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345E12" w14:textId="5EB12F47" w:rsidR="0012664D" w:rsidRPr="002C0185" w:rsidRDefault="0012664D" w:rsidP="003E6415">
      <w:pPr>
        <w:pStyle w:val="Heading1"/>
      </w:pPr>
      <w:bookmarkStart w:id="0" w:name="_Toc21354168"/>
      <w:bookmarkStart w:id="1" w:name="_Toc27749808"/>
      <w:r w:rsidRPr="002C0185">
        <w:t>5</w:t>
      </w:r>
      <w:r w:rsidRPr="002C0185">
        <w:tab/>
        <w:t>Test environment</w:t>
      </w:r>
      <w:r w:rsidR="00247913" w:rsidRPr="002C0185">
        <w:t>s</w:t>
      </w:r>
      <w:r w:rsidRPr="002C0185">
        <w:t xml:space="preserve"> for RF test</w:t>
      </w:r>
      <w:bookmarkEnd w:id="0"/>
      <w:bookmarkEnd w:id="1"/>
    </w:p>
    <w:p w14:paraId="3709A677" w14:textId="77777777" w:rsidR="00D3259E" w:rsidRPr="002C0185" w:rsidRDefault="00D3259E" w:rsidP="00B926FF">
      <w:pPr>
        <w:pStyle w:val="Heading2"/>
      </w:pPr>
      <w:r w:rsidRPr="002C0185">
        <w:t>5.0</w:t>
      </w:r>
      <w:r w:rsidRPr="002C0185">
        <w:tab/>
        <w:t>General</w:t>
      </w:r>
    </w:p>
    <w:p w14:paraId="0843F97A" w14:textId="77777777" w:rsidR="00D3259E" w:rsidRPr="002C0185" w:rsidRDefault="00D3259E" w:rsidP="00B926FF">
      <w:pPr>
        <w:pStyle w:val="Heading3"/>
      </w:pPr>
      <w:r w:rsidRPr="002C0185">
        <w:t>5.0.1</w:t>
      </w:r>
      <w:r w:rsidRPr="002C0185">
        <w:tab/>
        <w:t>Single PDU configuration for RF testing</w:t>
      </w:r>
    </w:p>
    <w:p w14:paraId="32C6736B" w14:textId="71D62257" w:rsidR="00C04D35" w:rsidRPr="002C0185" w:rsidRDefault="00D3259E" w:rsidP="00C04D35">
      <w:r w:rsidRPr="002C0185">
        <w:t>For RF and performance test case execution on 5G SA UE's defined in TS</w:t>
      </w:r>
      <w:r w:rsidR="00BA1AD1" w:rsidRPr="002C0185">
        <w:t xml:space="preserve"> </w:t>
      </w:r>
      <w:r w:rsidRPr="002C0185">
        <w:t>38.521-1 [14], TS 38.521-2 [15],  TS 38.521-4 [17], IMS shall not be considered and UE's shall be able use RRC (IDLE, CONNECTED) preambles defined in TS</w:t>
      </w:r>
      <w:r w:rsidR="00BA1AD1" w:rsidRPr="002C0185">
        <w:t xml:space="preserve"> </w:t>
      </w:r>
      <w:r w:rsidRPr="002C0185">
        <w:t xml:space="preserve">38.508-1 </w:t>
      </w:r>
      <w:r w:rsidR="00BA1AD1" w:rsidRPr="002C0185">
        <w:t>clause</w:t>
      </w:r>
      <w:r w:rsidRPr="002C0185">
        <w:t xml:space="preserve"> 4.5. Before entering RRC_CONNECTED or RRC_IDLE state during initial conditions or test procedure, it is recommended that UE is pre-configured with </w:t>
      </w:r>
      <w:r w:rsidR="007A4AA0" w:rsidRPr="002C0185">
        <w:t>0 or 1 PDU (non-IMS).</w:t>
      </w:r>
    </w:p>
    <w:p w14:paraId="0246AF42" w14:textId="3EF05114" w:rsidR="00D3259E" w:rsidRPr="002C0185" w:rsidRDefault="00C04D35" w:rsidP="00C04D35">
      <w:r w:rsidRPr="002C0185">
        <w:t xml:space="preserve">For EN-DC settings the corresponding requirement holds that IMS shall not be considered and it is recommended that UE is pre-configured with </w:t>
      </w:r>
      <w:r w:rsidR="007A4AA0" w:rsidRPr="002C0185">
        <w:t>0PDU/0PDN or</w:t>
      </w:r>
      <w:r w:rsidRPr="002C0185">
        <w:t xml:space="preserve"> 1PDU/1 PDN.</w:t>
      </w:r>
    </w:p>
    <w:p w14:paraId="6CBE3337" w14:textId="77777777" w:rsidR="0004387D" w:rsidRPr="002C0185" w:rsidRDefault="0004387D" w:rsidP="00D3259E">
      <w:pPr>
        <w:pStyle w:val="Heading2"/>
      </w:pPr>
      <w:bookmarkStart w:id="2" w:name="_Toc21354169"/>
      <w:bookmarkStart w:id="3" w:name="_Toc27749809"/>
      <w:r w:rsidRPr="002C0185">
        <w:t>5.1</w:t>
      </w:r>
      <w:r w:rsidRPr="002C0185">
        <w:tab/>
        <w:t>Requirements of test equipment</w:t>
      </w:r>
      <w:bookmarkEnd w:id="2"/>
      <w:bookmarkEnd w:id="3"/>
    </w:p>
    <w:p w14:paraId="57BFC6AF" w14:textId="77777777" w:rsidR="00262274" w:rsidRPr="002C0185" w:rsidRDefault="008D37EB" w:rsidP="004D697C">
      <w:pPr>
        <w:pStyle w:val="Heading3"/>
      </w:pPr>
      <w:bookmarkStart w:id="4" w:name="_Toc21354170"/>
      <w:bookmarkStart w:id="5" w:name="_Toc27749810"/>
      <w:r w:rsidRPr="002C0185">
        <w:t>5.1.1</w:t>
      </w:r>
      <w:r w:rsidRPr="002C0185">
        <w:tab/>
        <w:t>Requirements for transmission and reception tests</w:t>
      </w:r>
      <w:bookmarkEnd w:id="4"/>
      <w:bookmarkEnd w:id="5"/>
    </w:p>
    <w:p w14:paraId="73360229" w14:textId="77777777" w:rsidR="008D37EB" w:rsidRPr="002C0185" w:rsidRDefault="008D37EB" w:rsidP="004D697C">
      <w:pPr>
        <w:pStyle w:val="Heading4"/>
      </w:pPr>
      <w:bookmarkStart w:id="6" w:name="_Toc21354171"/>
      <w:bookmarkStart w:id="7" w:name="_Toc27749811"/>
      <w:r w:rsidRPr="002C0185">
        <w:t>5.1.1.1</w:t>
      </w:r>
      <w:r w:rsidRPr="002C0185">
        <w:tab/>
        <w:t>Requirements common for conducted and OTA tests</w:t>
      </w:r>
      <w:bookmarkEnd w:id="6"/>
      <w:bookmarkEnd w:id="7"/>
    </w:p>
    <w:p w14:paraId="79FDCFE2" w14:textId="77777777" w:rsidR="008D37EB" w:rsidRPr="002C0185" w:rsidRDefault="001F161B" w:rsidP="001A6966">
      <w:r w:rsidRPr="002C0185">
        <w:t>No common RF test environment requirements are specified in addition to the common requirements described in clause 4.2.</w:t>
      </w:r>
    </w:p>
    <w:p w14:paraId="191D0E02" w14:textId="77777777" w:rsidR="008D37EB" w:rsidRPr="002C0185" w:rsidRDefault="008D37EB" w:rsidP="004D697C">
      <w:pPr>
        <w:pStyle w:val="Heading4"/>
      </w:pPr>
      <w:bookmarkStart w:id="8" w:name="_Toc21354172"/>
      <w:bookmarkStart w:id="9" w:name="_Toc27749812"/>
      <w:r w:rsidRPr="002C0185">
        <w:t>5.1.1.2</w:t>
      </w:r>
      <w:r w:rsidRPr="002C0185">
        <w:tab/>
        <w:t>Requirements for conducted tests</w:t>
      </w:r>
      <w:bookmarkEnd w:id="8"/>
      <w:bookmarkEnd w:id="9"/>
    </w:p>
    <w:p w14:paraId="0AAF34C7" w14:textId="77777777" w:rsidR="008D37EB" w:rsidRPr="002C0185" w:rsidRDefault="001F161B" w:rsidP="001A6966">
      <w:r w:rsidRPr="002C0185">
        <w:t>No common RF test environment requirements are specified in addition to the common requirements described in clause 4.2.</w:t>
      </w:r>
    </w:p>
    <w:p w14:paraId="7E8865CB" w14:textId="77777777" w:rsidR="008D37EB" w:rsidRPr="002C0185" w:rsidRDefault="008D37EB" w:rsidP="004D697C">
      <w:pPr>
        <w:pStyle w:val="Heading4"/>
      </w:pPr>
      <w:bookmarkStart w:id="10" w:name="_Toc21354173"/>
      <w:bookmarkStart w:id="11" w:name="_Toc27749813"/>
      <w:r w:rsidRPr="002C0185">
        <w:t>5.1.1.3</w:t>
      </w:r>
      <w:r w:rsidRPr="002C0185">
        <w:tab/>
        <w:t>Requirements for OTA tests</w:t>
      </w:r>
      <w:bookmarkEnd w:id="10"/>
      <w:bookmarkEnd w:id="11"/>
    </w:p>
    <w:p w14:paraId="51B62317" w14:textId="77777777" w:rsidR="00C123F4" w:rsidRPr="002C0185" w:rsidRDefault="00C123F4" w:rsidP="00B926FF">
      <w:pPr>
        <w:pStyle w:val="EditorsNote"/>
      </w:pPr>
      <w:r w:rsidRPr="002C0185">
        <w:t>Editor’s Note:</w:t>
      </w:r>
    </w:p>
    <w:p w14:paraId="536D1D6B" w14:textId="77777777" w:rsidR="00C123F4" w:rsidRPr="002C0185" w:rsidRDefault="00AB3EAD" w:rsidP="00B926FF">
      <w:pPr>
        <w:pStyle w:val="EditorsNote"/>
      </w:pPr>
      <w:r w:rsidRPr="002C0185">
        <w:t>-</w:t>
      </w:r>
      <w:r w:rsidRPr="002C0185">
        <w:tab/>
      </w:r>
      <w:r w:rsidR="00C123F4" w:rsidRPr="002C0185">
        <w:t>The UE pre-configuration mentioned below to disable UL Tx diversity schemes shall be voided once a test methodology solution to minimize spectral flatness artefacts between TE and UE over all test points is defined.</w:t>
      </w:r>
    </w:p>
    <w:p w14:paraId="1C0E7993" w14:textId="77777777" w:rsidR="001F161B" w:rsidRPr="002C0185" w:rsidRDefault="00AB3EAD" w:rsidP="00B926FF">
      <w:pPr>
        <w:pStyle w:val="EditorsNote"/>
      </w:pPr>
      <w:r w:rsidRPr="002C0185">
        <w:t>-</w:t>
      </w:r>
      <w:r w:rsidRPr="002C0185">
        <w:tab/>
      </w:r>
      <w:r w:rsidR="001F161B" w:rsidRPr="002C0185">
        <w:t>The permitted test methods for transmission and reception test are DFF, DFF with simplification for centre of beam measurements, IFF and NFTF and are described in TR 38.810[24]. The minimum requirements for each test setup are described in the following clauses.</w:t>
      </w:r>
    </w:p>
    <w:p w14:paraId="725ABEDC" w14:textId="77777777" w:rsidR="00C123F4" w:rsidRPr="002C0185" w:rsidRDefault="003760F5" w:rsidP="00B926FF">
      <w:pPr>
        <w:pStyle w:val="EditorsNote"/>
      </w:pPr>
      <w:r w:rsidRPr="002C0185">
        <w:t>-</w:t>
      </w:r>
      <w:r w:rsidRPr="002C0185">
        <w:tab/>
      </w:r>
      <w:r w:rsidR="00C123F4" w:rsidRPr="002C0185">
        <w:t xml:space="preserve">For conformance testing using the OTA test environment, </w:t>
      </w:r>
      <w:r w:rsidR="004E12BD" w:rsidRPr="002C0185">
        <w:rPr>
          <w:lang w:eastAsia="zh-CN"/>
        </w:rPr>
        <w:t>the UE under test shall be pre-configured with UL Tx diversity schemes disabled to account for single polarization System Simulator (SS) in the test environment. The UE under test may transmit with dual polarization.</w:t>
      </w:r>
    </w:p>
    <w:p w14:paraId="1E59028C" w14:textId="77777777" w:rsidR="001F161B" w:rsidRPr="002C0185" w:rsidRDefault="001F161B" w:rsidP="001F161B">
      <w:pPr>
        <w:pStyle w:val="Heading5"/>
      </w:pPr>
      <w:bookmarkStart w:id="12" w:name="_Toc21354174"/>
      <w:bookmarkStart w:id="13" w:name="_Toc27749814"/>
      <w:r w:rsidRPr="002C0185">
        <w:t>5.1.1.3.1</w:t>
      </w:r>
      <w:r w:rsidRPr="002C0185">
        <w:tab/>
        <w:t>DFF and DFF with simplification for centre of beam measurements</w:t>
      </w:r>
      <w:bookmarkEnd w:id="12"/>
      <w:bookmarkEnd w:id="13"/>
    </w:p>
    <w:p w14:paraId="57C37BD1" w14:textId="77777777" w:rsidR="001F161B" w:rsidRPr="002C0185" w:rsidRDefault="001F161B" w:rsidP="001F161B">
      <w:pPr>
        <w:pStyle w:val="B1"/>
      </w:pPr>
      <w:r w:rsidRPr="002C0185">
        <w:t>-</w:t>
      </w:r>
      <w:r w:rsidRPr="002C0185">
        <w:tab/>
        <w:t>Far-field measurement system in an anechoic chamber.</w:t>
      </w:r>
    </w:p>
    <w:p w14:paraId="0171DB4B" w14:textId="77777777" w:rsidR="001F161B" w:rsidRPr="002C0185" w:rsidRDefault="001F161B" w:rsidP="001F161B">
      <w:pPr>
        <w:pStyle w:val="B2"/>
      </w:pPr>
      <w:r w:rsidRPr="002C0185">
        <w:t>-</w:t>
      </w:r>
      <w:r w:rsidRPr="002C0185">
        <w:tab/>
      </w:r>
      <w:r w:rsidRPr="002C0185">
        <w:rPr>
          <w:rFonts w:eastAsia="Batang"/>
        </w:rPr>
        <w:t xml:space="preserve">The minimum far-field distance R for a traditional far field anechoic chamber can be calculated based on the following equation: </w:t>
      </w:r>
      <w:r w:rsidRPr="002C0185">
        <w:rPr>
          <w:position w:val="-24"/>
        </w:rPr>
        <w:object w:dxaOrig="940" w:dyaOrig="660" w14:anchorId="3FD87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pt;height:36.9pt" o:ole="">
            <v:imagedata r:id="rId12" o:title=""/>
          </v:shape>
          <o:OLEObject Type="Embed" ProgID="Equation.3" ShapeID="_x0000_i1025" DrawAspect="Content" ObjectID="_1781608754" r:id="rId13"/>
        </w:object>
      </w:r>
      <w:r w:rsidRPr="002C0185">
        <w:t>, where D is the diameter of the smallest sphere that encloses the radiating parts of the DUT.</w:t>
      </w:r>
    </w:p>
    <w:p w14:paraId="07F681F9" w14:textId="77777777" w:rsidR="001F161B" w:rsidRPr="002C0185" w:rsidRDefault="001F161B" w:rsidP="001F161B">
      <w:pPr>
        <w:pStyle w:val="B1"/>
      </w:pPr>
      <w:r w:rsidRPr="002C0185">
        <w:t>-</w:t>
      </w:r>
      <w:r w:rsidRPr="002C0185">
        <w:tab/>
        <w:t>A positioning system such that the angle between the dual-polarized measurement antenna and the DUT has at least two axes of freedom and maintains a polarization reference.</w:t>
      </w:r>
    </w:p>
    <w:p w14:paraId="16E4EA01" w14:textId="77777777" w:rsidR="001F161B" w:rsidRPr="002C0185" w:rsidRDefault="001F161B" w:rsidP="001F161B">
      <w:pPr>
        <w:pStyle w:val="B1"/>
      </w:pPr>
      <w:r w:rsidRPr="002C0185">
        <w:lastRenderedPageBreak/>
        <w:t>-</w:t>
      </w:r>
      <w:r w:rsidRPr="002C0185">
        <w:tab/>
        <w:t>For DFF(without simplification), a positioning system such that the angle between the link antenna and the DUT has at least two axes of freedom and maintains a polarization reference; this positioning system for the link antenna is in addition to the positioning system for the measurement antenna and provides for an angular relationship independently controllable from the measurement antenna.</w:t>
      </w:r>
    </w:p>
    <w:p w14:paraId="66F1DE59" w14:textId="77777777" w:rsidR="001F161B" w:rsidRPr="002C0185" w:rsidRDefault="001F161B" w:rsidP="001F161B">
      <w:pPr>
        <w:pStyle w:val="B1"/>
      </w:pPr>
      <w:r w:rsidRPr="002C0185">
        <w:t>-</w:t>
      </w:r>
      <w:r w:rsidRPr="002C0185">
        <w:tab/>
      </w:r>
      <w:r w:rsidRPr="002C0185">
        <w:rPr>
          <w:bCs/>
        </w:rPr>
        <w:t>For setups intended for measurements of UE RF characteristics in non-standalone (NSA) mode with 1 UL configuration, an LTE link antenna is used to provide the LTE link to the DUT.</w:t>
      </w:r>
      <w:r w:rsidRPr="002C0185">
        <w:t xml:space="preserve"> The LTE link antenna provides a stable LTE signal without precise path loss or polarization control.</w:t>
      </w:r>
    </w:p>
    <w:p w14:paraId="67EBE471" w14:textId="77777777" w:rsidR="001F161B" w:rsidRPr="002C0185" w:rsidRDefault="001F161B" w:rsidP="001F161B">
      <w:pPr>
        <w:pStyle w:val="B1"/>
      </w:pPr>
      <w:r w:rsidRPr="002C0185">
        <w:t>-</w:t>
      </w:r>
      <w:r w:rsidRPr="002C0185">
        <w:tab/>
      </w:r>
      <w:r w:rsidRPr="002C0185">
        <w:rPr>
          <w:bCs/>
        </w:rPr>
        <w:t xml:space="preserve">For setups intended for measurements in NR CA mode with FR1 and FR2 inter-band NR CA, test setup provides NR FR1 link to the DUT. </w:t>
      </w:r>
      <w:r w:rsidRPr="002C0185">
        <w:t>The NR FR1 link has a stable and noise-free signal without precise path loss or polarization control.</w:t>
      </w:r>
    </w:p>
    <w:p w14:paraId="5FA7BEFB" w14:textId="77777777" w:rsidR="001F161B" w:rsidRPr="002C0185" w:rsidRDefault="001F161B" w:rsidP="001F161B">
      <w:pPr>
        <w:pStyle w:val="B1"/>
      </w:pPr>
      <w:r w:rsidRPr="002C0185">
        <w:t>-</w:t>
      </w:r>
      <w:r w:rsidR="003760F5" w:rsidRPr="002C0185">
        <w:tab/>
      </w:r>
      <w:r w:rsidRPr="002C0185">
        <w:t>Maximum permitted test system uncertainty is specified in Annex F in 38.521-2[15].</w:t>
      </w:r>
    </w:p>
    <w:p w14:paraId="41568DA8" w14:textId="77777777" w:rsidR="001F161B" w:rsidRPr="002C0185" w:rsidRDefault="001F161B" w:rsidP="001F161B">
      <w:pPr>
        <w:pStyle w:val="Heading5"/>
      </w:pPr>
      <w:bookmarkStart w:id="14" w:name="_Toc21354175"/>
      <w:bookmarkStart w:id="15" w:name="_Toc27749815"/>
      <w:r w:rsidRPr="002C0185">
        <w:t>5.1.1.3.2</w:t>
      </w:r>
      <w:r w:rsidRPr="002C0185">
        <w:tab/>
        <w:t>IFF</w:t>
      </w:r>
      <w:bookmarkEnd w:id="14"/>
      <w:bookmarkEnd w:id="15"/>
    </w:p>
    <w:p w14:paraId="30854424" w14:textId="77777777" w:rsidR="001F161B" w:rsidRPr="002C0185" w:rsidRDefault="001F161B" w:rsidP="001F161B">
      <w:pPr>
        <w:pStyle w:val="List"/>
        <w:rPr>
          <w:rFonts w:eastAsia="MS Mincho"/>
        </w:rPr>
      </w:pPr>
      <w:r w:rsidRPr="002C0185">
        <w:t>-</w:t>
      </w:r>
      <w:r w:rsidRPr="002C0185">
        <w:tab/>
        <w:t>Indirect Far field of Compact Antenna Test Range</w:t>
      </w:r>
      <w:r w:rsidRPr="002C0185">
        <w:rPr>
          <w:rFonts w:eastAsia="MS Mincho"/>
        </w:rPr>
        <w:t>(CATR)</w:t>
      </w:r>
      <w:r w:rsidRPr="002C0185">
        <w:t xml:space="preserve"> with quiet zone diameter at least D.</w:t>
      </w:r>
    </w:p>
    <w:p w14:paraId="0393F851" w14:textId="77777777" w:rsidR="001F161B" w:rsidRPr="002C0185" w:rsidRDefault="001F161B" w:rsidP="003760F5">
      <w:pPr>
        <w:pStyle w:val="List"/>
      </w:pPr>
      <w:r w:rsidRPr="002C0185">
        <w:t>-</w:t>
      </w:r>
      <w:r w:rsidRPr="002C0185">
        <w:tab/>
        <w:t xml:space="preserve">The CATR system does not require a measurement distance of </w:t>
      </w:r>
      <w:r w:rsidRPr="002C0185">
        <w:rPr>
          <w:position w:val="-24"/>
        </w:rPr>
        <w:object w:dxaOrig="940" w:dyaOrig="660" w14:anchorId="6ED47CBE">
          <v:shape id="_x0000_i1026" type="#_x0000_t75" style="width:47.1pt;height:36.9pt" o:ole="">
            <v:imagedata r:id="rId12" o:title=""/>
          </v:shape>
          <o:OLEObject Type="Embed" ProgID="Equation.3" ShapeID="_x0000_i1026" DrawAspect="Content" ObjectID="_1781608755" r:id="rId14"/>
        </w:object>
      </w:r>
      <w:r w:rsidRPr="002C0185">
        <w:t xml:space="preserve"> to achieve a plane wave as in a standard far field range.</w:t>
      </w:r>
    </w:p>
    <w:p w14:paraId="5EA9E9BB" w14:textId="77777777" w:rsidR="001F161B" w:rsidRPr="002C0185" w:rsidRDefault="001F161B" w:rsidP="001F161B">
      <w:pPr>
        <w:pStyle w:val="List"/>
      </w:pPr>
      <w:r w:rsidRPr="002C0185">
        <w:t>-</w:t>
      </w:r>
      <w:r w:rsidRPr="002C0185">
        <w:tab/>
        <w:t>A positioning system such that the angle between the dual-polarized measurement antenna and the DUT has at least two axes of freedom and maintains a polarization reference.</w:t>
      </w:r>
    </w:p>
    <w:p w14:paraId="37788E84" w14:textId="77777777" w:rsidR="001F161B" w:rsidRPr="002C0185" w:rsidRDefault="001F161B" w:rsidP="001F161B">
      <w:pPr>
        <w:pStyle w:val="List"/>
      </w:pPr>
      <w:r w:rsidRPr="002C0185">
        <w:t>-</w:t>
      </w:r>
      <w:r w:rsidRPr="002C0185">
        <w:tab/>
        <w:t>For setups intended for measurements of UE RF characteristics in non-standalone (NSA) mode with 1UL configuration, an LTE link antenna is used to provide the LTE link to the DUT. The LTE link antenna provides a stable LTE signal without precise path loss or polarization control.</w:t>
      </w:r>
    </w:p>
    <w:p w14:paraId="270020CA" w14:textId="77777777" w:rsidR="001F161B" w:rsidRPr="002C0185" w:rsidRDefault="001F161B" w:rsidP="001F161B">
      <w:pPr>
        <w:pStyle w:val="B1"/>
      </w:pPr>
      <w:r w:rsidRPr="002C0185">
        <w:t>-</w:t>
      </w:r>
      <w:r w:rsidRPr="002C0185">
        <w:tab/>
      </w:r>
      <w:r w:rsidRPr="002C0185">
        <w:rPr>
          <w:bCs/>
        </w:rPr>
        <w:t xml:space="preserve">For setups intended for measurements in NR CA mode with FR1 and FR2 inter-band NR CA, test setup provides NR FR1 link to the DUT. </w:t>
      </w:r>
      <w:r w:rsidRPr="002C0185">
        <w:t>The NR FR1 link has a stable and noise-free signal without precise path loss or polarization control.</w:t>
      </w:r>
    </w:p>
    <w:p w14:paraId="4AF6C01F" w14:textId="77777777" w:rsidR="001F161B" w:rsidRPr="002C0185" w:rsidRDefault="001F161B" w:rsidP="001F161B">
      <w:pPr>
        <w:pStyle w:val="B1"/>
      </w:pPr>
      <w:r w:rsidRPr="002C0185">
        <w:t>-</w:t>
      </w:r>
      <w:r w:rsidR="003760F5" w:rsidRPr="002C0185">
        <w:tab/>
      </w:r>
      <w:r w:rsidRPr="002C0185">
        <w:t>Maximum permitted test system uncertainty is specified in Annex F in 38.521-2[15].</w:t>
      </w:r>
    </w:p>
    <w:p w14:paraId="77353DD3" w14:textId="77777777" w:rsidR="001F161B" w:rsidRPr="002C0185" w:rsidRDefault="001F161B" w:rsidP="001F161B">
      <w:pPr>
        <w:pStyle w:val="Heading5"/>
      </w:pPr>
      <w:bookmarkStart w:id="16" w:name="_Toc21354176"/>
      <w:bookmarkStart w:id="17" w:name="_Toc27749816"/>
      <w:r w:rsidRPr="002C0185">
        <w:t>5.1.1.3.3</w:t>
      </w:r>
      <w:r w:rsidRPr="002C0185">
        <w:tab/>
        <w:t>NFTF</w:t>
      </w:r>
      <w:bookmarkEnd w:id="16"/>
      <w:bookmarkEnd w:id="17"/>
    </w:p>
    <w:p w14:paraId="5091BC51" w14:textId="77777777" w:rsidR="001F161B" w:rsidRPr="002C0185" w:rsidRDefault="001F161B" w:rsidP="001F161B">
      <w:pPr>
        <w:pStyle w:val="B1"/>
      </w:pPr>
      <w:r w:rsidRPr="002C0185">
        <w:t>-</w:t>
      </w:r>
      <w:r w:rsidRPr="002C0185">
        <w:tab/>
        <w:t>Radiated Near Field UE beam pattern are measured and based on the NFTF mathematical transform, the final metric such as EIRP is the same as the metric for the DFF setup</w:t>
      </w:r>
    </w:p>
    <w:p w14:paraId="01F2423A" w14:textId="77777777" w:rsidR="001F161B" w:rsidRPr="002C0185" w:rsidRDefault="001F161B" w:rsidP="001F161B">
      <w:pPr>
        <w:pStyle w:val="B1"/>
      </w:pPr>
      <w:r w:rsidRPr="002C0185">
        <w:t>-</w:t>
      </w:r>
      <w:r w:rsidRPr="002C0185">
        <w:tab/>
        <w:t>A positioning system such as the angle between the dual-polarized measurement/link antenna and the DUT has at least two axes of freedom and maintains a polarization reference</w:t>
      </w:r>
    </w:p>
    <w:p w14:paraId="45E35388" w14:textId="77777777" w:rsidR="001F161B" w:rsidRPr="002C0185" w:rsidRDefault="001F161B" w:rsidP="001F161B">
      <w:pPr>
        <w:pStyle w:val="B1"/>
      </w:pPr>
      <w:r w:rsidRPr="002C0185">
        <w:t>-</w:t>
      </w:r>
      <w:r w:rsidRPr="002C0185">
        <w:tab/>
        <w:t>For setups intended for measurements of UE RF characteristics in non-standalone (NSA) mode with 1UL configuration, an LTE link antenna is used to provide the LTE link to the DUT. The LTE link antenna provides a stable LTE signal without precise path loss or polarization control.</w:t>
      </w:r>
    </w:p>
    <w:p w14:paraId="3D08658C" w14:textId="77777777" w:rsidR="001F161B" w:rsidRPr="002C0185" w:rsidRDefault="001F161B" w:rsidP="001F161B">
      <w:pPr>
        <w:pStyle w:val="B1"/>
      </w:pPr>
      <w:r w:rsidRPr="002C0185">
        <w:t>-</w:t>
      </w:r>
      <w:r w:rsidRPr="002C0185">
        <w:tab/>
        <w:t>For setups intended for measurements in NR CA mode with FR1 and FR2 inter-band NR CA, test setup provides NR FR1 link to the DUT. The NR FR1 link has a stable and noise-free signal without precise path loss or polarization control.</w:t>
      </w:r>
    </w:p>
    <w:p w14:paraId="062C6DE0" w14:textId="77777777" w:rsidR="001F161B" w:rsidRPr="002C0185" w:rsidRDefault="001F161B" w:rsidP="001F161B">
      <w:pPr>
        <w:pStyle w:val="B1"/>
      </w:pPr>
      <w:r w:rsidRPr="002C0185">
        <w:t>-</w:t>
      </w:r>
      <w:r w:rsidR="003760F5" w:rsidRPr="002C0185">
        <w:tab/>
      </w:r>
      <w:r w:rsidRPr="002C0185">
        <w:t>Maximum permitted test system uncertainty is specified in Annex F in 38.521-2[15].</w:t>
      </w:r>
    </w:p>
    <w:p w14:paraId="717FDED2" w14:textId="77777777" w:rsidR="008D37EB" w:rsidRPr="002C0185" w:rsidRDefault="008D37EB" w:rsidP="004D697C">
      <w:pPr>
        <w:pStyle w:val="Heading3"/>
      </w:pPr>
      <w:bookmarkStart w:id="18" w:name="_Toc21354177"/>
      <w:bookmarkStart w:id="19" w:name="_Toc27749817"/>
      <w:r w:rsidRPr="002C0185">
        <w:lastRenderedPageBreak/>
        <w:t>5.1.2</w:t>
      </w:r>
      <w:r w:rsidRPr="002C0185">
        <w:tab/>
        <w:t>Requirements for performance tests</w:t>
      </w:r>
      <w:bookmarkEnd w:id="18"/>
      <w:bookmarkEnd w:id="19"/>
    </w:p>
    <w:p w14:paraId="5194242F" w14:textId="77777777" w:rsidR="008D37EB" w:rsidRPr="002C0185" w:rsidRDefault="008D37EB" w:rsidP="004D697C">
      <w:pPr>
        <w:pStyle w:val="Heading4"/>
      </w:pPr>
      <w:bookmarkStart w:id="20" w:name="_Toc21354178"/>
      <w:bookmarkStart w:id="21" w:name="_Toc27749818"/>
      <w:r w:rsidRPr="002C0185">
        <w:t>5.1.2.1</w:t>
      </w:r>
      <w:r w:rsidRPr="002C0185">
        <w:tab/>
      </w:r>
      <w:bookmarkEnd w:id="20"/>
      <w:bookmarkEnd w:id="21"/>
      <w:r w:rsidR="00911B89" w:rsidRPr="002C0185">
        <w:t>Void</w:t>
      </w:r>
    </w:p>
    <w:p w14:paraId="3B3D0FB1" w14:textId="77777777" w:rsidR="008D37EB" w:rsidRPr="002C0185" w:rsidRDefault="008D37EB" w:rsidP="004D697C">
      <w:pPr>
        <w:pStyle w:val="Heading4"/>
      </w:pPr>
      <w:bookmarkStart w:id="22" w:name="_Toc21354179"/>
      <w:bookmarkStart w:id="23" w:name="_Toc27749819"/>
      <w:r w:rsidRPr="002C0185">
        <w:t>5.1.2.2</w:t>
      </w:r>
      <w:r w:rsidRPr="002C0185">
        <w:tab/>
      </w:r>
      <w:bookmarkEnd w:id="22"/>
      <w:bookmarkEnd w:id="23"/>
      <w:r w:rsidR="00911B89" w:rsidRPr="002C0185">
        <w:t>Void</w:t>
      </w:r>
    </w:p>
    <w:p w14:paraId="308FD35E" w14:textId="77777777" w:rsidR="008D37EB" w:rsidRPr="002C0185" w:rsidRDefault="001F39BA" w:rsidP="001F39BA">
      <w:pPr>
        <w:pStyle w:val="Heading4"/>
      </w:pPr>
      <w:bookmarkStart w:id="24" w:name="_Toc21354180"/>
      <w:bookmarkStart w:id="25" w:name="_Toc27749820"/>
      <w:r w:rsidRPr="002C0185">
        <w:t>5.1.2.3</w:t>
      </w:r>
      <w:r w:rsidRPr="002C0185">
        <w:tab/>
      </w:r>
      <w:r w:rsidR="008D37EB" w:rsidRPr="002C0185">
        <w:t>Requirements for OTA test method</w:t>
      </w:r>
      <w:bookmarkEnd w:id="24"/>
      <w:bookmarkEnd w:id="25"/>
    </w:p>
    <w:p w14:paraId="18AC7D5D" w14:textId="77777777" w:rsidR="00C123F4" w:rsidRPr="002C0185" w:rsidRDefault="008D37EB" w:rsidP="003760F5">
      <w:pPr>
        <w:pStyle w:val="EditorsNote"/>
      </w:pPr>
      <w:r w:rsidRPr="002C0185">
        <w:t>Editor’s Note: This subclause is intended to describe the test equipment requirements which are specific to OTA test environment for performance tests.</w:t>
      </w:r>
    </w:p>
    <w:p w14:paraId="2C5225D0" w14:textId="77777777" w:rsidR="008D37EB" w:rsidRPr="002C0185" w:rsidRDefault="003760F5" w:rsidP="003760F5">
      <w:pPr>
        <w:pStyle w:val="EditorsNote"/>
      </w:pPr>
      <w:r w:rsidRPr="002C0185">
        <w:t>-</w:t>
      </w:r>
      <w:r w:rsidRPr="002C0185">
        <w:tab/>
      </w:r>
      <w:r w:rsidR="00C123F4" w:rsidRPr="002C0185">
        <w:t>The UE pre-configuration mentioned below to disable UL Tx diversity schemes shall be voided once a test methodology solution to minimize spectral flatness artefacts between TE and UE over all test points is defined.</w:t>
      </w:r>
    </w:p>
    <w:p w14:paraId="66816BE9" w14:textId="77777777" w:rsidR="00C123F4" w:rsidRPr="002C0185" w:rsidRDefault="00C123F4" w:rsidP="003760F5">
      <w:pPr>
        <w:pStyle w:val="EditorsNote"/>
      </w:pPr>
      <w:r w:rsidRPr="002C0185">
        <w:t>-</w:t>
      </w:r>
      <w:r w:rsidRPr="002C0185">
        <w:tab/>
        <w:t xml:space="preserve">For conformance testing using the OTA test environment, </w:t>
      </w:r>
      <w:r w:rsidR="00A7038D" w:rsidRPr="002C0185">
        <w:rPr>
          <w:lang w:eastAsia="zh-CN"/>
        </w:rPr>
        <w:t>the UE under test shall be pre-configured with UL Tx diversity schemes disabled to account for single polarization System Simulator (SS) in the test environment. The UE under test may transmit with dual polarization.</w:t>
      </w:r>
    </w:p>
    <w:p w14:paraId="0E15B133" w14:textId="77777777" w:rsidR="00014745" w:rsidRPr="002C0185" w:rsidRDefault="00014745" w:rsidP="004D697C">
      <w:pPr>
        <w:pStyle w:val="Heading2"/>
      </w:pPr>
      <w:bookmarkStart w:id="26" w:name="_Toc21354181"/>
      <w:bookmarkStart w:id="27" w:name="_Toc27749821"/>
      <w:r w:rsidRPr="002C0185">
        <w:t>5.2</w:t>
      </w:r>
      <w:r w:rsidRPr="002C0185">
        <w:tab/>
        <w:t>Reference test conditions</w:t>
      </w:r>
      <w:bookmarkEnd w:id="26"/>
      <w:bookmarkEnd w:id="27"/>
    </w:p>
    <w:p w14:paraId="713BA60D" w14:textId="77777777" w:rsidR="00014745" w:rsidRPr="002C0185" w:rsidRDefault="00014745" w:rsidP="004D697C">
      <w:pPr>
        <w:pStyle w:val="Heading3"/>
      </w:pPr>
      <w:bookmarkStart w:id="28" w:name="_Toc21354182"/>
      <w:bookmarkStart w:id="29" w:name="_Toc27749822"/>
      <w:r w:rsidRPr="002C0185">
        <w:t>5.2.1</w:t>
      </w:r>
      <w:r w:rsidRPr="002C0185">
        <w:tab/>
        <w:t>Signal levels</w:t>
      </w:r>
      <w:bookmarkEnd w:id="28"/>
      <w:bookmarkEnd w:id="29"/>
    </w:p>
    <w:p w14:paraId="185E273A" w14:textId="77777777" w:rsidR="00014745" w:rsidRPr="002C0185" w:rsidRDefault="00DE7424" w:rsidP="004D697C">
      <w:pPr>
        <w:pStyle w:val="Heading4"/>
      </w:pPr>
      <w:bookmarkStart w:id="30" w:name="_Toc21354183"/>
      <w:bookmarkStart w:id="31" w:name="_Toc27749823"/>
      <w:r w:rsidRPr="002C0185">
        <w:t>5.2.1.1</w:t>
      </w:r>
      <w:r w:rsidR="00CF0432" w:rsidRPr="002C0185">
        <w:tab/>
      </w:r>
      <w:r w:rsidR="00014745" w:rsidRPr="002C0185">
        <w:t>Signal Levels for conducted testing</w:t>
      </w:r>
      <w:bookmarkEnd w:id="30"/>
      <w:bookmarkEnd w:id="31"/>
    </w:p>
    <w:p w14:paraId="6F13A220" w14:textId="77777777" w:rsidR="00114EA9" w:rsidRPr="002C0185" w:rsidRDefault="00114EA9" w:rsidP="00114EA9">
      <w:r w:rsidRPr="002C0185">
        <w:t>For NR FR1 cell, the downlink power settings</w:t>
      </w:r>
      <w:r w:rsidR="005D19E1" w:rsidRPr="002C0185">
        <w:t xml:space="preserve"> are specified in TS 38.521-1[14] and TS 38.521-3[16].</w:t>
      </w:r>
      <w:r w:rsidRPr="002C0185">
        <w:t xml:space="preserve"> </w:t>
      </w:r>
    </w:p>
    <w:p w14:paraId="5F3F9F75" w14:textId="71059B99" w:rsidR="00114EA9" w:rsidRPr="002C0185" w:rsidRDefault="00114EA9" w:rsidP="005672F5">
      <w:r w:rsidRPr="002C0185">
        <w:t>The uncertainty value is specified in TS 3</w:t>
      </w:r>
      <w:r w:rsidRPr="002C0185">
        <w:rPr>
          <w:rFonts w:eastAsia="MS Mincho"/>
        </w:rPr>
        <w:t>8</w:t>
      </w:r>
      <w:r w:rsidRPr="002C0185">
        <w:t>.521-1 [</w:t>
      </w:r>
      <w:r w:rsidRPr="002C0185">
        <w:rPr>
          <w:rFonts w:eastAsia="MS Mincho"/>
        </w:rPr>
        <w:t>14</w:t>
      </w:r>
      <w:r w:rsidRPr="002C0185">
        <w:t>] Annex F or in TS 3</w:t>
      </w:r>
      <w:r w:rsidRPr="002C0185">
        <w:rPr>
          <w:rFonts w:eastAsia="MS Mincho"/>
        </w:rPr>
        <w:t>8</w:t>
      </w:r>
      <w:r w:rsidRPr="002C0185">
        <w:t>.521-</w:t>
      </w:r>
      <w:r w:rsidR="000269CD" w:rsidRPr="002C0185">
        <w:rPr>
          <w:rFonts w:eastAsia="MS Mincho"/>
        </w:rPr>
        <w:t>3</w:t>
      </w:r>
      <w:r w:rsidRPr="002C0185">
        <w:rPr>
          <w:rFonts w:eastAsia="MS Mincho"/>
        </w:rPr>
        <w:t xml:space="preserve"> </w:t>
      </w:r>
      <w:r w:rsidRPr="002C0185">
        <w:t>[1</w:t>
      </w:r>
      <w:r w:rsidR="000269CD" w:rsidRPr="002C0185">
        <w:t>6</w:t>
      </w:r>
      <w:r w:rsidRPr="002C0185">
        <w:t>] Annex F.</w:t>
      </w:r>
    </w:p>
    <w:p w14:paraId="26D532D5" w14:textId="77777777" w:rsidR="00014745" w:rsidRPr="002C0185" w:rsidRDefault="00DE7424" w:rsidP="004D697C">
      <w:pPr>
        <w:pStyle w:val="Heading4"/>
      </w:pPr>
      <w:bookmarkStart w:id="32" w:name="_Toc21354184"/>
      <w:bookmarkStart w:id="33" w:name="_Toc27749824"/>
      <w:r w:rsidRPr="002C0185">
        <w:t>5.2.1.2</w:t>
      </w:r>
      <w:r w:rsidR="00CF0432" w:rsidRPr="002C0185">
        <w:tab/>
      </w:r>
      <w:r w:rsidR="00014745" w:rsidRPr="002C0185">
        <w:t>Signal Levels for OTA testing</w:t>
      </w:r>
      <w:bookmarkEnd w:id="32"/>
      <w:bookmarkEnd w:id="33"/>
    </w:p>
    <w:p w14:paraId="5C0BDB5C" w14:textId="77777777" w:rsidR="00014745" w:rsidRPr="002C0185" w:rsidRDefault="00014745" w:rsidP="00014745">
      <w:pPr>
        <w:pStyle w:val="Heading4"/>
      </w:pPr>
      <w:bookmarkStart w:id="34" w:name="_Toc21354185"/>
      <w:bookmarkStart w:id="35" w:name="_Toc27749825"/>
      <w:r w:rsidRPr="002C0185">
        <w:t>5.2.1.2.1</w:t>
      </w:r>
      <w:r w:rsidR="00CF0432" w:rsidRPr="002C0185">
        <w:tab/>
      </w:r>
      <w:r w:rsidRPr="002C0185">
        <w:t>Downlink Signal Levels</w:t>
      </w:r>
      <w:bookmarkEnd w:id="34"/>
      <w:bookmarkEnd w:id="35"/>
    </w:p>
    <w:p w14:paraId="4DEB4B49" w14:textId="77777777" w:rsidR="00014745" w:rsidRPr="002C0185" w:rsidRDefault="00014745" w:rsidP="00014745">
      <w:r w:rsidRPr="002C0185">
        <w:t xml:space="preserve">For E-UTRA cell in EN-DC with FR2 NR, the downlink power settings </w:t>
      </w:r>
      <w:r w:rsidR="00611B2D" w:rsidRPr="002C0185">
        <w:t xml:space="preserve">are specified in clause 4.7 of TS 38.521-3[16]. </w:t>
      </w:r>
    </w:p>
    <w:p w14:paraId="56B41AD1" w14:textId="5392DC17" w:rsidR="00014745" w:rsidRPr="002C0185" w:rsidRDefault="00014745" w:rsidP="000269CD">
      <w:r w:rsidRPr="002C0185">
        <w:t xml:space="preserve">For FR2 NR cell, the downlink power settings </w:t>
      </w:r>
      <w:r w:rsidR="001F161B" w:rsidRPr="002C0185">
        <w:t>are specified in Annex C.0 of TS 38.521-2[15] and Annex C.0 of TS 38.521-3[16].</w:t>
      </w:r>
    </w:p>
    <w:p w14:paraId="44124F1F" w14:textId="5EBD2AE1" w:rsidR="000269CD" w:rsidRPr="002C0185" w:rsidRDefault="000269CD">
      <w:r w:rsidRPr="002C0185">
        <w:t>The uncertainty value is specified in TS 3</w:t>
      </w:r>
      <w:r w:rsidRPr="002C0185">
        <w:rPr>
          <w:rFonts w:eastAsia="MS Mincho"/>
        </w:rPr>
        <w:t>8</w:t>
      </w:r>
      <w:r w:rsidRPr="002C0185">
        <w:t>.521-</w:t>
      </w:r>
      <w:r w:rsidRPr="002C0185">
        <w:rPr>
          <w:lang w:eastAsia="zh-CN"/>
        </w:rPr>
        <w:t>2</w:t>
      </w:r>
      <w:r w:rsidRPr="002C0185">
        <w:t xml:space="preserve"> [</w:t>
      </w:r>
      <w:r w:rsidRPr="002C0185">
        <w:rPr>
          <w:rFonts w:eastAsia="MS Mincho"/>
        </w:rPr>
        <w:t>1</w:t>
      </w:r>
      <w:r w:rsidRPr="002C0185">
        <w:rPr>
          <w:lang w:eastAsia="zh-CN"/>
        </w:rPr>
        <w:t>5</w:t>
      </w:r>
      <w:r w:rsidRPr="002C0185">
        <w:t>] Annex F or in TS 3</w:t>
      </w:r>
      <w:r w:rsidRPr="002C0185">
        <w:rPr>
          <w:rFonts w:eastAsia="MS Mincho"/>
        </w:rPr>
        <w:t>8</w:t>
      </w:r>
      <w:r w:rsidRPr="002C0185">
        <w:t>.521-3</w:t>
      </w:r>
      <w:r w:rsidRPr="002C0185">
        <w:rPr>
          <w:rFonts w:eastAsia="MS Mincho"/>
        </w:rPr>
        <w:t xml:space="preserve"> </w:t>
      </w:r>
      <w:r w:rsidRPr="002C0185">
        <w:t>[16] Annex F.</w:t>
      </w:r>
    </w:p>
    <w:p w14:paraId="158E2A3D" w14:textId="77777777" w:rsidR="009907F3" w:rsidRPr="002C0185" w:rsidRDefault="009907F3" w:rsidP="009907F3">
      <w:pPr>
        <w:pStyle w:val="Heading3"/>
      </w:pPr>
      <w:r w:rsidRPr="002C0185">
        <w:t>5.2.2</w:t>
      </w:r>
      <w:r w:rsidRPr="002C0185">
        <w:tab/>
        <w:t>Test Frequencies</w:t>
      </w:r>
    </w:p>
    <w:p w14:paraId="09F72FBE" w14:textId="46DB7CC5" w:rsidR="009907F3" w:rsidRPr="002C0185" w:rsidRDefault="009907F3" w:rsidP="009907F3">
      <w:r w:rsidRPr="002C0185">
        <w:t>As defined in clause 4.3.1.1 with the following exceptions for Demodulation test cases</w:t>
      </w:r>
    </w:p>
    <w:p w14:paraId="6AEF4DBC" w14:textId="77777777" w:rsidR="009907F3" w:rsidRPr="002C0185" w:rsidRDefault="009907F3" w:rsidP="00B926FF">
      <w:pPr>
        <w:pStyle w:val="Heading4"/>
      </w:pPr>
      <w:r w:rsidRPr="002C0185">
        <w:t>5.2.2.1</w:t>
      </w:r>
      <w:r w:rsidRPr="002C0185">
        <w:tab/>
        <w:t>NR operating bands in FR1</w:t>
      </w:r>
    </w:p>
    <w:p w14:paraId="79860A99" w14:textId="6D4E65A2" w:rsidR="009907F3" w:rsidRPr="002C0185" w:rsidRDefault="009907F3" w:rsidP="00B926FF">
      <w:pPr>
        <w:pStyle w:val="Heading5"/>
      </w:pPr>
      <w:bookmarkStart w:id="36" w:name="_Toc77005754"/>
      <w:bookmarkStart w:id="37" w:name="_Toc84849658"/>
      <w:r w:rsidRPr="002C0185">
        <w:t>5.2.2.1.1</w:t>
      </w:r>
      <w:r w:rsidRPr="002C0185">
        <w:tab/>
        <w:t xml:space="preserve">Reference test frequencies for NR operating band </w:t>
      </w:r>
      <w:bookmarkEnd w:id="36"/>
      <w:bookmarkEnd w:id="37"/>
      <w:r w:rsidR="006A2AF8" w:rsidRPr="002C0185">
        <w:t>n1</w:t>
      </w:r>
    </w:p>
    <w:p w14:paraId="26517F9A" w14:textId="41776115" w:rsidR="009907F3" w:rsidRPr="002C0185" w:rsidRDefault="009907F3" w:rsidP="00D51DD1">
      <w:pPr>
        <w:pStyle w:val="TH"/>
        <w:keepNext w:val="0"/>
        <w:keepLines w:val="0"/>
        <w:widowControl w:val="0"/>
      </w:pPr>
      <w:bookmarkStart w:id="38" w:name="_CRTable5_2_2_11"/>
      <w:r w:rsidRPr="002C0185">
        <w:t xml:space="preserve">Table </w:t>
      </w:r>
      <w:bookmarkEnd w:id="38"/>
      <w:r w:rsidRPr="002C0185">
        <w:t xml:space="preserve">5.2.2.1-1: </w:t>
      </w:r>
      <w:r w:rsidR="006A2AF8" w:rsidRPr="002C0185">
        <w:t>Void</w:t>
      </w:r>
    </w:p>
    <w:p w14:paraId="1A22DA53" w14:textId="5B9AA7D8" w:rsidR="009907F3" w:rsidRPr="002C0185" w:rsidRDefault="009907F3" w:rsidP="00D51DD1"/>
    <w:p w14:paraId="1B7A3E80" w14:textId="77777777" w:rsidR="006A2AF8" w:rsidRPr="002C0185" w:rsidRDefault="006A2AF8" w:rsidP="006A2AF8">
      <w:pPr>
        <w:pStyle w:val="TH"/>
        <w:keepNext w:val="0"/>
        <w:keepLines w:val="0"/>
        <w:widowControl w:val="0"/>
      </w:pPr>
      <w:bookmarkStart w:id="39" w:name="_CRTable5_2_2_1_11"/>
      <w:r w:rsidRPr="002C0185">
        <w:t xml:space="preserve">Table </w:t>
      </w:r>
      <w:bookmarkEnd w:id="39"/>
      <w:r w:rsidRPr="002C0185">
        <w:t>5.2.2.1.1-1: Test frequencies for NR operating band n1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629"/>
        <w:gridCol w:w="992"/>
        <w:gridCol w:w="567"/>
        <w:gridCol w:w="851"/>
        <w:gridCol w:w="850"/>
        <w:gridCol w:w="851"/>
        <w:gridCol w:w="992"/>
        <w:gridCol w:w="851"/>
        <w:gridCol w:w="992"/>
        <w:gridCol w:w="567"/>
        <w:gridCol w:w="850"/>
        <w:gridCol w:w="567"/>
        <w:gridCol w:w="709"/>
        <w:gridCol w:w="851"/>
        <w:gridCol w:w="850"/>
      </w:tblGrid>
      <w:tr w:rsidR="006A2AF8" w:rsidRPr="002C0185" w14:paraId="01F5EC0B" w14:textId="77777777" w:rsidTr="0029584F">
        <w:tc>
          <w:tcPr>
            <w:tcW w:w="647" w:type="dxa"/>
            <w:tcBorders>
              <w:top w:val="single" w:sz="4" w:space="0" w:color="auto"/>
              <w:bottom w:val="single" w:sz="4" w:space="0" w:color="auto"/>
            </w:tcBorders>
            <w:shd w:val="clear" w:color="auto" w:fill="auto"/>
            <w:tcMar>
              <w:left w:w="28" w:type="dxa"/>
              <w:right w:w="28" w:type="dxa"/>
            </w:tcMar>
          </w:tcPr>
          <w:p w14:paraId="3BBC7C82" w14:textId="77777777" w:rsidR="006A2AF8" w:rsidRPr="002C0185" w:rsidRDefault="006A2AF8" w:rsidP="0029584F">
            <w:pPr>
              <w:pStyle w:val="TAH"/>
              <w:keepNext w:val="0"/>
              <w:keepLines w:val="0"/>
              <w:widowControl w:val="0"/>
            </w:pPr>
            <w:r w:rsidRPr="002C0185">
              <w:t>CBW [MHz]</w:t>
            </w:r>
          </w:p>
        </w:tc>
        <w:tc>
          <w:tcPr>
            <w:tcW w:w="629" w:type="dxa"/>
            <w:tcBorders>
              <w:bottom w:val="single" w:sz="4" w:space="0" w:color="auto"/>
            </w:tcBorders>
            <w:shd w:val="clear" w:color="auto" w:fill="auto"/>
            <w:tcMar>
              <w:left w:w="28" w:type="dxa"/>
              <w:right w:w="28" w:type="dxa"/>
            </w:tcMar>
          </w:tcPr>
          <w:p w14:paraId="4901500E" w14:textId="77777777" w:rsidR="006A2AF8" w:rsidRPr="002C0185" w:rsidRDefault="006A2AF8" w:rsidP="0029584F">
            <w:pPr>
              <w:pStyle w:val="TAH"/>
              <w:keepNext w:val="0"/>
              <w:keepLines w:val="0"/>
              <w:widowControl w:val="0"/>
              <w:rPr>
                <w:i/>
              </w:rPr>
            </w:pPr>
            <w:r w:rsidRPr="002C0185">
              <w:rPr>
                <w:i/>
              </w:rPr>
              <w:t>carrierBandwidth</w:t>
            </w:r>
          </w:p>
          <w:p w14:paraId="52691834" w14:textId="77777777" w:rsidR="006A2AF8" w:rsidRPr="002C0185" w:rsidRDefault="006A2AF8" w:rsidP="0029584F">
            <w:pPr>
              <w:pStyle w:val="TAH"/>
              <w:keepNext w:val="0"/>
              <w:keepLines w:val="0"/>
              <w:widowControl w:val="0"/>
            </w:pPr>
            <w:r w:rsidRPr="002C0185">
              <w:t>[PRBs]</w:t>
            </w:r>
          </w:p>
        </w:tc>
        <w:tc>
          <w:tcPr>
            <w:tcW w:w="1559" w:type="dxa"/>
            <w:gridSpan w:val="2"/>
            <w:tcBorders>
              <w:bottom w:val="single" w:sz="4" w:space="0" w:color="auto"/>
            </w:tcBorders>
            <w:shd w:val="clear" w:color="auto" w:fill="auto"/>
            <w:tcMar>
              <w:left w:w="28" w:type="dxa"/>
              <w:right w:w="28" w:type="dxa"/>
            </w:tcMar>
          </w:tcPr>
          <w:p w14:paraId="24D26B0B" w14:textId="77777777" w:rsidR="006A2AF8" w:rsidRPr="002C0185" w:rsidRDefault="006A2AF8" w:rsidP="0029584F">
            <w:pPr>
              <w:pStyle w:val="TAH"/>
              <w:keepNext w:val="0"/>
              <w:keepLines w:val="0"/>
              <w:widowControl w:val="0"/>
            </w:pPr>
            <w:r w:rsidRPr="002C0185">
              <w:t>Range</w:t>
            </w:r>
          </w:p>
        </w:tc>
        <w:tc>
          <w:tcPr>
            <w:tcW w:w="851" w:type="dxa"/>
            <w:shd w:val="clear" w:color="auto" w:fill="auto"/>
            <w:tcMar>
              <w:left w:w="28" w:type="dxa"/>
              <w:right w:w="28" w:type="dxa"/>
            </w:tcMar>
          </w:tcPr>
          <w:p w14:paraId="37614AE8" w14:textId="77777777" w:rsidR="006A2AF8" w:rsidRPr="002C0185" w:rsidRDefault="006A2AF8" w:rsidP="0029584F">
            <w:pPr>
              <w:pStyle w:val="TAH"/>
              <w:keepNext w:val="0"/>
              <w:keepLines w:val="0"/>
              <w:widowControl w:val="0"/>
            </w:pPr>
            <w:r w:rsidRPr="002C0185">
              <w:t>Carrier centre</w:t>
            </w:r>
          </w:p>
          <w:p w14:paraId="2A836BD1" w14:textId="77777777" w:rsidR="006A2AF8" w:rsidRPr="002C0185" w:rsidRDefault="006A2AF8" w:rsidP="0029584F">
            <w:pPr>
              <w:pStyle w:val="TAH"/>
              <w:keepNext w:val="0"/>
              <w:keepLines w:val="0"/>
              <w:widowControl w:val="0"/>
            </w:pPr>
            <w:r w:rsidRPr="002C0185">
              <w:t>[MHz]</w:t>
            </w:r>
          </w:p>
        </w:tc>
        <w:tc>
          <w:tcPr>
            <w:tcW w:w="850" w:type="dxa"/>
            <w:tcMar>
              <w:left w:w="28" w:type="dxa"/>
              <w:right w:w="28" w:type="dxa"/>
            </w:tcMar>
          </w:tcPr>
          <w:p w14:paraId="0ECBF9FC" w14:textId="77777777" w:rsidR="006A2AF8" w:rsidRPr="002C0185" w:rsidRDefault="006A2AF8" w:rsidP="0029584F">
            <w:pPr>
              <w:pStyle w:val="TAH"/>
              <w:keepNext w:val="0"/>
              <w:keepLines w:val="0"/>
              <w:widowControl w:val="0"/>
            </w:pPr>
            <w:r w:rsidRPr="002C0185">
              <w:t>Carrier centre</w:t>
            </w:r>
          </w:p>
          <w:p w14:paraId="4241EFD8" w14:textId="77777777" w:rsidR="006A2AF8" w:rsidRPr="002C0185" w:rsidRDefault="006A2AF8" w:rsidP="0029584F">
            <w:pPr>
              <w:pStyle w:val="TAH"/>
              <w:keepNext w:val="0"/>
              <w:keepLines w:val="0"/>
              <w:widowControl w:val="0"/>
            </w:pPr>
            <w:r w:rsidRPr="002C0185">
              <w:t>[ARFCN]</w:t>
            </w:r>
          </w:p>
        </w:tc>
        <w:tc>
          <w:tcPr>
            <w:tcW w:w="851" w:type="dxa"/>
            <w:shd w:val="clear" w:color="auto" w:fill="auto"/>
            <w:tcMar>
              <w:left w:w="28" w:type="dxa"/>
              <w:right w:w="28" w:type="dxa"/>
            </w:tcMar>
          </w:tcPr>
          <w:p w14:paraId="769B0D41" w14:textId="77777777" w:rsidR="006A2AF8" w:rsidRPr="002C0185" w:rsidRDefault="006A2AF8" w:rsidP="0029584F">
            <w:pPr>
              <w:pStyle w:val="TAH"/>
              <w:keepNext w:val="0"/>
              <w:keepLines w:val="0"/>
              <w:widowControl w:val="0"/>
            </w:pPr>
            <w:r w:rsidRPr="002C0185">
              <w:t>point A</w:t>
            </w:r>
            <w:r w:rsidRPr="002C0185">
              <w:br/>
              <w:t>[MHz]</w:t>
            </w:r>
          </w:p>
        </w:tc>
        <w:tc>
          <w:tcPr>
            <w:tcW w:w="992" w:type="dxa"/>
            <w:shd w:val="clear" w:color="auto" w:fill="auto"/>
            <w:tcMar>
              <w:left w:w="28" w:type="dxa"/>
              <w:right w:w="28" w:type="dxa"/>
            </w:tcMar>
          </w:tcPr>
          <w:p w14:paraId="35586402" w14:textId="77777777" w:rsidR="006A2AF8" w:rsidRPr="002C0185" w:rsidRDefault="006A2AF8" w:rsidP="0029584F">
            <w:pPr>
              <w:pStyle w:val="TAH"/>
              <w:keepNext w:val="0"/>
              <w:keepLines w:val="0"/>
              <w:widowControl w:val="0"/>
            </w:pPr>
            <w:r w:rsidRPr="002C0185">
              <w:rPr>
                <w:i/>
              </w:rPr>
              <w:t>absoluteFrequencyPointA</w:t>
            </w:r>
            <w:r w:rsidRPr="002C0185">
              <w:br/>
              <w:t>[ARFCN]</w:t>
            </w:r>
          </w:p>
        </w:tc>
        <w:tc>
          <w:tcPr>
            <w:tcW w:w="851" w:type="dxa"/>
            <w:shd w:val="clear" w:color="auto" w:fill="auto"/>
            <w:tcMar>
              <w:left w:w="28" w:type="dxa"/>
              <w:right w:w="28" w:type="dxa"/>
            </w:tcMar>
          </w:tcPr>
          <w:p w14:paraId="1B018210" w14:textId="77777777" w:rsidR="006A2AF8" w:rsidRPr="002C0185" w:rsidRDefault="006A2AF8" w:rsidP="0029584F">
            <w:pPr>
              <w:pStyle w:val="TAH"/>
              <w:keepNext w:val="0"/>
              <w:keepLines w:val="0"/>
              <w:widowControl w:val="0"/>
            </w:pPr>
            <w:r w:rsidRPr="002C0185">
              <w:rPr>
                <w:i/>
              </w:rPr>
              <w:t xml:space="preserve">offsetToCarrier </w:t>
            </w:r>
            <w:r w:rsidRPr="002C0185">
              <w:t>[Carrier PRBs]</w:t>
            </w:r>
          </w:p>
        </w:tc>
        <w:tc>
          <w:tcPr>
            <w:tcW w:w="992" w:type="dxa"/>
            <w:tcBorders>
              <w:bottom w:val="single" w:sz="4" w:space="0" w:color="auto"/>
            </w:tcBorders>
            <w:shd w:val="clear" w:color="auto" w:fill="auto"/>
            <w:tcMar>
              <w:left w:w="28" w:type="dxa"/>
              <w:right w:w="28" w:type="dxa"/>
            </w:tcMar>
          </w:tcPr>
          <w:p w14:paraId="23E7516B" w14:textId="77777777" w:rsidR="006A2AF8" w:rsidRPr="002C0185" w:rsidRDefault="006A2AF8" w:rsidP="0029584F">
            <w:pPr>
              <w:pStyle w:val="TAH"/>
              <w:keepNext w:val="0"/>
              <w:keepLines w:val="0"/>
              <w:widowControl w:val="0"/>
            </w:pPr>
            <w:r w:rsidRPr="002C0185">
              <w:t>SS block SCS</w:t>
            </w:r>
          </w:p>
          <w:p w14:paraId="7C2B32C9" w14:textId="77777777" w:rsidR="006A2AF8" w:rsidRPr="002C0185" w:rsidRDefault="006A2AF8" w:rsidP="0029584F">
            <w:pPr>
              <w:pStyle w:val="TAH"/>
              <w:keepNext w:val="0"/>
              <w:keepLines w:val="0"/>
              <w:widowControl w:val="0"/>
            </w:pPr>
            <w:r w:rsidRPr="002C0185">
              <w:t>[kHz]</w:t>
            </w:r>
          </w:p>
        </w:tc>
        <w:tc>
          <w:tcPr>
            <w:tcW w:w="567" w:type="dxa"/>
            <w:tcBorders>
              <w:bottom w:val="single" w:sz="4" w:space="0" w:color="auto"/>
            </w:tcBorders>
            <w:shd w:val="clear" w:color="auto" w:fill="auto"/>
            <w:tcMar>
              <w:left w:w="28" w:type="dxa"/>
              <w:right w:w="28" w:type="dxa"/>
            </w:tcMar>
          </w:tcPr>
          <w:p w14:paraId="20483CB6" w14:textId="77777777" w:rsidR="006A2AF8" w:rsidRPr="002C0185" w:rsidRDefault="006A2AF8" w:rsidP="0029584F">
            <w:pPr>
              <w:pStyle w:val="TAH"/>
              <w:keepNext w:val="0"/>
              <w:keepLines w:val="0"/>
              <w:widowControl w:val="0"/>
            </w:pPr>
            <w:r w:rsidRPr="002C0185">
              <w:t>GSCN</w:t>
            </w:r>
          </w:p>
        </w:tc>
        <w:tc>
          <w:tcPr>
            <w:tcW w:w="850" w:type="dxa"/>
            <w:tcBorders>
              <w:bottom w:val="single" w:sz="4" w:space="0" w:color="auto"/>
            </w:tcBorders>
            <w:shd w:val="clear" w:color="auto" w:fill="auto"/>
            <w:tcMar>
              <w:left w:w="28" w:type="dxa"/>
              <w:right w:w="28" w:type="dxa"/>
            </w:tcMar>
          </w:tcPr>
          <w:p w14:paraId="0E4DD6FB" w14:textId="77777777" w:rsidR="006A2AF8" w:rsidRPr="002C0185" w:rsidRDefault="006A2AF8" w:rsidP="0029584F">
            <w:pPr>
              <w:pStyle w:val="TAH"/>
              <w:keepNext w:val="0"/>
              <w:keepLines w:val="0"/>
              <w:widowControl w:val="0"/>
              <w:rPr>
                <w:i/>
              </w:rPr>
            </w:pPr>
            <w:r w:rsidRPr="002C0185">
              <w:rPr>
                <w:i/>
              </w:rPr>
              <w:t>absoluteFrequencySSB</w:t>
            </w:r>
          </w:p>
          <w:p w14:paraId="5B3D0BE3" w14:textId="77777777" w:rsidR="006A2AF8" w:rsidRPr="002C0185" w:rsidRDefault="006A2AF8" w:rsidP="0029584F">
            <w:pPr>
              <w:pStyle w:val="TAH"/>
              <w:keepNext w:val="0"/>
              <w:keepLines w:val="0"/>
              <w:widowControl w:val="0"/>
            </w:pPr>
            <w:r w:rsidRPr="002C0185">
              <w:t>[ARFCN]</w:t>
            </w:r>
          </w:p>
        </w:tc>
        <w:tc>
          <w:tcPr>
            <w:tcW w:w="567" w:type="dxa"/>
            <w:tcBorders>
              <w:bottom w:val="single" w:sz="4" w:space="0" w:color="auto"/>
            </w:tcBorders>
            <w:shd w:val="clear" w:color="auto" w:fill="auto"/>
            <w:tcMar>
              <w:left w:w="28" w:type="dxa"/>
              <w:right w:w="28" w:type="dxa"/>
            </w:tcMar>
          </w:tcPr>
          <w:p w14:paraId="4FFDDFDA" w14:textId="77777777" w:rsidR="006A2AF8" w:rsidRPr="002C0185" w:rsidRDefault="006A2AF8" w:rsidP="0029584F">
            <w:pPr>
              <w:pStyle w:val="TAH"/>
              <w:keepNext w:val="0"/>
              <w:keepLines w:val="0"/>
              <w:widowControl w:val="0"/>
            </w:pPr>
            <w:r w:rsidRPr="002C0185">
              <w:rPr>
                <w:position w:val="-10"/>
              </w:rPr>
              <w:object w:dxaOrig="420" w:dyaOrig="300" w14:anchorId="2F98971E">
                <v:shape id="_x0000_i1027" type="#_x0000_t75" style="width:21.9pt;height:15.9pt" o:ole="">
                  <v:imagedata r:id="rId15" o:title=""/>
                </v:shape>
                <o:OLEObject Type="Embed" ProgID="Equation.3" ShapeID="_x0000_i1027" DrawAspect="Content" ObjectID="_1781608756" r:id="rId16"/>
              </w:object>
            </w:r>
          </w:p>
        </w:tc>
        <w:tc>
          <w:tcPr>
            <w:tcW w:w="709" w:type="dxa"/>
            <w:tcBorders>
              <w:bottom w:val="single" w:sz="4" w:space="0" w:color="auto"/>
            </w:tcBorders>
            <w:shd w:val="clear" w:color="auto" w:fill="auto"/>
            <w:tcMar>
              <w:left w:w="28" w:type="dxa"/>
              <w:right w:w="28" w:type="dxa"/>
            </w:tcMar>
          </w:tcPr>
          <w:p w14:paraId="5981869C" w14:textId="77777777" w:rsidR="006A2AF8" w:rsidRPr="002C0185" w:rsidRDefault="006A2AF8" w:rsidP="0029584F">
            <w:pPr>
              <w:widowControl w:val="0"/>
              <w:spacing w:after="0"/>
              <w:jc w:val="center"/>
              <w:rPr>
                <w:rFonts w:ascii="Arial" w:hAnsi="Arial"/>
                <w:b/>
                <w:sz w:val="18"/>
              </w:rPr>
            </w:pPr>
            <w:r w:rsidRPr="002C0185">
              <w:rPr>
                <w:rFonts w:ascii="Arial" w:hAnsi="Arial"/>
                <w:b/>
                <w:sz w:val="18"/>
              </w:rPr>
              <w:t>Offset Carrier CORESET#0</w:t>
            </w:r>
          </w:p>
          <w:p w14:paraId="5915F566" w14:textId="77777777" w:rsidR="006A2AF8" w:rsidRPr="002C0185" w:rsidRDefault="006A2AF8" w:rsidP="0029584F">
            <w:pPr>
              <w:widowControl w:val="0"/>
              <w:spacing w:after="0"/>
              <w:jc w:val="center"/>
              <w:rPr>
                <w:rFonts w:ascii="Arial" w:hAnsi="Arial"/>
                <w:b/>
                <w:sz w:val="18"/>
              </w:rPr>
            </w:pPr>
            <w:r w:rsidRPr="002C0185">
              <w:rPr>
                <w:rFonts w:ascii="Arial" w:hAnsi="Arial"/>
                <w:b/>
                <w:sz w:val="18"/>
              </w:rPr>
              <w:t>[RBs]</w:t>
            </w:r>
          </w:p>
          <w:p w14:paraId="3A742505" w14:textId="77777777" w:rsidR="006A2AF8" w:rsidRPr="002C0185" w:rsidRDefault="006A2AF8" w:rsidP="0029584F">
            <w:pPr>
              <w:pStyle w:val="TAH"/>
              <w:keepNext w:val="0"/>
              <w:keepLines w:val="0"/>
              <w:widowControl w:val="0"/>
            </w:pPr>
            <w:r w:rsidRPr="002C0185">
              <w:rPr>
                <w:b w:val="0"/>
              </w:rPr>
              <w:t>Note 2</w:t>
            </w:r>
          </w:p>
        </w:tc>
        <w:tc>
          <w:tcPr>
            <w:tcW w:w="851" w:type="dxa"/>
            <w:tcBorders>
              <w:bottom w:val="single" w:sz="4" w:space="0" w:color="auto"/>
            </w:tcBorders>
            <w:tcMar>
              <w:left w:w="28" w:type="dxa"/>
              <w:right w:w="28" w:type="dxa"/>
            </w:tcMar>
          </w:tcPr>
          <w:p w14:paraId="14BCF7ED" w14:textId="77777777" w:rsidR="006A2AF8" w:rsidRPr="002C0185" w:rsidRDefault="006A2AF8" w:rsidP="0029584F">
            <w:pPr>
              <w:pStyle w:val="TAH"/>
              <w:keepNext w:val="0"/>
              <w:keepLines w:val="0"/>
              <w:widowControl w:val="0"/>
            </w:pPr>
            <w:r w:rsidRPr="002C0185">
              <w:t>CORESET#0 Index</w:t>
            </w:r>
            <w:r w:rsidRPr="002C0185">
              <w:rPr>
                <w:b w:val="0"/>
              </w:rPr>
              <w:t xml:space="preserve"> (Offset</w:t>
            </w:r>
          </w:p>
          <w:p w14:paraId="30800109" w14:textId="77777777" w:rsidR="006A2AF8" w:rsidRPr="002C0185" w:rsidRDefault="006A2AF8" w:rsidP="0029584F">
            <w:pPr>
              <w:widowControl w:val="0"/>
              <w:spacing w:after="0"/>
              <w:jc w:val="center"/>
              <w:rPr>
                <w:rFonts w:ascii="Arial" w:hAnsi="Arial"/>
                <w:b/>
                <w:sz w:val="18"/>
              </w:rPr>
            </w:pPr>
            <w:r w:rsidRPr="002C0185">
              <w:rPr>
                <w:rFonts w:ascii="Arial" w:hAnsi="Arial"/>
                <w:b/>
                <w:sz w:val="18"/>
              </w:rPr>
              <w:t>[RBs])</w:t>
            </w:r>
          </w:p>
          <w:p w14:paraId="39B48A1D" w14:textId="77777777" w:rsidR="006A2AF8" w:rsidRPr="002C0185" w:rsidRDefault="006A2AF8" w:rsidP="0029584F">
            <w:pPr>
              <w:pStyle w:val="TAH"/>
              <w:keepNext w:val="0"/>
              <w:keepLines w:val="0"/>
              <w:widowControl w:val="0"/>
            </w:pPr>
            <w:r w:rsidRPr="002C0185">
              <w:t>Note 1</w:t>
            </w:r>
          </w:p>
        </w:tc>
        <w:tc>
          <w:tcPr>
            <w:tcW w:w="850" w:type="dxa"/>
            <w:tcBorders>
              <w:bottom w:val="single" w:sz="4" w:space="0" w:color="auto"/>
            </w:tcBorders>
            <w:tcMar>
              <w:left w:w="28" w:type="dxa"/>
              <w:right w:w="28" w:type="dxa"/>
            </w:tcMar>
          </w:tcPr>
          <w:p w14:paraId="5E235E30" w14:textId="77777777" w:rsidR="006A2AF8" w:rsidRPr="002C0185" w:rsidRDefault="006A2AF8" w:rsidP="0029584F">
            <w:pPr>
              <w:pStyle w:val="TAH"/>
              <w:keepNext w:val="0"/>
              <w:keepLines w:val="0"/>
              <w:widowControl w:val="0"/>
            </w:pPr>
            <w:r w:rsidRPr="002C0185">
              <w:t>offsetToPointA</w:t>
            </w:r>
            <w:r w:rsidRPr="002C0185">
              <w:br/>
              <w:t>(SIB1)</w:t>
            </w:r>
          </w:p>
          <w:p w14:paraId="0DE1479C" w14:textId="77777777" w:rsidR="006A2AF8" w:rsidRPr="002C0185" w:rsidRDefault="006A2AF8" w:rsidP="0029584F">
            <w:pPr>
              <w:pStyle w:val="TAH"/>
              <w:keepNext w:val="0"/>
              <w:keepLines w:val="0"/>
              <w:widowControl w:val="0"/>
            </w:pPr>
            <w:r w:rsidRPr="002C0185">
              <w:t>[PRBs]</w:t>
            </w:r>
          </w:p>
          <w:p w14:paraId="1684DBEE" w14:textId="77777777" w:rsidR="006A2AF8" w:rsidRPr="002C0185" w:rsidRDefault="006A2AF8" w:rsidP="0029584F">
            <w:pPr>
              <w:pStyle w:val="TAH"/>
              <w:keepNext w:val="0"/>
              <w:keepLines w:val="0"/>
              <w:widowControl w:val="0"/>
            </w:pPr>
            <w:r w:rsidRPr="002C0185">
              <w:t>Note 1</w:t>
            </w:r>
          </w:p>
        </w:tc>
      </w:tr>
      <w:tr w:rsidR="006A2AF8" w:rsidRPr="002C0185" w14:paraId="63430BB5" w14:textId="77777777" w:rsidTr="0029584F">
        <w:tc>
          <w:tcPr>
            <w:tcW w:w="647"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526D0669" w14:textId="77777777" w:rsidR="006A2AF8" w:rsidRPr="002C0185" w:rsidRDefault="006A2AF8" w:rsidP="0029584F">
            <w:pPr>
              <w:pStyle w:val="TAC"/>
              <w:keepNext w:val="0"/>
              <w:keepLines w:val="0"/>
              <w:widowControl w:val="0"/>
            </w:pPr>
            <w:r w:rsidRPr="002C0185">
              <w:t>10</w:t>
            </w:r>
          </w:p>
        </w:tc>
        <w:tc>
          <w:tcPr>
            <w:tcW w:w="629"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3B9BCEA0" w14:textId="77777777" w:rsidR="006A2AF8" w:rsidRPr="002C0185" w:rsidRDefault="006A2AF8" w:rsidP="0029584F">
            <w:pPr>
              <w:pStyle w:val="TAC"/>
              <w:keepNext w:val="0"/>
              <w:keepLines w:val="0"/>
              <w:widowControl w:val="0"/>
            </w:pPr>
            <w:r w:rsidRPr="002C0185">
              <w:t>52</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6352B0DB" w14:textId="77777777" w:rsidR="006A2AF8" w:rsidRPr="002C0185" w:rsidRDefault="006A2AF8" w:rsidP="0029584F">
            <w:pPr>
              <w:pStyle w:val="TAC"/>
              <w:keepNext w:val="0"/>
              <w:keepLines w:val="0"/>
              <w:widowControl w:val="0"/>
            </w:pPr>
            <w:r w:rsidRPr="002C0185">
              <w:t>Downlink</w:t>
            </w:r>
          </w:p>
        </w:tc>
        <w:tc>
          <w:tcPr>
            <w:tcW w:w="567" w:type="dxa"/>
            <w:tcBorders>
              <w:left w:val="single" w:sz="4" w:space="0" w:color="auto"/>
            </w:tcBorders>
            <w:shd w:val="clear" w:color="auto" w:fill="auto"/>
            <w:tcMar>
              <w:left w:w="28" w:type="dxa"/>
              <w:right w:w="28" w:type="dxa"/>
            </w:tcMar>
          </w:tcPr>
          <w:p w14:paraId="7657AE80" w14:textId="77777777" w:rsidR="006A2AF8" w:rsidRPr="002C0185" w:rsidRDefault="006A2AF8" w:rsidP="0029584F">
            <w:pPr>
              <w:pStyle w:val="TAC"/>
              <w:keepNext w:val="0"/>
              <w:keepLines w:val="0"/>
              <w:widowControl w:val="0"/>
            </w:pPr>
            <w:r w:rsidRPr="002C0185">
              <w:t>Mid</w:t>
            </w:r>
          </w:p>
        </w:tc>
        <w:tc>
          <w:tcPr>
            <w:tcW w:w="851" w:type="dxa"/>
            <w:shd w:val="clear" w:color="auto" w:fill="auto"/>
            <w:tcMar>
              <w:left w:w="28" w:type="dxa"/>
              <w:right w:w="28" w:type="dxa"/>
            </w:tcMar>
          </w:tcPr>
          <w:p w14:paraId="1CCE68C0" w14:textId="77777777" w:rsidR="006A2AF8" w:rsidRPr="002C0185" w:rsidRDefault="006A2AF8" w:rsidP="0029584F">
            <w:pPr>
              <w:pStyle w:val="TAC"/>
              <w:keepNext w:val="0"/>
              <w:keepLines w:val="0"/>
              <w:widowControl w:val="0"/>
            </w:pPr>
            <w:r w:rsidRPr="002C0185">
              <w:t>2140</w:t>
            </w:r>
          </w:p>
        </w:tc>
        <w:tc>
          <w:tcPr>
            <w:tcW w:w="850" w:type="dxa"/>
            <w:tcMar>
              <w:left w:w="28" w:type="dxa"/>
              <w:right w:w="28" w:type="dxa"/>
            </w:tcMar>
          </w:tcPr>
          <w:p w14:paraId="35955828" w14:textId="77777777" w:rsidR="006A2AF8" w:rsidRPr="002C0185" w:rsidRDefault="006A2AF8" w:rsidP="0029584F">
            <w:pPr>
              <w:pStyle w:val="TAC"/>
              <w:keepNext w:val="0"/>
              <w:keepLines w:val="0"/>
              <w:widowControl w:val="0"/>
            </w:pPr>
            <w:r w:rsidRPr="002C0185">
              <w:t>428000</w:t>
            </w:r>
          </w:p>
        </w:tc>
        <w:tc>
          <w:tcPr>
            <w:tcW w:w="851" w:type="dxa"/>
            <w:shd w:val="clear" w:color="auto" w:fill="auto"/>
            <w:tcMar>
              <w:left w:w="28" w:type="dxa"/>
              <w:right w:w="28" w:type="dxa"/>
            </w:tcMar>
          </w:tcPr>
          <w:p w14:paraId="3D63B82B" w14:textId="77777777" w:rsidR="006A2AF8" w:rsidRPr="002C0185" w:rsidRDefault="006A2AF8" w:rsidP="0029584F">
            <w:pPr>
              <w:pStyle w:val="TAC"/>
              <w:keepNext w:val="0"/>
              <w:keepLines w:val="0"/>
              <w:widowControl w:val="0"/>
            </w:pPr>
            <w:r w:rsidRPr="002C0185">
              <w:rPr>
                <w:lang w:eastAsia="ja-JP"/>
              </w:rPr>
              <w:t>2135.32</w:t>
            </w:r>
          </w:p>
        </w:tc>
        <w:tc>
          <w:tcPr>
            <w:tcW w:w="992" w:type="dxa"/>
            <w:tcBorders>
              <w:right w:val="single" w:sz="4" w:space="0" w:color="auto"/>
            </w:tcBorders>
            <w:shd w:val="clear" w:color="auto" w:fill="auto"/>
            <w:tcMar>
              <w:left w:w="28" w:type="dxa"/>
              <w:right w:w="28" w:type="dxa"/>
            </w:tcMar>
          </w:tcPr>
          <w:p w14:paraId="359D27F5" w14:textId="77777777" w:rsidR="006A2AF8" w:rsidRPr="002C0185" w:rsidRDefault="006A2AF8" w:rsidP="0029584F">
            <w:pPr>
              <w:pStyle w:val="TAC"/>
              <w:keepNext w:val="0"/>
              <w:keepLines w:val="0"/>
              <w:widowControl w:val="0"/>
            </w:pPr>
            <w:r w:rsidRPr="002C0185">
              <w:rPr>
                <w:lang w:eastAsia="ja-JP"/>
              </w:rPr>
              <w:t>427064</w:t>
            </w:r>
          </w:p>
        </w:tc>
        <w:tc>
          <w:tcPr>
            <w:tcW w:w="851" w:type="dxa"/>
            <w:tcBorders>
              <w:right w:val="single" w:sz="4" w:space="0" w:color="auto"/>
            </w:tcBorders>
            <w:shd w:val="clear" w:color="auto" w:fill="auto"/>
            <w:tcMar>
              <w:left w:w="28" w:type="dxa"/>
              <w:right w:w="28" w:type="dxa"/>
            </w:tcMar>
          </w:tcPr>
          <w:p w14:paraId="6912AFC7" w14:textId="77777777" w:rsidR="006A2AF8" w:rsidRPr="002C0185" w:rsidRDefault="006A2AF8" w:rsidP="0029584F">
            <w:pPr>
              <w:pStyle w:val="TAC"/>
              <w:keepNext w:val="0"/>
              <w:keepLines w:val="0"/>
              <w:widowControl w:val="0"/>
            </w:pPr>
            <w:r w:rsidRPr="002C0185">
              <w:t>0</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0CEE53F7" w14:textId="77777777" w:rsidR="006A2AF8" w:rsidRPr="002C0185" w:rsidRDefault="006A2AF8" w:rsidP="0029584F">
            <w:pPr>
              <w:pStyle w:val="TAC"/>
              <w:keepNext w:val="0"/>
              <w:keepLines w:val="0"/>
              <w:widowControl w:val="0"/>
            </w:pPr>
            <w:r w:rsidRPr="002C0185">
              <w:t>1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E17E912" w14:textId="77777777" w:rsidR="006A2AF8" w:rsidRPr="002C0185" w:rsidRDefault="006A2AF8" w:rsidP="0029584F">
            <w:pPr>
              <w:pStyle w:val="TAC"/>
              <w:keepNext w:val="0"/>
              <w:keepLines w:val="0"/>
              <w:widowControl w:val="0"/>
            </w:pPr>
            <w:r w:rsidRPr="002C0185">
              <w:t>5344</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655362C" w14:textId="77777777" w:rsidR="006A2AF8" w:rsidRPr="002C0185" w:rsidRDefault="006A2AF8" w:rsidP="0029584F">
            <w:pPr>
              <w:pStyle w:val="TAC"/>
              <w:keepNext w:val="0"/>
              <w:keepLines w:val="0"/>
              <w:widowControl w:val="0"/>
            </w:pPr>
            <w:r w:rsidRPr="002C0185">
              <w:t>427490</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E0C1FA1" w14:textId="77777777" w:rsidR="006A2AF8" w:rsidRPr="002C0185" w:rsidRDefault="006A2AF8" w:rsidP="0029584F">
            <w:pPr>
              <w:pStyle w:val="TAC"/>
              <w:keepNext w:val="0"/>
              <w:keepLines w:val="0"/>
              <w:widowControl w:val="0"/>
            </w:pPr>
            <w:r w:rsidRPr="002C0185">
              <w:t>10</w:t>
            </w:r>
          </w:p>
        </w:tc>
        <w:tc>
          <w:tcPr>
            <w:tcW w:w="70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2266809" w14:textId="77777777" w:rsidR="006A2AF8" w:rsidRPr="002C0185" w:rsidRDefault="006A2AF8" w:rsidP="0029584F">
            <w:pPr>
              <w:pStyle w:val="TAC"/>
              <w:keepNext w:val="0"/>
              <w:keepLines w:val="0"/>
              <w:widowControl w:val="0"/>
            </w:pPr>
            <w:r w:rsidRPr="002C0185">
              <w:t>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7672078B" w14:textId="77777777" w:rsidR="006A2AF8" w:rsidRPr="002C0185" w:rsidRDefault="006A2AF8" w:rsidP="0029584F">
            <w:pPr>
              <w:pStyle w:val="TAC"/>
              <w:keepNext w:val="0"/>
              <w:keepLines w:val="0"/>
              <w:widowControl w:val="0"/>
            </w:pPr>
            <w:r w:rsidRPr="002C0185">
              <w:t>0 (0)</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14:paraId="0F985D61" w14:textId="77777777" w:rsidR="006A2AF8" w:rsidRPr="002C0185" w:rsidRDefault="006A2AF8" w:rsidP="0029584F">
            <w:pPr>
              <w:pStyle w:val="TAC"/>
              <w:keepNext w:val="0"/>
              <w:keepLines w:val="0"/>
              <w:widowControl w:val="0"/>
            </w:pPr>
            <w:r w:rsidRPr="002C0185">
              <w:t>1</w:t>
            </w:r>
          </w:p>
        </w:tc>
      </w:tr>
      <w:tr w:rsidR="006A2AF8" w:rsidRPr="002C0185" w14:paraId="3AC59C28" w14:textId="77777777" w:rsidTr="0029584F">
        <w:tc>
          <w:tcPr>
            <w:tcW w:w="647" w:type="dxa"/>
            <w:tcBorders>
              <w:top w:val="nil"/>
              <w:left w:val="single" w:sz="4" w:space="0" w:color="auto"/>
              <w:bottom w:val="nil"/>
              <w:right w:val="single" w:sz="4" w:space="0" w:color="auto"/>
            </w:tcBorders>
            <w:shd w:val="clear" w:color="auto" w:fill="auto"/>
            <w:tcMar>
              <w:left w:w="28" w:type="dxa"/>
              <w:right w:w="28" w:type="dxa"/>
            </w:tcMar>
          </w:tcPr>
          <w:p w14:paraId="1E2504CF" w14:textId="77777777" w:rsidR="006A2AF8" w:rsidRPr="002C0185" w:rsidRDefault="006A2AF8" w:rsidP="0029584F">
            <w:pPr>
              <w:pStyle w:val="TAC"/>
              <w:keepNext w:val="0"/>
              <w:keepLines w:val="0"/>
              <w:widowControl w:val="0"/>
            </w:pPr>
          </w:p>
        </w:tc>
        <w:tc>
          <w:tcPr>
            <w:tcW w:w="629" w:type="dxa"/>
            <w:tcBorders>
              <w:top w:val="nil"/>
              <w:left w:val="single" w:sz="4" w:space="0" w:color="auto"/>
              <w:bottom w:val="nil"/>
              <w:right w:val="single" w:sz="4" w:space="0" w:color="auto"/>
            </w:tcBorders>
            <w:shd w:val="clear" w:color="auto" w:fill="auto"/>
            <w:tcMar>
              <w:left w:w="28" w:type="dxa"/>
              <w:right w:w="28" w:type="dxa"/>
            </w:tcMar>
          </w:tcPr>
          <w:p w14:paraId="0D363BD0" w14:textId="77777777" w:rsidR="006A2AF8" w:rsidRPr="002C0185" w:rsidRDefault="006A2AF8" w:rsidP="0029584F">
            <w:pPr>
              <w:pStyle w:val="TAC"/>
              <w:keepNext w:val="0"/>
              <w:keepLines w:val="0"/>
              <w:widowControl w:val="0"/>
            </w:pP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74A16065" w14:textId="77777777" w:rsidR="006A2AF8" w:rsidRPr="002C0185" w:rsidRDefault="006A2AF8" w:rsidP="0029584F">
            <w:pPr>
              <w:pStyle w:val="TAC"/>
              <w:keepNext w:val="0"/>
              <w:keepLines w:val="0"/>
              <w:widowControl w:val="0"/>
            </w:pPr>
            <w:r w:rsidRPr="002C0185">
              <w:t>Uplink</w:t>
            </w:r>
          </w:p>
        </w:tc>
        <w:tc>
          <w:tcPr>
            <w:tcW w:w="567" w:type="dxa"/>
            <w:tcBorders>
              <w:left w:val="single" w:sz="4" w:space="0" w:color="auto"/>
            </w:tcBorders>
            <w:shd w:val="clear" w:color="auto" w:fill="auto"/>
            <w:tcMar>
              <w:left w:w="28" w:type="dxa"/>
              <w:right w:w="28" w:type="dxa"/>
            </w:tcMar>
          </w:tcPr>
          <w:p w14:paraId="6DFBE79E" w14:textId="77777777" w:rsidR="006A2AF8" w:rsidRPr="002C0185" w:rsidRDefault="006A2AF8" w:rsidP="0029584F">
            <w:pPr>
              <w:pStyle w:val="TAC"/>
              <w:keepNext w:val="0"/>
              <w:keepLines w:val="0"/>
              <w:widowControl w:val="0"/>
            </w:pPr>
            <w:r w:rsidRPr="002C0185">
              <w:t>Mid</w:t>
            </w:r>
          </w:p>
        </w:tc>
        <w:tc>
          <w:tcPr>
            <w:tcW w:w="851" w:type="dxa"/>
            <w:shd w:val="clear" w:color="auto" w:fill="auto"/>
            <w:tcMar>
              <w:left w:w="28" w:type="dxa"/>
              <w:right w:w="28" w:type="dxa"/>
            </w:tcMar>
          </w:tcPr>
          <w:p w14:paraId="73F18C03" w14:textId="77777777" w:rsidR="006A2AF8" w:rsidRPr="002C0185" w:rsidRDefault="006A2AF8" w:rsidP="0029584F">
            <w:pPr>
              <w:pStyle w:val="TAC"/>
              <w:keepNext w:val="0"/>
              <w:keepLines w:val="0"/>
              <w:widowControl w:val="0"/>
            </w:pPr>
            <w:r w:rsidRPr="002C0185">
              <w:t>1950</w:t>
            </w:r>
          </w:p>
        </w:tc>
        <w:tc>
          <w:tcPr>
            <w:tcW w:w="850" w:type="dxa"/>
            <w:tcMar>
              <w:left w:w="28" w:type="dxa"/>
              <w:right w:w="28" w:type="dxa"/>
            </w:tcMar>
          </w:tcPr>
          <w:p w14:paraId="1495336C" w14:textId="77777777" w:rsidR="006A2AF8" w:rsidRPr="002C0185" w:rsidRDefault="006A2AF8" w:rsidP="0029584F">
            <w:pPr>
              <w:pStyle w:val="TAC"/>
              <w:keepNext w:val="0"/>
              <w:keepLines w:val="0"/>
              <w:widowControl w:val="0"/>
            </w:pPr>
            <w:r w:rsidRPr="002C0185">
              <w:t>390000</w:t>
            </w:r>
          </w:p>
        </w:tc>
        <w:tc>
          <w:tcPr>
            <w:tcW w:w="851" w:type="dxa"/>
            <w:shd w:val="clear" w:color="auto" w:fill="auto"/>
            <w:tcMar>
              <w:left w:w="28" w:type="dxa"/>
              <w:right w:w="28" w:type="dxa"/>
            </w:tcMar>
          </w:tcPr>
          <w:p w14:paraId="3AE2721A" w14:textId="77777777" w:rsidR="006A2AF8" w:rsidRPr="002C0185" w:rsidRDefault="006A2AF8" w:rsidP="0029584F">
            <w:pPr>
              <w:pStyle w:val="TAC"/>
              <w:keepNext w:val="0"/>
              <w:keepLines w:val="0"/>
              <w:widowControl w:val="0"/>
            </w:pPr>
            <w:r w:rsidRPr="002C0185">
              <w:rPr>
                <w:lang w:eastAsia="ja-JP"/>
              </w:rPr>
              <w:t>1945.32</w:t>
            </w:r>
          </w:p>
        </w:tc>
        <w:tc>
          <w:tcPr>
            <w:tcW w:w="992" w:type="dxa"/>
            <w:tcBorders>
              <w:right w:val="single" w:sz="4" w:space="0" w:color="auto"/>
            </w:tcBorders>
            <w:shd w:val="clear" w:color="auto" w:fill="auto"/>
            <w:tcMar>
              <w:left w:w="28" w:type="dxa"/>
              <w:right w:w="28" w:type="dxa"/>
            </w:tcMar>
          </w:tcPr>
          <w:p w14:paraId="1C402E4F" w14:textId="77777777" w:rsidR="006A2AF8" w:rsidRPr="002C0185" w:rsidRDefault="006A2AF8" w:rsidP="0029584F">
            <w:pPr>
              <w:pStyle w:val="TAC"/>
              <w:keepNext w:val="0"/>
              <w:keepLines w:val="0"/>
              <w:widowControl w:val="0"/>
            </w:pPr>
            <w:r w:rsidRPr="002C0185">
              <w:rPr>
                <w:lang w:eastAsia="ja-JP"/>
              </w:rPr>
              <w:t>389064</w:t>
            </w:r>
          </w:p>
        </w:tc>
        <w:tc>
          <w:tcPr>
            <w:tcW w:w="851" w:type="dxa"/>
            <w:tcBorders>
              <w:right w:val="single" w:sz="4" w:space="0" w:color="auto"/>
            </w:tcBorders>
            <w:shd w:val="clear" w:color="auto" w:fill="auto"/>
            <w:tcMar>
              <w:left w:w="28" w:type="dxa"/>
              <w:right w:w="28" w:type="dxa"/>
            </w:tcMar>
          </w:tcPr>
          <w:p w14:paraId="653D3E86" w14:textId="77777777" w:rsidR="006A2AF8" w:rsidRPr="002C0185" w:rsidRDefault="006A2AF8" w:rsidP="0029584F">
            <w:pPr>
              <w:pStyle w:val="TAC"/>
              <w:keepNext w:val="0"/>
              <w:keepLines w:val="0"/>
              <w:widowControl w:val="0"/>
            </w:pPr>
            <w:r w:rsidRPr="002C0185">
              <w:t>0</w:t>
            </w:r>
          </w:p>
        </w:tc>
        <w:tc>
          <w:tcPr>
            <w:tcW w:w="992"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799492DD" w14:textId="77777777" w:rsidR="006A2AF8" w:rsidRPr="002C0185" w:rsidRDefault="006A2AF8" w:rsidP="0029584F">
            <w:pPr>
              <w:pStyle w:val="TAC"/>
              <w:keepNext w:val="0"/>
              <w:keepLines w:val="0"/>
              <w:widowControl w:val="0"/>
            </w:pPr>
            <w:r w:rsidRPr="002C0185">
              <w:t>-</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53D30F9C" w14:textId="77777777" w:rsidR="006A2AF8" w:rsidRPr="002C0185" w:rsidRDefault="006A2AF8" w:rsidP="0029584F">
            <w:pPr>
              <w:pStyle w:val="TAC"/>
              <w:keepNext w:val="0"/>
              <w:keepLines w:val="0"/>
              <w:widowControl w:val="0"/>
            </w:pPr>
            <w:r w:rsidRPr="002C0185">
              <w:t>-</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30AC017" w14:textId="77777777" w:rsidR="006A2AF8" w:rsidRPr="002C0185" w:rsidRDefault="006A2AF8" w:rsidP="0029584F">
            <w:pPr>
              <w:pStyle w:val="TAC"/>
              <w:keepNext w:val="0"/>
              <w:keepLines w:val="0"/>
              <w:widowControl w:val="0"/>
            </w:pPr>
            <w:r w:rsidRPr="002C0185">
              <w:t>-</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E782C31" w14:textId="77777777" w:rsidR="006A2AF8" w:rsidRPr="002C0185" w:rsidRDefault="006A2AF8" w:rsidP="0029584F">
            <w:pPr>
              <w:pStyle w:val="TAC"/>
              <w:keepNext w:val="0"/>
              <w:keepLines w:val="0"/>
              <w:widowControl w:val="0"/>
            </w:pPr>
            <w:r w:rsidRPr="002C0185">
              <w:t>-</w:t>
            </w:r>
          </w:p>
        </w:tc>
        <w:tc>
          <w:tcPr>
            <w:tcW w:w="70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5344149D" w14:textId="77777777" w:rsidR="006A2AF8" w:rsidRPr="002C0185" w:rsidRDefault="006A2AF8" w:rsidP="0029584F">
            <w:pPr>
              <w:pStyle w:val="TAC"/>
              <w:keepNext w:val="0"/>
              <w:keepLines w:val="0"/>
              <w:widowControl w:val="0"/>
            </w:pPr>
            <w:r w:rsidRPr="002C0185">
              <w:t>-</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tcPr>
          <w:p w14:paraId="75D7A971" w14:textId="77777777" w:rsidR="006A2AF8" w:rsidRPr="002C0185" w:rsidRDefault="006A2AF8" w:rsidP="0029584F">
            <w:pPr>
              <w:pStyle w:val="TAC"/>
              <w:keepNext w:val="0"/>
              <w:keepLines w:val="0"/>
              <w:widowControl w:val="0"/>
            </w:pPr>
            <w:r w:rsidRPr="002C0185">
              <w:t>-</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14:paraId="6D8C4F28" w14:textId="77777777" w:rsidR="006A2AF8" w:rsidRPr="002C0185" w:rsidRDefault="006A2AF8" w:rsidP="0029584F">
            <w:pPr>
              <w:pStyle w:val="TAC"/>
              <w:keepNext w:val="0"/>
              <w:keepLines w:val="0"/>
              <w:widowControl w:val="0"/>
            </w:pPr>
            <w:r w:rsidRPr="002C0185">
              <w:t>-</w:t>
            </w:r>
          </w:p>
        </w:tc>
      </w:tr>
      <w:tr w:rsidR="006A2AF8" w:rsidRPr="002C0185" w14:paraId="7544C3C3"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4A04704A" w14:textId="77777777" w:rsidR="006A2AF8" w:rsidRPr="002C0185" w:rsidRDefault="006A2AF8" w:rsidP="0029584F">
            <w:pPr>
              <w:pStyle w:val="TAN"/>
              <w:keepNext w:val="0"/>
              <w:keepLines w:val="0"/>
              <w:widowControl w:val="0"/>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2754A4D8" w14:textId="77777777" w:rsidR="006A2AF8" w:rsidRPr="002C0185" w:rsidRDefault="006A2AF8" w:rsidP="0029584F">
            <w:pPr>
              <w:pStyle w:val="TAN"/>
              <w:keepNext w:val="0"/>
              <w:keepLines w:val="0"/>
              <w:widowControl w:val="0"/>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6A17131D" w14:textId="77777777" w:rsidR="006A2AF8" w:rsidRPr="002C0185" w:rsidRDefault="006A2AF8" w:rsidP="006A2AF8">
      <w:pPr>
        <w:rPr>
          <w:lang w:eastAsia="ja-JP"/>
        </w:rPr>
      </w:pPr>
    </w:p>
    <w:p w14:paraId="1245225E" w14:textId="77777777" w:rsidR="006A2AF8" w:rsidRPr="002C0185" w:rsidRDefault="006A2AF8" w:rsidP="006A2AF8">
      <w:pPr>
        <w:pStyle w:val="Heading5"/>
      </w:pPr>
      <w:r w:rsidRPr="002C0185">
        <w:t>5.2.2.1.2</w:t>
      </w:r>
      <w:r w:rsidRPr="002C0185">
        <w:tab/>
        <w:t>Reference test frequencies for NR operating band n2</w:t>
      </w:r>
    </w:p>
    <w:p w14:paraId="01443A08" w14:textId="77777777" w:rsidR="006A2AF8" w:rsidRPr="002C0185" w:rsidRDefault="006A2AF8" w:rsidP="006A2AF8">
      <w:pPr>
        <w:pStyle w:val="TH"/>
        <w:keepNext w:val="0"/>
        <w:keepLines w:val="0"/>
        <w:widowControl w:val="0"/>
      </w:pPr>
      <w:bookmarkStart w:id="40" w:name="_CRTable5_2_2_1_21"/>
      <w:r w:rsidRPr="002C0185">
        <w:t xml:space="preserve">Table </w:t>
      </w:r>
      <w:bookmarkEnd w:id="40"/>
      <w:r w:rsidRPr="002C0185">
        <w:t>5.2.2.1.2-1: Test frequencies for NR operating band n2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0981C341"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3172FC21" w14:textId="77777777" w:rsidR="006A2AF8" w:rsidRPr="002C0185" w:rsidRDefault="006A2AF8" w:rsidP="0029584F">
            <w:pPr>
              <w:pStyle w:val="TAH"/>
            </w:pPr>
            <w:r w:rsidRPr="002C0185">
              <w:t>CBW</w:t>
            </w:r>
          </w:p>
          <w:p w14:paraId="233F52CF" w14:textId="77777777" w:rsidR="006A2AF8" w:rsidRPr="002C0185" w:rsidRDefault="006A2AF8" w:rsidP="0029584F">
            <w:pPr>
              <w:pStyle w:val="TAH"/>
            </w:pPr>
            <w:r w:rsidRPr="002C0185">
              <w:t>[MHz]</w:t>
            </w:r>
          </w:p>
        </w:tc>
        <w:tc>
          <w:tcPr>
            <w:tcW w:w="849" w:type="dxa"/>
            <w:tcBorders>
              <w:top w:val="single" w:sz="4" w:space="0" w:color="auto"/>
              <w:left w:val="single" w:sz="4" w:space="0" w:color="auto"/>
              <w:bottom w:val="single" w:sz="4" w:space="0" w:color="auto"/>
              <w:right w:val="single" w:sz="4" w:space="0" w:color="auto"/>
            </w:tcBorders>
            <w:hideMark/>
          </w:tcPr>
          <w:p w14:paraId="4F58A5DA" w14:textId="77777777" w:rsidR="006A2AF8" w:rsidRPr="002C0185" w:rsidRDefault="006A2AF8" w:rsidP="0029584F">
            <w:pPr>
              <w:pStyle w:val="TAH"/>
              <w:rPr>
                <w:i/>
              </w:rPr>
            </w:pPr>
            <w:r w:rsidRPr="002C0185">
              <w:rPr>
                <w:i/>
              </w:rPr>
              <w:t>carrierBandwidth</w:t>
            </w:r>
          </w:p>
          <w:p w14:paraId="16DF8BCE" w14:textId="77777777" w:rsidR="006A2AF8" w:rsidRPr="002C0185" w:rsidRDefault="006A2AF8" w:rsidP="0029584F">
            <w:pPr>
              <w:pStyle w:val="TAH"/>
            </w:pPr>
            <w:r w:rsidRPr="002C0185">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9031356" w14:textId="77777777" w:rsidR="006A2AF8" w:rsidRPr="002C0185" w:rsidRDefault="006A2AF8" w:rsidP="0029584F">
            <w:pPr>
              <w:pStyle w:val="TAH"/>
            </w:pPr>
            <w:r w:rsidRPr="002C0185">
              <w:t>Range</w:t>
            </w:r>
          </w:p>
        </w:tc>
        <w:tc>
          <w:tcPr>
            <w:tcW w:w="992" w:type="dxa"/>
            <w:tcBorders>
              <w:top w:val="single" w:sz="4" w:space="0" w:color="auto"/>
              <w:left w:val="single" w:sz="4" w:space="0" w:color="auto"/>
              <w:bottom w:val="single" w:sz="4" w:space="0" w:color="auto"/>
              <w:right w:val="single" w:sz="4" w:space="0" w:color="auto"/>
            </w:tcBorders>
            <w:hideMark/>
          </w:tcPr>
          <w:p w14:paraId="2609983F" w14:textId="77777777" w:rsidR="006A2AF8" w:rsidRPr="002C0185" w:rsidRDefault="006A2AF8" w:rsidP="0029584F">
            <w:pPr>
              <w:pStyle w:val="TAH"/>
            </w:pPr>
            <w:r w:rsidRPr="002C0185">
              <w:t>Carrier centre</w:t>
            </w:r>
          </w:p>
          <w:p w14:paraId="59225FBC" w14:textId="77777777" w:rsidR="006A2AF8" w:rsidRPr="002C0185" w:rsidRDefault="006A2AF8" w:rsidP="0029584F">
            <w:pPr>
              <w:pStyle w:val="TAH"/>
            </w:pPr>
            <w:r w:rsidRPr="002C0185">
              <w:t>[MHz]</w:t>
            </w:r>
          </w:p>
        </w:tc>
        <w:tc>
          <w:tcPr>
            <w:tcW w:w="992" w:type="dxa"/>
            <w:tcBorders>
              <w:top w:val="single" w:sz="4" w:space="0" w:color="auto"/>
              <w:left w:val="single" w:sz="4" w:space="0" w:color="auto"/>
              <w:bottom w:val="single" w:sz="4" w:space="0" w:color="auto"/>
              <w:right w:val="single" w:sz="4" w:space="0" w:color="auto"/>
            </w:tcBorders>
            <w:hideMark/>
          </w:tcPr>
          <w:p w14:paraId="16BF87A4" w14:textId="77777777" w:rsidR="006A2AF8" w:rsidRPr="002C0185" w:rsidRDefault="006A2AF8" w:rsidP="0029584F">
            <w:pPr>
              <w:pStyle w:val="TAH"/>
            </w:pPr>
            <w:r w:rsidRPr="002C0185">
              <w:t>Carrier centre</w:t>
            </w:r>
          </w:p>
          <w:p w14:paraId="4CC357F9" w14:textId="77777777" w:rsidR="006A2AF8" w:rsidRPr="002C0185" w:rsidRDefault="006A2AF8" w:rsidP="0029584F">
            <w:pPr>
              <w:pStyle w:val="TAH"/>
            </w:pPr>
            <w:r w:rsidRPr="002C0185">
              <w:t>[ARFCN]</w:t>
            </w:r>
          </w:p>
        </w:tc>
        <w:tc>
          <w:tcPr>
            <w:tcW w:w="993" w:type="dxa"/>
            <w:tcBorders>
              <w:top w:val="single" w:sz="4" w:space="0" w:color="auto"/>
              <w:left w:val="single" w:sz="4" w:space="0" w:color="auto"/>
              <w:bottom w:val="single" w:sz="4" w:space="0" w:color="auto"/>
              <w:right w:val="single" w:sz="4" w:space="0" w:color="auto"/>
            </w:tcBorders>
            <w:hideMark/>
          </w:tcPr>
          <w:p w14:paraId="7D12CA8A" w14:textId="77777777" w:rsidR="006A2AF8" w:rsidRPr="002C0185" w:rsidRDefault="006A2AF8" w:rsidP="0029584F">
            <w:pPr>
              <w:pStyle w:val="TAH"/>
            </w:pPr>
            <w:r w:rsidRPr="002C0185">
              <w:t>point A</w:t>
            </w:r>
            <w:r w:rsidRPr="002C0185">
              <w:br/>
              <w:t>[MHz]</w:t>
            </w:r>
          </w:p>
        </w:tc>
        <w:tc>
          <w:tcPr>
            <w:tcW w:w="992" w:type="dxa"/>
            <w:tcBorders>
              <w:top w:val="single" w:sz="4" w:space="0" w:color="auto"/>
              <w:left w:val="single" w:sz="4" w:space="0" w:color="auto"/>
              <w:bottom w:val="single" w:sz="4" w:space="0" w:color="auto"/>
              <w:right w:val="single" w:sz="4" w:space="0" w:color="auto"/>
            </w:tcBorders>
            <w:hideMark/>
          </w:tcPr>
          <w:p w14:paraId="54F0FD3A" w14:textId="77777777" w:rsidR="006A2AF8" w:rsidRPr="002C0185" w:rsidRDefault="006A2AF8" w:rsidP="0029584F">
            <w:pPr>
              <w:pStyle w:val="TAH"/>
            </w:pPr>
            <w:r w:rsidRPr="002C0185">
              <w:rPr>
                <w:i/>
              </w:rPr>
              <w:t>absoluteFrequencyPointA</w:t>
            </w:r>
            <w:r w:rsidRPr="002C0185">
              <w:br/>
              <w:t>[ARFCN]</w:t>
            </w:r>
          </w:p>
        </w:tc>
        <w:tc>
          <w:tcPr>
            <w:tcW w:w="992" w:type="dxa"/>
            <w:tcBorders>
              <w:top w:val="single" w:sz="4" w:space="0" w:color="auto"/>
              <w:left w:val="single" w:sz="4" w:space="0" w:color="auto"/>
              <w:bottom w:val="single" w:sz="4" w:space="0" w:color="auto"/>
              <w:right w:val="single" w:sz="4" w:space="0" w:color="auto"/>
            </w:tcBorders>
            <w:hideMark/>
          </w:tcPr>
          <w:p w14:paraId="3C2F85E5" w14:textId="77777777" w:rsidR="006A2AF8" w:rsidRPr="002C0185" w:rsidRDefault="006A2AF8" w:rsidP="0029584F">
            <w:pPr>
              <w:pStyle w:val="TAH"/>
            </w:pPr>
            <w:r w:rsidRPr="002C0185">
              <w:rPr>
                <w:i/>
              </w:rPr>
              <w:t xml:space="preserve">offsetToCarrier </w:t>
            </w:r>
            <w:r w:rsidRPr="002C0185">
              <w:t>[Carrier PRBs]</w:t>
            </w:r>
          </w:p>
        </w:tc>
        <w:tc>
          <w:tcPr>
            <w:tcW w:w="851" w:type="dxa"/>
            <w:tcBorders>
              <w:top w:val="single" w:sz="4" w:space="0" w:color="auto"/>
              <w:left w:val="single" w:sz="4" w:space="0" w:color="auto"/>
              <w:bottom w:val="single" w:sz="4" w:space="0" w:color="auto"/>
              <w:right w:val="single" w:sz="4" w:space="0" w:color="auto"/>
            </w:tcBorders>
            <w:hideMark/>
          </w:tcPr>
          <w:p w14:paraId="06306448" w14:textId="77777777" w:rsidR="006A2AF8" w:rsidRPr="002C0185" w:rsidRDefault="006A2AF8" w:rsidP="0029584F">
            <w:pPr>
              <w:pStyle w:val="TAH"/>
            </w:pPr>
            <w:r w:rsidRPr="002C0185">
              <w:t>SS block SCS</w:t>
            </w:r>
          </w:p>
          <w:p w14:paraId="0983D994" w14:textId="77777777" w:rsidR="006A2AF8" w:rsidRPr="002C0185" w:rsidRDefault="006A2AF8" w:rsidP="0029584F">
            <w:pPr>
              <w:pStyle w:val="TAH"/>
            </w:pPr>
            <w:r w:rsidRPr="002C0185">
              <w:t>[kHz]</w:t>
            </w:r>
          </w:p>
        </w:tc>
        <w:tc>
          <w:tcPr>
            <w:tcW w:w="850" w:type="dxa"/>
            <w:tcBorders>
              <w:top w:val="single" w:sz="4" w:space="0" w:color="auto"/>
              <w:left w:val="single" w:sz="4" w:space="0" w:color="auto"/>
              <w:bottom w:val="single" w:sz="4" w:space="0" w:color="auto"/>
              <w:right w:val="single" w:sz="4" w:space="0" w:color="auto"/>
            </w:tcBorders>
            <w:hideMark/>
          </w:tcPr>
          <w:p w14:paraId="223EB7D1" w14:textId="77777777" w:rsidR="006A2AF8" w:rsidRPr="002C0185" w:rsidRDefault="006A2AF8" w:rsidP="0029584F">
            <w:pPr>
              <w:pStyle w:val="TAH"/>
            </w:pPr>
            <w:r w:rsidRPr="002C0185">
              <w:t>GSCN</w:t>
            </w:r>
          </w:p>
        </w:tc>
        <w:tc>
          <w:tcPr>
            <w:tcW w:w="992" w:type="dxa"/>
            <w:tcBorders>
              <w:top w:val="single" w:sz="4" w:space="0" w:color="auto"/>
              <w:left w:val="single" w:sz="4" w:space="0" w:color="auto"/>
              <w:bottom w:val="single" w:sz="4" w:space="0" w:color="auto"/>
              <w:right w:val="single" w:sz="4" w:space="0" w:color="auto"/>
            </w:tcBorders>
            <w:hideMark/>
          </w:tcPr>
          <w:p w14:paraId="5B1E977A" w14:textId="77777777" w:rsidR="006A2AF8" w:rsidRPr="002C0185" w:rsidRDefault="006A2AF8" w:rsidP="0029584F">
            <w:pPr>
              <w:pStyle w:val="TAH"/>
              <w:rPr>
                <w:i/>
              </w:rPr>
            </w:pPr>
            <w:r w:rsidRPr="002C0185">
              <w:rPr>
                <w:i/>
              </w:rPr>
              <w:t>absoluteFrequencySSB</w:t>
            </w:r>
          </w:p>
          <w:p w14:paraId="3FA61942" w14:textId="77777777" w:rsidR="006A2AF8" w:rsidRPr="002C0185" w:rsidRDefault="006A2AF8" w:rsidP="0029584F">
            <w:pPr>
              <w:pStyle w:val="TAH"/>
            </w:pPr>
            <w:r w:rsidRPr="002C0185">
              <w:t>[ARFCN]</w:t>
            </w:r>
          </w:p>
        </w:tc>
        <w:tc>
          <w:tcPr>
            <w:tcW w:w="709" w:type="dxa"/>
            <w:tcBorders>
              <w:top w:val="single" w:sz="4" w:space="0" w:color="auto"/>
              <w:left w:val="single" w:sz="4" w:space="0" w:color="auto"/>
              <w:bottom w:val="single" w:sz="4" w:space="0" w:color="auto"/>
              <w:right w:val="single" w:sz="4" w:space="0" w:color="auto"/>
            </w:tcBorders>
            <w:hideMark/>
          </w:tcPr>
          <w:p w14:paraId="6223CF11" w14:textId="77777777" w:rsidR="006A2AF8" w:rsidRPr="002C0185" w:rsidRDefault="006A2AF8" w:rsidP="0029584F">
            <w:pPr>
              <w:pStyle w:val="TAH"/>
            </w:pPr>
            <w:r w:rsidRPr="002C0185">
              <w:rPr>
                <w:position w:val="-10"/>
              </w:rPr>
              <w:object w:dxaOrig="420" w:dyaOrig="300" w14:anchorId="0BEA14CC">
                <v:shape id="_x0000_i1028" type="#_x0000_t75" style="width:24.9pt;height:18.9pt" o:ole="">
                  <v:imagedata r:id="rId15" o:title=""/>
                </v:shape>
                <o:OLEObject Type="Embed" ProgID="Equation.3" ShapeID="_x0000_i1028" DrawAspect="Content" ObjectID="_1781608757" r:id="rId17"/>
              </w:object>
            </w:r>
          </w:p>
        </w:tc>
        <w:tc>
          <w:tcPr>
            <w:tcW w:w="851" w:type="dxa"/>
            <w:tcBorders>
              <w:top w:val="single" w:sz="4" w:space="0" w:color="auto"/>
              <w:left w:val="single" w:sz="4" w:space="0" w:color="auto"/>
              <w:bottom w:val="single" w:sz="4" w:space="0" w:color="auto"/>
              <w:right w:val="single" w:sz="4" w:space="0" w:color="auto"/>
            </w:tcBorders>
            <w:hideMark/>
          </w:tcPr>
          <w:p w14:paraId="12CBB41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2BC7B17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26EEF78C" w14:textId="77777777" w:rsidR="006A2AF8" w:rsidRPr="002C0185" w:rsidRDefault="006A2AF8" w:rsidP="0029584F">
            <w:pPr>
              <w:pStyle w:val="TAH"/>
            </w:pPr>
            <w:r w:rsidRPr="002C0185">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389B71E1" w14:textId="77777777" w:rsidR="006A2AF8" w:rsidRPr="002C0185" w:rsidRDefault="006A2AF8" w:rsidP="0029584F">
            <w:pPr>
              <w:pStyle w:val="TAH"/>
            </w:pPr>
            <w:r w:rsidRPr="002C0185">
              <w:t>CORESET#0 Index</w:t>
            </w:r>
            <w:r w:rsidRPr="002C0185">
              <w:rPr>
                <w:b w:val="0"/>
              </w:rPr>
              <w:t xml:space="preserve"> (Offset</w:t>
            </w:r>
          </w:p>
          <w:p w14:paraId="3E6C8B2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6523E6EE" w14:textId="77777777" w:rsidR="006A2AF8" w:rsidRPr="002C0185" w:rsidRDefault="006A2AF8" w:rsidP="0029584F">
            <w:pPr>
              <w:pStyle w:val="TAH"/>
            </w:pPr>
            <w:r w:rsidRPr="002C0185">
              <w:t>Note 1</w:t>
            </w:r>
          </w:p>
        </w:tc>
        <w:tc>
          <w:tcPr>
            <w:tcW w:w="992" w:type="dxa"/>
            <w:tcBorders>
              <w:top w:val="single" w:sz="4" w:space="0" w:color="auto"/>
              <w:left w:val="single" w:sz="4" w:space="0" w:color="auto"/>
              <w:bottom w:val="single" w:sz="4" w:space="0" w:color="auto"/>
              <w:right w:val="single" w:sz="4" w:space="0" w:color="auto"/>
            </w:tcBorders>
            <w:hideMark/>
          </w:tcPr>
          <w:p w14:paraId="2D5F3166" w14:textId="77777777" w:rsidR="006A2AF8" w:rsidRPr="002C0185" w:rsidRDefault="006A2AF8" w:rsidP="0029584F">
            <w:pPr>
              <w:pStyle w:val="TAH"/>
            </w:pPr>
            <w:r w:rsidRPr="002C0185">
              <w:t>offsetToPointA</w:t>
            </w:r>
            <w:r w:rsidRPr="002C0185">
              <w:br/>
              <w:t>(SIB1)</w:t>
            </w:r>
          </w:p>
          <w:p w14:paraId="37F6CFFA" w14:textId="77777777" w:rsidR="006A2AF8" w:rsidRPr="002C0185" w:rsidRDefault="006A2AF8" w:rsidP="0029584F">
            <w:pPr>
              <w:pStyle w:val="TAH"/>
            </w:pPr>
            <w:r w:rsidRPr="002C0185">
              <w:t>[PRBs]</w:t>
            </w:r>
          </w:p>
          <w:p w14:paraId="12956CF6" w14:textId="77777777" w:rsidR="006A2AF8" w:rsidRPr="002C0185" w:rsidRDefault="006A2AF8" w:rsidP="0029584F">
            <w:pPr>
              <w:pStyle w:val="TAH"/>
            </w:pPr>
            <w:r w:rsidRPr="002C0185">
              <w:t>Note 1</w:t>
            </w:r>
          </w:p>
        </w:tc>
      </w:tr>
      <w:tr w:rsidR="006A2AF8" w:rsidRPr="002C0185" w14:paraId="09874D56" w14:textId="77777777" w:rsidTr="0029584F">
        <w:tc>
          <w:tcPr>
            <w:tcW w:w="788" w:type="dxa"/>
            <w:tcBorders>
              <w:top w:val="single" w:sz="4" w:space="0" w:color="auto"/>
              <w:left w:val="single" w:sz="4" w:space="0" w:color="auto"/>
              <w:bottom w:val="nil"/>
              <w:right w:val="single" w:sz="4" w:space="0" w:color="auto"/>
            </w:tcBorders>
            <w:hideMark/>
          </w:tcPr>
          <w:p w14:paraId="522C5CB2" w14:textId="77777777" w:rsidR="006A2AF8" w:rsidRPr="002C0185" w:rsidRDefault="006A2AF8" w:rsidP="0029584F">
            <w:pPr>
              <w:pStyle w:val="TAC"/>
            </w:pPr>
            <w:r w:rsidRPr="002C0185">
              <w:t>10</w:t>
            </w:r>
          </w:p>
        </w:tc>
        <w:tc>
          <w:tcPr>
            <w:tcW w:w="849" w:type="dxa"/>
            <w:tcBorders>
              <w:top w:val="single" w:sz="4" w:space="0" w:color="auto"/>
              <w:left w:val="single" w:sz="4" w:space="0" w:color="auto"/>
              <w:bottom w:val="nil"/>
              <w:right w:val="single" w:sz="4" w:space="0" w:color="auto"/>
            </w:tcBorders>
            <w:hideMark/>
          </w:tcPr>
          <w:p w14:paraId="0AECE877" w14:textId="77777777" w:rsidR="006A2AF8" w:rsidRPr="002C0185" w:rsidRDefault="006A2AF8" w:rsidP="0029584F">
            <w:pPr>
              <w:pStyle w:val="TAC"/>
            </w:pPr>
            <w:r w:rsidRPr="002C0185">
              <w:t>52</w:t>
            </w:r>
          </w:p>
        </w:tc>
        <w:tc>
          <w:tcPr>
            <w:tcW w:w="1133" w:type="dxa"/>
            <w:tcBorders>
              <w:top w:val="single" w:sz="4" w:space="0" w:color="auto"/>
              <w:left w:val="single" w:sz="4" w:space="0" w:color="auto"/>
              <w:bottom w:val="nil"/>
              <w:right w:val="single" w:sz="4" w:space="0" w:color="auto"/>
            </w:tcBorders>
            <w:hideMark/>
          </w:tcPr>
          <w:p w14:paraId="3D9EE1DE" w14:textId="77777777" w:rsidR="006A2AF8" w:rsidRPr="002C0185" w:rsidRDefault="006A2AF8" w:rsidP="0029584F">
            <w:pPr>
              <w:pStyle w:val="TAC"/>
            </w:pPr>
            <w:r w:rsidRPr="002C0185">
              <w:t>Downlink</w:t>
            </w:r>
          </w:p>
        </w:tc>
        <w:tc>
          <w:tcPr>
            <w:tcW w:w="709" w:type="dxa"/>
            <w:tcBorders>
              <w:top w:val="single" w:sz="4" w:space="0" w:color="auto"/>
              <w:left w:val="single" w:sz="4" w:space="0" w:color="auto"/>
              <w:bottom w:val="single" w:sz="4" w:space="0" w:color="auto"/>
              <w:right w:val="single" w:sz="4" w:space="0" w:color="auto"/>
            </w:tcBorders>
            <w:hideMark/>
          </w:tcPr>
          <w:p w14:paraId="134BC3D0" w14:textId="77777777" w:rsidR="006A2AF8" w:rsidRPr="002C0185" w:rsidRDefault="006A2AF8" w:rsidP="0029584F">
            <w:pPr>
              <w:pStyle w:val="TAC"/>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5CA3C4F3" w14:textId="77777777" w:rsidR="006A2AF8" w:rsidRPr="002C0185" w:rsidRDefault="006A2AF8" w:rsidP="0029584F">
            <w:pPr>
              <w:pStyle w:val="TAC"/>
            </w:pPr>
            <w:r w:rsidRPr="002C0185">
              <w:t>1960</w:t>
            </w:r>
          </w:p>
        </w:tc>
        <w:tc>
          <w:tcPr>
            <w:tcW w:w="992" w:type="dxa"/>
            <w:tcBorders>
              <w:top w:val="single" w:sz="4" w:space="0" w:color="auto"/>
              <w:left w:val="single" w:sz="4" w:space="0" w:color="auto"/>
              <w:bottom w:val="single" w:sz="4" w:space="0" w:color="auto"/>
              <w:right w:val="single" w:sz="4" w:space="0" w:color="auto"/>
            </w:tcBorders>
            <w:hideMark/>
          </w:tcPr>
          <w:p w14:paraId="11C77592" w14:textId="77777777" w:rsidR="006A2AF8" w:rsidRPr="002C0185" w:rsidRDefault="006A2AF8" w:rsidP="0029584F">
            <w:pPr>
              <w:pStyle w:val="TAC"/>
            </w:pPr>
            <w:r w:rsidRPr="002C0185">
              <w:t>392000</w:t>
            </w:r>
          </w:p>
        </w:tc>
        <w:tc>
          <w:tcPr>
            <w:tcW w:w="993" w:type="dxa"/>
            <w:tcBorders>
              <w:top w:val="single" w:sz="4" w:space="0" w:color="auto"/>
              <w:left w:val="single" w:sz="4" w:space="0" w:color="auto"/>
              <w:bottom w:val="single" w:sz="4" w:space="0" w:color="auto"/>
              <w:right w:val="single" w:sz="4" w:space="0" w:color="auto"/>
            </w:tcBorders>
            <w:hideMark/>
          </w:tcPr>
          <w:p w14:paraId="2BF62CF8" w14:textId="77777777" w:rsidR="006A2AF8" w:rsidRPr="002C0185" w:rsidRDefault="006A2AF8" w:rsidP="0029584F">
            <w:pPr>
              <w:pStyle w:val="TAC"/>
            </w:pPr>
            <w:r w:rsidRPr="002C0185">
              <w:t>1955.32</w:t>
            </w:r>
          </w:p>
        </w:tc>
        <w:tc>
          <w:tcPr>
            <w:tcW w:w="992" w:type="dxa"/>
            <w:tcBorders>
              <w:top w:val="single" w:sz="4" w:space="0" w:color="auto"/>
              <w:left w:val="single" w:sz="4" w:space="0" w:color="auto"/>
              <w:bottom w:val="single" w:sz="4" w:space="0" w:color="auto"/>
              <w:right w:val="single" w:sz="4" w:space="0" w:color="auto"/>
            </w:tcBorders>
            <w:hideMark/>
          </w:tcPr>
          <w:p w14:paraId="1E27F226" w14:textId="77777777" w:rsidR="006A2AF8" w:rsidRPr="002C0185" w:rsidRDefault="006A2AF8" w:rsidP="0029584F">
            <w:pPr>
              <w:pStyle w:val="TAC"/>
            </w:pPr>
            <w:r w:rsidRPr="002C0185">
              <w:t>391064</w:t>
            </w:r>
          </w:p>
        </w:tc>
        <w:tc>
          <w:tcPr>
            <w:tcW w:w="992" w:type="dxa"/>
            <w:tcBorders>
              <w:top w:val="single" w:sz="4" w:space="0" w:color="auto"/>
              <w:left w:val="single" w:sz="4" w:space="0" w:color="auto"/>
              <w:bottom w:val="single" w:sz="4" w:space="0" w:color="auto"/>
              <w:right w:val="single" w:sz="4" w:space="0" w:color="auto"/>
            </w:tcBorders>
            <w:hideMark/>
          </w:tcPr>
          <w:p w14:paraId="7D815D4A" w14:textId="77777777" w:rsidR="006A2AF8" w:rsidRPr="002C0185" w:rsidRDefault="006A2AF8" w:rsidP="0029584F">
            <w:pPr>
              <w:pStyle w:val="TAC"/>
            </w:pPr>
            <w:r w:rsidRPr="002C0185">
              <w:t>0</w:t>
            </w:r>
          </w:p>
        </w:tc>
        <w:tc>
          <w:tcPr>
            <w:tcW w:w="851" w:type="dxa"/>
            <w:tcBorders>
              <w:top w:val="single" w:sz="4" w:space="0" w:color="auto"/>
              <w:left w:val="single" w:sz="4" w:space="0" w:color="auto"/>
              <w:bottom w:val="nil"/>
              <w:right w:val="single" w:sz="4" w:space="0" w:color="auto"/>
            </w:tcBorders>
            <w:hideMark/>
          </w:tcPr>
          <w:p w14:paraId="66E4D6A4" w14:textId="77777777" w:rsidR="006A2AF8" w:rsidRPr="002C0185" w:rsidRDefault="006A2AF8" w:rsidP="0029584F">
            <w:pPr>
              <w:pStyle w:val="TAC"/>
              <w:rPr>
                <w:lang w:eastAsia="ja-JP"/>
              </w:rPr>
            </w:pPr>
            <w:r w:rsidRPr="002C0185">
              <w:rPr>
                <w:lang w:eastAsia="ja-JP"/>
              </w:rPr>
              <w:t>15</w:t>
            </w:r>
          </w:p>
        </w:tc>
        <w:tc>
          <w:tcPr>
            <w:tcW w:w="850" w:type="dxa"/>
            <w:tcBorders>
              <w:top w:val="single" w:sz="4" w:space="0" w:color="auto"/>
              <w:left w:val="single" w:sz="4" w:space="0" w:color="auto"/>
              <w:bottom w:val="single" w:sz="4" w:space="0" w:color="auto"/>
              <w:right w:val="single" w:sz="4" w:space="0" w:color="auto"/>
            </w:tcBorders>
            <w:hideMark/>
          </w:tcPr>
          <w:p w14:paraId="740B4E08" w14:textId="77777777" w:rsidR="006A2AF8" w:rsidRPr="002C0185" w:rsidRDefault="006A2AF8" w:rsidP="0029584F">
            <w:pPr>
              <w:pStyle w:val="TAC"/>
            </w:pPr>
            <w:r w:rsidRPr="002C0185">
              <w:t>4894</w:t>
            </w:r>
          </w:p>
        </w:tc>
        <w:tc>
          <w:tcPr>
            <w:tcW w:w="992" w:type="dxa"/>
            <w:tcBorders>
              <w:top w:val="single" w:sz="4" w:space="0" w:color="auto"/>
              <w:left w:val="single" w:sz="4" w:space="0" w:color="auto"/>
              <w:bottom w:val="single" w:sz="4" w:space="0" w:color="auto"/>
              <w:right w:val="single" w:sz="4" w:space="0" w:color="auto"/>
            </w:tcBorders>
            <w:hideMark/>
          </w:tcPr>
          <w:p w14:paraId="70BD7DCB" w14:textId="77777777" w:rsidR="006A2AF8" w:rsidRPr="002C0185" w:rsidRDefault="006A2AF8" w:rsidP="0029584F">
            <w:pPr>
              <w:pStyle w:val="TAC"/>
            </w:pPr>
            <w:r w:rsidRPr="002C0185">
              <w:t>391490</w:t>
            </w:r>
          </w:p>
        </w:tc>
        <w:tc>
          <w:tcPr>
            <w:tcW w:w="709" w:type="dxa"/>
            <w:tcBorders>
              <w:top w:val="single" w:sz="4" w:space="0" w:color="auto"/>
              <w:left w:val="single" w:sz="4" w:space="0" w:color="auto"/>
              <w:bottom w:val="single" w:sz="4" w:space="0" w:color="auto"/>
              <w:right w:val="single" w:sz="4" w:space="0" w:color="auto"/>
            </w:tcBorders>
            <w:hideMark/>
          </w:tcPr>
          <w:p w14:paraId="308FBC60" w14:textId="77777777" w:rsidR="006A2AF8" w:rsidRPr="002C0185" w:rsidRDefault="006A2AF8" w:rsidP="0029584F">
            <w:pPr>
              <w:pStyle w:val="TAC"/>
            </w:pPr>
            <w:r w:rsidRPr="002C0185">
              <w:t>10</w:t>
            </w:r>
          </w:p>
        </w:tc>
        <w:tc>
          <w:tcPr>
            <w:tcW w:w="851" w:type="dxa"/>
            <w:tcBorders>
              <w:top w:val="single" w:sz="4" w:space="0" w:color="auto"/>
              <w:left w:val="single" w:sz="4" w:space="0" w:color="auto"/>
              <w:bottom w:val="single" w:sz="4" w:space="0" w:color="auto"/>
              <w:right w:val="single" w:sz="4" w:space="0" w:color="auto"/>
            </w:tcBorders>
            <w:hideMark/>
          </w:tcPr>
          <w:p w14:paraId="153A6A72" w14:textId="77777777" w:rsidR="006A2AF8" w:rsidRPr="002C0185" w:rsidRDefault="006A2AF8" w:rsidP="0029584F">
            <w:pPr>
              <w:pStyle w:val="TAC"/>
            </w:pPr>
            <w:r w:rsidRPr="002C0185">
              <w:t>1</w:t>
            </w:r>
          </w:p>
        </w:tc>
        <w:tc>
          <w:tcPr>
            <w:tcW w:w="850" w:type="dxa"/>
            <w:tcBorders>
              <w:top w:val="single" w:sz="4" w:space="0" w:color="auto"/>
              <w:left w:val="single" w:sz="4" w:space="0" w:color="auto"/>
              <w:bottom w:val="single" w:sz="4" w:space="0" w:color="auto"/>
              <w:right w:val="single" w:sz="4" w:space="0" w:color="auto"/>
            </w:tcBorders>
            <w:hideMark/>
          </w:tcPr>
          <w:p w14:paraId="7D125A66" w14:textId="77777777" w:rsidR="006A2AF8" w:rsidRPr="002C0185" w:rsidRDefault="006A2AF8" w:rsidP="0029584F">
            <w:pPr>
              <w:pStyle w:val="TAC"/>
            </w:pPr>
            <w:r w:rsidRPr="002C0185">
              <w:t>0 (0)</w:t>
            </w:r>
          </w:p>
        </w:tc>
        <w:tc>
          <w:tcPr>
            <w:tcW w:w="992" w:type="dxa"/>
            <w:tcBorders>
              <w:top w:val="single" w:sz="4" w:space="0" w:color="auto"/>
              <w:left w:val="single" w:sz="4" w:space="0" w:color="auto"/>
              <w:bottom w:val="single" w:sz="4" w:space="0" w:color="auto"/>
              <w:right w:val="single" w:sz="4" w:space="0" w:color="auto"/>
            </w:tcBorders>
            <w:hideMark/>
          </w:tcPr>
          <w:p w14:paraId="4422E3BB" w14:textId="77777777" w:rsidR="006A2AF8" w:rsidRPr="002C0185" w:rsidRDefault="006A2AF8" w:rsidP="0029584F">
            <w:pPr>
              <w:pStyle w:val="TAC"/>
            </w:pPr>
            <w:r w:rsidRPr="002C0185">
              <w:t>1</w:t>
            </w:r>
          </w:p>
        </w:tc>
      </w:tr>
      <w:tr w:rsidR="006A2AF8" w:rsidRPr="002C0185" w14:paraId="15204F35" w14:textId="77777777" w:rsidTr="0029584F">
        <w:tc>
          <w:tcPr>
            <w:tcW w:w="788" w:type="dxa"/>
            <w:tcBorders>
              <w:top w:val="nil"/>
              <w:left w:val="single" w:sz="4" w:space="0" w:color="auto"/>
              <w:bottom w:val="nil"/>
              <w:right w:val="single" w:sz="4" w:space="0" w:color="auto"/>
            </w:tcBorders>
          </w:tcPr>
          <w:p w14:paraId="26AE8BE6" w14:textId="77777777" w:rsidR="006A2AF8" w:rsidRPr="002C0185" w:rsidRDefault="006A2AF8" w:rsidP="0029584F">
            <w:pPr>
              <w:pStyle w:val="TAC"/>
            </w:pPr>
          </w:p>
        </w:tc>
        <w:tc>
          <w:tcPr>
            <w:tcW w:w="849" w:type="dxa"/>
            <w:tcBorders>
              <w:top w:val="nil"/>
              <w:left w:val="single" w:sz="4" w:space="0" w:color="auto"/>
              <w:bottom w:val="nil"/>
              <w:right w:val="single" w:sz="4" w:space="0" w:color="auto"/>
            </w:tcBorders>
          </w:tcPr>
          <w:p w14:paraId="1139BE1D" w14:textId="77777777" w:rsidR="006A2AF8" w:rsidRPr="002C0185" w:rsidRDefault="006A2AF8" w:rsidP="0029584F">
            <w:pPr>
              <w:pStyle w:val="TAC"/>
            </w:pPr>
          </w:p>
        </w:tc>
        <w:tc>
          <w:tcPr>
            <w:tcW w:w="1133" w:type="dxa"/>
            <w:tcBorders>
              <w:top w:val="single" w:sz="4" w:space="0" w:color="auto"/>
              <w:left w:val="single" w:sz="4" w:space="0" w:color="auto"/>
              <w:bottom w:val="nil"/>
              <w:right w:val="single" w:sz="4" w:space="0" w:color="auto"/>
            </w:tcBorders>
            <w:hideMark/>
          </w:tcPr>
          <w:p w14:paraId="6F3F23EB" w14:textId="77777777" w:rsidR="006A2AF8" w:rsidRPr="002C0185" w:rsidRDefault="006A2AF8" w:rsidP="0029584F">
            <w:pPr>
              <w:pStyle w:val="TAC"/>
            </w:pPr>
            <w:r w:rsidRPr="002C0185">
              <w:t>Uplink</w:t>
            </w:r>
          </w:p>
        </w:tc>
        <w:tc>
          <w:tcPr>
            <w:tcW w:w="709" w:type="dxa"/>
            <w:tcBorders>
              <w:top w:val="single" w:sz="4" w:space="0" w:color="auto"/>
              <w:left w:val="single" w:sz="4" w:space="0" w:color="auto"/>
              <w:bottom w:val="single" w:sz="4" w:space="0" w:color="auto"/>
              <w:right w:val="single" w:sz="4" w:space="0" w:color="auto"/>
            </w:tcBorders>
            <w:hideMark/>
          </w:tcPr>
          <w:p w14:paraId="6451CFDA" w14:textId="77777777" w:rsidR="006A2AF8" w:rsidRPr="002C0185" w:rsidRDefault="006A2AF8" w:rsidP="0029584F">
            <w:pPr>
              <w:pStyle w:val="TAC"/>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319FC42D" w14:textId="77777777" w:rsidR="006A2AF8" w:rsidRPr="002C0185" w:rsidRDefault="006A2AF8" w:rsidP="0029584F">
            <w:pPr>
              <w:pStyle w:val="TAC"/>
            </w:pPr>
            <w:r w:rsidRPr="002C0185">
              <w:t>1880</w:t>
            </w:r>
          </w:p>
        </w:tc>
        <w:tc>
          <w:tcPr>
            <w:tcW w:w="992" w:type="dxa"/>
            <w:tcBorders>
              <w:top w:val="single" w:sz="4" w:space="0" w:color="auto"/>
              <w:left w:val="single" w:sz="4" w:space="0" w:color="auto"/>
              <w:bottom w:val="single" w:sz="4" w:space="0" w:color="auto"/>
              <w:right w:val="single" w:sz="4" w:space="0" w:color="auto"/>
            </w:tcBorders>
            <w:hideMark/>
          </w:tcPr>
          <w:p w14:paraId="5935ADFD" w14:textId="77777777" w:rsidR="006A2AF8" w:rsidRPr="002C0185" w:rsidRDefault="006A2AF8" w:rsidP="0029584F">
            <w:pPr>
              <w:pStyle w:val="TAC"/>
            </w:pPr>
            <w:r w:rsidRPr="002C0185">
              <w:t>376000</w:t>
            </w:r>
          </w:p>
        </w:tc>
        <w:tc>
          <w:tcPr>
            <w:tcW w:w="993" w:type="dxa"/>
            <w:tcBorders>
              <w:top w:val="single" w:sz="4" w:space="0" w:color="auto"/>
              <w:left w:val="single" w:sz="4" w:space="0" w:color="auto"/>
              <w:bottom w:val="single" w:sz="4" w:space="0" w:color="auto"/>
              <w:right w:val="single" w:sz="4" w:space="0" w:color="auto"/>
            </w:tcBorders>
            <w:hideMark/>
          </w:tcPr>
          <w:p w14:paraId="7B60B339" w14:textId="77777777" w:rsidR="006A2AF8" w:rsidRPr="002C0185" w:rsidRDefault="006A2AF8" w:rsidP="0029584F">
            <w:pPr>
              <w:pStyle w:val="TAC"/>
            </w:pPr>
            <w:r w:rsidRPr="002C0185">
              <w:t>1875.32</w:t>
            </w:r>
          </w:p>
        </w:tc>
        <w:tc>
          <w:tcPr>
            <w:tcW w:w="992" w:type="dxa"/>
            <w:tcBorders>
              <w:top w:val="single" w:sz="4" w:space="0" w:color="auto"/>
              <w:left w:val="single" w:sz="4" w:space="0" w:color="auto"/>
              <w:bottom w:val="single" w:sz="4" w:space="0" w:color="auto"/>
              <w:right w:val="single" w:sz="4" w:space="0" w:color="auto"/>
            </w:tcBorders>
            <w:hideMark/>
          </w:tcPr>
          <w:p w14:paraId="47C89CA0" w14:textId="77777777" w:rsidR="006A2AF8" w:rsidRPr="002C0185" w:rsidRDefault="006A2AF8" w:rsidP="0029584F">
            <w:pPr>
              <w:pStyle w:val="TAC"/>
            </w:pPr>
            <w:r w:rsidRPr="002C0185">
              <w:t>375064</w:t>
            </w:r>
          </w:p>
        </w:tc>
        <w:tc>
          <w:tcPr>
            <w:tcW w:w="992" w:type="dxa"/>
            <w:tcBorders>
              <w:top w:val="single" w:sz="4" w:space="0" w:color="auto"/>
              <w:left w:val="single" w:sz="4" w:space="0" w:color="auto"/>
              <w:bottom w:val="single" w:sz="4" w:space="0" w:color="auto"/>
              <w:right w:val="single" w:sz="4" w:space="0" w:color="auto"/>
            </w:tcBorders>
            <w:hideMark/>
          </w:tcPr>
          <w:p w14:paraId="762D76F8" w14:textId="77777777" w:rsidR="006A2AF8" w:rsidRPr="002C0185" w:rsidRDefault="006A2AF8" w:rsidP="0029584F">
            <w:pPr>
              <w:pStyle w:val="TAC"/>
            </w:pPr>
            <w:r w:rsidRPr="002C0185">
              <w:t>0</w:t>
            </w:r>
          </w:p>
        </w:tc>
        <w:tc>
          <w:tcPr>
            <w:tcW w:w="851" w:type="dxa"/>
            <w:tcBorders>
              <w:top w:val="single" w:sz="4" w:space="0" w:color="auto"/>
              <w:left w:val="single" w:sz="4" w:space="0" w:color="auto"/>
              <w:bottom w:val="nil"/>
              <w:right w:val="single" w:sz="4" w:space="0" w:color="auto"/>
            </w:tcBorders>
            <w:hideMark/>
          </w:tcPr>
          <w:p w14:paraId="493A07EC"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hideMark/>
          </w:tcPr>
          <w:p w14:paraId="524EBE14"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single" w:sz="4" w:space="0" w:color="auto"/>
              <w:right w:val="single" w:sz="4" w:space="0" w:color="auto"/>
            </w:tcBorders>
            <w:hideMark/>
          </w:tcPr>
          <w:p w14:paraId="31DEDAD6" w14:textId="77777777" w:rsidR="006A2AF8" w:rsidRPr="002C0185" w:rsidRDefault="006A2AF8" w:rsidP="0029584F">
            <w:pPr>
              <w:pStyle w:val="TAC"/>
            </w:pPr>
            <w:r w:rsidRPr="002C0185">
              <w:t>-</w:t>
            </w:r>
          </w:p>
        </w:tc>
        <w:tc>
          <w:tcPr>
            <w:tcW w:w="709" w:type="dxa"/>
            <w:tcBorders>
              <w:top w:val="single" w:sz="4" w:space="0" w:color="auto"/>
              <w:left w:val="single" w:sz="4" w:space="0" w:color="auto"/>
              <w:bottom w:val="single" w:sz="4" w:space="0" w:color="auto"/>
              <w:right w:val="single" w:sz="4" w:space="0" w:color="auto"/>
            </w:tcBorders>
            <w:hideMark/>
          </w:tcPr>
          <w:p w14:paraId="4D7E07DA" w14:textId="77777777" w:rsidR="006A2AF8" w:rsidRPr="002C0185" w:rsidRDefault="006A2AF8" w:rsidP="0029584F">
            <w:pPr>
              <w:pStyle w:val="TAC"/>
            </w:pPr>
            <w:r w:rsidRPr="002C0185">
              <w:t>-</w:t>
            </w:r>
          </w:p>
        </w:tc>
        <w:tc>
          <w:tcPr>
            <w:tcW w:w="851" w:type="dxa"/>
            <w:tcBorders>
              <w:top w:val="single" w:sz="4" w:space="0" w:color="auto"/>
              <w:left w:val="single" w:sz="4" w:space="0" w:color="auto"/>
              <w:bottom w:val="single" w:sz="4" w:space="0" w:color="auto"/>
              <w:right w:val="single" w:sz="4" w:space="0" w:color="auto"/>
            </w:tcBorders>
            <w:hideMark/>
          </w:tcPr>
          <w:p w14:paraId="7700144D"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hideMark/>
          </w:tcPr>
          <w:p w14:paraId="5917D392"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single" w:sz="4" w:space="0" w:color="auto"/>
              <w:right w:val="single" w:sz="4" w:space="0" w:color="auto"/>
            </w:tcBorders>
            <w:hideMark/>
          </w:tcPr>
          <w:p w14:paraId="021C5CC9" w14:textId="77777777" w:rsidR="006A2AF8" w:rsidRPr="002C0185" w:rsidRDefault="006A2AF8" w:rsidP="0029584F">
            <w:pPr>
              <w:pStyle w:val="TAC"/>
            </w:pPr>
            <w:r w:rsidRPr="002C0185">
              <w:t>-</w:t>
            </w:r>
          </w:p>
        </w:tc>
      </w:tr>
      <w:tr w:rsidR="006A2AF8" w:rsidRPr="002C0185" w14:paraId="4A3B0198"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138B62F9"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6560B635"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54B9051A" w14:textId="77777777" w:rsidR="006A2AF8" w:rsidRPr="002C0185" w:rsidRDefault="006A2AF8" w:rsidP="006A2AF8"/>
    <w:p w14:paraId="59058AF7" w14:textId="77777777" w:rsidR="006A2AF8" w:rsidRPr="002C0185" w:rsidRDefault="006A2AF8" w:rsidP="006A2AF8">
      <w:pPr>
        <w:pStyle w:val="Heading5"/>
      </w:pPr>
      <w:r w:rsidRPr="002C0185">
        <w:t>5.2.2.1.3</w:t>
      </w:r>
      <w:r w:rsidRPr="002C0185">
        <w:tab/>
        <w:t>Reference test frequencies for NR operating band n3</w:t>
      </w:r>
    </w:p>
    <w:p w14:paraId="44B0FB60" w14:textId="77777777" w:rsidR="006A2AF8" w:rsidRPr="002C0185" w:rsidRDefault="006A2AF8" w:rsidP="006A2AF8">
      <w:pPr>
        <w:pStyle w:val="TH"/>
        <w:keepNext w:val="0"/>
        <w:keepLines w:val="0"/>
        <w:widowControl w:val="0"/>
      </w:pPr>
      <w:bookmarkStart w:id="41" w:name="_CRTable5_2_2_1_31"/>
      <w:r w:rsidRPr="002C0185">
        <w:t xml:space="preserve">Table </w:t>
      </w:r>
      <w:bookmarkEnd w:id="41"/>
      <w:r w:rsidRPr="002C0185">
        <w:t>5.2.2.1.3-1: Test frequencies for NR operating band n3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3F4FB881"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4A85CF4" w14:textId="77777777" w:rsidR="006A2AF8" w:rsidRPr="002C0185" w:rsidRDefault="006A2AF8" w:rsidP="0029584F">
            <w:pPr>
              <w:pStyle w:val="TAH"/>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5A02D6A1" w14:textId="77777777" w:rsidR="006A2AF8" w:rsidRPr="002C0185" w:rsidRDefault="006A2AF8" w:rsidP="0029584F">
            <w:pPr>
              <w:pStyle w:val="TAH"/>
              <w:rPr>
                <w:i/>
              </w:rPr>
            </w:pPr>
            <w:r w:rsidRPr="002C0185">
              <w:rPr>
                <w:i/>
              </w:rPr>
              <w:t>carrierBandwidth</w:t>
            </w:r>
          </w:p>
          <w:p w14:paraId="39F0BE19" w14:textId="77777777" w:rsidR="006A2AF8" w:rsidRPr="002C0185" w:rsidRDefault="006A2AF8" w:rsidP="0029584F">
            <w:pPr>
              <w:pStyle w:val="TAH"/>
            </w:pPr>
            <w:r w:rsidRPr="002C0185">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63B9963A" w14:textId="77777777" w:rsidR="006A2AF8" w:rsidRPr="002C0185" w:rsidRDefault="006A2AF8" w:rsidP="0029584F">
            <w:pPr>
              <w:pStyle w:val="TAH"/>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61C52468" w14:textId="77777777" w:rsidR="006A2AF8" w:rsidRPr="002C0185" w:rsidRDefault="006A2AF8" w:rsidP="0029584F">
            <w:pPr>
              <w:pStyle w:val="TAH"/>
            </w:pPr>
            <w:r w:rsidRPr="002C0185">
              <w:t>Carrier centre</w:t>
            </w:r>
          </w:p>
          <w:p w14:paraId="631294DA" w14:textId="77777777" w:rsidR="006A2AF8" w:rsidRPr="002C0185" w:rsidRDefault="006A2AF8" w:rsidP="0029584F">
            <w:pPr>
              <w:pStyle w:val="TAH"/>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5AE55EB0" w14:textId="77777777" w:rsidR="006A2AF8" w:rsidRPr="002C0185" w:rsidRDefault="006A2AF8" w:rsidP="0029584F">
            <w:pPr>
              <w:pStyle w:val="TAH"/>
            </w:pPr>
            <w:r w:rsidRPr="002C0185">
              <w:t>Carrier centre</w:t>
            </w:r>
          </w:p>
          <w:p w14:paraId="2C6E6A91" w14:textId="77777777" w:rsidR="006A2AF8" w:rsidRPr="002C0185" w:rsidRDefault="006A2AF8" w:rsidP="0029584F">
            <w:pPr>
              <w:pStyle w:val="TAH"/>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22FB1458" w14:textId="77777777" w:rsidR="006A2AF8" w:rsidRPr="002C0185" w:rsidRDefault="006A2AF8" w:rsidP="0029584F">
            <w:pPr>
              <w:pStyle w:val="TAH"/>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15483B61" w14:textId="77777777" w:rsidR="006A2AF8" w:rsidRPr="002C0185" w:rsidRDefault="006A2AF8" w:rsidP="0029584F">
            <w:pPr>
              <w:pStyle w:val="TAH"/>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0F1AAFB0" w14:textId="77777777" w:rsidR="006A2AF8" w:rsidRPr="002C0185" w:rsidRDefault="006A2AF8" w:rsidP="0029584F">
            <w:pPr>
              <w:pStyle w:val="TAH"/>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0DD2B64D" w14:textId="77777777" w:rsidR="006A2AF8" w:rsidRPr="002C0185" w:rsidRDefault="006A2AF8" w:rsidP="0029584F">
            <w:pPr>
              <w:pStyle w:val="TAH"/>
            </w:pPr>
            <w:r w:rsidRPr="002C0185">
              <w:t>SS block SCS</w:t>
            </w:r>
          </w:p>
          <w:p w14:paraId="67A866C3" w14:textId="77777777" w:rsidR="006A2AF8" w:rsidRPr="002C0185" w:rsidRDefault="006A2AF8" w:rsidP="0029584F">
            <w:pPr>
              <w:pStyle w:val="TAH"/>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427B28EC" w14:textId="77777777" w:rsidR="006A2AF8" w:rsidRPr="002C0185" w:rsidRDefault="006A2AF8" w:rsidP="0029584F">
            <w:pPr>
              <w:pStyle w:val="TAH"/>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09DDB6A9" w14:textId="77777777" w:rsidR="006A2AF8" w:rsidRPr="002C0185" w:rsidRDefault="006A2AF8" w:rsidP="0029584F">
            <w:pPr>
              <w:pStyle w:val="TAH"/>
              <w:rPr>
                <w:i/>
              </w:rPr>
            </w:pPr>
            <w:r w:rsidRPr="002C0185">
              <w:rPr>
                <w:i/>
              </w:rPr>
              <w:t>absoluteFrequencySSB</w:t>
            </w:r>
          </w:p>
          <w:p w14:paraId="19B52B77" w14:textId="77777777" w:rsidR="006A2AF8" w:rsidRPr="002C0185" w:rsidRDefault="006A2AF8" w:rsidP="0029584F">
            <w:pPr>
              <w:pStyle w:val="TAH"/>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5651454D" w14:textId="77777777" w:rsidR="006A2AF8" w:rsidRPr="002C0185" w:rsidRDefault="006A2AF8" w:rsidP="0029584F">
            <w:pPr>
              <w:pStyle w:val="TAH"/>
            </w:pPr>
            <w:r w:rsidRPr="002C0185">
              <w:rPr>
                <w:position w:val="-10"/>
              </w:rPr>
              <w:object w:dxaOrig="420" w:dyaOrig="300" w14:anchorId="2E2C80BF">
                <v:shape id="_x0000_i1029" type="#_x0000_t75" style="width:21.9pt;height:15.9pt" o:ole="">
                  <v:imagedata r:id="rId15" o:title=""/>
                </v:shape>
                <o:OLEObject Type="Embed" ProgID="Equation.3" ShapeID="_x0000_i1029" DrawAspect="Content" ObjectID="_1781608758" r:id="rId18"/>
              </w:object>
            </w:r>
          </w:p>
        </w:tc>
        <w:tc>
          <w:tcPr>
            <w:tcW w:w="741" w:type="dxa"/>
            <w:tcBorders>
              <w:top w:val="single" w:sz="4" w:space="0" w:color="auto"/>
              <w:left w:val="single" w:sz="4" w:space="0" w:color="auto"/>
              <w:bottom w:val="single" w:sz="4" w:space="0" w:color="auto"/>
              <w:right w:val="single" w:sz="4" w:space="0" w:color="auto"/>
            </w:tcBorders>
            <w:hideMark/>
          </w:tcPr>
          <w:p w14:paraId="06DC8959"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558DBDC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39B72A3B" w14:textId="77777777" w:rsidR="006A2AF8" w:rsidRPr="002C0185" w:rsidRDefault="006A2AF8" w:rsidP="0029584F">
            <w:pPr>
              <w:pStyle w:val="TAH"/>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42DBDB39" w14:textId="77777777" w:rsidR="006A2AF8" w:rsidRPr="002C0185" w:rsidRDefault="006A2AF8" w:rsidP="0029584F">
            <w:pPr>
              <w:pStyle w:val="TAH"/>
            </w:pPr>
            <w:r w:rsidRPr="002C0185">
              <w:t>CORESET#0 Index (Offset</w:t>
            </w:r>
          </w:p>
          <w:p w14:paraId="0775DF9E" w14:textId="77777777" w:rsidR="006A2AF8" w:rsidRPr="002C0185" w:rsidRDefault="006A2AF8" w:rsidP="0029584F">
            <w:pPr>
              <w:pStyle w:val="TAH"/>
            </w:pPr>
            <w:r w:rsidRPr="002C0185">
              <w:t>[RBs])</w:t>
            </w:r>
          </w:p>
          <w:p w14:paraId="501075EE" w14:textId="77777777" w:rsidR="006A2AF8" w:rsidRPr="002C0185" w:rsidRDefault="006A2AF8" w:rsidP="0029584F">
            <w:pPr>
              <w:pStyle w:val="TAH"/>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22891AE2" w14:textId="77777777" w:rsidR="006A2AF8" w:rsidRPr="002C0185" w:rsidRDefault="006A2AF8" w:rsidP="0029584F">
            <w:pPr>
              <w:pStyle w:val="TAH"/>
            </w:pPr>
            <w:r w:rsidRPr="002C0185">
              <w:t>offsetToPointA</w:t>
            </w:r>
            <w:r w:rsidRPr="002C0185">
              <w:br/>
              <w:t>(SIB1)</w:t>
            </w:r>
          </w:p>
          <w:p w14:paraId="00D90767" w14:textId="77777777" w:rsidR="006A2AF8" w:rsidRPr="002C0185" w:rsidRDefault="006A2AF8" w:rsidP="0029584F">
            <w:pPr>
              <w:pStyle w:val="TAH"/>
            </w:pPr>
            <w:r w:rsidRPr="002C0185">
              <w:t>[PRBs]</w:t>
            </w:r>
          </w:p>
          <w:p w14:paraId="20FDAFD8" w14:textId="77777777" w:rsidR="006A2AF8" w:rsidRPr="002C0185" w:rsidRDefault="006A2AF8" w:rsidP="0029584F">
            <w:pPr>
              <w:pStyle w:val="TAH"/>
            </w:pPr>
            <w:r w:rsidRPr="002C0185">
              <w:t>Note 1</w:t>
            </w:r>
          </w:p>
        </w:tc>
      </w:tr>
      <w:tr w:rsidR="006A2AF8" w:rsidRPr="002C0185" w14:paraId="12E61E54" w14:textId="77777777" w:rsidTr="0029584F">
        <w:tc>
          <w:tcPr>
            <w:tcW w:w="691" w:type="dxa"/>
            <w:tcBorders>
              <w:top w:val="single" w:sz="4" w:space="0" w:color="auto"/>
              <w:left w:val="single" w:sz="4" w:space="0" w:color="auto"/>
              <w:bottom w:val="nil"/>
              <w:right w:val="single" w:sz="4" w:space="0" w:color="auto"/>
            </w:tcBorders>
            <w:hideMark/>
          </w:tcPr>
          <w:p w14:paraId="7065F355" w14:textId="77777777" w:rsidR="006A2AF8" w:rsidRPr="002C0185" w:rsidRDefault="006A2AF8" w:rsidP="0029584F">
            <w:pPr>
              <w:pStyle w:val="TAC"/>
            </w:pPr>
            <w:r w:rsidRPr="002C0185">
              <w:t>10</w:t>
            </w:r>
          </w:p>
        </w:tc>
        <w:tc>
          <w:tcPr>
            <w:tcW w:w="740" w:type="dxa"/>
            <w:tcBorders>
              <w:top w:val="single" w:sz="4" w:space="0" w:color="auto"/>
              <w:left w:val="single" w:sz="4" w:space="0" w:color="auto"/>
              <w:bottom w:val="nil"/>
              <w:right w:val="single" w:sz="4" w:space="0" w:color="auto"/>
            </w:tcBorders>
            <w:hideMark/>
          </w:tcPr>
          <w:p w14:paraId="1234EA89" w14:textId="77777777" w:rsidR="006A2AF8" w:rsidRPr="002C0185" w:rsidRDefault="006A2AF8" w:rsidP="0029584F">
            <w:pPr>
              <w:pStyle w:val="TAC"/>
            </w:pPr>
            <w:r w:rsidRPr="002C0185">
              <w:t>52</w:t>
            </w:r>
          </w:p>
        </w:tc>
        <w:tc>
          <w:tcPr>
            <w:tcW w:w="973" w:type="dxa"/>
            <w:tcBorders>
              <w:top w:val="single" w:sz="4" w:space="0" w:color="auto"/>
              <w:left w:val="single" w:sz="4" w:space="0" w:color="auto"/>
              <w:bottom w:val="nil"/>
              <w:right w:val="single" w:sz="4" w:space="0" w:color="auto"/>
            </w:tcBorders>
            <w:hideMark/>
          </w:tcPr>
          <w:p w14:paraId="1316378E" w14:textId="77777777" w:rsidR="006A2AF8" w:rsidRPr="002C0185" w:rsidRDefault="006A2AF8" w:rsidP="0029584F">
            <w:pPr>
              <w:pStyle w:val="TAC"/>
            </w:pPr>
            <w:r w:rsidRPr="002C0185">
              <w:t>Downlink</w:t>
            </w:r>
          </w:p>
        </w:tc>
        <w:tc>
          <w:tcPr>
            <w:tcW w:w="625" w:type="dxa"/>
            <w:tcBorders>
              <w:top w:val="single" w:sz="4" w:space="0" w:color="auto"/>
              <w:left w:val="single" w:sz="4" w:space="0" w:color="auto"/>
              <w:bottom w:val="single" w:sz="4" w:space="0" w:color="auto"/>
              <w:right w:val="single" w:sz="4" w:space="0" w:color="auto"/>
            </w:tcBorders>
            <w:hideMark/>
          </w:tcPr>
          <w:p w14:paraId="565DF563"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6D9BB6A5" w14:textId="77777777" w:rsidR="006A2AF8" w:rsidRPr="002C0185" w:rsidRDefault="006A2AF8" w:rsidP="0029584F">
            <w:pPr>
              <w:pStyle w:val="TAC"/>
            </w:pPr>
            <w:r w:rsidRPr="002C0185">
              <w:t>1842.5</w:t>
            </w:r>
          </w:p>
        </w:tc>
        <w:tc>
          <w:tcPr>
            <w:tcW w:w="857" w:type="dxa"/>
            <w:tcBorders>
              <w:top w:val="single" w:sz="4" w:space="0" w:color="auto"/>
              <w:left w:val="single" w:sz="4" w:space="0" w:color="auto"/>
              <w:bottom w:val="single" w:sz="4" w:space="0" w:color="auto"/>
              <w:right w:val="single" w:sz="4" w:space="0" w:color="auto"/>
            </w:tcBorders>
            <w:hideMark/>
          </w:tcPr>
          <w:p w14:paraId="09BAD66D" w14:textId="77777777" w:rsidR="006A2AF8" w:rsidRPr="002C0185" w:rsidRDefault="006A2AF8" w:rsidP="0029584F">
            <w:pPr>
              <w:pStyle w:val="TAC"/>
            </w:pPr>
            <w:r w:rsidRPr="002C0185">
              <w:t>368500</w:t>
            </w:r>
          </w:p>
        </w:tc>
        <w:tc>
          <w:tcPr>
            <w:tcW w:w="858" w:type="dxa"/>
            <w:tcBorders>
              <w:top w:val="single" w:sz="4" w:space="0" w:color="auto"/>
              <w:left w:val="single" w:sz="4" w:space="0" w:color="auto"/>
              <w:bottom w:val="single" w:sz="4" w:space="0" w:color="auto"/>
              <w:right w:val="single" w:sz="4" w:space="0" w:color="auto"/>
            </w:tcBorders>
            <w:hideMark/>
          </w:tcPr>
          <w:p w14:paraId="5FC0B816" w14:textId="77777777" w:rsidR="006A2AF8" w:rsidRPr="002C0185" w:rsidRDefault="006A2AF8" w:rsidP="0029584F">
            <w:pPr>
              <w:pStyle w:val="TAC"/>
            </w:pPr>
            <w:r w:rsidRPr="002C0185">
              <w:t>1837.82</w:t>
            </w:r>
          </w:p>
        </w:tc>
        <w:tc>
          <w:tcPr>
            <w:tcW w:w="857" w:type="dxa"/>
            <w:tcBorders>
              <w:top w:val="single" w:sz="4" w:space="0" w:color="auto"/>
              <w:left w:val="single" w:sz="4" w:space="0" w:color="auto"/>
              <w:bottom w:val="single" w:sz="4" w:space="0" w:color="auto"/>
              <w:right w:val="single" w:sz="4" w:space="0" w:color="auto"/>
            </w:tcBorders>
            <w:hideMark/>
          </w:tcPr>
          <w:p w14:paraId="7F630F70" w14:textId="77777777" w:rsidR="006A2AF8" w:rsidRPr="002C0185" w:rsidRDefault="006A2AF8" w:rsidP="0029584F">
            <w:pPr>
              <w:pStyle w:val="TAC"/>
            </w:pPr>
            <w:r w:rsidRPr="002C0185">
              <w:t>367564</w:t>
            </w:r>
          </w:p>
        </w:tc>
        <w:tc>
          <w:tcPr>
            <w:tcW w:w="857" w:type="dxa"/>
            <w:tcBorders>
              <w:top w:val="single" w:sz="4" w:space="0" w:color="auto"/>
              <w:left w:val="single" w:sz="4" w:space="0" w:color="auto"/>
              <w:bottom w:val="single" w:sz="4" w:space="0" w:color="auto"/>
              <w:right w:val="single" w:sz="4" w:space="0" w:color="auto"/>
            </w:tcBorders>
            <w:hideMark/>
          </w:tcPr>
          <w:p w14:paraId="165427A9"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35824E7E" w14:textId="77777777" w:rsidR="006A2AF8" w:rsidRPr="002C0185" w:rsidRDefault="006A2AF8" w:rsidP="0029584F">
            <w:pPr>
              <w:pStyle w:val="TAC"/>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630A1847" w14:textId="77777777" w:rsidR="006A2AF8" w:rsidRPr="002C0185" w:rsidRDefault="006A2AF8" w:rsidP="0029584F">
            <w:pPr>
              <w:pStyle w:val="TAC"/>
            </w:pPr>
            <w:r w:rsidRPr="002C0185">
              <w:t>4598</w:t>
            </w:r>
          </w:p>
        </w:tc>
        <w:tc>
          <w:tcPr>
            <w:tcW w:w="857" w:type="dxa"/>
            <w:tcBorders>
              <w:top w:val="single" w:sz="4" w:space="0" w:color="auto"/>
              <w:left w:val="single" w:sz="4" w:space="0" w:color="auto"/>
              <w:bottom w:val="single" w:sz="4" w:space="0" w:color="auto"/>
              <w:right w:val="single" w:sz="4" w:space="0" w:color="auto"/>
            </w:tcBorders>
            <w:hideMark/>
          </w:tcPr>
          <w:p w14:paraId="15525A33" w14:textId="77777777" w:rsidR="006A2AF8" w:rsidRPr="002C0185" w:rsidRDefault="006A2AF8" w:rsidP="0029584F">
            <w:pPr>
              <w:pStyle w:val="TAC"/>
            </w:pPr>
            <w:r w:rsidRPr="002C0185">
              <w:t>367930</w:t>
            </w:r>
          </w:p>
        </w:tc>
        <w:tc>
          <w:tcPr>
            <w:tcW w:w="625" w:type="dxa"/>
            <w:tcBorders>
              <w:top w:val="single" w:sz="4" w:space="0" w:color="auto"/>
              <w:left w:val="single" w:sz="4" w:space="0" w:color="auto"/>
              <w:bottom w:val="single" w:sz="4" w:space="0" w:color="auto"/>
              <w:right w:val="single" w:sz="4" w:space="0" w:color="auto"/>
            </w:tcBorders>
            <w:hideMark/>
          </w:tcPr>
          <w:p w14:paraId="135B1A6A" w14:textId="77777777" w:rsidR="006A2AF8" w:rsidRPr="002C0185" w:rsidRDefault="006A2AF8" w:rsidP="0029584F">
            <w:pPr>
              <w:pStyle w:val="TAC"/>
            </w:pPr>
            <w:r w:rsidRPr="002C0185">
              <w:t>2</w:t>
            </w:r>
          </w:p>
        </w:tc>
        <w:tc>
          <w:tcPr>
            <w:tcW w:w="741" w:type="dxa"/>
            <w:tcBorders>
              <w:top w:val="single" w:sz="4" w:space="0" w:color="auto"/>
              <w:left w:val="single" w:sz="4" w:space="0" w:color="auto"/>
              <w:bottom w:val="single" w:sz="4" w:space="0" w:color="auto"/>
              <w:right w:val="single" w:sz="4" w:space="0" w:color="auto"/>
            </w:tcBorders>
            <w:hideMark/>
          </w:tcPr>
          <w:p w14:paraId="29111DB7" w14:textId="77777777" w:rsidR="006A2AF8" w:rsidRPr="002C0185" w:rsidRDefault="006A2AF8" w:rsidP="0029584F">
            <w:pPr>
              <w:pStyle w:val="TAC"/>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10ADBAB8" w14:textId="77777777" w:rsidR="006A2AF8" w:rsidRPr="002C0185" w:rsidRDefault="006A2AF8" w:rsidP="0029584F">
            <w:pPr>
              <w:pStyle w:val="TAC"/>
            </w:pPr>
            <w:r w:rsidRPr="002C0185">
              <w:t>0</w:t>
            </w:r>
            <w:r w:rsidRPr="002C0185">
              <w:rPr>
                <w:rFonts w:cs="Arial"/>
              </w:rPr>
              <w:t xml:space="preserve"> (0)</w:t>
            </w:r>
          </w:p>
        </w:tc>
        <w:tc>
          <w:tcPr>
            <w:tcW w:w="857" w:type="dxa"/>
            <w:tcBorders>
              <w:top w:val="single" w:sz="4" w:space="0" w:color="auto"/>
              <w:left w:val="single" w:sz="4" w:space="0" w:color="auto"/>
              <w:bottom w:val="single" w:sz="4" w:space="0" w:color="auto"/>
              <w:right w:val="single" w:sz="4" w:space="0" w:color="auto"/>
            </w:tcBorders>
            <w:hideMark/>
          </w:tcPr>
          <w:p w14:paraId="73E0D206" w14:textId="77777777" w:rsidR="006A2AF8" w:rsidRPr="002C0185" w:rsidRDefault="006A2AF8" w:rsidP="0029584F">
            <w:pPr>
              <w:pStyle w:val="TAC"/>
            </w:pPr>
            <w:r w:rsidRPr="002C0185">
              <w:t>0</w:t>
            </w:r>
          </w:p>
        </w:tc>
      </w:tr>
      <w:tr w:rsidR="006A2AF8" w:rsidRPr="002C0185" w14:paraId="59AC7970" w14:textId="77777777" w:rsidTr="0029584F">
        <w:tc>
          <w:tcPr>
            <w:tcW w:w="691" w:type="dxa"/>
            <w:tcBorders>
              <w:top w:val="nil"/>
              <w:left w:val="single" w:sz="4" w:space="0" w:color="auto"/>
              <w:bottom w:val="nil"/>
              <w:right w:val="single" w:sz="4" w:space="0" w:color="auto"/>
            </w:tcBorders>
          </w:tcPr>
          <w:p w14:paraId="21263098"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tcPr>
          <w:p w14:paraId="5122F3E9" w14:textId="77777777" w:rsidR="006A2AF8" w:rsidRPr="002C0185" w:rsidRDefault="006A2AF8" w:rsidP="0029584F">
            <w:pPr>
              <w:pStyle w:val="TAC"/>
            </w:pPr>
          </w:p>
        </w:tc>
        <w:tc>
          <w:tcPr>
            <w:tcW w:w="973" w:type="dxa"/>
            <w:tcBorders>
              <w:top w:val="single" w:sz="4" w:space="0" w:color="auto"/>
              <w:left w:val="single" w:sz="4" w:space="0" w:color="auto"/>
              <w:bottom w:val="nil"/>
              <w:right w:val="single" w:sz="4" w:space="0" w:color="auto"/>
            </w:tcBorders>
            <w:hideMark/>
          </w:tcPr>
          <w:p w14:paraId="44F4106E" w14:textId="77777777" w:rsidR="006A2AF8" w:rsidRPr="002C0185" w:rsidRDefault="006A2AF8" w:rsidP="0029584F">
            <w:pPr>
              <w:pStyle w:val="TAC"/>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62271D2E"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11976A05" w14:textId="77777777" w:rsidR="006A2AF8" w:rsidRPr="002C0185" w:rsidRDefault="006A2AF8" w:rsidP="0029584F">
            <w:pPr>
              <w:pStyle w:val="TAC"/>
            </w:pPr>
            <w:r w:rsidRPr="002C0185">
              <w:t>1747.5</w:t>
            </w:r>
          </w:p>
        </w:tc>
        <w:tc>
          <w:tcPr>
            <w:tcW w:w="857" w:type="dxa"/>
            <w:tcBorders>
              <w:top w:val="single" w:sz="4" w:space="0" w:color="auto"/>
              <w:left w:val="single" w:sz="4" w:space="0" w:color="auto"/>
              <w:bottom w:val="single" w:sz="4" w:space="0" w:color="auto"/>
              <w:right w:val="single" w:sz="4" w:space="0" w:color="auto"/>
            </w:tcBorders>
            <w:hideMark/>
          </w:tcPr>
          <w:p w14:paraId="78CB0267" w14:textId="77777777" w:rsidR="006A2AF8" w:rsidRPr="002C0185" w:rsidRDefault="006A2AF8" w:rsidP="0029584F">
            <w:pPr>
              <w:pStyle w:val="TAC"/>
            </w:pPr>
            <w:r w:rsidRPr="002C0185">
              <w:t>349500</w:t>
            </w:r>
          </w:p>
        </w:tc>
        <w:tc>
          <w:tcPr>
            <w:tcW w:w="858" w:type="dxa"/>
            <w:tcBorders>
              <w:top w:val="single" w:sz="4" w:space="0" w:color="auto"/>
              <w:left w:val="single" w:sz="4" w:space="0" w:color="auto"/>
              <w:bottom w:val="single" w:sz="4" w:space="0" w:color="auto"/>
              <w:right w:val="single" w:sz="4" w:space="0" w:color="auto"/>
            </w:tcBorders>
            <w:hideMark/>
          </w:tcPr>
          <w:p w14:paraId="1F28194A" w14:textId="77777777" w:rsidR="006A2AF8" w:rsidRPr="002C0185" w:rsidRDefault="006A2AF8" w:rsidP="0029584F">
            <w:pPr>
              <w:pStyle w:val="TAC"/>
            </w:pPr>
            <w:r w:rsidRPr="002C0185">
              <w:t>1742.82</w:t>
            </w:r>
          </w:p>
        </w:tc>
        <w:tc>
          <w:tcPr>
            <w:tcW w:w="857" w:type="dxa"/>
            <w:tcBorders>
              <w:top w:val="single" w:sz="4" w:space="0" w:color="auto"/>
              <w:left w:val="single" w:sz="4" w:space="0" w:color="auto"/>
              <w:bottom w:val="single" w:sz="4" w:space="0" w:color="auto"/>
              <w:right w:val="single" w:sz="4" w:space="0" w:color="auto"/>
            </w:tcBorders>
            <w:hideMark/>
          </w:tcPr>
          <w:p w14:paraId="605EE6B3" w14:textId="77777777" w:rsidR="006A2AF8" w:rsidRPr="002C0185" w:rsidRDefault="006A2AF8" w:rsidP="0029584F">
            <w:pPr>
              <w:pStyle w:val="TAC"/>
            </w:pPr>
            <w:r w:rsidRPr="002C0185">
              <w:t>348564</w:t>
            </w:r>
          </w:p>
        </w:tc>
        <w:tc>
          <w:tcPr>
            <w:tcW w:w="857" w:type="dxa"/>
            <w:tcBorders>
              <w:top w:val="single" w:sz="4" w:space="0" w:color="auto"/>
              <w:left w:val="single" w:sz="4" w:space="0" w:color="auto"/>
              <w:bottom w:val="single" w:sz="4" w:space="0" w:color="auto"/>
              <w:right w:val="single" w:sz="4" w:space="0" w:color="auto"/>
            </w:tcBorders>
            <w:hideMark/>
          </w:tcPr>
          <w:p w14:paraId="33C5516C"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33D16165"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02922C46"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3CB91EF8"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hideMark/>
          </w:tcPr>
          <w:p w14:paraId="24E5EA03"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hideMark/>
          </w:tcPr>
          <w:p w14:paraId="234F3E5F"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32188EB7"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7327D1E7" w14:textId="77777777" w:rsidR="006A2AF8" w:rsidRPr="002C0185" w:rsidRDefault="006A2AF8" w:rsidP="0029584F">
            <w:pPr>
              <w:pStyle w:val="TAC"/>
            </w:pPr>
            <w:r w:rsidRPr="002C0185">
              <w:t>-</w:t>
            </w:r>
          </w:p>
        </w:tc>
      </w:tr>
      <w:tr w:rsidR="006A2AF8" w:rsidRPr="002C0185" w14:paraId="65B5A53E"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48BB9487"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5F3DECE3"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04912121" w14:textId="77777777" w:rsidR="006A2AF8" w:rsidRPr="002C0185" w:rsidRDefault="006A2AF8" w:rsidP="006A2AF8"/>
    <w:p w14:paraId="4EB0AE27" w14:textId="77777777" w:rsidR="006A2AF8" w:rsidRPr="002C0185" w:rsidRDefault="006A2AF8" w:rsidP="006A2AF8">
      <w:pPr>
        <w:pStyle w:val="Heading5"/>
      </w:pPr>
      <w:r w:rsidRPr="002C0185">
        <w:t>5.2.2.1.4</w:t>
      </w:r>
      <w:r w:rsidRPr="002C0185">
        <w:tab/>
        <w:t>FFS</w:t>
      </w:r>
    </w:p>
    <w:p w14:paraId="6B15ECBA" w14:textId="77777777" w:rsidR="006A2AF8" w:rsidRPr="002C0185" w:rsidRDefault="006A2AF8" w:rsidP="006A2AF8">
      <w:pPr>
        <w:pStyle w:val="Heading5"/>
      </w:pPr>
      <w:r w:rsidRPr="002C0185">
        <w:t>5.2.2.1.5</w:t>
      </w:r>
      <w:r w:rsidRPr="002C0185">
        <w:tab/>
        <w:t>Reference test frequencies for NR operating band n5</w:t>
      </w:r>
    </w:p>
    <w:p w14:paraId="43277E40" w14:textId="77777777" w:rsidR="006A2AF8" w:rsidRPr="002C0185" w:rsidRDefault="006A2AF8" w:rsidP="006A2AF8">
      <w:pPr>
        <w:pStyle w:val="TH"/>
        <w:keepNext w:val="0"/>
        <w:keepLines w:val="0"/>
        <w:widowControl w:val="0"/>
      </w:pPr>
      <w:bookmarkStart w:id="42" w:name="_CRTable5_2_2_1_51"/>
      <w:r w:rsidRPr="002C0185">
        <w:t xml:space="preserve">Table </w:t>
      </w:r>
      <w:bookmarkEnd w:id="42"/>
      <w:r w:rsidRPr="002C0185">
        <w:t>5.2.2.1.5-1: Test frequencies for NR operating band n5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755F3E08"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D233FA1" w14:textId="77777777" w:rsidR="006A2AF8" w:rsidRPr="002C0185" w:rsidRDefault="006A2AF8" w:rsidP="0029584F">
            <w:pPr>
              <w:pStyle w:val="TAH"/>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2C4CF049" w14:textId="77777777" w:rsidR="006A2AF8" w:rsidRPr="002C0185" w:rsidRDefault="006A2AF8" w:rsidP="0029584F">
            <w:pPr>
              <w:pStyle w:val="TAH"/>
              <w:rPr>
                <w:i/>
              </w:rPr>
            </w:pPr>
            <w:r w:rsidRPr="002C0185">
              <w:rPr>
                <w:i/>
              </w:rPr>
              <w:t>carrierBandwidth</w:t>
            </w:r>
          </w:p>
          <w:p w14:paraId="1EAAF078" w14:textId="77777777" w:rsidR="006A2AF8" w:rsidRPr="002C0185" w:rsidRDefault="006A2AF8" w:rsidP="0029584F">
            <w:pPr>
              <w:pStyle w:val="TAH"/>
            </w:pPr>
            <w:r w:rsidRPr="002C0185">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1ED7FE2B" w14:textId="77777777" w:rsidR="006A2AF8" w:rsidRPr="002C0185" w:rsidRDefault="006A2AF8" w:rsidP="0029584F">
            <w:pPr>
              <w:pStyle w:val="TAH"/>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5F3E718A" w14:textId="77777777" w:rsidR="006A2AF8" w:rsidRPr="002C0185" w:rsidRDefault="006A2AF8" w:rsidP="0029584F">
            <w:pPr>
              <w:pStyle w:val="TAH"/>
            </w:pPr>
            <w:r w:rsidRPr="002C0185">
              <w:t>Carrier centre</w:t>
            </w:r>
          </w:p>
          <w:p w14:paraId="7996A4A1" w14:textId="77777777" w:rsidR="006A2AF8" w:rsidRPr="002C0185" w:rsidRDefault="006A2AF8" w:rsidP="0029584F">
            <w:pPr>
              <w:pStyle w:val="TAH"/>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2336AB1A" w14:textId="77777777" w:rsidR="006A2AF8" w:rsidRPr="002C0185" w:rsidRDefault="006A2AF8" w:rsidP="0029584F">
            <w:pPr>
              <w:pStyle w:val="TAH"/>
            </w:pPr>
            <w:r w:rsidRPr="002C0185">
              <w:t>Carrier centre</w:t>
            </w:r>
          </w:p>
          <w:p w14:paraId="034ECC9B" w14:textId="77777777" w:rsidR="006A2AF8" w:rsidRPr="002C0185" w:rsidRDefault="006A2AF8" w:rsidP="0029584F">
            <w:pPr>
              <w:pStyle w:val="TAH"/>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010C06B7" w14:textId="77777777" w:rsidR="006A2AF8" w:rsidRPr="002C0185" w:rsidRDefault="006A2AF8" w:rsidP="0029584F">
            <w:pPr>
              <w:pStyle w:val="TAH"/>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456A5AFF" w14:textId="77777777" w:rsidR="006A2AF8" w:rsidRPr="002C0185" w:rsidRDefault="006A2AF8" w:rsidP="0029584F">
            <w:pPr>
              <w:pStyle w:val="TAH"/>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1C31C22C" w14:textId="77777777" w:rsidR="006A2AF8" w:rsidRPr="002C0185" w:rsidRDefault="006A2AF8" w:rsidP="0029584F">
            <w:pPr>
              <w:pStyle w:val="TAH"/>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3BF2DB0A" w14:textId="77777777" w:rsidR="006A2AF8" w:rsidRPr="002C0185" w:rsidRDefault="006A2AF8" w:rsidP="0029584F">
            <w:pPr>
              <w:pStyle w:val="TAH"/>
            </w:pPr>
            <w:r w:rsidRPr="002C0185">
              <w:t>SS block SCS</w:t>
            </w:r>
          </w:p>
          <w:p w14:paraId="6EC9EC4A" w14:textId="77777777" w:rsidR="006A2AF8" w:rsidRPr="002C0185" w:rsidRDefault="006A2AF8" w:rsidP="0029584F">
            <w:pPr>
              <w:pStyle w:val="TAH"/>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537AD508" w14:textId="77777777" w:rsidR="006A2AF8" w:rsidRPr="002C0185" w:rsidRDefault="006A2AF8" w:rsidP="0029584F">
            <w:pPr>
              <w:pStyle w:val="TAH"/>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2A4B8161" w14:textId="77777777" w:rsidR="006A2AF8" w:rsidRPr="002C0185" w:rsidRDefault="006A2AF8" w:rsidP="0029584F">
            <w:pPr>
              <w:pStyle w:val="TAH"/>
              <w:rPr>
                <w:i/>
              </w:rPr>
            </w:pPr>
            <w:r w:rsidRPr="002C0185">
              <w:rPr>
                <w:i/>
              </w:rPr>
              <w:t>absoluteFrequencySSB</w:t>
            </w:r>
          </w:p>
          <w:p w14:paraId="2DAF282D" w14:textId="77777777" w:rsidR="006A2AF8" w:rsidRPr="002C0185" w:rsidRDefault="006A2AF8" w:rsidP="0029584F">
            <w:pPr>
              <w:pStyle w:val="TAH"/>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33A51A32" w14:textId="77777777" w:rsidR="006A2AF8" w:rsidRPr="002C0185" w:rsidRDefault="006A2AF8" w:rsidP="0029584F">
            <w:pPr>
              <w:pStyle w:val="TAH"/>
            </w:pPr>
            <w:r w:rsidRPr="002C0185">
              <w:rPr>
                <w:position w:val="-10"/>
              </w:rPr>
              <w:object w:dxaOrig="420" w:dyaOrig="300" w14:anchorId="7C53E06C">
                <v:shape id="_x0000_i1030" type="#_x0000_t75" style="width:21.9pt;height:15.9pt" o:ole="">
                  <v:imagedata r:id="rId15" o:title=""/>
                </v:shape>
                <o:OLEObject Type="Embed" ProgID="Equation.3" ShapeID="_x0000_i1030" DrawAspect="Content" ObjectID="_1781608759" r:id="rId19"/>
              </w:object>
            </w:r>
          </w:p>
        </w:tc>
        <w:tc>
          <w:tcPr>
            <w:tcW w:w="741" w:type="dxa"/>
            <w:tcBorders>
              <w:top w:val="single" w:sz="4" w:space="0" w:color="auto"/>
              <w:left w:val="single" w:sz="4" w:space="0" w:color="auto"/>
              <w:bottom w:val="single" w:sz="4" w:space="0" w:color="auto"/>
              <w:right w:val="single" w:sz="4" w:space="0" w:color="auto"/>
            </w:tcBorders>
            <w:hideMark/>
          </w:tcPr>
          <w:p w14:paraId="5FEAAD7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490D2B4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19434C52" w14:textId="77777777" w:rsidR="006A2AF8" w:rsidRPr="002C0185" w:rsidRDefault="006A2AF8" w:rsidP="0029584F">
            <w:pPr>
              <w:pStyle w:val="TAH"/>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45D3985E" w14:textId="77777777" w:rsidR="006A2AF8" w:rsidRPr="002C0185" w:rsidRDefault="006A2AF8" w:rsidP="0029584F">
            <w:pPr>
              <w:pStyle w:val="TAH"/>
            </w:pPr>
            <w:r w:rsidRPr="002C0185">
              <w:t>CORESET#0 Index</w:t>
            </w:r>
            <w:r w:rsidRPr="002C0185">
              <w:rPr>
                <w:b w:val="0"/>
              </w:rPr>
              <w:t xml:space="preserve"> (Offset</w:t>
            </w:r>
          </w:p>
          <w:p w14:paraId="618918E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638E2093" w14:textId="77777777" w:rsidR="006A2AF8" w:rsidRPr="002C0185" w:rsidRDefault="006A2AF8" w:rsidP="0029584F">
            <w:pPr>
              <w:pStyle w:val="TAH"/>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5E84977E" w14:textId="77777777" w:rsidR="006A2AF8" w:rsidRPr="002C0185" w:rsidRDefault="006A2AF8" w:rsidP="0029584F">
            <w:pPr>
              <w:pStyle w:val="TAH"/>
            </w:pPr>
            <w:r w:rsidRPr="002C0185">
              <w:t>offsetToPointA</w:t>
            </w:r>
            <w:r w:rsidRPr="002C0185">
              <w:br/>
              <w:t>(SIB1)</w:t>
            </w:r>
          </w:p>
          <w:p w14:paraId="1FB4B2CA" w14:textId="77777777" w:rsidR="006A2AF8" w:rsidRPr="002C0185" w:rsidRDefault="006A2AF8" w:rsidP="0029584F">
            <w:pPr>
              <w:pStyle w:val="TAH"/>
            </w:pPr>
            <w:r w:rsidRPr="002C0185">
              <w:t>[PRBs]</w:t>
            </w:r>
          </w:p>
          <w:p w14:paraId="723BA614" w14:textId="77777777" w:rsidR="006A2AF8" w:rsidRPr="002C0185" w:rsidRDefault="006A2AF8" w:rsidP="0029584F">
            <w:pPr>
              <w:pStyle w:val="TAH"/>
            </w:pPr>
            <w:r w:rsidRPr="002C0185">
              <w:t>Note 1</w:t>
            </w:r>
          </w:p>
        </w:tc>
      </w:tr>
      <w:tr w:rsidR="006A2AF8" w:rsidRPr="002C0185" w14:paraId="13E6C6B0" w14:textId="77777777" w:rsidTr="0029584F">
        <w:tc>
          <w:tcPr>
            <w:tcW w:w="691" w:type="dxa"/>
            <w:tcBorders>
              <w:top w:val="single" w:sz="4" w:space="0" w:color="auto"/>
              <w:left w:val="single" w:sz="4" w:space="0" w:color="auto"/>
              <w:bottom w:val="nil"/>
              <w:right w:val="single" w:sz="4" w:space="0" w:color="auto"/>
            </w:tcBorders>
            <w:hideMark/>
          </w:tcPr>
          <w:p w14:paraId="61DBA0FB" w14:textId="77777777" w:rsidR="006A2AF8" w:rsidRPr="002C0185" w:rsidRDefault="006A2AF8" w:rsidP="0029584F">
            <w:pPr>
              <w:pStyle w:val="TAC"/>
            </w:pPr>
            <w:r w:rsidRPr="002C0185">
              <w:t>10</w:t>
            </w:r>
          </w:p>
        </w:tc>
        <w:tc>
          <w:tcPr>
            <w:tcW w:w="740" w:type="dxa"/>
            <w:tcBorders>
              <w:top w:val="single" w:sz="4" w:space="0" w:color="auto"/>
              <w:left w:val="single" w:sz="4" w:space="0" w:color="auto"/>
              <w:bottom w:val="nil"/>
              <w:right w:val="single" w:sz="4" w:space="0" w:color="auto"/>
            </w:tcBorders>
            <w:hideMark/>
          </w:tcPr>
          <w:p w14:paraId="41BBA290" w14:textId="77777777" w:rsidR="006A2AF8" w:rsidRPr="002C0185" w:rsidRDefault="006A2AF8" w:rsidP="0029584F">
            <w:pPr>
              <w:pStyle w:val="TAC"/>
            </w:pPr>
            <w:r w:rsidRPr="002C0185">
              <w:t>52</w:t>
            </w:r>
          </w:p>
        </w:tc>
        <w:tc>
          <w:tcPr>
            <w:tcW w:w="973" w:type="dxa"/>
            <w:tcBorders>
              <w:top w:val="single" w:sz="4" w:space="0" w:color="auto"/>
              <w:left w:val="single" w:sz="4" w:space="0" w:color="auto"/>
              <w:bottom w:val="nil"/>
              <w:right w:val="single" w:sz="4" w:space="0" w:color="auto"/>
            </w:tcBorders>
            <w:hideMark/>
          </w:tcPr>
          <w:p w14:paraId="56583EEF" w14:textId="77777777" w:rsidR="006A2AF8" w:rsidRPr="002C0185" w:rsidRDefault="006A2AF8" w:rsidP="0029584F">
            <w:pPr>
              <w:pStyle w:val="TAC"/>
            </w:pPr>
            <w:r w:rsidRPr="002C0185">
              <w:t>Downlink</w:t>
            </w:r>
          </w:p>
        </w:tc>
        <w:tc>
          <w:tcPr>
            <w:tcW w:w="625" w:type="dxa"/>
            <w:tcBorders>
              <w:top w:val="single" w:sz="4" w:space="0" w:color="auto"/>
              <w:left w:val="single" w:sz="4" w:space="0" w:color="auto"/>
              <w:bottom w:val="single" w:sz="4" w:space="0" w:color="auto"/>
              <w:right w:val="single" w:sz="4" w:space="0" w:color="auto"/>
            </w:tcBorders>
            <w:hideMark/>
          </w:tcPr>
          <w:p w14:paraId="127341C0"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6AAE1DF1" w14:textId="77777777" w:rsidR="006A2AF8" w:rsidRPr="002C0185" w:rsidRDefault="006A2AF8" w:rsidP="0029584F">
            <w:pPr>
              <w:pStyle w:val="TAC"/>
            </w:pPr>
            <w:r w:rsidRPr="002C0185">
              <w:t>881.5</w:t>
            </w:r>
          </w:p>
        </w:tc>
        <w:tc>
          <w:tcPr>
            <w:tcW w:w="857" w:type="dxa"/>
            <w:tcBorders>
              <w:top w:val="single" w:sz="4" w:space="0" w:color="auto"/>
              <w:left w:val="single" w:sz="4" w:space="0" w:color="auto"/>
              <w:bottom w:val="single" w:sz="4" w:space="0" w:color="auto"/>
              <w:right w:val="single" w:sz="4" w:space="0" w:color="auto"/>
            </w:tcBorders>
            <w:hideMark/>
          </w:tcPr>
          <w:p w14:paraId="34BF936C" w14:textId="77777777" w:rsidR="006A2AF8" w:rsidRPr="002C0185" w:rsidRDefault="006A2AF8" w:rsidP="0029584F">
            <w:pPr>
              <w:pStyle w:val="TAC"/>
            </w:pPr>
            <w:r w:rsidRPr="002C0185">
              <w:t>176300</w:t>
            </w:r>
          </w:p>
        </w:tc>
        <w:tc>
          <w:tcPr>
            <w:tcW w:w="858" w:type="dxa"/>
            <w:tcBorders>
              <w:top w:val="single" w:sz="4" w:space="0" w:color="auto"/>
              <w:left w:val="single" w:sz="4" w:space="0" w:color="auto"/>
              <w:bottom w:val="single" w:sz="4" w:space="0" w:color="auto"/>
              <w:right w:val="single" w:sz="4" w:space="0" w:color="auto"/>
            </w:tcBorders>
          </w:tcPr>
          <w:p w14:paraId="34876D27" w14:textId="77777777" w:rsidR="006A2AF8" w:rsidRPr="002C0185" w:rsidRDefault="006A2AF8" w:rsidP="0029584F">
            <w:pPr>
              <w:pStyle w:val="TAC"/>
            </w:pPr>
            <w:r w:rsidRPr="002C0185">
              <w:t>876.82</w:t>
            </w:r>
          </w:p>
        </w:tc>
        <w:tc>
          <w:tcPr>
            <w:tcW w:w="857" w:type="dxa"/>
            <w:tcBorders>
              <w:top w:val="single" w:sz="4" w:space="0" w:color="auto"/>
              <w:left w:val="single" w:sz="4" w:space="0" w:color="auto"/>
              <w:bottom w:val="single" w:sz="4" w:space="0" w:color="auto"/>
              <w:right w:val="single" w:sz="4" w:space="0" w:color="auto"/>
            </w:tcBorders>
            <w:hideMark/>
          </w:tcPr>
          <w:p w14:paraId="4A733F9E" w14:textId="77777777" w:rsidR="006A2AF8" w:rsidRPr="002C0185" w:rsidRDefault="006A2AF8" w:rsidP="0029584F">
            <w:pPr>
              <w:pStyle w:val="TAC"/>
            </w:pPr>
            <w:r w:rsidRPr="002C0185">
              <w:t>175364</w:t>
            </w:r>
          </w:p>
        </w:tc>
        <w:tc>
          <w:tcPr>
            <w:tcW w:w="857" w:type="dxa"/>
            <w:tcBorders>
              <w:top w:val="single" w:sz="4" w:space="0" w:color="auto"/>
              <w:left w:val="single" w:sz="4" w:space="0" w:color="auto"/>
              <w:bottom w:val="single" w:sz="4" w:space="0" w:color="auto"/>
              <w:right w:val="single" w:sz="4" w:space="0" w:color="auto"/>
            </w:tcBorders>
            <w:hideMark/>
          </w:tcPr>
          <w:p w14:paraId="425C710E"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6F6A0C10" w14:textId="77777777" w:rsidR="006A2AF8" w:rsidRPr="002C0185" w:rsidRDefault="006A2AF8" w:rsidP="0029584F">
            <w:pPr>
              <w:pStyle w:val="TAC"/>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525DA3D1" w14:textId="77777777" w:rsidR="006A2AF8" w:rsidRPr="002C0185" w:rsidRDefault="006A2AF8" w:rsidP="0029584F">
            <w:pPr>
              <w:pStyle w:val="TAC"/>
            </w:pPr>
            <w:r w:rsidRPr="002C0185">
              <w:t>2197</w:t>
            </w:r>
          </w:p>
        </w:tc>
        <w:tc>
          <w:tcPr>
            <w:tcW w:w="857" w:type="dxa"/>
            <w:tcBorders>
              <w:top w:val="single" w:sz="4" w:space="0" w:color="auto"/>
              <w:left w:val="single" w:sz="4" w:space="0" w:color="auto"/>
              <w:bottom w:val="single" w:sz="4" w:space="0" w:color="auto"/>
              <w:right w:val="single" w:sz="4" w:space="0" w:color="auto"/>
            </w:tcBorders>
            <w:hideMark/>
          </w:tcPr>
          <w:p w14:paraId="6D62793E" w14:textId="77777777" w:rsidR="006A2AF8" w:rsidRPr="002C0185" w:rsidRDefault="006A2AF8" w:rsidP="0029584F">
            <w:pPr>
              <w:pStyle w:val="TAC"/>
            </w:pPr>
            <w:r w:rsidRPr="002C0185">
              <w:t>175730</w:t>
            </w:r>
          </w:p>
        </w:tc>
        <w:tc>
          <w:tcPr>
            <w:tcW w:w="625" w:type="dxa"/>
            <w:tcBorders>
              <w:top w:val="single" w:sz="4" w:space="0" w:color="auto"/>
              <w:left w:val="single" w:sz="4" w:space="0" w:color="auto"/>
              <w:bottom w:val="single" w:sz="4" w:space="0" w:color="auto"/>
              <w:right w:val="single" w:sz="4" w:space="0" w:color="auto"/>
            </w:tcBorders>
            <w:hideMark/>
          </w:tcPr>
          <w:p w14:paraId="75D22413" w14:textId="77777777" w:rsidR="006A2AF8" w:rsidRPr="002C0185" w:rsidRDefault="006A2AF8" w:rsidP="0029584F">
            <w:pPr>
              <w:pStyle w:val="TAC"/>
            </w:pPr>
            <w:r w:rsidRPr="002C0185">
              <w:t>2</w:t>
            </w:r>
          </w:p>
        </w:tc>
        <w:tc>
          <w:tcPr>
            <w:tcW w:w="741" w:type="dxa"/>
            <w:tcBorders>
              <w:top w:val="single" w:sz="4" w:space="0" w:color="auto"/>
              <w:left w:val="single" w:sz="4" w:space="0" w:color="auto"/>
              <w:bottom w:val="single" w:sz="4" w:space="0" w:color="auto"/>
              <w:right w:val="single" w:sz="4" w:space="0" w:color="auto"/>
            </w:tcBorders>
            <w:hideMark/>
          </w:tcPr>
          <w:p w14:paraId="19BEE41E" w14:textId="77777777" w:rsidR="006A2AF8" w:rsidRPr="002C0185" w:rsidRDefault="006A2AF8" w:rsidP="0029584F">
            <w:pPr>
              <w:pStyle w:val="TAC"/>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4B420613" w14:textId="77777777" w:rsidR="006A2AF8" w:rsidRPr="002C0185" w:rsidRDefault="006A2AF8" w:rsidP="0029584F">
            <w:pPr>
              <w:pStyle w:val="TAC"/>
            </w:pPr>
            <w:r w:rsidRPr="002C0185">
              <w:t>0 (0)</w:t>
            </w:r>
          </w:p>
        </w:tc>
        <w:tc>
          <w:tcPr>
            <w:tcW w:w="857" w:type="dxa"/>
            <w:tcBorders>
              <w:top w:val="single" w:sz="4" w:space="0" w:color="auto"/>
              <w:left w:val="single" w:sz="4" w:space="0" w:color="auto"/>
              <w:bottom w:val="single" w:sz="4" w:space="0" w:color="auto"/>
              <w:right w:val="single" w:sz="4" w:space="0" w:color="auto"/>
            </w:tcBorders>
            <w:hideMark/>
          </w:tcPr>
          <w:p w14:paraId="3EEFE311" w14:textId="77777777" w:rsidR="006A2AF8" w:rsidRPr="002C0185" w:rsidRDefault="006A2AF8" w:rsidP="0029584F">
            <w:pPr>
              <w:pStyle w:val="TAC"/>
            </w:pPr>
            <w:r w:rsidRPr="002C0185">
              <w:t>0</w:t>
            </w:r>
          </w:p>
        </w:tc>
      </w:tr>
      <w:tr w:rsidR="006A2AF8" w:rsidRPr="002C0185" w14:paraId="313D02F6" w14:textId="77777777" w:rsidTr="0029584F">
        <w:tc>
          <w:tcPr>
            <w:tcW w:w="691" w:type="dxa"/>
            <w:tcBorders>
              <w:top w:val="nil"/>
              <w:left w:val="single" w:sz="4" w:space="0" w:color="auto"/>
              <w:bottom w:val="nil"/>
              <w:right w:val="single" w:sz="4" w:space="0" w:color="auto"/>
            </w:tcBorders>
          </w:tcPr>
          <w:p w14:paraId="17611AAB"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tcPr>
          <w:p w14:paraId="0348C59A" w14:textId="77777777" w:rsidR="006A2AF8" w:rsidRPr="002C0185" w:rsidRDefault="006A2AF8" w:rsidP="0029584F">
            <w:pPr>
              <w:pStyle w:val="TAC"/>
            </w:pPr>
          </w:p>
        </w:tc>
        <w:tc>
          <w:tcPr>
            <w:tcW w:w="973" w:type="dxa"/>
            <w:tcBorders>
              <w:top w:val="single" w:sz="4" w:space="0" w:color="auto"/>
              <w:left w:val="single" w:sz="4" w:space="0" w:color="auto"/>
              <w:bottom w:val="nil"/>
              <w:right w:val="single" w:sz="4" w:space="0" w:color="auto"/>
            </w:tcBorders>
            <w:hideMark/>
          </w:tcPr>
          <w:p w14:paraId="19D15042" w14:textId="77777777" w:rsidR="006A2AF8" w:rsidRPr="002C0185" w:rsidRDefault="006A2AF8" w:rsidP="0029584F">
            <w:pPr>
              <w:pStyle w:val="TAC"/>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0E00A702"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4A13B697" w14:textId="77777777" w:rsidR="006A2AF8" w:rsidRPr="002C0185" w:rsidRDefault="006A2AF8" w:rsidP="0029584F">
            <w:pPr>
              <w:pStyle w:val="TAC"/>
            </w:pPr>
            <w:r w:rsidRPr="002C0185">
              <w:t>836.5</w:t>
            </w:r>
          </w:p>
        </w:tc>
        <w:tc>
          <w:tcPr>
            <w:tcW w:w="857" w:type="dxa"/>
            <w:tcBorders>
              <w:top w:val="single" w:sz="4" w:space="0" w:color="auto"/>
              <w:left w:val="single" w:sz="4" w:space="0" w:color="auto"/>
              <w:bottom w:val="single" w:sz="4" w:space="0" w:color="auto"/>
              <w:right w:val="single" w:sz="4" w:space="0" w:color="auto"/>
            </w:tcBorders>
            <w:hideMark/>
          </w:tcPr>
          <w:p w14:paraId="7150A7E7" w14:textId="77777777" w:rsidR="006A2AF8" w:rsidRPr="002C0185" w:rsidRDefault="006A2AF8" w:rsidP="0029584F">
            <w:pPr>
              <w:pStyle w:val="TAC"/>
            </w:pPr>
            <w:r w:rsidRPr="002C0185">
              <w:t>167300</w:t>
            </w:r>
          </w:p>
        </w:tc>
        <w:tc>
          <w:tcPr>
            <w:tcW w:w="858" w:type="dxa"/>
            <w:tcBorders>
              <w:top w:val="single" w:sz="4" w:space="0" w:color="auto"/>
              <w:left w:val="single" w:sz="4" w:space="0" w:color="auto"/>
              <w:bottom w:val="single" w:sz="4" w:space="0" w:color="auto"/>
              <w:right w:val="single" w:sz="4" w:space="0" w:color="auto"/>
            </w:tcBorders>
            <w:hideMark/>
          </w:tcPr>
          <w:p w14:paraId="3E463C15" w14:textId="77777777" w:rsidR="006A2AF8" w:rsidRPr="002C0185" w:rsidRDefault="006A2AF8" w:rsidP="0029584F">
            <w:pPr>
              <w:pStyle w:val="TAC"/>
            </w:pPr>
            <w:r w:rsidRPr="002C0185">
              <w:t>831.82</w:t>
            </w:r>
          </w:p>
        </w:tc>
        <w:tc>
          <w:tcPr>
            <w:tcW w:w="857" w:type="dxa"/>
            <w:tcBorders>
              <w:top w:val="single" w:sz="4" w:space="0" w:color="auto"/>
              <w:left w:val="single" w:sz="4" w:space="0" w:color="auto"/>
              <w:bottom w:val="single" w:sz="4" w:space="0" w:color="auto"/>
              <w:right w:val="single" w:sz="4" w:space="0" w:color="auto"/>
            </w:tcBorders>
            <w:hideMark/>
          </w:tcPr>
          <w:p w14:paraId="277BD283" w14:textId="77777777" w:rsidR="006A2AF8" w:rsidRPr="002C0185" w:rsidRDefault="006A2AF8" w:rsidP="0029584F">
            <w:pPr>
              <w:pStyle w:val="TAC"/>
            </w:pPr>
            <w:r w:rsidRPr="002C0185">
              <w:t>166364</w:t>
            </w:r>
          </w:p>
        </w:tc>
        <w:tc>
          <w:tcPr>
            <w:tcW w:w="857" w:type="dxa"/>
            <w:tcBorders>
              <w:top w:val="single" w:sz="4" w:space="0" w:color="auto"/>
              <w:left w:val="single" w:sz="4" w:space="0" w:color="auto"/>
              <w:bottom w:val="single" w:sz="4" w:space="0" w:color="auto"/>
              <w:right w:val="single" w:sz="4" w:space="0" w:color="auto"/>
            </w:tcBorders>
            <w:hideMark/>
          </w:tcPr>
          <w:p w14:paraId="5447C01C"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5FA1C7D0"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5C7B6801"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0551C85B"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hideMark/>
          </w:tcPr>
          <w:p w14:paraId="2D80044E"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hideMark/>
          </w:tcPr>
          <w:p w14:paraId="2331F57C"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4EA36505"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6D675BE3" w14:textId="77777777" w:rsidR="006A2AF8" w:rsidRPr="002C0185" w:rsidRDefault="006A2AF8" w:rsidP="0029584F">
            <w:pPr>
              <w:pStyle w:val="TAC"/>
            </w:pPr>
            <w:r w:rsidRPr="002C0185">
              <w:t>-</w:t>
            </w:r>
          </w:p>
        </w:tc>
      </w:tr>
      <w:tr w:rsidR="006A2AF8" w:rsidRPr="002C0185" w14:paraId="72DF8F04"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0CA755A3"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0A8CFF85"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p w14:paraId="5E3358B9" w14:textId="77777777" w:rsidR="006A2AF8" w:rsidRPr="002C0185" w:rsidRDefault="006A2AF8" w:rsidP="0029584F">
            <w:pPr>
              <w:pStyle w:val="TAN"/>
            </w:pPr>
            <w:r w:rsidRPr="002C0185">
              <w:t>Note 3:</w:t>
            </w:r>
            <w:r w:rsidRPr="002C0185">
              <w:tab/>
            </w:r>
            <w:r w:rsidRPr="002C0185">
              <w:rPr>
                <w:rFonts w:eastAsia="Yu Mincho"/>
              </w:rPr>
              <w:t>This UE channel bandwidth is applicable only to downlink.</w:t>
            </w:r>
          </w:p>
        </w:tc>
      </w:tr>
    </w:tbl>
    <w:p w14:paraId="057E762E" w14:textId="77777777" w:rsidR="006A2AF8" w:rsidRPr="002C0185" w:rsidRDefault="006A2AF8" w:rsidP="006A2AF8">
      <w:pPr>
        <w:rPr>
          <w:lang w:eastAsia="ja-JP"/>
        </w:rPr>
      </w:pPr>
    </w:p>
    <w:p w14:paraId="5F888193" w14:textId="77777777" w:rsidR="006A2AF8" w:rsidRPr="002C0185" w:rsidRDefault="006A2AF8" w:rsidP="006A2AF8">
      <w:pPr>
        <w:pStyle w:val="Heading5"/>
      </w:pPr>
      <w:r w:rsidRPr="002C0185">
        <w:t>5.2.2.1.6</w:t>
      </w:r>
      <w:r w:rsidRPr="002C0185">
        <w:tab/>
        <w:t>FFS</w:t>
      </w:r>
    </w:p>
    <w:p w14:paraId="12DFCD74" w14:textId="77777777" w:rsidR="006A2AF8" w:rsidRPr="002C0185" w:rsidRDefault="006A2AF8" w:rsidP="006A2AF8">
      <w:pPr>
        <w:pStyle w:val="Heading5"/>
      </w:pPr>
      <w:r w:rsidRPr="002C0185">
        <w:t>5.2.2.1.7</w:t>
      </w:r>
      <w:r w:rsidRPr="002C0185">
        <w:tab/>
        <w:t>Reference test frequencies for NR operating band n7</w:t>
      </w:r>
    </w:p>
    <w:p w14:paraId="2ED9A7F2" w14:textId="77777777" w:rsidR="006A2AF8" w:rsidRPr="002C0185" w:rsidRDefault="006A2AF8" w:rsidP="006A2AF8">
      <w:pPr>
        <w:pStyle w:val="TH"/>
        <w:keepNext w:val="0"/>
        <w:keepLines w:val="0"/>
        <w:widowControl w:val="0"/>
      </w:pPr>
      <w:bookmarkStart w:id="43" w:name="_CRTable5_2_2_1_71"/>
      <w:r w:rsidRPr="002C0185">
        <w:t xml:space="preserve">Table </w:t>
      </w:r>
      <w:bookmarkEnd w:id="43"/>
      <w:r w:rsidRPr="002C0185">
        <w:t>5.2.2.1.7-1: Test frequencies for NR operating band n7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7E4C808F"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6F0CA95B" w14:textId="77777777" w:rsidR="006A2AF8" w:rsidRPr="002C0185" w:rsidRDefault="006A2AF8" w:rsidP="0029584F">
            <w:pPr>
              <w:pStyle w:val="TAH"/>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53C9FBF9" w14:textId="77777777" w:rsidR="006A2AF8" w:rsidRPr="002C0185" w:rsidRDefault="006A2AF8" w:rsidP="0029584F">
            <w:pPr>
              <w:pStyle w:val="TAH"/>
              <w:rPr>
                <w:i/>
              </w:rPr>
            </w:pPr>
            <w:r w:rsidRPr="002C0185">
              <w:rPr>
                <w:i/>
              </w:rPr>
              <w:t>carrierBandwidth</w:t>
            </w:r>
          </w:p>
          <w:p w14:paraId="06D4594D" w14:textId="77777777" w:rsidR="006A2AF8" w:rsidRPr="002C0185" w:rsidRDefault="006A2AF8" w:rsidP="0029584F">
            <w:pPr>
              <w:pStyle w:val="TAH"/>
            </w:pPr>
            <w:r w:rsidRPr="002C0185">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1B728A49" w14:textId="77777777" w:rsidR="006A2AF8" w:rsidRPr="002C0185" w:rsidRDefault="006A2AF8" w:rsidP="0029584F">
            <w:pPr>
              <w:pStyle w:val="TAH"/>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142FC58C" w14:textId="77777777" w:rsidR="006A2AF8" w:rsidRPr="002C0185" w:rsidRDefault="006A2AF8" w:rsidP="0029584F">
            <w:pPr>
              <w:pStyle w:val="TAH"/>
            </w:pPr>
            <w:r w:rsidRPr="002C0185">
              <w:t>Carrier centre</w:t>
            </w:r>
          </w:p>
          <w:p w14:paraId="07BA5A17" w14:textId="77777777" w:rsidR="006A2AF8" w:rsidRPr="002C0185" w:rsidRDefault="006A2AF8" w:rsidP="0029584F">
            <w:pPr>
              <w:pStyle w:val="TAH"/>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131EC9BF" w14:textId="77777777" w:rsidR="006A2AF8" w:rsidRPr="002C0185" w:rsidRDefault="006A2AF8" w:rsidP="0029584F">
            <w:pPr>
              <w:pStyle w:val="TAH"/>
            </w:pPr>
            <w:r w:rsidRPr="002C0185">
              <w:t>Carrier centre</w:t>
            </w:r>
          </w:p>
          <w:p w14:paraId="1F2E705E" w14:textId="77777777" w:rsidR="006A2AF8" w:rsidRPr="002C0185" w:rsidRDefault="006A2AF8" w:rsidP="0029584F">
            <w:pPr>
              <w:pStyle w:val="TAH"/>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539980AB" w14:textId="77777777" w:rsidR="006A2AF8" w:rsidRPr="002C0185" w:rsidRDefault="006A2AF8" w:rsidP="0029584F">
            <w:pPr>
              <w:pStyle w:val="TAH"/>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42E9F4A4" w14:textId="77777777" w:rsidR="006A2AF8" w:rsidRPr="002C0185" w:rsidRDefault="006A2AF8" w:rsidP="0029584F">
            <w:pPr>
              <w:pStyle w:val="TAH"/>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245B0D39" w14:textId="77777777" w:rsidR="006A2AF8" w:rsidRPr="002C0185" w:rsidRDefault="006A2AF8" w:rsidP="0029584F">
            <w:pPr>
              <w:pStyle w:val="TAH"/>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54170EC9" w14:textId="77777777" w:rsidR="006A2AF8" w:rsidRPr="002C0185" w:rsidRDefault="006A2AF8" w:rsidP="0029584F">
            <w:pPr>
              <w:pStyle w:val="TAH"/>
            </w:pPr>
            <w:r w:rsidRPr="002C0185">
              <w:t>SS block SCS</w:t>
            </w:r>
          </w:p>
          <w:p w14:paraId="139F0F03" w14:textId="77777777" w:rsidR="006A2AF8" w:rsidRPr="002C0185" w:rsidRDefault="006A2AF8" w:rsidP="0029584F">
            <w:pPr>
              <w:pStyle w:val="TAH"/>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580F9F55" w14:textId="77777777" w:rsidR="006A2AF8" w:rsidRPr="002C0185" w:rsidRDefault="006A2AF8" w:rsidP="0029584F">
            <w:pPr>
              <w:pStyle w:val="TAH"/>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6A607763" w14:textId="77777777" w:rsidR="006A2AF8" w:rsidRPr="002C0185" w:rsidRDefault="006A2AF8" w:rsidP="0029584F">
            <w:pPr>
              <w:pStyle w:val="TAH"/>
              <w:rPr>
                <w:i/>
              </w:rPr>
            </w:pPr>
            <w:r w:rsidRPr="002C0185">
              <w:rPr>
                <w:i/>
              </w:rPr>
              <w:t>absoluteFrequencySSB</w:t>
            </w:r>
          </w:p>
          <w:p w14:paraId="11D1064E" w14:textId="77777777" w:rsidR="006A2AF8" w:rsidRPr="002C0185" w:rsidRDefault="006A2AF8" w:rsidP="0029584F">
            <w:pPr>
              <w:pStyle w:val="TAH"/>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1AEBA30C" w14:textId="77777777" w:rsidR="006A2AF8" w:rsidRPr="002C0185" w:rsidRDefault="006A2AF8" w:rsidP="0029584F">
            <w:pPr>
              <w:pStyle w:val="TAH"/>
            </w:pPr>
            <w:r w:rsidRPr="002C0185">
              <w:rPr>
                <w:position w:val="-10"/>
              </w:rPr>
              <w:object w:dxaOrig="420" w:dyaOrig="300" w14:anchorId="38D5828D">
                <v:shape id="_x0000_i1031" type="#_x0000_t75" style="width:21.9pt;height:15.9pt" o:ole="">
                  <v:imagedata r:id="rId15" o:title=""/>
                </v:shape>
                <o:OLEObject Type="Embed" ProgID="Equation.3" ShapeID="_x0000_i1031" DrawAspect="Content" ObjectID="_1781608760" r:id="rId20"/>
              </w:object>
            </w:r>
          </w:p>
        </w:tc>
        <w:tc>
          <w:tcPr>
            <w:tcW w:w="741" w:type="dxa"/>
            <w:tcBorders>
              <w:top w:val="single" w:sz="4" w:space="0" w:color="auto"/>
              <w:left w:val="single" w:sz="4" w:space="0" w:color="auto"/>
              <w:bottom w:val="single" w:sz="4" w:space="0" w:color="auto"/>
              <w:right w:val="single" w:sz="4" w:space="0" w:color="auto"/>
            </w:tcBorders>
            <w:hideMark/>
          </w:tcPr>
          <w:p w14:paraId="5CDACC7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50E3BC0A"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4BB1A34C" w14:textId="77777777" w:rsidR="006A2AF8" w:rsidRPr="002C0185" w:rsidRDefault="006A2AF8" w:rsidP="0029584F">
            <w:pPr>
              <w:pStyle w:val="TAH"/>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78D28860" w14:textId="77777777" w:rsidR="006A2AF8" w:rsidRPr="002C0185" w:rsidRDefault="006A2AF8" w:rsidP="0029584F">
            <w:pPr>
              <w:pStyle w:val="TAH"/>
            </w:pPr>
            <w:r w:rsidRPr="002C0185">
              <w:t>CORESET#0 Index</w:t>
            </w:r>
            <w:r w:rsidRPr="002C0185">
              <w:rPr>
                <w:b w:val="0"/>
              </w:rPr>
              <w:t xml:space="preserve"> (Offset</w:t>
            </w:r>
          </w:p>
          <w:p w14:paraId="3FC6CF0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4901E915" w14:textId="77777777" w:rsidR="006A2AF8" w:rsidRPr="002C0185" w:rsidRDefault="006A2AF8" w:rsidP="0029584F">
            <w:pPr>
              <w:pStyle w:val="TAH"/>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6957AFC8" w14:textId="77777777" w:rsidR="006A2AF8" w:rsidRPr="002C0185" w:rsidRDefault="006A2AF8" w:rsidP="0029584F">
            <w:pPr>
              <w:pStyle w:val="TAH"/>
            </w:pPr>
            <w:r w:rsidRPr="002C0185">
              <w:t>offsetToPointA</w:t>
            </w:r>
            <w:r w:rsidRPr="002C0185">
              <w:br/>
              <w:t>(SIB1)</w:t>
            </w:r>
          </w:p>
          <w:p w14:paraId="63FF6DBC" w14:textId="77777777" w:rsidR="006A2AF8" w:rsidRPr="002C0185" w:rsidRDefault="006A2AF8" w:rsidP="0029584F">
            <w:pPr>
              <w:pStyle w:val="TAH"/>
            </w:pPr>
            <w:r w:rsidRPr="002C0185">
              <w:t>[PRBs]</w:t>
            </w:r>
          </w:p>
          <w:p w14:paraId="5921BC95" w14:textId="77777777" w:rsidR="006A2AF8" w:rsidRPr="002C0185" w:rsidRDefault="006A2AF8" w:rsidP="0029584F">
            <w:pPr>
              <w:pStyle w:val="TAH"/>
            </w:pPr>
            <w:r w:rsidRPr="002C0185">
              <w:t>Note 1</w:t>
            </w:r>
          </w:p>
        </w:tc>
      </w:tr>
      <w:tr w:rsidR="006A2AF8" w:rsidRPr="002C0185" w14:paraId="7B3DBCEC" w14:textId="77777777" w:rsidTr="0029584F">
        <w:tc>
          <w:tcPr>
            <w:tcW w:w="690" w:type="dxa"/>
            <w:tcBorders>
              <w:top w:val="single" w:sz="4" w:space="0" w:color="auto"/>
              <w:left w:val="single" w:sz="4" w:space="0" w:color="auto"/>
              <w:bottom w:val="nil"/>
              <w:right w:val="single" w:sz="4" w:space="0" w:color="auto"/>
            </w:tcBorders>
            <w:hideMark/>
          </w:tcPr>
          <w:p w14:paraId="57ECE562" w14:textId="77777777" w:rsidR="006A2AF8" w:rsidRPr="002C0185" w:rsidRDefault="006A2AF8" w:rsidP="0029584F">
            <w:pPr>
              <w:pStyle w:val="TAC"/>
            </w:pPr>
            <w:r w:rsidRPr="002C0185">
              <w:t>10</w:t>
            </w:r>
          </w:p>
        </w:tc>
        <w:tc>
          <w:tcPr>
            <w:tcW w:w="740" w:type="dxa"/>
            <w:tcBorders>
              <w:top w:val="single" w:sz="4" w:space="0" w:color="auto"/>
              <w:left w:val="single" w:sz="4" w:space="0" w:color="auto"/>
              <w:bottom w:val="nil"/>
              <w:right w:val="single" w:sz="4" w:space="0" w:color="auto"/>
            </w:tcBorders>
            <w:hideMark/>
          </w:tcPr>
          <w:p w14:paraId="3628CF1F" w14:textId="77777777" w:rsidR="006A2AF8" w:rsidRPr="002C0185" w:rsidRDefault="006A2AF8" w:rsidP="0029584F">
            <w:pPr>
              <w:pStyle w:val="TAC"/>
            </w:pPr>
            <w:r w:rsidRPr="002C0185">
              <w:t>52</w:t>
            </w:r>
          </w:p>
        </w:tc>
        <w:tc>
          <w:tcPr>
            <w:tcW w:w="974" w:type="dxa"/>
            <w:tcBorders>
              <w:top w:val="single" w:sz="4" w:space="0" w:color="auto"/>
              <w:left w:val="single" w:sz="4" w:space="0" w:color="auto"/>
              <w:bottom w:val="nil"/>
              <w:right w:val="single" w:sz="4" w:space="0" w:color="auto"/>
            </w:tcBorders>
            <w:hideMark/>
          </w:tcPr>
          <w:p w14:paraId="569EAF07" w14:textId="77777777" w:rsidR="006A2AF8" w:rsidRPr="002C0185" w:rsidRDefault="006A2AF8" w:rsidP="0029584F">
            <w:pPr>
              <w:pStyle w:val="TAC"/>
            </w:pPr>
            <w:r w:rsidRPr="002C0185">
              <w:t>Downlink</w:t>
            </w:r>
          </w:p>
        </w:tc>
        <w:tc>
          <w:tcPr>
            <w:tcW w:w="625" w:type="dxa"/>
            <w:tcBorders>
              <w:top w:val="single" w:sz="4" w:space="0" w:color="auto"/>
              <w:left w:val="single" w:sz="4" w:space="0" w:color="auto"/>
              <w:bottom w:val="single" w:sz="4" w:space="0" w:color="auto"/>
              <w:right w:val="single" w:sz="4" w:space="0" w:color="auto"/>
            </w:tcBorders>
            <w:hideMark/>
          </w:tcPr>
          <w:p w14:paraId="20AD866C"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3C0A9FC5" w14:textId="77777777" w:rsidR="006A2AF8" w:rsidRPr="002C0185" w:rsidRDefault="006A2AF8" w:rsidP="0029584F">
            <w:pPr>
              <w:pStyle w:val="TAC"/>
            </w:pPr>
            <w:r w:rsidRPr="002C0185">
              <w:t>2655</w:t>
            </w:r>
          </w:p>
        </w:tc>
        <w:tc>
          <w:tcPr>
            <w:tcW w:w="857" w:type="dxa"/>
            <w:tcBorders>
              <w:top w:val="single" w:sz="4" w:space="0" w:color="auto"/>
              <w:left w:val="single" w:sz="4" w:space="0" w:color="auto"/>
              <w:bottom w:val="single" w:sz="4" w:space="0" w:color="auto"/>
              <w:right w:val="single" w:sz="4" w:space="0" w:color="auto"/>
            </w:tcBorders>
            <w:hideMark/>
          </w:tcPr>
          <w:p w14:paraId="7EA02DCB" w14:textId="77777777" w:rsidR="006A2AF8" w:rsidRPr="002C0185" w:rsidRDefault="006A2AF8" w:rsidP="0029584F">
            <w:pPr>
              <w:pStyle w:val="TAC"/>
            </w:pPr>
            <w:r w:rsidRPr="002C0185">
              <w:t>531000</w:t>
            </w:r>
          </w:p>
        </w:tc>
        <w:tc>
          <w:tcPr>
            <w:tcW w:w="858" w:type="dxa"/>
            <w:tcBorders>
              <w:top w:val="single" w:sz="4" w:space="0" w:color="auto"/>
              <w:left w:val="single" w:sz="4" w:space="0" w:color="auto"/>
              <w:bottom w:val="single" w:sz="4" w:space="0" w:color="auto"/>
              <w:right w:val="single" w:sz="4" w:space="0" w:color="auto"/>
            </w:tcBorders>
            <w:hideMark/>
          </w:tcPr>
          <w:p w14:paraId="6209ADCB" w14:textId="77777777" w:rsidR="006A2AF8" w:rsidRPr="002C0185" w:rsidRDefault="006A2AF8" w:rsidP="0029584F">
            <w:pPr>
              <w:pStyle w:val="TAC"/>
            </w:pPr>
            <w:r w:rsidRPr="002C0185">
              <w:t>2650.32</w:t>
            </w:r>
          </w:p>
        </w:tc>
        <w:tc>
          <w:tcPr>
            <w:tcW w:w="857" w:type="dxa"/>
            <w:tcBorders>
              <w:top w:val="single" w:sz="4" w:space="0" w:color="auto"/>
              <w:left w:val="single" w:sz="4" w:space="0" w:color="auto"/>
              <w:bottom w:val="single" w:sz="4" w:space="0" w:color="auto"/>
              <w:right w:val="single" w:sz="4" w:space="0" w:color="auto"/>
            </w:tcBorders>
            <w:hideMark/>
          </w:tcPr>
          <w:p w14:paraId="285D3810" w14:textId="77777777" w:rsidR="006A2AF8" w:rsidRPr="002C0185" w:rsidRDefault="006A2AF8" w:rsidP="0029584F">
            <w:pPr>
              <w:pStyle w:val="TAC"/>
            </w:pPr>
            <w:r w:rsidRPr="002C0185">
              <w:t>530064</w:t>
            </w:r>
          </w:p>
        </w:tc>
        <w:tc>
          <w:tcPr>
            <w:tcW w:w="857" w:type="dxa"/>
            <w:tcBorders>
              <w:top w:val="single" w:sz="4" w:space="0" w:color="auto"/>
              <w:left w:val="single" w:sz="4" w:space="0" w:color="auto"/>
              <w:bottom w:val="single" w:sz="4" w:space="0" w:color="auto"/>
              <w:right w:val="single" w:sz="4" w:space="0" w:color="auto"/>
            </w:tcBorders>
            <w:hideMark/>
          </w:tcPr>
          <w:p w14:paraId="1B3C8632" w14:textId="77777777" w:rsidR="006A2AF8" w:rsidRPr="002C0185" w:rsidRDefault="006A2AF8" w:rsidP="0029584F">
            <w:pPr>
              <w:pStyle w:val="TAC"/>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hideMark/>
          </w:tcPr>
          <w:p w14:paraId="7BF4F178" w14:textId="77777777" w:rsidR="006A2AF8" w:rsidRPr="002C0185" w:rsidRDefault="006A2AF8" w:rsidP="0029584F">
            <w:pPr>
              <w:pStyle w:val="TAC"/>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7EE08978" w14:textId="77777777" w:rsidR="006A2AF8" w:rsidRPr="002C0185" w:rsidRDefault="006A2AF8" w:rsidP="0029584F">
            <w:pPr>
              <w:pStyle w:val="TAC"/>
            </w:pPr>
            <w:r w:rsidRPr="002C0185">
              <w:t>6630</w:t>
            </w:r>
          </w:p>
        </w:tc>
        <w:tc>
          <w:tcPr>
            <w:tcW w:w="857" w:type="dxa"/>
            <w:tcBorders>
              <w:top w:val="single" w:sz="4" w:space="0" w:color="auto"/>
              <w:left w:val="single" w:sz="4" w:space="0" w:color="auto"/>
              <w:bottom w:val="single" w:sz="4" w:space="0" w:color="auto"/>
              <w:right w:val="single" w:sz="4" w:space="0" w:color="auto"/>
            </w:tcBorders>
            <w:hideMark/>
          </w:tcPr>
          <w:p w14:paraId="0706AA9F" w14:textId="77777777" w:rsidR="006A2AF8" w:rsidRPr="002C0185" w:rsidRDefault="006A2AF8" w:rsidP="0029584F">
            <w:pPr>
              <w:pStyle w:val="TAC"/>
            </w:pPr>
            <w:r w:rsidRPr="002C0185">
              <w:t>530430</w:t>
            </w:r>
          </w:p>
        </w:tc>
        <w:tc>
          <w:tcPr>
            <w:tcW w:w="625" w:type="dxa"/>
            <w:tcBorders>
              <w:top w:val="single" w:sz="4" w:space="0" w:color="auto"/>
              <w:left w:val="single" w:sz="4" w:space="0" w:color="auto"/>
              <w:bottom w:val="single" w:sz="4" w:space="0" w:color="auto"/>
              <w:right w:val="single" w:sz="4" w:space="0" w:color="auto"/>
            </w:tcBorders>
            <w:hideMark/>
          </w:tcPr>
          <w:p w14:paraId="25CC4A23" w14:textId="77777777" w:rsidR="006A2AF8" w:rsidRPr="002C0185" w:rsidRDefault="006A2AF8" w:rsidP="0029584F">
            <w:pPr>
              <w:pStyle w:val="TAC"/>
            </w:pPr>
            <w:r w:rsidRPr="002C0185">
              <w:t>2</w:t>
            </w:r>
          </w:p>
        </w:tc>
        <w:tc>
          <w:tcPr>
            <w:tcW w:w="741" w:type="dxa"/>
            <w:tcBorders>
              <w:top w:val="single" w:sz="4" w:space="0" w:color="auto"/>
              <w:left w:val="single" w:sz="4" w:space="0" w:color="auto"/>
              <w:bottom w:val="single" w:sz="4" w:space="0" w:color="auto"/>
              <w:right w:val="single" w:sz="4" w:space="0" w:color="auto"/>
            </w:tcBorders>
            <w:hideMark/>
          </w:tcPr>
          <w:p w14:paraId="2944F948" w14:textId="77777777" w:rsidR="006A2AF8" w:rsidRPr="002C0185" w:rsidRDefault="006A2AF8" w:rsidP="0029584F">
            <w:pPr>
              <w:pStyle w:val="TAC"/>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561C0D75" w14:textId="77777777" w:rsidR="006A2AF8" w:rsidRPr="002C0185" w:rsidRDefault="006A2AF8" w:rsidP="0029584F">
            <w:pPr>
              <w:pStyle w:val="TAC"/>
            </w:pPr>
            <w:r w:rsidRPr="002C0185">
              <w:t>0 (0)</w:t>
            </w:r>
          </w:p>
        </w:tc>
        <w:tc>
          <w:tcPr>
            <w:tcW w:w="857" w:type="dxa"/>
            <w:tcBorders>
              <w:top w:val="single" w:sz="4" w:space="0" w:color="auto"/>
              <w:left w:val="single" w:sz="4" w:space="0" w:color="auto"/>
              <w:bottom w:val="single" w:sz="4" w:space="0" w:color="auto"/>
              <w:right w:val="single" w:sz="4" w:space="0" w:color="auto"/>
            </w:tcBorders>
            <w:hideMark/>
          </w:tcPr>
          <w:p w14:paraId="0D3D143A" w14:textId="77777777" w:rsidR="006A2AF8" w:rsidRPr="002C0185" w:rsidRDefault="006A2AF8" w:rsidP="0029584F">
            <w:pPr>
              <w:pStyle w:val="TAC"/>
            </w:pPr>
            <w:r w:rsidRPr="002C0185">
              <w:t>0</w:t>
            </w:r>
          </w:p>
        </w:tc>
      </w:tr>
      <w:tr w:rsidR="006A2AF8" w:rsidRPr="002C0185" w14:paraId="5309AF45" w14:textId="77777777" w:rsidTr="0029584F">
        <w:tc>
          <w:tcPr>
            <w:tcW w:w="690" w:type="dxa"/>
            <w:tcBorders>
              <w:top w:val="nil"/>
              <w:left w:val="single" w:sz="4" w:space="0" w:color="auto"/>
              <w:bottom w:val="nil"/>
              <w:right w:val="single" w:sz="4" w:space="0" w:color="auto"/>
            </w:tcBorders>
          </w:tcPr>
          <w:p w14:paraId="0A85B15C"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tcPr>
          <w:p w14:paraId="45F1C135" w14:textId="77777777" w:rsidR="006A2AF8" w:rsidRPr="002C0185" w:rsidRDefault="006A2AF8" w:rsidP="0029584F">
            <w:pPr>
              <w:pStyle w:val="TAC"/>
            </w:pPr>
          </w:p>
        </w:tc>
        <w:tc>
          <w:tcPr>
            <w:tcW w:w="974" w:type="dxa"/>
            <w:tcBorders>
              <w:top w:val="single" w:sz="4" w:space="0" w:color="auto"/>
              <w:left w:val="single" w:sz="4" w:space="0" w:color="auto"/>
              <w:bottom w:val="nil"/>
              <w:right w:val="single" w:sz="4" w:space="0" w:color="auto"/>
            </w:tcBorders>
            <w:hideMark/>
          </w:tcPr>
          <w:p w14:paraId="668DDD3A" w14:textId="77777777" w:rsidR="006A2AF8" w:rsidRPr="002C0185" w:rsidRDefault="006A2AF8" w:rsidP="0029584F">
            <w:pPr>
              <w:pStyle w:val="TAC"/>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6B6CE524"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4B9F8592" w14:textId="77777777" w:rsidR="006A2AF8" w:rsidRPr="002C0185" w:rsidRDefault="006A2AF8" w:rsidP="0029584F">
            <w:pPr>
              <w:pStyle w:val="TAC"/>
            </w:pPr>
            <w:r w:rsidRPr="002C0185">
              <w:t>2535</w:t>
            </w:r>
          </w:p>
        </w:tc>
        <w:tc>
          <w:tcPr>
            <w:tcW w:w="857" w:type="dxa"/>
            <w:tcBorders>
              <w:top w:val="single" w:sz="4" w:space="0" w:color="auto"/>
              <w:left w:val="single" w:sz="4" w:space="0" w:color="auto"/>
              <w:bottom w:val="single" w:sz="4" w:space="0" w:color="auto"/>
              <w:right w:val="single" w:sz="4" w:space="0" w:color="auto"/>
            </w:tcBorders>
            <w:hideMark/>
          </w:tcPr>
          <w:p w14:paraId="41D416AB" w14:textId="77777777" w:rsidR="006A2AF8" w:rsidRPr="002C0185" w:rsidRDefault="006A2AF8" w:rsidP="0029584F">
            <w:pPr>
              <w:pStyle w:val="TAC"/>
            </w:pPr>
            <w:r w:rsidRPr="002C0185">
              <w:t>507000</w:t>
            </w:r>
          </w:p>
        </w:tc>
        <w:tc>
          <w:tcPr>
            <w:tcW w:w="858" w:type="dxa"/>
            <w:tcBorders>
              <w:top w:val="single" w:sz="4" w:space="0" w:color="auto"/>
              <w:left w:val="single" w:sz="4" w:space="0" w:color="auto"/>
              <w:bottom w:val="single" w:sz="4" w:space="0" w:color="auto"/>
              <w:right w:val="single" w:sz="4" w:space="0" w:color="auto"/>
            </w:tcBorders>
            <w:hideMark/>
          </w:tcPr>
          <w:p w14:paraId="007675CB" w14:textId="77777777" w:rsidR="006A2AF8" w:rsidRPr="002C0185" w:rsidRDefault="006A2AF8" w:rsidP="0029584F">
            <w:pPr>
              <w:pStyle w:val="TAC"/>
            </w:pPr>
            <w:r w:rsidRPr="002C0185">
              <w:t>2530.32</w:t>
            </w:r>
          </w:p>
        </w:tc>
        <w:tc>
          <w:tcPr>
            <w:tcW w:w="857" w:type="dxa"/>
            <w:tcBorders>
              <w:top w:val="single" w:sz="4" w:space="0" w:color="auto"/>
              <w:left w:val="single" w:sz="4" w:space="0" w:color="auto"/>
              <w:bottom w:val="single" w:sz="4" w:space="0" w:color="auto"/>
              <w:right w:val="single" w:sz="4" w:space="0" w:color="auto"/>
            </w:tcBorders>
            <w:hideMark/>
          </w:tcPr>
          <w:p w14:paraId="5B918DCA" w14:textId="77777777" w:rsidR="006A2AF8" w:rsidRPr="002C0185" w:rsidRDefault="006A2AF8" w:rsidP="0029584F">
            <w:pPr>
              <w:pStyle w:val="TAC"/>
            </w:pPr>
            <w:r w:rsidRPr="002C0185">
              <w:t>506064</w:t>
            </w:r>
          </w:p>
        </w:tc>
        <w:tc>
          <w:tcPr>
            <w:tcW w:w="857" w:type="dxa"/>
            <w:tcBorders>
              <w:top w:val="single" w:sz="4" w:space="0" w:color="auto"/>
              <w:left w:val="single" w:sz="4" w:space="0" w:color="auto"/>
              <w:bottom w:val="single" w:sz="4" w:space="0" w:color="auto"/>
              <w:right w:val="single" w:sz="4" w:space="0" w:color="auto"/>
            </w:tcBorders>
            <w:hideMark/>
          </w:tcPr>
          <w:p w14:paraId="79F95C31"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6E52B8FC"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768F9F0B"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7ED560CE"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hideMark/>
          </w:tcPr>
          <w:p w14:paraId="5AEFA9C2"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hideMark/>
          </w:tcPr>
          <w:p w14:paraId="3750591C"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207754A6"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1CF7371A" w14:textId="77777777" w:rsidR="006A2AF8" w:rsidRPr="002C0185" w:rsidRDefault="006A2AF8" w:rsidP="0029584F">
            <w:pPr>
              <w:pStyle w:val="TAC"/>
            </w:pPr>
            <w:r w:rsidRPr="002C0185">
              <w:t>-</w:t>
            </w:r>
          </w:p>
        </w:tc>
      </w:tr>
      <w:tr w:rsidR="006A2AF8" w:rsidRPr="002C0185" w14:paraId="203FD939"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3595C734"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controlResourceSetZero (pdcch-ConfigSIB1) in the MIB. The offsetToPointA IE is expressed in units of resource blocks assuming 15 kHz subcarrier spacing for FR1 and 60 kHz subcarrier spacing for FR2.</w:t>
            </w:r>
          </w:p>
          <w:p w14:paraId="4E07E743"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4C7D180D" w14:textId="77777777" w:rsidR="006A2AF8" w:rsidRPr="002C0185" w:rsidRDefault="006A2AF8" w:rsidP="006A2AF8"/>
    <w:p w14:paraId="76109B56" w14:textId="77777777" w:rsidR="006A2AF8" w:rsidRPr="002C0185" w:rsidRDefault="006A2AF8" w:rsidP="006A2AF8">
      <w:pPr>
        <w:pStyle w:val="Heading5"/>
      </w:pPr>
      <w:r w:rsidRPr="002C0185">
        <w:t>5.2.2.1.8</w:t>
      </w:r>
      <w:r w:rsidRPr="002C0185">
        <w:tab/>
        <w:t>Reference test frequencies for NR operating band n8</w:t>
      </w:r>
    </w:p>
    <w:p w14:paraId="762432AB" w14:textId="77777777" w:rsidR="006A2AF8" w:rsidRPr="002C0185" w:rsidRDefault="006A2AF8" w:rsidP="006A2AF8">
      <w:pPr>
        <w:pStyle w:val="TH"/>
        <w:keepNext w:val="0"/>
        <w:keepLines w:val="0"/>
        <w:widowControl w:val="0"/>
      </w:pPr>
      <w:bookmarkStart w:id="44" w:name="_CRTable5_2_2_1_81"/>
      <w:r w:rsidRPr="002C0185">
        <w:t xml:space="preserve">Table </w:t>
      </w:r>
      <w:bookmarkEnd w:id="44"/>
      <w:r w:rsidRPr="002C0185">
        <w:t>5.2.2.1.8-1: Test frequencies for NR operating band n8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36C9C914"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65B8B0D9" w14:textId="77777777" w:rsidR="006A2AF8" w:rsidRPr="002C0185" w:rsidRDefault="006A2AF8" w:rsidP="0029584F">
            <w:pPr>
              <w:pStyle w:val="TAH"/>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79654FDE" w14:textId="77777777" w:rsidR="006A2AF8" w:rsidRPr="002C0185" w:rsidRDefault="006A2AF8" w:rsidP="0029584F">
            <w:pPr>
              <w:pStyle w:val="TAH"/>
              <w:rPr>
                <w:i/>
              </w:rPr>
            </w:pPr>
            <w:r w:rsidRPr="002C0185">
              <w:rPr>
                <w:i/>
              </w:rPr>
              <w:t>carrierBandwidth</w:t>
            </w:r>
          </w:p>
          <w:p w14:paraId="3EB5EC16" w14:textId="77777777" w:rsidR="006A2AF8" w:rsidRPr="002C0185" w:rsidRDefault="006A2AF8" w:rsidP="0029584F">
            <w:pPr>
              <w:pStyle w:val="TAH"/>
            </w:pPr>
            <w:r w:rsidRPr="002C0185">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642EEC52" w14:textId="77777777" w:rsidR="006A2AF8" w:rsidRPr="002C0185" w:rsidRDefault="006A2AF8" w:rsidP="0029584F">
            <w:pPr>
              <w:pStyle w:val="TAH"/>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772CE7F1" w14:textId="77777777" w:rsidR="006A2AF8" w:rsidRPr="002C0185" w:rsidRDefault="006A2AF8" w:rsidP="0029584F">
            <w:pPr>
              <w:pStyle w:val="TAH"/>
            </w:pPr>
            <w:r w:rsidRPr="002C0185">
              <w:t>Carrier centre</w:t>
            </w:r>
          </w:p>
          <w:p w14:paraId="10CB06CF" w14:textId="77777777" w:rsidR="006A2AF8" w:rsidRPr="002C0185" w:rsidRDefault="006A2AF8" w:rsidP="0029584F">
            <w:pPr>
              <w:pStyle w:val="TAH"/>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57D0E939" w14:textId="77777777" w:rsidR="006A2AF8" w:rsidRPr="002C0185" w:rsidRDefault="006A2AF8" w:rsidP="0029584F">
            <w:pPr>
              <w:pStyle w:val="TAH"/>
            </w:pPr>
            <w:r w:rsidRPr="002C0185">
              <w:t>Carrier centre</w:t>
            </w:r>
          </w:p>
          <w:p w14:paraId="04900820" w14:textId="77777777" w:rsidR="006A2AF8" w:rsidRPr="002C0185" w:rsidRDefault="006A2AF8" w:rsidP="0029584F">
            <w:pPr>
              <w:pStyle w:val="TAH"/>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249473FE" w14:textId="77777777" w:rsidR="006A2AF8" w:rsidRPr="002C0185" w:rsidRDefault="006A2AF8" w:rsidP="0029584F">
            <w:pPr>
              <w:pStyle w:val="TAH"/>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6E328BDF" w14:textId="77777777" w:rsidR="006A2AF8" w:rsidRPr="002C0185" w:rsidRDefault="006A2AF8" w:rsidP="0029584F">
            <w:pPr>
              <w:pStyle w:val="TAH"/>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242CD77C" w14:textId="77777777" w:rsidR="006A2AF8" w:rsidRPr="002C0185" w:rsidRDefault="006A2AF8" w:rsidP="0029584F">
            <w:pPr>
              <w:pStyle w:val="TAH"/>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6753720E" w14:textId="77777777" w:rsidR="006A2AF8" w:rsidRPr="002C0185" w:rsidRDefault="006A2AF8" w:rsidP="0029584F">
            <w:pPr>
              <w:pStyle w:val="TAH"/>
            </w:pPr>
            <w:r w:rsidRPr="002C0185">
              <w:t>SS block SCS</w:t>
            </w:r>
          </w:p>
          <w:p w14:paraId="074B8444" w14:textId="77777777" w:rsidR="006A2AF8" w:rsidRPr="002C0185" w:rsidRDefault="006A2AF8" w:rsidP="0029584F">
            <w:pPr>
              <w:pStyle w:val="TAH"/>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771DDDDF" w14:textId="77777777" w:rsidR="006A2AF8" w:rsidRPr="002C0185" w:rsidRDefault="006A2AF8" w:rsidP="0029584F">
            <w:pPr>
              <w:pStyle w:val="TAH"/>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4FD5A48E" w14:textId="77777777" w:rsidR="006A2AF8" w:rsidRPr="002C0185" w:rsidRDefault="006A2AF8" w:rsidP="0029584F">
            <w:pPr>
              <w:pStyle w:val="TAH"/>
              <w:rPr>
                <w:i/>
              </w:rPr>
            </w:pPr>
            <w:r w:rsidRPr="002C0185">
              <w:rPr>
                <w:i/>
              </w:rPr>
              <w:t>absoluteFrequencySSB</w:t>
            </w:r>
          </w:p>
          <w:p w14:paraId="5216AED5" w14:textId="77777777" w:rsidR="006A2AF8" w:rsidRPr="002C0185" w:rsidRDefault="006A2AF8" w:rsidP="0029584F">
            <w:pPr>
              <w:pStyle w:val="TAH"/>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4B3DF3A6" w14:textId="77777777" w:rsidR="006A2AF8" w:rsidRPr="002C0185" w:rsidRDefault="006A2AF8" w:rsidP="0029584F">
            <w:pPr>
              <w:pStyle w:val="TAH"/>
            </w:pPr>
            <w:r w:rsidRPr="002C0185">
              <w:rPr>
                <w:position w:val="-10"/>
              </w:rPr>
              <w:object w:dxaOrig="420" w:dyaOrig="300" w14:anchorId="71FE23AD">
                <v:shape id="_x0000_i1032" type="#_x0000_t75" style="width:21.9pt;height:15.9pt" o:ole="">
                  <v:imagedata r:id="rId15" o:title=""/>
                </v:shape>
                <o:OLEObject Type="Embed" ProgID="Equation.3" ShapeID="_x0000_i1032" DrawAspect="Content" ObjectID="_1781608761" r:id="rId21"/>
              </w:object>
            </w:r>
          </w:p>
        </w:tc>
        <w:tc>
          <w:tcPr>
            <w:tcW w:w="741" w:type="dxa"/>
            <w:tcBorders>
              <w:top w:val="single" w:sz="4" w:space="0" w:color="auto"/>
              <w:left w:val="single" w:sz="4" w:space="0" w:color="auto"/>
              <w:bottom w:val="single" w:sz="4" w:space="0" w:color="auto"/>
              <w:right w:val="single" w:sz="4" w:space="0" w:color="auto"/>
            </w:tcBorders>
            <w:hideMark/>
          </w:tcPr>
          <w:p w14:paraId="22B9121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30F75CE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1CB33F38" w14:textId="77777777" w:rsidR="006A2AF8" w:rsidRPr="002C0185" w:rsidRDefault="006A2AF8" w:rsidP="0029584F">
            <w:pPr>
              <w:pStyle w:val="TAH"/>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238CF726" w14:textId="77777777" w:rsidR="006A2AF8" w:rsidRPr="002C0185" w:rsidRDefault="006A2AF8" w:rsidP="0029584F">
            <w:pPr>
              <w:pStyle w:val="TAH"/>
            </w:pPr>
            <w:r w:rsidRPr="002C0185">
              <w:t>CORESET#0 Index</w:t>
            </w:r>
            <w:r w:rsidRPr="002C0185">
              <w:rPr>
                <w:b w:val="0"/>
              </w:rPr>
              <w:t xml:space="preserve"> (Offset</w:t>
            </w:r>
          </w:p>
          <w:p w14:paraId="71F2424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75E6411C" w14:textId="77777777" w:rsidR="006A2AF8" w:rsidRPr="002C0185" w:rsidRDefault="006A2AF8" w:rsidP="0029584F">
            <w:pPr>
              <w:pStyle w:val="TAH"/>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1D5CD7C5" w14:textId="77777777" w:rsidR="006A2AF8" w:rsidRPr="002C0185" w:rsidRDefault="006A2AF8" w:rsidP="0029584F">
            <w:pPr>
              <w:pStyle w:val="TAH"/>
            </w:pPr>
            <w:r w:rsidRPr="002C0185">
              <w:t>offsetToPointA</w:t>
            </w:r>
            <w:r w:rsidRPr="002C0185">
              <w:br/>
              <w:t>(SIB1)</w:t>
            </w:r>
          </w:p>
          <w:p w14:paraId="0DCE5924" w14:textId="77777777" w:rsidR="006A2AF8" w:rsidRPr="002C0185" w:rsidRDefault="006A2AF8" w:rsidP="0029584F">
            <w:pPr>
              <w:pStyle w:val="TAH"/>
            </w:pPr>
            <w:r w:rsidRPr="002C0185">
              <w:t>[PRBs]</w:t>
            </w:r>
          </w:p>
          <w:p w14:paraId="403E72E0" w14:textId="77777777" w:rsidR="006A2AF8" w:rsidRPr="002C0185" w:rsidRDefault="006A2AF8" w:rsidP="0029584F">
            <w:pPr>
              <w:pStyle w:val="TAH"/>
            </w:pPr>
            <w:r w:rsidRPr="002C0185">
              <w:t>Note 1</w:t>
            </w:r>
          </w:p>
        </w:tc>
      </w:tr>
      <w:tr w:rsidR="006A2AF8" w:rsidRPr="002C0185" w14:paraId="4DC3DFE6" w14:textId="77777777" w:rsidTr="0029584F">
        <w:tc>
          <w:tcPr>
            <w:tcW w:w="690" w:type="dxa"/>
            <w:tcBorders>
              <w:top w:val="single" w:sz="4" w:space="0" w:color="auto"/>
              <w:left w:val="single" w:sz="4" w:space="0" w:color="auto"/>
              <w:bottom w:val="nil"/>
              <w:right w:val="single" w:sz="4" w:space="0" w:color="auto"/>
            </w:tcBorders>
            <w:hideMark/>
          </w:tcPr>
          <w:p w14:paraId="7633C59A" w14:textId="77777777" w:rsidR="006A2AF8" w:rsidRPr="002C0185" w:rsidRDefault="006A2AF8" w:rsidP="0029584F">
            <w:pPr>
              <w:pStyle w:val="TAC"/>
            </w:pPr>
            <w:r w:rsidRPr="002C0185">
              <w:t>10</w:t>
            </w:r>
          </w:p>
        </w:tc>
        <w:tc>
          <w:tcPr>
            <w:tcW w:w="740" w:type="dxa"/>
            <w:tcBorders>
              <w:top w:val="single" w:sz="4" w:space="0" w:color="auto"/>
              <w:left w:val="single" w:sz="4" w:space="0" w:color="auto"/>
              <w:bottom w:val="nil"/>
              <w:right w:val="single" w:sz="4" w:space="0" w:color="auto"/>
            </w:tcBorders>
            <w:hideMark/>
          </w:tcPr>
          <w:p w14:paraId="3B308DC5" w14:textId="77777777" w:rsidR="006A2AF8" w:rsidRPr="002C0185" w:rsidRDefault="006A2AF8" w:rsidP="0029584F">
            <w:pPr>
              <w:pStyle w:val="TAC"/>
            </w:pPr>
            <w:r w:rsidRPr="002C0185">
              <w:t>52</w:t>
            </w:r>
          </w:p>
        </w:tc>
        <w:tc>
          <w:tcPr>
            <w:tcW w:w="974" w:type="dxa"/>
            <w:tcBorders>
              <w:top w:val="single" w:sz="4" w:space="0" w:color="auto"/>
              <w:left w:val="single" w:sz="4" w:space="0" w:color="auto"/>
              <w:bottom w:val="nil"/>
              <w:right w:val="single" w:sz="4" w:space="0" w:color="auto"/>
            </w:tcBorders>
            <w:hideMark/>
          </w:tcPr>
          <w:p w14:paraId="50BB9CE7" w14:textId="77777777" w:rsidR="006A2AF8" w:rsidRPr="002C0185" w:rsidRDefault="006A2AF8" w:rsidP="0029584F">
            <w:pPr>
              <w:pStyle w:val="TAC"/>
            </w:pPr>
            <w:r w:rsidRPr="002C0185">
              <w:t>Downlink</w:t>
            </w:r>
          </w:p>
        </w:tc>
        <w:tc>
          <w:tcPr>
            <w:tcW w:w="625" w:type="dxa"/>
            <w:tcBorders>
              <w:top w:val="single" w:sz="4" w:space="0" w:color="auto"/>
              <w:left w:val="single" w:sz="4" w:space="0" w:color="auto"/>
              <w:bottom w:val="single" w:sz="4" w:space="0" w:color="auto"/>
              <w:right w:val="single" w:sz="4" w:space="0" w:color="auto"/>
            </w:tcBorders>
            <w:hideMark/>
          </w:tcPr>
          <w:p w14:paraId="487F17B1"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4EBCCFF8" w14:textId="77777777" w:rsidR="006A2AF8" w:rsidRPr="002C0185" w:rsidRDefault="006A2AF8" w:rsidP="0029584F">
            <w:pPr>
              <w:pStyle w:val="TAC"/>
            </w:pPr>
            <w:r w:rsidRPr="002C0185">
              <w:t>942.5</w:t>
            </w:r>
          </w:p>
        </w:tc>
        <w:tc>
          <w:tcPr>
            <w:tcW w:w="857" w:type="dxa"/>
            <w:tcBorders>
              <w:top w:val="single" w:sz="4" w:space="0" w:color="auto"/>
              <w:left w:val="single" w:sz="4" w:space="0" w:color="auto"/>
              <w:bottom w:val="single" w:sz="4" w:space="0" w:color="auto"/>
              <w:right w:val="single" w:sz="4" w:space="0" w:color="auto"/>
            </w:tcBorders>
            <w:hideMark/>
          </w:tcPr>
          <w:p w14:paraId="3C8341CC" w14:textId="77777777" w:rsidR="006A2AF8" w:rsidRPr="002C0185" w:rsidRDefault="006A2AF8" w:rsidP="0029584F">
            <w:pPr>
              <w:pStyle w:val="TAC"/>
            </w:pPr>
            <w:r w:rsidRPr="002C0185">
              <w:t>188500</w:t>
            </w:r>
          </w:p>
        </w:tc>
        <w:tc>
          <w:tcPr>
            <w:tcW w:w="858" w:type="dxa"/>
            <w:tcBorders>
              <w:top w:val="single" w:sz="4" w:space="0" w:color="auto"/>
              <w:left w:val="single" w:sz="4" w:space="0" w:color="auto"/>
              <w:bottom w:val="single" w:sz="4" w:space="0" w:color="auto"/>
              <w:right w:val="single" w:sz="4" w:space="0" w:color="auto"/>
            </w:tcBorders>
            <w:hideMark/>
          </w:tcPr>
          <w:p w14:paraId="12800DBF" w14:textId="77777777" w:rsidR="006A2AF8" w:rsidRPr="002C0185" w:rsidRDefault="006A2AF8" w:rsidP="0029584F">
            <w:pPr>
              <w:pStyle w:val="TAC"/>
            </w:pPr>
            <w:r w:rsidRPr="002C0185">
              <w:t>937.82</w:t>
            </w:r>
          </w:p>
        </w:tc>
        <w:tc>
          <w:tcPr>
            <w:tcW w:w="857" w:type="dxa"/>
            <w:tcBorders>
              <w:top w:val="single" w:sz="4" w:space="0" w:color="auto"/>
              <w:left w:val="single" w:sz="4" w:space="0" w:color="auto"/>
              <w:bottom w:val="single" w:sz="4" w:space="0" w:color="auto"/>
              <w:right w:val="single" w:sz="4" w:space="0" w:color="auto"/>
            </w:tcBorders>
            <w:hideMark/>
          </w:tcPr>
          <w:p w14:paraId="559C1BAC" w14:textId="77777777" w:rsidR="006A2AF8" w:rsidRPr="002C0185" w:rsidRDefault="006A2AF8" w:rsidP="0029584F">
            <w:pPr>
              <w:pStyle w:val="TAC"/>
            </w:pPr>
            <w:r w:rsidRPr="002C0185">
              <w:t>187564</w:t>
            </w:r>
          </w:p>
        </w:tc>
        <w:tc>
          <w:tcPr>
            <w:tcW w:w="857" w:type="dxa"/>
            <w:tcBorders>
              <w:top w:val="single" w:sz="4" w:space="0" w:color="auto"/>
              <w:left w:val="single" w:sz="4" w:space="0" w:color="auto"/>
              <w:bottom w:val="single" w:sz="4" w:space="0" w:color="auto"/>
              <w:right w:val="single" w:sz="4" w:space="0" w:color="auto"/>
            </w:tcBorders>
            <w:hideMark/>
          </w:tcPr>
          <w:p w14:paraId="60DE73AB"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51084D53" w14:textId="77777777" w:rsidR="006A2AF8" w:rsidRPr="002C0185" w:rsidRDefault="006A2AF8" w:rsidP="0029584F">
            <w:pPr>
              <w:pStyle w:val="TAC"/>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468B39B3" w14:textId="77777777" w:rsidR="006A2AF8" w:rsidRPr="002C0185" w:rsidRDefault="006A2AF8" w:rsidP="0029584F">
            <w:pPr>
              <w:pStyle w:val="TAC"/>
            </w:pPr>
            <w:r w:rsidRPr="002C0185">
              <w:t>2348</w:t>
            </w:r>
          </w:p>
        </w:tc>
        <w:tc>
          <w:tcPr>
            <w:tcW w:w="857" w:type="dxa"/>
            <w:tcBorders>
              <w:top w:val="single" w:sz="4" w:space="0" w:color="auto"/>
              <w:left w:val="single" w:sz="4" w:space="0" w:color="auto"/>
              <w:bottom w:val="single" w:sz="4" w:space="0" w:color="auto"/>
              <w:right w:val="single" w:sz="4" w:space="0" w:color="auto"/>
            </w:tcBorders>
            <w:hideMark/>
          </w:tcPr>
          <w:p w14:paraId="66316BFB" w14:textId="77777777" w:rsidR="006A2AF8" w:rsidRPr="002C0185" w:rsidRDefault="006A2AF8" w:rsidP="0029584F">
            <w:pPr>
              <w:pStyle w:val="TAC"/>
            </w:pPr>
            <w:r w:rsidRPr="002C0185">
              <w:t>187930</w:t>
            </w:r>
          </w:p>
        </w:tc>
        <w:tc>
          <w:tcPr>
            <w:tcW w:w="625" w:type="dxa"/>
            <w:tcBorders>
              <w:top w:val="single" w:sz="4" w:space="0" w:color="auto"/>
              <w:left w:val="single" w:sz="4" w:space="0" w:color="auto"/>
              <w:bottom w:val="single" w:sz="4" w:space="0" w:color="auto"/>
              <w:right w:val="single" w:sz="4" w:space="0" w:color="auto"/>
            </w:tcBorders>
            <w:hideMark/>
          </w:tcPr>
          <w:p w14:paraId="110861DD" w14:textId="77777777" w:rsidR="006A2AF8" w:rsidRPr="002C0185" w:rsidRDefault="006A2AF8" w:rsidP="0029584F">
            <w:pPr>
              <w:pStyle w:val="TAC"/>
            </w:pPr>
            <w:r w:rsidRPr="002C0185">
              <w:t>2</w:t>
            </w:r>
          </w:p>
        </w:tc>
        <w:tc>
          <w:tcPr>
            <w:tcW w:w="741" w:type="dxa"/>
            <w:tcBorders>
              <w:top w:val="single" w:sz="4" w:space="0" w:color="auto"/>
              <w:left w:val="single" w:sz="4" w:space="0" w:color="auto"/>
              <w:bottom w:val="single" w:sz="4" w:space="0" w:color="auto"/>
              <w:right w:val="single" w:sz="4" w:space="0" w:color="auto"/>
            </w:tcBorders>
            <w:hideMark/>
          </w:tcPr>
          <w:p w14:paraId="099F216C" w14:textId="77777777" w:rsidR="006A2AF8" w:rsidRPr="002C0185" w:rsidRDefault="006A2AF8" w:rsidP="0029584F">
            <w:pPr>
              <w:pStyle w:val="TAC"/>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38D1E04F" w14:textId="77777777" w:rsidR="006A2AF8" w:rsidRPr="002C0185" w:rsidRDefault="006A2AF8" w:rsidP="0029584F">
            <w:pPr>
              <w:pStyle w:val="TAC"/>
            </w:pPr>
            <w:r w:rsidRPr="002C0185">
              <w:t>0 (0)</w:t>
            </w:r>
          </w:p>
        </w:tc>
        <w:tc>
          <w:tcPr>
            <w:tcW w:w="857" w:type="dxa"/>
            <w:tcBorders>
              <w:top w:val="single" w:sz="4" w:space="0" w:color="auto"/>
              <w:left w:val="single" w:sz="4" w:space="0" w:color="auto"/>
              <w:bottom w:val="single" w:sz="4" w:space="0" w:color="auto"/>
              <w:right w:val="single" w:sz="4" w:space="0" w:color="auto"/>
            </w:tcBorders>
            <w:hideMark/>
          </w:tcPr>
          <w:p w14:paraId="669719C1" w14:textId="77777777" w:rsidR="006A2AF8" w:rsidRPr="002C0185" w:rsidRDefault="006A2AF8" w:rsidP="0029584F">
            <w:pPr>
              <w:pStyle w:val="TAC"/>
            </w:pPr>
            <w:r w:rsidRPr="002C0185">
              <w:t>0</w:t>
            </w:r>
          </w:p>
        </w:tc>
      </w:tr>
      <w:tr w:rsidR="006A2AF8" w:rsidRPr="002C0185" w14:paraId="5E6E5EC4" w14:textId="77777777" w:rsidTr="0029584F">
        <w:tc>
          <w:tcPr>
            <w:tcW w:w="690" w:type="dxa"/>
            <w:tcBorders>
              <w:top w:val="nil"/>
              <w:left w:val="single" w:sz="4" w:space="0" w:color="auto"/>
              <w:bottom w:val="nil"/>
              <w:right w:val="single" w:sz="4" w:space="0" w:color="auto"/>
            </w:tcBorders>
          </w:tcPr>
          <w:p w14:paraId="6E714BC6"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tcPr>
          <w:p w14:paraId="0B74E73D" w14:textId="77777777" w:rsidR="006A2AF8" w:rsidRPr="002C0185" w:rsidRDefault="006A2AF8" w:rsidP="0029584F">
            <w:pPr>
              <w:pStyle w:val="TAC"/>
            </w:pPr>
          </w:p>
        </w:tc>
        <w:tc>
          <w:tcPr>
            <w:tcW w:w="974" w:type="dxa"/>
            <w:tcBorders>
              <w:top w:val="single" w:sz="4" w:space="0" w:color="auto"/>
              <w:left w:val="single" w:sz="4" w:space="0" w:color="auto"/>
              <w:bottom w:val="nil"/>
              <w:right w:val="single" w:sz="4" w:space="0" w:color="auto"/>
            </w:tcBorders>
            <w:hideMark/>
          </w:tcPr>
          <w:p w14:paraId="1ED7CFD3" w14:textId="77777777" w:rsidR="006A2AF8" w:rsidRPr="002C0185" w:rsidRDefault="006A2AF8" w:rsidP="0029584F">
            <w:pPr>
              <w:pStyle w:val="TAC"/>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584CA220"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0EF4829D" w14:textId="77777777" w:rsidR="006A2AF8" w:rsidRPr="002C0185" w:rsidRDefault="006A2AF8" w:rsidP="0029584F">
            <w:pPr>
              <w:pStyle w:val="TAC"/>
            </w:pPr>
            <w:r w:rsidRPr="002C0185">
              <w:t>897.5</w:t>
            </w:r>
          </w:p>
        </w:tc>
        <w:tc>
          <w:tcPr>
            <w:tcW w:w="857" w:type="dxa"/>
            <w:tcBorders>
              <w:top w:val="single" w:sz="4" w:space="0" w:color="auto"/>
              <w:left w:val="single" w:sz="4" w:space="0" w:color="auto"/>
              <w:bottom w:val="single" w:sz="4" w:space="0" w:color="auto"/>
              <w:right w:val="single" w:sz="4" w:space="0" w:color="auto"/>
            </w:tcBorders>
            <w:hideMark/>
          </w:tcPr>
          <w:p w14:paraId="55438478" w14:textId="77777777" w:rsidR="006A2AF8" w:rsidRPr="002C0185" w:rsidRDefault="006A2AF8" w:rsidP="0029584F">
            <w:pPr>
              <w:pStyle w:val="TAC"/>
            </w:pPr>
            <w:r w:rsidRPr="002C0185">
              <w:t>179500</w:t>
            </w:r>
          </w:p>
        </w:tc>
        <w:tc>
          <w:tcPr>
            <w:tcW w:w="858" w:type="dxa"/>
            <w:tcBorders>
              <w:top w:val="single" w:sz="4" w:space="0" w:color="auto"/>
              <w:left w:val="single" w:sz="4" w:space="0" w:color="auto"/>
              <w:bottom w:val="single" w:sz="4" w:space="0" w:color="auto"/>
              <w:right w:val="single" w:sz="4" w:space="0" w:color="auto"/>
            </w:tcBorders>
            <w:hideMark/>
          </w:tcPr>
          <w:p w14:paraId="1A3DDBB8" w14:textId="77777777" w:rsidR="006A2AF8" w:rsidRPr="002C0185" w:rsidRDefault="006A2AF8" w:rsidP="0029584F">
            <w:pPr>
              <w:pStyle w:val="TAC"/>
            </w:pPr>
            <w:r w:rsidRPr="002C0185">
              <w:t>892.82</w:t>
            </w:r>
          </w:p>
        </w:tc>
        <w:tc>
          <w:tcPr>
            <w:tcW w:w="857" w:type="dxa"/>
            <w:tcBorders>
              <w:top w:val="single" w:sz="4" w:space="0" w:color="auto"/>
              <w:left w:val="single" w:sz="4" w:space="0" w:color="auto"/>
              <w:bottom w:val="single" w:sz="4" w:space="0" w:color="auto"/>
              <w:right w:val="single" w:sz="4" w:space="0" w:color="auto"/>
            </w:tcBorders>
            <w:hideMark/>
          </w:tcPr>
          <w:p w14:paraId="5222D971" w14:textId="77777777" w:rsidR="006A2AF8" w:rsidRPr="002C0185" w:rsidRDefault="006A2AF8" w:rsidP="0029584F">
            <w:pPr>
              <w:pStyle w:val="TAC"/>
            </w:pPr>
            <w:r w:rsidRPr="002C0185">
              <w:t>178564</w:t>
            </w:r>
          </w:p>
        </w:tc>
        <w:tc>
          <w:tcPr>
            <w:tcW w:w="857" w:type="dxa"/>
            <w:tcBorders>
              <w:top w:val="single" w:sz="4" w:space="0" w:color="auto"/>
              <w:left w:val="single" w:sz="4" w:space="0" w:color="auto"/>
              <w:bottom w:val="single" w:sz="4" w:space="0" w:color="auto"/>
              <w:right w:val="single" w:sz="4" w:space="0" w:color="auto"/>
            </w:tcBorders>
            <w:hideMark/>
          </w:tcPr>
          <w:p w14:paraId="1DFC955A"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7DFA543D"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077EB15C"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2266BA04"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hideMark/>
          </w:tcPr>
          <w:p w14:paraId="59FAE9A4"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hideMark/>
          </w:tcPr>
          <w:p w14:paraId="09E22FA5"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454A721B"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5408533E" w14:textId="77777777" w:rsidR="006A2AF8" w:rsidRPr="002C0185" w:rsidRDefault="006A2AF8" w:rsidP="0029584F">
            <w:pPr>
              <w:pStyle w:val="TAC"/>
            </w:pPr>
            <w:r w:rsidRPr="002C0185">
              <w:t>-</w:t>
            </w:r>
          </w:p>
        </w:tc>
      </w:tr>
      <w:tr w:rsidR="006A2AF8" w:rsidRPr="002C0185" w14:paraId="291180EF"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4B367EF6"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04B18394"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1F8C2532" w14:textId="77777777" w:rsidR="006A2AF8" w:rsidRPr="002C0185" w:rsidRDefault="006A2AF8" w:rsidP="006A2AF8"/>
    <w:p w14:paraId="5E7BB6DE" w14:textId="44B34EE9" w:rsidR="006A2AF8" w:rsidRPr="002C0185" w:rsidRDefault="006A2AF8" w:rsidP="006A2AF8">
      <w:pPr>
        <w:pStyle w:val="Heading5"/>
      </w:pPr>
      <w:r w:rsidRPr="002C0185">
        <w:t xml:space="preserve">5.2.2.1.9 </w:t>
      </w:r>
      <w:r w:rsidR="002A5E98">
        <w:t>-</w:t>
      </w:r>
      <w:r w:rsidRPr="002C0185">
        <w:t xml:space="preserve"> 5.2.2.1.11</w:t>
      </w:r>
      <w:r w:rsidRPr="002C0185">
        <w:tab/>
        <w:t>FFS</w:t>
      </w:r>
    </w:p>
    <w:p w14:paraId="4B235C55" w14:textId="77777777" w:rsidR="006A2AF8" w:rsidRPr="002C0185" w:rsidRDefault="006A2AF8" w:rsidP="006A2AF8">
      <w:pPr>
        <w:pStyle w:val="Heading5"/>
      </w:pPr>
      <w:r w:rsidRPr="002C0185">
        <w:t>5.2.2.1.12</w:t>
      </w:r>
      <w:r w:rsidRPr="002C0185">
        <w:tab/>
        <w:t>Reference test frequencies for NR operating band n12</w:t>
      </w:r>
    </w:p>
    <w:p w14:paraId="269A021F" w14:textId="77777777" w:rsidR="006A2AF8" w:rsidRPr="002C0185" w:rsidRDefault="006A2AF8" w:rsidP="006A2AF8">
      <w:pPr>
        <w:pStyle w:val="TH"/>
        <w:keepNext w:val="0"/>
        <w:keepLines w:val="0"/>
        <w:widowControl w:val="0"/>
      </w:pPr>
      <w:bookmarkStart w:id="45" w:name="_CRTable5_2_2_1_121"/>
      <w:r w:rsidRPr="002C0185">
        <w:t xml:space="preserve">Table </w:t>
      </w:r>
      <w:bookmarkEnd w:id="45"/>
      <w:r w:rsidRPr="002C0185">
        <w:t>5.2.2.1.12-1: Test frequencies for NR operating band n12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53001273"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7D501F8C" w14:textId="77777777" w:rsidR="006A2AF8" w:rsidRPr="002C0185" w:rsidRDefault="006A2AF8" w:rsidP="0029584F">
            <w:pPr>
              <w:pStyle w:val="TAH"/>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05D73839" w14:textId="77777777" w:rsidR="006A2AF8" w:rsidRPr="002C0185" w:rsidRDefault="006A2AF8" w:rsidP="0029584F">
            <w:pPr>
              <w:pStyle w:val="TAH"/>
              <w:rPr>
                <w:i/>
              </w:rPr>
            </w:pPr>
            <w:r w:rsidRPr="002C0185">
              <w:rPr>
                <w:i/>
              </w:rPr>
              <w:t>carrierBandwidth</w:t>
            </w:r>
          </w:p>
          <w:p w14:paraId="2C9487A6" w14:textId="77777777" w:rsidR="006A2AF8" w:rsidRPr="002C0185" w:rsidRDefault="006A2AF8" w:rsidP="0029584F">
            <w:pPr>
              <w:pStyle w:val="TAH"/>
            </w:pPr>
            <w:r w:rsidRPr="002C0185">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5924B3D6" w14:textId="77777777" w:rsidR="006A2AF8" w:rsidRPr="002C0185" w:rsidRDefault="006A2AF8" w:rsidP="0029584F">
            <w:pPr>
              <w:pStyle w:val="TAH"/>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7013EBFC" w14:textId="77777777" w:rsidR="006A2AF8" w:rsidRPr="002C0185" w:rsidRDefault="006A2AF8" w:rsidP="0029584F">
            <w:pPr>
              <w:pStyle w:val="TAH"/>
            </w:pPr>
            <w:r w:rsidRPr="002C0185">
              <w:t>Carrier centre</w:t>
            </w:r>
          </w:p>
          <w:p w14:paraId="47511B2E" w14:textId="77777777" w:rsidR="006A2AF8" w:rsidRPr="002C0185" w:rsidRDefault="006A2AF8" w:rsidP="0029584F">
            <w:pPr>
              <w:pStyle w:val="TAH"/>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0D8C9EA3" w14:textId="77777777" w:rsidR="006A2AF8" w:rsidRPr="002C0185" w:rsidRDefault="006A2AF8" w:rsidP="0029584F">
            <w:pPr>
              <w:pStyle w:val="TAH"/>
            </w:pPr>
            <w:r w:rsidRPr="002C0185">
              <w:t>Carrier centre</w:t>
            </w:r>
          </w:p>
          <w:p w14:paraId="66AE8E68" w14:textId="77777777" w:rsidR="006A2AF8" w:rsidRPr="002C0185" w:rsidRDefault="006A2AF8" w:rsidP="0029584F">
            <w:pPr>
              <w:pStyle w:val="TAH"/>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519A18A7" w14:textId="77777777" w:rsidR="006A2AF8" w:rsidRPr="002C0185" w:rsidRDefault="006A2AF8" w:rsidP="0029584F">
            <w:pPr>
              <w:pStyle w:val="TAH"/>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1FB09596" w14:textId="77777777" w:rsidR="006A2AF8" w:rsidRPr="002C0185" w:rsidRDefault="006A2AF8" w:rsidP="0029584F">
            <w:pPr>
              <w:pStyle w:val="TAH"/>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546769F1" w14:textId="77777777" w:rsidR="006A2AF8" w:rsidRPr="002C0185" w:rsidRDefault="006A2AF8" w:rsidP="0029584F">
            <w:pPr>
              <w:pStyle w:val="TAH"/>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1E582336" w14:textId="77777777" w:rsidR="006A2AF8" w:rsidRPr="002C0185" w:rsidRDefault="006A2AF8" w:rsidP="0029584F">
            <w:pPr>
              <w:pStyle w:val="TAH"/>
            </w:pPr>
            <w:r w:rsidRPr="002C0185">
              <w:t>SS block SCS</w:t>
            </w:r>
          </w:p>
          <w:p w14:paraId="364B8E3B" w14:textId="77777777" w:rsidR="006A2AF8" w:rsidRPr="002C0185" w:rsidRDefault="006A2AF8" w:rsidP="0029584F">
            <w:pPr>
              <w:pStyle w:val="TAH"/>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0B9C4F71" w14:textId="77777777" w:rsidR="006A2AF8" w:rsidRPr="002C0185" w:rsidRDefault="006A2AF8" w:rsidP="0029584F">
            <w:pPr>
              <w:pStyle w:val="TAH"/>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06A06C02" w14:textId="77777777" w:rsidR="006A2AF8" w:rsidRPr="002C0185" w:rsidRDefault="006A2AF8" w:rsidP="0029584F">
            <w:pPr>
              <w:pStyle w:val="TAH"/>
              <w:rPr>
                <w:i/>
              </w:rPr>
            </w:pPr>
            <w:r w:rsidRPr="002C0185">
              <w:rPr>
                <w:i/>
              </w:rPr>
              <w:t>absoluteFrequencySSB</w:t>
            </w:r>
          </w:p>
          <w:p w14:paraId="535C46EB" w14:textId="77777777" w:rsidR="006A2AF8" w:rsidRPr="002C0185" w:rsidRDefault="006A2AF8" w:rsidP="0029584F">
            <w:pPr>
              <w:pStyle w:val="TAH"/>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16197612" w14:textId="77777777" w:rsidR="006A2AF8" w:rsidRPr="002C0185" w:rsidRDefault="006A2AF8" w:rsidP="0029584F">
            <w:pPr>
              <w:pStyle w:val="TAH"/>
            </w:pPr>
            <w:r w:rsidRPr="002C0185">
              <w:rPr>
                <w:position w:val="-10"/>
              </w:rPr>
              <w:object w:dxaOrig="420" w:dyaOrig="300" w14:anchorId="3DAB967D">
                <v:shape id="_x0000_i1033" type="#_x0000_t75" style="width:21.9pt;height:15.9pt" o:ole="">
                  <v:imagedata r:id="rId15" o:title=""/>
                </v:shape>
                <o:OLEObject Type="Embed" ProgID="Equation.3" ShapeID="_x0000_i1033" DrawAspect="Content" ObjectID="_1781608762" r:id="rId22"/>
              </w:object>
            </w:r>
          </w:p>
        </w:tc>
        <w:tc>
          <w:tcPr>
            <w:tcW w:w="741" w:type="dxa"/>
            <w:tcBorders>
              <w:top w:val="single" w:sz="4" w:space="0" w:color="auto"/>
              <w:left w:val="single" w:sz="4" w:space="0" w:color="auto"/>
              <w:bottom w:val="single" w:sz="4" w:space="0" w:color="auto"/>
              <w:right w:val="single" w:sz="4" w:space="0" w:color="auto"/>
            </w:tcBorders>
            <w:hideMark/>
          </w:tcPr>
          <w:p w14:paraId="69D35C1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6C7FD59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7F32AEEA" w14:textId="77777777" w:rsidR="006A2AF8" w:rsidRPr="002C0185" w:rsidRDefault="006A2AF8" w:rsidP="0029584F">
            <w:pPr>
              <w:pStyle w:val="TAH"/>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566D40EA" w14:textId="77777777" w:rsidR="006A2AF8" w:rsidRPr="002C0185" w:rsidRDefault="006A2AF8" w:rsidP="0029584F">
            <w:pPr>
              <w:pStyle w:val="TAH"/>
            </w:pPr>
            <w:r w:rsidRPr="002C0185">
              <w:t>CORESET#0 Index</w:t>
            </w:r>
            <w:r w:rsidRPr="002C0185">
              <w:rPr>
                <w:b w:val="0"/>
              </w:rPr>
              <w:t xml:space="preserve"> (Offset</w:t>
            </w:r>
          </w:p>
          <w:p w14:paraId="38603F3A"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5F667553" w14:textId="77777777" w:rsidR="006A2AF8" w:rsidRPr="002C0185" w:rsidRDefault="006A2AF8" w:rsidP="0029584F">
            <w:pPr>
              <w:pStyle w:val="TAH"/>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78AFE883" w14:textId="77777777" w:rsidR="006A2AF8" w:rsidRPr="002C0185" w:rsidRDefault="006A2AF8" w:rsidP="0029584F">
            <w:pPr>
              <w:pStyle w:val="TAH"/>
            </w:pPr>
            <w:r w:rsidRPr="002C0185">
              <w:t>offsetToPointA</w:t>
            </w:r>
            <w:r w:rsidRPr="002C0185">
              <w:br/>
              <w:t>(SIB1)</w:t>
            </w:r>
          </w:p>
          <w:p w14:paraId="0F77D0FF" w14:textId="77777777" w:rsidR="006A2AF8" w:rsidRPr="002C0185" w:rsidRDefault="006A2AF8" w:rsidP="0029584F">
            <w:pPr>
              <w:pStyle w:val="TAH"/>
            </w:pPr>
            <w:r w:rsidRPr="002C0185">
              <w:t>[PRBs]</w:t>
            </w:r>
          </w:p>
          <w:p w14:paraId="02996D3B" w14:textId="77777777" w:rsidR="006A2AF8" w:rsidRPr="002C0185" w:rsidRDefault="006A2AF8" w:rsidP="0029584F">
            <w:pPr>
              <w:pStyle w:val="TAH"/>
            </w:pPr>
            <w:r w:rsidRPr="002C0185">
              <w:t>Note 1</w:t>
            </w:r>
          </w:p>
        </w:tc>
      </w:tr>
      <w:tr w:rsidR="006A2AF8" w:rsidRPr="002C0185" w14:paraId="439A33CE" w14:textId="77777777" w:rsidTr="0029584F">
        <w:tc>
          <w:tcPr>
            <w:tcW w:w="690" w:type="dxa"/>
            <w:tcBorders>
              <w:top w:val="single" w:sz="4" w:space="0" w:color="auto"/>
              <w:left w:val="single" w:sz="4" w:space="0" w:color="auto"/>
              <w:bottom w:val="nil"/>
              <w:right w:val="single" w:sz="4" w:space="0" w:color="auto"/>
            </w:tcBorders>
            <w:hideMark/>
          </w:tcPr>
          <w:p w14:paraId="44D0B174" w14:textId="77777777" w:rsidR="006A2AF8" w:rsidRPr="002C0185" w:rsidRDefault="006A2AF8" w:rsidP="0029584F">
            <w:pPr>
              <w:pStyle w:val="TAC"/>
            </w:pPr>
            <w:r w:rsidRPr="002C0185">
              <w:t>10</w:t>
            </w:r>
          </w:p>
        </w:tc>
        <w:tc>
          <w:tcPr>
            <w:tcW w:w="740" w:type="dxa"/>
            <w:tcBorders>
              <w:top w:val="single" w:sz="4" w:space="0" w:color="auto"/>
              <w:left w:val="single" w:sz="4" w:space="0" w:color="auto"/>
              <w:bottom w:val="nil"/>
              <w:right w:val="single" w:sz="4" w:space="0" w:color="auto"/>
            </w:tcBorders>
            <w:hideMark/>
          </w:tcPr>
          <w:p w14:paraId="15347A4C" w14:textId="77777777" w:rsidR="006A2AF8" w:rsidRPr="002C0185" w:rsidRDefault="006A2AF8" w:rsidP="0029584F">
            <w:pPr>
              <w:pStyle w:val="TAC"/>
            </w:pPr>
            <w:r w:rsidRPr="002C0185">
              <w:t>52</w:t>
            </w:r>
          </w:p>
        </w:tc>
        <w:tc>
          <w:tcPr>
            <w:tcW w:w="974" w:type="dxa"/>
            <w:tcBorders>
              <w:top w:val="single" w:sz="4" w:space="0" w:color="auto"/>
              <w:left w:val="single" w:sz="4" w:space="0" w:color="auto"/>
              <w:bottom w:val="nil"/>
              <w:right w:val="single" w:sz="4" w:space="0" w:color="auto"/>
            </w:tcBorders>
            <w:hideMark/>
          </w:tcPr>
          <w:p w14:paraId="19447035" w14:textId="77777777" w:rsidR="006A2AF8" w:rsidRPr="002C0185" w:rsidRDefault="006A2AF8" w:rsidP="0029584F">
            <w:pPr>
              <w:pStyle w:val="TAC"/>
            </w:pPr>
            <w:r w:rsidRPr="002C0185">
              <w:t>Downlink</w:t>
            </w:r>
          </w:p>
        </w:tc>
        <w:tc>
          <w:tcPr>
            <w:tcW w:w="625" w:type="dxa"/>
            <w:tcBorders>
              <w:top w:val="single" w:sz="4" w:space="0" w:color="auto"/>
              <w:left w:val="single" w:sz="4" w:space="0" w:color="auto"/>
              <w:bottom w:val="single" w:sz="4" w:space="0" w:color="auto"/>
              <w:right w:val="single" w:sz="4" w:space="0" w:color="auto"/>
            </w:tcBorders>
            <w:hideMark/>
          </w:tcPr>
          <w:p w14:paraId="71915660"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6FAB98C2" w14:textId="77777777" w:rsidR="006A2AF8" w:rsidRPr="002C0185" w:rsidRDefault="006A2AF8" w:rsidP="0029584F">
            <w:pPr>
              <w:pStyle w:val="TAC"/>
            </w:pPr>
            <w:r w:rsidRPr="002C0185">
              <w:t>737.5</w:t>
            </w:r>
          </w:p>
        </w:tc>
        <w:tc>
          <w:tcPr>
            <w:tcW w:w="857" w:type="dxa"/>
            <w:tcBorders>
              <w:top w:val="single" w:sz="4" w:space="0" w:color="auto"/>
              <w:left w:val="single" w:sz="4" w:space="0" w:color="auto"/>
              <w:bottom w:val="single" w:sz="4" w:space="0" w:color="auto"/>
              <w:right w:val="single" w:sz="4" w:space="0" w:color="auto"/>
            </w:tcBorders>
            <w:hideMark/>
          </w:tcPr>
          <w:p w14:paraId="25103C4B" w14:textId="77777777" w:rsidR="006A2AF8" w:rsidRPr="002C0185" w:rsidRDefault="006A2AF8" w:rsidP="0029584F">
            <w:pPr>
              <w:pStyle w:val="TAC"/>
            </w:pPr>
            <w:r w:rsidRPr="002C0185">
              <w:t>147500</w:t>
            </w:r>
          </w:p>
        </w:tc>
        <w:tc>
          <w:tcPr>
            <w:tcW w:w="858" w:type="dxa"/>
            <w:tcBorders>
              <w:top w:val="single" w:sz="4" w:space="0" w:color="auto"/>
              <w:left w:val="single" w:sz="4" w:space="0" w:color="auto"/>
              <w:bottom w:val="single" w:sz="4" w:space="0" w:color="auto"/>
              <w:right w:val="single" w:sz="4" w:space="0" w:color="auto"/>
            </w:tcBorders>
            <w:hideMark/>
          </w:tcPr>
          <w:p w14:paraId="7AE5DFC9" w14:textId="77777777" w:rsidR="006A2AF8" w:rsidRPr="002C0185" w:rsidRDefault="006A2AF8" w:rsidP="0029584F">
            <w:pPr>
              <w:pStyle w:val="TAC"/>
            </w:pPr>
            <w:r w:rsidRPr="002C0185">
              <w:t>732.82</w:t>
            </w:r>
          </w:p>
        </w:tc>
        <w:tc>
          <w:tcPr>
            <w:tcW w:w="857" w:type="dxa"/>
            <w:tcBorders>
              <w:top w:val="single" w:sz="4" w:space="0" w:color="auto"/>
              <w:left w:val="single" w:sz="4" w:space="0" w:color="auto"/>
              <w:bottom w:val="single" w:sz="4" w:space="0" w:color="auto"/>
              <w:right w:val="single" w:sz="4" w:space="0" w:color="auto"/>
            </w:tcBorders>
          </w:tcPr>
          <w:p w14:paraId="5FC71A5A" w14:textId="77777777" w:rsidR="006A2AF8" w:rsidRPr="002C0185" w:rsidRDefault="006A2AF8" w:rsidP="0029584F">
            <w:pPr>
              <w:pStyle w:val="TAC"/>
            </w:pPr>
            <w:r w:rsidRPr="002C0185">
              <w:t>146564</w:t>
            </w:r>
          </w:p>
        </w:tc>
        <w:tc>
          <w:tcPr>
            <w:tcW w:w="857" w:type="dxa"/>
            <w:tcBorders>
              <w:top w:val="single" w:sz="4" w:space="0" w:color="auto"/>
              <w:left w:val="single" w:sz="4" w:space="0" w:color="auto"/>
              <w:bottom w:val="single" w:sz="4" w:space="0" w:color="auto"/>
              <w:right w:val="single" w:sz="4" w:space="0" w:color="auto"/>
            </w:tcBorders>
            <w:hideMark/>
          </w:tcPr>
          <w:p w14:paraId="744AE41B"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781DD1D9" w14:textId="77777777" w:rsidR="006A2AF8" w:rsidRPr="002C0185" w:rsidRDefault="006A2AF8" w:rsidP="0029584F">
            <w:pPr>
              <w:pStyle w:val="TAC"/>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2B085D5B" w14:textId="77777777" w:rsidR="006A2AF8" w:rsidRPr="002C0185" w:rsidRDefault="006A2AF8" w:rsidP="0029584F">
            <w:pPr>
              <w:pStyle w:val="TAC"/>
            </w:pPr>
            <w:r w:rsidRPr="002C0185">
              <w:t>1837</w:t>
            </w:r>
          </w:p>
        </w:tc>
        <w:tc>
          <w:tcPr>
            <w:tcW w:w="857" w:type="dxa"/>
            <w:tcBorders>
              <w:top w:val="single" w:sz="4" w:space="0" w:color="auto"/>
              <w:left w:val="single" w:sz="4" w:space="0" w:color="auto"/>
              <w:bottom w:val="single" w:sz="4" w:space="0" w:color="auto"/>
              <w:right w:val="single" w:sz="4" w:space="0" w:color="auto"/>
            </w:tcBorders>
            <w:hideMark/>
          </w:tcPr>
          <w:p w14:paraId="7AF238B5" w14:textId="77777777" w:rsidR="006A2AF8" w:rsidRPr="002C0185" w:rsidRDefault="006A2AF8" w:rsidP="0029584F">
            <w:pPr>
              <w:pStyle w:val="TAC"/>
            </w:pPr>
            <w:r w:rsidRPr="002C0185">
              <w:t>146930</w:t>
            </w:r>
          </w:p>
        </w:tc>
        <w:tc>
          <w:tcPr>
            <w:tcW w:w="625" w:type="dxa"/>
            <w:tcBorders>
              <w:top w:val="single" w:sz="4" w:space="0" w:color="auto"/>
              <w:left w:val="single" w:sz="4" w:space="0" w:color="auto"/>
              <w:bottom w:val="single" w:sz="4" w:space="0" w:color="auto"/>
              <w:right w:val="single" w:sz="4" w:space="0" w:color="auto"/>
            </w:tcBorders>
            <w:hideMark/>
          </w:tcPr>
          <w:p w14:paraId="397670FD" w14:textId="77777777" w:rsidR="006A2AF8" w:rsidRPr="002C0185" w:rsidRDefault="006A2AF8" w:rsidP="0029584F">
            <w:pPr>
              <w:pStyle w:val="TAC"/>
            </w:pPr>
            <w:r w:rsidRPr="002C0185">
              <w:t>2</w:t>
            </w:r>
          </w:p>
        </w:tc>
        <w:tc>
          <w:tcPr>
            <w:tcW w:w="741" w:type="dxa"/>
            <w:tcBorders>
              <w:top w:val="single" w:sz="4" w:space="0" w:color="auto"/>
              <w:left w:val="single" w:sz="4" w:space="0" w:color="auto"/>
              <w:bottom w:val="single" w:sz="4" w:space="0" w:color="auto"/>
              <w:right w:val="single" w:sz="4" w:space="0" w:color="auto"/>
            </w:tcBorders>
            <w:hideMark/>
          </w:tcPr>
          <w:p w14:paraId="0FD96FDB" w14:textId="77777777" w:rsidR="006A2AF8" w:rsidRPr="002C0185" w:rsidRDefault="006A2AF8" w:rsidP="0029584F">
            <w:pPr>
              <w:pStyle w:val="TAC"/>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23A4E526" w14:textId="77777777" w:rsidR="006A2AF8" w:rsidRPr="002C0185" w:rsidRDefault="006A2AF8" w:rsidP="0029584F">
            <w:pPr>
              <w:pStyle w:val="TAC"/>
            </w:pPr>
            <w:r w:rsidRPr="002C0185">
              <w:t>0 (0)</w:t>
            </w:r>
          </w:p>
        </w:tc>
        <w:tc>
          <w:tcPr>
            <w:tcW w:w="857" w:type="dxa"/>
            <w:tcBorders>
              <w:top w:val="single" w:sz="4" w:space="0" w:color="auto"/>
              <w:left w:val="single" w:sz="4" w:space="0" w:color="auto"/>
              <w:bottom w:val="single" w:sz="4" w:space="0" w:color="auto"/>
              <w:right w:val="single" w:sz="4" w:space="0" w:color="auto"/>
            </w:tcBorders>
            <w:hideMark/>
          </w:tcPr>
          <w:p w14:paraId="07F7AC50" w14:textId="77777777" w:rsidR="006A2AF8" w:rsidRPr="002C0185" w:rsidRDefault="006A2AF8" w:rsidP="0029584F">
            <w:pPr>
              <w:pStyle w:val="TAC"/>
            </w:pPr>
            <w:r w:rsidRPr="002C0185">
              <w:t>0</w:t>
            </w:r>
          </w:p>
        </w:tc>
      </w:tr>
      <w:tr w:rsidR="006A2AF8" w:rsidRPr="002C0185" w14:paraId="3C59B69D" w14:textId="77777777" w:rsidTr="0029584F">
        <w:tc>
          <w:tcPr>
            <w:tcW w:w="690" w:type="dxa"/>
            <w:tcBorders>
              <w:top w:val="nil"/>
              <w:left w:val="single" w:sz="4" w:space="0" w:color="auto"/>
              <w:bottom w:val="nil"/>
              <w:right w:val="single" w:sz="4" w:space="0" w:color="auto"/>
            </w:tcBorders>
          </w:tcPr>
          <w:p w14:paraId="0DC24F43"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tcPr>
          <w:p w14:paraId="7267869E" w14:textId="77777777" w:rsidR="006A2AF8" w:rsidRPr="002C0185" w:rsidRDefault="006A2AF8" w:rsidP="0029584F">
            <w:pPr>
              <w:pStyle w:val="TAC"/>
            </w:pPr>
          </w:p>
        </w:tc>
        <w:tc>
          <w:tcPr>
            <w:tcW w:w="974" w:type="dxa"/>
            <w:tcBorders>
              <w:top w:val="single" w:sz="4" w:space="0" w:color="auto"/>
              <w:left w:val="single" w:sz="4" w:space="0" w:color="auto"/>
              <w:bottom w:val="nil"/>
              <w:right w:val="single" w:sz="4" w:space="0" w:color="auto"/>
            </w:tcBorders>
            <w:hideMark/>
          </w:tcPr>
          <w:p w14:paraId="08A44DF8" w14:textId="77777777" w:rsidR="006A2AF8" w:rsidRPr="002C0185" w:rsidRDefault="006A2AF8" w:rsidP="0029584F">
            <w:pPr>
              <w:pStyle w:val="TAC"/>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224FCC3B"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6A5AC28E" w14:textId="77777777" w:rsidR="006A2AF8" w:rsidRPr="002C0185" w:rsidRDefault="006A2AF8" w:rsidP="0029584F">
            <w:pPr>
              <w:pStyle w:val="TAC"/>
            </w:pPr>
            <w:r w:rsidRPr="002C0185">
              <w:t>707.5</w:t>
            </w:r>
          </w:p>
        </w:tc>
        <w:tc>
          <w:tcPr>
            <w:tcW w:w="857" w:type="dxa"/>
            <w:tcBorders>
              <w:top w:val="single" w:sz="4" w:space="0" w:color="auto"/>
              <w:left w:val="single" w:sz="4" w:space="0" w:color="auto"/>
              <w:bottom w:val="single" w:sz="4" w:space="0" w:color="auto"/>
              <w:right w:val="single" w:sz="4" w:space="0" w:color="auto"/>
            </w:tcBorders>
            <w:hideMark/>
          </w:tcPr>
          <w:p w14:paraId="36E6BA99" w14:textId="77777777" w:rsidR="006A2AF8" w:rsidRPr="002C0185" w:rsidRDefault="006A2AF8" w:rsidP="0029584F">
            <w:pPr>
              <w:pStyle w:val="TAC"/>
            </w:pPr>
            <w:r w:rsidRPr="002C0185">
              <w:t>141500</w:t>
            </w:r>
          </w:p>
        </w:tc>
        <w:tc>
          <w:tcPr>
            <w:tcW w:w="858" w:type="dxa"/>
            <w:tcBorders>
              <w:top w:val="single" w:sz="4" w:space="0" w:color="auto"/>
              <w:left w:val="single" w:sz="4" w:space="0" w:color="auto"/>
              <w:bottom w:val="single" w:sz="4" w:space="0" w:color="auto"/>
              <w:right w:val="single" w:sz="4" w:space="0" w:color="auto"/>
            </w:tcBorders>
            <w:hideMark/>
          </w:tcPr>
          <w:p w14:paraId="4C914078" w14:textId="77777777" w:rsidR="006A2AF8" w:rsidRPr="002C0185" w:rsidRDefault="006A2AF8" w:rsidP="0029584F">
            <w:pPr>
              <w:pStyle w:val="TAC"/>
            </w:pPr>
            <w:r w:rsidRPr="002C0185">
              <w:t>702.82</w:t>
            </w:r>
          </w:p>
        </w:tc>
        <w:tc>
          <w:tcPr>
            <w:tcW w:w="857" w:type="dxa"/>
            <w:tcBorders>
              <w:top w:val="single" w:sz="4" w:space="0" w:color="auto"/>
              <w:left w:val="single" w:sz="4" w:space="0" w:color="auto"/>
              <w:bottom w:val="single" w:sz="4" w:space="0" w:color="auto"/>
              <w:right w:val="single" w:sz="4" w:space="0" w:color="auto"/>
            </w:tcBorders>
            <w:hideMark/>
          </w:tcPr>
          <w:p w14:paraId="7B6320F8" w14:textId="77777777" w:rsidR="006A2AF8" w:rsidRPr="002C0185" w:rsidRDefault="006A2AF8" w:rsidP="0029584F">
            <w:pPr>
              <w:pStyle w:val="TAC"/>
            </w:pPr>
            <w:r w:rsidRPr="002C0185">
              <w:t>140564</w:t>
            </w:r>
          </w:p>
        </w:tc>
        <w:tc>
          <w:tcPr>
            <w:tcW w:w="857" w:type="dxa"/>
            <w:tcBorders>
              <w:top w:val="single" w:sz="4" w:space="0" w:color="auto"/>
              <w:left w:val="single" w:sz="4" w:space="0" w:color="auto"/>
              <w:bottom w:val="single" w:sz="4" w:space="0" w:color="auto"/>
              <w:right w:val="single" w:sz="4" w:space="0" w:color="auto"/>
            </w:tcBorders>
            <w:hideMark/>
          </w:tcPr>
          <w:p w14:paraId="24F4C115"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hideMark/>
          </w:tcPr>
          <w:p w14:paraId="5CA00730"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02409E00"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03FA0626"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hideMark/>
          </w:tcPr>
          <w:p w14:paraId="29CA905D"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hideMark/>
          </w:tcPr>
          <w:p w14:paraId="5B10FEDD"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360E52FE"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5E92AF3E" w14:textId="77777777" w:rsidR="006A2AF8" w:rsidRPr="002C0185" w:rsidRDefault="006A2AF8" w:rsidP="0029584F">
            <w:pPr>
              <w:pStyle w:val="TAC"/>
            </w:pPr>
            <w:r w:rsidRPr="002C0185">
              <w:t>-</w:t>
            </w:r>
          </w:p>
        </w:tc>
      </w:tr>
      <w:tr w:rsidR="006A2AF8" w:rsidRPr="002C0185" w14:paraId="77DA5663"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58BF7DC0"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45480AFD"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0E3102F0" w14:textId="77777777" w:rsidR="006A2AF8" w:rsidRPr="002C0185" w:rsidRDefault="006A2AF8" w:rsidP="006A2AF8"/>
    <w:p w14:paraId="094A651E" w14:textId="77777777" w:rsidR="006A2AF8" w:rsidRPr="002C0185" w:rsidRDefault="006A2AF8" w:rsidP="006A2AF8">
      <w:pPr>
        <w:pStyle w:val="Heading5"/>
      </w:pPr>
      <w:r w:rsidRPr="002C0185">
        <w:t>5.2.2.1.13</w:t>
      </w:r>
      <w:r w:rsidRPr="002C0185">
        <w:tab/>
        <w:t>FFS</w:t>
      </w:r>
    </w:p>
    <w:p w14:paraId="0615DEA8" w14:textId="77777777" w:rsidR="006A2AF8" w:rsidRPr="002C0185" w:rsidRDefault="006A2AF8" w:rsidP="006A2AF8">
      <w:pPr>
        <w:pStyle w:val="Heading5"/>
      </w:pPr>
      <w:r w:rsidRPr="002C0185">
        <w:t>5.2.2.1.14</w:t>
      </w:r>
      <w:r w:rsidRPr="002C0185">
        <w:tab/>
        <w:t>Reference test frequencies for NR operating band n14</w:t>
      </w:r>
    </w:p>
    <w:p w14:paraId="100B93B3" w14:textId="77777777" w:rsidR="006A2AF8" w:rsidRPr="002C0185" w:rsidRDefault="006A2AF8" w:rsidP="006A2AF8">
      <w:pPr>
        <w:pStyle w:val="TH"/>
        <w:keepNext w:val="0"/>
        <w:keepLines w:val="0"/>
        <w:widowControl w:val="0"/>
      </w:pPr>
      <w:bookmarkStart w:id="46" w:name="_CRTable5_2_2_1_141"/>
      <w:r w:rsidRPr="002C0185">
        <w:t xml:space="preserve">Table </w:t>
      </w:r>
      <w:bookmarkEnd w:id="46"/>
      <w:r w:rsidRPr="002C0185">
        <w:t>5.2.2.1.14-1: Test frequencies for NR operating band n14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7D187BAB" w14:textId="77777777" w:rsidTr="0029584F">
        <w:tc>
          <w:tcPr>
            <w:tcW w:w="789" w:type="dxa"/>
            <w:tcBorders>
              <w:top w:val="single" w:sz="4" w:space="0" w:color="auto"/>
              <w:bottom w:val="single" w:sz="4" w:space="0" w:color="auto"/>
            </w:tcBorders>
            <w:shd w:val="clear" w:color="auto" w:fill="auto"/>
          </w:tcPr>
          <w:p w14:paraId="272DE424" w14:textId="77777777" w:rsidR="006A2AF8" w:rsidRPr="002C0185" w:rsidRDefault="006A2AF8" w:rsidP="0029584F">
            <w:pPr>
              <w:pStyle w:val="TAH"/>
            </w:pPr>
            <w:r w:rsidRPr="002C0185">
              <w:t>CBW [MHz]</w:t>
            </w:r>
          </w:p>
        </w:tc>
        <w:tc>
          <w:tcPr>
            <w:tcW w:w="850" w:type="dxa"/>
            <w:tcBorders>
              <w:bottom w:val="single" w:sz="4" w:space="0" w:color="auto"/>
            </w:tcBorders>
            <w:shd w:val="clear" w:color="auto" w:fill="auto"/>
          </w:tcPr>
          <w:p w14:paraId="2695EFB4" w14:textId="77777777" w:rsidR="006A2AF8" w:rsidRPr="002C0185" w:rsidRDefault="006A2AF8" w:rsidP="0029584F">
            <w:pPr>
              <w:pStyle w:val="TAH"/>
              <w:rPr>
                <w:i/>
              </w:rPr>
            </w:pPr>
            <w:r w:rsidRPr="002C0185">
              <w:rPr>
                <w:i/>
              </w:rPr>
              <w:t>carrierBandwidth</w:t>
            </w:r>
          </w:p>
          <w:p w14:paraId="61198FD3" w14:textId="77777777" w:rsidR="006A2AF8" w:rsidRPr="002C0185" w:rsidRDefault="006A2AF8" w:rsidP="0029584F">
            <w:pPr>
              <w:pStyle w:val="TAH"/>
            </w:pPr>
            <w:r w:rsidRPr="002C0185">
              <w:t>[PRBs]</w:t>
            </w:r>
          </w:p>
        </w:tc>
        <w:tc>
          <w:tcPr>
            <w:tcW w:w="1843" w:type="dxa"/>
            <w:gridSpan w:val="2"/>
            <w:tcBorders>
              <w:bottom w:val="single" w:sz="4" w:space="0" w:color="auto"/>
            </w:tcBorders>
            <w:shd w:val="clear" w:color="auto" w:fill="auto"/>
          </w:tcPr>
          <w:p w14:paraId="2CAF7DC6" w14:textId="77777777" w:rsidR="006A2AF8" w:rsidRPr="002C0185" w:rsidRDefault="006A2AF8" w:rsidP="0029584F">
            <w:pPr>
              <w:pStyle w:val="TAH"/>
            </w:pPr>
            <w:r w:rsidRPr="002C0185">
              <w:t>Range</w:t>
            </w:r>
          </w:p>
        </w:tc>
        <w:tc>
          <w:tcPr>
            <w:tcW w:w="992" w:type="dxa"/>
            <w:shd w:val="clear" w:color="auto" w:fill="auto"/>
          </w:tcPr>
          <w:p w14:paraId="6378F2E3" w14:textId="77777777" w:rsidR="006A2AF8" w:rsidRPr="002C0185" w:rsidRDefault="006A2AF8" w:rsidP="0029584F">
            <w:pPr>
              <w:pStyle w:val="TAH"/>
            </w:pPr>
            <w:r w:rsidRPr="002C0185">
              <w:t>Carrier centre</w:t>
            </w:r>
          </w:p>
          <w:p w14:paraId="320AE620" w14:textId="77777777" w:rsidR="006A2AF8" w:rsidRPr="002C0185" w:rsidRDefault="006A2AF8" w:rsidP="0029584F">
            <w:pPr>
              <w:pStyle w:val="TAH"/>
            </w:pPr>
            <w:r w:rsidRPr="002C0185">
              <w:t>[MHz]</w:t>
            </w:r>
          </w:p>
        </w:tc>
        <w:tc>
          <w:tcPr>
            <w:tcW w:w="992" w:type="dxa"/>
          </w:tcPr>
          <w:p w14:paraId="672B3689" w14:textId="77777777" w:rsidR="006A2AF8" w:rsidRPr="002C0185" w:rsidRDefault="006A2AF8" w:rsidP="0029584F">
            <w:pPr>
              <w:pStyle w:val="TAH"/>
            </w:pPr>
            <w:r w:rsidRPr="002C0185">
              <w:t>Carrier centre</w:t>
            </w:r>
          </w:p>
          <w:p w14:paraId="7FD80899" w14:textId="77777777" w:rsidR="006A2AF8" w:rsidRPr="002C0185" w:rsidRDefault="006A2AF8" w:rsidP="0029584F">
            <w:pPr>
              <w:pStyle w:val="TAH"/>
            </w:pPr>
            <w:r w:rsidRPr="002C0185">
              <w:t>[ARFCN]</w:t>
            </w:r>
          </w:p>
        </w:tc>
        <w:tc>
          <w:tcPr>
            <w:tcW w:w="993" w:type="dxa"/>
            <w:shd w:val="clear" w:color="auto" w:fill="auto"/>
          </w:tcPr>
          <w:p w14:paraId="1DCEC5D4" w14:textId="77777777" w:rsidR="006A2AF8" w:rsidRPr="002C0185" w:rsidRDefault="006A2AF8" w:rsidP="0029584F">
            <w:pPr>
              <w:pStyle w:val="TAH"/>
            </w:pPr>
            <w:r w:rsidRPr="002C0185">
              <w:t>point A</w:t>
            </w:r>
            <w:r w:rsidRPr="002C0185">
              <w:br/>
              <w:t>[MHz]</w:t>
            </w:r>
          </w:p>
        </w:tc>
        <w:tc>
          <w:tcPr>
            <w:tcW w:w="992" w:type="dxa"/>
            <w:shd w:val="clear" w:color="auto" w:fill="auto"/>
          </w:tcPr>
          <w:p w14:paraId="20880D64" w14:textId="77777777" w:rsidR="006A2AF8" w:rsidRPr="002C0185" w:rsidRDefault="006A2AF8" w:rsidP="0029584F">
            <w:pPr>
              <w:pStyle w:val="TAH"/>
            </w:pPr>
            <w:r w:rsidRPr="002C0185">
              <w:rPr>
                <w:i/>
              </w:rPr>
              <w:t>absoluteFrequencyPointA</w:t>
            </w:r>
            <w:r w:rsidRPr="002C0185">
              <w:br/>
              <w:t>[ARFCN]</w:t>
            </w:r>
          </w:p>
        </w:tc>
        <w:tc>
          <w:tcPr>
            <w:tcW w:w="992" w:type="dxa"/>
            <w:shd w:val="clear" w:color="auto" w:fill="auto"/>
          </w:tcPr>
          <w:p w14:paraId="1E7671B9" w14:textId="77777777" w:rsidR="006A2AF8" w:rsidRPr="002C0185" w:rsidRDefault="006A2AF8" w:rsidP="0029584F">
            <w:pPr>
              <w:pStyle w:val="TAH"/>
            </w:pPr>
            <w:r w:rsidRPr="002C0185">
              <w:rPr>
                <w:i/>
              </w:rPr>
              <w:t xml:space="preserve">offsetToCarrier </w:t>
            </w:r>
            <w:r w:rsidRPr="002C0185">
              <w:t>[Carrier PRBs]</w:t>
            </w:r>
          </w:p>
        </w:tc>
        <w:tc>
          <w:tcPr>
            <w:tcW w:w="851" w:type="dxa"/>
            <w:tcBorders>
              <w:bottom w:val="single" w:sz="4" w:space="0" w:color="auto"/>
            </w:tcBorders>
            <w:shd w:val="clear" w:color="auto" w:fill="auto"/>
          </w:tcPr>
          <w:p w14:paraId="40F5891E" w14:textId="77777777" w:rsidR="006A2AF8" w:rsidRPr="002C0185" w:rsidRDefault="006A2AF8" w:rsidP="0029584F">
            <w:pPr>
              <w:pStyle w:val="TAH"/>
            </w:pPr>
            <w:r w:rsidRPr="002C0185">
              <w:t>SS block SCS</w:t>
            </w:r>
          </w:p>
          <w:p w14:paraId="269A259B" w14:textId="77777777" w:rsidR="006A2AF8" w:rsidRPr="002C0185" w:rsidRDefault="006A2AF8" w:rsidP="0029584F">
            <w:pPr>
              <w:pStyle w:val="TAH"/>
            </w:pPr>
            <w:r w:rsidRPr="002C0185">
              <w:t>[kHz]</w:t>
            </w:r>
          </w:p>
        </w:tc>
        <w:tc>
          <w:tcPr>
            <w:tcW w:w="850" w:type="dxa"/>
            <w:tcBorders>
              <w:bottom w:val="single" w:sz="4" w:space="0" w:color="auto"/>
            </w:tcBorders>
            <w:shd w:val="clear" w:color="auto" w:fill="auto"/>
          </w:tcPr>
          <w:p w14:paraId="02A17FC2" w14:textId="77777777" w:rsidR="006A2AF8" w:rsidRPr="002C0185" w:rsidRDefault="006A2AF8" w:rsidP="0029584F">
            <w:pPr>
              <w:pStyle w:val="TAH"/>
            </w:pPr>
            <w:r w:rsidRPr="002C0185">
              <w:t>GSCN</w:t>
            </w:r>
          </w:p>
        </w:tc>
        <w:tc>
          <w:tcPr>
            <w:tcW w:w="992" w:type="dxa"/>
            <w:tcBorders>
              <w:bottom w:val="single" w:sz="4" w:space="0" w:color="auto"/>
            </w:tcBorders>
            <w:shd w:val="clear" w:color="auto" w:fill="auto"/>
          </w:tcPr>
          <w:p w14:paraId="08AEDDCB" w14:textId="77777777" w:rsidR="006A2AF8" w:rsidRPr="002C0185" w:rsidRDefault="006A2AF8" w:rsidP="0029584F">
            <w:pPr>
              <w:pStyle w:val="TAH"/>
              <w:rPr>
                <w:i/>
              </w:rPr>
            </w:pPr>
            <w:r w:rsidRPr="002C0185">
              <w:rPr>
                <w:i/>
              </w:rPr>
              <w:t>absoluteFrequencySSB</w:t>
            </w:r>
          </w:p>
          <w:p w14:paraId="377F5D96" w14:textId="77777777" w:rsidR="006A2AF8" w:rsidRPr="002C0185" w:rsidRDefault="006A2AF8" w:rsidP="0029584F">
            <w:pPr>
              <w:pStyle w:val="TAH"/>
            </w:pPr>
            <w:r w:rsidRPr="002C0185">
              <w:t>[ARFCN]</w:t>
            </w:r>
          </w:p>
        </w:tc>
        <w:tc>
          <w:tcPr>
            <w:tcW w:w="709" w:type="dxa"/>
            <w:tcBorders>
              <w:bottom w:val="single" w:sz="4" w:space="0" w:color="auto"/>
            </w:tcBorders>
            <w:shd w:val="clear" w:color="auto" w:fill="auto"/>
          </w:tcPr>
          <w:p w14:paraId="2C360DBD" w14:textId="77777777" w:rsidR="006A2AF8" w:rsidRPr="002C0185" w:rsidRDefault="006A2AF8" w:rsidP="0029584F">
            <w:pPr>
              <w:pStyle w:val="TAH"/>
            </w:pPr>
            <w:r w:rsidRPr="002C0185">
              <w:rPr>
                <w:position w:val="-10"/>
              </w:rPr>
              <w:object w:dxaOrig="420" w:dyaOrig="300" w14:anchorId="7AB90FF3">
                <v:shape id="_x0000_i1034" type="#_x0000_t75" style="width:21.9pt;height:15.9pt" o:ole="">
                  <v:imagedata r:id="rId15" o:title=""/>
                </v:shape>
                <o:OLEObject Type="Embed" ProgID="Equation.3" ShapeID="_x0000_i1034" DrawAspect="Content" ObjectID="_1781608763" r:id="rId23"/>
              </w:object>
            </w:r>
          </w:p>
        </w:tc>
        <w:tc>
          <w:tcPr>
            <w:tcW w:w="851" w:type="dxa"/>
            <w:tcBorders>
              <w:bottom w:val="single" w:sz="4" w:space="0" w:color="auto"/>
            </w:tcBorders>
            <w:shd w:val="clear" w:color="auto" w:fill="auto"/>
          </w:tcPr>
          <w:p w14:paraId="30B9D67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64646B2A"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7B701A59" w14:textId="77777777" w:rsidR="006A2AF8" w:rsidRPr="002C0185" w:rsidRDefault="006A2AF8" w:rsidP="0029584F">
            <w:pPr>
              <w:pStyle w:val="TAH"/>
            </w:pPr>
            <w:r w:rsidRPr="002C0185">
              <w:rPr>
                <w:b w:val="0"/>
              </w:rPr>
              <w:t>Note 2</w:t>
            </w:r>
          </w:p>
        </w:tc>
        <w:tc>
          <w:tcPr>
            <w:tcW w:w="850" w:type="dxa"/>
            <w:tcBorders>
              <w:bottom w:val="single" w:sz="4" w:space="0" w:color="auto"/>
            </w:tcBorders>
          </w:tcPr>
          <w:p w14:paraId="16AFBE59" w14:textId="77777777" w:rsidR="006A2AF8" w:rsidRPr="002C0185" w:rsidRDefault="006A2AF8" w:rsidP="0029584F">
            <w:pPr>
              <w:pStyle w:val="TAH"/>
            </w:pPr>
            <w:r w:rsidRPr="002C0185">
              <w:t>CORESET#0 Index</w:t>
            </w:r>
            <w:r w:rsidRPr="002C0185">
              <w:rPr>
                <w:b w:val="0"/>
              </w:rPr>
              <w:t xml:space="preserve"> (Offset</w:t>
            </w:r>
          </w:p>
          <w:p w14:paraId="6F26131A"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22B7C42F" w14:textId="77777777" w:rsidR="006A2AF8" w:rsidRPr="002C0185" w:rsidRDefault="006A2AF8" w:rsidP="0029584F">
            <w:pPr>
              <w:pStyle w:val="TAH"/>
            </w:pPr>
            <w:r w:rsidRPr="002C0185">
              <w:t>Note 1</w:t>
            </w:r>
          </w:p>
        </w:tc>
        <w:tc>
          <w:tcPr>
            <w:tcW w:w="992" w:type="dxa"/>
            <w:tcBorders>
              <w:bottom w:val="single" w:sz="4" w:space="0" w:color="auto"/>
            </w:tcBorders>
          </w:tcPr>
          <w:p w14:paraId="7EEDFCBD" w14:textId="77777777" w:rsidR="006A2AF8" w:rsidRPr="002C0185" w:rsidRDefault="006A2AF8" w:rsidP="0029584F">
            <w:pPr>
              <w:pStyle w:val="TAH"/>
            </w:pPr>
            <w:r w:rsidRPr="002C0185">
              <w:t>offsetToPointA</w:t>
            </w:r>
            <w:r w:rsidRPr="002C0185">
              <w:br/>
              <w:t>(SIB1)</w:t>
            </w:r>
          </w:p>
          <w:p w14:paraId="0B05CB4F" w14:textId="77777777" w:rsidR="006A2AF8" w:rsidRPr="002C0185" w:rsidRDefault="006A2AF8" w:rsidP="0029584F">
            <w:pPr>
              <w:pStyle w:val="TAH"/>
            </w:pPr>
            <w:r w:rsidRPr="002C0185">
              <w:t>[PRBs]</w:t>
            </w:r>
          </w:p>
          <w:p w14:paraId="785557DC" w14:textId="77777777" w:rsidR="006A2AF8" w:rsidRPr="002C0185" w:rsidRDefault="006A2AF8" w:rsidP="0029584F">
            <w:pPr>
              <w:pStyle w:val="TAH"/>
            </w:pPr>
            <w:r w:rsidRPr="002C0185">
              <w:t>Note 1</w:t>
            </w:r>
          </w:p>
        </w:tc>
      </w:tr>
      <w:tr w:rsidR="006A2AF8" w:rsidRPr="002C0185" w14:paraId="7C2FCE60"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2F4D4CED" w14:textId="77777777" w:rsidR="006A2AF8" w:rsidRPr="002C0185" w:rsidRDefault="006A2AF8" w:rsidP="0029584F">
            <w:pPr>
              <w:pStyle w:val="TAC"/>
            </w:pPr>
            <w:r w:rsidRPr="002C0185">
              <w:rPr>
                <w:rFonts w:cs="Arial"/>
              </w:rPr>
              <w:t>10</w:t>
            </w:r>
          </w:p>
        </w:tc>
        <w:tc>
          <w:tcPr>
            <w:tcW w:w="850" w:type="dxa"/>
            <w:tcBorders>
              <w:top w:val="single" w:sz="4" w:space="0" w:color="auto"/>
              <w:left w:val="single" w:sz="4" w:space="0" w:color="auto"/>
              <w:bottom w:val="nil"/>
              <w:right w:val="single" w:sz="4" w:space="0" w:color="auto"/>
            </w:tcBorders>
            <w:shd w:val="clear" w:color="auto" w:fill="auto"/>
          </w:tcPr>
          <w:p w14:paraId="438CF90A" w14:textId="77777777" w:rsidR="006A2AF8" w:rsidRPr="002C0185" w:rsidRDefault="006A2AF8" w:rsidP="0029584F">
            <w:pPr>
              <w:pStyle w:val="TAC"/>
            </w:pPr>
            <w:r w:rsidRPr="002C0185">
              <w:rPr>
                <w:rFonts w:cs="Arial"/>
              </w:rPr>
              <w:t>52</w:t>
            </w:r>
          </w:p>
        </w:tc>
        <w:tc>
          <w:tcPr>
            <w:tcW w:w="1134" w:type="dxa"/>
            <w:tcBorders>
              <w:top w:val="single" w:sz="4" w:space="0" w:color="auto"/>
              <w:left w:val="single" w:sz="4" w:space="0" w:color="auto"/>
              <w:bottom w:val="nil"/>
              <w:right w:val="single" w:sz="4" w:space="0" w:color="auto"/>
            </w:tcBorders>
            <w:shd w:val="clear" w:color="auto" w:fill="auto"/>
          </w:tcPr>
          <w:p w14:paraId="123ABF6A" w14:textId="77777777" w:rsidR="006A2AF8" w:rsidRPr="002C0185" w:rsidRDefault="006A2AF8" w:rsidP="0029584F">
            <w:pPr>
              <w:pStyle w:val="TAC"/>
            </w:pPr>
            <w:r w:rsidRPr="002C0185">
              <w:rPr>
                <w:rFonts w:cs="Arial"/>
              </w:rPr>
              <w:t>Downlink</w:t>
            </w:r>
          </w:p>
        </w:tc>
        <w:tc>
          <w:tcPr>
            <w:tcW w:w="709" w:type="dxa"/>
            <w:tcBorders>
              <w:left w:val="single" w:sz="4" w:space="0" w:color="auto"/>
              <w:right w:val="single" w:sz="4" w:space="0" w:color="auto"/>
            </w:tcBorders>
            <w:shd w:val="clear" w:color="auto" w:fill="auto"/>
          </w:tcPr>
          <w:p w14:paraId="72CE039F" w14:textId="77777777" w:rsidR="006A2AF8" w:rsidRPr="002C0185" w:rsidRDefault="006A2AF8" w:rsidP="0029584F">
            <w:pPr>
              <w:pStyle w:val="TAC"/>
            </w:pPr>
            <w:r w:rsidRPr="002C0185">
              <w:rPr>
                <w:rFonts w:cs="Arial"/>
              </w:rPr>
              <w:t>Mid</w:t>
            </w:r>
          </w:p>
        </w:tc>
        <w:tc>
          <w:tcPr>
            <w:tcW w:w="992" w:type="dxa"/>
            <w:tcBorders>
              <w:top w:val="single" w:sz="4" w:space="0" w:color="auto"/>
              <w:left w:val="single" w:sz="4" w:space="0" w:color="auto"/>
              <w:bottom w:val="nil"/>
              <w:right w:val="single" w:sz="4" w:space="0" w:color="auto"/>
            </w:tcBorders>
            <w:shd w:val="clear" w:color="auto" w:fill="auto"/>
          </w:tcPr>
          <w:p w14:paraId="646DDADA" w14:textId="77777777" w:rsidR="006A2AF8" w:rsidRPr="002C0185" w:rsidRDefault="006A2AF8" w:rsidP="0029584F">
            <w:pPr>
              <w:pStyle w:val="TAC"/>
            </w:pPr>
            <w:r w:rsidRPr="002C0185">
              <w:rPr>
                <w:rFonts w:cs="Arial"/>
              </w:rPr>
              <w:t>763</w:t>
            </w:r>
          </w:p>
        </w:tc>
        <w:tc>
          <w:tcPr>
            <w:tcW w:w="992" w:type="dxa"/>
            <w:tcBorders>
              <w:top w:val="single" w:sz="4" w:space="0" w:color="auto"/>
              <w:left w:val="single" w:sz="4" w:space="0" w:color="auto"/>
              <w:bottom w:val="nil"/>
              <w:right w:val="single" w:sz="4" w:space="0" w:color="auto"/>
            </w:tcBorders>
          </w:tcPr>
          <w:p w14:paraId="6571D335" w14:textId="77777777" w:rsidR="006A2AF8" w:rsidRPr="002C0185" w:rsidRDefault="006A2AF8" w:rsidP="0029584F">
            <w:pPr>
              <w:pStyle w:val="TAC"/>
            </w:pPr>
            <w:r w:rsidRPr="002C0185">
              <w:rPr>
                <w:rFonts w:cs="Arial"/>
              </w:rPr>
              <w:t>152600</w:t>
            </w:r>
          </w:p>
        </w:tc>
        <w:tc>
          <w:tcPr>
            <w:tcW w:w="993" w:type="dxa"/>
            <w:tcBorders>
              <w:top w:val="single" w:sz="4" w:space="0" w:color="auto"/>
              <w:left w:val="single" w:sz="4" w:space="0" w:color="auto"/>
              <w:bottom w:val="nil"/>
              <w:right w:val="single" w:sz="4" w:space="0" w:color="auto"/>
            </w:tcBorders>
            <w:shd w:val="clear" w:color="auto" w:fill="auto"/>
          </w:tcPr>
          <w:p w14:paraId="5AC07550" w14:textId="77777777" w:rsidR="006A2AF8" w:rsidRPr="002C0185" w:rsidRDefault="006A2AF8" w:rsidP="0029584F">
            <w:pPr>
              <w:pStyle w:val="TAC"/>
            </w:pPr>
            <w:r w:rsidRPr="002C0185">
              <w:rPr>
                <w:rFonts w:cs="Arial"/>
              </w:rPr>
              <w:t>758.32</w:t>
            </w:r>
          </w:p>
        </w:tc>
        <w:tc>
          <w:tcPr>
            <w:tcW w:w="992" w:type="dxa"/>
            <w:tcBorders>
              <w:top w:val="single" w:sz="4" w:space="0" w:color="auto"/>
              <w:left w:val="single" w:sz="4" w:space="0" w:color="auto"/>
              <w:bottom w:val="nil"/>
              <w:right w:val="single" w:sz="4" w:space="0" w:color="auto"/>
            </w:tcBorders>
            <w:shd w:val="clear" w:color="auto" w:fill="auto"/>
          </w:tcPr>
          <w:p w14:paraId="24616ED5" w14:textId="77777777" w:rsidR="006A2AF8" w:rsidRPr="002C0185" w:rsidRDefault="006A2AF8" w:rsidP="0029584F">
            <w:pPr>
              <w:pStyle w:val="TAC"/>
            </w:pPr>
            <w:r w:rsidRPr="002C0185">
              <w:rPr>
                <w:rFonts w:cs="Arial"/>
              </w:rPr>
              <w:t>151664</w:t>
            </w:r>
          </w:p>
        </w:tc>
        <w:tc>
          <w:tcPr>
            <w:tcW w:w="992" w:type="dxa"/>
            <w:tcBorders>
              <w:top w:val="single" w:sz="4" w:space="0" w:color="auto"/>
              <w:left w:val="single" w:sz="4" w:space="0" w:color="auto"/>
              <w:bottom w:val="nil"/>
              <w:right w:val="single" w:sz="4" w:space="0" w:color="auto"/>
            </w:tcBorders>
            <w:shd w:val="clear" w:color="auto" w:fill="auto"/>
          </w:tcPr>
          <w:p w14:paraId="48E5A304" w14:textId="77777777" w:rsidR="006A2AF8" w:rsidRPr="002C0185" w:rsidRDefault="006A2AF8" w:rsidP="0029584F">
            <w:pPr>
              <w:pStyle w:val="TAC"/>
            </w:pPr>
            <w:r w:rsidRPr="002C0185">
              <w:rPr>
                <w:rFonts w:cs="Arial"/>
              </w:rPr>
              <w:t>0</w:t>
            </w:r>
          </w:p>
        </w:tc>
        <w:tc>
          <w:tcPr>
            <w:tcW w:w="851" w:type="dxa"/>
            <w:tcBorders>
              <w:top w:val="single" w:sz="4" w:space="0" w:color="auto"/>
              <w:left w:val="single" w:sz="4" w:space="0" w:color="auto"/>
              <w:bottom w:val="nil"/>
              <w:right w:val="single" w:sz="4" w:space="0" w:color="auto"/>
            </w:tcBorders>
            <w:shd w:val="clear" w:color="auto" w:fill="auto"/>
          </w:tcPr>
          <w:p w14:paraId="2CABAECA" w14:textId="77777777" w:rsidR="006A2AF8" w:rsidRPr="002C0185" w:rsidRDefault="006A2AF8" w:rsidP="0029584F">
            <w:pPr>
              <w:pStyle w:val="TAC"/>
            </w:pPr>
            <w:r w:rsidRPr="002C0185">
              <w:rPr>
                <w:rFonts w:cs="Arial"/>
              </w:rPr>
              <w:t>15</w:t>
            </w:r>
          </w:p>
        </w:tc>
        <w:tc>
          <w:tcPr>
            <w:tcW w:w="850" w:type="dxa"/>
            <w:tcBorders>
              <w:top w:val="single" w:sz="4" w:space="0" w:color="auto"/>
              <w:left w:val="single" w:sz="4" w:space="0" w:color="auto"/>
              <w:bottom w:val="nil"/>
              <w:right w:val="single" w:sz="4" w:space="0" w:color="auto"/>
            </w:tcBorders>
            <w:shd w:val="clear" w:color="auto" w:fill="auto"/>
          </w:tcPr>
          <w:p w14:paraId="515D4928" w14:textId="77777777" w:rsidR="006A2AF8" w:rsidRPr="002C0185" w:rsidRDefault="006A2AF8" w:rsidP="0029584F">
            <w:pPr>
              <w:pStyle w:val="TAC"/>
            </w:pPr>
            <w:r w:rsidRPr="002C0185">
              <w:rPr>
                <w:rFonts w:cs="Arial"/>
              </w:rPr>
              <w:t>1903</w:t>
            </w:r>
          </w:p>
        </w:tc>
        <w:tc>
          <w:tcPr>
            <w:tcW w:w="992" w:type="dxa"/>
            <w:tcBorders>
              <w:top w:val="single" w:sz="4" w:space="0" w:color="auto"/>
              <w:left w:val="single" w:sz="4" w:space="0" w:color="auto"/>
              <w:bottom w:val="nil"/>
              <w:right w:val="single" w:sz="4" w:space="0" w:color="auto"/>
            </w:tcBorders>
            <w:shd w:val="clear" w:color="auto" w:fill="auto"/>
          </w:tcPr>
          <w:p w14:paraId="02CC7234" w14:textId="77777777" w:rsidR="006A2AF8" w:rsidRPr="002C0185" w:rsidRDefault="006A2AF8" w:rsidP="0029584F">
            <w:pPr>
              <w:pStyle w:val="TAC"/>
            </w:pPr>
            <w:r w:rsidRPr="002C0185">
              <w:rPr>
                <w:rFonts w:cs="Arial"/>
              </w:rPr>
              <w:t>152210</w:t>
            </w:r>
          </w:p>
        </w:tc>
        <w:tc>
          <w:tcPr>
            <w:tcW w:w="709" w:type="dxa"/>
            <w:tcBorders>
              <w:top w:val="single" w:sz="4" w:space="0" w:color="auto"/>
              <w:left w:val="single" w:sz="4" w:space="0" w:color="auto"/>
              <w:bottom w:val="nil"/>
              <w:right w:val="single" w:sz="4" w:space="0" w:color="auto"/>
            </w:tcBorders>
            <w:shd w:val="clear" w:color="auto" w:fill="auto"/>
          </w:tcPr>
          <w:p w14:paraId="7845F33A" w14:textId="77777777" w:rsidR="006A2AF8" w:rsidRPr="002C0185" w:rsidRDefault="006A2AF8" w:rsidP="0029584F">
            <w:pPr>
              <w:pStyle w:val="TAC"/>
            </w:pPr>
            <w:r w:rsidRPr="002C0185">
              <w:rPr>
                <w:rFonts w:cs="Arial"/>
              </w:rPr>
              <w:t>2</w:t>
            </w:r>
          </w:p>
        </w:tc>
        <w:tc>
          <w:tcPr>
            <w:tcW w:w="851" w:type="dxa"/>
            <w:tcBorders>
              <w:top w:val="single" w:sz="4" w:space="0" w:color="auto"/>
              <w:left w:val="single" w:sz="4" w:space="0" w:color="auto"/>
              <w:bottom w:val="nil"/>
              <w:right w:val="single" w:sz="4" w:space="0" w:color="auto"/>
            </w:tcBorders>
            <w:shd w:val="clear" w:color="auto" w:fill="auto"/>
          </w:tcPr>
          <w:p w14:paraId="2E90FD12" w14:textId="77777777" w:rsidR="006A2AF8" w:rsidRPr="002C0185" w:rsidRDefault="006A2AF8" w:rsidP="0029584F">
            <w:pPr>
              <w:pStyle w:val="TAC"/>
            </w:pPr>
            <w:r w:rsidRPr="002C0185">
              <w:rPr>
                <w:rFonts w:cs="Arial"/>
              </w:rPr>
              <w:t>1</w:t>
            </w:r>
          </w:p>
        </w:tc>
        <w:tc>
          <w:tcPr>
            <w:tcW w:w="850" w:type="dxa"/>
            <w:tcBorders>
              <w:top w:val="single" w:sz="4" w:space="0" w:color="auto"/>
              <w:left w:val="single" w:sz="4" w:space="0" w:color="auto"/>
              <w:bottom w:val="nil"/>
              <w:right w:val="single" w:sz="4" w:space="0" w:color="auto"/>
            </w:tcBorders>
          </w:tcPr>
          <w:p w14:paraId="0B4975D5" w14:textId="77777777" w:rsidR="006A2AF8" w:rsidRPr="002C0185" w:rsidRDefault="006A2AF8" w:rsidP="0029584F">
            <w:pPr>
              <w:pStyle w:val="TAC"/>
            </w:pPr>
            <w:r w:rsidRPr="002C0185">
              <w:rPr>
                <w:rFonts w:cs="Arial"/>
              </w:rPr>
              <w:t>2 (4)</w:t>
            </w:r>
          </w:p>
        </w:tc>
        <w:tc>
          <w:tcPr>
            <w:tcW w:w="992" w:type="dxa"/>
            <w:tcBorders>
              <w:top w:val="single" w:sz="4" w:space="0" w:color="auto"/>
              <w:left w:val="single" w:sz="4" w:space="0" w:color="auto"/>
              <w:bottom w:val="nil"/>
              <w:right w:val="single" w:sz="4" w:space="0" w:color="auto"/>
            </w:tcBorders>
          </w:tcPr>
          <w:p w14:paraId="1C3A1B23" w14:textId="77777777" w:rsidR="006A2AF8" w:rsidRPr="002C0185" w:rsidRDefault="006A2AF8" w:rsidP="0029584F">
            <w:pPr>
              <w:pStyle w:val="TAC"/>
            </w:pPr>
            <w:r w:rsidRPr="002C0185">
              <w:rPr>
                <w:rFonts w:cs="Arial"/>
              </w:rPr>
              <w:t>5</w:t>
            </w:r>
          </w:p>
        </w:tc>
      </w:tr>
      <w:tr w:rsidR="006A2AF8" w:rsidRPr="002C0185" w14:paraId="764922AD" w14:textId="77777777" w:rsidTr="0029584F">
        <w:tc>
          <w:tcPr>
            <w:tcW w:w="789" w:type="dxa"/>
            <w:tcBorders>
              <w:top w:val="nil"/>
              <w:left w:val="single" w:sz="4" w:space="0" w:color="auto"/>
              <w:bottom w:val="nil"/>
              <w:right w:val="single" w:sz="4" w:space="0" w:color="auto"/>
            </w:tcBorders>
            <w:shd w:val="clear" w:color="auto" w:fill="auto"/>
          </w:tcPr>
          <w:p w14:paraId="510D2FB6" w14:textId="77777777" w:rsidR="006A2AF8" w:rsidRPr="002C0185"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01EC3642" w14:textId="77777777" w:rsidR="006A2AF8" w:rsidRPr="002C0185"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5DEA2CFC" w14:textId="77777777" w:rsidR="006A2AF8" w:rsidRPr="002C0185" w:rsidRDefault="006A2AF8" w:rsidP="0029584F">
            <w:pPr>
              <w:pStyle w:val="TAC"/>
            </w:pPr>
            <w:r w:rsidRPr="002C0185">
              <w:rPr>
                <w:rFonts w:cs="Arial"/>
              </w:rPr>
              <w:t>Uplink</w:t>
            </w:r>
          </w:p>
        </w:tc>
        <w:tc>
          <w:tcPr>
            <w:tcW w:w="709" w:type="dxa"/>
            <w:tcBorders>
              <w:left w:val="single" w:sz="4" w:space="0" w:color="auto"/>
              <w:right w:val="single" w:sz="4" w:space="0" w:color="auto"/>
            </w:tcBorders>
            <w:shd w:val="clear" w:color="auto" w:fill="auto"/>
          </w:tcPr>
          <w:p w14:paraId="7BCCA36D" w14:textId="77777777" w:rsidR="006A2AF8" w:rsidRPr="002C0185" w:rsidRDefault="006A2AF8" w:rsidP="0029584F">
            <w:pPr>
              <w:pStyle w:val="TAC"/>
            </w:pPr>
            <w:r w:rsidRPr="002C0185">
              <w:rPr>
                <w:rFonts w:cs="Arial"/>
              </w:rPr>
              <w:t>Mid</w:t>
            </w:r>
          </w:p>
        </w:tc>
        <w:tc>
          <w:tcPr>
            <w:tcW w:w="992" w:type="dxa"/>
            <w:tcBorders>
              <w:top w:val="single" w:sz="4" w:space="0" w:color="auto"/>
              <w:left w:val="single" w:sz="4" w:space="0" w:color="auto"/>
              <w:bottom w:val="nil"/>
              <w:right w:val="single" w:sz="4" w:space="0" w:color="auto"/>
            </w:tcBorders>
            <w:shd w:val="clear" w:color="auto" w:fill="auto"/>
          </w:tcPr>
          <w:p w14:paraId="74A6824F" w14:textId="77777777" w:rsidR="006A2AF8" w:rsidRPr="002C0185" w:rsidRDefault="006A2AF8" w:rsidP="0029584F">
            <w:pPr>
              <w:pStyle w:val="TAC"/>
            </w:pPr>
            <w:r w:rsidRPr="002C0185">
              <w:t>793</w:t>
            </w:r>
          </w:p>
        </w:tc>
        <w:tc>
          <w:tcPr>
            <w:tcW w:w="992" w:type="dxa"/>
            <w:tcBorders>
              <w:top w:val="single" w:sz="4" w:space="0" w:color="auto"/>
              <w:left w:val="single" w:sz="4" w:space="0" w:color="auto"/>
              <w:bottom w:val="nil"/>
              <w:right w:val="single" w:sz="4" w:space="0" w:color="auto"/>
            </w:tcBorders>
          </w:tcPr>
          <w:p w14:paraId="32E1F854" w14:textId="77777777" w:rsidR="006A2AF8" w:rsidRPr="002C0185" w:rsidRDefault="006A2AF8" w:rsidP="0029584F">
            <w:pPr>
              <w:pStyle w:val="TAC"/>
            </w:pPr>
            <w:r w:rsidRPr="002C0185">
              <w:t>158600</w:t>
            </w:r>
          </w:p>
        </w:tc>
        <w:tc>
          <w:tcPr>
            <w:tcW w:w="993" w:type="dxa"/>
            <w:tcBorders>
              <w:top w:val="single" w:sz="4" w:space="0" w:color="auto"/>
              <w:left w:val="single" w:sz="4" w:space="0" w:color="auto"/>
              <w:bottom w:val="nil"/>
              <w:right w:val="single" w:sz="4" w:space="0" w:color="auto"/>
            </w:tcBorders>
            <w:shd w:val="clear" w:color="auto" w:fill="auto"/>
          </w:tcPr>
          <w:p w14:paraId="22006A16" w14:textId="77777777" w:rsidR="006A2AF8" w:rsidRPr="002C0185" w:rsidRDefault="006A2AF8" w:rsidP="0029584F">
            <w:pPr>
              <w:pStyle w:val="TAC"/>
            </w:pPr>
            <w:r w:rsidRPr="002C0185">
              <w:t>788.32</w:t>
            </w:r>
          </w:p>
        </w:tc>
        <w:tc>
          <w:tcPr>
            <w:tcW w:w="992" w:type="dxa"/>
            <w:tcBorders>
              <w:top w:val="single" w:sz="4" w:space="0" w:color="auto"/>
              <w:left w:val="single" w:sz="4" w:space="0" w:color="auto"/>
              <w:bottom w:val="nil"/>
              <w:right w:val="single" w:sz="4" w:space="0" w:color="auto"/>
            </w:tcBorders>
            <w:shd w:val="clear" w:color="auto" w:fill="auto"/>
          </w:tcPr>
          <w:p w14:paraId="04F290FB" w14:textId="77777777" w:rsidR="006A2AF8" w:rsidRPr="002C0185" w:rsidRDefault="006A2AF8" w:rsidP="0029584F">
            <w:pPr>
              <w:pStyle w:val="TAC"/>
            </w:pPr>
            <w:r w:rsidRPr="002C0185">
              <w:t>157664</w:t>
            </w:r>
          </w:p>
        </w:tc>
        <w:tc>
          <w:tcPr>
            <w:tcW w:w="992" w:type="dxa"/>
            <w:tcBorders>
              <w:top w:val="single" w:sz="4" w:space="0" w:color="auto"/>
              <w:left w:val="single" w:sz="4" w:space="0" w:color="auto"/>
              <w:bottom w:val="nil"/>
              <w:right w:val="single" w:sz="4" w:space="0" w:color="auto"/>
            </w:tcBorders>
            <w:shd w:val="clear" w:color="auto" w:fill="auto"/>
          </w:tcPr>
          <w:p w14:paraId="68B0AF7E" w14:textId="77777777" w:rsidR="006A2AF8" w:rsidRPr="002C0185" w:rsidRDefault="006A2AF8" w:rsidP="0029584F">
            <w:pPr>
              <w:pStyle w:val="TAC"/>
            </w:pPr>
            <w:r w:rsidRPr="002C0185">
              <w:t>0</w:t>
            </w:r>
          </w:p>
        </w:tc>
        <w:tc>
          <w:tcPr>
            <w:tcW w:w="851" w:type="dxa"/>
            <w:tcBorders>
              <w:top w:val="single" w:sz="4" w:space="0" w:color="auto"/>
              <w:left w:val="single" w:sz="4" w:space="0" w:color="auto"/>
              <w:bottom w:val="nil"/>
              <w:right w:val="single" w:sz="4" w:space="0" w:color="auto"/>
            </w:tcBorders>
            <w:shd w:val="clear" w:color="auto" w:fill="auto"/>
          </w:tcPr>
          <w:p w14:paraId="5D496B75"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nil"/>
              <w:right w:val="single" w:sz="4" w:space="0" w:color="auto"/>
            </w:tcBorders>
            <w:shd w:val="clear" w:color="auto" w:fill="auto"/>
          </w:tcPr>
          <w:p w14:paraId="64AC5CEA"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nil"/>
              <w:right w:val="single" w:sz="4" w:space="0" w:color="auto"/>
            </w:tcBorders>
            <w:shd w:val="clear" w:color="auto" w:fill="auto"/>
          </w:tcPr>
          <w:p w14:paraId="43756F0C" w14:textId="77777777" w:rsidR="006A2AF8" w:rsidRPr="002C0185" w:rsidRDefault="006A2AF8" w:rsidP="0029584F">
            <w:pPr>
              <w:pStyle w:val="TAC"/>
            </w:pPr>
            <w:r w:rsidRPr="002C0185">
              <w:t>-</w:t>
            </w:r>
          </w:p>
        </w:tc>
        <w:tc>
          <w:tcPr>
            <w:tcW w:w="709" w:type="dxa"/>
            <w:tcBorders>
              <w:top w:val="single" w:sz="4" w:space="0" w:color="auto"/>
              <w:left w:val="single" w:sz="4" w:space="0" w:color="auto"/>
              <w:bottom w:val="nil"/>
              <w:right w:val="single" w:sz="4" w:space="0" w:color="auto"/>
            </w:tcBorders>
            <w:shd w:val="clear" w:color="auto" w:fill="auto"/>
          </w:tcPr>
          <w:p w14:paraId="0B320ABC" w14:textId="77777777" w:rsidR="006A2AF8" w:rsidRPr="002C0185" w:rsidRDefault="006A2AF8" w:rsidP="0029584F">
            <w:pPr>
              <w:pStyle w:val="TAC"/>
            </w:pPr>
            <w:r w:rsidRPr="002C0185">
              <w:t>-</w:t>
            </w:r>
          </w:p>
        </w:tc>
        <w:tc>
          <w:tcPr>
            <w:tcW w:w="851" w:type="dxa"/>
            <w:tcBorders>
              <w:top w:val="single" w:sz="4" w:space="0" w:color="auto"/>
              <w:left w:val="single" w:sz="4" w:space="0" w:color="auto"/>
              <w:bottom w:val="nil"/>
              <w:right w:val="single" w:sz="4" w:space="0" w:color="auto"/>
            </w:tcBorders>
            <w:shd w:val="clear" w:color="auto" w:fill="auto"/>
          </w:tcPr>
          <w:p w14:paraId="19D28CF1"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nil"/>
              <w:right w:val="single" w:sz="4" w:space="0" w:color="auto"/>
            </w:tcBorders>
          </w:tcPr>
          <w:p w14:paraId="3D75A755"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nil"/>
              <w:right w:val="single" w:sz="4" w:space="0" w:color="auto"/>
            </w:tcBorders>
          </w:tcPr>
          <w:p w14:paraId="65A1410B" w14:textId="77777777" w:rsidR="006A2AF8" w:rsidRPr="002C0185" w:rsidRDefault="006A2AF8" w:rsidP="0029584F">
            <w:pPr>
              <w:pStyle w:val="TAC"/>
            </w:pPr>
            <w:r w:rsidRPr="002C0185">
              <w:t>-</w:t>
            </w:r>
          </w:p>
        </w:tc>
      </w:tr>
      <w:tr w:rsidR="006A2AF8" w:rsidRPr="002C0185" w14:paraId="37637223"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6EC44553"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7AA4725E"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p w14:paraId="11C46BAC" w14:textId="77777777" w:rsidR="006A2AF8" w:rsidRPr="002C0185" w:rsidRDefault="006A2AF8" w:rsidP="0029584F">
            <w:pPr>
              <w:pStyle w:val="TAN"/>
            </w:pPr>
            <w:r w:rsidRPr="002C0185">
              <w:t>Note 3:</w:t>
            </w:r>
            <w:r w:rsidRPr="002C0185">
              <w:tab/>
              <w:t>10 MHz test channel bandwidth is tested with Low range test frequency only. Low range test frequency shall be used instead of Mid range and High range test frequencies.</w:t>
            </w:r>
          </w:p>
        </w:tc>
      </w:tr>
    </w:tbl>
    <w:p w14:paraId="7D1E7B95" w14:textId="77777777" w:rsidR="006A2AF8" w:rsidRPr="002C0185" w:rsidRDefault="006A2AF8" w:rsidP="006A2AF8"/>
    <w:p w14:paraId="1577FF4A" w14:textId="77777777" w:rsidR="006A2AF8" w:rsidRPr="002C0185" w:rsidRDefault="006A2AF8" w:rsidP="006A2AF8">
      <w:pPr>
        <w:pStyle w:val="Heading5"/>
      </w:pPr>
      <w:r w:rsidRPr="002C0185">
        <w:t>5.2.2.1.15 – 5.2.2.1.19</w:t>
      </w:r>
      <w:r w:rsidRPr="002C0185">
        <w:tab/>
        <w:t>FFS</w:t>
      </w:r>
    </w:p>
    <w:p w14:paraId="37896C9C" w14:textId="77777777" w:rsidR="006A2AF8" w:rsidRPr="002C0185" w:rsidRDefault="006A2AF8" w:rsidP="006A2AF8">
      <w:pPr>
        <w:pStyle w:val="Heading5"/>
      </w:pPr>
      <w:r w:rsidRPr="002C0185">
        <w:t>5.2.2.1.20</w:t>
      </w:r>
      <w:r w:rsidRPr="002C0185">
        <w:tab/>
        <w:t>Reference test frequencies for NR operating band n20</w:t>
      </w:r>
    </w:p>
    <w:p w14:paraId="2E187563" w14:textId="77777777" w:rsidR="006A2AF8" w:rsidRPr="002C0185" w:rsidRDefault="006A2AF8" w:rsidP="006A2AF8">
      <w:pPr>
        <w:pStyle w:val="TH"/>
        <w:keepNext w:val="0"/>
        <w:keepLines w:val="0"/>
        <w:widowControl w:val="0"/>
      </w:pPr>
      <w:bookmarkStart w:id="47" w:name="_CRTable5_2_2_1_201"/>
      <w:r w:rsidRPr="002C0185">
        <w:t xml:space="preserve">Table </w:t>
      </w:r>
      <w:bookmarkEnd w:id="47"/>
      <w:r w:rsidRPr="002C0185">
        <w:t>5.2.2.1.20-1: Test frequencies for NR operating band n20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2685F2E2" w14:textId="77777777" w:rsidTr="0029584F">
        <w:tc>
          <w:tcPr>
            <w:tcW w:w="690" w:type="dxa"/>
            <w:tcBorders>
              <w:top w:val="single" w:sz="4" w:space="0" w:color="auto"/>
              <w:bottom w:val="single" w:sz="4" w:space="0" w:color="auto"/>
            </w:tcBorders>
            <w:shd w:val="clear" w:color="auto" w:fill="auto"/>
          </w:tcPr>
          <w:p w14:paraId="7B5C3333" w14:textId="77777777" w:rsidR="006A2AF8" w:rsidRPr="002C0185" w:rsidRDefault="006A2AF8" w:rsidP="0029584F">
            <w:pPr>
              <w:pStyle w:val="TAH"/>
            </w:pPr>
            <w:r w:rsidRPr="002C0185">
              <w:t>CBW [MHz]</w:t>
            </w:r>
          </w:p>
        </w:tc>
        <w:tc>
          <w:tcPr>
            <w:tcW w:w="740" w:type="dxa"/>
            <w:tcBorders>
              <w:bottom w:val="single" w:sz="4" w:space="0" w:color="auto"/>
            </w:tcBorders>
            <w:shd w:val="clear" w:color="auto" w:fill="auto"/>
          </w:tcPr>
          <w:p w14:paraId="1B251C5F" w14:textId="77777777" w:rsidR="006A2AF8" w:rsidRPr="002C0185" w:rsidRDefault="006A2AF8" w:rsidP="0029584F">
            <w:pPr>
              <w:pStyle w:val="TAH"/>
              <w:rPr>
                <w:i/>
              </w:rPr>
            </w:pPr>
            <w:r w:rsidRPr="002C0185">
              <w:rPr>
                <w:i/>
              </w:rPr>
              <w:t>carrierBandwidth</w:t>
            </w:r>
          </w:p>
          <w:p w14:paraId="79BE3144" w14:textId="77777777" w:rsidR="006A2AF8" w:rsidRPr="002C0185" w:rsidRDefault="006A2AF8" w:rsidP="0029584F">
            <w:pPr>
              <w:pStyle w:val="TAH"/>
            </w:pPr>
            <w:r w:rsidRPr="002C0185">
              <w:t>[PRBs]</w:t>
            </w:r>
          </w:p>
        </w:tc>
        <w:tc>
          <w:tcPr>
            <w:tcW w:w="1599" w:type="dxa"/>
            <w:gridSpan w:val="2"/>
            <w:tcBorders>
              <w:bottom w:val="single" w:sz="4" w:space="0" w:color="auto"/>
            </w:tcBorders>
            <w:shd w:val="clear" w:color="auto" w:fill="auto"/>
          </w:tcPr>
          <w:p w14:paraId="1074E5DB" w14:textId="77777777" w:rsidR="006A2AF8" w:rsidRPr="002C0185" w:rsidRDefault="006A2AF8" w:rsidP="0029584F">
            <w:pPr>
              <w:pStyle w:val="TAH"/>
            </w:pPr>
            <w:r w:rsidRPr="002C0185">
              <w:t>Range</w:t>
            </w:r>
          </w:p>
        </w:tc>
        <w:tc>
          <w:tcPr>
            <w:tcW w:w="857" w:type="dxa"/>
            <w:shd w:val="clear" w:color="auto" w:fill="auto"/>
          </w:tcPr>
          <w:p w14:paraId="6FA2C89D" w14:textId="77777777" w:rsidR="006A2AF8" w:rsidRPr="002C0185" w:rsidRDefault="006A2AF8" w:rsidP="0029584F">
            <w:pPr>
              <w:pStyle w:val="TAH"/>
            </w:pPr>
            <w:r w:rsidRPr="002C0185">
              <w:t>Carrier centre</w:t>
            </w:r>
          </w:p>
          <w:p w14:paraId="52F728DE" w14:textId="77777777" w:rsidR="006A2AF8" w:rsidRPr="002C0185" w:rsidRDefault="006A2AF8" w:rsidP="0029584F">
            <w:pPr>
              <w:pStyle w:val="TAH"/>
            </w:pPr>
            <w:r w:rsidRPr="002C0185">
              <w:t>[MHz]</w:t>
            </w:r>
          </w:p>
        </w:tc>
        <w:tc>
          <w:tcPr>
            <w:tcW w:w="857" w:type="dxa"/>
          </w:tcPr>
          <w:p w14:paraId="6EE7B3F9" w14:textId="77777777" w:rsidR="006A2AF8" w:rsidRPr="002C0185" w:rsidRDefault="006A2AF8" w:rsidP="0029584F">
            <w:pPr>
              <w:pStyle w:val="TAH"/>
            </w:pPr>
            <w:r w:rsidRPr="002C0185">
              <w:t>Carrier centre</w:t>
            </w:r>
          </w:p>
          <w:p w14:paraId="49F043CE" w14:textId="77777777" w:rsidR="006A2AF8" w:rsidRPr="002C0185" w:rsidRDefault="006A2AF8" w:rsidP="0029584F">
            <w:pPr>
              <w:pStyle w:val="TAH"/>
            </w:pPr>
            <w:r w:rsidRPr="002C0185">
              <w:t>[ARFCN]</w:t>
            </w:r>
          </w:p>
        </w:tc>
        <w:tc>
          <w:tcPr>
            <w:tcW w:w="858" w:type="dxa"/>
            <w:shd w:val="clear" w:color="auto" w:fill="auto"/>
          </w:tcPr>
          <w:p w14:paraId="2166027D" w14:textId="77777777" w:rsidR="006A2AF8" w:rsidRPr="002C0185" w:rsidRDefault="006A2AF8" w:rsidP="0029584F">
            <w:pPr>
              <w:pStyle w:val="TAH"/>
            </w:pPr>
            <w:r w:rsidRPr="002C0185">
              <w:t>point A</w:t>
            </w:r>
            <w:r w:rsidRPr="002C0185">
              <w:br/>
              <w:t>[MHz]</w:t>
            </w:r>
          </w:p>
        </w:tc>
        <w:tc>
          <w:tcPr>
            <w:tcW w:w="857" w:type="dxa"/>
            <w:shd w:val="clear" w:color="auto" w:fill="auto"/>
          </w:tcPr>
          <w:p w14:paraId="617A4847" w14:textId="77777777" w:rsidR="006A2AF8" w:rsidRPr="002C0185" w:rsidRDefault="006A2AF8" w:rsidP="0029584F">
            <w:pPr>
              <w:pStyle w:val="TAH"/>
            </w:pPr>
            <w:r w:rsidRPr="002C0185">
              <w:rPr>
                <w:i/>
              </w:rPr>
              <w:t>absoluteFrequencyPointA</w:t>
            </w:r>
            <w:r w:rsidRPr="002C0185">
              <w:br/>
              <w:t>[ARFCN]</w:t>
            </w:r>
          </w:p>
        </w:tc>
        <w:tc>
          <w:tcPr>
            <w:tcW w:w="857" w:type="dxa"/>
            <w:shd w:val="clear" w:color="auto" w:fill="auto"/>
          </w:tcPr>
          <w:p w14:paraId="2B33C7F3" w14:textId="77777777" w:rsidR="006A2AF8" w:rsidRPr="002C0185" w:rsidRDefault="006A2AF8" w:rsidP="0029584F">
            <w:pPr>
              <w:pStyle w:val="TAH"/>
            </w:pPr>
            <w:r w:rsidRPr="002C0185">
              <w:rPr>
                <w:i/>
              </w:rPr>
              <w:t xml:space="preserve">offsetToCarrier </w:t>
            </w:r>
            <w:r w:rsidRPr="002C0185">
              <w:t>[Carrier PRBs]</w:t>
            </w:r>
          </w:p>
        </w:tc>
        <w:tc>
          <w:tcPr>
            <w:tcW w:w="741" w:type="dxa"/>
            <w:tcBorders>
              <w:bottom w:val="single" w:sz="4" w:space="0" w:color="auto"/>
            </w:tcBorders>
            <w:shd w:val="clear" w:color="auto" w:fill="auto"/>
          </w:tcPr>
          <w:p w14:paraId="7C8A8E4A" w14:textId="77777777" w:rsidR="006A2AF8" w:rsidRPr="002C0185" w:rsidRDefault="006A2AF8" w:rsidP="0029584F">
            <w:pPr>
              <w:pStyle w:val="TAH"/>
            </w:pPr>
            <w:r w:rsidRPr="002C0185">
              <w:t>SS block SCS</w:t>
            </w:r>
          </w:p>
          <w:p w14:paraId="6A81A4FE" w14:textId="77777777" w:rsidR="006A2AF8" w:rsidRPr="002C0185" w:rsidRDefault="006A2AF8" w:rsidP="0029584F">
            <w:pPr>
              <w:pStyle w:val="TAH"/>
            </w:pPr>
            <w:r w:rsidRPr="002C0185">
              <w:t>[kHz]</w:t>
            </w:r>
          </w:p>
        </w:tc>
        <w:tc>
          <w:tcPr>
            <w:tcW w:w="740" w:type="dxa"/>
            <w:tcBorders>
              <w:bottom w:val="single" w:sz="4" w:space="0" w:color="auto"/>
            </w:tcBorders>
            <w:shd w:val="clear" w:color="auto" w:fill="auto"/>
          </w:tcPr>
          <w:p w14:paraId="0AA384B6" w14:textId="77777777" w:rsidR="006A2AF8" w:rsidRPr="002C0185" w:rsidRDefault="006A2AF8" w:rsidP="0029584F">
            <w:pPr>
              <w:pStyle w:val="TAH"/>
            </w:pPr>
            <w:r w:rsidRPr="002C0185">
              <w:t>GSCN</w:t>
            </w:r>
          </w:p>
        </w:tc>
        <w:tc>
          <w:tcPr>
            <w:tcW w:w="857" w:type="dxa"/>
            <w:tcBorders>
              <w:bottom w:val="single" w:sz="4" w:space="0" w:color="auto"/>
            </w:tcBorders>
            <w:shd w:val="clear" w:color="auto" w:fill="auto"/>
          </w:tcPr>
          <w:p w14:paraId="3E26E4D4" w14:textId="77777777" w:rsidR="006A2AF8" w:rsidRPr="002C0185" w:rsidRDefault="006A2AF8" w:rsidP="0029584F">
            <w:pPr>
              <w:pStyle w:val="TAH"/>
              <w:rPr>
                <w:i/>
              </w:rPr>
            </w:pPr>
            <w:r w:rsidRPr="002C0185">
              <w:rPr>
                <w:i/>
              </w:rPr>
              <w:t>absoluteFrequencySSB</w:t>
            </w:r>
          </w:p>
          <w:p w14:paraId="75256105" w14:textId="77777777" w:rsidR="006A2AF8" w:rsidRPr="002C0185" w:rsidRDefault="006A2AF8" w:rsidP="0029584F">
            <w:pPr>
              <w:pStyle w:val="TAH"/>
            </w:pPr>
            <w:r w:rsidRPr="002C0185">
              <w:t>[ARFCN]</w:t>
            </w:r>
          </w:p>
        </w:tc>
        <w:tc>
          <w:tcPr>
            <w:tcW w:w="625" w:type="dxa"/>
            <w:tcBorders>
              <w:bottom w:val="single" w:sz="4" w:space="0" w:color="auto"/>
            </w:tcBorders>
            <w:shd w:val="clear" w:color="auto" w:fill="auto"/>
          </w:tcPr>
          <w:p w14:paraId="3607EC03" w14:textId="77777777" w:rsidR="006A2AF8" w:rsidRPr="002C0185" w:rsidRDefault="006A2AF8" w:rsidP="0029584F">
            <w:pPr>
              <w:pStyle w:val="TAH"/>
            </w:pPr>
            <w:r w:rsidRPr="002C0185">
              <w:rPr>
                <w:position w:val="-10"/>
              </w:rPr>
              <w:object w:dxaOrig="420" w:dyaOrig="300" w14:anchorId="28A5D59D">
                <v:shape id="_x0000_i1035" type="#_x0000_t75" style="width:21.9pt;height:15.9pt" o:ole="">
                  <v:imagedata r:id="rId15" o:title=""/>
                </v:shape>
                <o:OLEObject Type="Embed" ProgID="Equation.3" ShapeID="_x0000_i1035" DrawAspect="Content" ObjectID="_1781608764" r:id="rId24"/>
              </w:object>
            </w:r>
          </w:p>
        </w:tc>
        <w:tc>
          <w:tcPr>
            <w:tcW w:w="741" w:type="dxa"/>
            <w:tcBorders>
              <w:bottom w:val="single" w:sz="4" w:space="0" w:color="auto"/>
            </w:tcBorders>
            <w:shd w:val="clear" w:color="auto" w:fill="auto"/>
          </w:tcPr>
          <w:p w14:paraId="68F5F7D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3F32019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7C74F6AB" w14:textId="77777777" w:rsidR="006A2AF8" w:rsidRPr="002C0185" w:rsidRDefault="006A2AF8" w:rsidP="0029584F">
            <w:pPr>
              <w:pStyle w:val="TAH"/>
            </w:pPr>
            <w:r w:rsidRPr="002C0185">
              <w:rPr>
                <w:b w:val="0"/>
              </w:rPr>
              <w:t>Note 2</w:t>
            </w:r>
          </w:p>
        </w:tc>
        <w:tc>
          <w:tcPr>
            <w:tcW w:w="740" w:type="dxa"/>
            <w:tcBorders>
              <w:bottom w:val="single" w:sz="4" w:space="0" w:color="auto"/>
            </w:tcBorders>
          </w:tcPr>
          <w:p w14:paraId="2E27EA05" w14:textId="77777777" w:rsidR="006A2AF8" w:rsidRPr="002C0185" w:rsidRDefault="006A2AF8" w:rsidP="0029584F">
            <w:pPr>
              <w:pStyle w:val="TAH"/>
            </w:pPr>
            <w:r w:rsidRPr="002C0185">
              <w:t>CORESET#0 Index</w:t>
            </w:r>
            <w:r w:rsidRPr="002C0185">
              <w:rPr>
                <w:b w:val="0"/>
              </w:rPr>
              <w:t xml:space="preserve"> (Offset</w:t>
            </w:r>
          </w:p>
          <w:p w14:paraId="4C498AD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3C616AAC" w14:textId="77777777" w:rsidR="006A2AF8" w:rsidRPr="002C0185" w:rsidRDefault="006A2AF8" w:rsidP="0029584F">
            <w:pPr>
              <w:pStyle w:val="TAH"/>
            </w:pPr>
            <w:r w:rsidRPr="002C0185">
              <w:t>Note 1</w:t>
            </w:r>
          </w:p>
        </w:tc>
        <w:tc>
          <w:tcPr>
            <w:tcW w:w="857" w:type="dxa"/>
            <w:tcBorders>
              <w:bottom w:val="single" w:sz="4" w:space="0" w:color="auto"/>
            </w:tcBorders>
          </w:tcPr>
          <w:p w14:paraId="00462447" w14:textId="77777777" w:rsidR="006A2AF8" w:rsidRPr="002C0185" w:rsidRDefault="006A2AF8" w:rsidP="0029584F">
            <w:pPr>
              <w:pStyle w:val="TAH"/>
            </w:pPr>
            <w:r w:rsidRPr="002C0185">
              <w:t>offsetToPointA</w:t>
            </w:r>
            <w:r w:rsidRPr="002C0185">
              <w:br/>
              <w:t>(SIB1)</w:t>
            </w:r>
          </w:p>
          <w:p w14:paraId="1DEA5877" w14:textId="77777777" w:rsidR="006A2AF8" w:rsidRPr="002C0185" w:rsidRDefault="006A2AF8" w:rsidP="0029584F">
            <w:pPr>
              <w:pStyle w:val="TAH"/>
            </w:pPr>
            <w:r w:rsidRPr="002C0185">
              <w:t>[PRBs]</w:t>
            </w:r>
          </w:p>
          <w:p w14:paraId="42508833" w14:textId="77777777" w:rsidR="006A2AF8" w:rsidRPr="002C0185" w:rsidRDefault="006A2AF8" w:rsidP="0029584F">
            <w:pPr>
              <w:pStyle w:val="TAH"/>
            </w:pPr>
            <w:r w:rsidRPr="002C0185">
              <w:t>Note 1</w:t>
            </w:r>
          </w:p>
        </w:tc>
      </w:tr>
      <w:tr w:rsidR="006A2AF8" w:rsidRPr="002C0185" w14:paraId="7AA9180E"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7BC38038" w14:textId="77777777" w:rsidR="006A2AF8" w:rsidRPr="002C0185" w:rsidRDefault="006A2AF8" w:rsidP="0029584F">
            <w:pPr>
              <w:pStyle w:val="TAC"/>
            </w:pPr>
            <w:r w:rsidRPr="002C0185">
              <w:t>10</w:t>
            </w:r>
          </w:p>
        </w:tc>
        <w:tc>
          <w:tcPr>
            <w:tcW w:w="740" w:type="dxa"/>
            <w:tcBorders>
              <w:top w:val="single" w:sz="4" w:space="0" w:color="auto"/>
              <w:left w:val="single" w:sz="4" w:space="0" w:color="auto"/>
              <w:bottom w:val="nil"/>
              <w:right w:val="single" w:sz="4" w:space="0" w:color="auto"/>
            </w:tcBorders>
            <w:shd w:val="clear" w:color="auto" w:fill="auto"/>
          </w:tcPr>
          <w:p w14:paraId="161AE66C" w14:textId="77777777" w:rsidR="006A2AF8" w:rsidRPr="002C0185" w:rsidRDefault="006A2AF8" w:rsidP="0029584F">
            <w:pPr>
              <w:pStyle w:val="TAC"/>
            </w:pPr>
            <w:r w:rsidRPr="002C0185">
              <w:t>52</w:t>
            </w:r>
          </w:p>
        </w:tc>
        <w:tc>
          <w:tcPr>
            <w:tcW w:w="974" w:type="dxa"/>
            <w:tcBorders>
              <w:top w:val="single" w:sz="4" w:space="0" w:color="auto"/>
              <w:left w:val="single" w:sz="4" w:space="0" w:color="auto"/>
              <w:bottom w:val="nil"/>
              <w:right w:val="single" w:sz="4" w:space="0" w:color="auto"/>
            </w:tcBorders>
            <w:shd w:val="clear" w:color="auto" w:fill="auto"/>
          </w:tcPr>
          <w:p w14:paraId="21067D4D" w14:textId="77777777" w:rsidR="006A2AF8" w:rsidRPr="002C0185" w:rsidRDefault="006A2AF8" w:rsidP="0029584F">
            <w:pPr>
              <w:pStyle w:val="TAC"/>
            </w:pPr>
            <w:r w:rsidRPr="002C0185">
              <w:t>Downlink</w:t>
            </w:r>
          </w:p>
        </w:tc>
        <w:tc>
          <w:tcPr>
            <w:tcW w:w="625" w:type="dxa"/>
            <w:tcBorders>
              <w:left w:val="single" w:sz="4" w:space="0" w:color="auto"/>
            </w:tcBorders>
            <w:shd w:val="clear" w:color="auto" w:fill="auto"/>
          </w:tcPr>
          <w:p w14:paraId="1101B211" w14:textId="77777777" w:rsidR="006A2AF8" w:rsidRPr="002C0185" w:rsidRDefault="006A2AF8" w:rsidP="0029584F">
            <w:pPr>
              <w:pStyle w:val="TAC"/>
            </w:pPr>
            <w:r w:rsidRPr="002C0185">
              <w:t>Mid</w:t>
            </w:r>
          </w:p>
        </w:tc>
        <w:tc>
          <w:tcPr>
            <w:tcW w:w="857" w:type="dxa"/>
            <w:shd w:val="clear" w:color="auto" w:fill="auto"/>
          </w:tcPr>
          <w:p w14:paraId="0918E768" w14:textId="77777777" w:rsidR="006A2AF8" w:rsidRPr="002C0185" w:rsidRDefault="006A2AF8" w:rsidP="0029584F">
            <w:pPr>
              <w:pStyle w:val="TAC"/>
            </w:pPr>
            <w:r w:rsidRPr="002C0185">
              <w:t>806</w:t>
            </w:r>
          </w:p>
        </w:tc>
        <w:tc>
          <w:tcPr>
            <w:tcW w:w="857" w:type="dxa"/>
          </w:tcPr>
          <w:p w14:paraId="1B724139" w14:textId="77777777" w:rsidR="006A2AF8" w:rsidRPr="002C0185" w:rsidRDefault="006A2AF8" w:rsidP="0029584F">
            <w:pPr>
              <w:pStyle w:val="TAC"/>
            </w:pPr>
            <w:r w:rsidRPr="002C0185">
              <w:t>161200</w:t>
            </w:r>
          </w:p>
        </w:tc>
        <w:tc>
          <w:tcPr>
            <w:tcW w:w="858" w:type="dxa"/>
            <w:shd w:val="clear" w:color="auto" w:fill="auto"/>
          </w:tcPr>
          <w:p w14:paraId="093CE347" w14:textId="77777777" w:rsidR="006A2AF8" w:rsidRPr="002C0185" w:rsidRDefault="006A2AF8" w:rsidP="0029584F">
            <w:pPr>
              <w:pStyle w:val="TAC"/>
            </w:pPr>
            <w:r w:rsidRPr="002C0185">
              <w:t>801.32</w:t>
            </w:r>
          </w:p>
        </w:tc>
        <w:tc>
          <w:tcPr>
            <w:tcW w:w="857" w:type="dxa"/>
            <w:tcBorders>
              <w:right w:val="single" w:sz="4" w:space="0" w:color="auto"/>
            </w:tcBorders>
            <w:shd w:val="clear" w:color="auto" w:fill="auto"/>
          </w:tcPr>
          <w:p w14:paraId="7FE7DDC6" w14:textId="77777777" w:rsidR="006A2AF8" w:rsidRPr="002C0185" w:rsidRDefault="006A2AF8" w:rsidP="0029584F">
            <w:pPr>
              <w:pStyle w:val="TAC"/>
            </w:pPr>
            <w:r w:rsidRPr="002C0185">
              <w:t>160264</w:t>
            </w:r>
          </w:p>
        </w:tc>
        <w:tc>
          <w:tcPr>
            <w:tcW w:w="857" w:type="dxa"/>
            <w:tcBorders>
              <w:right w:val="single" w:sz="4" w:space="0" w:color="auto"/>
            </w:tcBorders>
            <w:shd w:val="clear" w:color="auto" w:fill="auto"/>
          </w:tcPr>
          <w:p w14:paraId="7D3403F7" w14:textId="77777777" w:rsidR="006A2AF8" w:rsidRPr="002C0185" w:rsidRDefault="006A2AF8" w:rsidP="0029584F">
            <w:pPr>
              <w:pStyle w:val="TAC"/>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shd w:val="clear" w:color="auto" w:fill="auto"/>
          </w:tcPr>
          <w:p w14:paraId="4F89117E" w14:textId="77777777" w:rsidR="006A2AF8" w:rsidRPr="002C0185" w:rsidRDefault="006A2AF8" w:rsidP="0029584F">
            <w:pPr>
              <w:pStyle w:val="TAC"/>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5870E4DD" w14:textId="77777777" w:rsidR="006A2AF8" w:rsidRPr="002C0185" w:rsidRDefault="006A2AF8" w:rsidP="0029584F">
            <w:pPr>
              <w:pStyle w:val="TAC"/>
            </w:pPr>
            <w:r w:rsidRPr="002C0185">
              <w:t>2009</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7E08E72B" w14:textId="77777777" w:rsidR="006A2AF8" w:rsidRPr="002C0185" w:rsidRDefault="006A2AF8" w:rsidP="0029584F">
            <w:pPr>
              <w:pStyle w:val="TAC"/>
            </w:pPr>
            <w:r w:rsidRPr="002C0185">
              <w:t>160810</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36996A9C" w14:textId="77777777" w:rsidR="006A2AF8" w:rsidRPr="002C0185" w:rsidRDefault="006A2AF8" w:rsidP="0029584F">
            <w:pPr>
              <w:pStyle w:val="TAC"/>
            </w:pPr>
            <w:r w:rsidRPr="002C0185">
              <w:t>2</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369BC49B" w14:textId="77777777" w:rsidR="006A2AF8" w:rsidRPr="002C0185" w:rsidRDefault="006A2AF8" w:rsidP="0029584F">
            <w:pPr>
              <w:pStyle w:val="TAC"/>
            </w:pPr>
            <w:r w:rsidRPr="002C0185">
              <w:t>1</w:t>
            </w:r>
          </w:p>
        </w:tc>
        <w:tc>
          <w:tcPr>
            <w:tcW w:w="740" w:type="dxa"/>
            <w:tcBorders>
              <w:top w:val="single" w:sz="4" w:space="0" w:color="auto"/>
              <w:left w:val="single" w:sz="4" w:space="0" w:color="auto"/>
              <w:bottom w:val="single" w:sz="4" w:space="0" w:color="auto"/>
              <w:right w:val="single" w:sz="4" w:space="0" w:color="auto"/>
            </w:tcBorders>
          </w:tcPr>
          <w:p w14:paraId="10D2314C" w14:textId="77777777" w:rsidR="006A2AF8" w:rsidRPr="002C0185" w:rsidRDefault="006A2AF8" w:rsidP="0029584F">
            <w:pPr>
              <w:pStyle w:val="TAC"/>
            </w:pPr>
            <w:r w:rsidRPr="002C0185">
              <w:t>2 (4)</w:t>
            </w:r>
          </w:p>
        </w:tc>
        <w:tc>
          <w:tcPr>
            <w:tcW w:w="857" w:type="dxa"/>
            <w:tcBorders>
              <w:top w:val="single" w:sz="4" w:space="0" w:color="auto"/>
              <w:left w:val="single" w:sz="4" w:space="0" w:color="auto"/>
              <w:bottom w:val="single" w:sz="4" w:space="0" w:color="auto"/>
              <w:right w:val="single" w:sz="4" w:space="0" w:color="auto"/>
            </w:tcBorders>
          </w:tcPr>
          <w:p w14:paraId="6AB9F2EB" w14:textId="77777777" w:rsidR="006A2AF8" w:rsidRPr="002C0185" w:rsidRDefault="006A2AF8" w:rsidP="0029584F">
            <w:pPr>
              <w:pStyle w:val="TAC"/>
            </w:pPr>
            <w:r w:rsidRPr="002C0185">
              <w:t>5</w:t>
            </w:r>
          </w:p>
        </w:tc>
      </w:tr>
      <w:tr w:rsidR="006A2AF8" w:rsidRPr="002C0185" w14:paraId="164F7A1D" w14:textId="77777777" w:rsidTr="0029584F">
        <w:tc>
          <w:tcPr>
            <w:tcW w:w="690" w:type="dxa"/>
            <w:tcBorders>
              <w:top w:val="nil"/>
              <w:left w:val="single" w:sz="4" w:space="0" w:color="auto"/>
              <w:bottom w:val="nil"/>
              <w:right w:val="single" w:sz="4" w:space="0" w:color="auto"/>
            </w:tcBorders>
            <w:shd w:val="clear" w:color="auto" w:fill="auto"/>
          </w:tcPr>
          <w:p w14:paraId="440CC680"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shd w:val="clear" w:color="auto" w:fill="auto"/>
          </w:tcPr>
          <w:p w14:paraId="3927E841" w14:textId="77777777" w:rsidR="006A2AF8" w:rsidRPr="002C0185" w:rsidRDefault="006A2AF8" w:rsidP="0029584F">
            <w:pPr>
              <w:pStyle w:val="TAC"/>
            </w:pPr>
          </w:p>
        </w:tc>
        <w:tc>
          <w:tcPr>
            <w:tcW w:w="974" w:type="dxa"/>
            <w:tcBorders>
              <w:top w:val="single" w:sz="4" w:space="0" w:color="auto"/>
              <w:left w:val="single" w:sz="4" w:space="0" w:color="auto"/>
              <w:bottom w:val="nil"/>
              <w:right w:val="single" w:sz="4" w:space="0" w:color="auto"/>
            </w:tcBorders>
            <w:shd w:val="clear" w:color="auto" w:fill="auto"/>
          </w:tcPr>
          <w:p w14:paraId="4B05D197" w14:textId="77777777" w:rsidR="006A2AF8" w:rsidRPr="002C0185" w:rsidRDefault="006A2AF8" w:rsidP="0029584F">
            <w:pPr>
              <w:pStyle w:val="TAC"/>
            </w:pPr>
            <w:r w:rsidRPr="002C0185">
              <w:t>Uplink</w:t>
            </w:r>
          </w:p>
        </w:tc>
        <w:tc>
          <w:tcPr>
            <w:tcW w:w="625" w:type="dxa"/>
            <w:tcBorders>
              <w:left w:val="single" w:sz="4" w:space="0" w:color="auto"/>
            </w:tcBorders>
            <w:shd w:val="clear" w:color="auto" w:fill="auto"/>
          </w:tcPr>
          <w:p w14:paraId="39466EBD" w14:textId="77777777" w:rsidR="006A2AF8" w:rsidRPr="002C0185" w:rsidRDefault="006A2AF8" w:rsidP="0029584F">
            <w:pPr>
              <w:pStyle w:val="TAC"/>
            </w:pPr>
            <w:r w:rsidRPr="002C0185">
              <w:t>Mid</w:t>
            </w:r>
          </w:p>
        </w:tc>
        <w:tc>
          <w:tcPr>
            <w:tcW w:w="857" w:type="dxa"/>
            <w:shd w:val="clear" w:color="auto" w:fill="auto"/>
          </w:tcPr>
          <w:p w14:paraId="5E131D2E" w14:textId="77777777" w:rsidR="006A2AF8" w:rsidRPr="002C0185" w:rsidRDefault="006A2AF8" w:rsidP="0029584F">
            <w:pPr>
              <w:pStyle w:val="TAC"/>
            </w:pPr>
            <w:r w:rsidRPr="002C0185">
              <w:t>847</w:t>
            </w:r>
          </w:p>
        </w:tc>
        <w:tc>
          <w:tcPr>
            <w:tcW w:w="857" w:type="dxa"/>
          </w:tcPr>
          <w:p w14:paraId="1E53435B" w14:textId="77777777" w:rsidR="006A2AF8" w:rsidRPr="002C0185" w:rsidRDefault="006A2AF8" w:rsidP="0029584F">
            <w:pPr>
              <w:pStyle w:val="TAC"/>
            </w:pPr>
            <w:r w:rsidRPr="002C0185">
              <w:t>169400</w:t>
            </w:r>
          </w:p>
        </w:tc>
        <w:tc>
          <w:tcPr>
            <w:tcW w:w="858" w:type="dxa"/>
            <w:shd w:val="clear" w:color="auto" w:fill="auto"/>
          </w:tcPr>
          <w:p w14:paraId="7B4BC522" w14:textId="77777777" w:rsidR="006A2AF8" w:rsidRPr="002C0185" w:rsidRDefault="006A2AF8" w:rsidP="0029584F">
            <w:pPr>
              <w:pStyle w:val="TAC"/>
            </w:pPr>
            <w:r w:rsidRPr="002C0185">
              <w:t>842.32</w:t>
            </w:r>
          </w:p>
        </w:tc>
        <w:tc>
          <w:tcPr>
            <w:tcW w:w="857" w:type="dxa"/>
            <w:tcBorders>
              <w:right w:val="single" w:sz="4" w:space="0" w:color="auto"/>
            </w:tcBorders>
            <w:shd w:val="clear" w:color="auto" w:fill="auto"/>
          </w:tcPr>
          <w:p w14:paraId="24D6A9B5" w14:textId="77777777" w:rsidR="006A2AF8" w:rsidRPr="002C0185" w:rsidRDefault="006A2AF8" w:rsidP="0029584F">
            <w:pPr>
              <w:pStyle w:val="TAC"/>
            </w:pPr>
            <w:r w:rsidRPr="002C0185">
              <w:t>168464</w:t>
            </w:r>
          </w:p>
        </w:tc>
        <w:tc>
          <w:tcPr>
            <w:tcW w:w="857" w:type="dxa"/>
            <w:tcBorders>
              <w:right w:val="single" w:sz="4" w:space="0" w:color="auto"/>
            </w:tcBorders>
            <w:shd w:val="clear" w:color="auto" w:fill="auto"/>
          </w:tcPr>
          <w:p w14:paraId="5A393E13" w14:textId="77777777" w:rsidR="006A2AF8" w:rsidRPr="002C0185" w:rsidRDefault="006A2AF8" w:rsidP="0029584F">
            <w:pPr>
              <w:pStyle w:val="TAC"/>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shd w:val="clear" w:color="auto" w:fill="auto"/>
          </w:tcPr>
          <w:p w14:paraId="610F3704"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1FBE85AC"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6B1ADC91"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008C92A7"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2BE2BA68"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tcPr>
          <w:p w14:paraId="3415E1EE"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tcPr>
          <w:p w14:paraId="468924A4" w14:textId="77777777" w:rsidR="006A2AF8" w:rsidRPr="002C0185" w:rsidRDefault="006A2AF8" w:rsidP="0029584F">
            <w:pPr>
              <w:pStyle w:val="TAC"/>
            </w:pPr>
            <w:r w:rsidRPr="002C0185">
              <w:t>-</w:t>
            </w:r>
          </w:p>
        </w:tc>
      </w:tr>
      <w:tr w:rsidR="006A2AF8" w:rsidRPr="002C0185" w14:paraId="595399FA"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020C741E"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2CF649D"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7746EC7A" w14:textId="77777777" w:rsidR="006A2AF8" w:rsidRPr="002C0185" w:rsidRDefault="006A2AF8" w:rsidP="006A2AF8"/>
    <w:p w14:paraId="76EAEA4B" w14:textId="77777777" w:rsidR="006A2AF8" w:rsidRPr="002C0185" w:rsidRDefault="006A2AF8" w:rsidP="006A2AF8">
      <w:pPr>
        <w:pStyle w:val="Heading5"/>
      </w:pPr>
      <w:r w:rsidRPr="002C0185">
        <w:t>5.2.2.1.21 – 5.2.2.1.23</w:t>
      </w:r>
      <w:r w:rsidRPr="002C0185">
        <w:tab/>
        <w:t>FFS</w:t>
      </w:r>
    </w:p>
    <w:p w14:paraId="2D2B47B1" w14:textId="77777777" w:rsidR="006A2AF8" w:rsidRPr="002C0185" w:rsidRDefault="006A2AF8" w:rsidP="006A2AF8">
      <w:pPr>
        <w:pStyle w:val="Heading5"/>
      </w:pPr>
      <w:r w:rsidRPr="002C0185">
        <w:t>5.2.2.1.24</w:t>
      </w:r>
      <w:r w:rsidRPr="002C0185">
        <w:tab/>
        <w:t>Reference test frequencies for NR operating band n24</w:t>
      </w:r>
    </w:p>
    <w:p w14:paraId="706A224C" w14:textId="77777777" w:rsidR="006A2AF8" w:rsidRPr="002C0185" w:rsidRDefault="006A2AF8" w:rsidP="006A2AF8">
      <w:pPr>
        <w:pStyle w:val="TH"/>
        <w:keepNext w:val="0"/>
        <w:keepLines w:val="0"/>
        <w:widowControl w:val="0"/>
      </w:pPr>
      <w:bookmarkStart w:id="48" w:name="_CRTable5_2_2_1_241"/>
      <w:r w:rsidRPr="002C0185">
        <w:t xml:space="preserve">Table </w:t>
      </w:r>
      <w:bookmarkEnd w:id="48"/>
      <w:r w:rsidRPr="002C0185">
        <w:t>5.2.2.1.24-1: Test frequencies for NR operating band n24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25A1D167" w14:textId="77777777" w:rsidTr="0029584F">
        <w:tc>
          <w:tcPr>
            <w:tcW w:w="690" w:type="dxa"/>
            <w:tcBorders>
              <w:top w:val="single" w:sz="4" w:space="0" w:color="auto"/>
              <w:bottom w:val="single" w:sz="4" w:space="0" w:color="auto"/>
            </w:tcBorders>
            <w:shd w:val="clear" w:color="auto" w:fill="auto"/>
          </w:tcPr>
          <w:p w14:paraId="32B2A503" w14:textId="77777777" w:rsidR="006A2AF8" w:rsidRPr="002C0185" w:rsidRDefault="006A2AF8" w:rsidP="0029584F">
            <w:pPr>
              <w:pStyle w:val="TAH"/>
            </w:pPr>
            <w:r w:rsidRPr="002C0185">
              <w:t>UL/DL CBW [MHz]</w:t>
            </w:r>
          </w:p>
        </w:tc>
        <w:tc>
          <w:tcPr>
            <w:tcW w:w="740" w:type="dxa"/>
            <w:tcBorders>
              <w:bottom w:val="single" w:sz="4" w:space="0" w:color="auto"/>
            </w:tcBorders>
            <w:shd w:val="clear" w:color="auto" w:fill="auto"/>
          </w:tcPr>
          <w:p w14:paraId="0A71310B" w14:textId="77777777" w:rsidR="006A2AF8" w:rsidRPr="002C0185" w:rsidRDefault="006A2AF8" w:rsidP="0029584F">
            <w:pPr>
              <w:pStyle w:val="TAH"/>
              <w:rPr>
                <w:i/>
              </w:rPr>
            </w:pPr>
            <w:r w:rsidRPr="002C0185">
              <w:rPr>
                <w:i/>
              </w:rPr>
              <w:t>carrierBandwidth</w:t>
            </w:r>
          </w:p>
          <w:p w14:paraId="33733B61" w14:textId="77777777" w:rsidR="006A2AF8" w:rsidRPr="002C0185" w:rsidRDefault="006A2AF8" w:rsidP="0029584F">
            <w:pPr>
              <w:pStyle w:val="TAH"/>
            </w:pPr>
            <w:r w:rsidRPr="002C0185">
              <w:t>[PRBs]</w:t>
            </w:r>
          </w:p>
        </w:tc>
        <w:tc>
          <w:tcPr>
            <w:tcW w:w="1599" w:type="dxa"/>
            <w:gridSpan w:val="2"/>
            <w:tcBorders>
              <w:bottom w:val="single" w:sz="4" w:space="0" w:color="auto"/>
            </w:tcBorders>
            <w:shd w:val="clear" w:color="auto" w:fill="auto"/>
          </w:tcPr>
          <w:p w14:paraId="66B9BD8B" w14:textId="77777777" w:rsidR="006A2AF8" w:rsidRPr="002C0185" w:rsidRDefault="006A2AF8" w:rsidP="0029584F">
            <w:pPr>
              <w:pStyle w:val="TAH"/>
            </w:pPr>
            <w:r w:rsidRPr="002C0185">
              <w:t>Range</w:t>
            </w:r>
          </w:p>
        </w:tc>
        <w:tc>
          <w:tcPr>
            <w:tcW w:w="857" w:type="dxa"/>
            <w:shd w:val="clear" w:color="auto" w:fill="auto"/>
          </w:tcPr>
          <w:p w14:paraId="7EA97E5F" w14:textId="77777777" w:rsidR="006A2AF8" w:rsidRPr="002C0185" w:rsidRDefault="006A2AF8" w:rsidP="0029584F">
            <w:pPr>
              <w:pStyle w:val="TAH"/>
            </w:pPr>
            <w:r w:rsidRPr="002C0185">
              <w:t>Carrier centre</w:t>
            </w:r>
          </w:p>
          <w:p w14:paraId="4761EC89" w14:textId="77777777" w:rsidR="006A2AF8" w:rsidRPr="002C0185" w:rsidRDefault="006A2AF8" w:rsidP="0029584F">
            <w:pPr>
              <w:pStyle w:val="TAH"/>
            </w:pPr>
            <w:r w:rsidRPr="002C0185">
              <w:t>[MHz]</w:t>
            </w:r>
          </w:p>
          <w:p w14:paraId="12BC1E83" w14:textId="77777777" w:rsidR="006A2AF8" w:rsidRPr="002C0185" w:rsidRDefault="006A2AF8" w:rsidP="0029584F">
            <w:pPr>
              <w:pStyle w:val="TAH"/>
            </w:pPr>
            <w:r w:rsidRPr="002C0185">
              <w:t>Note 3</w:t>
            </w:r>
          </w:p>
        </w:tc>
        <w:tc>
          <w:tcPr>
            <w:tcW w:w="857" w:type="dxa"/>
          </w:tcPr>
          <w:p w14:paraId="55EB39CA" w14:textId="77777777" w:rsidR="006A2AF8" w:rsidRPr="002C0185" w:rsidRDefault="006A2AF8" w:rsidP="0029584F">
            <w:pPr>
              <w:pStyle w:val="TAH"/>
            </w:pPr>
            <w:r w:rsidRPr="002C0185">
              <w:t>Carrier centre</w:t>
            </w:r>
          </w:p>
          <w:p w14:paraId="3C14EF0C" w14:textId="77777777" w:rsidR="006A2AF8" w:rsidRPr="002C0185" w:rsidRDefault="006A2AF8" w:rsidP="0029584F">
            <w:pPr>
              <w:pStyle w:val="TAH"/>
            </w:pPr>
            <w:r w:rsidRPr="002C0185">
              <w:t>[ARFCN]</w:t>
            </w:r>
          </w:p>
        </w:tc>
        <w:tc>
          <w:tcPr>
            <w:tcW w:w="858" w:type="dxa"/>
            <w:shd w:val="clear" w:color="auto" w:fill="auto"/>
          </w:tcPr>
          <w:p w14:paraId="0A237215" w14:textId="77777777" w:rsidR="006A2AF8" w:rsidRPr="002C0185" w:rsidRDefault="006A2AF8" w:rsidP="0029584F">
            <w:pPr>
              <w:pStyle w:val="TAH"/>
            </w:pPr>
            <w:r w:rsidRPr="002C0185">
              <w:t>point A</w:t>
            </w:r>
            <w:r w:rsidRPr="002C0185">
              <w:br/>
              <w:t>[MHz]</w:t>
            </w:r>
          </w:p>
        </w:tc>
        <w:tc>
          <w:tcPr>
            <w:tcW w:w="857" w:type="dxa"/>
            <w:shd w:val="clear" w:color="auto" w:fill="auto"/>
          </w:tcPr>
          <w:p w14:paraId="0CDC577D" w14:textId="77777777" w:rsidR="006A2AF8" w:rsidRPr="002C0185" w:rsidRDefault="006A2AF8" w:rsidP="0029584F">
            <w:pPr>
              <w:pStyle w:val="TAH"/>
            </w:pPr>
            <w:r w:rsidRPr="002C0185">
              <w:rPr>
                <w:i/>
              </w:rPr>
              <w:t>absoluteFrequencyPointA</w:t>
            </w:r>
            <w:r w:rsidRPr="002C0185">
              <w:br/>
              <w:t>[ARFCN]</w:t>
            </w:r>
          </w:p>
        </w:tc>
        <w:tc>
          <w:tcPr>
            <w:tcW w:w="857" w:type="dxa"/>
            <w:shd w:val="clear" w:color="auto" w:fill="auto"/>
          </w:tcPr>
          <w:p w14:paraId="7C15114D" w14:textId="77777777" w:rsidR="006A2AF8" w:rsidRPr="002C0185" w:rsidRDefault="006A2AF8" w:rsidP="0029584F">
            <w:pPr>
              <w:pStyle w:val="TAH"/>
            </w:pPr>
            <w:r w:rsidRPr="002C0185">
              <w:rPr>
                <w:i/>
              </w:rPr>
              <w:t xml:space="preserve">offsetToCarrier </w:t>
            </w:r>
            <w:r w:rsidRPr="002C0185">
              <w:t>[Carrier PRBs]</w:t>
            </w:r>
          </w:p>
        </w:tc>
        <w:tc>
          <w:tcPr>
            <w:tcW w:w="741" w:type="dxa"/>
            <w:tcBorders>
              <w:bottom w:val="single" w:sz="4" w:space="0" w:color="auto"/>
            </w:tcBorders>
            <w:shd w:val="clear" w:color="auto" w:fill="auto"/>
          </w:tcPr>
          <w:p w14:paraId="4F45AE55" w14:textId="77777777" w:rsidR="006A2AF8" w:rsidRPr="002C0185" w:rsidRDefault="006A2AF8" w:rsidP="0029584F">
            <w:pPr>
              <w:pStyle w:val="TAH"/>
            </w:pPr>
            <w:r w:rsidRPr="002C0185">
              <w:t>SS block SCS</w:t>
            </w:r>
          </w:p>
          <w:p w14:paraId="3F3DDA5B" w14:textId="77777777" w:rsidR="006A2AF8" w:rsidRPr="002C0185" w:rsidRDefault="006A2AF8" w:rsidP="0029584F">
            <w:pPr>
              <w:pStyle w:val="TAH"/>
            </w:pPr>
            <w:r w:rsidRPr="002C0185">
              <w:t>[kHz]</w:t>
            </w:r>
          </w:p>
        </w:tc>
        <w:tc>
          <w:tcPr>
            <w:tcW w:w="740" w:type="dxa"/>
            <w:tcBorders>
              <w:bottom w:val="single" w:sz="4" w:space="0" w:color="auto"/>
            </w:tcBorders>
            <w:shd w:val="clear" w:color="auto" w:fill="auto"/>
          </w:tcPr>
          <w:p w14:paraId="42EEA8FA" w14:textId="77777777" w:rsidR="006A2AF8" w:rsidRPr="002C0185" w:rsidRDefault="006A2AF8" w:rsidP="0029584F">
            <w:pPr>
              <w:pStyle w:val="TAH"/>
            </w:pPr>
            <w:r w:rsidRPr="002C0185">
              <w:t>GSCN</w:t>
            </w:r>
          </w:p>
        </w:tc>
        <w:tc>
          <w:tcPr>
            <w:tcW w:w="857" w:type="dxa"/>
            <w:tcBorders>
              <w:bottom w:val="single" w:sz="4" w:space="0" w:color="auto"/>
            </w:tcBorders>
            <w:shd w:val="clear" w:color="auto" w:fill="auto"/>
          </w:tcPr>
          <w:p w14:paraId="58D56971" w14:textId="77777777" w:rsidR="006A2AF8" w:rsidRPr="002C0185" w:rsidRDefault="006A2AF8" w:rsidP="0029584F">
            <w:pPr>
              <w:pStyle w:val="TAH"/>
              <w:rPr>
                <w:i/>
              </w:rPr>
            </w:pPr>
            <w:r w:rsidRPr="002C0185">
              <w:rPr>
                <w:i/>
              </w:rPr>
              <w:t>absoluteFrequencySSB</w:t>
            </w:r>
          </w:p>
          <w:p w14:paraId="0E3B001A" w14:textId="77777777" w:rsidR="006A2AF8" w:rsidRPr="002C0185" w:rsidRDefault="006A2AF8" w:rsidP="0029584F">
            <w:pPr>
              <w:pStyle w:val="TAH"/>
            </w:pPr>
            <w:r w:rsidRPr="002C0185">
              <w:t>[ARFCN]</w:t>
            </w:r>
          </w:p>
        </w:tc>
        <w:tc>
          <w:tcPr>
            <w:tcW w:w="625" w:type="dxa"/>
            <w:tcBorders>
              <w:bottom w:val="single" w:sz="4" w:space="0" w:color="auto"/>
            </w:tcBorders>
            <w:shd w:val="clear" w:color="auto" w:fill="auto"/>
          </w:tcPr>
          <w:p w14:paraId="087F9614" w14:textId="77777777" w:rsidR="006A2AF8" w:rsidRPr="002C0185" w:rsidRDefault="006A2AF8" w:rsidP="0029584F">
            <w:pPr>
              <w:pStyle w:val="TAH"/>
            </w:pPr>
            <w:r w:rsidRPr="002C0185">
              <w:rPr>
                <w:position w:val="-10"/>
              </w:rPr>
              <w:object w:dxaOrig="420" w:dyaOrig="300" w14:anchorId="7D00B715">
                <v:shape id="_x0000_i1036" type="#_x0000_t75" alt="" style="width:21.9pt;height:15.9pt;mso-width-percent:0;mso-height-percent:0;mso-width-percent:0;mso-height-percent:0" o:ole="">
                  <v:imagedata r:id="rId15" o:title=""/>
                </v:shape>
                <o:OLEObject Type="Embed" ProgID="Equation.3" ShapeID="_x0000_i1036" DrawAspect="Content" ObjectID="_1781608765" r:id="rId25"/>
              </w:object>
            </w:r>
          </w:p>
        </w:tc>
        <w:tc>
          <w:tcPr>
            <w:tcW w:w="741" w:type="dxa"/>
            <w:tcBorders>
              <w:bottom w:val="single" w:sz="4" w:space="0" w:color="auto"/>
            </w:tcBorders>
            <w:shd w:val="clear" w:color="auto" w:fill="auto"/>
          </w:tcPr>
          <w:p w14:paraId="21AD2C5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0B8A225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4D53B081" w14:textId="77777777" w:rsidR="006A2AF8" w:rsidRPr="002C0185" w:rsidRDefault="006A2AF8" w:rsidP="0029584F">
            <w:pPr>
              <w:pStyle w:val="TAH"/>
            </w:pPr>
            <w:r w:rsidRPr="002C0185">
              <w:rPr>
                <w:b w:val="0"/>
              </w:rPr>
              <w:t>Note 2</w:t>
            </w:r>
          </w:p>
        </w:tc>
        <w:tc>
          <w:tcPr>
            <w:tcW w:w="740" w:type="dxa"/>
            <w:tcBorders>
              <w:bottom w:val="single" w:sz="4" w:space="0" w:color="auto"/>
            </w:tcBorders>
          </w:tcPr>
          <w:p w14:paraId="1EA7235A" w14:textId="77777777" w:rsidR="006A2AF8" w:rsidRPr="002C0185" w:rsidRDefault="006A2AF8" w:rsidP="0029584F">
            <w:pPr>
              <w:pStyle w:val="TAH"/>
            </w:pPr>
            <w:r w:rsidRPr="002C0185">
              <w:t>CORESET#0 Index</w:t>
            </w:r>
            <w:r w:rsidRPr="002C0185">
              <w:rPr>
                <w:b w:val="0"/>
              </w:rPr>
              <w:t xml:space="preserve"> (Offset</w:t>
            </w:r>
          </w:p>
          <w:p w14:paraId="0D03E90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6A10316C" w14:textId="77777777" w:rsidR="006A2AF8" w:rsidRPr="002C0185" w:rsidRDefault="006A2AF8" w:rsidP="0029584F">
            <w:pPr>
              <w:pStyle w:val="TAH"/>
            </w:pPr>
            <w:r w:rsidRPr="002C0185">
              <w:t>Note 1</w:t>
            </w:r>
          </w:p>
        </w:tc>
        <w:tc>
          <w:tcPr>
            <w:tcW w:w="857" w:type="dxa"/>
            <w:tcBorders>
              <w:bottom w:val="single" w:sz="4" w:space="0" w:color="auto"/>
            </w:tcBorders>
          </w:tcPr>
          <w:p w14:paraId="0A44E1B1" w14:textId="77777777" w:rsidR="006A2AF8" w:rsidRPr="002C0185" w:rsidRDefault="006A2AF8" w:rsidP="0029584F">
            <w:pPr>
              <w:pStyle w:val="TAH"/>
            </w:pPr>
            <w:r w:rsidRPr="002C0185">
              <w:t>offsetToPointA</w:t>
            </w:r>
            <w:r w:rsidRPr="002C0185">
              <w:br/>
              <w:t>(SIB1)</w:t>
            </w:r>
          </w:p>
          <w:p w14:paraId="0F92F488" w14:textId="77777777" w:rsidR="006A2AF8" w:rsidRPr="002C0185" w:rsidRDefault="006A2AF8" w:rsidP="0029584F">
            <w:pPr>
              <w:pStyle w:val="TAH"/>
            </w:pPr>
            <w:r w:rsidRPr="002C0185">
              <w:t>[PRBs]</w:t>
            </w:r>
          </w:p>
          <w:p w14:paraId="13BBC5D9" w14:textId="77777777" w:rsidR="006A2AF8" w:rsidRPr="002C0185" w:rsidRDefault="006A2AF8" w:rsidP="0029584F">
            <w:pPr>
              <w:pStyle w:val="TAH"/>
            </w:pPr>
            <w:r w:rsidRPr="002C0185">
              <w:t>Note 1</w:t>
            </w:r>
          </w:p>
        </w:tc>
      </w:tr>
      <w:tr w:rsidR="006A2AF8" w:rsidRPr="002C0185" w14:paraId="23A222DB"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4BEB1F67" w14:textId="77777777" w:rsidR="006A2AF8" w:rsidRPr="002C0185" w:rsidRDefault="006A2AF8" w:rsidP="0029584F">
            <w:pPr>
              <w:pStyle w:val="TAC"/>
            </w:pPr>
            <w:r w:rsidRPr="002C0185">
              <w:t>10/10</w:t>
            </w:r>
          </w:p>
        </w:tc>
        <w:tc>
          <w:tcPr>
            <w:tcW w:w="740" w:type="dxa"/>
            <w:tcBorders>
              <w:top w:val="single" w:sz="4" w:space="0" w:color="auto"/>
              <w:left w:val="single" w:sz="4" w:space="0" w:color="auto"/>
              <w:bottom w:val="nil"/>
              <w:right w:val="single" w:sz="4" w:space="0" w:color="auto"/>
            </w:tcBorders>
            <w:shd w:val="clear" w:color="auto" w:fill="auto"/>
          </w:tcPr>
          <w:p w14:paraId="16209B18" w14:textId="77777777" w:rsidR="006A2AF8" w:rsidRPr="002C0185" w:rsidRDefault="006A2AF8" w:rsidP="0029584F">
            <w:pPr>
              <w:pStyle w:val="TAC"/>
            </w:pPr>
            <w:r w:rsidRPr="002C0185">
              <w:t>52</w:t>
            </w:r>
          </w:p>
        </w:tc>
        <w:tc>
          <w:tcPr>
            <w:tcW w:w="974" w:type="dxa"/>
            <w:tcBorders>
              <w:top w:val="single" w:sz="4" w:space="0" w:color="auto"/>
              <w:left w:val="single" w:sz="4" w:space="0" w:color="auto"/>
              <w:bottom w:val="nil"/>
              <w:right w:val="single" w:sz="4" w:space="0" w:color="auto"/>
            </w:tcBorders>
            <w:shd w:val="clear" w:color="auto" w:fill="auto"/>
          </w:tcPr>
          <w:p w14:paraId="7BEAB80A" w14:textId="77777777" w:rsidR="006A2AF8" w:rsidRPr="002C0185" w:rsidRDefault="006A2AF8" w:rsidP="0029584F">
            <w:pPr>
              <w:pStyle w:val="TAC"/>
            </w:pPr>
            <w:r w:rsidRPr="002C0185">
              <w:t>Downlink</w:t>
            </w:r>
          </w:p>
        </w:tc>
        <w:tc>
          <w:tcPr>
            <w:tcW w:w="625" w:type="dxa"/>
            <w:tcBorders>
              <w:left w:val="single" w:sz="4" w:space="0" w:color="auto"/>
              <w:bottom w:val="single" w:sz="4" w:space="0" w:color="auto"/>
            </w:tcBorders>
            <w:shd w:val="clear" w:color="auto" w:fill="auto"/>
          </w:tcPr>
          <w:p w14:paraId="76A34D0B" w14:textId="77777777" w:rsidR="006A2AF8" w:rsidRPr="002C0185" w:rsidRDefault="006A2AF8" w:rsidP="0029584F">
            <w:pPr>
              <w:pStyle w:val="TAC"/>
            </w:pPr>
            <w:r w:rsidRPr="002C0185">
              <w:t>Mid</w:t>
            </w:r>
          </w:p>
        </w:tc>
        <w:tc>
          <w:tcPr>
            <w:tcW w:w="857" w:type="dxa"/>
            <w:tcBorders>
              <w:bottom w:val="single" w:sz="4" w:space="0" w:color="auto"/>
            </w:tcBorders>
            <w:shd w:val="clear" w:color="auto" w:fill="auto"/>
          </w:tcPr>
          <w:p w14:paraId="71CF911C" w14:textId="77777777" w:rsidR="006A2AF8" w:rsidRPr="002C0185" w:rsidRDefault="006A2AF8" w:rsidP="0029584F">
            <w:pPr>
              <w:pStyle w:val="TAC"/>
            </w:pPr>
            <w:r w:rsidRPr="002C0185">
              <w:t>1531.0</w:t>
            </w:r>
          </w:p>
        </w:tc>
        <w:tc>
          <w:tcPr>
            <w:tcW w:w="857" w:type="dxa"/>
            <w:tcBorders>
              <w:bottom w:val="single" w:sz="4" w:space="0" w:color="auto"/>
            </w:tcBorders>
          </w:tcPr>
          <w:p w14:paraId="42FED196" w14:textId="77777777" w:rsidR="006A2AF8" w:rsidRPr="002C0185" w:rsidRDefault="006A2AF8" w:rsidP="0029584F">
            <w:pPr>
              <w:pStyle w:val="TAC"/>
            </w:pPr>
            <w:r w:rsidRPr="002C0185">
              <w:t>306200</w:t>
            </w:r>
          </w:p>
        </w:tc>
        <w:tc>
          <w:tcPr>
            <w:tcW w:w="858" w:type="dxa"/>
            <w:tcBorders>
              <w:bottom w:val="single" w:sz="4" w:space="0" w:color="auto"/>
            </w:tcBorders>
            <w:shd w:val="clear" w:color="auto" w:fill="auto"/>
          </w:tcPr>
          <w:p w14:paraId="44BB4F6B" w14:textId="77777777" w:rsidR="006A2AF8" w:rsidRPr="002C0185" w:rsidRDefault="006A2AF8" w:rsidP="0029584F">
            <w:pPr>
              <w:pStyle w:val="TAC"/>
            </w:pPr>
            <w:r w:rsidRPr="002C0185">
              <w:rPr>
                <w:rFonts w:cs="Arial"/>
              </w:rPr>
              <w:t>1526.32</w:t>
            </w:r>
          </w:p>
        </w:tc>
        <w:tc>
          <w:tcPr>
            <w:tcW w:w="857" w:type="dxa"/>
            <w:tcBorders>
              <w:bottom w:val="single" w:sz="4" w:space="0" w:color="auto"/>
              <w:right w:val="single" w:sz="4" w:space="0" w:color="auto"/>
            </w:tcBorders>
            <w:shd w:val="clear" w:color="auto" w:fill="auto"/>
          </w:tcPr>
          <w:p w14:paraId="60E2933C" w14:textId="77777777" w:rsidR="006A2AF8" w:rsidRPr="002C0185" w:rsidRDefault="006A2AF8" w:rsidP="0029584F">
            <w:pPr>
              <w:pStyle w:val="TAC"/>
            </w:pPr>
            <w:r w:rsidRPr="002C0185">
              <w:rPr>
                <w:rFonts w:cs="Arial"/>
              </w:rPr>
              <w:t>305264</w:t>
            </w:r>
          </w:p>
        </w:tc>
        <w:tc>
          <w:tcPr>
            <w:tcW w:w="857" w:type="dxa"/>
            <w:tcBorders>
              <w:bottom w:val="single" w:sz="4" w:space="0" w:color="auto"/>
              <w:right w:val="single" w:sz="4" w:space="0" w:color="auto"/>
            </w:tcBorders>
            <w:shd w:val="clear" w:color="auto" w:fill="auto"/>
          </w:tcPr>
          <w:p w14:paraId="6F375D0E" w14:textId="77777777" w:rsidR="006A2AF8" w:rsidRPr="002C0185" w:rsidRDefault="006A2AF8" w:rsidP="0029584F">
            <w:pPr>
              <w:pStyle w:val="TAC"/>
            </w:pPr>
            <w:r w:rsidRPr="002C0185">
              <w:rPr>
                <w:rFonts w:cs="Arial"/>
              </w:rPr>
              <w:t>0</w:t>
            </w:r>
          </w:p>
        </w:tc>
        <w:tc>
          <w:tcPr>
            <w:tcW w:w="741" w:type="dxa"/>
            <w:tcBorders>
              <w:top w:val="single" w:sz="4" w:space="0" w:color="auto"/>
              <w:left w:val="single" w:sz="4" w:space="0" w:color="auto"/>
              <w:right w:val="single" w:sz="4" w:space="0" w:color="auto"/>
            </w:tcBorders>
            <w:shd w:val="clear" w:color="auto" w:fill="auto"/>
          </w:tcPr>
          <w:p w14:paraId="39F9D062" w14:textId="77777777" w:rsidR="006A2AF8" w:rsidRPr="002C0185" w:rsidRDefault="006A2AF8" w:rsidP="0029584F">
            <w:pPr>
              <w:pStyle w:val="TAC"/>
            </w:pPr>
            <w:r w:rsidRPr="002C0185">
              <w:t>15</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3FBC0177" w14:textId="77777777" w:rsidR="006A2AF8" w:rsidRPr="002C0185" w:rsidRDefault="006A2AF8" w:rsidP="0029584F">
            <w:pPr>
              <w:pStyle w:val="TAC"/>
            </w:pPr>
            <w:r w:rsidRPr="002C0185">
              <w:rPr>
                <w:rFonts w:cs="Arial"/>
              </w:rPr>
              <w:t>3823</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2A90FF1C" w14:textId="77777777" w:rsidR="006A2AF8" w:rsidRPr="002C0185" w:rsidRDefault="006A2AF8" w:rsidP="0029584F">
            <w:pPr>
              <w:pStyle w:val="TAC"/>
            </w:pPr>
            <w:r w:rsidRPr="002C0185">
              <w:rPr>
                <w:rFonts w:cs="Arial"/>
              </w:rPr>
              <w:t>305810</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17979696" w14:textId="77777777" w:rsidR="006A2AF8" w:rsidRPr="002C0185" w:rsidRDefault="006A2AF8" w:rsidP="0029584F">
            <w:pPr>
              <w:pStyle w:val="TAC"/>
            </w:pPr>
            <w:r w:rsidRPr="002C0185">
              <w:rPr>
                <w:rFonts w:cs="Arial"/>
              </w:rPr>
              <w:t>2</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2D78C1EC" w14:textId="77777777" w:rsidR="006A2AF8" w:rsidRPr="002C0185" w:rsidRDefault="006A2AF8" w:rsidP="0029584F">
            <w:pPr>
              <w:pStyle w:val="TAC"/>
            </w:pPr>
            <w:r w:rsidRPr="002C0185">
              <w:rPr>
                <w:rFonts w:cs="Arial"/>
              </w:rPr>
              <w:t>1</w:t>
            </w:r>
          </w:p>
        </w:tc>
        <w:tc>
          <w:tcPr>
            <w:tcW w:w="740" w:type="dxa"/>
            <w:tcBorders>
              <w:top w:val="single" w:sz="4" w:space="0" w:color="auto"/>
              <w:left w:val="single" w:sz="4" w:space="0" w:color="auto"/>
              <w:bottom w:val="single" w:sz="4" w:space="0" w:color="auto"/>
              <w:right w:val="single" w:sz="4" w:space="0" w:color="auto"/>
            </w:tcBorders>
          </w:tcPr>
          <w:p w14:paraId="0CB454E0" w14:textId="77777777" w:rsidR="006A2AF8" w:rsidRPr="002C0185" w:rsidRDefault="006A2AF8" w:rsidP="0029584F">
            <w:pPr>
              <w:pStyle w:val="TAC"/>
            </w:pPr>
            <w:r w:rsidRPr="002C0185">
              <w:rPr>
                <w:rFonts w:cs="Arial"/>
              </w:rPr>
              <w:t>2 (4)</w:t>
            </w:r>
          </w:p>
        </w:tc>
        <w:tc>
          <w:tcPr>
            <w:tcW w:w="857" w:type="dxa"/>
            <w:tcBorders>
              <w:top w:val="single" w:sz="4" w:space="0" w:color="auto"/>
              <w:left w:val="single" w:sz="4" w:space="0" w:color="auto"/>
              <w:bottom w:val="single" w:sz="4" w:space="0" w:color="auto"/>
              <w:right w:val="single" w:sz="4" w:space="0" w:color="auto"/>
            </w:tcBorders>
          </w:tcPr>
          <w:p w14:paraId="7D28DC8E" w14:textId="77777777" w:rsidR="006A2AF8" w:rsidRPr="002C0185" w:rsidRDefault="006A2AF8" w:rsidP="0029584F">
            <w:pPr>
              <w:pStyle w:val="TAC"/>
            </w:pPr>
            <w:r w:rsidRPr="002C0185">
              <w:t>5</w:t>
            </w:r>
          </w:p>
        </w:tc>
      </w:tr>
      <w:tr w:rsidR="006A2AF8" w:rsidRPr="002C0185" w14:paraId="2D535916" w14:textId="77777777" w:rsidTr="0029584F">
        <w:tc>
          <w:tcPr>
            <w:tcW w:w="690" w:type="dxa"/>
            <w:tcBorders>
              <w:top w:val="nil"/>
              <w:left w:val="single" w:sz="4" w:space="0" w:color="auto"/>
              <w:bottom w:val="nil"/>
              <w:right w:val="single" w:sz="4" w:space="0" w:color="auto"/>
            </w:tcBorders>
            <w:shd w:val="clear" w:color="auto" w:fill="auto"/>
          </w:tcPr>
          <w:p w14:paraId="1E1FFB5C"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shd w:val="clear" w:color="auto" w:fill="auto"/>
          </w:tcPr>
          <w:p w14:paraId="4BFABD0E" w14:textId="77777777" w:rsidR="006A2AF8" w:rsidRPr="002C0185" w:rsidRDefault="006A2AF8" w:rsidP="0029584F">
            <w:pPr>
              <w:pStyle w:val="TAC"/>
            </w:pPr>
          </w:p>
        </w:tc>
        <w:tc>
          <w:tcPr>
            <w:tcW w:w="974" w:type="dxa"/>
            <w:tcBorders>
              <w:top w:val="single" w:sz="4" w:space="0" w:color="auto"/>
              <w:left w:val="single" w:sz="4" w:space="0" w:color="auto"/>
              <w:bottom w:val="nil"/>
              <w:right w:val="single" w:sz="4" w:space="0" w:color="auto"/>
            </w:tcBorders>
            <w:shd w:val="clear" w:color="auto" w:fill="auto"/>
          </w:tcPr>
          <w:p w14:paraId="6D33AA9C" w14:textId="77777777" w:rsidR="006A2AF8" w:rsidRPr="002C0185" w:rsidRDefault="006A2AF8" w:rsidP="0029584F">
            <w:pPr>
              <w:pStyle w:val="TAC"/>
            </w:pPr>
            <w:r w:rsidRPr="002C0185">
              <w:t>Uplink</w:t>
            </w:r>
          </w:p>
        </w:tc>
        <w:tc>
          <w:tcPr>
            <w:tcW w:w="625" w:type="dxa"/>
            <w:tcBorders>
              <w:left w:val="single" w:sz="4" w:space="0" w:color="auto"/>
            </w:tcBorders>
            <w:shd w:val="clear" w:color="auto" w:fill="auto"/>
          </w:tcPr>
          <w:p w14:paraId="72250B6B" w14:textId="77777777" w:rsidR="006A2AF8" w:rsidRPr="002C0185" w:rsidRDefault="006A2AF8" w:rsidP="0029584F">
            <w:pPr>
              <w:pStyle w:val="TAC"/>
            </w:pPr>
            <w:r w:rsidRPr="002C0185">
              <w:t>Mid</w:t>
            </w:r>
          </w:p>
        </w:tc>
        <w:tc>
          <w:tcPr>
            <w:tcW w:w="857" w:type="dxa"/>
            <w:shd w:val="clear" w:color="auto" w:fill="auto"/>
          </w:tcPr>
          <w:p w14:paraId="123405AE" w14:textId="77777777" w:rsidR="006A2AF8" w:rsidRPr="002C0185" w:rsidRDefault="006A2AF8" w:rsidP="0029584F">
            <w:pPr>
              <w:pStyle w:val="TAC"/>
            </w:pPr>
            <w:r w:rsidRPr="002C0185">
              <w:t>1632.5</w:t>
            </w:r>
          </w:p>
        </w:tc>
        <w:tc>
          <w:tcPr>
            <w:tcW w:w="857" w:type="dxa"/>
          </w:tcPr>
          <w:p w14:paraId="70CA96C9" w14:textId="77777777" w:rsidR="006A2AF8" w:rsidRPr="002C0185" w:rsidRDefault="006A2AF8" w:rsidP="0029584F">
            <w:pPr>
              <w:pStyle w:val="TAC"/>
            </w:pPr>
            <w:r w:rsidRPr="002C0185">
              <w:t>326500</w:t>
            </w:r>
          </w:p>
        </w:tc>
        <w:tc>
          <w:tcPr>
            <w:tcW w:w="858" w:type="dxa"/>
            <w:shd w:val="clear" w:color="auto" w:fill="auto"/>
          </w:tcPr>
          <w:p w14:paraId="27078E2A" w14:textId="77777777" w:rsidR="006A2AF8" w:rsidRPr="002C0185" w:rsidRDefault="006A2AF8" w:rsidP="0029584F">
            <w:pPr>
              <w:pStyle w:val="TAC"/>
            </w:pPr>
            <w:r w:rsidRPr="002C0185">
              <w:rPr>
                <w:rFonts w:cs="Arial"/>
              </w:rPr>
              <w:t>1627.82</w:t>
            </w:r>
          </w:p>
        </w:tc>
        <w:tc>
          <w:tcPr>
            <w:tcW w:w="857" w:type="dxa"/>
            <w:tcBorders>
              <w:right w:val="single" w:sz="4" w:space="0" w:color="auto"/>
            </w:tcBorders>
            <w:shd w:val="clear" w:color="auto" w:fill="auto"/>
          </w:tcPr>
          <w:p w14:paraId="67E59F85" w14:textId="77777777" w:rsidR="006A2AF8" w:rsidRPr="002C0185" w:rsidRDefault="006A2AF8" w:rsidP="0029584F">
            <w:pPr>
              <w:pStyle w:val="TAC"/>
            </w:pPr>
            <w:r w:rsidRPr="002C0185">
              <w:rPr>
                <w:rFonts w:cs="Arial"/>
              </w:rPr>
              <w:t>325564</w:t>
            </w:r>
          </w:p>
        </w:tc>
        <w:tc>
          <w:tcPr>
            <w:tcW w:w="857" w:type="dxa"/>
            <w:tcBorders>
              <w:right w:val="single" w:sz="4" w:space="0" w:color="auto"/>
            </w:tcBorders>
            <w:shd w:val="clear" w:color="auto" w:fill="auto"/>
          </w:tcPr>
          <w:p w14:paraId="6F25AF58" w14:textId="77777777" w:rsidR="006A2AF8" w:rsidRPr="002C0185" w:rsidRDefault="006A2AF8" w:rsidP="0029584F">
            <w:pPr>
              <w:pStyle w:val="TAC"/>
            </w:pPr>
            <w:r w:rsidRPr="002C0185">
              <w:rPr>
                <w:rFonts w:cs="Arial"/>
              </w:rPr>
              <w:t>0</w:t>
            </w:r>
          </w:p>
        </w:tc>
        <w:tc>
          <w:tcPr>
            <w:tcW w:w="741" w:type="dxa"/>
            <w:tcBorders>
              <w:top w:val="single" w:sz="4" w:space="0" w:color="auto"/>
              <w:left w:val="single" w:sz="4" w:space="0" w:color="auto"/>
              <w:right w:val="single" w:sz="4" w:space="0" w:color="auto"/>
            </w:tcBorders>
            <w:shd w:val="clear" w:color="auto" w:fill="auto"/>
          </w:tcPr>
          <w:p w14:paraId="13C4B0BE"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7BBD208B"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21966531"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21B4C379"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2EBBB50D"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tcPr>
          <w:p w14:paraId="721D811F"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tcPr>
          <w:p w14:paraId="70EF7473" w14:textId="77777777" w:rsidR="006A2AF8" w:rsidRPr="002C0185" w:rsidRDefault="006A2AF8" w:rsidP="0029584F">
            <w:pPr>
              <w:pStyle w:val="TAC"/>
            </w:pPr>
            <w:r w:rsidRPr="002C0185">
              <w:t>-</w:t>
            </w:r>
          </w:p>
        </w:tc>
      </w:tr>
      <w:tr w:rsidR="006A2AF8" w:rsidRPr="002C0185" w14:paraId="640FC448"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718D7DD3"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5C2109E0"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p w14:paraId="7A84CAE3" w14:textId="77777777" w:rsidR="006A2AF8" w:rsidRPr="002C0185" w:rsidRDefault="006A2AF8" w:rsidP="0029584F">
            <w:pPr>
              <w:pStyle w:val="TAN"/>
              <w:ind w:left="881" w:hanging="881"/>
            </w:pPr>
            <w:r w:rsidRPr="002C0185">
              <w:t>Note 3:</w:t>
            </w:r>
            <w:r w:rsidRPr="002C0185">
              <w:tab/>
              <w:t>For symmetric CBW combinations, Low and Mid test frequencies are specified using Tx-Rx spacing of -101.5 MHz and High test frequency is specified using Tx-Rx spacing of -120.5 MHz</w:t>
            </w:r>
          </w:p>
          <w:p w14:paraId="5368519D" w14:textId="77777777" w:rsidR="006A2AF8" w:rsidRPr="002C0185" w:rsidRDefault="006A2AF8" w:rsidP="0029584F">
            <w:pPr>
              <w:pStyle w:val="TAN"/>
              <w:ind w:left="881" w:hanging="881"/>
            </w:pPr>
            <w:r w:rsidRPr="002C0185">
              <w:t>Note 4:</w:t>
            </w:r>
            <w:r w:rsidRPr="002C0185">
              <w:tab/>
              <w:t>For asymmetric CBW combination UL=10MHz and DL=5MHz, Low and Mid test frequencies are specified using Tx-Rx spacing of -104 MHz and High test frequency is specified using Tx-Rx spacing of -118 MHz.</w:t>
            </w:r>
          </w:p>
        </w:tc>
      </w:tr>
    </w:tbl>
    <w:p w14:paraId="4BE9EC9A" w14:textId="77777777" w:rsidR="006A2AF8" w:rsidRPr="002C0185" w:rsidRDefault="006A2AF8" w:rsidP="006A2AF8"/>
    <w:p w14:paraId="68269FBE" w14:textId="77777777" w:rsidR="006A2AF8" w:rsidRPr="002C0185" w:rsidRDefault="006A2AF8" w:rsidP="006A2AF8">
      <w:pPr>
        <w:pStyle w:val="Heading5"/>
      </w:pPr>
      <w:r w:rsidRPr="002C0185">
        <w:t>5.2.2.1.25</w:t>
      </w:r>
      <w:r w:rsidRPr="002C0185">
        <w:tab/>
        <w:t>Reference test frequencies for NR operating band n25</w:t>
      </w:r>
    </w:p>
    <w:p w14:paraId="2CCB2706" w14:textId="77777777" w:rsidR="006A2AF8" w:rsidRPr="002C0185" w:rsidRDefault="006A2AF8" w:rsidP="006A2AF8">
      <w:pPr>
        <w:pStyle w:val="TH"/>
        <w:keepNext w:val="0"/>
        <w:keepLines w:val="0"/>
        <w:widowControl w:val="0"/>
      </w:pPr>
      <w:bookmarkStart w:id="49" w:name="_CRTable5_2_2_1_251"/>
      <w:r w:rsidRPr="002C0185">
        <w:t xml:space="preserve">Table </w:t>
      </w:r>
      <w:bookmarkEnd w:id="49"/>
      <w:r w:rsidRPr="002C0185">
        <w:t>5.2.2.1.25-1: Test frequencies for NR operating band n25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1B2BCB89" w14:textId="77777777" w:rsidTr="0029584F">
        <w:tc>
          <w:tcPr>
            <w:tcW w:w="789" w:type="dxa"/>
            <w:tcBorders>
              <w:top w:val="single" w:sz="4" w:space="0" w:color="auto"/>
              <w:bottom w:val="single" w:sz="4" w:space="0" w:color="auto"/>
            </w:tcBorders>
            <w:shd w:val="clear" w:color="auto" w:fill="auto"/>
          </w:tcPr>
          <w:p w14:paraId="08A4D358" w14:textId="77777777" w:rsidR="006A2AF8" w:rsidRPr="002C0185" w:rsidRDefault="006A2AF8" w:rsidP="0029584F">
            <w:pPr>
              <w:pStyle w:val="TAH"/>
            </w:pPr>
            <w:r w:rsidRPr="002C0185">
              <w:t>CBW [MHz]</w:t>
            </w:r>
          </w:p>
        </w:tc>
        <w:tc>
          <w:tcPr>
            <w:tcW w:w="850" w:type="dxa"/>
            <w:tcBorders>
              <w:bottom w:val="single" w:sz="4" w:space="0" w:color="auto"/>
            </w:tcBorders>
            <w:shd w:val="clear" w:color="auto" w:fill="auto"/>
          </w:tcPr>
          <w:p w14:paraId="364C995B" w14:textId="77777777" w:rsidR="006A2AF8" w:rsidRPr="002C0185" w:rsidRDefault="006A2AF8" w:rsidP="0029584F">
            <w:pPr>
              <w:pStyle w:val="TAH"/>
              <w:rPr>
                <w:i/>
              </w:rPr>
            </w:pPr>
            <w:r w:rsidRPr="002C0185">
              <w:rPr>
                <w:i/>
              </w:rPr>
              <w:t>carrierBandwidth</w:t>
            </w:r>
          </w:p>
          <w:p w14:paraId="33A40F5A" w14:textId="77777777" w:rsidR="006A2AF8" w:rsidRPr="002C0185" w:rsidRDefault="006A2AF8" w:rsidP="0029584F">
            <w:pPr>
              <w:pStyle w:val="TAH"/>
            </w:pPr>
            <w:r w:rsidRPr="002C0185">
              <w:t>[PRBs]</w:t>
            </w:r>
          </w:p>
        </w:tc>
        <w:tc>
          <w:tcPr>
            <w:tcW w:w="1843" w:type="dxa"/>
            <w:gridSpan w:val="2"/>
            <w:tcBorders>
              <w:bottom w:val="single" w:sz="4" w:space="0" w:color="auto"/>
            </w:tcBorders>
            <w:shd w:val="clear" w:color="auto" w:fill="auto"/>
          </w:tcPr>
          <w:p w14:paraId="37EDBAA0" w14:textId="77777777" w:rsidR="006A2AF8" w:rsidRPr="002C0185" w:rsidRDefault="006A2AF8" w:rsidP="0029584F">
            <w:pPr>
              <w:pStyle w:val="TAH"/>
            </w:pPr>
            <w:r w:rsidRPr="002C0185">
              <w:t>Range</w:t>
            </w:r>
          </w:p>
        </w:tc>
        <w:tc>
          <w:tcPr>
            <w:tcW w:w="992" w:type="dxa"/>
            <w:shd w:val="clear" w:color="auto" w:fill="auto"/>
          </w:tcPr>
          <w:p w14:paraId="361D582E" w14:textId="77777777" w:rsidR="006A2AF8" w:rsidRPr="002C0185" w:rsidRDefault="006A2AF8" w:rsidP="0029584F">
            <w:pPr>
              <w:pStyle w:val="TAH"/>
            </w:pPr>
            <w:r w:rsidRPr="002C0185">
              <w:t>Carrier centre</w:t>
            </w:r>
          </w:p>
          <w:p w14:paraId="1ECC9E33" w14:textId="77777777" w:rsidR="006A2AF8" w:rsidRPr="002C0185" w:rsidRDefault="006A2AF8" w:rsidP="0029584F">
            <w:pPr>
              <w:pStyle w:val="TAH"/>
            </w:pPr>
            <w:r w:rsidRPr="002C0185">
              <w:t>[MHz]</w:t>
            </w:r>
          </w:p>
        </w:tc>
        <w:tc>
          <w:tcPr>
            <w:tcW w:w="992" w:type="dxa"/>
          </w:tcPr>
          <w:p w14:paraId="2ADDDAED" w14:textId="77777777" w:rsidR="006A2AF8" w:rsidRPr="002C0185" w:rsidRDefault="006A2AF8" w:rsidP="0029584F">
            <w:pPr>
              <w:pStyle w:val="TAH"/>
            </w:pPr>
            <w:r w:rsidRPr="002C0185">
              <w:t>Carrier centre</w:t>
            </w:r>
          </w:p>
          <w:p w14:paraId="1C248C1E" w14:textId="77777777" w:rsidR="006A2AF8" w:rsidRPr="002C0185" w:rsidRDefault="006A2AF8" w:rsidP="0029584F">
            <w:pPr>
              <w:pStyle w:val="TAH"/>
            </w:pPr>
            <w:r w:rsidRPr="002C0185">
              <w:t>[ARFCN]</w:t>
            </w:r>
          </w:p>
        </w:tc>
        <w:tc>
          <w:tcPr>
            <w:tcW w:w="993" w:type="dxa"/>
            <w:shd w:val="clear" w:color="auto" w:fill="auto"/>
          </w:tcPr>
          <w:p w14:paraId="41202275" w14:textId="77777777" w:rsidR="006A2AF8" w:rsidRPr="002C0185" w:rsidRDefault="006A2AF8" w:rsidP="0029584F">
            <w:pPr>
              <w:pStyle w:val="TAH"/>
            </w:pPr>
            <w:r w:rsidRPr="002C0185">
              <w:t>point A</w:t>
            </w:r>
            <w:r w:rsidRPr="002C0185">
              <w:br/>
              <w:t>[MHz]</w:t>
            </w:r>
          </w:p>
        </w:tc>
        <w:tc>
          <w:tcPr>
            <w:tcW w:w="992" w:type="dxa"/>
            <w:shd w:val="clear" w:color="auto" w:fill="auto"/>
          </w:tcPr>
          <w:p w14:paraId="08D6A7E4" w14:textId="77777777" w:rsidR="006A2AF8" w:rsidRPr="002C0185" w:rsidRDefault="006A2AF8" w:rsidP="0029584F">
            <w:pPr>
              <w:pStyle w:val="TAH"/>
            </w:pPr>
            <w:r w:rsidRPr="002C0185">
              <w:rPr>
                <w:i/>
              </w:rPr>
              <w:t>absoluteFrequencyPointA</w:t>
            </w:r>
            <w:r w:rsidRPr="002C0185">
              <w:br/>
              <w:t>[ARFCN]</w:t>
            </w:r>
          </w:p>
        </w:tc>
        <w:tc>
          <w:tcPr>
            <w:tcW w:w="992" w:type="dxa"/>
            <w:shd w:val="clear" w:color="auto" w:fill="auto"/>
          </w:tcPr>
          <w:p w14:paraId="2DF390F3" w14:textId="77777777" w:rsidR="006A2AF8" w:rsidRPr="002C0185" w:rsidRDefault="006A2AF8" w:rsidP="0029584F">
            <w:pPr>
              <w:pStyle w:val="TAH"/>
            </w:pPr>
            <w:r w:rsidRPr="002C0185">
              <w:rPr>
                <w:i/>
              </w:rPr>
              <w:t xml:space="preserve">offsetToCarrier </w:t>
            </w:r>
            <w:r w:rsidRPr="002C0185">
              <w:t>[Carrier PRBs]</w:t>
            </w:r>
          </w:p>
        </w:tc>
        <w:tc>
          <w:tcPr>
            <w:tcW w:w="851" w:type="dxa"/>
            <w:tcBorders>
              <w:bottom w:val="single" w:sz="4" w:space="0" w:color="auto"/>
            </w:tcBorders>
            <w:shd w:val="clear" w:color="auto" w:fill="auto"/>
          </w:tcPr>
          <w:p w14:paraId="740C79D0" w14:textId="77777777" w:rsidR="006A2AF8" w:rsidRPr="002C0185" w:rsidRDefault="006A2AF8" w:rsidP="0029584F">
            <w:pPr>
              <w:pStyle w:val="TAH"/>
            </w:pPr>
            <w:r w:rsidRPr="002C0185">
              <w:t>SS block SCS</w:t>
            </w:r>
          </w:p>
          <w:p w14:paraId="1DAA21F7" w14:textId="77777777" w:rsidR="006A2AF8" w:rsidRPr="002C0185" w:rsidRDefault="006A2AF8" w:rsidP="0029584F">
            <w:pPr>
              <w:pStyle w:val="TAH"/>
            </w:pPr>
            <w:r w:rsidRPr="002C0185">
              <w:t>[kHz]</w:t>
            </w:r>
          </w:p>
        </w:tc>
        <w:tc>
          <w:tcPr>
            <w:tcW w:w="850" w:type="dxa"/>
            <w:tcBorders>
              <w:bottom w:val="single" w:sz="4" w:space="0" w:color="auto"/>
            </w:tcBorders>
            <w:shd w:val="clear" w:color="auto" w:fill="auto"/>
          </w:tcPr>
          <w:p w14:paraId="22E5CEE2" w14:textId="77777777" w:rsidR="006A2AF8" w:rsidRPr="002C0185" w:rsidRDefault="006A2AF8" w:rsidP="0029584F">
            <w:pPr>
              <w:pStyle w:val="TAH"/>
            </w:pPr>
            <w:r w:rsidRPr="002C0185">
              <w:t>GSCN</w:t>
            </w:r>
          </w:p>
        </w:tc>
        <w:tc>
          <w:tcPr>
            <w:tcW w:w="992" w:type="dxa"/>
            <w:tcBorders>
              <w:bottom w:val="single" w:sz="4" w:space="0" w:color="auto"/>
            </w:tcBorders>
            <w:shd w:val="clear" w:color="auto" w:fill="auto"/>
          </w:tcPr>
          <w:p w14:paraId="653E78E2" w14:textId="77777777" w:rsidR="006A2AF8" w:rsidRPr="002C0185" w:rsidRDefault="006A2AF8" w:rsidP="0029584F">
            <w:pPr>
              <w:pStyle w:val="TAH"/>
              <w:rPr>
                <w:i/>
              </w:rPr>
            </w:pPr>
            <w:r w:rsidRPr="002C0185">
              <w:rPr>
                <w:i/>
              </w:rPr>
              <w:t>absoluteFrequencySSB</w:t>
            </w:r>
          </w:p>
          <w:p w14:paraId="28B06C91" w14:textId="77777777" w:rsidR="006A2AF8" w:rsidRPr="002C0185" w:rsidRDefault="006A2AF8" w:rsidP="0029584F">
            <w:pPr>
              <w:pStyle w:val="TAH"/>
            </w:pPr>
            <w:r w:rsidRPr="002C0185">
              <w:t>[ARFCN]</w:t>
            </w:r>
          </w:p>
        </w:tc>
        <w:tc>
          <w:tcPr>
            <w:tcW w:w="709" w:type="dxa"/>
            <w:tcBorders>
              <w:bottom w:val="single" w:sz="4" w:space="0" w:color="auto"/>
            </w:tcBorders>
            <w:shd w:val="clear" w:color="auto" w:fill="auto"/>
          </w:tcPr>
          <w:p w14:paraId="1341B0D3" w14:textId="77777777" w:rsidR="006A2AF8" w:rsidRPr="002C0185" w:rsidRDefault="006A2AF8" w:rsidP="0029584F">
            <w:pPr>
              <w:pStyle w:val="TAH"/>
            </w:pPr>
            <w:r w:rsidRPr="002C0185">
              <w:rPr>
                <w:position w:val="-10"/>
              </w:rPr>
              <w:object w:dxaOrig="420" w:dyaOrig="300" w14:anchorId="1F7C92AC">
                <v:shape id="_x0000_i1037" type="#_x0000_t75" style="width:21.9pt;height:15.9pt" o:ole="">
                  <v:imagedata r:id="rId15" o:title=""/>
                </v:shape>
                <o:OLEObject Type="Embed" ProgID="Equation.3" ShapeID="_x0000_i1037" DrawAspect="Content" ObjectID="_1781608766" r:id="rId26"/>
              </w:object>
            </w:r>
          </w:p>
        </w:tc>
        <w:tc>
          <w:tcPr>
            <w:tcW w:w="851" w:type="dxa"/>
            <w:tcBorders>
              <w:bottom w:val="single" w:sz="4" w:space="0" w:color="auto"/>
            </w:tcBorders>
            <w:shd w:val="clear" w:color="auto" w:fill="auto"/>
          </w:tcPr>
          <w:p w14:paraId="5A29405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7B95C0C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3B10E869" w14:textId="77777777" w:rsidR="006A2AF8" w:rsidRPr="002C0185" w:rsidRDefault="006A2AF8" w:rsidP="0029584F">
            <w:pPr>
              <w:pStyle w:val="TAH"/>
            </w:pPr>
            <w:r w:rsidRPr="002C0185">
              <w:rPr>
                <w:b w:val="0"/>
              </w:rPr>
              <w:t>Note 2</w:t>
            </w:r>
          </w:p>
        </w:tc>
        <w:tc>
          <w:tcPr>
            <w:tcW w:w="850" w:type="dxa"/>
            <w:tcBorders>
              <w:bottom w:val="single" w:sz="4" w:space="0" w:color="auto"/>
            </w:tcBorders>
          </w:tcPr>
          <w:p w14:paraId="12B0C975" w14:textId="77777777" w:rsidR="006A2AF8" w:rsidRPr="002C0185" w:rsidRDefault="006A2AF8" w:rsidP="0029584F">
            <w:pPr>
              <w:pStyle w:val="TAH"/>
            </w:pPr>
            <w:r w:rsidRPr="002C0185">
              <w:t>CORESET#0 Index</w:t>
            </w:r>
            <w:r w:rsidRPr="002C0185">
              <w:rPr>
                <w:b w:val="0"/>
              </w:rPr>
              <w:t xml:space="preserve"> (Offset</w:t>
            </w:r>
          </w:p>
          <w:p w14:paraId="232D41A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1A3C8DB2" w14:textId="77777777" w:rsidR="006A2AF8" w:rsidRPr="002C0185" w:rsidRDefault="006A2AF8" w:rsidP="0029584F">
            <w:pPr>
              <w:pStyle w:val="TAH"/>
            </w:pPr>
            <w:r w:rsidRPr="002C0185">
              <w:t>Note 1</w:t>
            </w:r>
          </w:p>
        </w:tc>
        <w:tc>
          <w:tcPr>
            <w:tcW w:w="992" w:type="dxa"/>
            <w:tcBorders>
              <w:bottom w:val="single" w:sz="4" w:space="0" w:color="auto"/>
            </w:tcBorders>
          </w:tcPr>
          <w:p w14:paraId="201499F7" w14:textId="77777777" w:rsidR="006A2AF8" w:rsidRPr="002C0185" w:rsidRDefault="006A2AF8" w:rsidP="0029584F">
            <w:pPr>
              <w:pStyle w:val="TAH"/>
            </w:pPr>
            <w:r w:rsidRPr="002C0185">
              <w:t>offsetToPointA</w:t>
            </w:r>
            <w:r w:rsidRPr="002C0185">
              <w:br/>
              <w:t>(SIB1)</w:t>
            </w:r>
          </w:p>
          <w:p w14:paraId="51636A54" w14:textId="77777777" w:rsidR="006A2AF8" w:rsidRPr="002C0185" w:rsidRDefault="006A2AF8" w:rsidP="0029584F">
            <w:pPr>
              <w:pStyle w:val="TAH"/>
            </w:pPr>
            <w:r w:rsidRPr="002C0185">
              <w:t>[PRBs]</w:t>
            </w:r>
          </w:p>
          <w:p w14:paraId="6DF2EAEF" w14:textId="77777777" w:rsidR="006A2AF8" w:rsidRPr="002C0185" w:rsidRDefault="006A2AF8" w:rsidP="0029584F">
            <w:pPr>
              <w:pStyle w:val="TAH"/>
            </w:pPr>
            <w:r w:rsidRPr="002C0185">
              <w:t>Note 1</w:t>
            </w:r>
          </w:p>
        </w:tc>
      </w:tr>
      <w:tr w:rsidR="006A2AF8" w:rsidRPr="002C0185" w14:paraId="5C8F4686"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7A2C1238" w14:textId="77777777" w:rsidR="006A2AF8" w:rsidRPr="002C0185" w:rsidRDefault="006A2AF8" w:rsidP="0029584F">
            <w:pPr>
              <w:pStyle w:val="TAC"/>
            </w:pPr>
            <w:r w:rsidRPr="002C0185">
              <w:t>10</w:t>
            </w:r>
          </w:p>
        </w:tc>
        <w:tc>
          <w:tcPr>
            <w:tcW w:w="850" w:type="dxa"/>
            <w:tcBorders>
              <w:top w:val="single" w:sz="4" w:space="0" w:color="auto"/>
              <w:left w:val="single" w:sz="4" w:space="0" w:color="auto"/>
              <w:bottom w:val="nil"/>
              <w:right w:val="single" w:sz="4" w:space="0" w:color="auto"/>
            </w:tcBorders>
            <w:shd w:val="clear" w:color="auto" w:fill="auto"/>
          </w:tcPr>
          <w:p w14:paraId="07C3EB2E" w14:textId="77777777" w:rsidR="006A2AF8" w:rsidRPr="002C0185" w:rsidRDefault="006A2AF8" w:rsidP="0029584F">
            <w:pPr>
              <w:pStyle w:val="TAC"/>
            </w:pPr>
            <w:r w:rsidRPr="002C0185">
              <w:t>52</w:t>
            </w:r>
          </w:p>
        </w:tc>
        <w:tc>
          <w:tcPr>
            <w:tcW w:w="1134" w:type="dxa"/>
            <w:tcBorders>
              <w:top w:val="single" w:sz="4" w:space="0" w:color="auto"/>
              <w:left w:val="single" w:sz="4" w:space="0" w:color="auto"/>
              <w:bottom w:val="nil"/>
              <w:right w:val="single" w:sz="4" w:space="0" w:color="auto"/>
            </w:tcBorders>
            <w:shd w:val="clear" w:color="auto" w:fill="auto"/>
          </w:tcPr>
          <w:p w14:paraId="0221E881" w14:textId="77777777" w:rsidR="006A2AF8" w:rsidRPr="002C0185" w:rsidRDefault="006A2AF8" w:rsidP="0029584F">
            <w:pPr>
              <w:pStyle w:val="TAC"/>
            </w:pPr>
            <w:r w:rsidRPr="002C0185">
              <w:t>Downlink</w:t>
            </w:r>
          </w:p>
        </w:tc>
        <w:tc>
          <w:tcPr>
            <w:tcW w:w="709" w:type="dxa"/>
            <w:tcBorders>
              <w:left w:val="single" w:sz="4" w:space="0" w:color="auto"/>
            </w:tcBorders>
            <w:shd w:val="clear" w:color="auto" w:fill="auto"/>
          </w:tcPr>
          <w:p w14:paraId="69E15774" w14:textId="77777777" w:rsidR="006A2AF8" w:rsidRPr="002C0185" w:rsidRDefault="006A2AF8" w:rsidP="0029584F">
            <w:pPr>
              <w:pStyle w:val="TAC"/>
            </w:pPr>
            <w:r w:rsidRPr="002C0185">
              <w:t>Mid</w:t>
            </w:r>
          </w:p>
        </w:tc>
        <w:tc>
          <w:tcPr>
            <w:tcW w:w="992" w:type="dxa"/>
            <w:shd w:val="clear" w:color="auto" w:fill="auto"/>
          </w:tcPr>
          <w:p w14:paraId="04E4FEFF" w14:textId="77777777" w:rsidR="006A2AF8" w:rsidRPr="002C0185" w:rsidRDefault="006A2AF8" w:rsidP="0029584F">
            <w:pPr>
              <w:pStyle w:val="TAC"/>
            </w:pPr>
            <w:r w:rsidRPr="002C0185">
              <w:t>1962.5</w:t>
            </w:r>
          </w:p>
        </w:tc>
        <w:tc>
          <w:tcPr>
            <w:tcW w:w="992" w:type="dxa"/>
          </w:tcPr>
          <w:p w14:paraId="60173ECC" w14:textId="77777777" w:rsidR="006A2AF8" w:rsidRPr="002C0185" w:rsidRDefault="006A2AF8" w:rsidP="0029584F">
            <w:pPr>
              <w:pStyle w:val="TAC"/>
            </w:pPr>
            <w:r w:rsidRPr="002C0185">
              <w:t>392500</w:t>
            </w:r>
          </w:p>
        </w:tc>
        <w:tc>
          <w:tcPr>
            <w:tcW w:w="993" w:type="dxa"/>
            <w:shd w:val="clear" w:color="auto" w:fill="auto"/>
          </w:tcPr>
          <w:p w14:paraId="76D100DB" w14:textId="77777777" w:rsidR="006A2AF8" w:rsidRPr="002C0185" w:rsidRDefault="006A2AF8" w:rsidP="0029584F">
            <w:pPr>
              <w:pStyle w:val="TAC"/>
            </w:pPr>
            <w:r w:rsidRPr="002C0185">
              <w:t>1957.82</w:t>
            </w:r>
          </w:p>
        </w:tc>
        <w:tc>
          <w:tcPr>
            <w:tcW w:w="992" w:type="dxa"/>
            <w:tcBorders>
              <w:right w:val="single" w:sz="4" w:space="0" w:color="auto"/>
            </w:tcBorders>
            <w:shd w:val="clear" w:color="auto" w:fill="auto"/>
          </w:tcPr>
          <w:p w14:paraId="4B1ACF37" w14:textId="77777777" w:rsidR="006A2AF8" w:rsidRPr="002C0185" w:rsidRDefault="006A2AF8" w:rsidP="0029584F">
            <w:pPr>
              <w:pStyle w:val="TAC"/>
            </w:pPr>
            <w:r w:rsidRPr="002C0185">
              <w:t>391564</w:t>
            </w:r>
          </w:p>
        </w:tc>
        <w:tc>
          <w:tcPr>
            <w:tcW w:w="992" w:type="dxa"/>
            <w:tcBorders>
              <w:right w:val="single" w:sz="4" w:space="0" w:color="auto"/>
            </w:tcBorders>
            <w:shd w:val="clear" w:color="auto" w:fill="auto"/>
          </w:tcPr>
          <w:p w14:paraId="5E8C3BFB" w14:textId="77777777" w:rsidR="006A2AF8" w:rsidRPr="002C0185" w:rsidRDefault="006A2AF8" w:rsidP="0029584F">
            <w:pPr>
              <w:pStyle w:val="TAC"/>
            </w:pPr>
            <w:r w:rsidRPr="002C0185">
              <w:t>0</w:t>
            </w:r>
          </w:p>
        </w:tc>
        <w:tc>
          <w:tcPr>
            <w:tcW w:w="851" w:type="dxa"/>
            <w:tcBorders>
              <w:top w:val="single" w:sz="4" w:space="0" w:color="auto"/>
              <w:left w:val="single" w:sz="4" w:space="0" w:color="auto"/>
              <w:bottom w:val="nil"/>
              <w:right w:val="single" w:sz="4" w:space="0" w:color="auto"/>
            </w:tcBorders>
            <w:shd w:val="clear" w:color="auto" w:fill="auto"/>
          </w:tcPr>
          <w:p w14:paraId="44E60591" w14:textId="77777777" w:rsidR="006A2AF8" w:rsidRPr="002C0185" w:rsidRDefault="006A2AF8" w:rsidP="0029584F">
            <w:pPr>
              <w:pStyle w:val="TAC"/>
              <w:rPr>
                <w:lang w:eastAsia="ja-JP"/>
              </w:rPr>
            </w:pPr>
            <w:r w:rsidRPr="002C0185">
              <w:rPr>
                <w:lang w:eastAsia="ja-JP"/>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7706F68" w14:textId="77777777" w:rsidR="006A2AF8" w:rsidRPr="002C0185" w:rsidRDefault="006A2AF8" w:rsidP="0029584F">
            <w:pPr>
              <w:pStyle w:val="TAC"/>
            </w:pPr>
            <w:r w:rsidRPr="002C0185">
              <w:t>4898</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F6EB98E" w14:textId="77777777" w:rsidR="006A2AF8" w:rsidRPr="002C0185" w:rsidRDefault="006A2AF8" w:rsidP="0029584F">
            <w:pPr>
              <w:pStyle w:val="TAC"/>
            </w:pPr>
            <w:r w:rsidRPr="002C0185">
              <w:t>3919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5D14F16" w14:textId="77777777" w:rsidR="006A2AF8" w:rsidRPr="002C0185" w:rsidRDefault="006A2AF8" w:rsidP="0029584F">
            <w:pPr>
              <w:pStyle w:val="TAC"/>
            </w:pPr>
            <w:r w:rsidRPr="002C0185">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9D3B1F2" w14:textId="77777777" w:rsidR="006A2AF8" w:rsidRPr="002C0185" w:rsidRDefault="006A2AF8" w:rsidP="0029584F">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695E582B" w14:textId="77777777" w:rsidR="006A2AF8" w:rsidRPr="002C0185" w:rsidRDefault="006A2AF8" w:rsidP="0029584F">
            <w:pPr>
              <w:pStyle w:val="TAC"/>
            </w:pPr>
            <w:r w:rsidRPr="002C0185">
              <w:t>0 (0)</w:t>
            </w:r>
          </w:p>
        </w:tc>
        <w:tc>
          <w:tcPr>
            <w:tcW w:w="992" w:type="dxa"/>
            <w:tcBorders>
              <w:top w:val="single" w:sz="4" w:space="0" w:color="auto"/>
              <w:left w:val="single" w:sz="4" w:space="0" w:color="auto"/>
              <w:bottom w:val="single" w:sz="4" w:space="0" w:color="auto"/>
              <w:right w:val="single" w:sz="4" w:space="0" w:color="auto"/>
            </w:tcBorders>
          </w:tcPr>
          <w:p w14:paraId="63695FDB" w14:textId="77777777" w:rsidR="006A2AF8" w:rsidRPr="002C0185" w:rsidRDefault="006A2AF8" w:rsidP="0029584F">
            <w:pPr>
              <w:pStyle w:val="TAC"/>
            </w:pPr>
            <w:r w:rsidRPr="002C0185">
              <w:t>0</w:t>
            </w:r>
          </w:p>
        </w:tc>
      </w:tr>
      <w:tr w:rsidR="006A2AF8" w:rsidRPr="002C0185" w14:paraId="2C297B4C" w14:textId="77777777" w:rsidTr="0029584F">
        <w:tc>
          <w:tcPr>
            <w:tcW w:w="789" w:type="dxa"/>
            <w:tcBorders>
              <w:top w:val="nil"/>
              <w:left w:val="single" w:sz="4" w:space="0" w:color="auto"/>
              <w:bottom w:val="nil"/>
              <w:right w:val="single" w:sz="4" w:space="0" w:color="auto"/>
            </w:tcBorders>
            <w:shd w:val="clear" w:color="auto" w:fill="auto"/>
          </w:tcPr>
          <w:p w14:paraId="7F916714" w14:textId="77777777" w:rsidR="006A2AF8" w:rsidRPr="002C0185"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082C79C2" w14:textId="77777777" w:rsidR="006A2AF8" w:rsidRPr="002C0185"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2D47B4F6" w14:textId="77777777" w:rsidR="006A2AF8" w:rsidRPr="002C0185" w:rsidRDefault="006A2AF8" w:rsidP="0029584F">
            <w:pPr>
              <w:pStyle w:val="TAC"/>
            </w:pPr>
            <w:r w:rsidRPr="002C0185">
              <w:t>Uplink</w:t>
            </w:r>
          </w:p>
        </w:tc>
        <w:tc>
          <w:tcPr>
            <w:tcW w:w="709" w:type="dxa"/>
            <w:tcBorders>
              <w:left w:val="single" w:sz="4" w:space="0" w:color="auto"/>
            </w:tcBorders>
            <w:shd w:val="clear" w:color="auto" w:fill="auto"/>
          </w:tcPr>
          <w:p w14:paraId="32F5FEA9" w14:textId="77777777" w:rsidR="006A2AF8" w:rsidRPr="002C0185" w:rsidRDefault="006A2AF8" w:rsidP="0029584F">
            <w:pPr>
              <w:pStyle w:val="TAC"/>
            </w:pPr>
            <w:r w:rsidRPr="002C0185">
              <w:t>Mid</w:t>
            </w:r>
          </w:p>
        </w:tc>
        <w:tc>
          <w:tcPr>
            <w:tcW w:w="992" w:type="dxa"/>
            <w:shd w:val="clear" w:color="auto" w:fill="auto"/>
          </w:tcPr>
          <w:p w14:paraId="22376333" w14:textId="77777777" w:rsidR="006A2AF8" w:rsidRPr="002C0185" w:rsidRDefault="006A2AF8" w:rsidP="0029584F">
            <w:pPr>
              <w:pStyle w:val="TAC"/>
            </w:pPr>
            <w:r w:rsidRPr="002C0185">
              <w:t>1882.5</w:t>
            </w:r>
          </w:p>
        </w:tc>
        <w:tc>
          <w:tcPr>
            <w:tcW w:w="992" w:type="dxa"/>
          </w:tcPr>
          <w:p w14:paraId="41E57225" w14:textId="77777777" w:rsidR="006A2AF8" w:rsidRPr="002C0185" w:rsidRDefault="006A2AF8" w:rsidP="0029584F">
            <w:pPr>
              <w:pStyle w:val="TAC"/>
            </w:pPr>
            <w:r w:rsidRPr="002C0185">
              <w:t>376500</w:t>
            </w:r>
          </w:p>
        </w:tc>
        <w:tc>
          <w:tcPr>
            <w:tcW w:w="993" w:type="dxa"/>
            <w:shd w:val="clear" w:color="auto" w:fill="auto"/>
          </w:tcPr>
          <w:p w14:paraId="1A58CE62" w14:textId="77777777" w:rsidR="006A2AF8" w:rsidRPr="002C0185" w:rsidRDefault="006A2AF8" w:rsidP="0029584F">
            <w:pPr>
              <w:pStyle w:val="TAC"/>
            </w:pPr>
            <w:r w:rsidRPr="002C0185">
              <w:t>1877.82</w:t>
            </w:r>
          </w:p>
        </w:tc>
        <w:tc>
          <w:tcPr>
            <w:tcW w:w="992" w:type="dxa"/>
            <w:tcBorders>
              <w:right w:val="single" w:sz="4" w:space="0" w:color="auto"/>
            </w:tcBorders>
            <w:shd w:val="clear" w:color="auto" w:fill="auto"/>
          </w:tcPr>
          <w:p w14:paraId="5BF25061" w14:textId="77777777" w:rsidR="006A2AF8" w:rsidRPr="002C0185" w:rsidRDefault="006A2AF8" w:rsidP="0029584F">
            <w:pPr>
              <w:pStyle w:val="TAC"/>
            </w:pPr>
            <w:r w:rsidRPr="002C0185">
              <w:t>375564</w:t>
            </w:r>
          </w:p>
        </w:tc>
        <w:tc>
          <w:tcPr>
            <w:tcW w:w="992" w:type="dxa"/>
            <w:tcBorders>
              <w:right w:val="single" w:sz="4" w:space="0" w:color="auto"/>
            </w:tcBorders>
            <w:shd w:val="clear" w:color="auto" w:fill="auto"/>
          </w:tcPr>
          <w:p w14:paraId="7A027DB7" w14:textId="77777777" w:rsidR="006A2AF8" w:rsidRPr="002C0185" w:rsidRDefault="006A2AF8" w:rsidP="0029584F">
            <w:pPr>
              <w:pStyle w:val="TAC"/>
            </w:pPr>
            <w:r w:rsidRPr="002C0185">
              <w:t>0</w:t>
            </w:r>
          </w:p>
        </w:tc>
        <w:tc>
          <w:tcPr>
            <w:tcW w:w="851" w:type="dxa"/>
            <w:tcBorders>
              <w:top w:val="single" w:sz="4" w:space="0" w:color="auto"/>
              <w:left w:val="single" w:sz="4" w:space="0" w:color="auto"/>
              <w:bottom w:val="nil"/>
              <w:right w:val="single" w:sz="4" w:space="0" w:color="auto"/>
            </w:tcBorders>
            <w:shd w:val="clear" w:color="auto" w:fill="auto"/>
          </w:tcPr>
          <w:p w14:paraId="4C9DC593"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BB1680D"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FF197C9" w14:textId="77777777" w:rsidR="006A2AF8" w:rsidRPr="002C0185" w:rsidRDefault="006A2AF8" w:rsidP="0029584F">
            <w:pPr>
              <w:pStyle w:val="TAC"/>
            </w:pPr>
            <w:r w:rsidRPr="002C0185">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258C46D" w14:textId="77777777" w:rsidR="006A2AF8" w:rsidRPr="002C0185" w:rsidRDefault="006A2AF8" w:rsidP="0029584F">
            <w:pPr>
              <w:pStyle w:val="TAC"/>
            </w:pPr>
            <w:r w:rsidRPr="002C0185">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2744B3D"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tcPr>
          <w:p w14:paraId="12771B22"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single" w:sz="4" w:space="0" w:color="auto"/>
              <w:right w:val="single" w:sz="4" w:space="0" w:color="auto"/>
            </w:tcBorders>
          </w:tcPr>
          <w:p w14:paraId="7E58B520" w14:textId="77777777" w:rsidR="006A2AF8" w:rsidRPr="002C0185" w:rsidRDefault="006A2AF8" w:rsidP="0029584F">
            <w:pPr>
              <w:pStyle w:val="TAC"/>
            </w:pPr>
            <w:r w:rsidRPr="002C0185">
              <w:t>-</w:t>
            </w:r>
          </w:p>
        </w:tc>
      </w:tr>
      <w:tr w:rsidR="006A2AF8" w:rsidRPr="002C0185" w14:paraId="1643B630"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4E6BD106"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93EB8C9"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3EB107A2" w14:textId="77777777" w:rsidR="006A2AF8" w:rsidRPr="002C0185" w:rsidRDefault="006A2AF8" w:rsidP="006A2AF8"/>
    <w:p w14:paraId="287EB489" w14:textId="77777777" w:rsidR="006A2AF8" w:rsidRPr="002C0185" w:rsidRDefault="006A2AF8" w:rsidP="006A2AF8">
      <w:pPr>
        <w:pStyle w:val="Heading5"/>
      </w:pPr>
      <w:r w:rsidRPr="002C0185">
        <w:t>5.2.2.1.26</w:t>
      </w:r>
      <w:r w:rsidRPr="002C0185">
        <w:tab/>
        <w:t>Reference test frequencies for NR operating band n26</w:t>
      </w:r>
    </w:p>
    <w:p w14:paraId="1FE0A7B7" w14:textId="77777777" w:rsidR="006A2AF8" w:rsidRPr="002C0185" w:rsidRDefault="006A2AF8" w:rsidP="006A2AF8">
      <w:pPr>
        <w:pStyle w:val="TH"/>
        <w:keepNext w:val="0"/>
        <w:keepLines w:val="0"/>
        <w:widowControl w:val="0"/>
      </w:pPr>
      <w:bookmarkStart w:id="50" w:name="_CRTable5_2_2_1_261"/>
      <w:r w:rsidRPr="002C0185">
        <w:t xml:space="preserve">Table </w:t>
      </w:r>
      <w:bookmarkEnd w:id="50"/>
      <w:r w:rsidRPr="002C0185">
        <w:t>5.2.2.1.26-1: Test frequencies for NR operating band n26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509B5B7B" w14:textId="77777777" w:rsidTr="0029584F">
        <w:tc>
          <w:tcPr>
            <w:tcW w:w="789" w:type="dxa"/>
            <w:tcBorders>
              <w:top w:val="single" w:sz="4" w:space="0" w:color="auto"/>
              <w:bottom w:val="single" w:sz="4" w:space="0" w:color="auto"/>
            </w:tcBorders>
            <w:shd w:val="clear" w:color="auto" w:fill="auto"/>
          </w:tcPr>
          <w:p w14:paraId="088ED6F3" w14:textId="77777777" w:rsidR="006A2AF8" w:rsidRPr="002C0185" w:rsidRDefault="006A2AF8" w:rsidP="0029584F">
            <w:pPr>
              <w:pStyle w:val="TAH"/>
            </w:pPr>
            <w:r w:rsidRPr="002C0185">
              <w:t>CBW [MHz]</w:t>
            </w:r>
          </w:p>
        </w:tc>
        <w:tc>
          <w:tcPr>
            <w:tcW w:w="850" w:type="dxa"/>
            <w:tcBorders>
              <w:bottom w:val="single" w:sz="4" w:space="0" w:color="auto"/>
            </w:tcBorders>
            <w:shd w:val="clear" w:color="auto" w:fill="auto"/>
          </w:tcPr>
          <w:p w14:paraId="6AD8D5FB" w14:textId="77777777" w:rsidR="006A2AF8" w:rsidRPr="002C0185" w:rsidRDefault="006A2AF8" w:rsidP="0029584F">
            <w:pPr>
              <w:pStyle w:val="TAH"/>
              <w:rPr>
                <w:i/>
              </w:rPr>
            </w:pPr>
            <w:r w:rsidRPr="002C0185">
              <w:rPr>
                <w:i/>
              </w:rPr>
              <w:t>carrierBandwidth</w:t>
            </w:r>
          </w:p>
          <w:p w14:paraId="1B95F6BF" w14:textId="77777777" w:rsidR="006A2AF8" w:rsidRPr="002C0185" w:rsidRDefault="006A2AF8" w:rsidP="0029584F">
            <w:pPr>
              <w:pStyle w:val="TAH"/>
            </w:pPr>
            <w:r w:rsidRPr="002C0185">
              <w:t>[PRBs]</w:t>
            </w:r>
          </w:p>
        </w:tc>
        <w:tc>
          <w:tcPr>
            <w:tcW w:w="1843" w:type="dxa"/>
            <w:gridSpan w:val="2"/>
            <w:tcBorders>
              <w:bottom w:val="single" w:sz="4" w:space="0" w:color="auto"/>
            </w:tcBorders>
            <w:shd w:val="clear" w:color="auto" w:fill="auto"/>
          </w:tcPr>
          <w:p w14:paraId="6327BAE7" w14:textId="77777777" w:rsidR="006A2AF8" w:rsidRPr="002C0185" w:rsidRDefault="006A2AF8" w:rsidP="0029584F">
            <w:pPr>
              <w:pStyle w:val="TAH"/>
            </w:pPr>
            <w:r w:rsidRPr="002C0185">
              <w:t>Range</w:t>
            </w:r>
          </w:p>
        </w:tc>
        <w:tc>
          <w:tcPr>
            <w:tcW w:w="992" w:type="dxa"/>
            <w:shd w:val="clear" w:color="auto" w:fill="auto"/>
          </w:tcPr>
          <w:p w14:paraId="063A0EA2" w14:textId="77777777" w:rsidR="006A2AF8" w:rsidRPr="002C0185" w:rsidRDefault="006A2AF8" w:rsidP="0029584F">
            <w:pPr>
              <w:pStyle w:val="TAH"/>
            </w:pPr>
            <w:r w:rsidRPr="002C0185">
              <w:t>Carrier centre</w:t>
            </w:r>
          </w:p>
          <w:p w14:paraId="7C5000BD" w14:textId="77777777" w:rsidR="006A2AF8" w:rsidRPr="002C0185" w:rsidRDefault="006A2AF8" w:rsidP="0029584F">
            <w:pPr>
              <w:pStyle w:val="TAH"/>
            </w:pPr>
            <w:r w:rsidRPr="002C0185">
              <w:t>[MHz]</w:t>
            </w:r>
          </w:p>
        </w:tc>
        <w:tc>
          <w:tcPr>
            <w:tcW w:w="992" w:type="dxa"/>
          </w:tcPr>
          <w:p w14:paraId="24395317" w14:textId="77777777" w:rsidR="006A2AF8" w:rsidRPr="002C0185" w:rsidRDefault="006A2AF8" w:rsidP="0029584F">
            <w:pPr>
              <w:pStyle w:val="TAH"/>
            </w:pPr>
            <w:r w:rsidRPr="002C0185">
              <w:t>Carrier centre</w:t>
            </w:r>
          </w:p>
          <w:p w14:paraId="463559B8" w14:textId="77777777" w:rsidR="006A2AF8" w:rsidRPr="002C0185" w:rsidRDefault="006A2AF8" w:rsidP="0029584F">
            <w:pPr>
              <w:pStyle w:val="TAH"/>
            </w:pPr>
            <w:r w:rsidRPr="002C0185">
              <w:t>[ARFCN]</w:t>
            </w:r>
          </w:p>
        </w:tc>
        <w:tc>
          <w:tcPr>
            <w:tcW w:w="993" w:type="dxa"/>
            <w:shd w:val="clear" w:color="auto" w:fill="auto"/>
          </w:tcPr>
          <w:p w14:paraId="07BFC2CF" w14:textId="77777777" w:rsidR="006A2AF8" w:rsidRPr="002C0185" w:rsidRDefault="006A2AF8" w:rsidP="0029584F">
            <w:pPr>
              <w:pStyle w:val="TAH"/>
            </w:pPr>
            <w:r w:rsidRPr="002C0185">
              <w:t>point A</w:t>
            </w:r>
            <w:r w:rsidRPr="002C0185">
              <w:br/>
              <w:t>[MHz]</w:t>
            </w:r>
          </w:p>
        </w:tc>
        <w:tc>
          <w:tcPr>
            <w:tcW w:w="992" w:type="dxa"/>
            <w:shd w:val="clear" w:color="auto" w:fill="auto"/>
          </w:tcPr>
          <w:p w14:paraId="62A1464E" w14:textId="77777777" w:rsidR="006A2AF8" w:rsidRPr="002C0185" w:rsidRDefault="006A2AF8" w:rsidP="0029584F">
            <w:pPr>
              <w:pStyle w:val="TAH"/>
            </w:pPr>
            <w:r w:rsidRPr="002C0185">
              <w:rPr>
                <w:i/>
              </w:rPr>
              <w:t>absoluteFrequencyPointA</w:t>
            </w:r>
            <w:r w:rsidRPr="002C0185">
              <w:br/>
              <w:t>[ARFCN]</w:t>
            </w:r>
          </w:p>
        </w:tc>
        <w:tc>
          <w:tcPr>
            <w:tcW w:w="992" w:type="dxa"/>
            <w:shd w:val="clear" w:color="auto" w:fill="auto"/>
          </w:tcPr>
          <w:p w14:paraId="601306A2" w14:textId="77777777" w:rsidR="006A2AF8" w:rsidRPr="002C0185" w:rsidRDefault="006A2AF8" w:rsidP="0029584F">
            <w:pPr>
              <w:pStyle w:val="TAH"/>
            </w:pPr>
            <w:r w:rsidRPr="002C0185">
              <w:rPr>
                <w:i/>
              </w:rPr>
              <w:t xml:space="preserve">offsetToCarrier </w:t>
            </w:r>
            <w:r w:rsidRPr="002C0185">
              <w:t>[Carrier PRBs]</w:t>
            </w:r>
          </w:p>
        </w:tc>
        <w:tc>
          <w:tcPr>
            <w:tcW w:w="851" w:type="dxa"/>
            <w:tcBorders>
              <w:bottom w:val="single" w:sz="4" w:space="0" w:color="auto"/>
            </w:tcBorders>
            <w:shd w:val="clear" w:color="auto" w:fill="auto"/>
          </w:tcPr>
          <w:p w14:paraId="54F26F0F" w14:textId="77777777" w:rsidR="006A2AF8" w:rsidRPr="002C0185" w:rsidRDefault="006A2AF8" w:rsidP="0029584F">
            <w:pPr>
              <w:pStyle w:val="TAH"/>
            </w:pPr>
            <w:r w:rsidRPr="002C0185">
              <w:t>SS block SCS</w:t>
            </w:r>
          </w:p>
          <w:p w14:paraId="739B761A" w14:textId="77777777" w:rsidR="006A2AF8" w:rsidRPr="002C0185" w:rsidRDefault="006A2AF8" w:rsidP="0029584F">
            <w:pPr>
              <w:pStyle w:val="TAH"/>
            </w:pPr>
            <w:r w:rsidRPr="002C0185">
              <w:t>[kHz]</w:t>
            </w:r>
          </w:p>
        </w:tc>
        <w:tc>
          <w:tcPr>
            <w:tcW w:w="850" w:type="dxa"/>
            <w:tcBorders>
              <w:bottom w:val="single" w:sz="4" w:space="0" w:color="auto"/>
            </w:tcBorders>
            <w:shd w:val="clear" w:color="auto" w:fill="auto"/>
          </w:tcPr>
          <w:p w14:paraId="2E0EB39D" w14:textId="77777777" w:rsidR="006A2AF8" w:rsidRPr="002C0185" w:rsidRDefault="006A2AF8" w:rsidP="0029584F">
            <w:pPr>
              <w:pStyle w:val="TAH"/>
            </w:pPr>
            <w:r w:rsidRPr="002C0185">
              <w:t>GSCN</w:t>
            </w:r>
          </w:p>
        </w:tc>
        <w:tc>
          <w:tcPr>
            <w:tcW w:w="992" w:type="dxa"/>
            <w:tcBorders>
              <w:bottom w:val="single" w:sz="4" w:space="0" w:color="auto"/>
            </w:tcBorders>
            <w:shd w:val="clear" w:color="auto" w:fill="auto"/>
          </w:tcPr>
          <w:p w14:paraId="050D64BB" w14:textId="77777777" w:rsidR="006A2AF8" w:rsidRPr="002C0185" w:rsidRDefault="006A2AF8" w:rsidP="0029584F">
            <w:pPr>
              <w:pStyle w:val="TAH"/>
              <w:rPr>
                <w:i/>
              </w:rPr>
            </w:pPr>
            <w:r w:rsidRPr="002C0185">
              <w:rPr>
                <w:i/>
              </w:rPr>
              <w:t>absoluteFrequencySSB</w:t>
            </w:r>
          </w:p>
          <w:p w14:paraId="6DDE137A" w14:textId="77777777" w:rsidR="006A2AF8" w:rsidRPr="002C0185" w:rsidRDefault="006A2AF8" w:rsidP="0029584F">
            <w:pPr>
              <w:pStyle w:val="TAH"/>
            </w:pPr>
            <w:r w:rsidRPr="002C0185">
              <w:t>[ARFCN]</w:t>
            </w:r>
          </w:p>
        </w:tc>
        <w:tc>
          <w:tcPr>
            <w:tcW w:w="709" w:type="dxa"/>
            <w:tcBorders>
              <w:bottom w:val="single" w:sz="4" w:space="0" w:color="auto"/>
            </w:tcBorders>
            <w:shd w:val="clear" w:color="auto" w:fill="auto"/>
          </w:tcPr>
          <w:p w14:paraId="7B9E1C56" w14:textId="77777777" w:rsidR="006A2AF8" w:rsidRPr="002C0185" w:rsidRDefault="006A2AF8" w:rsidP="0029584F">
            <w:pPr>
              <w:pStyle w:val="TAH"/>
            </w:pPr>
            <w:r w:rsidRPr="002C0185">
              <w:rPr>
                <w:position w:val="-10"/>
              </w:rPr>
              <w:object w:dxaOrig="420" w:dyaOrig="300" w14:anchorId="091395A6">
                <v:shape id="_x0000_i1038" type="#_x0000_t75" style="width:21.9pt;height:15.9pt" o:ole="">
                  <v:imagedata r:id="rId15" o:title=""/>
                </v:shape>
                <o:OLEObject Type="Embed" ProgID="Equation.3" ShapeID="_x0000_i1038" DrawAspect="Content" ObjectID="_1781608767" r:id="rId27"/>
              </w:object>
            </w:r>
          </w:p>
        </w:tc>
        <w:tc>
          <w:tcPr>
            <w:tcW w:w="851" w:type="dxa"/>
            <w:tcBorders>
              <w:bottom w:val="single" w:sz="4" w:space="0" w:color="auto"/>
            </w:tcBorders>
            <w:shd w:val="clear" w:color="auto" w:fill="auto"/>
          </w:tcPr>
          <w:p w14:paraId="7BB21A88" w14:textId="77777777" w:rsidR="006A2AF8" w:rsidRPr="002C0185" w:rsidRDefault="006A2AF8" w:rsidP="0029584F">
            <w:pPr>
              <w:pStyle w:val="TAH"/>
              <w:rPr>
                <w:rFonts w:eastAsia="SimSun"/>
              </w:rPr>
            </w:pPr>
            <w:r w:rsidRPr="002C0185">
              <w:rPr>
                <w:rFonts w:eastAsia="SimSun"/>
              </w:rPr>
              <w:t>Offset carrier CORESET#0 [RBs]</w:t>
            </w:r>
          </w:p>
          <w:p w14:paraId="7AB0C704" w14:textId="77777777" w:rsidR="006A2AF8" w:rsidRPr="002C0185" w:rsidRDefault="006A2AF8" w:rsidP="0029584F">
            <w:pPr>
              <w:pStyle w:val="TAH"/>
              <w:rPr>
                <w:rFonts w:eastAsia="SimSun"/>
              </w:rPr>
            </w:pPr>
            <w:r w:rsidRPr="002C0185">
              <w:rPr>
                <w:rFonts w:eastAsia="SimSun"/>
              </w:rPr>
              <w:t>Note 2</w:t>
            </w:r>
          </w:p>
          <w:p w14:paraId="6ACFEF25" w14:textId="77777777" w:rsidR="006A2AF8" w:rsidRPr="002C0185" w:rsidRDefault="006A2AF8" w:rsidP="0029584F">
            <w:pPr>
              <w:pStyle w:val="TAH"/>
            </w:pPr>
          </w:p>
        </w:tc>
        <w:tc>
          <w:tcPr>
            <w:tcW w:w="850" w:type="dxa"/>
            <w:tcBorders>
              <w:bottom w:val="single" w:sz="4" w:space="0" w:color="auto"/>
            </w:tcBorders>
          </w:tcPr>
          <w:p w14:paraId="461640AC" w14:textId="77777777" w:rsidR="006A2AF8" w:rsidRPr="002C0185" w:rsidRDefault="006A2AF8" w:rsidP="0029584F">
            <w:pPr>
              <w:pStyle w:val="TAH"/>
            </w:pPr>
            <w:r w:rsidRPr="002C0185">
              <w:t>CORESET#0 Index</w:t>
            </w:r>
            <w:r w:rsidRPr="002C0185">
              <w:rPr>
                <w:b w:val="0"/>
              </w:rPr>
              <w:t xml:space="preserve"> (Offset</w:t>
            </w:r>
          </w:p>
          <w:p w14:paraId="5EBBE56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695D1907" w14:textId="77777777" w:rsidR="006A2AF8" w:rsidRPr="002C0185" w:rsidRDefault="006A2AF8" w:rsidP="0029584F">
            <w:pPr>
              <w:pStyle w:val="TAH"/>
            </w:pPr>
            <w:r w:rsidRPr="002C0185">
              <w:t>Note 1</w:t>
            </w:r>
          </w:p>
        </w:tc>
        <w:tc>
          <w:tcPr>
            <w:tcW w:w="992" w:type="dxa"/>
            <w:tcBorders>
              <w:bottom w:val="single" w:sz="4" w:space="0" w:color="auto"/>
            </w:tcBorders>
          </w:tcPr>
          <w:p w14:paraId="3396159C" w14:textId="77777777" w:rsidR="006A2AF8" w:rsidRPr="002C0185" w:rsidRDefault="006A2AF8" w:rsidP="0029584F">
            <w:pPr>
              <w:pStyle w:val="TAH"/>
            </w:pPr>
            <w:r w:rsidRPr="002C0185">
              <w:t>offsetToPointA</w:t>
            </w:r>
            <w:r w:rsidRPr="002C0185">
              <w:br/>
              <w:t>(SIB1)</w:t>
            </w:r>
          </w:p>
          <w:p w14:paraId="1FC7C303" w14:textId="77777777" w:rsidR="006A2AF8" w:rsidRPr="002C0185" w:rsidRDefault="006A2AF8" w:rsidP="0029584F">
            <w:pPr>
              <w:pStyle w:val="TAH"/>
            </w:pPr>
            <w:r w:rsidRPr="002C0185">
              <w:t>[PRBs]</w:t>
            </w:r>
          </w:p>
          <w:p w14:paraId="4D910C8D" w14:textId="77777777" w:rsidR="006A2AF8" w:rsidRPr="002C0185" w:rsidRDefault="006A2AF8" w:rsidP="0029584F">
            <w:pPr>
              <w:pStyle w:val="TAH"/>
            </w:pPr>
            <w:r w:rsidRPr="002C0185">
              <w:t>Note 1</w:t>
            </w:r>
          </w:p>
        </w:tc>
      </w:tr>
      <w:tr w:rsidR="006A2AF8" w:rsidRPr="002C0185" w14:paraId="0B32F36F"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73116ADA" w14:textId="77777777" w:rsidR="006A2AF8" w:rsidRPr="002C0185" w:rsidRDefault="006A2AF8" w:rsidP="0029584F">
            <w:pPr>
              <w:pStyle w:val="TAC"/>
            </w:pPr>
            <w:r w:rsidRPr="002C0185">
              <w:t>10</w:t>
            </w:r>
          </w:p>
        </w:tc>
        <w:tc>
          <w:tcPr>
            <w:tcW w:w="850" w:type="dxa"/>
            <w:tcBorders>
              <w:top w:val="single" w:sz="4" w:space="0" w:color="auto"/>
              <w:left w:val="single" w:sz="4" w:space="0" w:color="auto"/>
              <w:bottom w:val="nil"/>
              <w:right w:val="single" w:sz="4" w:space="0" w:color="auto"/>
            </w:tcBorders>
            <w:shd w:val="clear" w:color="auto" w:fill="auto"/>
          </w:tcPr>
          <w:p w14:paraId="7E3D1FFB" w14:textId="77777777" w:rsidR="006A2AF8" w:rsidRPr="002C0185" w:rsidRDefault="006A2AF8" w:rsidP="0029584F">
            <w:pPr>
              <w:pStyle w:val="TAC"/>
            </w:pPr>
            <w:r w:rsidRPr="002C0185">
              <w:t>52</w:t>
            </w:r>
          </w:p>
        </w:tc>
        <w:tc>
          <w:tcPr>
            <w:tcW w:w="1134" w:type="dxa"/>
            <w:tcBorders>
              <w:top w:val="single" w:sz="4" w:space="0" w:color="auto"/>
              <w:left w:val="single" w:sz="4" w:space="0" w:color="auto"/>
              <w:bottom w:val="nil"/>
              <w:right w:val="single" w:sz="4" w:space="0" w:color="auto"/>
            </w:tcBorders>
            <w:shd w:val="clear" w:color="auto" w:fill="auto"/>
          </w:tcPr>
          <w:p w14:paraId="0A00EAE1" w14:textId="77777777" w:rsidR="006A2AF8" w:rsidRPr="002C0185" w:rsidRDefault="006A2AF8" w:rsidP="0029584F">
            <w:pPr>
              <w:pStyle w:val="TAC"/>
            </w:pPr>
            <w:r w:rsidRPr="002C0185">
              <w:t>Downlink</w:t>
            </w:r>
          </w:p>
        </w:tc>
        <w:tc>
          <w:tcPr>
            <w:tcW w:w="709" w:type="dxa"/>
            <w:tcBorders>
              <w:left w:val="single" w:sz="4" w:space="0" w:color="auto"/>
            </w:tcBorders>
            <w:shd w:val="clear" w:color="auto" w:fill="auto"/>
          </w:tcPr>
          <w:p w14:paraId="603F759B" w14:textId="77777777" w:rsidR="006A2AF8" w:rsidRPr="002C0185" w:rsidRDefault="006A2AF8" w:rsidP="0029584F">
            <w:pPr>
              <w:pStyle w:val="TAC"/>
            </w:pPr>
            <w:r w:rsidRPr="002C0185">
              <w:t>Mid</w:t>
            </w:r>
          </w:p>
        </w:tc>
        <w:tc>
          <w:tcPr>
            <w:tcW w:w="992" w:type="dxa"/>
            <w:shd w:val="clear" w:color="auto" w:fill="auto"/>
          </w:tcPr>
          <w:p w14:paraId="7D8F9A2A" w14:textId="77777777" w:rsidR="006A2AF8" w:rsidRPr="002C0185" w:rsidRDefault="006A2AF8" w:rsidP="0029584F">
            <w:pPr>
              <w:pStyle w:val="TAC"/>
            </w:pPr>
            <w:r w:rsidRPr="002C0185">
              <w:t>876.5</w:t>
            </w:r>
          </w:p>
        </w:tc>
        <w:tc>
          <w:tcPr>
            <w:tcW w:w="992" w:type="dxa"/>
          </w:tcPr>
          <w:p w14:paraId="091A3BD1" w14:textId="77777777" w:rsidR="006A2AF8" w:rsidRPr="002C0185" w:rsidRDefault="006A2AF8" w:rsidP="0029584F">
            <w:pPr>
              <w:pStyle w:val="TAC"/>
            </w:pPr>
            <w:r w:rsidRPr="002C0185">
              <w:t>175300</w:t>
            </w:r>
          </w:p>
        </w:tc>
        <w:tc>
          <w:tcPr>
            <w:tcW w:w="993" w:type="dxa"/>
            <w:shd w:val="clear" w:color="auto" w:fill="auto"/>
          </w:tcPr>
          <w:p w14:paraId="4E756C75" w14:textId="77777777" w:rsidR="006A2AF8" w:rsidRPr="002C0185" w:rsidRDefault="006A2AF8" w:rsidP="0029584F">
            <w:pPr>
              <w:pStyle w:val="TAC"/>
            </w:pPr>
            <w:r w:rsidRPr="002C0185">
              <w:t>871.82</w:t>
            </w:r>
          </w:p>
        </w:tc>
        <w:tc>
          <w:tcPr>
            <w:tcW w:w="992" w:type="dxa"/>
            <w:tcBorders>
              <w:right w:val="single" w:sz="4" w:space="0" w:color="auto"/>
            </w:tcBorders>
            <w:shd w:val="clear" w:color="auto" w:fill="auto"/>
          </w:tcPr>
          <w:p w14:paraId="09CEB2CD" w14:textId="77777777" w:rsidR="006A2AF8" w:rsidRPr="002C0185" w:rsidRDefault="006A2AF8" w:rsidP="0029584F">
            <w:pPr>
              <w:pStyle w:val="TAC"/>
            </w:pPr>
            <w:r w:rsidRPr="002C0185">
              <w:t>174364</w:t>
            </w:r>
          </w:p>
        </w:tc>
        <w:tc>
          <w:tcPr>
            <w:tcW w:w="992" w:type="dxa"/>
            <w:tcBorders>
              <w:right w:val="single" w:sz="4" w:space="0" w:color="auto"/>
            </w:tcBorders>
            <w:shd w:val="clear" w:color="auto" w:fill="auto"/>
          </w:tcPr>
          <w:p w14:paraId="59AE2455" w14:textId="77777777" w:rsidR="006A2AF8" w:rsidRPr="002C0185" w:rsidRDefault="006A2AF8" w:rsidP="0029584F">
            <w:pPr>
              <w:pStyle w:val="TAC"/>
            </w:pPr>
            <w:r w:rsidRPr="002C0185">
              <w:t>0</w:t>
            </w:r>
          </w:p>
        </w:tc>
        <w:tc>
          <w:tcPr>
            <w:tcW w:w="851" w:type="dxa"/>
            <w:tcBorders>
              <w:top w:val="single" w:sz="4" w:space="0" w:color="auto"/>
              <w:left w:val="single" w:sz="4" w:space="0" w:color="auto"/>
              <w:bottom w:val="nil"/>
              <w:right w:val="single" w:sz="4" w:space="0" w:color="auto"/>
            </w:tcBorders>
            <w:shd w:val="clear" w:color="auto" w:fill="auto"/>
          </w:tcPr>
          <w:p w14:paraId="08B4C41F" w14:textId="77777777" w:rsidR="006A2AF8" w:rsidRPr="002C0185" w:rsidRDefault="006A2AF8" w:rsidP="0029584F">
            <w:pPr>
              <w:pStyle w:val="TAC"/>
              <w:rPr>
                <w:lang w:eastAsia="ja-JP"/>
              </w:rPr>
            </w:pPr>
            <w:r w:rsidRPr="002C0185">
              <w:rPr>
                <w:lang w:eastAsia="ja-JP"/>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9D49AAD" w14:textId="77777777" w:rsidR="006A2AF8" w:rsidRPr="002C0185" w:rsidRDefault="006A2AF8" w:rsidP="0029584F">
            <w:pPr>
              <w:pStyle w:val="TAC"/>
            </w:pPr>
            <w:r w:rsidRPr="002C0185">
              <w:t>2183</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C3EA848" w14:textId="77777777" w:rsidR="006A2AF8" w:rsidRPr="002C0185" w:rsidRDefault="006A2AF8" w:rsidP="0029584F">
            <w:pPr>
              <w:pStyle w:val="TAC"/>
            </w:pPr>
            <w:r w:rsidRPr="002C0185">
              <w:t>1747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ACA85EE" w14:textId="77777777" w:rsidR="006A2AF8" w:rsidRPr="002C0185" w:rsidRDefault="006A2AF8" w:rsidP="0029584F">
            <w:pPr>
              <w:pStyle w:val="TAC"/>
            </w:pPr>
            <w:r w:rsidRPr="002C0185">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680E902" w14:textId="77777777" w:rsidR="006A2AF8" w:rsidRPr="002C0185" w:rsidRDefault="006A2AF8" w:rsidP="0029584F">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3A77BAA2" w14:textId="77777777" w:rsidR="006A2AF8" w:rsidRPr="002C0185" w:rsidRDefault="006A2AF8" w:rsidP="0029584F">
            <w:pPr>
              <w:pStyle w:val="TAC"/>
            </w:pPr>
            <w:r w:rsidRPr="002C0185">
              <w:t>0 (0)</w:t>
            </w:r>
          </w:p>
        </w:tc>
        <w:tc>
          <w:tcPr>
            <w:tcW w:w="992" w:type="dxa"/>
            <w:tcBorders>
              <w:top w:val="single" w:sz="4" w:space="0" w:color="auto"/>
              <w:left w:val="single" w:sz="4" w:space="0" w:color="auto"/>
              <w:bottom w:val="single" w:sz="4" w:space="0" w:color="auto"/>
              <w:right w:val="single" w:sz="4" w:space="0" w:color="auto"/>
            </w:tcBorders>
          </w:tcPr>
          <w:p w14:paraId="1E3FA894" w14:textId="77777777" w:rsidR="006A2AF8" w:rsidRPr="002C0185" w:rsidRDefault="006A2AF8" w:rsidP="0029584F">
            <w:pPr>
              <w:pStyle w:val="TAC"/>
            </w:pPr>
            <w:r w:rsidRPr="002C0185">
              <w:t>0</w:t>
            </w:r>
          </w:p>
        </w:tc>
      </w:tr>
      <w:tr w:rsidR="006A2AF8" w:rsidRPr="002C0185" w14:paraId="268A3E18" w14:textId="77777777" w:rsidTr="0029584F">
        <w:tc>
          <w:tcPr>
            <w:tcW w:w="789" w:type="dxa"/>
            <w:tcBorders>
              <w:top w:val="nil"/>
              <w:left w:val="single" w:sz="4" w:space="0" w:color="auto"/>
              <w:bottom w:val="nil"/>
              <w:right w:val="single" w:sz="4" w:space="0" w:color="auto"/>
            </w:tcBorders>
            <w:shd w:val="clear" w:color="auto" w:fill="auto"/>
          </w:tcPr>
          <w:p w14:paraId="3CB1AF9C" w14:textId="77777777" w:rsidR="006A2AF8" w:rsidRPr="002C0185"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07AAB5B0" w14:textId="77777777" w:rsidR="006A2AF8" w:rsidRPr="002C0185"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3B08D563" w14:textId="77777777" w:rsidR="006A2AF8" w:rsidRPr="002C0185" w:rsidRDefault="006A2AF8" w:rsidP="0029584F">
            <w:pPr>
              <w:pStyle w:val="TAC"/>
            </w:pPr>
            <w:r w:rsidRPr="002C0185">
              <w:t>Uplink</w:t>
            </w:r>
          </w:p>
        </w:tc>
        <w:tc>
          <w:tcPr>
            <w:tcW w:w="709" w:type="dxa"/>
            <w:tcBorders>
              <w:left w:val="single" w:sz="4" w:space="0" w:color="auto"/>
            </w:tcBorders>
            <w:shd w:val="clear" w:color="auto" w:fill="auto"/>
          </w:tcPr>
          <w:p w14:paraId="5CEF167F" w14:textId="77777777" w:rsidR="006A2AF8" w:rsidRPr="002C0185" w:rsidRDefault="006A2AF8" w:rsidP="0029584F">
            <w:pPr>
              <w:pStyle w:val="TAC"/>
            </w:pPr>
            <w:r w:rsidRPr="002C0185">
              <w:t>Mid</w:t>
            </w:r>
          </w:p>
        </w:tc>
        <w:tc>
          <w:tcPr>
            <w:tcW w:w="992" w:type="dxa"/>
            <w:shd w:val="clear" w:color="auto" w:fill="auto"/>
          </w:tcPr>
          <w:p w14:paraId="5B3EF6AD" w14:textId="77777777" w:rsidR="006A2AF8" w:rsidRPr="002C0185" w:rsidRDefault="006A2AF8" w:rsidP="0029584F">
            <w:pPr>
              <w:pStyle w:val="TAC"/>
            </w:pPr>
            <w:r w:rsidRPr="002C0185">
              <w:t>831.5</w:t>
            </w:r>
          </w:p>
        </w:tc>
        <w:tc>
          <w:tcPr>
            <w:tcW w:w="992" w:type="dxa"/>
          </w:tcPr>
          <w:p w14:paraId="198A444F" w14:textId="77777777" w:rsidR="006A2AF8" w:rsidRPr="002C0185" w:rsidRDefault="006A2AF8" w:rsidP="0029584F">
            <w:pPr>
              <w:pStyle w:val="TAC"/>
            </w:pPr>
            <w:r w:rsidRPr="002C0185">
              <w:t>166300</w:t>
            </w:r>
          </w:p>
        </w:tc>
        <w:tc>
          <w:tcPr>
            <w:tcW w:w="993" w:type="dxa"/>
            <w:shd w:val="clear" w:color="auto" w:fill="auto"/>
          </w:tcPr>
          <w:p w14:paraId="686B4F08" w14:textId="77777777" w:rsidR="006A2AF8" w:rsidRPr="002C0185" w:rsidRDefault="006A2AF8" w:rsidP="0029584F">
            <w:pPr>
              <w:pStyle w:val="TAC"/>
            </w:pPr>
            <w:r w:rsidRPr="002C0185">
              <w:t>826.82</w:t>
            </w:r>
          </w:p>
        </w:tc>
        <w:tc>
          <w:tcPr>
            <w:tcW w:w="992" w:type="dxa"/>
            <w:tcBorders>
              <w:right w:val="single" w:sz="4" w:space="0" w:color="auto"/>
            </w:tcBorders>
            <w:shd w:val="clear" w:color="auto" w:fill="auto"/>
          </w:tcPr>
          <w:p w14:paraId="77C3D8EB" w14:textId="77777777" w:rsidR="006A2AF8" w:rsidRPr="002C0185" w:rsidRDefault="006A2AF8" w:rsidP="0029584F">
            <w:pPr>
              <w:pStyle w:val="TAC"/>
            </w:pPr>
            <w:r w:rsidRPr="002C0185">
              <w:t>165364</w:t>
            </w:r>
          </w:p>
        </w:tc>
        <w:tc>
          <w:tcPr>
            <w:tcW w:w="992" w:type="dxa"/>
            <w:tcBorders>
              <w:right w:val="single" w:sz="4" w:space="0" w:color="auto"/>
            </w:tcBorders>
            <w:shd w:val="clear" w:color="auto" w:fill="auto"/>
          </w:tcPr>
          <w:p w14:paraId="2F65A89B" w14:textId="77777777" w:rsidR="006A2AF8" w:rsidRPr="002C0185" w:rsidRDefault="006A2AF8" w:rsidP="0029584F">
            <w:pPr>
              <w:pStyle w:val="TAC"/>
            </w:pPr>
            <w:r w:rsidRPr="002C0185">
              <w:t>0</w:t>
            </w:r>
          </w:p>
        </w:tc>
        <w:tc>
          <w:tcPr>
            <w:tcW w:w="851" w:type="dxa"/>
            <w:tcBorders>
              <w:top w:val="single" w:sz="4" w:space="0" w:color="auto"/>
              <w:left w:val="single" w:sz="4" w:space="0" w:color="auto"/>
              <w:bottom w:val="nil"/>
              <w:right w:val="single" w:sz="4" w:space="0" w:color="auto"/>
            </w:tcBorders>
            <w:shd w:val="clear" w:color="auto" w:fill="auto"/>
          </w:tcPr>
          <w:p w14:paraId="6A021840"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D693633"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8513264" w14:textId="77777777" w:rsidR="006A2AF8" w:rsidRPr="002C0185" w:rsidRDefault="006A2AF8" w:rsidP="0029584F">
            <w:pPr>
              <w:pStyle w:val="TAC"/>
            </w:pPr>
            <w:r w:rsidRPr="002C0185">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E072DDF" w14:textId="77777777" w:rsidR="006A2AF8" w:rsidRPr="002C0185" w:rsidRDefault="006A2AF8" w:rsidP="0029584F">
            <w:pPr>
              <w:pStyle w:val="TAC"/>
            </w:pPr>
            <w:r w:rsidRPr="002C0185">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77B47A" w14:textId="77777777" w:rsidR="006A2AF8" w:rsidRPr="002C0185" w:rsidRDefault="006A2AF8" w:rsidP="0029584F">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tcPr>
          <w:p w14:paraId="0F539ED0" w14:textId="77777777" w:rsidR="006A2AF8" w:rsidRPr="002C0185" w:rsidRDefault="006A2AF8" w:rsidP="0029584F">
            <w:pPr>
              <w:pStyle w:val="TAC"/>
            </w:pPr>
            <w:r w:rsidRPr="002C0185">
              <w:t>-</w:t>
            </w:r>
          </w:p>
        </w:tc>
        <w:tc>
          <w:tcPr>
            <w:tcW w:w="992" w:type="dxa"/>
            <w:tcBorders>
              <w:top w:val="single" w:sz="4" w:space="0" w:color="auto"/>
              <w:left w:val="single" w:sz="4" w:space="0" w:color="auto"/>
              <w:bottom w:val="single" w:sz="4" w:space="0" w:color="auto"/>
              <w:right w:val="single" w:sz="4" w:space="0" w:color="auto"/>
            </w:tcBorders>
          </w:tcPr>
          <w:p w14:paraId="16005A05" w14:textId="77777777" w:rsidR="006A2AF8" w:rsidRPr="002C0185" w:rsidRDefault="006A2AF8" w:rsidP="0029584F">
            <w:pPr>
              <w:pStyle w:val="TAC"/>
            </w:pPr>
            <w:r w:rsidRPr="002C0185">
              <w:t>-</w:t>
            </w:r>
          </w:p>
        </w:tc>
      </w:tr>
      <w:tr w:rsidR="006A2AF8" w:rsidRPr="002C0185" w14:paraId="087F412F"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207CF51D" w14:textId="77777777" w:rsidR="006A2AF8" w:rsidRPr="002C0185" w:rsidRDefault="006A2AF8" w:rsidP="0029584F">
            <w:pPr>
              <w:pStyle w:val="TAN"/>
            </w:pPr>
            <w:r w:rsidRPr="002C0185">
              <w:t>Note 1:</w:t>
            </w:r>
            <w:r w:rsidRPr="002C0185">
              <w:tab/>
              <w:t xml:space="preserve">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 </w:t>
            </w:r>
          </w:p>
          <w:p w14:paraId="74D41D91"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14F46525" w14:textId="77777777" w:rsidR="006A2AF8" w:rsidRPr="002C0185" w:rsidRDefault="006A2AF8" w:rsidP="006A2AF8"/>
    <w:p w14:paraId="7ED8F156" w14:textId="77777777" w:rsidR="006A2AF8" w:rsidRPr="002C0185" w:rsidRDefault="006A2AF8" w:rsidP="006A2AF8">
      <w:pPr>
        <w:pStyle w:val="Heading5"/>
      </w:pPr>
      <w:r w:rsidRPr="002C0185">
        <w:t>5.2.2.1.27</w:t>
      </w:r>
      <w:r w:rsidRPr="002C0185">
        <w:tab/>
        <w:t>FFS</w:t>
      </w:r>
    </w:p>
    <w:p w14:paraId="63AF7995" w14:textId="77777777" w:rsidR="006A2AF8" w:rsidRPr="002C0185" w:rsidRDefault="006A2AF8" w:rsidP="006A2AF8">
      <w:pPr>
        <w:pStyle w:val="Heading5"/>
      </w:pPr>
      <w:r w:rsidRPr="002C0185">
        <w:t>5.2.2.1.28</w:t>
      </w:r>
      <w:r w:rsidRPr="002C0185">
        <w:tab/>
        <w:t>Reference test frequencies for NR operating band n28</w:t>
      </w:r>
    </w:p>
    <w:p w14:paraId="5DD84762" w14:textId="77777777" w:rsidR="006A2AF8" w:rsidRPr="002C0185" w:rsidRDefault="006A2AF8" w:rsidP="006A2AF8">
      <w:pPr>
        <w:pStyle w:val="TH"/>
        <w:keepNext w:val="0"/>
        <w:keepLines w:val="0"/>
        <w:widowControl w:val="0"/>
      </w:pPr>
      <w:bookmarkStart w:id="51" w:name="_CRTable5_2_2_1_281"/>
      <w:r w:rsidRPr="002C0185">
        <w:t xml:space="preserve">Table </w:t>
      </w:r>
      <w:bookmarkEnd w:id="51"/>
      <w:r w:rsidRPr="002C0185">
        <w:t>5.2.2.1.28-1: Test frequencies for NR operating band n28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6E498EB6" w14:textId="77777777" w:rsidTr="0029584F">
        <w:tc>
          <w:tcPr>
            <w:tcW w:w="690" w:type="dxa"/>
            <w:tcBorders>
              <w:top w:val="single" w:sz="4" w:space="0" w:color="auto"/>
              <w:bottom w:val="single" w:sz="4" w:space="0" w:color="auto"/>
            </w:tcBorders>
            <w:shd w:val="clear" w:color="auto" w:fill="auto"/>
          </w:tcPr>
          <w:p w14:paraId="4D3756EA" w14:textId="77777777" w:rsidR="006A2AF8" w:rsidRPr="002C0185" w:rsidRDefault="006A2AF8" w:rsidP="0029584F">
            <w:pPr>
              <w:pStyle w:val="TAH"/>
            </w:pPr>
            <w:r w:rsidRPr="002C0185">
              <w:t>CBW [MHz]</w:t>
            </w:r>
          </w:p>
        </w:tc>
        <w:tc>
          <w:tcPr>
            <w:tcW w:w="740" w:type="dxa"/>
            <w:tcBorders>
              <w:bottom w:val="single" w:sz="4" w:space="0" w:color="auto"/>
            </w:tcBorders>
            <w:shd w:val="clear" w:color="auto" w:fill="auto"/>
          </w:tcPr>
          <w:p w14:paraId="5F0E2074" w14:textId="77777777" w:rsidR="006A2AF8" w:rsidRPr="002C0185" w:rsidRDefault="006A2AF8" w:rsidP="0029584F">
            <w:pPr>
              <w:pStyle w:val="TAH"/>
              <w:rPr>
                <w:i/>
              </w:rPr>
            </w:pPr>
            <w:r w:rsidRPr="002C0185">
              <w:rPr>
                <w:i/>
              </w:rPr>
              <w:t>carrierBandwidth</w:t>
            </w:r>
          </w:p>
          <w:p w14:paraId="3BFFECFD" w14:textId="77777777" w:rsidR="006A2AF8" w:rsidRPr="002C0185" w:rsidRDefault="006A2AF8" w:rsidP="0029584F">
            <w:pPr>
              <w:pStyle w:val="TAH"/>
            </w:pPr>
            <w:r w:rsidRPr="002C0185">
              <w:t>[PRBs]</w:t>
            </w:r>
          </w:p>
        </w:tc>
        <w:tc>
          <w:tcPr>
            <w:tcW w:w="1599" w:type="dxa"/>
            <w:gridSpan w:val="2"/>
            <w:tcBorders>
              <w:bottom w:val="single" w:sz="4" w:space="0" w:color="auto"/>
            </w:tcBorders>
            <w:shd w:val="clear" w:color="auto" w:fill="auto"/>
          </w:tcPr>
          <w:p w14:paraId="6433807F" w14:textId="77777777" w:rsidR="006A2AF8" w:rsidRPr="002C0185" w:rsidRDefault="006A2AF8" w:rsidP="0029584F">
            <w:pPr>
              <w:pStyle w:val="TAH"/>
            </w:pPr>
            <w:r w:rsidRPr="002C0185">
              <w:t>Range</w:t>
            </w:r>
          </w:p>
        </w:tc>
        <w:tc>
          <w:tcPr>
            <w:tcW w:w="857" w:type="dxa"/>
            <w:shd w:val="clear" w:color="auto" w:fill="auto"/>
          </w:tcPr>
          <w:p w14:paraId="26D57921" w14:textId="77777777" w:rsidR="006A2AF8" w:rsidRPr="002C0185" w:rsidRDefault="006A2AF8" w:rsidP="0029584F">
            <w:pPr>
              <w:pStyle w:val="TAH"/>
            </w:pPr>
            <w:r w:rsidRPr="002C0185">
              <w:t>Carrier centre</w:t>
            </w:r>
          </w:p>
          <w:p w14:paraId="6694BD87" w14:textId="77777777" w:rsidR="006A2AF8" w:rsidRPr="002C0185" w:rsidRDefault="006A2AF8" w:rsidP="0029584F">
            <w:pPr>
              <w:pStyle w:val="TAH"/>
            </w:pPr>
            <w:r w:rsidRPr="002C0185">
              <w:t>[MHz]</w:t>
            </w:r>
          </w:p>
        </w:tc>
        <w:tc>
          <w:tcPr>
            <w:tcW w:w="857" w:type="dxa"/>
          </w:tcPr>
          <w:p w14:paraId="7337DC60" w14:textId="77777777" w:rsidR="006A2AF8" w:rsidRPr="002C0185" w:rsidRDefault="006A2AF8" w:rsidP="0029584F">
            <w:pPr>
              <w:pStyle w:val="TAH"/>
            </w:pPr>
            <w:r w:rsidRPr="002C0185">
              <w:t>Carrier centre</w:t>
            </w:r>
          </w:p>
          <w:p w14:paraId="410E4423" w14:textId="77777777" w:rsidR="006A2AF8" w:rsidRPr="002C0185" w:rsidRDefault="006A2AF8" w:rsidP="0029584F">
            <w:pPr>
              <w:pStyle w:val="TAH"/>
            </w:pPr>
            <w:r w:rsidRPr="002C0185">
              <w:t>[ARFCN]</w:t>
            </w:r>
          </w:p>
        </w:tc>
        <w:tc>
          <w:tcPr>
            <w:tcW w:w="858" w:type="dxa"/>
            <w:shd w:val="clear" w:color="auto" w:fill="auto"/>
          </w:tcPr>
          <w:p w14:paraId="5B58D6E5" w14:textId="77777777" w:rsidR="006A2AF8" w:rsidRPr="002C0185" w:rsidRDefault="006A2AF8" w:rsidP="0029584F">
            <w:pPr>
              <w:pStyle w:val="TAH"/>
            </w:pPr>
            <w:r w:rsidRPr="002C0185">
              <w:t>point A</w:t>
            </w:r>
            <w:r w:rsidRPr="002C0185">
              <w:br/>
              <w:t>[MHz]</w:t>
            </w:r>
          </w:p>
        </w:tc>
        <w:tc>
          <w:tcPr>
            <w:tcW w:w="857" w:type="dxa"/>
            <w:shd w:val="clear" w:color="auto" w:fill="auto"/>
          </w:tcPr>
          <w:p w14:paraId="7A38E368" w14:textId="77777777" w:rsidR="006A2AF8" w:rsidRPr="002C0185" w:rsidRDefault="006A2AF8" w:rsidP="0029584F">
            <w:pPr>
              <w:pStyle w:val="TAH"/>
            </w:pPr>
            <w:r w:rsidRPr="002C0185">
              <w:rPr>
                <w:i/>
              </w:rPr>
              <w:t>absoluteFrequencyPointA</w:t>
            </w:r>
            <w:r w:rsidRPr="002C0185">
              <w:br/>
              <w:t>[ARFCN]</w:t>
            </w:r>
          </w:p>
        </w:tc>
        <w:tc>
          <w:tcPr>
            <w:tcW w:w="857" w:type="dxa"/>
            <w:shd w:val="clear" w:color="auto" w:fill="auto"/>
          </w:tcPr>
          <w:p w14:paraId="73791346" w14:textId="77777777" w:rsidR="006A2AF8" w:rsidRPr="002C0185" w:rsidRDefault="006A2AF8" w:rsidP="0029584F">
            <w:pPr>
              <w:pStyle w:val="TAH"/>
            </w:pPr>
            <w:r w:rsidRPr="002C0185">
              <w:rPr>
                <w:i/>
              </w:rPr>
              <w:t xml:space="preserve">offsetToCarrier </w:t>
            </w:r>
            <w:r w:rsidRPr="002C0185">
              <w:t>[Carrier PRBs]</w:t>
            </w:r>
          </w:p>
        </w:tc>
        <w:tc>
          <w:tcPr>
            <w:tcW w:w="741" w:type="dxa"/>
            <w:tcBorders>
              <w:bottom w:val="single" w:sz="4" w:space="0" w:color="auto"/>
            </w:tcBorders>
            <w:shd w:val="clear" w:color="auto" w:fill="auto"/>
          </w:tcPr>
          <w:p w14:paraId="06E5666F" w14:textId="77777777" w:rsidR="006A2AF8" w:rsidRPr="002C0185" w:rsidRDefault="006A2AF8" w:rsidP="0029584F">
            <w:pPr>
              <w:pStyle w:val="TAH"/>
            </w:pPr>
            <w:r w:rsidRPr="002C0185">
              <w:t>SS block SCS</w:t>
            </w:r>
          </w:p>
          <w:p w14:paraId="2997697F" w14:textId="77777777" w:rsidR="006A2AF8" w:rsidRPr="002C0185" w:rsidRDefault="006A2AF8" w:rsidP="0029584F">
            <w:pPr>
              <w:pStyle w:val="TAH"/>
            </w:pPr>
            <w:r w:rsidRPr="002C0185">
              <w:t>[kHz]</w:t>
            </w:r>
          </w:p>
        </w:tc>
        <w:tc>
          <w:tcPr>
            <w:tcW w:w="740" w:type="dxa"/>
            <w:tcBorders>
              <w:bottom w:val="single" w:sz="4" w:space="0" w:color="auto"/>
            </w:tcBorders>
            <w:shd w:val="clear" w:color="auto" w:fill="auto"/>
          </w:tcPr>
          <w:p w14:paraId="30B6F751" w14:textId="77777777" w:rsidR="006A2AF8" w:rsidRPr="002C0185" w:rsidRDefault="006A2AF8" w:rsidP="0029584F">
            <w:pPr>
              <w:pStyle w:val="TAH"/>
            </w:pPr>
            <w:r w:rsidRPr="002C0185">
              <w:t>GSCN</w:t>
            </w:r>
          </w:p>
        </w:tc>
        <w:tc>
          <w:tcPr>
            <w:tcW w:w="857" w:type="dxa"/>
            <w:tcBorders>
              <w:bottom w:val="single" w:sz="4" w:space="0" w:color="auto"/>
            </w:tcBorders>
            <w:shd w:val="clear" w:color="auto" w:fill="auto"/>
          </w:tcPr>
          <w:p w14:paraId="763AB185" w14:textId="77777777" w:rsidR="006A2AF8" w:rsidRPr="002C0185" w:rsidRDefault="006A2AF8" w:rsidP="0029584F">
            <w:pPr>
              <w:pStyle w:val="TAH"/>
              <w:rPr>
                <w:i/>
              </w:rPr>
            </w:pPr>
            <w:r w:rsidRPr="002C0185">
              <w:rPr>
                <w:i/>
              </w:rPr>
              <w:t>absoluteFrequencySSB</w:t>
            </w:r>
          </w:p>
          <w:p w14:paraId="44B92604" w14:textId="77777777" w:rsidR="006A2AF8" w:rsidRPr="002C0185" w:rsidRDefault="006A2AF8" w:rsidP="0029584F">
            <w:pPr>
              <w:pStyle w:val="TAH"/>
            </w:pPr>
            <w:r w:rsidRPr="002C0185">
              <w:t>[ARFCN]</w:t>
            </w:r>
          </w:p>
        </w:tc>
        <w:tc>
          <w:tcPr>
            <w:tcW w:w="625" w:type="dxa"/>
            <w:tcBorders>
              <w:bottom w:val="single" w:sz="4" w:space="0" w:color="auto"/>
            </w:tcBorders>
            <w:shd w:val="clear" w:color="auto" w:fill="auto"/>
          </w:tcPr>
          <w:p w14:paraId="0DF4341C" w14:textId="77777777" w:rsidR="006A2AF8" w:rsidRPr="002C0185" w:rsidRDefault="006A2AF8" w:rsidP="0029584F">
            <w:pPr>
              <w:pStyle w:val="TAH"/>
            </w:pPr>
            <w:r w:rsidRPr="002C0185">
              <w:rPr>
                <w:position w:val="-10"/>
              </w:rPr>
              <w:object w:dxaOrig="420" w:dyaOrig="300" w14:anchorId="4F60A784">
                <v:shape id="_x0000_i1039" type="#_x0000_t75" style="width:21.9pt;height:15.9pt" o:ole="">
                  <v:imagedata r:id="rId15" o:title=""/>
                </v:shape>
                <o:OLEObject Type="Embed" ProgID="Equation.3" ShapeID="_x0000_i1039" DrawAspect="Content" ObjectID="_1781608768" r:id="rId28"/>
              </w:object>
            </w:r>
          </w:p>
        </w:tc>
        <w:tc>
          <w:tcPr>
            <w:tcW w:w="741" w:type="dxa"/>
            <w:tcBorders>
              <w:bottom w:val="single" w:sz="4" w:space="0" w:color="auto"/>
            </w:tcBorders>
            <w:shd w:val="clear" w:color="auto" w:fill="auto"/>
          </w:tcPr>
          <w:p w14:paraId="6C7FC2A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7C5C6300"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7F4EF673" w14:textId="77777777" w:rsidR="006A2AF8" w:rsidRPr="002C0185" w:rsidRDefault="006A2AF8" w:rsidP="0029584F">
            <w:pPr>
              <w:pStyle w:val="TAH"/>
            </w:pPr>
            <w:r w:rsidRPr="002C0185">
              <w:rPr>
                <w:b w:val="0"/>
              </w:rPr>
              <w:t>Note 3</w:t>
            </w:r>
          </w:p>
        </w:tc>
        <w:tc>
          <w:tcPr>
            <w:tcW w:w="740" w:type="dxa"/>
            <w:tcBorders>
              <w:bottom w:val="single" w:sz="4" w:space="0" w:color="auto"/>
            </w:tcBorders>
          </w:tcPr>
          <w:p w14:paraId="135198EF" w14:textId="77777777" w:rsidR="006A2AF8" w:rsidRPr="002C0185" w:rsidRDefault="006A2AF8" w:rsidP="0029584F">
            <w:pPr>
              <w:pStyle w:val="TAH"/>
            </w:pPr>
            <w:r w:rsidRPr="002C0185">
              <w:t>CORESET#0 Index</w:t>
            </w:r>
            <w:r w:rsidRPr="002C0185">
              <w:rPr>
                <w:b w:val="0"/>
              </w:rPr>
              <w:t xml:space="preserve"> (Offset</w:t>
            </w:r>
          </w:p>
          <w:p w14:paraId="3C64C5BE"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0102D75B" w14:textId="77777777" w:rsidR="006A2AF8" w:rsidRPr="002C0185" w:rsidRDefault="006A2AF8" w:rsidP="0029584F">
            <w:pPr>
              <w:pStyle w:val="TAH"/>
            </w:pPr>
            <w:r w:rsidRPr="002C0185">
              <w:t>Note 1</w:t>
            </w:r>
          </w:p>
        </w:tc>
        <w:tc>
          <w:tcPr>
            <w:tcW w:w="857" w:type="dxa"/>
            <w:tcBorders>
              <w:bottom w:val="single" w:sz="4" w:space="0" w:color="auto"/>
            </w:tcBorders>
          </w:tcPr>
          <w:p w14:paraId="650C5C8D" w14:textId="77777777" w:rsidR="006A2AF8" w:rsidRPr="002C0185" w:rsidRDefault="006A2AF8" w:rsidP="0029584F">
            <w:pPr>
              <w:pStyle w:val="TAH"/>
            </w:pPr>
            <w:r w:rsidRPr="002C0185">
              <w:t>offsetToPointA</w:t>
            </w:r>
            <w:r w:rsidRPr="002C0185">
              <w:br/>
              <w:t>(SIB1)</w:t>
            </w:r>
          </w:p>
          <w:p w14:paraId="26478AA8" w14:textId="77777777" w:rsidR="006A2AF8" w:rsidRPr="002C0185" w:rsidRDefault="006A2AF8" w:rsidP="0029584F">
            <w:pPr>
              <w:pStyle w:val="TAH"/>
            </w:pPr>
            <w:r w:rsidRPr="002C0185">
              <w:t>[PRBs]</w:t>
            </w:r>
          </w:p>
          <w:p w14:paraId="219F1085" w14:textId="77777777" w:rsidR="006A2AF8" w:rsidRPr="002C0185" w:rsidRDefault="006A2AF8" w:rsidP="0029584F">
            <w:pPr>
              <w:pStyle w:val="TAH"/>
            </w:pPr>
            <w:r w:rsidRPr="002C0185">
              <w:t>Note 1</w:t>
            </w:r>
          </w:p>
        </w:tc>
      </w:tr>
      <w:tr w:rsidR="006A2AF8" w:rsidRPr="002C0185" w14:paraId="1D33B8A6"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16F4D880" w14:textId="77777777" w:rsidR="006A2AF8" w:rsidRPr="002C0185" w:rsidRDefault="006A2AF8" w:rsidP="0029584F">
            <w:pPr>
              <w:pStyle w:val="TAC"/>
            </w:pPr>
            <w:r w:rsidRPr="002C0185">
              <w:t>10</w:t>
            </w:r>
          </w:p>
        </w:tc>
        <w:tc>
          <w:tcPr>
            <w:tcW w:w="740" w:type="dxa"/>
            <w:tcBorders>
              <w:top w:val="single" w:sz="4" w:space="0" w:color="auto"/>
              <w:left w:val="single" w:sz="4" w:space="0" w:color="auto"/>
              <w:bottom w:val="nil"/>
              <w:right w:val="single" w:sz="4" w:space="0" w:color="auto"/>
            </w:tcBorders>
            <w:shd w:val="clear" w:color="auto" w:fill="auto"/>
          </w:tcPr>
          <w:p w14:paraId="4A226E0E" w14:textId="77777777" w:rsidR="006A2AF8" w:rsidRPr="002C0185" w:rsidRDefault="006A2AF8" w:rsidP="0029584F">
            <w:pPr>
              <w:pStyle w:val="TAC"/>
            </w:pPr>
            <w:r w:rsidRPr="002C0185">
              <w:t>52</w:t>
            </w:r>
          </w:p>
        </w:tc>
        <w:tc>
          <w:tcPr>
            <w:tcW w:w="974" w:type="dxa"/>
            <w:tcBorders>
              <w:top w:val="single" w:sz="4" w:space="0" w:color="auto"/>
              <w:left w:val="single" w:sz="4" w:space="0" w:color="auto"/>
              <w:bottom w:val="nil"/>
              <w:right w:val="single" w:sz="4" w:space="0" w:color="auto"/>
            </w:tcBorders>
            <w:shd w:val="clear" w:color="auto" w:fill="auto"/>
          </w:tcPr>
          <w:p w14:paraId="25E4FAD6" w14:textId="77777777" w:rsidR="006A2AF8" w:rsidRPr="002C0185" w:rsidRDefault="006A2AF8" w:rsidP="0029584F">
            <w:pPr>
              <w:pStyle w:val="TAC"/>
            </w:pPr>
            <w:r w:rsidRPr="002C0185">
              <w:t>Downlink</w:t>
            </w:r>
          </w:p>
        </w:tc>
        <w:tc>
          <w:tcPr>
            <w:tcW w:w="625" w:type="dxa"/>
            <w:tcBorders>
              <w:left w:val="single" w:sz="4" w:space="0" w:color="auto"/>
            </w:tcBorders>
            <w:shd w:val="clear" w:color="auto" w:fill="auto"/>
          </w:tcPr>
          <w:p w14:paraId="5C779EDC" w14:textId="77777777" w:rsidR="006A2AF8" w:rsidRPr="002C0185" w:rsidRDefault="006A2AF8" w:rsidP="0029584F">
            <w:pPr>
              <w:pStyle w:val="TAC"/>
            </w:pPr>
            <w:r w:rsidRPr="002C0185">
              <w:t>Mid</w:t>
            </w:r>
          </w:p>
        </w:tc>
        <w:tc>
          <w:tcPr>
            <w:tcW w:w="857" w:type="dxa"/>
            <w:shd w:val="clear" w:color="auto" w:fill="auto"/>
          </w:tcPr>
          <w:p w14:paraId="741643D2" w14:textId="77777777" w:rsidR="006A2AF8" w:rsidRPr="002C0185" w:rsidRDefault="006A2AF8" w:rsidP="0029584F">
            <w:pPr>
              <w:pStyle w:val="TAC"/>
            </w:pPr>
            <w:r w:rsidRPr="002C0185">
              <w:t>780.5</w:t>
            </w:r>
          </w:p>
        </w:tc>
        <w:tc>
          <w:tcPr>
            <w:tcW w:w="857" w:type="dxa"/>
          </w:tcPr>
          <w:p w14:paraId="1534D0B1" w14:textId="77777777" w:rsidR="006A2AF8" w:rsidRPr="002C0185" w:rsidRDefault="006A2AF8" w:rsidP="0029584F">
            <w:pPr>
              <w:pStyle w:val="TAC"/>
            </w:pPr>
            <w:r w:rsidRPr="002C0185">
              <w:t>156100</w:t>
            </w:r>
          </w:p>
        </w:tc>
        <w:tc>
          <w:tcPr>
            <w:tcW w:w="858" w:type="dxa"/>
            <w:shd w:val="clear" w:color="auto" w:fill="auto"/>
          </w:tcPr>
          <w:p w14:paraId="2636E474" w14:textId="77777777" w:rsidR="006A2AF8" w:rsidRPr="002C0185" w:rsidRDefault="006A2AF8" w:rsidP="0029584F">
            <w:pPr>
              <w:pStyle w:val="TAC"/>
            </w:pPr>
            <w:r w:rsidRPr="002C0185">
              <w:t>775.82</w:t>
            </w:r>
          </w:p>
        </w:tc>
        <w:tc>
          <w:tcPr>
            <w:tcW w:w="857" w:type="dxa"/>
            <w:tcBorders>
              <w:right w:val="single" w:sz="4" w:space="0" w:color="auto"/>
            </w:tcBorders>
            <w:shd w:val="clear" w:color="auto" w:fill="auto"/>
          </w:tcPr>
          <w:p w14:paraId="22E6FAED" w14:textId="77777777" w:rsidR="006A2AF8" w:rsidRPr="002C0185" w:rsidRDefault="006A2AF8" w:rsidP="0029584F">
            <w:pPr>
              <w:pStyle w:val="TAC"/>
            </w:pPr>
            <w:r w:rsidRPr="002C0185">
              <w:t>155164</w:t>
            </w:r>
          </w:p>
        </w:tc>
        <w:tc>
          <w:tcPr>
            <w:tcW w:w="857" w:type="dxa"/>
            <w:tcBorders>
              <w:right w:val="single" w:sz="4" w:space="0" w:color="auto"/>
            </w:tcBorders>
            <w:shd w:val="clear" w:color="auto" w:fill="auto"/>
          </w:tcPr>
          <w:p w14:paraId="12352633"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shd w:val="clear" w:color="auto" w:fill="auto"/>
          </w:tcPr>
          <w:p w14:paraId="1C072CAD" w14:textId="77777777" w:rsidR="006A2AF8" w:rsidRPr="002C0185" w:rsidRDefault="006A2AF8" w:rsidP="0029584F">
            <w:pPr>
              <w:pStyle w:val="TAC"/>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5A499A86" w14:textId="77777777" w:rsidR="006A2AF8" w:rsidRPr="002C0185" w:rsidRDefault="006A2AF8" w:rsidP="0029584F">
            <w:pPr>
              <w:pStyle w:val="TAC"/>
            </w:pPr>
            <w:r w:rsidRPr="002C0185">
              <w:t>1943</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54B9F0ED" w14:textId="77777777" w:rsidR="006A2AF8" w:rsidRPr="002C0185" w:rsidRDefault="006A2AF8" w:rsidP="0029584F">
            <w:pPr>
              <w:pStyle w:val="TAC"/>
            </w:pPr>
            <w:r w:rsidRPr="002C0185">
              <w:t>155530</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7C5CA3AA" w14:textId="77777777" w:rsidR="006A2AF8" w:rsidRPr="002C0185" w:rsidRDefault="006A2AF8" w:rsidP="0029584F">
            <w:pPr>
              <w:pStyle w:val="TAC"/>
            </w:pPr>
            <w:r w:rsidRPr="002C0185">
              <w:t>2</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08FF9C5C" w14:textId="77777777" w:rsidR="006A2AF8" w:rsidRPr="002C0185" w:rsidRDefault="006A2AF8" w:rsidP="0029584F">
            <w:pPr>
              <w:pStyle w:val="TAC"/>
            </w:pPr>
            <w:r w:rsidRPr="002C0185">
              <w:t>0</w:t>
            </w:r>
          </w:p>
        </w:tc>
        <w:tc>
          <w:tcPr>
            <w:tcW w:w="740" w:type="dxa"/>
            <w:tcBorders>
              <w:top w:val="single" w:sz="4" w:space="0" w:color="auto"/>
              <w:left w:val="single" w:sz="4" w:space="0" w:color="auto"/>
              <w:bottom w:val="single" w:sz="4" w:space="0" w:color="auto"/>
              <w:right w:val="single" w:sz="4" w:space="0" w:color="auto"/>
            </w:tcBorders>
          </w:tcPr>
          <w:p w14:paraId="511E229A" w14:textId="77777777" w:rsidR="006A2AF8" w:rsidRPr="002C0185" w:rsidRDefault="006A2AF8" w:rsidP="0029584F">
            <w:pPr>
              <w:pStyle w:val="TAC"/>
            </w:pPr>
            <w:r w:rsidRPr="002C0185">
              <w:t>0 (0)</w:t>
            </w:r>
          </w:p>
        </w:tc>
        <w:tc>
          <w:tcPr>
            <w:tcW w:w="857" w:type="dxa"/>
            <w:tcBorders>
              <w:top w:val="single" w:sz="4" w:space="0" w:color="auto"/>
              <w:left w:val="single" w:sz="4" w:space="0" w:color="auto"/>
              <w:bottom w:val="single" w:sz="4" w:space="0" w:color="auto"/>
              <w:right w:val="single" w:sz="4" w:space="0" w:color="auto"/>
            </w:tcBorders>
          </w:tcPr>
          <w:p w14:paraId="0C225C18" w14:textId="77777777" w:rsidR="006A2AF8" w:rsidRPr="002C0185" w:rsidRDefault="006A2AF8" w:rsidP="0029584F">
            <w:pPr>
              <w:pStyle w:val="TAC"/>
            </w:pPr>
            <w:r w:rsidRPr="002C0185">
              <w:t>0</w:t>
            </w:r>
          </w:p>
        </w:tc>
      </w:tr>
      <w:tr w:rsidR="006A2AF8" w:rsidRPr="002C0185" w14:paraId="6AEF8C43" w14:textId="77777777" w:rsidTr="0029584F">
        <w:tc>
          <w:tcPr>
            <w:tcW w:w="690" w:type="dxa"/>
            <w:tcBorders>
              <w:top w:val="nil"/>
              <w:left w:val="single" w:sz="4" w:space="0" w:color="auto"/>
              <w:bottom w:val="nil"/>
              <w:right w:val="single" w:sz="4" w:space="0" w:color="auto"/>
            </w:tcBorders>
            <w:shd w:val="clear" w:color="auto" w:fill="auto"/>
          </w:tcPr>
          <w:p w14:paraId="643F670F" w14:textId="77777777" w:rsidR="006A2AF8" w:rsidRPr="002C0185" w:rsidRDefault="006A2AF8" w:rsidP="0029584F">
            <w:pPr>
              <w:pStyle w:val="TAC"/>
            </w:pPr>
          </w:p>
        </w:tc>
        <w:tc>
          <w:tcPr>
            <w:tcW w:w="740" w:type="dxa"/>
            <w:tcBorders>
              <w:top w:val="nil"/>
              <w:left w:val="single" w:sz="4" w:space="0" w:color="auto"/>
              <w:bottom w:val="nil"/>
              <w:right w:val="single" w:sz="4" w:space="0" w:color="auto"/>
            </w:tcBorders>
            <w:shd w:val="clear" w:color="auto" w:fill="auto"/>
          </w:tcPr>
          <w:p w14:paraId="6F619179" w14:textId="77777777" w:rsidR="006A2AF8" w:rsidRPr="002C0185" w:rsidRDefault="006A2AF8" w:rsidP="0029584F">
            <w:pPr>
              <w:pStyle w:val="TAC"/>
            </w:pPr>
          </w:p>
        </w:tc>
        <w:tc>
          <w:tcPr>
            <w:tcW w:w="974" w:type="dxa"/>
            <w:tcBorders>
              <w:top w:val="single" w:sz="4" w:space="0" w:color="auto"/>
              <w:left w:val="single" w:sz="4" w:space="0" w:color="auto"/>
              <w:bottom w:val="nil"/>
              <w:right w:val="single" w:sz="4" w:space="0" w:color="auto"/>
            </w:tcBorders>
            <w:shd w:val="clear" w:color="auto" w:fill="auto"/>
          </w:tcPr>
          <w:p w14:paraId="0D16C5CC" w14:textId="77777777" w:rsidR="006A2AF8" w:rsidRPr="002C0185" w:rsidRDefault="006A2AF8" w:rsidP="0029584F">
            <w:pPr>
              <w:pStyle w:val="TAC"/>
            </w:pPr>
            <w:r w:rsidRPr="002C0185">
              <w:t>Uplink</w:t>
            </w:r>
          </w:p>
        </w:tc>
        <w:tc>
          <w:tcPr>
            <w:tcW w:w="625" w:type="dxa"/>
            <w:tcBorders>
              <w:left w:val="single" w:sz="4" w:space="0" w:color="auto"/>
            </w:tcBorders>
            <w:shd w:val="clear" w:color="auto" w:fill="auto"/>
          </w:tcPr>
          <w:p w14:paraId="3DAED9E2" w14:textId="77777777" w:rsidR="006A2AF8" w:rsidRPr="002C0185" w:rsidRDefault="006A2AF8" w:rsidP="0029584F">
            <w:pPr>
              <w:pStyle w:val="TAC"/>
            </w:pPr>
            <w:r w:rsidRPr="002C0185">
              <w:t>Mid</w:t>
            </w:r>
          </w:p>
        </w:tc>
        <w:tc>
          <w:tcPr>
            <w:tcW w:w="857" w:type="dxa"/>
            <w:shd w:val="clear" w:color="auto" w:fill="auto"/>
          </w:tcPr>
          <w:p w14:paraId="77E98478" w14:textId="77777777" w:rsidR="006A2AF8" w:rsidRPr="002C0185" w:rsidRDefault="006A2AF8" w:rsidP="0029584F">
            <w:pPr>
              <w:pStyle w:val="TAC"/>
            </w:pPr>
            <w:r w:rsidRPr="002C0185">
              <w:t>725.5</w:t>
            </w:r>
          </w:p>
        </w:tc>
        <w:tc>
          <w:tcPr>
            <w:tcW w:w="857" w:type="dxa"/>
          </w:tcPr>
          <w:p w14:paraId="548BF9D6" w14:textId="77777777" w:rsidR="006A2AF8" w:rsidRPr="002C0185" w:rsidRDefault="006A2AF8" w:rsidP="0029584F">
            <w:pPr>
              <w:pStyle w:val="TAC"/>
            </w:pPr>
            <w:r w:rsidRPr="002C0185">
              <w:t>145100</w:t>
            </w:r>
          </w:p>
        </w:tc>
        <w:tc>
          <w:tcPr>
            <w:tcW w:w="858" w:type="dxa"/>
            <w:shd w:val="clear" w:color="auto" w:fill="auto"/>
          </w:tcPr>
          <w:p w14:paraId="18FC6587" w14:textId="77777777" w:rsidR="006A2AF8" w:rsidRPr="002C0185" w:rsidRDefault="006A2AF8" w:rsidP="0029584F">
            <w:pPr>
              <w:pStyle w:val="TAC"/>
            </w:pPr>
            <w:r w:rsidRPr="002C0185">
              <w:t>720.82</w:t>
            </w:r>
          </w:p>
        </w:tc>
        <w:tc>
          <w:tcPr>
            <w:tcW w:w="857" w:type="dxa"/>
            <w:tcBorders>
              <w:right w:val="single" w:sz="4" w:space="0" w:color="auto"/>
            </w:tcBorders>
            <w:shd w:val="clear" w:color="auto" w:fill="auto"/>
          </w:tcPr>
          <w:p w14:paraId="25CFBD44" w14:textId="77777777" w:rsidR="006A2AF8" w:rsidRPr="002C0185" w:rsidRDefault="006A2AF8" w:rsidP="0029584F">
            <w:pPr>
              <w:pStyle w:val="TAC"/>
            </w:pPr>
            <w:r w:rsidRPr="002C0185">
              <w:t>144164</w:t>
            </w:r>
          </w:p>
        </w:tc>
        <w:tc>
          <w:tcPr>
            <w:tcW w:w="857" w:type="dxa"/>
            <w:tcBorders>
              <w:right w:val="single" w:sz="4" w:space="0" w:color="auto"/>
            </w:tcBorders>
            <w:shd w:val="clear" w:color="auto" w:fill="auto"/>
          </w:tcPr>
          <w:p w14:paraId="2D9CAFA6"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shd w:val="clear" w:color="auto" w:fill="auto"/>
          </w:tcPr>
          <w:p w14:paraId="6F0B33E4"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1BD2A1B3"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7A920AD8" w14:textId="77777777" w:rsidR="006A2AF8" w:rsidRPr="002C0185" w:rsidRDefault="006A2AF8" w:rsidP="0029584F">
            <w:pPr>
              <w:pStyle w:val="TAC"/>
            </w:pPr>
            <w:r w:rsidRPr="002C0185">
              <w:t>-</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4FB6F0DC" w14:textId="77777777" w:rsidR="006A2AF8" w:rsidRPr="002C0185" w:rsidRDefault="006A2AF8" w:rsidP="0029584F">
            <w:pPr>
              <w:pStyle w:val="TAC"/>
            </w:pPr>
            <w:r w:rsidRPr="002C0185">
              <w:t>-</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38431372" w14:textId="77777777" w:rsidR="006A2AF8" w:rsidRPr="002C0185" w:rsidRDefault="006A2AF8" w:rsidP="0029584F">
            <w:pPr>
              <w:pStyle w:val="TAC"/>
            </w:pPr>
            <w:r w:rsidRPr="002C0185">
              <w:t>-</w:t>
            </w:r>
          </w:p>
        </w:tc>
        <w:tc>
          <w:tcPr>
            <w:tcW w:w="740" w:type="dxa"/>
            <w:tcBorders>
              <w:top w:val="single" w:sz="4" w:space="0" w:color="auto"/>
              <w:left w:val="single" w:sz="4" w:space="0" w:color="auto"/>
              <w:bottom w:val="single" w:sz="4" w:space="0" w:color="auto"/>
              <w:right w:val="single" w:sz="4" w:space="0" w:color="auto"/>
            </w:tcBorders>
          </w:tcPr>
          <w:p w14:paraId="004DC8FF" w14:textId="77777777" w:rsidR="006A2AF8" w:rsidRPr="002C0185" w:rsidRDefault="006A2AF8" w:rsidP="0029584F">
            <w:pPr>
              <w:pStyle w:val="TAC"/>
            </w:pPr>
            <w:r w:rsidRPr="002C0185">
              <w:t>-</w:t>
            </w:r>
          </w:p>
        </w:tc>
        <w:tc>
          <w:tcPr>
            <w:tcW w:w="857" w:type="dxa"/>
            <w:tcBorders>
              <w:top w:val="single" w:sz="4" w:space="0" w:color="auto"/>
              <w:left w:val="single" w:sz="4" w:space="0" w:color="auto"/>
              <w:bottom w:val="single" w:sz="4" w:space="0" w:color="auto"/>
              <w:right w:val="single" w:sz="4" w:space="0" w:color="auto"/>
            </w:tcBorders>
          </w:tcPr>
          <w:p w14:paraId="4324842D" w14:textId="77777777" w:rsidR="006A2AF8" w:rsidRPr="002C0185" w:rsidRDefault="006A2AF8" w:rsidP="0029584F">
            <w:pPr>
              <w:pStyle w:val="TAC"/>
            </w:pPr>
            <w:r w:rsidRPr="002C0185">
              <w:t>-</w:t>
            </w:r>
          </w:p>
        </w:tc>
      </w:tr>
      <w:tr w:rsidR="006A2AF8" w:rsidRPr="002C0185" w14:paraId="087A8FB3"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02E4CD5F"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EA75FB3" w14:textId="77777777" w:rsidR="006A2AF8" w:rsidRPr="002C0185" w:rsidRDefault="006A2AF8" w:rsidP="0029584F">
            <w:pPr>
              <w:pStyle w:val="TAN"/>
            </w:pPr>
            <w:r w:rsidRPr="002C0185">
              <w:t>Note 2:</w:t>
            </w:r>
            <w:r w:rsidRPr="002C0185">
              <w:tab/>
              <w:t>Carrier centre frequency moved for Mid Range and CBW=20 MHz due to Note 7 in TS 38.101-1 [7], Table 5.3.5-1.</w:t>
            </w:r>
          </w:p>
          <w:p w14:paraId="160F13A0" w14:textId="77777777" w:rsidR="006A2AF8" w:rsidRPr="002C0185" w:rsidRDefault="006A2AF8" w:rsidP="0029584F">
            <w:pPr>
              <w:pStyle w:val="TAN"/>
            </w:pPr>
            <w:r w:rsidRPr="002C0185">
              <w:t>Note 3:</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p w14:paraId="5B709114" w14:textId="77777777" w:rsidR="006A2AF8" w:rsidRPr="002C0185" w:rsidRDefault="006A2AF8" w:rsidP="0029584F">
            <w:pPr>
              <w:pStyle w:val="TAN"/>
            </w:pPr>
            <w:r w:rsidRPr="002C0185">
              <w:t>Note 4:</w:t>
            </w:r>
            <w:r w:rsidRPr="002C0185">
              <w:tab/>
              <w:t xml:space="preserve">No carrier </w:t>
            </w:r>
            <w:r w:rsidRPr="002C0185">
              <w:rPr>
                <w:lang w:eastAsia="zh-CN"/>
              </w:rPr>
              <w:t xml:space="preserve">centre </w:t>
            </w:r>
            <w:r w:rsidRPr="002C0185">
              <w:t xml:space="preserve">frequency specified for Mid Range </w:t>
            </w:r>
            <w:r w:rsidRPr="002C0185">
              <w:rPr>
                <w:lang w:eastAsia="zh-CN"/>
              </w:rPr>
              <w:t>and</w:t>
            </w:r>
            <w:r w:rsidRPr="002C0185">
              <w:t xml:space="preserve"> CBW=30 MHz due to Note 7 in TS 38.101-1 [7], Table 5.3.5-1. For test cases specifying Mid range </w:t>
            </w:r>
            <w:r w:rsidRPr="002C0185">
              <w:rPr>
                <w:lang w:eastAsia="zh-CN"/>
              </w:rPr>
              <w:t>and</w:t>
            </w:r>
            <w:r w:rsidRPr="002C0185">
              <w:t xml:space="preserve"> CBW=30 MHz to be tested, use </w:t>
            </w:r>
            <w:r w:rsidRPr="002C0185">
              <w:rPr>
                <w:lang w:eastAsia="zh-CN"/>
              </w:rPr>
              <w:t>Low</w:t>
            </w:r>
            <w:r w:rsidRPr="002C0185">
              <w:t xml:space="preserve"> range</w:t>
            </w:r>
            <w:r w:rsidRPr="002C0185">
              <w:rPr>
                <w:lang w:eastAsia="zh-CN"/>
              </w:rPr>
              <w:t xml:space="preserve"> and</w:t>
            </w:r>
            <w:r w:rsidRPr="002C0185">
              <w:t xml:space="preserve"> CBW=30 MHz instead.</w:t>
            </w:r>
          </w:p>
        </w:tc>
      </w:tr>
    </w:tbl>
    <w:p w14:paraId="60E77AED" w14:textId="77777777" w:rsidR="006A2AF8" w:rsidRPr="002C0185" w:rsidRDefault="006A2AF8" w:rsidP="006A2AF8"/>
    <w:p w14:paraId="2B63B914" w14:textId="77777777" w:rsidR="006A2AF8" w:rsidRPr="002C0185" w:rsidRDefault="006A2AF8" w:rsidP="006A2AF8">
      <w:pPr>
        <w:pStyle w:val="Heading5"/>
      </w:pPr>
      <w:r w:rsidRPr="002C0185">
        <w:t>5.2.2.1.29</w:t>
      </w:r>
      <w:r w:rsidRPr="002C0185">
        <w:tab/>
        <w:t>FFS</w:t>
      </w:r>
    </w:p>
    <w:p w14:paraId="2BC00C15" w14:textId="77777777" w:rsidR="006A2AF8" w:rsidRPr="002C0185" w:rsidRDefault="006A2AF8" w:rsidP="006A2AF8">
      <w:pPr>
        <w:pStyle w:val="Heading5"/>
      </w:pPr>
      <w:r w:rsidRPr="002C0185">
        <w:t>5.2.2.1.30</w:t>
      </w:r>
      <w:r w:rsidRPr="002C0185">
        <w:tab/>
        <w:t>Reference test frequencies for NR operating band n30</w:t>
      </w:r>
    </w:p>
    <w:p w14:paraId="019C56FA" w14:textId="77777777" w:rsidR="006A2AF8" w:rsidRPr="002C0185" w:rsidRDefault="006A2AF8" w:rsidP="006A2AF8">
      <w:pPr>
        <w:pStyle w:val="TH"/>
        <w:keepNext w:val="0"/>
        <w:keepLines w:val="0"/>
        <w:widowControl w:val="0"/>
      </w:pPr>
      <w:bookmarkStart w:id="52" w:name="_CRTable5_2_2_1_301"/>
      <w:r w:rsidRPr="002C0185">
        <w:t xml:space="preserve">Table </w:t>
      </w:r>
      <w:bookmarkEnd w:id="52"/>
      <w:r w:rsidRPr="002C0185">
        <w:t>5.2.2.1.30-1: Test frequencies for NR operating band n30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2D0A029F" w14:textId="77777777" w:rsidTr="0029584F">
        <w:tc>
          <w:tcPr>
            <w:tcW w:w="789" w:type="dxa"/>
            <w:tcBorders>
              <w:top w:val="single" w:sz="4" w:space="0" w:color="auto"/>
              <w:bottom w:val="single" w:sz="4" w:space="0" w:color="auto"/>
            </w:tcBorders>
            <w:shd w:val="clear" w:color="auto" w:fill="auto"/>
          </w:tcPr>
          <w:p w14:paraId="65C16406" w14:textId="77777777" w:rsidR="006A2AF8" w:rsidRPr="002C0185" w:rsidRDefault="006A2AF8" w:rsidP="0029584F">
            <w:pPr>
              <w:pStyle w:val="TAH"/>
            </w:pPr>
            <w:r w:rsidRPr="002C0185">
              <w:t>CBW [MHz]</w:t>
            </w:r>
          </w:p>
        </w:tc>
        <w:tc>
          <w:tcPr>
            <w:tcW w:w="850" w:type="dxa"/>
            <w:tcBorders>
              <w:bottom w:val="single" w:sz="4" w:space="0" w:color="auto"/>
            </w:tcBorders>
            <w:shd w:val="clear" w:color="auto" w:fill="auto"/>
          </w:tcPr>
          <w:p w14:paraId="472724A7" w14:textId="77777777" w:rsidR="006A2AF8" w:rsidRPr="002C0185" w:rsidRDefault="006A2AF8" w:rsidP="0029584F">
            <w:pPr>
              <w:pStyle w:val="TAH"/>
              <w:rPr>
                <w:i/>
              </w:rPr>
            </w:pPr>
            <w:r w:rsidRPr="002C0185">
              <w:rPr>
                <w:i/>
              </w:rPr>
              <w:t>carrierBandwidth</w:t>
            </w:r>
          </w:p>
          <w:p w14:paraId="43B6043E" w14:textId="77777777" w:rsidR="006A2AF8" w:rsidRPr="002C0185" w:rsidRDefault="006A2AF8" w:rsidP="0029584F">
            <w:pPr>
              <w:pStyle w:val="TAH"/>
            </w:pPr>
            <w:r w:rsidRPr="002C0185">
              <w:t>[PRBs]</w:t>
            </w:r>
          </w:p>
        </w:tc>
        <w:tc>
          <w:tcPr>
            <w:tcW w:w="1843" w:type="dxa"/>
            <w:gridSpan w:val="2"/>
            <w:tcBorders>
              <w:bottom w:val="single" w:sz="4" w:space="0" w:color="auto"/>
            </w:tcBorders>
            <w:shd w:val="clear" w:color="auto" w:fill="auto"/>
          </w:tcPr>
          <w:p w14:paraId="38CD95BE" w14:textId="77777777" w:rsidR="006A2AF8" w:rsidRPr="002C0185" w:rsidRDefault="006A2AF8" w:rsidP="0029584F">
            <w:pPr>
              <w:pStyle w:val="TAH"/>
            </w:pPr>
            <w:r w:rsidRPr="002C0185">
              <w:t>Range</w:t>
            </w:r>
          </w:p>
        </w:tc>
        <w:tc>
          <w:tcPr>
            <w:tcW w:w="992" w:type="dxa"/>
            <w:shd w:val="clear" w:color="auto" w:fill="auto"/>
          </w:tcPr>
          <w:p w14:paraId="41F65DFC" w14:textId="77777777" w:rsidR="006A2AF8" w:rsidRPr="002C0185" w:rsidRDefault="006A2AF8" w:rsidP="0029584F">
            <w:pPr>
              <w:pStyle w:val="TAH"/>
            </w:pPr>
            <w:r w:rsidRPr="002C0185">
              <w:t>Carrier centre</w:t>
            </w:r>
          </w:p>
          <w:p w14:paraId="23805CB9" w14:textId="77777777" w:rsidR="006A2AF8" w:rsidRPr="002C0185" w:rsidRDefault="006A2AF8" w:rsidP="0029584F">
            <w:pPr>
              <w:pStyle w:val="TAH"/>
            </w:pPr>
            <w:r w:rsidRPr="002C0185">
              <w:t>[MHz]</w:t>
            </w:r>
          </w:p>
        </w:tc>
        <w:tc>
          <w:tcPr>
            <w:tcW w:w="992" w:type="dxa"/>
          </w:tcPr>
          <w:p w14:paraId="0E71E653" w14:textId="77777777" w:rsidR="006A2AF8" w:rsidRPr="002C0185" w:rsidRDefault="006A2AF8" w:rsidP="0029584F">
            <w:pPr>
              <w:pStyle w:val="TAH"/>
            </w:pPr>
            <w:r w:rsidRPr="002C0185">
              <w:t>Carrier centre</w:t>
            </w:r>
          </w:p>
          <w:p w14:paraId="429DABB5" w14:textId="77777777" w:rsidR="006A2AF8" w:rsidRPr="002C0185" w:rsidRDefault="006A2AF8" w:rsidP="0029584F">
            <w:pPr>
              <w:pStyle w:val="TAH"/>
            </w:pPr>
            <w:r w:rsidRPr="002C0185">
              <w:t>[ARFCN]</w:t>
            </w:r>
          </w:p>
        </w:tc>
        <w:tc>
          <w:tcPr>
            <w:tcW w:w="993" w:type="dxa"/>
            <w:shd w:val="clear" w:color="auto" w:fill="auto"/>
          </w:tcPr>
          <w:p w14:paraId="35D12961" w14:textId="77777777" w:rsidR="006A2AF8" w:rsidRPr="002C0185" w:rsidRDefault="006A2AF8" w:rsidP="0029584F">
            <w:pPr>
              <w:pStyle w:val="TAH"/>
            </w:pPr>
            <w:r w:rsidRPr="002C0185">
              <w:t>point A</w:t>
            </w:r>
            <w:r w:rsidRPr="002C0185">
              <w:br/>
              <w:t>[MHz]</w:t>
            </w:r>
          </w:p>
        </w:tc>
        <w:tc>
          <w:tcPr>
            <w:tcW w:w="992" w:type="dxa"/>
            <w:shd w:val="clear" w:color="auto" w:fill="auto"/>
          </w:tcPr>
          <w:p w14:paraId="342D33EC" w14:textId="77777777" w:rsidR="006A2AF8" w:rsidRPr="002C0185" w:rsidRDefault="006A2AF8" w:rsidP="0029584F">
            <w:pPr>
              <w:pStyle w:val="TAH"/>
            </w:pPr>
            <w:r w:rsidRPr="002C0185">
              <w:rPr>
                <w:i/>
              </w:rPr>
              <w:t>absoluteFrequencyPointA</w:t>
            </w:r>
            <w:r w:rsidRPr="002C0185">
              <w:br/>
              <w:t>[ARFCN]</w:t>
            </w:r>
          </w:p>
        </w:tc>
        <w:tc>
          <w:tcPr>
            <w:tcW w:w="992" w:type="dxa"/>
            <w:shd w:val="clear" w:color="auto" w:fill="auto"/>
          </w:tcPr>
          <w:p w14:paraId="452DBBBA" w14:textId="77777777" w:rsidR="006A2AF8" w:rsidRPr="002C0185" w:rsidRDefault="006A2AF8" w:rsidP="0029584F">
            <w:pPr>
              <w:pStyle w:val="TAH"/>
            </w:pPr>
            <w:r w:rsidRPr="002C0185">
              <w:rPr>
                <w:i/>
              </w:rPr>
              <w:t xml:space="preserve">offsetToCarrier </w:t>
            </w:r>
            <w:r w:rsidRPr="002C0185">
              <w:t>[Carrier PRBs]</w:t>
            </w:r>
          </w:p>
        </w:tc>
        <w:tc>
          <w:tcPr>
            <w:tcW w:w="851" w:type="dxa"/>
            <w:tcBorders>
              <w:bottom w:val="single" w:sz="4" w:space="0" w:color="auto"/>
            </w:tcBorders>
            <w:shd w:val="clear" w:color="auto" w:fill="auto"/>
          </w:tcPr>
          <w:p w14:paraId="0687A3FE" w14:textId="77777777" w:rsidR="006A2AF8" w:rsidRPr="002C0185" w:rsidRDefault="006A2AF8" w:rsidP="0029584F">
            <w:pPr>
              <w:pStyle w:val="TAH"/>
            </w:pPr>
            <w:r w:rsidRPr="002C0185">
              <w:t>SS block SCS</w:t>
            </w:r>
          </w:p>
          <w:p w14:paraId="1CAAFD73" w14:textId="77777777" w:rsidR="006A2AF8" w:rsidRPr="002C0185" w:rsidRDefault="006A2AF8" w:rsidP="0029584F">
            <w:pPr>
              <w:pStyle w:val="TAH"/>
            </w:pPr>
            <w:r w:rsidRPr="002C0185">
              <w:t>[kHz]</w:t>
            </w:r>
          </w:p>
        </w:tc>
        <w:tc>
          <w:tcPr>
            <w:tcW w:w="850" w:type="dxa"/>
            <w:tcBorders>
              <w:bottom w:val="single" w:sz="4" w:space="0" w:color="auto"/>
            </w:tcBorders>
            <w:shd w:val="clear" w:color="auto" w:fill="auto"/>
          </w:tcPr>
          <w:p w14:paraId="66C9E4C4" w14:textId="77777777" w:rsidR="006A2AF8" w:rsidRPr="002C0185" w:rsidRDefault="006A2AF8" w:rsidP="0029584F">
            <w:pPr>
              <w:pStyle w:val="TAH"/>
            </w:pPr>
            <w:r w:rsidRPr="002C0185">
              <w:t>GSCN</w:t>
            </w:r>
          </w:p>
        </w:tc>
        <w:tc>
          <w:tcPr>
            <w:tcW w:w="992" w:type="dxa"/>
            <w:tcBorders>
              <w:bottom w:val="single" w:sz="4" w:space="0" w:color="auto"/>
            </w:tcBorders>
            <w:shd w:val="clear" w:color="auto" w:fill="auto"/>
          </w:tcPr>
          <w:p w14:paraId="6A5A11AF" w14:textId="77777777" w:rsidR="006A2AF8" w:rsidRPr="002C0185" w:rsidRDefault="006A2AF8" w:rsidP="0029584F">
            <w:pPr>
              <w:pStyle w:val="TAH"/>
              <w:rPr>
                <w:i/>
              </w:rPr>
            </w:pPr>
            <w:r w:rsidRPr="002C0185">
              <w:rPr>
                <w:i/>
              </w:rPr>
              <w:t>absoluteFrequencySSB</w:t>
            </w:r>
          </w:p>
          <w:p w14:paraId="1C6568A7" w14:textId="77777777" w:rsidR="006A2AF8" w:rsidRPr="002C0185" w:rsidRDefault="006A2AF8" w:rsidP="0029584F">
            <w:pPr>
              <w:pStyle w:val="TAH"/>
            </w:pPr>
            <w:r w:rsidRPr="002C0185">
              <w:t>[ARFCN]</w:t>
            </w:r>
          </w:p>
        </w:tc>
        <w:tc>
          <w:tcPr>
            <w:tcW w:w="709" w:type="dxa"/>
            <w:tcBorders>
              <w:bottom w:val="single" w:sz="4" w:space="0" w:color="auto"/>
            </w:tcBorders>
            <w:shd w:val="clear" w:color="auto" w:fill="auto"/>
          </w:tcPr>
          <w:p w14:paraId="796C8EBA" w14:textId="77777777" w:rsidR="006A2AF8" w:rsidRPr="002C0185" w:rsidRDefault="006A2AF8" w:rsidP="0029584F">
            <w:pPr>
              <w:pStyle w:val="TAH"/>
            </w:pPr>
            <w:r w:rsidRPr="002C0185">
              <w:rPr>
                <w:position w:val="-10"/>
              </w:rPr>
              <w:object w:dxaOrig="420" w:dyaOrig="300" w14:anchorId="4A076538">
                <v:shape id="_x0000_i1040" type="#_x0000_t75" style="width:21.9pt;height:15.9pt" o:ole="">
                  <v:imagedata r:id="rId15" o:title=""/>
                </v:shape>
                <o:OLEObject Type="Embed" ProgID="Equation.3" ShapeID="_x0000_i1040" DrawAspect="Content" ObjectID="_1781608769" r:id="rId29"/>
              </w:object>
            </w:r>
          </w:p>
        </w:tc>
        <w:tc>
          <w:tcPr>
            <w:tcW w:w="851" w:type="dxa"/>
            <w:tcBorders>
              <w:bottom w:val="single" w:sz="4" w:space="0" w:color="auto"/>
            </w:tcBorders>
            <w:shd w:val="clear" w:color="auto" w:fill="auto"/>
          </w:tcPr>
          <w:p w14:paraId="54AC816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78EC8AB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25921021" w14:textId="77777777" w:rsidR="006A2AF8" w:rsidRPr="002C0185" w:rsidRDefault="006A2AF8" w:rsidP="0029584F">
            <w:pPr>
              <w:pStyle w:val="TAH"/>
            </w:pPr>
            <w:r w:rsidRPr="002C0185">
              <w:rPr>
                <w:b w:val="0"/>
              </w:rPr>
              <w:t>Note 2</w:t>
            </w:r>
          </w:p>
        </w:tc>
        <w:tc>
          <w:tcPr>
            <w:tcW w:w="850" w:type="dxa"/>
            <w:tcBorders>
              <w:bottom w:val="single" w:sz="4" w:space="0" w:color="auto"/>
            </w:tcBorders>
          </w:tcPr>
          <w:p w14:paraId="6F819BD3" w14:textId="77777777" w:rsidR="006A2AF8" w:rsidRPr="002C0185" w:rsidRDefault="006A2AF8" w:rsidP="0029584F">
            <w:pPr>
              <w:pStyle w:val="TAH"/>
            </w:pPr>
            <w:r w:rsidRPr="002C0185">
              <w:t>CORESET#0 Index</w:t>
            </w:r>
            <w:r w:rsidRPr="002C0185">
              <w:rPr>
                <w:b w:val="0"/>
              </w:rPr>
              <w:t xml:space="preserve"> (Offset</w:t>
            </w:r>
          </w:p>
          <w:p w14:paraId="5A43E5B0"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79CF6A79" w14:textId="77777777" w:rsidR="006A2AF8" w:rsidRPr="002C0185" w:rsidRDefault="006A2AF8" w:rsidP="0029584F">
            <w:pPr>
              <w:pStyle w:val="TAH"/>
            </w:pPr>
            <w:r w:rsidRPr="002C0185">
              <w:t>Note 1</w:t>
            </w:r>
          </w:p>
        </w:tc>
        <w:tc>
          <w:tcPr>
            <w:tcW w:w="992" w:type="dxa"/>
            <w:tcBorders>
              <w:bottom w:val="single" w:sz="4" w:space="0" w:color="auto"/>
            </w:tcBorders>
          </w:tcPr>
          <w:p w14:paraId="2534A67C" w14:textId="77777777" w:rsidR="006A2AF8" w:rsidRPr="002C0185" w:rsidRDefault="006A2AF8" w:rsidP="0029584F">
            <w:pPr>
              <w:pStyle w:val="TAH"/>
            </w:pPr>
            <w:r w:rsidRPr="002C0185">
              <w:t>offsetToPointA</w:t>
            </w:r>
            <w:r w:rsidRPr="002C0185">
              <w:br/>
              <w:t>(SIB1)</w:t>
            </w:r>
          </w:p>
          <w:p w14:paraId="6FE3A6B4" w14:textId="77777777" w:rsidR="006A2AF8" w:rsidRPr="002C0185" w:rsidRDefault="006A2AF8" w:rsidP="0029584F">
            <w:pPr>
              <w:pStyle w:val="TAH"/>
            </w:pPr>
            <w:r w:rsidRPr="002C0185">
              <w:t>[PRBs]</w:t>
            </w:r>
          </w:p>
          <w:p w14:paraId="0B7F486C" w14:textId="77777777" w:rsidR="006A2AF8" w:rsidRPr="002C0185" w:rsidRDefault="006A2AF8" w:rsidP="0029584F">
            <w:pPr>
              <w:pStyle w:val="TAH"/>
            </w:pPr>
            <w:r w:rsidRPr="002C0185">
              <w:t>Note 1</w:t>
            </w:r>
          </w:p>
        </w:tc>
      </w:tr>
      <w:tr w:rsidR="006A2AF8" w:rsidRPr="002C0185" w14:paraId="607BFB96"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741347C1" w14:textId="77777777" w:rsidR="006A2AF8" w:rsidRPr="002C0185" w:rsidRDefault="006A2AF8" w:rsidP="0029584F">
            <w:pPr>
              <w:pStyle w:val="TAC"/>
            </w:pPr>
            <w:r w:rsidRPr="002C0185">
              <w:rPr>
                <w:rFonts w:cs="Arial"/>
              </w:rPr>
              <w:t>10</w:t>
            </w:r>
          </w:p>
        </w:tc>
        <w:tc>
          <w:tcPr>
            <w:tcW w:w="850" w:type="dxa"/>
            <w:tcBorders>
              <w:top w:val="single" w:sz="4" w:space="0" w:color="auto"/>
              <w:left w:val="single" w:sz="4" w:space="0" w:color="auto"/>
              <w:bottom w:val="nil"/>
              <w:right w:val="single" w:sz="4" w:space="0" w:color="auto"/>
            </w:tcBorders>
            <w:shd w:val="clear" w:color="auto" w:fill="auto"/>
          </w:tcPr>
          <w:p w14:paraId="22B4A795" w14:textId="77777777" w:rsidR="006A2AF8" w:rsidRPr="002C0185" w:rsidRDefault="006A2AF8" w:rsidP="0029584F">
            <w:pPr>
              <w:pStyle w:val="TAC"/>
            </w:pPr>
            <w:r w:rsidRPr="002C0185">
              <w:rPr>
                <w:rFonts w:cs="Arial"/>
              </w:rPr>
              <w:t>52</w:t>
            </w:r>
          </w:p>
        </w:tc>
        <w:tc>
          <w:tcPr>
            <w:tcW w:w="1134" w:type="dxa"/>
            <w:tcBorders>
              <w:top w:val="single" w:sz="4" w:space="0" w:color="auto"/>
              <w:left w:val="single" w:sz="4" w:space="0" w:color="auto"/>
              <w:bottom w:val="nil"/>
              <w:right w:val="single" w:sz="4" w:space="0" w:color="auto"/>
            </w:tcBorders>
            <w:shd w:val="clear" w:color="auto" w:fill="auto"/>
          </w:tcPr>
          <w:p w14:paraId="078DCB56" w14:textId="77777777" w:rsidR="006A2AF8" w:rsidRPr="002C0185" w:rsidRDefault="006A2AF8" w:rsidP="0029584F">
            <w:pPr>
              <w:pStyle w:val="TAC"/>
            </w:pPr>
            <w:r w:rsidRPr="002C0185">
              <w:rPr>
                <w:rFonts w:cs="Arial"/>
              </w:rPr>
              <w:t>Downlink</w:t>
            </w:r>
          </w:p>
        </w:tc>
        <w:tc>
          <w:tcPr>
            <w:tcW w:w="709" w:type="dxa"/>
            <w:tcBorders>
              <w:left w:val="single" w:sz="4" w:space="0" w:color="auto"/>
            </w:tcBorders>
            <w:shd w:val="clear" w:color="auto" w:fill="auto"/>
          </w:tcPr>
          <w:p w14:paraId="65BE4B4D" w14:textId="77777777" w:rsidR="006A2AF8" w:rsidRPr="002C0185" w:rsidRDefault="006A2AF8" w:rsidP="0029584F">
            <w:pPr>
              <w:pStyle w:val="TAC"/>
            </w:pPr>
            <w:r w:rsidRPr="002C0185">
              <w:rPr>
                <w:rFonts w:cs="Arial"/>
              </w:rPr>
              <w:t>Mid</w:t>
            </w:r>
          </w:p>
        </w:tc>
        <w:tc>
          <w:tcPr>
            <w:tcW w:w="992" w:type="dxa"/>
            <w:shd w:val="clear" w:color="auto" w:fill="auto"/>
          </w:tcPr>
          <w:p w14:paraId="505BB77E" w14:textId="77777777" w:rsidR="006A2AF8" w:rsidRPr="002C0185" w:rsidRDefault="006A2AF8" w:rsidP="0029584F">
            <w:pPr>
              <w:pStyle w:val="TAC"/>
            </w:pPr>
            <w:r w:rsidRPr="002C0185">
              <w:rPr>
                <w:rFonts w:cs="Arial"/>
              </w:rPr>
              <w:t>2355</w:t>
            </w:r>
          </w:p>
        </w:tc>
        <w:tc>
          <w:tcPr>
            <w:tcW w:w="992" w:type="dxa"/>
          </w:tcPr>
          <w:p w14:paraId="699B338A" w14:textId="77777777" w:rsidR="006A2AF8" w:rsidRPr="002C0185" w:rsidRDefault="006A2AF8" w:rsidP="0029584F">
            <w:pPr>
              <w:pStyle w:val="TAC"/>
            </w:pPr>
            <w:r w:rsidRPr="002C0185">
              <w:rPr>
                <w:rFonts w:cs="Arial"/>
              </w:rPr>
              <w:t>471000</w:t>
            </w:r>
          </w:p>
        </w:tc>
        <w:tc>
          <w:tcPr>
            <w:tcW w:w="993" w:type="dxa"/>
            <w:shd w:val="clear" w:color="auto" w:fill="auto"/>
          </w:tcPr>
          <w:p w14:paraId="02151C03" w14:textId="77777777" w:rsidR="006A2AF8" w:rsidRPr="002C0185" w:rsidRDefault="006A2AF8" w:rsidP="0029584F">
            <w:pPr>
              <w:pStyle w:val="TAC"/>
            </w:pPr>
            <w:r w:rsidRPr="002C0185">
              <w:t>2350.32</w:t>
            </w:r>
          </w:p>
        </w:tc>
        <w:tc>
          <w:tcPr>
            <w:tcW w:w="992" w:type="dxa"/>
            <w:tcBorders>
              <w:right w:val="single" w:sz="4" w:space="0" w:color="auto"/>
            </w:tcBorders>
            <w:shd w:val="clear" w:color="auto" w:fill="auto"/>
          </w:tcPr>
          <w:p w14:paraId="7EE0619F" w14:textId="77777777" w:rsidR="006A2AF8" w:rsidRPr="002C0185" w:rsidRDefault="006A2AF8" w:rsidP="0029584F">
            <w:pPr>
              <w:pStyle w:val="TAC"/>
            </w:pPr>
            <w:r w:rsidRPr="002C0185">
              <w:t>470064</w:t>
            </w:r>
          </w:p>
        </w:tc>
        <w:tc>
          <w:tcPr>
            <w:tcW w:w="992" w:type="dxa"/>
            <w:tcBorders>
              <w:right w:val="single" w:sz="4" w:space="0" w:color="auto"/>
            </w:tcBorders>
            <w:shd w:val="clear" w:color="auto" w:fill="auto"/>
          </w:tcPr>
          <w:p w14:paraId="010E1C5C" w14:textId="77777777" w:rsidR="006A2AF8" w:rsidRPr="002C0185" w:rsidRDefault="006A2AF8" w:rsidP="0029584F">
            <w:pPr>
              <w:pStyle w:val="TAC"/>
            </w:pPr>
            <w:r w:rsidRPr="002C0185">
              <w:rPr>
                <w:rFonts w:cs="Arial"/>
              </w:rPr>
              <w:t>0</w:t>
            </w:r>
          </w:p>
        </w:tc>
        <w:tc>
          <w:tcPr>
            <w:tcW w:w="851" w:type="dxa"/>
            <w:tcBorders>
              <w:top w:val="single" w:sz="4" w:space="0" w:color="auto"/>
              <w:left w:val="single" w:sz="4" w:space="0" w:color="auto"/>
              <w:bottom w:val="nil"/>
              <w:right w:val="single" w:sz="4" w:space="0" w:color="auto"/>
            </w:tcBorders>
            <w:shd w:val="clear" w:color="auto" w:fill="auto"/>
          </w:tcPr>
          <w:p w14:paraId="1562A8C0" w14:textId="77777777" w:rsidR="006A2AF8" w:rsidRPr="002C0185" w:rsidRDefault="006A2AF8" w:rsidP="0029584F">
            <w:pPr>
              <w:pStyle w:val="TAC"/>
              <w:rPr>
                <w:lang w:eastAsia="ja-JP"/>
              </w:rPr>
            </w:pPr>
            <w:r w:rsidRPr="002C0185">
              <w:rPr>
                <w:lang w:eastAsia="ja-JP"/>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4F0917E" w14:textId="77777777" w:rsidR="006A2AF8" w:rsidRPr="002C0185" w:rsidRDefault="006A2AF8" w:rsidP="0029584F">
            <w:pPr>
              <w:pStyle w:val="TAC"/>
            </w:pPr>
            <w:r w:rsidRPr="002C0185">
              <w:rPr>
                <w:rFonts w:cs="Arial"/>
              </w:rPr>
              <w:t>588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0A2F2F" w14:textId="77777777" w:rsidR="006A2AF8" w:rsidRPr="002C0185" w:rsidRDefault="006A2AF8" w:rsidP="0029584F">
            <w:pPr>
              <w:pStyle w:val="TAC"/>
            </w:pPr>
            <w:r w:rsidRPr="002C0185">
              <w:rPr>
                <w:rFonts w:cs="Arial"/>
              </w:rPr>
              <w:t>4704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DC0D3D6" w14:textId="77777777" w:rsidR="006A2AF8" w:rsidRPr="002C0185" w:rsidRDefault="006A2AF8" w:rsidP="0029584F">
            <w:pPr>
              <w:pStyle w:val="TAC"/>
            </w:pPr>
            <w:r w:rsidRPr="002C0185">
              <w:rPr>
                <w:rFonts w:cs="Arial"/>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98B8BF2" w14:textId="77777777" w:rsidR="006A2AF8" w:rsidRPr="002C0185" w:rsidRDefault="006A2AF8" w:rsidP="0029584F">
            <w:pPr>
              <w:pStyle w:val="TAC"/>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7984CB48" w14:textId="77777777" w:rsidR="006A2AF8" w:rsidRPr="002C0185" w:rsidRDefault="006A2AF8" w:rsidP="0029584F">
            <w:pPr>
              <w:pStyle w:val="TAC"/>
            </w:pPr>
            <w:r w:rsidRPr="002C0185">
              <w:rPr>
                <w:rFonts w:cs="Arial"/>
              </w:rPr>
              <w:t>0 (0)</w:t>
            </w:r>
          </w:p>
        </w:tc>
        <w:tc>
          <w:tcPr>
            <w:tcW w:w="992" w:type="dxa"/>
            <w:tcBorders>
              <w:top w:val="single" w:sz="4" w:space="0" w:color="auto"/>
              <w:left w:val="single" w:sz="4" w:space="0" w:color="auto"/>
              <w:bottom w:val="single" w:sz="4" w:space="0" w:color="auto"/>
              <w:right w:val="single" w:sz="4" w:space="0" w:color="auto"/>
            </w:tcBorders>
          </w:tcPr>
          <w:p w14:paraId="76777979" w14:textId="77777777" w:rsidR="006A2AF8" w:rsidRPr="002C0185" w:rsidRDefault="006A2AF8" w:rsidP="0029584F">
            <w:pPr>
              <w:pStyle w:val="TAC"/>
            </w:pPr>
            <w:r w:rsidRPr="002C0185">
              <w:rPr>
                <w:rFonts w:cs="Arial"/>
              </w:rPr>
              <w:t>0</w:t>
            </w:r>
          </w:p>
        </w:tc>
      </w:tr>
      <w:tr w:rsidR="006A2AF8" w:rsidRPr="002C0185" w14:paraId="6F5E60A3" w14:textId="77777777" w:rsidTr="0029584F">
        <w:tc>
          <w:tcPr>
            <w:tcW w:w="789" w:type="dxa"/>
            <w:tcBorders>
              <w:top w:val="nil"/>
              <w:left w:val="single" w:sz="4" w:space="0" w:color="auto"/>
              <w:bottom w:val="nil"/>
              <w:right w:val="single" w:sz="4" w:space="0" w:color="auto"/>
            </w:tcBorders>
            <w:shd w:val="clear" w:color="auto" w:fill="auto"/>
          </w:tcPr>
          <w:p w14:paraId="0F6F813D" w14:textId="77777777" w:rsidR="006A2AF8" w:rsidRPr="002C0185" w:rsidRDefault="006A2AF8" w:rsidP="0029584F">
            <w:pPr>
              <w:pStyle w:val="TAC"/>
            </w:pPr>
          </w:p>
        </w:tc>
        <w:tc>
          <w:tcPr>
            <w:tcW w:w="850" w:type="dxa"/>
            <w:tcBorders>
              <w:top w:val="nil"/>
              <w:left w:val="single" w:sz="4" w:space="0" w:color="auto"/>
              <w:bottom w:val="nil"/>
              <w:right w:val="single" w:sz="4" w:space="0" w:color="auto"/>
            </w:tcBorders>
            <w:shd w:val="clear" w:color="auto" w:fill="auto"/>
          </w:tcPr>
          <w:p w14:paraId="43BDA92C" w14:textId="77777777" w:rsidR="006A2AF8" w:rsidRPr="002C0185" w:rsidRDefault="006A2AF8" w:rsidP="0029584F">
            <w:pPr>
              <w:pStyle w:val="TAC"/>
            </w:pPr>
          </w:p>
        </w:tc>
        <w:tc>
          <w:tcPr>
            <w:tcW w:w="1134" w:type="dxa"/>
            <w:tcBorders>
              <w:top w:val="single" w:sz="4" w:space="0" w:color="auto"/>
              <w:left w:val="single" w:sz="4" w:space="0" w:color="auto"/>
              <w:bottom w:val="nil"/>
              <w:right w:val="single" w:sz="4" w:space="0" w:color="auto"/>
            </w:tcBorders>
            <w:shd w:val="clear" w:color="auto" w:fill="auto"/>
          </w:tcPr>
          <w:p w14:paraId="5E0FD6AC" w14:textId="77777777" w:rsidR="006A2AF8" w:rsidRPr="002C0185" w:rsidRDefault="006A2AF8" w:rsidP="0029584F">
            <w:pPr>
              <w:pStyle w:val="TAC"/>
            </w:pPr>
            <w:r w:rsidRPr="002C0185">
              <w:rPr>
                <w:rFonts w:cs="Arial"/>
              </w:rPr>
              <w:t>Uplink</w:t>
            </w:r>
          </w:p>
        </w:tc>
        <w:tc>
          <w:tcPr>
            <w:tcW w:w="709" w:type="dxa"/>
            <w:tcBorders>
              <w:left w:val="single" w:sz="4" w:space="0" w:color="auto"/>
              <w:bottom w:val="nil"/>
            </w:tcBorders>
            <w:shd w:val="clear" w:color="auto" w:fill="auto"/>
          </w:tcPr>
          <w:p w14:paraId="20AB6E96" w14:textId="77777777" w:rsidR="006A2AF8" w:rsidRPr="002C0185" w:rsidRDefault="006A2AF8" w:rsidP="0029584F">
            <w:pPr>
              <w:pStyle w:val="TAC"/>
            </w:pPr>
            <w:r w:rsidRPr="002C0185">
              <w:rPr>
                <w:rFonts w:cs="Arial"/>
              </w:rPr>
              <w:t>Mid</w:t>
            </w:r>
          </w:p>
        </w:tc>
        <w:tc>
          <w:tcPr>
            <w:tcW w:w="992" w:type="dxa"/>
            <w:tcBorders>
              <w:bottom w:val="nil"/>
            </w:tcBorders>
            <w:shd w:val="clear" w:color="auto" w:fill="auto"/>
          </w:tcPr>
          <w:p w14:paraId="6BBE2BC2" w14:textId="77777777" w:rsidR="006A2AF8" w:rsidRPr="002C0185" w:rsidRDefault="006A2AF8" w:rsidP="0029584F">
            <w:pPr>
              <w:pStyle w:val="TAC"/>
            </w:pPr>
            <w:r w:rsidRPr="002C0185">
              <w:rPr>
                <w:rFonts w:cs="Arial"/>
              </w:rPr>
              <w:t>2310</w:t>
            </w:r>
          </w:p>
        </w:tc>
        <w:tc>
          <w:tcPr>
            <w:tcW w:w="992" w:type="dxa"/>
            <w:tcBorders>
              <w:bottom w:val="nil"/>
            </w:tcBorders>
          </w:tcPr>
          <w:p w14:paraId="79A1A550" w14:textId="77777777" w:rsidR="006A2AF8" w:rsidRPr="002C0185" w:rsidRDefault="006A2AF8" w:rsidP="0029584F">
            <w:pPr>
              <w:pStyle w:val="TAC"/>
            </w:pPr>
            <w:r w:rsidRPr="002C0185">
              <w:rPr>
                <w:rFonts w:cs="Arial"/>
              </w:rPr>
              <w:t>462000</w:t>
            </w:r>
          </w:p>
        </w:tc>
        <w:tc>
          <w:tcPr>
            <w:tcW w:w="993" w:type="dxa"/>
            <w:tcBorders>
              <w:bottom w:val="nil"/>
            </w:tcBorders>
            <w:shd w:val="clear" w:color="auto" w:fill="auto"/>
          </w:tcPr>
          <w:p w14:paraId="494FE75F" w14:textId="77777777" w:rsidR="006A2AF8" w:rsidRPr="002C0185" w:rsidRDefault="006A2AF8" w:rsidP="0029584F">
            <w:pPr>
              <w:pStyle w:val="TAC"/>
            </w:pPr>
            <w:r w:rsidRPr="002C0185">
              <w:t>2396.04</w:t>
            </w:r>
          </w:p>
        </w:tc>
        <w:tc>
          <w:tcPr>
            <w:tcW w:w="992" w:type="dxa"/>
            <w:tcBorders>
              <w:bottom w:val="nil"/>
              <w:right w:val="single" w:sz="4" w:space="0" w:color="auto"/>
            </w:tcBorders>
            <w:shd w:val="clear" w:color="auto" w:fill="auto"/>
          </w:tcPr>
          <w:p w14:paraId="196C045A" w14:textId="77777777" w:rsidR="006A2AF8" w:rsidRPr="002C0185" w:rsidRDefault="006A2AF8" w:rsidP="0029584F">
            <w:pPr>
              <w:pStyle w:val="TAC"/>
            </w:pPr>
            <w:r w:rsidRPr="002C0185">
              <w:t>479208</w:t>
            </w:r>
          </w:p>
        </w:tc>
        <w:tc>
          <w:tcPr>
            <w:tcW w:w="992" w:type="dxa"/>
            <w:tcBorders>
              <w:bottom w:val="nil"/>
              <w:right w:val="single" w:sz="4" w:space="0" w:color="auto"/>
            </w:tcBorders>
            <w:shd w:val="clear" w:color="auto" w:fill="auto"/>
          </w:tcPr>
          <w:p w14:paraId="5FEFA631" w14:textId="77777777" w:rsidR="006A2AF8" w:rsidRPr="002C0185" w:rsidRDefault="006A2AF8" w:rsidP="0029584F">
            <w:pPr>
              <w:pStyle w:val="TAC"/>
            </w:pPr>
            <w:r w:rsidRPr="002C0185">
              <w:rPr>
                <w:rFonts w:cs="Arial"/>
              </w:rPr>
              <w:t>0</w:t>
            </w:r>
          </w:p>
        </w:tc>
        <w:tc>
          <w:tcPr>
            <w:tcW w:w="851" w:type="dxa"/>
            <w:tcBorders>
              <w:top w:val="single" w:sz="4" w:space="0" w:color="auto"/>
              <w:left w:val="single" w:sz="4" w:space="0" w:color="auto"/>
              <w:bottom w:val="nil"/>
              <w:right w:val="single" w:sz="4" w:space="0" w:color="auto"/>
            </w:tcBorders>
            <w:shd w:val="clear" w:color="auto" w:fill="auto"/>
          </w:tcPr>
          <w:p w14:paraId="07C79A2B" w14:textId="77777777" w:rsidR="006A2AF8" w:rsidRPr="002C0185" w:rsidRDefault="006A2AF8" w:rsidP="0029584F">
            <w:pPr>
              <w:pStyle w:val="TAC"/>
            </w:pPr>
            <w:r w:rsidRPr="002C0185">
              <w:rPr>
                <w:rFonts w:cs="Arial"/>
              </w:rPr>
              <w:t>-</w:t>
            </w:r>
          </w:p>
        </w:tc>
        <w:tc>
          <w:tcPr>
            <w:tcW w:w="850" w:type="dxa"/>
            <w:tcBorders>
              <w:top w:val="single" w:sz="4" w:space="0" w:color="auto"/>
              <w:left w:val="single" w:sz="4" w:space="0" w:color="auto"/>
              <w:bottom w:val="nil"/>
              <w:right w:val="single" w:sz="4" w:space="0" w:color="auto"/>
            </w:tcBorders>
            <w:shd w:val="clear" w:color="auto" w:fill="auto"/>
          </w:tcPr>
          <w:p w14:paraId="0F721A79" w14:textId="77777777" w:rsidR="006A2AF8" w:rsidRPr="002C0185" w:rsidRDefault="006A2AF8" w:rsidP="0029584F">
            <w:pPr>
              <w:pStyle w:val="TAC"/>
            </w:pPr>
            <w:r w:rsidRPr="002C0185">
              <w:rPr>
                <w:rFonts w:cs="Arial"/>
              </w:rPr>
              <w:t>-</w:t>
            </w:r>
          </w:p>
        </w:tc>
        <w:tc>
          <w:tcPr>
            <w:tcW w:w="992" w:type="dxa"/>
            <w:tcBorders>
              <w:top w:val="single" w:sz="4" w:space="0" w:color="auto"/>
              <w:left w:val="single" w:sz="4" w:space="0" w:color="auto"/>
              <w:bottom w:val="nil"/>
              <w:right w:val="single" w:sz="4" w:space="0" w:color="auto"/>
            </w:tcBorders>
            <w:shd w:val="clear" w:color="auto" w:fill="auto"/>
          </w:tcPr>
          <w:p w14:paraId="276E45F0" w14:textId="77777777" w:rsidR="006A2AF8" w:rsidRPr="002C0185" w:rsidRDefault="006A2AF8" w:rsidP="0029584F">
            <w:pPr>
              <w:pStyle w:val="TAC"/>
            </w:pPr>
            <w:r w:rsidRPr="002C0185">
              <w:rPr>
                <w:rFonts w:cs="Arial"/>
              </w:rPr>
              <w:t>-</w:t>
            </w:r>
          </w:p>
        </w:tc>
        <w:tc>
          <w:tcPr>
            <w:tcW w:w="709" w:type="dxa"/>
            <w:tcBorders>
              <w:top w:val="single" w:sz="4" w:space="0" w:color="auto"/>
              <w:left w:val="single" w:sz="4" w:space="0" w:color="auto"/>
              <w:bottom w:val="nil"/>
              <w:right w:val="single" w:sz="4" w:space="0" w:color="auto"/>
            </w:tcBorders>
            <w:shd w:val="clear" w:color="auto" w:fill="auto"/>
          </w:tcPr>
          <w:p w14:paraId="4C7DC195" w14:textId="77777777" w:rsidR="006A2AF8" w:rsidRPr="002C0185" w:rsidRDefault="006A2AF8" w:rsidP="0029584F">
            <w:pPr>
              <w:pStyle w:val="TAC"/>
            </w:pPr>
            <w:r w:rsidRPr="002C0185">
              <w:rPr>
                <w:rFonts w:cs="Arial"/>
              </w:rPr>
              <w:t>-</w:t>
            </w:r>
          </w:p>
        </w:tc>
        <w:tc>
          <w:tcPr>
            <w:tcW w:w="851" w:type="dxa"/>
            <w:tcBorders>
              <w:top w:val="single" w:sz="4" w:space="0" w:color="auto"/>
              <w:left w:val="single" w:sz="4" w:space="0" w:color="auto"/>
              <w:bottom w:val="nil"/>
              <w:right w:val="single" w:sz="4" w:space="0" w:color="auto"/>
            </w:tcBorders>
            <w:shd w:val="clear" w:color="auto" w:fill="auto"/>
          </w:tcPr>
          <w:p w14:paraId="0F785037" w14:textId="77777777" w:rsidR="006A2AF8" w:rsidRPr="002C0185" w:rsidRDefault="006A2AF8" w:rsidP="0029584F">
            <w:pPr>
              <w:pStyle w:val="TAC"/>
            </w:pPr>
            <w:r w:rsidRPr="002C0185">
              <w:rPr>
                <w:rFonts w:cs="Arial"/>
              </w:rPr>
              <w:t>-</w:t>
            </w:r>
          </w:p>
        </w:tc>
        <w:tc>
          <w:tcPr>
            <w:tcW w:w="850" w:type="dxa"/>
            <w:tcBorders>
              <w:top w:val="single" w:sz="4" w:space="0" w:color="auto"/>
              <w:left w:val="single" w:sz="4" w:space="0" w:color="auto"/>
              <w:bottom w:val="nil"/>
              <w:right w:val="single" w:sz="4" w:space="0" w:color="auto"/>
            </w:tcBorders>
          </w:tcPr>
          <w:p w14:paraId="15AA14B7" w14:textId="77777777" w:rsidR="006A2AF8" w:rsidRPr="002C0185" w:rsidRDefault="006A2AF8" w:rsidP="0029584F">
            <w:pPr>
              <w:pStyle w:val="TAC"/>
            </w:pPr>
            <w:r w:rsidRPr="002C0185">
              <w:rPr>
                <w:rFonts w:cs="Arial"/>
              </w:rPr>
              <w:t>-</w:t>
            </w:r>
          </w:p>
        </w:tc>
        <w:tc>
          <w:tcPr>
            <w:tcW w:w="992" w:type="dxa"/>
            <w:tcBorders>
              <w:top w:val="single" w:sz="4" w:space="0" w:color="auto"/>
              <w:left w:val="single" w:sz="4" w:space="0" w:color="auto"/>
              <w:bottom w:val="nil"/>
              <w:right w:val="single" w:sz="4" w:space="0" w:color="auto"/>
            </w:tcBorders>
          </w:tcPr>
          <w:p w14:paraId="38E975F1" w14:textId="77777777" w:rsidR="006A2AF8" w:rsidRPr="002C0185" w:rsidRDefault="006A2AF8" w:rsidP="0029584F">
            <w:pPr>
              <w:pStyle w:val="TAC"/>
            </w:pPr>
            <w:r w:rsidRPr="002C0185">
              <w:rPr>
                <w:rFonts w:cs="Arial"/>
              </w:rPr>
              <w:t>-</w:t>
            </w:r>
          </w:p>
        </w:tc>
      </w:tr>
      <w:tr w:rsidR="006A2AF8" w:rsidRPr="002C0185" w14:paraId="26034526"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12AE2F00" w14:textId="77777777" w:rsidR="006A2AF8" w:rsidRPr="002C0185" w:rsidRDefault="006A2AF8" w:rsidP="0029584F">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F4DC820"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66808E41" w14:textId="77777777" w:rsidR="006A2AF8" w:rsidRPr="002C0185" w:rsidRDefault="006A2AF8" w:rsidP="006A2AF8"/>
    <w:p w14:paraId="6CDE5071" w14:textId="77777777" w:rsidR="006A2AF8" w:rsidRPr="002C0185" w:rsidRDefault="006A2AF8" w:rsidP="006A2AF8">
      <w:pPr>
        <w:pStyle w:val="Heading5"/>
      </w:pPr>
      <w:r w:rsidRPr="002C0185">
        <w:t>5.2.2.1.31 – 5.2.2.1.37</w:t>
      </w:r>
      <w:r w:rsidRPr="002C0185">
        <w:tab/>
        <w:t>FFS</w:t>
      </w:r>
    </w:p>
    <w:p w14:paraId="27C0F06B" w14:textId="77777777" w:rsidR="006A2AF8" w:rsidRPr="002C0185" w:rsidRDefault="006A2AF8" w:rsidP="006A2AF8">
      <w:pPr>
        <w:pStyle w:val="Heading5"/>
      </w:pPr>
      <w:r w:rsidRPr="002C0185">
        <w:t>5.2.2.1.38</w:t>
      </w:r>
      <w:r w:rsidRPr="002C0185">
        <w:tab/>
        <w:t>Reference test frequencies for NR operating band n38</w:t>
      </w:r>
    </w:p>
    <w:p w14:paraId="2FD40BF8" w14:textId="77777777" w:rsidR="006A2AF8" w:rsidRPr="002C0185" w:rsidRDefault="006A2AF8" w:rsidP="006A2AF8">
      <w:pPr>
        <w:pStyle w:val="TH"/>
        <w:keepNext w:val="0"/>
        <w:keepLines w:val="0"/>
        <w:widowControl w:val="0"/>
      </w:pPr>
      <w:bookmarkStart w:id="53" w:name="_CRTable5_2_2_1_381"/>
      <w:r w:rsidRPr="002C0185">
        <w:t xml:space="preserve">Table </w:t>
      </w:r>
      <w:bookmarkEnd w:id="53"/>
      <w:r w:rsidRPr="002C0185">
        <w:t>5.2.2.1.38-1: Test frequencies for NR operating band n38 and SCS 15 kHz</w:t>
      </w:r>
    </w:p>
    <w:p w14:paraId="74DBED6D" w14:textId="6F48F635" w:rsidR="006A2AF8" w:rsidRPr="002C0185" w:rsidRDefault="006A2AF8" w:rsidP="006A2AF8">
      <w:pPr>
        <w:rPr>
          <w:lang w:eastAsia="ja-JP"/>
        </w:rPr>
      </w:pPr>
      <w:r w:rsidRPr="002C0185">
        <w:rPr>
          <w:lang w:eastAsia="ja-JP"/>
        </w:rPr>
        <w:t>FFS</w:t>
      </w:r>
    </w:p>
    <w:p w14:paraId="5D1A3125" w14:textId="77777777" w:rsidR="006A2AF8" w:rsidRPr="002C0185" w:rsidRDefault="006A2AF8" w:rsidP="006A2AF8">
      <w:pPr>
        <w:rPr>
          <w:lang w:eastAsia="ja-JP"/>
        </w:rPr>
      </w:pPr>
    </w:p>
    <w:p w14:paraId="3430619D" w14:textId="1BD42C23" w:rsidR="006A2AF8" w:rsidRPr="002C0185" w:rsidRDefault="006A2AF8" w:rsidP="006A2AF8">
      <w:pPr>
        <w:pStyle w:val="TH"/>
        <w:keepNext w:val="0"/>
        <w:keepLines w:val="0"/>
        <w:widowControl w:val="0"/>
      </w:pPr>
      <w:bookmarkStart w:id="54" w:name="_CRTable5_2_2_1_382"/>
      <w:r w:rsidRPr="002C0185">
        <w:t xml:space="preserve">Table </w:t>
      </w:r>
      <w:bookmarkEnd w:id="54"/>
      <w:r w:rsidRPr="002C0185">
        <w:t>5.2.2.1.38-2: Test frequencies for NR operating band n38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7FF3114A"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3F1D96FB" w14:textId="77777777" w:rsidR="006A2AF8" w:rsidRPr="002C0185" w:rsidRDefault="006A2AF8" w:rsidP="0029584F">
            <w:pPr>
              <w:pStyle w:val="TAH"/>
              <w:spacing w:line="256" w:lineRule="auto"/>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6D35F7F1" w14:textId="77777777" w:rsidR="006A2AF8" w:rsidRPr="002C0185" w:rsidRDefault="006A2AF8" w:rsidP="0029584F">
            <w:pPr>
              <w:pStyle w:val="TAH"/>
              <w:spacing w:line="256" w:lineRule="auto"/>
              <w:rPr>
                <w:i/>
              </w:rPr>
            </w:pPr>
            <w:r w:rsidRPr="002C0185">
              <w:rPr>
                <w:i/>
              </w:rPr>
              <w:t>carrierBandwidth</w:t>
            </w:r>
          </w:p>
          <w:p w14:paraId="4A75D3CF" w14:textId="77777777" w:rsidR="006A2AF8" w:rsidRPr="002C0185" w:rsidRDefault="006A2AF8" w:rsidP="0029584F">
            <w:pPr>
              <w:pStyle w:val="TAH"/>
              <w:spacing w:line="256" w:lineRule="auto"/>
            </w:pPr>
            <w:r w:rsidRPr="002C0185">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254B7E66" w14:textId="77777777" w:rsidR="006A2AF8" w:rsidRPr="002C0185" w:rsidRDefault="006A2AF8" w:rsidP="0029584F">
            <w:pPr>
              <w:pStyle w:val="TAH"/>
              <w:spacing w:line="256" w:lineRule="auto"/>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5C3CCC7F" w14:textId="77777777" w:rsidR="006A2AF8" w:rsidRPr="002C0185" w:rsidRDefault="006A2AF8" w:rsidP="0029584F">
            <w:pPr>
              <w:pStyle w:val="TAH"/>
              <w:spacing w:line="256" w:lineRule="auto"/>
            </w:pPr>
            <w:r w:rsidRPr="002C0185">
              <w:t>Carrier centre</w:t>
            </w:r>
          </w:p>
          <w:p w14:paraId="237DFBE1" w14:textId="77777777" w:rsidR="006A2AF8" w:rsidRPr="002C0185" w:rsidRDefault="006A2AF8" w:rsidP="0029584F">
            <w:pPr>
              <w:pStyle w:val="TAH"/>
              <w:spacing w:line="256" w:lineRule="auto"/>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3334B51D" w14:textId="77777777" w:rsidR="006A2AF8" w:rsidRPr="002C0185" w:rsidRDefault="006A2AF8" w:rsidP="0029584F">
            <w:pPr>
              <w:pStyle w:val="TAH"/>
              <w:spacing w:line="256" w:lineRule="auto"/>
            </w:pPr>
            <w:r w:rsidRPr="002C0185">
              <w:t>Carrier centre</w:t>
            </w:r>
          </w:p>
          <w:p w14:paraId="0814F33A" w14:textId="77777777" w:rsidR="006A2AF8" w:rsidRPr="002C0185" w:rsidRDefault="006A2AF8" w:rsidP="0029584F">
            <w:pPr>
              <w:pStyle w:val="TAH"/>
              <w:spacing w:line="256" w:lineRule="auto"/>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26C3BBCF" w14:textId="77777777" w:rsidR="006A2AF8" w:rsidRPr="002C0185" w:rsidRDefault="006A2AF8" w:rsidP="0029584F">
            <w:pPr>
              <w:pStyle w:val="TAH"/>
              <w:spacing w:line="256" w:lineRule="auto"/>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3E08AF78" w14:textId="77777777" w:rsidR="006A2AF8" w:rsidRPr="002C0185" w:rsidRDefault="006A2AF8" w:rsidP="0029584F">
            <w:pPr>
              <w:pStyle w:val="TAH"/>
              <w:spacing w:line="256" w:lineRule="auto"/>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6E405C11"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3618F156" w14:textId="77777777" w:rsidR="006A2AF8" w:rsidRPr="002C0185" w:rsidRDefault="006A2AF8" w:rsidP="0029584F">
            <w:pPr>
              <w:pStyle w:val="TAH"/>
              <w:spacing w:line="256" w:lineRule="auto"/>
            </w:pPr>
            <w:r w:rsidRPr="002C0185">
              <w:t>SS block SCS</w:t>
            </w:r>
          </w:p>
          <w:p w14:paraId="75EF3F24" w14:textId="77777777" w:rsidR="006A2AF8" w:rsidRPr="002C0185" w:rsidRDefault="006A2AF8" w:rsidP="0029584F">
            <w:pPr>
              <w:pStyle w:val="TAH"/>
              <w:spacing w:line="256" w:lineRule="auto"/>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76562C2E" w14:textId="77777777" w:rsidR="006A2AF8" w:rsidRPr="002C0185" w:rsidRDefault="006A2AF8" w:rsidP="0029584F">
            <w:pPr>
              <w:pStyle w:val="TAH"/>
              <w:spacing w:line="256" w:lineRule="auto"/>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62E9D453" w14:textId="77777777" w:rsidR="006A2AF8" w:rsidRPr="002C0185" w:rsidRDefault="006A2AF8" w:rsidP="0029584F">
            <w:pPr>
              <w:pStyle w:val="TAH"/>
              <w:spacing w:line="256" w:lineRule="auto"/>
              <w:rPr>
                <w:i/>
              </w:rPr>
            </w:pPr>
            <w:r w:rsidRPr="002C0185">
              <w:rPr>
                <w:i/>
              </w:rPr>
              <w:t>absoluteFrequencySSB</w:t>
            </w:r>
          </w:p>
          <w:p w14:paraId="3F83587B" w14:textId="77777777" w:rsidR="006A2AF8" w:rsidRPr="002C0185" w:rsidRDefault="006A2AF8" w:rsidP="0029584F">
            <w:pPr>
              <w:pStyle w:val="TAH"/>
              <w:spacing w:line="256" w:lineRule="auto"/>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2CE648D7" w14:textId="77777777" w:rsidR="006A2AF8" w:rsidRPr="002C0185" w:rsidRDefault="006A2AF8" w:rsidP="0029584F">
            <w:pPr>
              <w:pStyle w:val="TAH"/>
              <w:spacing w:line="256" w:lineRule="auto"/>
            </w:pPr>
            <w:r w:rsidRPr="002C0185">
              <w:rPr>
                <w:color w:val="000000"/>
                <w:position w:val="-10"/>
              </w:rPr>
              <w:object w:dxaOrig="432" w:dyaOrig="336" w14:anchorId="18C2EF43">
                <v:shape id="_x0000_i1041" type="#_x0000_t75" style="width:21pt;height:17.4pt" o:ole="">
                  <v:imagedata r:id="rId15" o:title=""/>
                </v:shape>
                <o:OLEObject Type="Embed" ProgID="Equation.3" ShapeID="_x0000_i1041" DrawAspect="Content" ObjectID="_1781608770" r:id="rId30"/>
              </w:object>
            </w:r>
          </w:p>
        </w:tc>
        <w:tc>
          <w:tcPr>
            <w:tcW w:w="741" w:type="dxa"/>
            <w:tcBorders>
              <w:top w:val="single" w:sz="4" w:space="0" w:color="auto"/>
              <w:left w:val="single" w:sz="4" w:space="0" w:color="auto"/>
              <w:bottom w:val="single" w:sz="4" w:space="0" w:color="auto"/>
              <w:right w:val="single" w:sz="4" w:space="0" w:color="auto"/>
            </w:tcBorders>
            <w:hideMark/>
          </w:tcPr>
          <w:p w14:paraId="1985380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26C20DF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7D9DF4B9" w14:textId="77777777" w:rsidR="006A2AF8" w:rsidRPr="002C0185" w:rsidRDefault="006A2AF8" w:rsidP="0029584F">
            <w:pPr>
              <w:pStyle w:val="TAH"/>
              <w:spacing w:line="256" w:lineRule="auto"/>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2FC2480E" w14:textId="77777777" w:rsidR="006A2AF8" w:rsidRPr="002C0185" w:rsidRDefault="006A2AF8" w:rsidP="0029584F">
            <w:pPr>
              <w:pStyle w:val="TAH"/>
              <w:spacing w:line="256" w:lineRule="auto"/>
            </w:pPr>
            <w:r w:rsidRPr="002C0185">
              <w:t>CORESET#0 Index</w:t>
            </w:r>
            <w:r w:rsidRPr="002C0185">
              <w:rPr>
                <w:b w:val="0"/>
              </w:rPr>
              <w:t xml:space="preserve"> (Offset</w:t>
            </w:r>
          </w:p>
          <w:p w14:paraId="4B531BD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4E5F4638" w14:textId="77777777" w:rsidR="006A2AF8" w:rsidRPr="002C0185" w:rsidRDefault="006A2AF8" w:rsidP="0029584F">
            <w:pPr>
              <w:pStyle w:val="TAH"/>
              <w:spacing w:line="256" w:lineRule="auto"/>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3815A0A5" w14:textId="77777777" w:rsidR="006A2AF8" w:rsidRPr="002C0185" w:rsidRDefault="006A2AF8" w:rsidP="0029584F">
            <w:pPr>
              <w:pStyle w:val="TAH"/>
              <w:spacing w:line="256" w:lineRule="auto"/>
            </w:pPr>
            <w:r w:rsidRPr="002C0185">
              <w:t>offsetToPointA</w:t>
            </w:r>
            <w:r w:rsidRPr="002C0185">
              <w:br/>
              <w:t>(SIB1)</w:t>
            </w:r>
          </w:p>
          <w:p w14:paraId="30C0ACAA" w14:textId="77777777" w:rsidR="006A2AF8" w:rsidRPr="002C0185" w:rsidRDefault="006A2AF8" w:rsidP="0029584F">
            <w:pPr>
              <w:pStyle w:val="TAH"/>
              <w:spacing w:line="256" w:lineRule="auto"/>
            </w:pPr>
            <w:r w:rsidRPr="002C0185">
              <w:t>[PRBs]</w:t>
            </w:r>
          </w:p>
          <w:p w14:paraId="6AACBD9D" w14:textId="77777777" w:rsidR="006A2AF8" w:rsidRPr="002C0185" w:rsidRDefault="006A2AF8" w:rsidP="0029584F">
            <w:pPr>
              <w:pStyle w:val="TAH"/>
              <w:spacing w:line="256" w:lineRule="auto"/>
            </w:pPr>
            <w:r w:rsidRPr="002C0185">
              <w:t>Note 1</w:t>
            </w:r>
          </w:p>
        </w:tc>
      </w:tr>
      <w:tr w:rsidR="006A2AF8" w:rsidRPr="002C0185" w14:paraId="7308DAA6" w14:textId="77777777" w:rsidTr="0029584F">
        <w:tc>
          <w:tcPr>
            <w:tcW w:w="691" w:type="dxa"/>
            <w:tcBorders>
              <w:top w:val="single" w:sz="4" w:space="0" w:color="auto"/>
              <w:left w:val="single" w:sz="4" w:space="0" w:color="auto"/>
              <w:bottom w:val="nil"/>
              <w:right w:val="single" w:sz="4" w:space="0" w:color="auto"/>
            </w:tcBorders>
            <w:hideMark/>
          </w:tcPr>
          <w:p w14:paraId="2AEB3B3F" w14:textId="77777777" w:rsidR="006A2AF8" w:rsidRPr="002C0185" w:rsidRDefault="006A2AF8" w:rsidP="0029584F">
            <w:pPr>
              <w:pStyle w:val="TAC"/>
              <w:spacing w:line="256" w:lineRule="auto"/>
            </w:pPr>
            <w:r w:rsidRPr="002C0185">
              <w:t>40</w:t>
            </w:r>
          </w:p>
        </w:tc>
        <w:tc>
          <w:tcPr>
            <w:tcW w:w="740" w:type="dxa"/>
            <w:tcBorders>
              <w:top w:val="single" w:sz="4" w:space="0" w:color="auto"/>
              <w:left w:val="single" w:sz="4" w:space="0" w:color="auto"/>
              <w:bottom w:val="nil"/>
              <w:right w:val="single" w:sz="4" w:space="0" w:color="auto"/>
            </w:tcBorders>
            <w:hideMark/>
          </w:tcPr>
          <w:p w14:paraId="1D4CA100" w14:textId="77777777" w:rsidR="006A2AF8" w:rsidRPr="002C0185" w:rsidRDefault="006A2AF8" w:rsidP="0029584F">
            <w:pPr>
              <w:pStyle w:val="TAC"/>
              <w:spacing w:line="256" w:lineRule="auto"/>
            </w:pPr>
            <w:r w:rsidRPr="002C0185">
              <w:t>106</w:t>
            </w:r>
          </w:p>
        </w:tc>
        <w:tc>
          <w:tcPr>
            <w:tcW w:w="973" w:type="dxa"/>
            <w:tcBorders>
              <w:top w:val="single" w:sz="4" w:space="0" w:color="auto"/>
              <w:left w:val="single" w:sz="4" w:space="0" w:color="auto"/>
              <w:bottom w:val="nil"/>
              <w:right w:val="single" w:sz="4" w:space="0" w:color="auto"/>
            </w:tcBorders>
            <w:hideMark/>
          </w:tcPr>
          <w:p w14:paraId="1FC950EC" w14:textId="77777777" w:rsidR="006A2AF8" w:rsidRPr="002C0185" w:rsidRDefault="006A2AF8" w:rsidP="0029584F">
            <w:pPr>
              <w:pStyle w:val="TAC"/>
              <w:spacing w:line="256" w:lineRule="auto"/>
            </w:pPr>
            <w:r w:rsidRPr="002C0185">
              <w:t>Downlink</w:t>
            </w:r>
          </w:p>
          <w:p w14:paraId="093231FF" w14:textId="77777777" w:rsidR="006A2AF8" w:rsidRPr="002C0185" w:rsidRDefault="006A2AF8" w:rsidP="0029584F">
            <w:pPr>
              <w:pStyle w:val="TAC"/>
              <w:spacing w:line="256" w:lineRule="auto"/>
            </w:pPr>
            <w:r w:rsidRPr="002C0185">
              <w:t>&amp;</w:t>
            </w:r>
          </w:p>
          <w:p w14:paraId="65B4C951" w14:textId="77777777" w:rsidR="006A2AF8" w:rsidRPr="002C0185" w:rsidRDefault="006A2AF8" w:rsidP="0029584F">
            <w:pPr>
              <w:pStyle w:val="TAC"/>
              <w:spacing w:line="256" w:lineRule="auto"/>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639C25C7" w14:textId="77777777" w:rsidR="006A2AF8" w:rsidRPr="002C0185" w:rsidRDefault="006A2AF8" w:rsidP="0029584F">
            <w:pPr>
              <w:pStyle w:val="TAC"/>
              <w:spacing w:line="256" w:lineRule="auto"/>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78623F12" w14:textId="77777777" w:rsidR="006A2AF8" w:rsidRPr="002C0185" w:rsidRDefault="006A2AF8" w:rsidP="0029584F">
            <w:pPr>
              <w:pStyle w:val="TAC"/>
              <w:spacing w:line="256" w:lineRule="auto"/>
            </w:pPr>
            <w:r w:rsidRPr="002C0185">
              <w:t>2595</w:t>
            </w:r>
          </w:p>
        </w:tc>
        <w:tc>
          <w:tcPr>
            <w:tcW w:w="857" w:type="dxa"/>
            <w:tcBorders>
              <w:top w:val="single" w:sz="4" w:space="0" w:color="auto"/>
              <w:left w:val="single" w:sz="4" w:space="0" w:color="auto"/>
              <w:bottom w:val="single" w:sz="4" w:space="0" w:color="auto"/>
              <w:right w:val="single" w:sz="4" w:space="0" w:color="auto"/>
            </w:tcBorders>
            <w:hideMark/>
          </w:tcPr>
          <w:p w14:paraId="6C1A9870" w14:textId="77777777" w:rsidR="006A2AF8" w:rsidRPr="002C0185" w:rsidRDefault="006A2AF8" w:rsidP="0029584F">
            <w:pPr>
              <w:pStyle w:val="TAC"/>
              <w:spacing w:line="256" w:lineRule="auto"/>
            </w:pPr>
            <w:r w:rsidRPr="002C0185">
              <w:t>519000</w:t>
            </w:r>
          </w:p>
        </w:tc>
        <w:tc>
          <w:tcPr>
            <w:tcW w:w="858" w:type="dxa"/>
            <w:tcBorders>
              <w:top w:val="single" w:sz="4" w:space="0" w:color="auto"/>
              <w:left w:val="single" w:sz="4" w:space="0" w:color="auto"/>
              <w:bottom w:val="single" w:sz="4" w:space="0" w:color="auto"/>
              <w:right w:val="single" w:sz="4" w:space="0" w:color="auto"/>
            </w:tcBorders>
            <w:hideMark/>
          </w:tcPr>
          <w:p w14:paraId="5356E71D" w14:textId="77777777" w:rsidR="006A2AF8" w:rsidRPr="002C0185" w:rsidRDefault="006A2AF8" w:rsidP="0029584F">
            <w:pPr>
              <w:pStyle w:val="TAC"/>
              <w:spacing w:line="256" w:lineRule="auto"/>
            </w:pPr>
            <w:r w:rsidRPr="002C0185">
              <w:t>2575.92</w:t>
            </w:r>
          </w:p>
        </w:tc>
        <w:tc>
          <w:tcPr>
            <w:tcW w:w="857" w:type="dxa"/>
            <w:tcBorders>
              <w:top w:val="single" w:sz="4" w:space="0" w:color="auto"/>
              <w:left w:val="single" w:sz="4" w:space="0" w:color="auto"/>
              <w:bottom w:val="single" w:sz="4" w:space="0" w:color="auto"/>
              <w:right w:val="single" w:sz="4" w:space="0" w:color="auto"/>
            </w:tcBorders>
            <w:hideMark/>
          </w:tcPr>
          <w:p w14:paraId="47ED2910" w14:textId="77777777" w:rsidR="006A2AF8" w:rsidRPr="002C0185" w:rsidRDefault="006A2AF8" w:rsidP="0029584F">
            <w:pPr>
              <w:pStyle w:val="TAC"/>
              <w:spacing w:line="256" w:lineRule="auto"/>
            </w:pPr>
            <w:r w:rsidRPr="002C0185">
              <w:t>515184</w:t>
            </w:r>
          </w:p>
        </w:tc>
        <w:tc>
          <w:tcPr>
            <w:tcW w:w="857" w:type="dxa"/>
            <w:tcBorders>
              <w:top w:val="single" w:sz="4" w:space="0" w:color="auto"/>
              <w:left w:val="single" w:sz="4" w:space="0" w:color="auto"/>
              <w:bottom w:val="single" w:sz="4" w:space="0" w:color="auto"/>
              <w:right w:val="single" w:sz="4" w:space="0" w:color="auto"/>
            </w:tcBorders>
            <w:hideMark/>
          </w:tcPr>
          <w:p w14:paraId="704D295F" w14:textId="77777777" w:rsidR="006A2AF8" w:rsidRPr="002C0185" w:rsidRDefault="006A2AF8" w:rsidP="0029584F">
            <w:pPr>
              <w:pStyle w:val="TAC"/>
              <w:spacing w:line="256" w:lineRule="auto"/>
            </w:pPr>
            <w:r w:rsidRPr="002C0185">
              <w:t>0</w:t>
            </w:r>
          </w:p>
        </w:tc>
        <w:tc>
          <w:tcPr>
            <w:tcW w:w="741" w:type="dxa"/>
            <w:tcBorders>
              <w:top w:val="single" w:sz="4" w:space="0" w:color="auto"/>
              <w:left w:val="single" w:sz="4" w:space="0" w:color="auto"/>
              <w:bottom w:val="nil"/>
              <w:right w:val="single" w:sz="4" w:space="0" w:color="auto"/>
            </w:tcBorders>
            <w:hideMark/>
          </w:tcPr>
          <w:p w14:paraId="5B390431" w14:textId="77777777" w:rsidR="006A2AF8" w:rsidRPr="002C0185" w:rsidRDefault="006A2AF8" w:rsidP="0029584F">
            <w:pPr>
              <w:pStyle w:val="TAC"/>
              <w:spacing w:line="256" w:lineRule="auto"/>
              <w:rPr>
                <w:lang w:eastAsia="ja-JP"/>
              </w:rPr>
            </w:pPr>
            <w:r w:rsidRPr="002C0185">
              <w:rPr>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3562AE2F" w14:textId="77777777" w:rsidR="006A2AF8" w:rsidRPr="002C0185" w:rsidRDefault="006A2AF8" w:rsidP="0029584F">
            <w:pPr>
              <w:pStyle w:val="TAC"/>
              <w:spacing w:line="256" w:lineRule="auto"/>
            </w:pPr>
            <w:r w:rsidRPr="002C0185">
              <w:t>6450</w:t>
            </w:r>
          </w:p>
        </w:tc>
        <w:tc>
          <w:tcPr>
            <w:tcW w:w="857" w:type="dxa"/>
            <w:tcBorders>
              <w:top w:val="single" w:sz="4" w:space="0" w:color="auto"/>
              <w:left w:val="single" w:sz="4" w:space="0" w:color="auto"/>
              <w:bottom w:val="single" w:sz="4" w:space="0" w:color="auto"/>
              <w:right w:val="single" w:sz="4" w:space="0" w:color="auto"/>
            </w:tcBorders>
            <w:hideMark/>
          </w:tcPr>
          <w:p w14:paraId="25C10782" w14:textId="77777777" w:rsidR="006A2AF8" w:rsidRPr="002C0185" w:rsidRDefault="006A2AF8" w:rsidP="0029584F">
            <w:pPr>
              <w:pStyle w:val="TAC"/>
              <w:spacing w:line="256" w:lineRule="auto"/>
            </w:pPr>
            <w:r w:rsidRPr="002C0185">
              <w:t>516030</w:t>
            </w:r>
          </w:p>
        </w:tc>
        <w:tc>
          <w:tcPr>
            <w:tcW w:w="625" w:type="dxa"/>
            <w:tcBorders>
              <w:top w:val="single" w:sz="4" w:space="0" w:color="auto"/>
              <w:left w:val="single" w:sz="4" w:space="0" w:color="auto"/>
              <w:bottom w:val="single" w:sz="4" w:space="0" w:color="auto"/>
              <w:right w:val="single" w:sz="4" w:space="0" w:color="auto"/>
            </w:tcBorders>
            <w:hideMark/>
          </w:tcPr>
          <w:p w14:paraId="7949D62C" w14:textId="77777777" w:rsidR="006A2AF8" w:rsidRPr="002C0185" w:rsidRDefault="006A2AF8" w:rsidP="0029584F">
            <w:pPr>
              <w:pStyle w:val="TAC"/>
              <w:spacing w:line="256" w:lineRule="auto"/>
            </w:pPr>
            <w:r w:rsidRPr="002C0185">
              <w:t>18</w:t>
            </w:r>
          </w:p>
        </w:tc>
        <w:tc>
          <w:tcPr>
            <w:tcW w:w="741" w:type="dxa"/>
            <w:tcBorders>
              <w:top w:val="single" w:sz="4" w:space="0" w:color="auto"/>
              <w:left w:val="single" w:sz="4" w:space="0" w:color="auto"/>
              <w:bottom w:val="single" w:sz="4" w:space="0" w:color="auto"/>
              <w:right w:val="single" w:sz="4" w:space="0" w:color="auto"/>
            </w:tcBorders>
            <w:hideMark/>
          </w:tcPr>
          <w:p w14:paraId="20AA4EEC" w14:textId="77777777" w:rsidR="006A2AF8" w:rsidRPr="002C0185" w:rsidRDefault="006A2AF8" w:rsidP="0029584F">
            <w:pPr>
              <w:pStyle w:val="TAC"/>
              <w:spacing w:line="256" w:lineRule="auto"/>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40A26DCE" w14:textId="77777777" w:rsidR="006A2AF8" w:rsidRPr="002C0185" w:rsidRDefault="006A2AF8" w:rsidP="0029584F">
            <w:pPr>
              <w:pStyle w:val="TAC"/>
              <w:spacing w:line="256" w:lineRule="auto"/>
            </w:pPr>
            <w:r w:rsidRPr="002C0185">
              <w:t>1 (1)</w:t>
            </w:r>
          </w:p>
        </w:tc>
        <w:tc>
          <w:tcPr>
            <w:tcW w:w="857" w:type="dxa"/>
            <w:tcBorders>
              <w:top w:val="single" w:sz="4" w:space="0" w:color="auto"/>
              <w:left w:val="single" w:sz="4" w:space="0" w:color="auto"/>
              <w:bottom w:val="single" w:sz="4" w:space="0" w:color="auto"/>
              <w:right w:val="single" w:sz="4" w:space="0" w:color="auto"/>
            </w:tcBorders>
            <w:hideMark/>
          </w:tcPr>
          <w:p w14:paraId="325B48E9" w14:textId="77777777" w:rsidR="006A2AF8" w:rsidRPr="002C0185" w:rsidRDefault="006A2AF8" w:rsidP="0029584F">
            <w:pPr>
              <w:pStyle w:val="TAC"/>
              <w:spacing w:line="256" w:lineRule="auto"/>
            </w:pPr>
            <w:r w:rsidRPr="002C0185">
              <w:t>2</w:t>
            </w:r>
          </w:p>
        </w:tc>
      </w:tr>
      <w:tr w:rsidR="006A2AF8" w:rsidRPr="002C0185" w14:paraId="375C29C4"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35B90180" w14:textId="77777777" w:rsidR="006A2AF8" w:rsidRPr="002C0185" w:rsidRDefault="006A2AF8" w:rsidP="0029584F">
            <w:pPr>
              <w:pStyle w:val="TAN"/>
              <w:spacing w:line="256" w:lineRule="auto"/>
            </w:pPr>
            <w:r w:rsidRPr="002C0185">
              <w:t>Note 1:</w:t>
            </w:r>
            <w:r w:rsidRPr="002C0185">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157B5442"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65BB0A1C" w14:textId="77777777" w:rsidR="006A2AF8" w:rsidRPr="002C0185" w:rsidRDefault="006A2AF8" w:rsidP="006A2AF8">
      <w:pPr>
        <w:rPr>
          <w:color w:val="000000"/>
          <w:lang w:eastAsia="ja-JP"/>
        </w:rPr>
      </w:pPr>
    </w:p>
    <w:p w14:paraId="537FC011" w14:textId="77777777" w:rsidR="006A2AF8" w:rsidRPr="002C0185" w:rsidRDefault="006A2AF8" w:rsidP="006A2AF8">
      <w:pPr>
        <w:pStyle w:val="Heading5"/>
      </w:pPr>
      <w:r w:rsidRPr="002C0185">
        <w:t>5.2.2.1.39</w:t>
      </w:r>
      <w:r w:rsidRPr="002C0185">
        <w:tab/>
        <w:t>Reference test frequencies for NR operating band n39</w:t>
      </w:r>
    </w:p>
    <w:p w14:paraId="66F83B98" w14:textId="77777777" w:rsidR="006A2AF8" w:rsidRPr="002C0185" w:rsidRDefault="006A2AF8" w:rsidP="006A2AF8">
      <w:pPr>
        <w:pStyle w:val="TH"/>
        <w:keepNext w:val="0"/>
        <w:keepLines w:val="0"/>
        <w:widowControl w:val="0"/>
      </w:pPr>
      <w:bookmarkStart w:id="55" w:name="_CRTable5_2_2_1_391"/>
      <w:r w:rsidRPr="002C0185">
        <w:t xml:space="preserve">Table </w:t>
      </w:r>
      <w:bookmarkEnd w:id="55"/>
      <w:r w:rsidRPr="002C0185">
        <w:t>5.2.2.1.39-1: Test frequencies for NR operating band n39 and SCS 15 kHz</w:t>
      </w:r>
    </w:p>
    <w:p w14:paraId="5C1313E1" w14:textId="01256086" w:rsidR="006A2AF8" w:rsidRPr="002C0185" w:rsidRDefault="006A2AF8" w:rsidP="006A2AF8">
      <w:pPr>
        <w:rPr>
          <w:lang w:eastAsia="ja-JP"/>
        </w:rPr>
      </w:pPr>
      <w:r w:rsidRPr="002C0185">
        <w:rPr>
          <w:lang w:eastAsia="ja-JP"/>
        </w:rPr>
        <w:t>FFS</w:t>
      </w:r>
    </w:p>
    <w:p w14:paraId="11F496C6" w14:textId="77777777" w:rsidR="006A2AF8" w:rsidRPr="002C0185" w:rsidRDefault="006A2AF8" w:rsidP="006A2AF8">
      <w:pPr>
        <w:rPr>
          <w:lang w:eastAsia="ja-JP"/>
        </w:rPr>
      </w:pPr>
    </w:p>
    <w:p w14:paraId="62EE7A86" w14:textId="35ADF576" w:rsidR="006A2AF8" w:rsidRPr="002C0185" w:rsidRDefault="006A2AF8" w:rsidP="006A2AF8">
      <w:pPr>
        <w:pStyle w:val="TH"/>
        <w:keepNext w:val="0"/>
        <w:keepLines w:val="0"/>
        <w:widowControl w:val="0"/>
      </w:pPr>
      <w:bookmarkStart w:id="56" w:name="_CRTable5_2_2_1_392"/>
      <w:r w:rsidRPr="002C0185">
        <w:t xml:space="preserve">Table </w:t>
      </w:r>
      <w:bookmarkEnd w:id="56"/>
      <w:r w:rsidRPr="002C0185">
        <w:t>5.2.2.1.39-2: Test frequencies for NR operating band n39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78035E67"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71DF5413" w14:textId="77777777" w:rsidR="006A2AF8" w:rsidRPr="002C0185" w:rsidRDefault="006A2AF8" w:rsidP="0029584F">
            <w:pPr>
              <w:pStyle w:val="TAH"/>
              <w:spacing w:line="256" w:lineRule="auto"/>
            </w:pPr>
            <w:r w:rsidRPr="002C0185">
              <w:t>CBW [MHz]</w:t>
            </w:r>
          </w:p>
        </w:tc>
        <w:tc>
          <w:tcPr>
            <w:tcW w:w="849" w:type="dxa"/>
            <w:tcBorders>
              <w:top w:val="single" w:sz="4" w:space="0" w:color="auto"/>
              <w:left w:val="single" w:sz="4" w:space="0" w:color="auto"/>
              <w:bottom w:val="single" w:sz="4" w:space="0" w:color="auto"/>
              <w:right w:val="single" w:sz="4" w:space="0" w:color="auto"/>
            </w:tcBorders>
            <w:hideMark/>
          </w:tcPr>
          <w:p w14:paraId="1FA93E3D" w14:textId="77777777" w:rsidR="006A2AF8" w:rsidRPr="002C0185" w:rsidRDefault="006A2AF8" w:rsidP="0029584F">
            <w:pPr>
              <w:pStyle w:val="TAH"/>
              <w:spacing w:line="256" w:lineRule="auto"/>
              <w:rPr>
                <w:i/>
              </w:rPr>
            </w:pPr>
            <w:r w:rsidRPr="002C0185">
              <w:rPr>
                <w:i/>
              </w:rPr>
              <w:t>carrierBandwidth</w:t>
            </w:r>
          </w:p>
          <w:p w14:paraId="3AC55BD7" w14:textId="77777777" w:rsidR="006A2AF8" w:rsidRPr="002C0185" w:rsidRDefault="006A2AF8" w:rsidP="0029584F">
            <w:pPr>
              <w:pStyle w:val="TAH"/>
              <w:spacing w:line="256" w:lineRule="auto"/>
            </w:pPr>
            <w:r w:rsidRPr="002C0185">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40610AFE" w14:textId="77777777" w:rsidR="006A2AF8" w:rsidRPr="002C0185" w:rsidRDefault="006A2AF8" w:rsidP="0029584F">
            <w:pPr>
              <w:pStyle w:val="TAH"/>
              <w:spacing w:line="256" w:lineRule="auto"/>
            </w:pPr>
            <w:r w:rsidRPr="002C0185">
              <w:t>Range</w:t>
            </w:r>
          </w:p>
        </w:tc>
        <w:tc>
          <w:tcPr>
            <w:tcW w:w="992" w:type="dxa"/>
            <w:tcBorders>
              <w:top w:val="single" w:sz="4" w:space="0" w:color="auto"/>
              <w:left w:val="single" w:sz="4" w:space="0" w:color="auto"/>
              <w:bottom w:val="single" w:sz="4" w:space="0" w:color="auto"/>
              <w:right w:val="single" w:sz="4" w:space="0" w:color="auto"/>
            </w:tcBorders>
            <w:hideMark/>
          </w:tcPr>
          <w:p w14:paraId="65EF7B7A" w14:textId="77777777" w:rsidR="006A2AF8" w:rsidRPr="002C0185" w:rsidRDefault="006A2AF8" w:rsidP="0029584F">
            <w:pPr>
              <w:pStyle w:val="TAH"/>
              <w:spacing w:line="256" w:lineRule="auto"/>
            </w:pPr>
            <w:r w:rsidRPr="002C0185">
              <w:t>Carrier centre</w:t>
            </w:r>
          </w:p>
          <w:p w14:paraId="2F60E2EB" w14:textId="77777777" w:rsidR="006A2AF8" w:rsidRPr="002C0185" w:rsidRDefault="006A2AF8" w:rsidP="0029584F">
            <w:pPr>
              <w:pStyle w:val="TAH"/>
              <w:spacing w:line="256" w:lineRule="auto"/>
            </w:pPr>
            <w:r w:rsidRPr="002C0185">
              <w:t>[MHz]</w:t>
            </w:r>
          </w:p>
        </w:tc>
        <w:tc>
          <w:tcPr>
            <w:tcW w:w="992" w:type="dxa"/>
            <w:tcBorders>
              <w:top w:val="single" w:sz="4" w:space="0" w:color="auto"/>
              <w:left w:val="single" w:sz="4" w:space="0" w:color="auto"/>
              <w:bottom w:val="single" w:sz="4" w:space="0" w:color="auto"/>
              <w:right w:val="single" w:sz="4" w:space="0" w:color="auto"/>
            </w:tcBorders>
            <w:hideMark/>
          </w:tcPr>
          <w:p w14:paraId="32EE24EB" w14:textId="77777777" w:rsidR="006A2AF8" w:rsidRPr="002C0185" w:rsidRDefault="006A2AF8" w:rsidP="0029584F">
            <w:pPr>
              <w:pStyle w:val="TAH"/>
              <w:spacing w:line="256" w:lineRule="auto"/>
            </w:pPr>
            <w:r w:rsidRPr="002C0185">
              <w:t>Carrier centre</w:t>
            </w:r>
          </w:p>
          <w:p w14:paraId="750B1326" w14:textId="77777777" w:rsidR="006A2AF8" w:rsidRPr="002C0185" w:rsidRDefault="006A2AF8" w:rsidP="0029584F">
            <w:pPr>
              <w:pStyle w:val="TAH"/>
              <w:spacing w:line="256" w:lineRule="auto"/>
            </w:pPr>
            <w:r w:rsidRPr="002C0185">
              <w:t>[ARFCN]</w:t>
            </w:r>
          </w:p>
        </w:tc>
        <w:tc>
          <w:tcPr>
            <w:tcW w:w="993" w:type="dxa"/>
            <w:tcBorders>
              <w:top w:val="single" w:sz="4" w:space="0" w:color="auto"/>
              <w:left w:val="single" w:sz="4" w:space="0" w:color="auto"/>
              <w:bottom w:val="single" w:sz="4" w:space="0" w:color="auto"/>
              <w:right w:val="single" w:sz="4" w:space="0" w:color="auto"/>
            </w:tcBorders>
            <w:hideMark/>
          </w:tcPr>
          <w:p w14:paraId="44EA9975" w14:textId="77777777" w:rsidR="006A2AF8" w:rsidRPr="002C0185" w:rsidRDefault="006A2AF8" w:rsidP="0029584F">
            <w:pPr>
              <w:pStyle w:val="TAH"/>
              <w:spacing w:line="256" w:lineRule="auto"/>
            </w:pPr>
            <w:r w:rsidRPr="002C0185">
              <w:t>point A</w:t>
            </w:r>
            <w:r w:rsidRPr="002C0185">
              <w:br/>
              <w:t>[MHz]</w:t>
            </w:r>
          </w:p>
        </w:tc>
        <w:tc>
          <w:tcPr>
            <w:tcW w:w="992" w:type="dxa"/>
            <w:tcBorders>
              <w:top w:val="single" w:sz="4" w:space="0" w:color="auto"/>
              <w:left w:val="single" w:sz="4" w:space="0" w:color="auto"/>
              <w:bottom w:val="single" w:sz="4" w:space="0" w:color="auto"/>
              <w:right w:val="single" w:sz="4" w:space="0" w:color="auto"/>
            </w:tcBorders>
            <w:hideMark/>
          </w:tcPr>
          <w:p w14:paraId="770DF2B2" w14:textId="77777777" w:rsidR="006A2AF8" w:rsidRPr="002C0185" w:rsidRDefault="006A2AF8" w:rsidP="0029584F">
            <w:pPr>
              <w:pStyle w:val="TAH"/>
              <w:spacing w:line="256" w:lineRule="auto"/>
            </w:pPr>
            <w:r w:rsidRPr="002C0185">
              <w:rPr>
                <w:i/>
              </w:rPr>
              <w:t>absoluteFrequencyPointA</w:t>
            </w:r>
            <w:r w:rsidRPr="002C0185">
              <w:br/>
              <w:t>[ARFCN]</w:t>
            </w:r>
          </w:p>
        </w:tc>
        <w:tc>
          <w:tcPr>
            <w:tcW w:w="992" w:type="dxa"/>
            <w:tcBorders>
              <w:top w:val="single" w:sz="4" w:space="0" w:color="auto"/>
              <w:left w:val="single" w:sz="4" w:space="0" w:color="auto"/>
              <w:bottom w:val="single" w:sz="4" w:space="0" w:color="auto"/>
              <w:right w:val="single" w:sz="4" w:space="0" w:color="auto"/>
            </w:tcBorders>
            <w:hideMark/>
          </w:tcPr>
          <w:p w14:paraId="6D2484A8"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851" w:type="dxa"/>
            <w:tcBorders>
              <w:top w:val="single" w:sz="4" w:space="0" w:color="auto"/>
              <w:left w:val="single" w:sz="4" w:space="0" w:color="auto"/>
              <w:bottom w:val="single" w:sz="4" w:space="0" w:color="auto"/>
              <w:right w:val="single" w:sz="4" w:space="0" w:color="auto"/>
            </w:tcBorders>
            <w:hideMark/>
          </w:tcPr>
          <w:p w14:paraId="2D0213BF" w14:textId="77777777" w:rsidR="006A2AF8" w:rsidRPr="002C0185" w:rsidRDefault="006A2AF8" w:rsidP="0029584F">
            <w:pPr>
              <w:pStyle w:val="TAH"/>
              <w:spacing w:line="256" w:lineRule="auto"/>
            </w:pPr>
            <w:r w:rsidRPr="002C0185">
              <w:t>SS block SCS</w:t>
            </w:r>
          </w:p>
          <w:p w14:paraId="43BC63D3" w14:textId="77777777" w:rsidR="006A2AF8" w:rsidRPr="002C0185" w:rsidRDefault="006A2AF8" w:rsidP="0029584F">
            <w:pPr>
              <w:pStyle w:val="TAH"/>
              <w:spacing w:line="256" w:lineRule="auto"/>
            </w:pPr>
            <w:r w:rsidRPr="002C0185">
              <w:t>[kHz]</w:t>
            </w:r>
          </w:p>
        </w:tc>
        <w:tc>
          <w:tcPr>
            <w:tcW w:w="850" w:type="dxa"/>
            <w:tcBorders>
              <w:top w:val="single" w:sz="4" w:space="0" w:color="auto"/>
              <w:left w:val="single" w:sz="4" w:space="0" w:color="auto"/>
              <w:bottom w:val="single" w:sz="4" w:space="0" w:color="auto"/>
              <w:right w:val="single" w:sz="4" w:space="0" w:color="auto"/>
            </w:tcBorders>
            <w:hideMark/>
          </w:tcPr>
          <w:p w14:paraId="2D4E5C89" w14:textId="77777777" w:rsidR="006A2AF8" w:rsidRPr="002C0185" w:rsidRDefault="006A2AF8" w:rsidP="0029584F">
            <w:pPr>
              <w:pStyle w:val="TAH"/>
              <w:spacing w:line="256" w:lineRule="auto"/>
            </w:pPr>
            <w:r w:rsidRPr="002C0185">
              <w:t>GSCN</w:t>
            </w:r>
          </w:p>
        </w:tc>
        <w:tc>
          <w:tcPr>
            <w:tcW w:w="992" w:type="dxa"/>
            <w:tcBorders>
              <w:top w:val="single" w:sz="4" w:space="0" w:color="auto"/>
              <w:left w:val="single" w:sz="4" w:space="0" w:color="auto"/>
              <w:bottom w:val="single" w:sz="4" w:space="0" w:color="auto"/>
              <w:right w:val="single" w:sz="4" w:space="0" w:color="auto"/>
            </w:tcBorders>
            <w:hideMark/>
          </w:tcPr>
          <w:p w14:paraId="3240C72A" w14:textId="77777777" w:rsidR="006A2AF8" w:rsidRPr="002C0185" w:rsidRDefault="006A2AF8" w:rsidP="0029584F">
            <w:pPr>
              <w:pStyle w:val="TAH"/>
              <w:spacing w:line="256" w:lineRule="auto"/>
              <w:rPr>
                <w:i/>
              </w:rPr>
            </w:pPr>
            <w:r w:rsidRPr="002C0185">
              <w:rPr>
                <w:i/>
              </w:rPr>
              <w:t>absoluteFrequencySSB</w:t>
            </w:r>
          </w:p>
          <w:p w14:paraId="7A257676" w14:textId="77777777" w:rsidR="006A2AF8" w:rsidRPr="002C0185" w:rsidRDefault="006A2AF8" w:rsidP="0029584F">
            <w:pPr>
              <w:pStyle w:val="TAH"/>
              <w:spacing w:line="256" w:lineRule="auto"/>
            </w:pPr>
            <w:r w:rsidRPr="002C0185">
              <w:t>[ARFCN]</w:t>
            </w:r>
          </w:p>
        </w:tc>
        <w:tc>
          <w:tcPr>
            <w:tcW w:w="709" w:type="dxa"/>
            <w:tcBorders>
              <w:top w:val="single" w:sz="4" w:space="0" w:color="auto"/>
              <w:left w:val="single" w:sz="4" w:space="0" w:color="auto"/>
              <w:bottom w:val="single" w:sz="4" w:space="0" w:color="auto"/>
              <w:right w:val="single" w:sz="4" w:space="0" w:color="auto"/>
            </w:tcBorders>
            <w:hideMark/>
          </w:tcPr>
          <w:p w14:paraId="0A3E95C4" w14:textId="77777777" w:rsidR="006A2AF8" w:rsidRPr="002C0185" w:rsidRDefault="006A2AF8" w:rsidP="0029584F">
            <w:pPr>
              <w:pStyle w:val="TAH"/>
              <w:spacing w:line="256" w:lineRule="auto"/>
            </w:pPr>
            <w:r w:rsidRPr="002C0185">
              <w:rPr>
                <w:color w:val="000000"/>
                <w:position w:val="-10"/>
              </w:rPr>
              <w:object w:dxaOrig="432" w:dyaOrig="336" w14:anchorId="09618F9F">
                <v:shape id="_x0000_i1042" type="#_x0000_t75" style="width:21pt;height:17.4pt" o:ole="">
                  <v:imagedata r:id="rId15" o:title=""/>
                </v:shape>
                <o:OLEObject Type="Embed" ProgID="Equation.3" ShapeID="_x0000_i1042" DrawAspect="Content" ObjectID="_1781608771" r:id="rId31"/>
              </w:object>
            </w:r>
          </w:p>
        </w:tc>
        <w:tc>
          <w:tcPr>
            <w:tcW w:w="851" w:type="dxa"/>
            <w:tcBorders>
              <w:top w:val="single" w:sz="4" w:space="0" w:color="auto"/>
              <w:left w:val="single" w:sz="4" w:space="0" w:color="auto"/>
              <w:bottom w:val="single" w:sz="4" w:space="0" w:color="auto"/>
              <w:right w:val="single" w:sz="4" w:space="0" w:color="auto"/>
            </w:tcBorders>
            <w:hideMark/>
          </w:tcPr>
          <w:p w14:paraId="1E042E4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21707532"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724CCE5C" w14:textId="77777777" w:rsidR="006A2AF8" w:rsidRPr="002C0185" w:rsidRDefault="006A2AF8" w:rsidP="0029584F">
            <w:pPr>
              <w:pStyle w:val="TAH"/>
              <w:spacing w:line="256" w:lineRule="auto"/>
            </w:pPr>
            <w:r w:rsidRPr="002C0185">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07959F67" w14:textId="77777777" w:rsidR="006A2AF8" w:rsidRPr="002C0185" w:rsidRDefault="006A2AF8" w:rsidP="0029584F">
            <w:pPr>
              <w:pStyle w:val="TAH"/>
              <w:spacing w:line="256" w:lineRule="auto"/>
            </w:pPr>
            <w:r w:rsidRPr="002C0185">
              <w:t>CORESET#0 Index</w:t>
            </w:r>
            <w:r w:rsidRPr="002C0185">
              <w:rPr>
                <w:b w:val="0"/>
              </w:rPr>
              <w:t xml:space="preserve"> (Offset</w:t>
            </w:r>
          </w:p>
          <w:p w14:paraId="1210EF3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2EB4C3D4" w14:textId="77777777" w:rsidR="006A2AF8" w:rsidRPr="002C0185" w:rsidRDefault="006A2AF8" w:rsidP="0029584F">
            <w:pPr>
              <w:pStyle w:val="TAH"/>
              <w:spacing w:line="256" w:lineRule="auto"/>
            </w:pPr>
            <w:r w:rsidRPr="002C0185">
              <w:t>Note 1</w:t>
            </w:r>
          </w:p>
        </w:tc>
        <w:tc>
          <w:tcPr>
            <w:tcW w:w="992" w:type="dxa"/>
            <w:tcBorders>
              <w:top w:val="single" w:sz="4" w:space="0" w:color="auto"/>
              <w:left w:val="single" w:sz="4" w:space="0" w:color="auto"/>
              <w:bottom w:val="single" w:sz="4" w:space="0" w:color="auto"/>
              <w:right w:val="single" w:sz="4" w:space="0" w:color="auto"/>
            </w:tcBorders>
            <w:hideMark/>
          </w:tcPr>
          <w:p w14:paraId="67C9691D" w14:textId="77777777" w:rsidR="006A2AF8" w:rsidRPr="002C0185" w:rsidRDefault="006A2AF8" w:rsidP="0029584F">
            <w:pPr>
              <w:pStyle w:val="TAH"/>
              <w:spacing w:line="256" w:lineRule="auto"/>
            </w:pPr>
            <w:r w:rsidRPr="002C0185">
              <w:t>offsetToPointA</w:t>
            </w:r>
            <w:r w:rsidRPr="002C0185">
              <w:br/>
              <w:t>(SIB1)</w:t>
            </w:r>
          </w:p>
          <w:p w14:paraId="34D27A38" w14:textId="77777777" w:rsidR="006A2AF8" w:rsidRPr="002C0185" w:rsidRDefault="006A2AF8" w:rsidP="0029584F">
            <w:pPr>
              <w:pStyle w:val="TAH"/>
              <w:spacing w:line="256" w:lineRule="auto"/>
            </w:pPr>
            <w:r w:rsidRPr="002C0185">
              <w:t>[PRBs]</w:t>
            </w:r>
          </w:p>
          <w:p w14:paraId="09A7736A" w14:textId="77777777" w:rsidR="006A2AF8" w:rsidRPr="002C0185" w:rsidRDefault="006A2AF8" w:rsidP="0029584F">
            <w:pPr>
              <w:pStyle w:val="TAH"/>
              <w:spacing w:line="256" w:lineRule="auto"/>
            </w:pPr>
            <w:r w:rsidRPr="002C0185">
              <w:t>Note 1</w:t>
            </w:r>
          </w:p>
        </w:tc>
      </w:tr>
      <w:tr w:rsidR="006A2AF8" w:rsidRPr="002C0185" w14:paraId="7CE07C18" w14:textId="77777777" w:rsidTr="0029584F">
        <w:tc>
          <w:tcPr>
            <w:tcW w:w="788" w:type="dxa"/>
            <w:tcBorders>
              <w:top w:val="single" w:sz="4" w:space="0" w:color="auto"/>
              <w:left w:val="single" w:sz="4" w:space="0" w:color="auto"/>
              <w:bottom w:val="nil"/>
              <w:right w:val="single" w:sz="4" w:space="0" w:color="auto"/>
            </w:tcBorders>
            <w:hideMark/>
          </w:tcPr>
          <w:p w14:paraId="34499EC3" w14:textId="77777777" w:rsidR="006A2AF8" w:rsidRPr="002C0185" w:rsidRDefault="006A2AF8" w:rsidP="0029584F">
            <w:pPr>
              <w:pStyle w:val="TAC"/>
              <w:spacing w:line="256" w:lineRule="auto"/>
            </w:pPr>
            <w:r w:rsidRPr="002C0185">
              <w:t>40</w:t>
            </w:r>
          </w:p>
        </w:tc>
        <w:tc>
          <w:tcPr>
            <w:tcW w:w="849" w:type="dxa"/>
            <w:tcBorders>
              <w:top w:val="single" w:sz="4" w:space="0" w:color="auto"/>
              <w:left w:val="single" w:sz="4" w:space="0" w:color="auto"/>
              <w:bottom w:val="nil"/>
              <w:right w:val="single" w:sz="4" w:space="0" w:color="auto"/>
            </w:tcBorders>
            <w:hideMark/>
          </w:tcPr>
          <w:p w14:paraId="075C76BC" w14:textId="77777777" w:rsidR="006A2AF8" w:rsidRPr="002C0185" w:rsidRDefault="006A2AF8" w:rsidP="0029584F">
            <w:pPr>
              <w:pStyle w:val="TAC"/>
              <w:spacing w:line="256" w:lineRule="auto"/>
            </w:pPr>
            <w:r w:rsidRPr="002C0185">
              <w:t>106</w:t>
            </w:r>
          </w:p>
        </w:tc>
        <w:tc>
          <w:tcPr>
            <w:tcW w:w="1133" w:type="dxa"/>
            <w:tcBorders>
              <w:top w:val="single" w:sz="4" w:space="0" w:color="auto"/>
              <w:left w:val="single" w:sz="4" w:space="0" w:color="auto"/>
              <w:bottom w:val="nil"/>
              <w:right w:val="single" w:sz="4" w:space="0" w:color="auto"/>
            </w:tcBorders>
            <w:hideMark/>
          </w:tcPr>
          <w:p w14:paraId="0143C040" w14:textId="77777777" w:rsidR="006A2AF8" w:rsidRPr="002C0185" w:rsidRDefault="006A2AF8" w:rsidP="0029584F">
            <w:pPr>
              <w:pStyle w:val="TAC"/>
              <w:spacing w:line="256" w:lineRule="auto"/>
            </w:pPr>
            <w:r w:rsidRPr="002C0185">
              <w:t>Downlink</w:t>
            </w:r>
          </w:p>
          <w:p w14:paraId="1F330256" w14:textId="77777777" w:rsidR="006A2AF8" w:rsidRPr="002C0185" w:rsidRDefault="006A2AF8" w:rsidP="0029584F">
            <w:pPr>
              <w:pStyle w:val="TAC"/>
              <w:spacing w:line="256" w:lineRule="auto"/>
            </w:pPr>
            <w:r w:rsidRPr="002C0185">
              <w:t>&amp;</w:t>
            </w:r>
          </w:p>
          <w:p w14:paraId="02ED61BB" w14:textId="77777777" w:rsidR="006A2AF8" w:rsidRPr="002C0185" w:rsidRDefault="006A2AF8" w:rsidP="0029584F">
            <w:pPr>
              <w:pStyle w:val="TAC"/>
              <w:spacing w:line="256" w:lineRule="auto"/>
            </w:pPr>
            <w:r w:rsidRPr="002C0185">
              <w:t>Uplink</w:t>
            </w:r>
          </w:p>
        </w:tc>
        <w:tc>
          <w:tcPr>
            <w:tcW w:w="709" w:type="dxa"/>
            <w:tcBorders>
              <w:top w:val="single" w:sz="4" w:space="0" w:color="auto"/>
              <w:left w:val="single" w:sz="4" w:space="0" w:color="auto"/>
              <w:bottom w:val="single" w:sz="4" w:space="0" w:color="auto"/>
              <w:right w:val="single" w:sz="4" w:space="0" w:color="auto"/>
            </w:tcBorders>
            <w:hideMark/>
          </w:tcPr>
          <w:p w14:paraId="67CB02A8"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nil"/>
              <w:right w:val="single" w:sz="4" w:space="0" w:color="auto"/>
            </w:tcBorders>
            <w:hideMark/>
          </w:tcPr>
          <w:p w14:paraId="7231E6AC" w14:textId="77777777" w:rsidR="006A2AF8" w:rsidRPr="002C0185" w:rsidRDefault="006A2AF8" w:rsidP="0029584F">
            <w:pPr>
              <w:pStyle w:val="TAC"/>
              <w:spacing w:line="256" w:lineRule="auto"/>
            </w:pPr>
            <w:r w:rsidRPr="002C0185">
              <w:t>1900</w:t>
            </w:r>
          </w:p>
        </w:tc>
        <w:tc>
          <w:tcPr>
            <w:tcW w:w="992" w:type="dxa"/>
            <w:tcBorders>
              <w:top w:val="single" w:sz="4" w:space="0" w:color="auto"/>
              <w:left w:val="single" w:sz="4" w:space="0" w:color="auto"/>
              <w:bottom w:val="nil"/>
              <w:right w:val="single" w:sz="4" w:space="0" w:color="auto"/>
            </w:tcBorders>
            <w:hideMark/>
          </w:tcPr>
          <w:p w14:paraId="7F6B4267" w14:textId="77777777" w:rsidR="006A2AF8" w:rsidRPr="002C0185" w:rsidRDefault="006A2AF8" w:rsidP="0029584F">
            <w:pPr>
              <w:pStyle w:val="TAC"/>
              <w:spacing w:line="256" w:lineRule="auto"/>
            </w:pPr>
            <w:r w:rsidRPr="002C0185">
              <w:t>380000</w:t>
            </w:r>
          </w:p>
        </w:tc>
        <w:tc>
          <w:tcPr>
            <w:tcW w:w="993" w:type="dxa"/>
            <w:tcBorders>
              <w:top w:val="single" w:sz="4" w:space="0" w:color="auto"/>
              <w:left w:val="single" w:sz="4" w:space="0" w:color="auto"/>
              <w:bottom w:val="nil"/>
              <w:right w:val="single" w:sz="4" w:space="0" w:color="auto"/>
            </w:tcBorders>
            <w:hideMark/>
          </w:tcPr>
          <w:p w14:paraId="50DF553D" w14:textId="77777777" w:rsidR="006A2AF8" w:rsidRPr="002C0185" w:rsidRDefault="006A2AF8" w:rsidP="0029584F">
            <w:pPr>
              <w:pStyle w:val="TAC"/>
              <w:spacing w:line="256" w:lineRule="auto"/>
            </w:pPr>
            <w:r w:rsidRPr="002C0185">
              <w:t>1880.92</w:t>
            </w:r>
          </w:p>
        </w:tc>
        <w:tc>
          <w:tcPr>
            <w:tcW w:w="992" w:type="dxa"/>
            <w:tcBorders>
              <w:top w:val="single" w:sz="4" w:space="0" w:color="auto"/>
              <w:left w:val="single" w:sz="4" w:space="0" w:color="auto"/>
              <w:bottom w:val="nil"/>
              <w:right w:val="single" w:sz="4" w:space="0" w:color="auto"/>
            </w:tcBorders>
            <w:hideMark/>
          </w:tcPr>
          <w:p w14:paraId="22D5EDB0" w14:textId="77777777" w:rsidR="006A2AF8" w:rsidRPr="002C0185" w:rsidRDefault="006A2AF8" w:rsidP="0029584F">
            <w:pPr>
              <w:pStyle w:val="TAC"/>
              <w:spacing w:line="256" w:lineRule="auto"/>
            </w:pPr>
            <w:r w:rsidRPr="002C0185">
              <w:t>376184</w:t>
            </w:r>
          </w:p>
        </w:tc>
        <w:tc>
          <w:tcPr>
            <w:tcW w:w="992" w:type="dxa"/>
            <w:tcBorders>
              <w:top w:val="single" w:sz="4" w:space="0" w:color="auto"/>
              <w:left w:val="single" w:sz="4" w:space="0" w:color="auto"/>
              <w:bottom w:val="nil"/>
              <w:right w:val="single" w:sz="4" w:space="0" w:color="auto"/>
            </w:tcBorders>
            <w:hideMark/>
          </w:tcPr>
          <w:p w14:paraId="040C3B54" w14:textId="77777777" w:rsidR="006A2AF8" w:rsidRPr="002C0185" w:rsidRDefault="006A2AF8" w:rsidP="0029584F">
            <w:pPr>
              <w:pStyle w:val="TAC"/>
              <w:spacing w:line="256" w:lineRule="auto"/>
            </w:pPr>
            <w:r w:rsidRPr="002C0185">
              <w:t>0</w:t>
            </w:r>
          </w:p>
        </w:tc>
        <w:tc>
          <w:tcPr>
            <w:tcW w:w="851" w:type="dxa"/>
            <w:tcBorders>
              <w:top w:val="single" w:sz="4" w:space="0" w:color="auto"/>
              <w:left w:val="single" w:sz="4" w:space="0" w:color="auto"/>
              <w:bottom w:val="nil"/>
              <w:right w:val="single" w:sz="4" w:space="0" w:color="auto"/>
            </w:tcBorders>
            <w:hideMark/>
          </w:tcPr>
          <w:p w14:paraId="644CB671" w14:textId="77777777" w:rsidR="006A2AF8" w:rsidRPr="002C0185" w:rsidRDefault="006A2AF8" w:rsidP="0029584F">
            <w:pPr>
              <w:pStyle w:val="TAC"/>
              <w:spacing w:line="256" w:lineRule="auto"/>
            </w:pPr>
            <w:r w:rsidRPr="002C0185">
              <w:t>30</w:t>
            </w:r>
          </w:p>
        </w:tc>
        <w:tc>
          <w:tcPr>
            <w:tcW w:w="850" w:type="dxa"/>
            <w:tcBorders>
              <w:top w:val="single" w:sz="4" w:space="0" w:color="auto"/>
              <w:left w:val="single" w:sz="4" w:space="0" w:color="auto"/>
              <w:bottom w:val="nil"/>
              <w:right w:val="single" w:sz="4" w:space="0" w:color="auto"/>
            </w:tcBorders>
            <w:hideMark/>
          </w:tcPr>
          <w:p w14:paraId="6DFFFE57" w14:textId="77777777" w:rsidR="006A2AF8" w:rsidRPr="002C0185" w:rsidRDefault="006A2AF8" w:rsidP="0029584F">
            <w:pPr>
              <w:pStyle w:val="TAC"/>
              <w:spacing w:line="256" w:lineRule="auto"/>
            </w:pPr>
            <w:r w:rsidRPr="002C0185">
              <w:t>4714</w:t>
            </w:r>
          </w:p>
        </w:tc>
        <w:tc>
          <w:tcPr>
            <w:tcW w:w="992" w:type="dxa"/>
            <w:tcBorders>
              <w:top w:val="single" w:sz="4" w:space="0" w:color="auto"/>
              <w:left w:val="single" w:sz="4" w:space="0" w:color="auto"/>
              <w:bottom w:val="nil"/>
              <w:right w:val="single" w:sz="4" w:space="0" w:color="auto"/>
            </w:tcBorders>
            <w:hideMark/>
          </w:tcPr>
          <w:p w14:paraId="10CD4206" w14:textId="77777777" w:rsidR="006A2AF8" w:rsidRPr="002C0185" w:rsidRDefault="006A2AF8" w:rsidP="0029584F">
            <w:pPr>
              <w:pStyle w:val="TAC"/>
              <w:spacing w:line="256" w:lineRule="auto"/>
            </w:pPr>
            <w:r w:rsidRPr="002C0185">
              <w:t>377090</w:t>
            </w:r>
          </w:p>
        </w:tc>
        <w:tc>
          <w:tcPr>
            <w:tcW w:w="709" w:type="dxa"/>
            <w:tcBorders>
              <w:top w:val="single" w:sz="4" w:space="0" w:color="auto"/>
              <w:left w:val="single" w:sz="4" w:space="0" w:color="auto"/>
              <w:bottom w:val="nil"/>
              <w:right w:val="single" w:sz="4" w:space="0" w:color="auto"/>
            </w:tcBorders>
            <w:hideMark/>
          </w:tcPr>
          <w:p w14:paraId="2D6AA1BE" w14:textId="77777777" w:rsidR="006A2AF8" w:rsidRPr="002C0185" w:rsidRDefault="006A2AF8" w:rsidP="0029584F">
            <w:pPr>
              <w:pStyle w:val="TAC"/>
              <w:spacing w:line="256" w:lineRule="auto"/>
            </w:pPr>
            <w:r w:rsidRPr="002C0185">
              <w:t>14</w:t>
            </w:r>
          </w:p>
        </w:tc>
        <w:tc>
          <w:tcPr>
            <w:tcW w:w="851" w:type="dxa"/>
            <w:tcBorders>
              <w:top w:val="single" w:sz="4" w:space="0" w:color="auto"/>
              <w:left w:val="single" w:sz="4" w:space="0" w:color="auto"/>
              <w:bottom w:val="nil"/>
              <w:right w:val="single" w:sz="4" w:space="0" w:color="auto"/>
            </w:tcBorders>
            <w:hideMark/>
          </w:tcPr>
          <w:p w14:paraId="6ECBCD63" w14:textId="77777777" w:rsidR="006A2AF8" w:rsidRPr="002C0185" w:rsidRDefault="006A2AF8" w:rsidP="0029584F">
            <w:pPr>
              <w:pStyle w:val="TAC"/>
              <w:spacing w:line="256" w:lineRule="auto"/>
            </w:pPr>
            <w:r w:rsidRPr="002C0185">
              <w:t>0</w:t>
            </w:r>
          </w:p>
        </w:tc>
        <w:tc>
          <w:tcPr>
            <w:tcW w:w="850" w:type="dxa"/>
            <w:tcBorders>
              <w:top w:val="single" w:sz="4" w:space="0" w:color="auto"/>
              <w:left w:val="single" w:sz="4" w:space="0" w:color="auto"/>
              <w:bottom w:val="nil"/>
              <w:right w:val="single" w:sz="4" w:space="0" w:color="auto"/>
            </w:tcBorders>
            <w:hideMark/>
          </w:tcPr>
          <w:p w14:paraId="1B93473A" w14:textId="77777777" w:rsidR="006A2AF8" w:rsidRPr="002C0185" w:rsidRDefault="006A2AF8" w:rsidP="0029584F">
            <w:pPr>
              <w:pStyle w:val="TAC"/>
              <w:spacing w:line="256" w:lineRule="auto"/>
            </w:pPr>
            <w:r w:rsidRPr="002C0185">
              <w:t>2 (2)</w:t>
            </w:r>
          </w:p>
        </w:tc>
        <w:tc>
          <w:tcPr>
            <w:tcW w:w="992" w:type="dxa"/>
            <w:tcBorders>
              <w:top w:val="single" w:sz="4" w:space="0" w:color="auto"/>
              <w:left w:val="single" w:sz="4" w:space="0" w:color="auto"/>
              <w:bottom w:val="nil"/>
              <w:right w:val="single" w:sz="4" w:space="0" w:color="auto"/>
            </w:tcBorders>
            <w:hideMark/>
          </w:tcPr>
          <w:p w14:paraId="7C204413" w14:textId="77777777" w:rsidR="006A2AF8" w:rsidRPr="002C0185" w:rsidRDefault="006A2AF8" w:rsidP="0029584F">
            <w:pPr>
              <w:pStyle w:val="TAC"/>
              <w:spacing w:line="256" w:lineRule="auto"/>
            </w:pPr>
            <w:r w:rsidRPr="002C0185">
              <w:t>4</w:t>
            </w:r>
          </w:p>
        </w:tc>
      </w:tr>
      <w:tr w:rsidR="006A2AF8" w:rsidRPr="002C0185" w14:paraId="5965D6F8"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4B0593D6" w14:textId="77777777" w:rsidR="006A2AF8" w:rsidRPr="002C0185" w:rsidRDefault="006A2AF8" w:rsidP="0029584F">
            <w:pPr>
              <w:pStyle w:val="TAN"/>
              <w:spacing w:line="256" w:lineRule="auto"/>
            </w:pPr>
            <w:r w:rsidRPr="002C0185">
              <w:t>Note 1:</w:t>
            </w:r>
            <w:r w:rsidRPr="002C0185">
              <w:tab/>
              <w:t>The CORESET#0 Index and the associated CORESET#0 Offset refers to Table 13-2 in TS 38.213 [22]. The value of CORESET#0 Index is signalled in controlResourceSetZero (pdcch-ConfigSIB1) in the MIB. The offsetToPointA IE is expressed in units of resource blocks assuming 15 kHz subcarrier spacing for FR1 and 60 kHz subcarrier spacing for FR2.</w:t>
            </w:r>
          </w:p>
          <w:p w14:paraId="300560F8"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32F4CFDF" w14:textId="77777777" w:rsidR="006A2AF8" w:rsidRPr="002C0185" w:rsidRDefault="006A2AF8" w:rsidP="006A2AF8">
      <w:pPr>
        <w:rPr>
          <w:color w:val="000000"/>
          <w:lang w:eastAsia="ja-JP"/>
        </w:rPr>
      </w:pPr>
    </w:p>
    <w:p w14:paraId="74D76770" w14:textId="77777777" w:rsidR="006A2AF8" w:rsidRPr="002C0185" w:rsidRDefault="006A2AF8" w:rsidP="006A2AF8">
      <w:pPr>
        <w:pStyle w:val="Heading5"/>
      </w:pPr>
      <w:r w:rsidRPr="002C0185">
        <w:t>5.2.2.1.40</w:t>
      </w:r>
      <w:r w:rsidRPr="002C0185">
        <w:tab/>
        <w:t>Reference test frequencies for NR operating band n40</w:t>
      </w:r>
    </w:p>
    <w:p w14:paraId="06A83431" w14:textId="77777777" w:rsidR="006A2AF8" w:rsidRPr="002C0185" w:rsidRDefault="006A2AF8" w:rsidP="006A2AF8">
      <w:pPr>
        <w:pStyle w:val="TH"/>
        <w:keepNext w:val="0"/>
        <w:keepLines w:val="0"/>
        <w:widowControl w:val="0"/>
      </w:pPr>
      <w:bookmarkStart w:id="57" w:name="_CRTable5_2_2_1_401"/>
      <w:r w:rsidRPr="002C0185">
        <w:t xml:space="preserve">Table </w:t>
      </w:r>
      <w:bookmarkEnd w:id="57"/>
      <w:r w:rsidRPr="002C0185">
        <w:t>5.2.2.1.40-1: Test frequencies for NR operating band n40 and SCS 15 kHz</w:t>
      </w:r>
    </w:p>
    <w:p w14:paraId="7DE7030E" w14:textId="6820986C" w:rsidR="006A2AF8" w:rsidRPr="002C0185" w:rsidRDefault="006A2AF8" w:rsidP="006A2AF8">
      <w:pPr>
        <w:rPr>
          <w:lang w:eastAsia="ja-JP"/>
        </w:rPr>
      </w:pPr>
      <w:r w:rsidRPr="002C0185">
        <w:rPr>
          <w:lang w:eastAsia="ja-JP"/>
        </w:rPr>
        <w:t>FFS</w:t>
      </w:r>
    </w:p>
    <w:p w14:paraId="458457B4" w14:textId="77777777" w:rsidR="006A2AF8" w:rsidRPr="002C0185" w:rsidRDefault="006A2AF8" w:rsidP="006A2AF8">
      <w:pPr>
        <w:rPr>
          <w:lang w:eastAsia="ja-JP"/>
        </w:rPr>
      </w:pPr>
    </w:p>
    <w:p w14:paraId="226D2653" w14:textId="6DAE72ED" w:rsidR="006A2AF8" w:rsidRPr="002C0185" w:rsidRDefault="006A2AF8" w:rsidP="006A2AF8">
      <w:pPr>
        <w:pStyle w:val="TH"/>
        <w:keepNext w:val="0"/>
        <w:keepLines w:val="0"/>
        <w:widowControl w:val="0"/>
      </w:pPr>
      <w:bookmarkStart w:id="58" w:name="_CRTable5_2_2_1_402"/>
      <w:r w:rsidRPr="002C0185">
        <w:t xml:space="preserve">Table </w:t>
      </w:r>
      <w:bookmarkEnd w:id="58"/>
      <w:r w:rsidRPr="002C0185">
        <w:t>5.2.2.1.40-2: Test frequencies for NR operating band n40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440D6642"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06409E7" w14:textId="77777777" w:rsidR="006A2AF8" w:rsidRPr="002C0185" w:rsidRDefault="006A2AF8" w:rsidP="0029584F">
            <w:pPr>
              <w:pStyle w:val="TAH"/>
              <w:spacing w:line="256" w:lineRule="auto"/>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28DCD543" w14:textId="77777777" w:rsidR="006A2AF8" w:rsidRPr="002C0185" w:rsidRDefault="006A2AF8" w:rsidP="0029584F">
            <w:pPr>
              <w:pStyle w:val="TAH"/>
              <w:spacing w:line="256" w:lineRule="auto"/>
              <w:rPr>
                <w:i/>
              </w:rPr>
            </w:pPr>
            <w:r w:rsidRPr="002C0185">
              <w:rPr>
                <w:i/>
              </w:rPr>
              <w:t>carrierBandwidth</w:t>
            </w:r>
          </w:p>
          <w:p w14:paraId="3AEE25DC" w14:textId="77777777" w:rsidR="006A2AF8" w:rsidRPr="002C0185" w:rsidRDefault="006A2AF8" w:rsidP="0029584F">
            <w:pPr>
              <w:pStyle w:val="TAH"/>
              <w:spacing w:line="256" w:lineRule="auto"/>
            </w:pPr>
            <w:r w:rsidRPr="002C0185">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5D2F3D71" w14:textId="77777777" w:rsidR="006A2AF8" w:rsidRPr="002C0185" w:rsidRDefault="006A2AF8" w:rsidP="0029584F">
            <w:pPr>
              <w:pStyle w:val="TAH"/>
              <w:spacing w:line="256" w:lineRule="auto"/>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7854EDB1" w14:textId="77777777" w:rsidR="006A2AF8" w:rsidRPr="002C0185" w:rsidRDefault="006A2AF8" w:rsidP="0029584F">
            <w:pPr>
              <w:pStyle w:val="TAH"/>
              <w:spacing w:line="256" w:lineRule="auto"/>
            </w:pPr>
            <w:r w:rsidRPr="002C0185">
              <w:t>Carrier centre</w:t>
            </w:r>
          </w:p>
          <w:p w14:paraId="6D2F90BD" w14:textId="77777777" w:rsidR="006A2AF8" w:rsidRPr="002C0185" w:rsidRDefault="006A2AF8" w:rsidP="0029584F">
            <w:pPr>
              <w:pStyle w:val="TAH"/>
              <w:spacing w:line="256" w:lineRule="auto"/>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54D0A329" w14:textId="77777777" w:rsidR="006A2AF8" w:rsidRPr="002C0185" w:rsidRDefault="006A2AF8" w:rsidP="0029584F">
            <w:pPr>
              <w:pStyle w:val="TAH"/>
              <w:spacing w:line="256" w:lineRule="auto"/>
            </w:pPr>
            <w:r w:rsidRPr="002C0185">
              <w:t>Carrier centre</w:t>
            </w:r>
          </w:p>
          <w:p w14:paraId="63104983" w14:textId="77777777" w:rsidR="006A2AF8" w:rsidRPr="002C0185" w:rsidRDefault="006A2AF8" w:rsidP="0029584F">
            <w:pPr>
              <w:pStyle w:val="TAH"/>
              <w:spacing w:line="256" w:lineRule="auto"/>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02E11CD5" w14:textId="77777777" w:rsidR="006A2AF8" w:rsidRPr="002C0185" w:rsidRDefault="006A2AF8" w:rsidP="0029584F">
            <w:pPr>
              <w:pStyle w:val="TAH"/>
              <w:spacing w:line="256" w:lineRule="auto"/>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111BBC9F" w14:textId="77777777" w:rsidR="006A2AF8" w:rsidRPr="002C0185" w:rsidRDefault="006A2AF8" w:rsidP="0029584F">
            <w:pPr>
              <w:pStyle w:val="TAH"/>
              <w:spacing w:line="256" w:lineRule="auto"/>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701FDDCD"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118D019A" w14:textId="77777777" w:rsidR="006A2AF8" w:rsidRPr="002C0185" w:rsidRDefault="006A2AF8" w:rsidP="0029584F">
            <w:pPr>
              <w:pStyle w:val="TAH"/>
              <w:spacing w:line="256" w:lineRule="auto"/>
            </w:pPr>
            <w:r w:rsidRPr="002C0185">
              <w:t>SS block SCS</w:t>
            </w:r>
          </w:p>
          <w:p w14:paraId="69833BCC" w14:textId="77777777" w:rsidR="006A2AF8" w:rsidRPr="002C0185" w:rsidRDefault="006A2AF8" w:rsidP="0029584F">
            <w:pPr>
              <w:pStyle w:val="TAH"/>
              <w:spacing w:line="256" w:lineRule="auto"/>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6A99EC8E" w14:textId="77777777" w:rsidR="006A2AF8" w:rsidRPr="002C0185" w:rsidRDefault="006A2AF8" w:rsidP="0029584F">
            <w:pPr>
              <w:pStyle w:val="TAH"/>
              <w:spacing w:line="256" w:lineRule="auto"/>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2E14EF8F" w14:textId="77777777" w:rsidR="006A2AF8" w:rsidRPr="002C0185" w:rsidRDefault="006A2AF8" w:rsidP="0029584F">
            <w:pPr>
              <w:pStyle w:val="TAH"/>
              <w:spacing w:line="256" w:lineRule="auto"/>
              <w:rPr>
                <w:i/>
              </w:rPr>
            </w:pPr>
            <w:r w:rsidRPr="002C0185">
              <w:rPr>
                <w:i/>
              </w:rPr>
              <w:t>absoluteFrequencySSB</w:t>
            </w:r>
          </w:p>
          <w:p w14:paraId="743710F8" w14:textId="77777777" w:rsidR="006A2AF8" w:rsidRPr="002C0185" w:rsidRDefault="006A2AF8" w:rsidP="0029584F">
            <w:pPr>
              <w:pStyle w:val="TAH"/>
              <w:spacing w:line="256" w:lineRule="auto"/>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7F92F9FE" w14:textId="77777777" w:rsidR="006A2AF8" w:rsidRPr="002C0185" w:rsidRDefault="006A2AF8" w:rsidP="0029584F">
            <w:pPr>
              <w:pStyle w:val="TAH"/>
              <w:spacing w:line="256" w:lineRule="auto"/>
            </w:pPr>
            <w:r w:rsidRPr="002C0185">
              <w:rPr>
                <w:color w:val="000000"/>
                <w:position w:val="-10"/>
              </w:rPr>
              <w:object w:dxaOrig="432" w:dyaOrig="336" w14:anchorId="7ECF75AA">
                <v:shape id="_x0000_i1043" type="#_x0000_t75" style="width:21pt;height:17.4pt" o:ole="">
                  <v:imagedata r:id="rId15" o:title=""/>
                </v:shape>
                <o:OLEObject Type="Embed" ProgID="Equation.3" ShapeID="_x0000_i1043" DrawAspect="Content" ObjectID="_1781608772" r:id="rId32"/>
              </w:object>
            </w:r>
          </w:p>
        </w:tc>
        <w:tc>
          <w:tcPr>
            <w:tcW w:w="741" w:type="dxa"/>
            <w:tcBorders>
              <w:top w:val="single" w:sz="4" w:space="0" w:color="auto"/>
              <w:left w:val="single" w:sz="4" w:space="0" w:color="auto"/>
              <w:bottom w:val="single" w:sz="4" w:space="0" w:color="auto"/>
              <w:right w:val="single" w:sz="4" w:space="0" w:color="auto"/>
            </w:tcBorders>
            <w:hideMark/>
          </w:tcPr>
          <w:p w14:paraId="448D87E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04A266EF"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65538808" w14:textId="77777777" w:rsidR="006A2AF8" w:rsidRPr="002C0185" w:rsidRDefault="006A2AF8" w:rsidP="0029584F">
            <w:pPr>
              <w:pStyle w:val="TAH"/>
              <w:spacing w:line="256" w:lineRule="auto"/>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5096975D" w14:textId="77777777" w:rsidR="006A2AF8" w:rsidRPr="002C0185" w:rsidRDefault="006A2AF8" w:rsidP="0029584F">
            <w:pPr>
              <w:pStyle w:val="TAH"/>
              <w:spacing w:line="256" w:lineRule="auto"/>
            </w:pPr>
            <w:r w:rsidRPr="002C0185">
              <w:t>CORESET#0 Index</w:t>
            </w:r>
            <w:r w:rsidRPr="002C0185">
              <w:rPr>
                <w:b w:val="0"/>
              </w:rPr>
              <w:t xml:space="preserve"> (Offset</w:t>
            </w:r>
          </w:p>
          <w:p w14:paraId="3C39995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08BB5354" w14:textId="77777777" w:rsidR="006A2AF8" w:rsidRPr="002C0185" w:rsidRDefault="006A2AF8" w:rsidP="0029584F">
            <w:pPr>
              <w:pStyle w:val="TAH"/>
              <w:spacing w:line="256" w:lineRule="auto"/>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15787903" w14:textId="77777777" w:rsidR="006A2AF8" w:rsidRPr="002C0185" w:rsidRDefault="006A2AF8" w:rsidP="0029584F">
            <w:pPr>
              <w:pStyle w:val="TAH"/>
              <w:spacing w:line="256" w:lineRule="auto"/>
            </w:pPr>
            <w:r w:rsidRPr="002C0185">
              <w:t>offsetToPointA</w:t>
            </w:r>
            <w:r w:rsidRPr="002C0185">
              <w:br/>
              <w:t>(SIB1)</w:t>
            </w:r>
          </w:p>
          <w:p w14:paraId="49C7241B" w14:textId="77777777" w:rsidR="006A2AF8" w:rsidRPr="002C0185" w:rsidRDefault="006A2AF8" w:rsidP="0029584F">
            <w:pPr>
              <w:pStyle w:val="TAH"/>
              <w:spacing w:line="256" w:lineRule="auto"/>
            </w:pPr>
            <w:r w:rsidRPr="002C0185">
              <w:t>[PRBs]</w:t>
            </w:r>
          </w:p>
          <w:p w14:paraId="77C10C9A" w14:textId="77777777" w:rsidR="006A2AF8" w:rsidRPr="002C0185" w:rsidRDefault="006A2AF8" w:rsidP="0029584F">
            <w:pPr>
              <w:pStyle w:val="TAH"/>
              <w:spacing w:line="256" w:lineRule="auto"/>
            </w:pPr>
            <w:r w:rsidRPr="002C0185">
              <w:t>Note 1</w:t>
            </w:r>
          </w:p>
        </w:tc>
      </w:tr>
      <w:tr w:rsidR="006A2AF8" w:rsidRPr="002C0185" w14:paraId="49D1E6A1" w14:textId="77777777" w:rsidTr="0029584F">
        <w:tc>
          <w:tcPr>
            <w:tcW w:w="691" w:type="dxa"/>
            <w:tcBorders>
              <w:top w:val="single" w:sz="4" w:space="0" w:color="auto"/>
              <w:left w:val="single" w:sz="4" w:space="0" w:color="auto"/>
              <w:bottom w:val="nil"/>
              <w:right w:val="single" w:sz="4" w:space="0" w:color="auto"/>
            </w:tcBorders>
            <w:hideMark/>
          </w:tcPr>
          <w:p w14:paraId="5118C49F" w14:textId="77777777" w:rsidR="006A2AF8" w:rsidRPr="002C0185" w:rsidRDefault="006A2AF8" w:rsidP="0029584F">
            <w:pPr>
              <w:pStyle w:val="TAC"/>
              <w:spacing w:line="256" w:lineRule="auto"/>
            </w:pPr>
            <w:r w:rsidRPr="002C0185">
              <w:t>40</w:t>
            </w:r>
          </w:p>
        </w:tc>
        <w:tc>
          <w:tcPr>
            <w:tcW w:w="740" w:type="dxa"/>
            <w:tcBorders>
              <w:top w:val="single" w:sz="4" w:space="0" w:color="auto"/>
              <w:left w:val="single" w:sz="4" w:space="0" w:color="auto"/>
              <w:bottom w:val="nil"/>
              <w:right w:val="single" w:sz="4" w:space="0" w:color="auto"/>
            </w:tcBorders>
            <w:hideMark/>
          </w:tcPr>
          <w:p w14:paraId="3E3BEF03" w14:textId="77777777" w:rsidR="006A2AF8" w:rsidRPr="002C0185" w:rsidRDefault="006A2AF8" w:rsidP="0029584F">
            <w:pPr>
              <w:pStyle w:val="TAC"/>
              <w:spacing w:line="256" w:lineRule="auto"/>
            </w:pPr>
            <w:r w:rsidRPr="002C0185">
              <w:t>106</w:t>
            </w:r>
          </w:p>
        </w:tc>
        <w:tc>
          <w:tcPr>
            <w:tcW w:w="973" w:type="dxa"/>
            <w:tcBorders>
              <w:top w:val="single" w:sz="4" w:space="0" w:color="auto"/>
              <w:left w:val="single" w:sz="4" w:space="0" w:color="auto"/>
              <w:bottom w:val="nil"/>
              <w:right w:val="single" w:sz="4" w:space="0" w:color="auto"/>
            </w:tcBorders>
            <w:hideMark/>
          </w:tcPr>
          <w:p w14:paraId="1C4D2B78" w14:textId="77777777" w:rsidR="006A2AF8" w:rsidRPr="002C0185" w:rsidRDefault="006A2AF8" w:rsidP="0029584F">
            <w:pPr>
              <w:pStyle w:val="TAC"/>
              <w:spacing w:line="256" w:lineRule="auto"/>
            </w:pPr>
            <w:r w:rsidRPr="002C0185">
              <w:t>Downlink</w:t>
            </w:r>
          </w:p>
          <w:p w14:paraId="57896B37" w14:textId="77777777" w:rsidR="006A2AF8" w:rsidRPr="002C0185" w:rsidRDefault="006A2AF8" w:rsidP="0029584F">
            <w:pPr>
              <w:pStyle w:val="TAC"/>
              <w:spacing w:line="256" w:lineRule="auto"/>
            </w:pPr>
            <w:r w:rsidRPr="002C0185">
              <w:t>&amp;</w:t>
            </w:r>
          </w:p>
          <w:p w14:paraId="4DE307E7" w14:textId="77777777" w:rsidR="006A2AF8" w:rsidRPr="002C0185" w:rsidRDefault="006A2AF8" w:rsidP="0029584F">
            <w:pPr>
              <w:pStyle w:val="TAC"/>
              <w:spacing w:line="256" w:lineRule="auto"/>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19B30A7A" w14:textId="77777777" w:rsidR="006A2AF8" w:rsidRPr="002C0185" w:rsidRDefault="006A2AF8" w:rsidP="0029584F">
            <w:pPr>
              <w:pStyle w:val="TAC"/>
              <w:spacing w:line="256" w:lineRule="auto"/>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04A5B0D5" w14:textId="77777777" w:rsidR="006A2AF8" w:rsidRPr="002C0185" w:rsidRDefault="006A2AF8" w:rsidP="0029584F">
            <w:pPr>
              <w:pStyle w:val="TAC"/>
              <w:spacing w:line="256" w:lineRule="auto"/>
            </w:pPr>
            <w:r w:rsidRPr="002C0185">
              <w:t>2350</w:t>
            </w:r>
          </w:p>
        </w:tc>
        <w:tc>
          <w:tcPr>
            <w:tcW w:w="857" w:type="dxa"/>
            <w:tcBorders>
              <w:top w:val="single" w:sz="4" w:space="0" w:color="auto"/>
              <w:left w:val="single" w:sz="4" w:space="0" w:color="auto"/>
              <w:bottom w:val="single" w:sz="4" w:space="0" w:color="auto"/>
              <w:right w:val="single" w:sz="4" w:space="0" w:color="auto"/>
            </w:tcBorders>
            <w:hideMark/>
          </w:tcPr>
          <w:p w14:paraId="637D8BEE" w14:textId="77777777" w:rsidR="006A2AF8" w:rsidRPr="002C0185" w:rsidRDefault="006A2AF8" w:rsidP="0029584F">
            <w:pPr>
              <w:pStyle w:val="TAC"/>
              <w:spacing w:line="256" w:lineRule="auto"/>
            </w:pPr>
            <w:r w:rsidRPr="002C0185">
              <w:t>470000</w:t>
            </w:r>
          </w:p>
        </w:tc>
        <w:tc>
          <w:tcPr>
            <w:tcW w:w="858" w:type="dxa"/>
            <w:tcBorders>
              <w:top w:val="single" w:sz="4" w:space="0" w:color="auto"/>
              <w:left w:val="single" w:sz="4" w:space="0" w:color="auto"/>
              <w:bottom w:val="single" w:sz="4" w:space="0" w:color="auto"/>
              <w:right w:val="single" w:sz="4" w:space="0" w:color="auto"/>
            </w:tcBorders>
            <w:hideMark/>
          </w:tcPr>
          <w:p w14:paraId="626E1E46" w14:textId="77777777" w:rsidR="006A2AF8" w:rsidRPr="002C0185" w:rsidRDefault="006A2AF8" w:rsidP="0029584F">
            <w:pPr>
              <w:pStyle w:val="TAC"/>
              <w:spacing w:line="256" w:lineRule="auto"/>
            </w:pPr>
            <w:r w:rsidRPr="002C0185">
              <w:t>2330.92</w:t>
            </w:r>
          </w:p>
        </w:tc>
        <w:tc>
          <w:tcPr>
            <w:tcW w:w="857" w:type="dxa"/>
            <w:tcBorders>
              <w:top w:val="single" w:sz="4" w:space="0" w:color="auto"/>
              <w:left w:val="single" w:sz="4" w:space="0" w:color="auto"/>
              <w:bottom w:val="single" w:sz="4" w:space="0" w:color="auto"/>
              <w:right w:val="single" w:sz="4" w:space="0" w:color="auto"/>
            </w:tcBorders>
            <w:hideMark/>
          </w:tcPr>
          <w:p w14:paraId="358C4417" w14:textId="77777777" w:rsidR="006A2AF8" w:rsidRPr="002C0185" w:rsidRDefault="006A2AF8" w:rsidP="0029584F">
            <w:pPr>
              <w:pStyle w:val="TAC"/>
              <w:spacing w:line="256" w:lineRule="auto"/>
            </w:pPr>
            <w:r w:rsidRPr="002C0185">
              <w:t>466184</w:t>
            </w:r>
          </w:p>
        </w:tc>
        <w:tc>
          <w:tcPr>
            <w:tcW w:w="857" w:type="dxa"/>
            <w:tcBorders>
              <w:top w:val="single" w:sz="4" w:space="0" w:color="auto"/>
              <w:left w:val="single" w:sz="4" w:space="0" w:color="auto"/>
              <w:bottom w:val="single" w:sz="4" w:space="0" w:color="auto"/>
              <w:right w:val="single" w:sz="4" w:space="0" w:color="auto"/>
            </w:tcBorders>
            <w:hideMark/>
          </w:tcPr>
          <w:p w14:paraId="611CE5F8" w14:textId="77777777" w:rsidR="006A2AF8" w:rsidRPr="002C0185" w:rsidRDefault="006A2AF8" w:rsidP="0029584F">
            <w:pPr>
              <w:pStyle w:val="TAC"/>
              <w:spacing w:line="256" w:lineRule="auto"/>
            </w:pPr>
            <w:r w:rsidRPr="002C0185">
              <w:t>0</w:t>
            </w:r>
          </w:p>
        </w:tc>
        <w:tc>
          <w:tcPr>
            <w:tcW w:w="741" w:type="dxa"/>
            <w:tcBorders>
              <w:top w:val="single" w:sz="4" w:space="0" w:color="auto"/>
              <w:left w:val="single" w:sz="4" w:space="0" w:color="auto"/>
              <w:bottom w:val="nil"/>
              <w:right w:val="single" w:sz="4" w:space="0" w:color="auto"/>
            </w:tcBorders>
            <w:hideMark/>
          </w:tcPr>
          <w:p w14:paraId="2CAF3D1A" w14:textId="77777777" w:rsidR="006A2AF8" w:rsidRPr="002C0185" w:rsidRDefault="006A2AF8" w:rsidP="0029584F">
            <w:pPr>
              <w:pStyle w:val="TAC"/>
              <w:spacing w:line="256" w:lineRule="auto"/>
              <w:rPr>
                <w:lang w:eastAsia="ja-JP"/>
              </w:rPr>
            </w:pPr>
            <w:r w:rsidRPr="002C0185">
              <w:rPr>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59C7D866" w14:textId="77777777" w:rsidR="006A2AF8" w:rsidRPr="002C0185" w:rsidRDefault="006A2AF8" w:rsidP="0029584F">
            <w:pPr>
              <w:pStyle w:val="TAC"/>
              <w:spacing w:line="256" w:lineRule="auto"/>
            </w:pPr>
            <w:r w:rsidRPr="002C0185">
              <w:t>5839</w:t>
            </w:r>
          </w:p>
        </w:tc>
        <w:tc>
          <w:tcPr>
            <w:tcW w:w="857" w:type="dxa"/>
            <w:tcBorders>
              <w:top w:val="single" w:sz="4" w:space="0" w:color="auto"/>
              <w:left w:val="single" w:sz="4" w:space="0" w:color="auto"/>
              <w:bottom w:val="single" w:sz="4" w:space="0" w:color="auto"/>
              <w:right w:val="single" w:sz="4" w:space="0" w:color="auto"/>
            </w:tcBorders>
            <w:hideMark/>
          </w:tcPr>
          <w:p w14:paraId="62C5A59B" w14:textId="77777777" w:rsidR="006A2AF8" w:rsidRPr="002C0185" w:rsidRDefault="006A2AF8" w:rsidP="0029584F">
            <w:pPr>
              <w:pStyle w:val="TAC"/>
              <w:spacing w:line="256" w:lineRule="auto"/>
            </w:pPr>
            <w:r w:rsidRPr="002C0185">
              <w:t>467090</w:t>
            </w:r>
          </w:p>
        </w:tc>
        <w:tc>
          <w:tcPr>
            <w:tcW w:w="625" w:type="dxa"/>
            <w:tcBorders>
              <w:top w:val="single" w:sz="4" w:space="0" w:color="auto"/>
              <w:left w:val="single" w:sz="4" w:space="0" w:color="auto"/>
              <w:bottom w:val="single" w:sz="4" w:space="0" w:color="auto"/>
              <w:right w:val="single" w:sz="4" w:space="0" w:color="auto"/>
            </w:tcBorders>
            <w:hideMark/>
          </w:tcPr>
          <w:p w14:paraId="536F225E" w14:textId="77777777" w:rsidR="006A2AF8" w:rsidRPr="002C0185" w:rsidRDefault="006A2AF8" w:rsidP="0029584F">
            <w:pPr>
              <w:pStyle w:val="TAC"/>
              <w:spacing w:line="256" w:lineRule="auto"/>
            </w:pPr>
            <w:r w:rsidRPr="002C0185">
              <w:t>14</w:t>
            </w:r>
          </w:p>
        </w:tc>
        <w:tc>
          <w:tcPr>
            <w:tcW w:w="741" w:type="dxa"/>
            <w:tcBorders>
              <w:top w:val="single" w:sz="4" w:space="0" w:color="auto"/>
              <w:left w:val="single" w:sz="4" w:space="0" w:color="auto"/>
              <w:bottom w:val="single" w:sz="4" w:space="0" w:color="auto"/>
              <w:right w:val="single" w:sz="4" w:space="0" w:color="auto"/>
            </w:tcBorders>
            <w:hideMark/>
          </w:tcPr>
          <w:p w14:paraId="6986620A" w14:textId="77777777" w:rsidR="006A2AF8" w:rsidRPr="002C0185" w:rsidRDefault="006A2AF8" w:rsidP="0029584F">
            <w:pPr>
              <w:pStyle w:val="TAC"/>
              <w:spacing w:line="256" w:lineRule="auto"/>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636BF711" w14:textId="77777777" w:rsidR="006A2AF8" w:rsidRPr="002C0185" w:rsidRDefault="006A2AF8" w:rsidP="0029584F">
            <w:pPr>
              <w:pStyle w:val="TAC"/>
              <w:spacing w:line="256" w:lineRule="auto"/>
            </w:pPr>
            <w:r w:rsidRPr="002C0185">
              <w:t>2 (2)</w:t>
            </w:r>
          </w:p>
        </w:tc>
        <w:tc>
          <w:tcPr>
            <w:tcW w:w="857" w:type="dxa"/>
            <w:tcBorders>
              <w:top w:val="single" w:sz="4" w:space="0" w:color="auto"/>
              <w:left w:val="single" w:sz="4" w:space="0" w:color="auto"/>
              <w:bottom w:val="single" w:sz="4" w:space="0" w:color="auto"/>
              <w:right w:val="single" w:sz="4" w:space="0" w:color="auto"/>
            </w:tcBorders>
            <w:hideMark/>
          </w:tcPr>
          <w:p w14:paraId="3FF2346C" w14:textId="77777777" w:rsidR="006A2AF8" w:rsidRPr="002C0185" w:rsidRDefault="006A2AF8" w:rsidP="0029584F">
            <w:pPr>
              <w:pStyle w:val="TAC"/>
              <w:spacing w:line="256" w:lineRule="auto"/>
            </w:pPr>
            <w:r w:rsidRPr="002C0185">
              <w:t>4</w:t>
            </w:r>
          </w:p>
        </w:tc>
      </w:tr>
      <w:tr w:rsidR="006A2AF8" w:rsidRPr="002C0185" w14:paraId="7783C388"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14898EB3" w14:textId="77777777" w:rsidR="006A2AF8" w:rsidRPr="002C0185" w:rsidRDefault="006A2AF8" w:rsidP="0029584F">
            <w:pPr>
              <w:pStyle w:val="TAN"/>
              <w:spacing w:line="256" w:lineRule="auto"/>
            </w:pPr>
            <w:r w:rsidRPr="002C0185">
              <w:t>Note 1:</w:t>
            </w:r>
            <w:r w:rsidRPr="002C0185">
              <w:tab/>
              <w:t>The CORESET#0 Index and the associated CORESET#0 Offset refers to Table 13-2 in TS 38.213 [22]. The value of CORESET#0 Index is signalled in controlResourceSetZero (pdcch-ConfigSIB1) in the MIB. The offsetToPointA IE is expressed in units of resource blocks assuming 15 kHz subcarrier spacing for FR1 and 60 kHz subcarrier spacing for FR2.</w:t>
            </w:r>
          </w:p>
          <w:p w14:paraId="7C342531"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14F126A1" w14:textId="77777777" w:rsidR="006A2AF8" w:rsidRPr="002C0185" w:rsidRDefault="006A2AF8" w:rsidP="006A2AF8">
      <w:pPr>
        <w:rPr>
          <w:color w:val="000000"/>
          <w:lang w:eastAsia="ja-JP"/>
        </w:rPr>
      </w:pPr>
    </w:p>
    <w:p w14:paraId="0263A976" w14:textId="77777777" w:rsidR="006A2AF8" w:rsidRPr="002C0185" w:rsidRDefault="006A2AF8" w:rsidP="006A2AF8">
      <w:pPr>
        <w:pStyle w:val="Heading5"/>
      </w:pPr>
      <w:r w:rsidRPr="002C0185">
        <w:t>5.2.2.1.41</w:t>
      </w:r>
      <w:r w:rsidRPr="002C0185">
        <w:tab/>
        <w:t>Reference test frequencies for NR operating band n41</w:t>
      </w:r>
    </w:p>
    <w:p w14:paraId="4468C578" w14:textId="77777777" w:rsidR="006A2AF8" w:rsidRPr="002C0185" w:rsidRDefault="006A2AF8" w:rsidP="006A2AF8">
      <w:pPr>
        <w:pStyle w:val="TH"/>
        <w:keepNext w:val="0"/>
        <w:keepLines w:val="0"/>
        <w:widowControl w:val="0"/>
      </w:pPr>
      <w:bookmarkStart w:id="59" w:name="_CRTable5_2_2_1_411"/>
      <w:r w:rsidRPr="002C0185">
        <w:t xml:space="preserve">Table </w:t>
      </w:r>
      <w:bookmarkEnd w:id="59"/>
      <w:r w:rsidRPr="002C0185">
        <w:t>5.2.2.1.41-1: Test frequencies for NR operating band n41, SCS 15 kHz and ΔFRaster 15 kHz</w:t>
      </w:r>
    </w:p>
    <w:p w14:paraId="026C6FE1" w14:textId="4A860D3E" w:rsidR="006A2AF8" w:rsidRPr="002C0185" w:rsidRDefault="006A2AF8" w:rsidP="006A2AF8">
      <w:pPr>
        <w:rPr>
          <w:lang w:eastAsia="ja-JP"/>
        </w:rPr>
      </w:pPr>
      <w:r w:rsidRPr="002C0185">
        <w:rPr>
          <w:lang w:eastAsia="ja-JP"/>
        </w:rPr>
        <w:t>FFS</w:t>
      </w:r>
    </w:p>
    <w:p w14:paraId="13B6D546" w14:textId="77777777" w:rsidR="006A2AF8" w:rsidRPr="002C0185" w:rsidRDefault="006A2AF8" w:rsidP="006A2AF8">
      <w:pPr>
        <w:rPr>
          <w:lang w:eastAsia="ja-JP"/>
        </w:rPr>
      </w:pPr>
    </w:p>
    <w:p w14:paraId="150CC8B5" w14:textId="587BDDBD" w:rsidR="006A2AF8" w:rsidRPr="002C0185" w:rsidRDefault="006A2AF8" w:rsidP="006A2AF8">
      <w:pPr>
        <w:pStyle w:val="TH"/>
        <w:keepNext w:val="0"/>
        <w:keepLines w:val="0"/>
        <w:widowControl w:val="0"/>
      </w:pPr>
      <w:bookmarkStart w:id="60" w:name="_CRTable5_2_2_1_412"/>
      <w:r w:rsidRPr="002C0185">
        <w:t xml:space="preserve">Table </w:t>
      </w:r>
      <w:bookmarkEnd w:id="60"/>
      <w:r w:rsidRPr="002C0185">
        <w:t>5.2.2.1.41-2: Test frequencies for NR operating band n41, SCS 30 kHz and ΔFRaster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1A7A43F8"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267C838D" w14:textId="77777777" w:rsidR="006A2AF8" w:rsidRPr="002C0185" w:rsidRDefault="006A2AF8" w:rsidP="0029584F">
            <w:pPr>
              <w:pStyle w:val="TAH"/>
              <w:spacing w:line="256" w:lineRule="auto"/>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11CF80C2" w14:textId="77777777" w:rsidR="006A2AF8" w:rsidRPr="002C0185" w:rsidRDefault="006A2AF8" w:rsidP="0029584F">
            <w:pPr>
              <w:pStyle w:val="TAH"/>
              <w:spacing w:line="256" w:lineRule="auto"/>
              <w:rPr>
                <w:i/>
              </w:rPr>
            </w:pPr>
            <w:r w:rsidRPr="002C0185">
              <w:rPr>
                <w:i/>
              </w:rPr>
              <w:t>carrierBandwidth</w:t>
            </w:r>
          </w:p>
          <w:p w14:paraId="608B3F5B" w14:textId="77777777" w:rsidR="006A2AF8" w:rsidRPr="002C0185" w:rsidRDefault="006A2AF8" w:rsidP="0029584F">
            <w:pPr>
              <w:pStyle w:val="TAH"/>
              <w:spacing w:line="256" w:lineRule="auto"/>
            </w:pPr>
            <w:r w:rsidRPr="002C0185">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590A7EB1" w14:textId="77777777" w:rsidR="006A2AF8" w:rsidRPr="002C0185" w:rsidRDefault="006A2AF8" w:rsidP="0029584F">
            <w:pPr>
              <w:pStyle w:val="TAH"/>
              <w:spacing w:line="256" w:lineRule="auto"/>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02AB3714" w14:textId="77777777" w:rsidR="006A2AF8" w:rsidRPr="002C0185" w:rsidRDefault="006A2AF8" w:rsidP="0029584F">
            <w:pPr>
              <w:pStyle w:val="TAH"/>
              <w:spacing w:line="256" w:lineRule="auto"/>
            </w:pPr>
            <w:r w:rsidRPr="002C0185">
              <w:t>Carrier centre</w:t>
            </w:r>
          </w:p>
          <w:p w14:paraId="7D6CA785" w14:textId="77777777" w:rsidR="006A2AF8" w:rsidRPr="002C0185" w:rsidRDefault="006A2AF8" w:rsidP="0029584F">
            <w:pPr>
              <w:pStyle w:val="TAH"/>
              <w:spacing w:line="256" w:lineRule="auto"/>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4C638E6E" w14:textId="77777777" w:rsidR="006A2AF8" w:rsidRPr="002C0185" w:rsidRDefault="006A2AF8" w:rsidP="0029584F">
            <w:pPr>
              <w:pStyle w:val="TAH"/>
              <w:spacing w:line="256" w:lineRule="auto"/>
            </w:pPr>
            <w:r w:rsidRPr="002C0185">
              <w:t>Carrier centre</w:t>
            </w:r>
          </w:p>
          <w:p w14:paraId="225BFF22" w14:textId="77777777" w:rsidR="006A2AF8" w:rsidRPr="002C0185" w:rsidRDefault="006A2AF8" w:rsidP="0029584F">
            <w:pPr>
              <w:pStyle w:val="TAH"/>
              <w:spacing w:line="256" w:lineRule="auto"/>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3E5787C7" w14:textId="77777777" w:rsidR="006A2AF8" w:rsidRPr="002C0185" w:rsidRDefault="006A2AF8" w:rsidP="0029584F">
            <w:pPr>
              <w:pStyle w:val="TAH"/>
              <w:spacing w:line="256" w:lineRule="auto"/>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3F00C19F" w14:textId="77777777" w:rsidR="006A2AF8" w:rsidRPr="002C0185" w:rsidRDefault="006A2AF8" w:rsidP="0029584F">
            <w:pPr>
              <w:pStyle w:val="TAH"/>
              <w:spacing w:line="256" w:lineRule="auto"/>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1B10D2EC"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6F785942" w14:textId="77777777" w:rsidR="006A2AF8" w:rsidRPr="002C0185" w:rsidRDefault="006A2AF8" w:rsidP="0029584F">
            <w:pPr>
              <w:pStyle w:val="TAH"/>
              <w:spacing w:line="256" w:lineRule="auto"/>
            </w:pPr>
            <w:r w:rsidRPr="002C0185">
              <w:t>SS block SCS</w:t>
            </w:r>
          </w:p>
          <w:p w14:paraId="77053BA6" w14:textId="77777777" w:rsidR="006A2AF8" w:rsidRPr="002C0185" w:rsidRDefault="006A2AF8" w:rsidP="0029584F">
            <w:pPr>
              <w:pStyle w:val="TAH"/>
              <w:spacing w:line="256" w:lineRule="auto"/>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1ECE471E" w14:textId="77777777" w:rsidR="006A2AF8" w:rsidRPr="002C0185" w:rsidRDefault="006A2AF8" w:rsidP="0029584F">
            <w:pPr>
              <w:pStyle w:val="TAH"/>
              <w:spacing w:line="256" w:lineRule="auto"/>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6A8B0E75" w14:textId="77777777" w:rsidR="006A2AF8" w:rsidRPr="002C0185" w:rsidRDefault="006A2AF8" w:rsidP="0029584F">
            <w:pPr>
              <w:pStyle w:val="TAH"/>
              <w:spacing w:line="256" w:lineRule="auto"/>
              <w:rPr>
                <w:i/>
              </w:rPr>
            </w:pPr>
            <w:r w:rsidRPr="002C0185">
              <w:rPr>
                <w:i/>
              </w:rPr>
              <w:t>absoluteFrequencySSB</w:t>
            </w:r>
          </w:p>
          <w:p w14:paraId="73B6800F" w14:textId="77777777" w:rsidR="006A2AF8" w:rsidRPr="002C0185" w:rsidRDefault="006A2AF8" w:rsidP="0029584F">
            <w:pPr>
              <w:pStyle w:val="TAH"/>
              <w:spacing w:line="256" w:lineRule="auto"/>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3B5BAC52" w14:textId="77777777" w:rsidR="006A2AF8" w:rsidRPr="002C0185" w:rsidRDefault="006A2AF8" w:rsidP="0029584F">
            <w:pPr>
              <w:pStyle w:val="TAH"/>
              <w:spacing w:line="256" w:lineRule="auto"/>
            </w:pPr>
            <w:r w:rsidRPr="002C0185">
              <w:rPr>
                <w:color w:val="000000"/>
                <w:position w:val="-10"/>
              </w:rPr>
              <w:object w:dxaOrig="432" w:dyaOrig="336" w14:anchorId="77E1EFB8">
                <v:shape id="_x0000_i1044" type="#_x0000_t75" style="width:21pt;height:17.4pt" o:ole="">
                  <v:imagedata r:id="rId15" o:title=""/>
                </v:shape>
                <o:OLEObject Type="Embed" ProgID="Equation.3" ShapeID="_x0000_i1044" DrawAspect="Content" ObjectID="_1781608773" r:id="rId33"/>
              </w:object>
            </w:r>
          </w:p>
        </w:tc>
        <w:tc>
          <w:tcPr>
            <w:tcW w:w="741" w:type="dxa"/>
            <w:tcBorders>
              <w:top w:val="single" w:sz="4" w:space="0" w:color="auto"/>
              <w:left w:val="single" w:sz="4" w:space="0" w:color="auto"/>
              <w:bottom w:val="single" w:sz="4" w:space="0" w:color="auto"/>
              <w:right w:val="single" w:sz="4" w:space="0" w:color="auto"/>
            </w:tcBorders>
            <w:hideMark/>
          </w:tcPr>
          <w:p w14:paraId="46EE9CC8"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4B017A1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12B50771" w14:textId="77777777" w:rsidR="006A2AF8" w:rsidRPr="002C0185" w:rsidRDefault="006A2AF8" w:rsidP="0029584F">
            <w:pPr>
              <w:pStyle w:val="TAH"/>
              <w:spacing w:line="256" w:lineRule="auto"/>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45EB3A0A" w14:textId="77777777" w:rsidR="006A2AF8" w:rsidRPr="002C0185" w:rsidRDefault="006A2AF8" w:rsidP="0029584F">
            <w:pPr>
              <w:pStyle w:val="TAH"/>
              <w:spacing w:line="256" w:lineRule="auto"/>
            </w:pPr>
            <w:r w:rsidRPr="002C0185">
              <w:t>CORESET#0 Index</w:t>
            </w:r>
            <w:r w:rsidRPr="002C0185">
              <w:rPr>
                <w:b w:val="0"/>
              </w:rPr>
              <w:t xml:space="preserve"> (Offset</w:t>
            </w:r>
          </w:p>
          <w:p w14:paraId="6C1E701D"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66C00A9C" w14:textId="77777777" w:rsidR="006A2AF8" w:rsidRPr="002C0185" w:rsidRDefault="006A2AF8" w:rsidP="0029584F">
            <w:pPr>
              <w:pStyle w:val="TAH"/>
              <w:spacing w:line="256" w:lineRule="auto"/>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7063E919" w14:textId="77777777" w:rsidR="006A2AF8" w:rsidRPr="002C0185" w:rsidRDefault="006A2AF8" w:rsidP="0029584F">
            <w:pPr>
              <w:pStyle w:val="TAH"/>
              <w:spacing w:line="256" w:lineRule="auto"/>
            </w:pPr>
            <w:r w:rsidRPr="002C0185">
              <w:t>offsetToPointA</w:t>
            </w:r>
            <w:r w:rsidRPr="002C0185">
              <w:br/>
              <w:t>(SIB1)</w:t>
            </w:r>
          </w:p>
          <w:p w14:paraId="43F24989" w14:textId="77777777" w:rsidR="006A2AF8" w:rsidRPr="002C0185" w:rsidRDefault="006A2AF8" w:rsidP="0029584F">
            <w:pPr>
              <w:pStyle w:val="TAH"/>
              <w:spacing w:line="256" w:lineRule="auto"/>
            </w:pPr>
            <w:r w:rsidRPr="002C0185">
              <w:t>[PRBs]</w:t>
            </w:r>
          </w:p>
          <w:p w14:paraId="40FBE483" w14:textId="77777777" w:rsidR="006A2AF8" w:rsidRPr="002C0185" w:rsidRDefault="006A2AF8" w:rsidP="0029584F">
            <w:pPr>
              <w:pStyle w:val="TAH"/>
              <w:spacing w:line="256" w:lineRule="auto"/>
            </w:pPr>
            <w:r w:rsidRPr="002C0185">
              <w:t>Note 1</w:t>
            </w:r>
          </w:p>
        </w:tc>
      </w:tr>
      <w:tr w:rsidR="006A2AF8" w:rsidRPr="002C0185" w14:paraId="2C081CA8" w14:textId="77777777" w:rsidTr="0029584F">
        <w:tc>
          <w:tcPr>
            <w:tcW w:w="691" w:type="dxa"/>
            <w:tcBorders>
              <w:top w:val="single" w:sz="4" w:space="0" w:color="auto"/>
              <w:left w:val="single" w:sz="4" w:space="0" w:color="auto"/>
              <w:bottom w:val="nil"/>
              <w:right w:val="single" w:sz="4" w:space="0" w:color="auto"/>
            </w:tcBorders>
            <w:hideMark/>
          </w:tcPr>
          <w:p w14:paraId="5F8E346B" w14:textId="77777777" w:rsidR="006A2AF8" w:rsidRPr="002C0185" w:rsidRDefault="006A2AF8" w:rsidP="0029584F">
            <w:pPr>
              <w:pStyle w:val="TAC"/>
              <w:spacing w:line="256" w:lineRule="auto"/>
            </w:pPr>
            <w:r w:rsidRPr="002C0185">
              <w:t>40</w:t>
            </w:r>
          </w:p>
        </w:tc>
        <w:tc>
          <w:tcPr>
            <w:tcW w:w="740" w:type="dxa"/>
            <w:tcBorders>
              <w:top w:val="single" w:sz="4" w:space="0" w:color="auto"/>
              <w:left w:val="single" w:sz="4" w:space="0" w:color="auto"/>
              <w:bottom w:val="nil"/>
              <w:right w:val="single" w:sz="4" w:space="0" w:color="auto"/>
            </w:tcBorders>
            <w:hideMark/>
          </w:tcPr>
          <w:p w14:paraId="6D7DD6F8" w14:textId="77777777" w:rsidR="006A2AF8" w:rsidRPr="002C0185" w:rsidRDefault="006A2AF8" w:rsidP="0029584F">
            <w:pPr>
              <w:pStyle w:val="TAC"/>
              <w:spacing w:line="256" w:lineRule="auto"/>
            </w:pPr>
            <w:r w:rsidRPr="002C0185">
              <w:t>106</w:t>
            </w:r>
          </w:p>
        </w:tc>
        <w:tc>
          <w:tcPr>
            <w:tcW w:w="973" w:type="dxa"/>
            <w:tcBorders>
              <w:top w:val="single" w:sz="4" w:space="0" w:color="auto"/>
              <w:left w:val="single" w:sz="4" w:space="0" w:color="auto"/>
              <w:bottom w:val="nil"/>
              <w:right w:val="single" w:sz="4" w:space="0" w:color="auto"/>
            </w:tcBorders>
            <w:hideMark/>
          </w:tcPr>
          <w:p w14:paraId="0FACC9BB" w14:textId="77777777" w:rsidR="006A2AF8" w:rsidRPr="002C0185" w:rsidRDefault="006A2AF8" w:rsidP="0029584F">
            <w:pPr>
              <w:pStyle w:val="TAC"/>
              <w:spacing w:line="256" w:lineRule="auto"/>
            </w:pPr>
            <w:r w:rsidRPr="002C0185">
              <w:t>Downlink</w:t>
            </w:r>
          </w:p>
          <w:p w14:paraId="72C3B21E" w14:textId="77777777" w:rsidR="006A2AF8" w:rsidRPr="002C0185" w:rsidRDefault="006A2AF8" w:rsidP="0029584F">
            <w:pPr>
              <w:pStyle w:val="TAC"/>
              <w:spacing w:line="256" w:lineRule="auto"/>
            </w:pPr>
            <w:r w:rsidRPr="002C0185">
              <w:t>&amp;</w:t>
            </w:r>
          </w:p>
          <w:p w14:paraId="58952906" w14:textId="77777777" w:rsidR="006A2AF8" w:rsidRPr="002C0185" w:rsidRDefault="006A2AF8" w:rsidP="0029584F">
            <w:pPr>
              <w:pStyle w:val="TAC"/>
              <w:spacing w:line="256" w:lineRule="auto"/>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6D53BC65" w14:textId="77777777" w:rsidR="006A2AF8" w:rsidRPr="002C0185" w:rsidRDefault="006A2AF8" w:rsidP="0029584F">
            <w:pPr>
              <w:pStyle w:val="TAC"/>
              <w:spacing w:line="256" w:lineRule="auto"/>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406F5A24" w14:textId="77777777" w:rsidR="006A2AF8" w:rsidRPr="002C0185" w:rsidRDefault="006A2AF8" w:rsidP="0029584F">
            <w:pPr>
              <w:pStyle w:val="TAC"/>
              <w:spacing w:line="256" w:lineRule="auto"/>
            </w:pPr>
            <w:r w:rsidRPr="002C0185">
              <w:t>2592.99</w:t>
            </w:r>
          </w:p>
        </w:tc>
        <w:tc>
          <w:tcPr>
            <w:tcW w:w="857" w:type="dxa"/>
            <w:tcBorders>
              <w:top w:val="single" w:sz="4" w:space="0" w:color="auto"/>
              <w:left w:val="single" w:sz="4" w:space="0" w:color="auto"/>
              <w:bottom w:val="single" w:sz="4" w:space="0" w:color="auto"/>
              <w:right w:val="single" w:sz="4" w:space="0" w:color="auto"/>
            </w:tcBorders>
            <w:hideMark/>
          </w:tcPr>
          <w:p w14:paraId="0AE1DCD7" w14:textId="77777777" w:rsidR="006A2AF8" w:rsidRPr="002C0185" w:rsidRDefault="006A2AF8" w:rsidP="0029584F">
            <w:pPr>
              <w:pStyle w:val="TAC"/>
              <w:spacing w:line="256" w:lineRule="auto"/>
            </w:pPr>
            <w:r w:rsidRPr="002C0185">
              <w:t>518598</w:t>
            </w:r>
          </w:p>
        </w:tc>
        <w:tc>
          <w:tcPr>
            <w:tcW w:w="858" w:type="dxa"/>
            <w:tcBorders>
              <w:top w:val="single" w:sz="4" w:space="0" w:color="auto"/>
              <w:left w:val="single" w:sz="4" w:space="0" w:color="auto"/>
              <w:bottom w:val="single" w:sz="4" w:space="0" w:color="auto"/>
              <w:right w:val="single" w:sz="4" w:space="0" w:color="auto"/>
            </w:tcBorders>
            <w:hideMark/>
          </w:tcPr>
          <w:p w14:paraId="15E1DBB5" w14:textId="77777777" w:rsidR="006A2AF8" w:rsidRPr="002C0185" w:rsidRDefault="006A2AF8" w:rsidP="0029584F">
            <w:pPr>
              <w:pStyle w:val="TAC"/>
              <w:spacing w:line="256" w:lineRule="auto"/>
            </w:pPr>
            <w:r w:rsidRPr="002C0185">
              <w:t>2573.91</w:t>
            </w:r>
          </w:p>
        </w:tc>
        <w:tc>
          <w:tcPr>
            <w:tcW w:w="857" w:type="dxa"/>
            <w:tcBorders>
              <w:top w:val="single" w:sz="4" w:space="0" w:color="auto"/>
              <w:left w:val="single" w:sz="4" w:space="0" w:color="auto"/>
              <w:bottom w:val="single" w:sz="4" w:space="0" w:color="auto"/>
              <w:right w:val="single" w:sz="4" w:space="0" w:color="auto"/>
            </w:tcBorders>
            <w:hideMark/>
          </w:tcPr>
          <w:p w14:paraId="14B659B1" w14:textId="77777777" w:rsidR="006A2AF8" w:rsidRPr="002C0185" w:rsidRDefault="006A2AF8" w:rsidP="0029584F">
            <w:pPr>
              <w:pStyle w:val="TAC"/>
              <w:spacing w:line="256" w:lineRule="auto"/>
            </w:pPr>
            <w:r w:rsidRPr="002C0185">
              <w:t>514782</w:t>
            </w:r>
          </w:p>
        </w:tc>
        <w:tc>
          <w:tcPr>
            <w:tcW w:w="857" w:type="dxa"/>
            <w:tcBorders>
              <w:top w:val="single" w:sz="4" w:space="0" w:color="auto"/>
              <w:left w:val="single" w:sz="4" w:space="0" w:color="auto"/>
              <w:bottom w:val="single" w:sz="4" w:space="0" w:color="auto"/>
              <w:right w:val="single" w:sz="4" w:space="0" w:color="auto"/>
            </w:tcBorders>
            <w:hideMark/>
          </w:tcPr>
          <w:p w14:paraId="329B91DA" w14:textId="77777777" w:rsidR="006A2AF8" w:rsidRPr="002C0185" w:rsidRDefault="006A2AF8" w:rsidP="0029584F">
            <w:pPr>
              <w:pStyle w:val="TAC"/>
              <w:spacing w:line="256" w:lineRule="auto"/>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hideMark/>
          </w:tcPr>
          <w:p w14:paraId="153714AA" w14:textId="77777777" w:rsidR="006A2AF8" w:rsidRPr="002C0185" w:rsidRDefault="006A2AF8" w:rsidP="0029584F">
            <w:pPr>
              <w:pStyle w:val="TAC"/>
              <w:spacing w:line="256" w:lineRule="auto"/>
              <w:rPr>
                <w:lang w:eastAsia="ja-JP"/>
              </w:rPr>
            </w:pPr>
            <w:r w:rsidRPr="002C0185">
              <w:rPr>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7D2087A2" w14:textId="77777777" w:rsidR="006A2AF8" w:rsidRPr="002C0185" w:rsidRDefault="006A2AF8" w:rsidP="0029584F">
            <w:pPr>
              <w:pStyle w:val="TAC"/>
              <w:spacing w:line="256" w:lineRule="auto"/>
            </w:pPr>
            <w:r w:rsidRPr="002C0185">
              <w:t>6444</w:t>
            </w:r>
          </w:p>
        </w:tc>
        <w:tc>
          <w:tcPr>
            <w:tcW w:w="857" w:type="dxa"/>
            <w:tcBorders>
              <w:top w:val="single" w:sz="4" w:space="0" w:color="auto"/>
              <w:left w:val="single" w:sz="4" w:space="0" w:color="auto"/>
              <w:bottom w:val="single" w:sz="4" w:space="0" w:color="auto"/>
              <w:right w:val="single" w:sz="4" w:space="0" w:color="auto"/>
            </w:tcBorders>
            <w:hideMark/>
          </w:tcPr>
          <w:p w14:paraId="640055CC" w14:textId="77777777" w:rsidR="006A2AF8" w:rsidRPr="002C0185" w:rsidRDefault="006A2AF8" w:rsidP="0029584F">
            <w:pPr>
              <w:pStyle w:val="TAC"/>
              <w:spacing w:line="256" w:lineRule="auto"/>
            </w:pPr>
            <w:r w:rsidRPr="002C0185">
              <w:t>515550</w:t>
            </w:r>
          </w:p>
        </w:tc>
        <w:tc>
          <w:tcPr>
            <w:tcW w:w="625" w:type="dxa"/>
            <w:tcBorders>
              <w:top w:val="single" w:sz="4" w:space="0" w:color="auto"/>
              <w:left w:val="single" w:sz="4" w:space="0" w:color="auto"/>
              <w:bottom w:val="single" w:sz="4" w:space="0" w:color="auto"/>
              <w:right w:val="single" w:sz="4" w:space="0" w:color="auto"/>
            </w:tcBorders>
            <w:hideMark/>
          </w:tcPr>
          <w:p w14:paraId="7BE86E5D" w14:textId="77777777" w:rsidR="006A2AF8" w:rsidRPr="002C0185" w:rsidRDefault="006A2AF8" w:rsidP="0029584F">
            <w:pPr>
              <w:pStyle w:val="TAC"/>
              <w:spacing w:line="256" w:lineRule="auto"/>
            </w:pPr>
            <w:r w:rsidRPr="002C0185">
              <w:t>16</w:t>
            </w:r>
          </w:p>
        </w:tc>
        <w:tc>
          <w:tcPr>
            <w:tcW w:w="741" w:type="dxa"/>
            <w:tcBorders>
              <w:top w:val="single" w:sz="4" w:space="0" w:color="auto"/>
              <w:left w:val="single" w:sz="4" w:space="0" w:color="auto"/>
              <w:bottom w:val="single" w:sz="4" w:space="0" w:color="auto"/>
              <w:right w:val="single" w:sz="4" w:space="0" w:color="auto"/>
            </w:tcBorders>
            <w:hideMark/>
          </w:tcPr>
          <w:p w14:paraId="1EDEDE46" w14:textId="77777777" w:rsidR="006A2AF8" w:rsidRPr="002C0185" w:rsidRDefault="006A2AF8" w:rsidP="0029584F">
            <w:pPr>
              <w:pStyle w:val="TAC"/>
              <w:spacing w:line="256" w:lineRule="auto"/>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6701D9E7" w14:textId="77777777" w:rsidR="006A2AF8" w:rsidRPr="002C0185" w:rsidRDefault="006A2AF8" w:rsidP="0029584F">
            <w:pPr>
              <w:pStyle w:val="TAC"/>
              <w:spacing w:line="256" w:lineRule="auto"/>
            </w:pPr>
            <w:r w:rsidRPr="002C0185">
              <w:t>0 (0)</w:t>
            </w:r>
          </w:p>
        </w:tc>
        <w:tc>
          <w:tcPr>
            <w:tcW w:w="857" w:type="dxa"/>
            <w:tcBorders>
              <w:top w:val="single" w:sz="4" w:space="0" w:color="auto"/>
              <w:left w:val="single" w:sz="4" w:space="0" w:color="auto"/>
              <w:bottom w:val="single" w:sz="4" w:space="0" w:color="auto"/>
              <w:right w:val="single" w:sz="4" w:space="0" w:color="auto"/>
            </w:tcBorders>
            <w:hideMark/>
          </w:tcPr>
          <w:p w14:paraId="4D114EC8" w14:textId="77777777" w:rsidR="006A2AF8" w:rsidRPr="002C0185" w:rsidRDefault="006A2AF8" w:rsidP="0029584F">
            <w:pPr>
              <w:pStyle w:val="TAC"/>
              <w:spacing w:line="256" w:lineRule="auto"/>
            </w:pPr>
            <w:r w:rsidRPr="002C0185">
              <w:t>0</w:t>
            </w:r>
          </w:p>
        </w:tc>
      </w:tr>
      <w:tr w:rsidR="006A2AF8" w:rsidRPr="002C0185" w14:paraId="5D8CBE0B"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4E40363E" w14:textId="77777777" w:rsidR="006A2AF8" w:rsidRPr="002C0185" w:rsidRDefault="006A2AF8" w:rsidP="0029584F">
            <w:pPr>
              <w:pStyle w:val="TAN"/>
              <w:spacing w:line="256" w:lineRule="auto"/>
            </w:pPr>
            <w:r w:rsidRPr="002C0185">
              <w:t>Note 1:</w:t>
            </w:r>
            <w:r w:rsidRPr="002C0185">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106DC0DE"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7B638B14" w14:textId="77777777" w:rsidR="006A2AF8" w:rsidRPr="002C0185" w:rsidRDefault="006A2AF8" w:rsidP="006A2AF8">
      <w:pPr>
        <w:rPr>
          <w:color w:val="000000"/>
          <w:lang w:eastAsia="ja-JP"/>
        </w:rPr>
      </w:pPr>
    </w:p>
    <w:p w14:paraId="34DB6B5D" w14:textId="77777777" w:rsidR="006A2AF8" w:rsidRPr="002C0185" w:rsidRDefault="006A2AF8" w:rsidP="006A2AF8">
      <w:pPr>
        <w:pStyle w:val="Heading5"/>
      </w:pPr>
      <w:r w:rsidRPr="002C0185">
        <w:t>5.2.2.1.42 – 5.2.2.1.47</w:t>
      </w:r>
      <w:r w:rsidRPr="002C0185">
        <w:tab/>
        <w:t>FFS</w:t>
      </w:r>
    </w:p>
    <w:p w14:paraId="60B2943E" w14:textId="77777777" w:rsidR="006A2AF8" w:rsidRPr="002C0185" w:rsidRDefault="006A2AF8" w:rsidP="006A2AF8">
      <w:pPr>
        <w:pStyle w:val="Heading5"/>
      </w:pPr>
      <w:r w:rsidRPr="002C0185">
        <w:t>5.2.2.1.48</w:t>
      </w:r>
      <w:r w:rsidRPr="002C0185">
        <w:tab/>
        <w:t>Reference test frequencies for NR operating band n48</w:t>
      </w:r>
    </w:p>
    <w:p w14:paraId="3DEDF6F9" w14:textId="77777777" w:rsidR="006A2AF8" w:rsidRPr="002C0185" w:rsidRDefault="006A2AF8" w:rsidP="006A2AF8">
      <w:pPr>
        <w:pStyle w:val="TH"/>
        <w:keepNext w:val="0"/>
        <w:keepLines w:val="0"/>
        <w:widowControl w:val="0"/>
      </w:pPr>
      <w:bookmarkStart w:id="61" w:name="_CRTable5_2_2_1_481"/>
      <w:r w:rsidRPr="002C0185">
        <w:t xml:space="preserve">Table </w:t>
      </w:r>
      <w:bookmarkEnd w:id="61"/>
      <w:r w:rsidRPr="002C0185">
        <w:t>5.2.2.1.48-1: Test frequencies for NR operating band n48 and SCS 15 kHz</w:t>
      </w:r>
    </w:p>
    <w:p w14:paraId="6D28903C" w14:textId="3A177351" w:rsidR="006A2AF8" w:rsidRPr="002C0185" w:rsidRDefault="006A2AF8" w:rsidP="006A2AF8">
      <w:pPr>
        <w:rPr>
          <w:lang w:eastAsia="ja-JP"/>
        </w:rPr>
      </w:pPr>
      <w:r w:rsidRPr="002C0185">
        <w:rPr>
          <w:lang w:eastAsia="ja-JP"/>
        </w:rPr>
        <w:t>FFS</w:t>
      </w:r>
    </w:p>
    <w:p w14:paraId="30AFB714" w14:textId="77777777" w:rsidR="006A2AF8" w:rsidRPr="002C0185" w:rsidRDefault="006A2AF8" w:rsidP="006A2AF8">
      <w:pPr>
        <w:rPr>
          <w:lang w:eastAsia="ja-JP"/>
        </w:rPr>
      </w:pPr>
    </w:p>
    <w:p w14:paraId="48324F93" w14:textId="67C0D63C" w:rsidR="006A2AF8" w:rsidRPr="002C0185" w:rsidRDefault="006A2AF8" w:rsidP="006A2AF8">
      <w:pPr>
        <w:pStyle w:val="TH"/>
        <w:keepNext w:val="0"/>
        <w:keepLines w:val="0"/>
        <w:widowControl w:val="0"/>
      </w:pPr>
      <w:bookmarkStart w:id="62" w:name="_CRTable5_2_2_1_482"/>
      <w:r w:rsidRPr="002C0185">
        <w:t xml:space="preserve">Table </w:t>
      </w:r>
      <w:bookmarkEnd w:id="62"/>
      <w:r w:rsidRPr="002C0185">
        <w:t>5.2.2.1.48-2: Test frequencies for NR operating band n48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4948946C"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4D2384F5" w14:textId="77777777" w:rsidR="006A2AF8" w:rsidRPr="002C0185" w:rsidRDefault="006A2AF8" w:rsidP="0029584F">
            <w:pPr>
              <w:pStyle w:val="TAH"/>
              <w:spacing w:line="256" w:lineRule="auto"/>
            </w:pPr>
            <w:r w:rsidRPr="002C0185">
              <w:t>CBW [MHz]</w:t>
            </w:r>
          </w:p>
        </w:tc>
        <w:tc>
          <w:tcPr>
            <w:tcW w:w="849" w:type="dxa"/>
            <w:tcBorders>
              <w:top w:val="single" w:sz="4" w:space="0" w:color="auto"/>
              <w:left w:val="single" w:sz="4" w:space="0" w:color="auto"/>
              <w:bottom w:val="single" w:sz="4" w:space="0" w:color="auto"/>
              <w:right w:val="single" w:sz="4" w:space="0" w:color="auto"/>
            </w:tcBorders>
            <w:hideMark/>
          </w:tcPr>
          <w:p w14:paraId="66B07A93" w14:textId="77777777" w:rsidR="006A2AF8" w:rsidRPr="002C0185" w:rsidRDefault="006A2AF8" w:rsidP="0029584F">
            <w:pPr>
              <w:pStyle w:val="TAH"/>
              <w:spacing w:line="256" w:lineRule="auto"/>
              <w:rPr>
                <w:i/>
              </w:rPr>
            </w:pPr>
            <w:r w:rsidRPr="002C0185">
              <w:rPr>
                <w:i/>
              </w:rPr>
              <w:t>carrierBandwidth</w:t>
            </w:r>
          </w:p>
          <w:p w14:paraId="1B5B55DC" w14:textId="77777777" w:rsidR="006A2AF8" w:rsidRPr="002C0185" w:rsidRDefault="006A2AF8" w:rsidP="0029584F">
            <w:pPr>
              <w:pStyle w:val="TAH"/>
              <w:spacing w:line="256" w:lineRule="auto"/>
            </w:pPr>
            <w:r w:rsidRPr="002C0185">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9F9A773" w14:textId="77777777" w:rsidR="006A2AF8" w:rsidRPr="002C0185" w:rsidRDefault="006A2AF8" w:rsidP="0029584F">
            <w:pPr>
              <w:pStyle w:val="TAH"/>
              <w:spacing w:line="256" w:lineRule="auto"/>
            </w:pPr>
            <w:r w:rsidRPr="002C0185">
              <w:t>Range</w:t>
            </w:r>
          </w:p>
        </w:tc>
        <w:tc>
          <w:tcPr>
            <w:tcW w:w="992" w:type="dxa"/>
            <w:tcBorders>
              <w:top w:val="single" w:sz="4" w:space="0" w:color="auto"/>
              <w:left w:val="single" w:sz="4" w:space="0" w:color="auto"/>
              <w:bottom w:val="single" w:sz="4" w:space="0" w:color="auto"/>
              <w:right w:val="single" w:sz="4" w:space="0" w:color="auto"/>
            </w:tcBorders>
            <w:hideMark/>
          </w:tcPr>
          <w:p w14:paraId="1999A80B" w14:textId="77777777" w:rsidR="006A2AF8" w:rsidRPr="002C0185" w:rsidRDefault="006A2AF8" w:rsidP="0029584F">
            <w:pPr>
              <w:pStyle w:val="TAH"/>
              <w:spacing w:line="256" w:lineRule="auto"/>
            </w:pPr>
            <w:r w:rsidRPr="002C0185">
              <w:t>Carrier centre</w:t>
            </w:r>
          </w:p>
          <w:p w14:paraId="36D0697D" w14:textId="77777777" w:rsidR="006A2AF8" w:rsidRPr="002C0185" w:rsidRDefault="006A2AF8" w:rsidP="0029584F">
            <w:pPr>
              <w:pStyle w:val="TAH"/>
              <w:spacing w:line="256" w:lineRule="auto"/>
            </w:pPr>
            <w:r w:rsidRPr="002C0185">
              <w:t>[MHz]</w:t>
            </w:r>
          </w:p>
        </w:tc>
        <w:tc>
          <w:tcPr>
            <w:tcW w:w="992" w:type="dxa"/>
            <w:tcBorders>
              <w:top w:val="single" w:sz="4" w:space="0" w:color="auto"/>
              <w:left w:val="single" w:sz="4" w:space="0" w:color="auto"/>
              <w:bottom w:val="single" w:sz="4" w:space="0" w:color="auto"/>
              <w:right w:val="single" w:sz="4" w:space="0" w:color="auto"/>
            </w:tcBorders>
            <w:hideMark/>
          </w:tcPr>
          <w:p w14:paraId="746BC2CA" w14:textId="77777777" w:rsidR="006A2AF8" w:rsidRPr="002C0185" w:rsidRDefault="006A2AF8" w:rsidP="0029584F">
            <w:pPr>
              <w:pStyle w:val="TAH"/>
              <w:spacing w:line="256" w:lineRule="auto"/>
            </w:pPr>
            <w:r w:rsidRPr="002C0185">
              <w:t>Carrier centre</w:t>
            </w:r>
          </w:p>
          <w:p w14:paraId="651CAC2D" w14:textId="77777777" w:rsidR="006A2AF8" w:rsidRPr="002C0185" w:rsidRDefault="006A2AF8" w:rsidP="0029584F">
            <w:pPr>
              <w:pStyle w:val="TAH"/>
              <w:spacing w:line="256" w:lineRule="auto"/>
            </w:pPr>
            <w:r w:rsidRPr="002C0185">
              <w:t>[ARFCN]</w:t>
            </w:r>
          </w:p>
        </w:tc>
        <w:tc>
          <w:tcPr>
            <w:tcW w:w="993" w:type="dxa"/>
            <w:tcBorders>
              <w:top w:val="single" w:sz="4" w:space="0" w:color="auto"/>
              <w:left w:val="single" w:sz="4" w:space="0" w:color="auto"/>
              <w:bottom w:val="single" w:sz="4" w:space="0" w:color="auto"/>
              <w:right w:val="single" w:sz="4" w:space="0" w:color="auto"/>
            </w:tcBorders>
            <w:hideMark/>
          </w:tcPr>
          <w:p w14:paraId="180630AA" w14:textId="77777777" w:rsidR="006A2AF8" w:rsidRPr="002C0185" w:rsidRDefault="006A2AF8" w:rsidP="0029584F">
            <w:pPr>
              <w:pStyle w:val="TAH"/>
              <w:spacing w:line="256" w:lineRule="auto"/>
            </w:pPr>
            <w:r w:rsidRPr="002C0185">
              <w:t>point A</w:t>
            </w:r>
            <w:r w:rsidRPr="002C0185">
              <w:br/>
              <w:t>[MHz]</w:t>
            </w:r>
          </w:p>
        </w:tc>
        <w:tc>
          <w:tcPr>
            <w:tcW w:w="992" w:type="dxa"/>
            <w:tcBorders>
              <w:top w:val="single" w:sz="4" w:space="0" w:color="auto"/>
              <w:left w:val="single" w:sz="4" w:space="0" w:color="auto"/>
              <w:bottom w:val="single" w:sz="4" w:space="0" w:color="auto"/>
              <w:right w:val="single" w:sz="4" w:space="0" w:color="auto"/>
            </w:tcBorders>
            <w:hideMark/>
          </w:tcPr>
          <w:p w14:paraId="408595F7" w14:textId="77777777" w:rsidR="006A2AF8" w:rsidRPr="002C0185" w:rsidRDefault="006A2AF8" w:rsidP="0029584F">
            <w:pPr>
              <w:pStyle w:val="TAH"/>
              <w:spacing w:line="256" w:lineRule="auto"/>
            </w:pPr>
            <w:r w:rsidRPr="002C0185">
              <w:rPr>
                <w:i/>
              </w:rPr>
              <w:t>absoluteFrequencyPointA</w:t>
            </w:r>
            <w:r w:rsidRPr="002C0185">
              <w:br/>
              <w:t>[ARFCN]</w:t>
            </w:r>
          </w:p>
        </w:tc>
        <w:tc>
          <w:tcPr>
            <w:tcW w:w="992" w:type="dxa"/>
            <w:tcBorders>
              <w:top w:val="single" w:sz="4" w:space="0" w:color="auto"/>
              <w:left w:val="single" w:sz="4" w:space="0" w:color="auto"/>
              <w:bottom w:val="single" w:sz="4" w:space="0" w:color="auto"/>
              <w:right w:val="single" w:sz="4" w:space="0" w:color="auto"/>
            </w:tcBorders>
            <w:hideMark/>
          </w:tcPr>
          <w:p w14:paraId="5FD70503"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851" w:type="dxa"/>
            <w:tcBorders>
              <w:top w:val="single" w:sz="4" w:space="0" w:color="auto"/>
              <w:left w:val="single" w:sz="4" w:space="0" w:color="auto"/>
              <w:bottom w:val="single" w:sz="4" w:space="0" w:color="auto"/>
              <w:right w:val="single" w:sz="4" w:space="0" w:color="auto"/>
            </w:tcBorders>
            <w:hideMark/>
          </w:tcPr>
          <w:p w14:paraId="56E82D96" w14:textId="77777777" w:rsidR="006A2AF8" w:rsidRPr="002C0185" w:rsidRDefault="006A2AF8" w:rsidP="0029584F">
            <w:pPr>
              <w:pStyle w:val="TAH"/>
              <w:spacing w:line="256" w:lineRule="auto"/>
            </w:pPr>
            <w:r w:rsidRPr="002C0185">
              <w:t>SS block SCS</w:t>
            </w:r>
          </w:p>
          <w:p w14:paraId="2429CA1B" w14:textId="77777777" w:rsidR="006A2AF8" w:rsidRPr="002C0185" w:rsidRDefault="006A2AF8" w:rsidP="0029584F">
            <w:pPr>
              <w:pStyle w:val="TAH"/>
              <w:spacing w:line="256" w:lineRule="auto"/>
            </w:pPr>
            <w:r w:rsidRPr="002C0185">
              <w:t>[kHz]</w:t>
            </w:r>
          </w:p>
        </w:tc>
        <w:tc>
          <w:tcPr>
            <w:tcW w:w="850" w:type="dxa"/>
            <w:tcBorders>
              <w:top w:val="single" w:sz="4" w:space="0" w:color="auto"/>
              <w:left w:val="single" w:sz="4" w:space="0" w:color="auto"/>
              <w:bottom w:val="single" w:sz="4" w:space="0" w:color="auto"/>
              <w:right w:val="single" w:sz="4" w:space="0" w:color="auto"/>
            </w:tcBorders>
            <w:hideMark/>
          </w:tcPr>
          <w:p w14:paraId="723B35E3" w14:textId="77777777" w:rsidR="006A2AF8" w:rsidRPr="002C0185" w:rsidRDefault="006A2AF8" w:rsidP="0029584F">
            <w:pPr>
              <w:pStyle w:val="TAH"/>
              <w:spacing w:line="256" w:lineRule="auto"/>
            </w:pPr>
            <w:r w:rsidRPr="002C0185">
              <w:t>GSCN</w:t>
            </w:r>
          </w:p>
        </w:tc>
        <w:tc>
          <w:tcPr>
            <w:tcW w:w="992" w:type="dxa"/>
            <w:tcBorders>
              <w:top w:val="single" w:sz="4" w:space="0" w:color="auto"/>
              <w:left w:val="single" w:sz="4" w:space="0" w:color="auto"/>
              <w:bottom w:val="single" w:sz="4" w:space="0" w:color="auto"/>
              <w:right w:val="single" w:sz="4" w:space="0" w:color="auto"/>
            </w:tcBorders>
            <w:hideMark/>
          </w:tcPr>
          <w:p w14:paraId="648F3BA0" w14:textId="77777777" w:rsidR="006A2AF8" w:rsidRPr="002C0185" w:rsidRDefault="006A2AF8" w:rsidP="0029584F">
            <w:pPr>
              <w:pStyle w:val="TAH"/>
              <w:spacing w:line="256" w:lineRule="auto"/>
              <w:rPr>
                <w:i/>
              </w:rPr>
            </w:pPr>
            <w:r w:rsidRPr="002C0185">
              <w:rPr>
                <w:i/>
              </w:rPr>
              <w:t>absoluteFrequencySSB</w:t>
            </w:r>
          </w:p>
          <w:p w14:paraId="65EF5432" w14:textId="77777777" w:rsidR="006A2AF8" w:rsidRPr="002C0185" w:rsidRDefault="006A2AF8" w:rsidP="0029584F">
            <w:pPr>
              <w:pStyle w:val="TAH"/>
              <w:spacing w:line="256" w:lineRule="auto"/>
            </w:pPr>
            <w:r w:rsidRPr="002C0185">
              <w:t>[ARFCN]</w:t>
            </w:r>
          </w:p>
        </w:tc>
        <w:tc>
          <w:tcPr>
            <w:tcW w:w="709" w:type="dxa"/>
            <w:tcBorders>
              <w:top w:val="single" w:sz="4" w:space="0" w:color="auto"/>
              <w:left w:val="single" w:sz="4" w:space="0" w:color="auto"/>
              <w:bottom w:val="single" w:sz="4" w:space="0" w:color="auto"/>
              <w:right w:val="single" w:sz="4" w:space="0" w:color="auto"/>
            </w:tcBorders>
            <w:hideMark/>
          </w:tcPr>
          <w:p w14:paraId="297DF1A9" w14:textId="77777777" w:rsidR="006A2AF8" w:rsidRPr="002C0185" w:rsidRDefault="006A2AF8" w:rsidP="0029584F">
            <w:pPr>
              <w:pStyle w:val="TAH"/>
              <w:spacing w:line="256" w:lineRule="auto"/>
            </w:pPr>
            <w:r w:rsidRPr="002C0185">
              <w:rPr>
                <w:color w:val="000000"/>
                <w:position w:val="-10"/>
              </w:rPr>
              <w:object w:dxaOrig="480" w:dyaOrig="360" w14:anchorId="31B65484">
                <v:shape id="_x0000_i1045" type="#_x0000_t75" style="width:24.6pt;height:18.9pt" o:ole="">
                  <v:imagedata r:id="rId15" o:title=""/>
                </v:shape>
                <o:OLEObject Type="Embed" ProgID="Equation.3" ShapeID="_x0000_i1045" DrawAspect="Content" ObjectID="_1781608774" r:id="rId34"/>
              </w:object>
            </w:r>
          </w:p>
        </w:tc>
        <w:tc>
          <w:tcPr>
            <w:tcW w:w="851" w:type="dxa"/>
            <w:tcBorders>
              <w:top w:val="single" w:sz="4" w:space="0" w:color="auto"/>
              <w:left w:val="single" w:sz="4" w:space="0" w:color="auto"/>
              <w:bottom w:val="single" w:sz="4" w:space="0" w:color="auto"/>
              <w:right w:val="single" w:sz="4" w:space="0" w:color="auto"/>
            </w:tcBorders>
            <w:hideMark/>
          </w:tcPr>
          <w:p w14:paraId="5FAC9EA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7C4F910F"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137CDA39" w14:textId="77777777" w:rsidR="006A2AF8" w:rsidRPr="002C0185" w:rsidRDefault="006A2AF8" w:rsidP="0029584F">
            <w:pPr>
              <w:pStyle w:val="TAH"/>
              <w:spacing w:line="256" w:lineRule="auto"/>
            </w:pPr>
            <w:r w:rsidRPr="002C0185">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37CC743B" w14:textId="77777777" w:rsidR="006A2AF8" w:rsidRPr="002C0185" w:rsidRDefault="006A2AF8" w:rsidP="0029584F">
            <w:pPr>
              <w:pStyle w:val="TAH"/>
              <w:spacing w:line="256" w:lineRule="auto"/>
            </w:pPr>
            <w:r w:rsidRPr="002C0185">
              <w:t>CORESET#0 Index</w:t>
            </w:r>
            <w:r w:rsidRPr="002C0185">
              <w:rPr>
                <w:b w:val="0"/>
              </w:rPr>
              <w:t xml:space="preserve"> (Offset</w:t>
            </w:r>
          </w:p>
          <w:p w14:paraId="3993C5C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7516AADE" w14:textId="77777777" w:rsidR="006A2AF8" w:rsidRPr="002C0185" w:rsidRDefault="006A2AF8" w:rsidP="0029584F">
            <w:pPr>
              <w:pStyle w:val="TAH"/>
              <w:spacing w:line="256" w:lineRule="auto"/>
            </w:pPr>
            <w:r w:rsidRPr="002C0185">
              <w:t>Note 1</w:t>
            </w:r>
          </w:p>
        </w:tc>
        <w:tc>
          <w:tcPr>
            <w:tcW w:w="992" w:type="dxa"/>
            <w:tcBorders>
              <w:top w:val="single" w:sz="4" w:space="0" w:color="auto"/>
              <w:left w:val="single" w:sz="4" w:space="0" w:color="auto"/>
              <w:bottom w:val="single" w:sz="4" w:space="0" w:color="auto"/>
              <w:right w:val="single" w:sz="4" w:space="0" w:color="auto"/>
            </w:tcBorders>
            <w:hideMark/>
          </w:tcPr>
          <w:p w14:paraId="01A60F79" w14:textId="77777777" w:rsidR="006A2AF8" w:rsidRPr="002C0185" w:rsidRDefault="006A2AF8" w:rsidP="0029584F">
            <w:pPr>
              <w:pStyle w:val="TAH"/>
              <w:spacing w:line="256" w:lineRule="auto"/>
            </w:pPr>
            <w:r w:rsidRPr="002C0185">
              <w:t>offsetToPointA</w:t>
            </w:r>
            <w:r w:rsidRPr="002C0185">
              <w:br/>
              <w:t>(SIB1)</w:t>
            </w:r>
          </w:p>
          <w:p w14:paraId="5AAC3C25" w14:textId="77777777" w:rsidR="006A2AF8" w:rsidRPr="002C0185" w:rsidRDefault="006A2AF8" w:rsidP="0029584F">
            <w:pPr>
              <w:pStyle w:val="TAH"/>
              <w:spacing w:line="256" w:lineRule="auto"/>
            </w:pPr>
            <w:r w:rsidRPr="002C0185">
              <w:t>[PRBs]</w:t>
            </w:r>
          </w:p>
          <w:p w14:paraId="1C8C3136" w14:textId="77777777" w:rsidR="006A2AF8" w:rsidRPr="002C0185" w:rsidRDefault="006A2AF8" w:rsidP="0029584F">
            <w:pPr>
              <w:pStyle w:val="TAH"/>
              <w:spacing w:line="256" w:lineRule="auto"/>
            </w:pPr>
            <w:r w:rsidRPr="002C0185">
              <w:t>Note 1</w:t>
            </w:r>
          </w:p>
        </w:tc>
      </w:tr>
      <w:tr w:rsidR="006A2AF8" w:rsidRPr="002C0185" w14:paraId="4A9A9CD4" w14:textId="77777777" w:rsidTr="0029584F">
        <w:tc>
          <w:tcPr>
            <w:tcW w:w="788" w:type="dxa"/>
            <w:tcBorders>
              <w:top w:val="single" w:sz="4" w:space="0" w:color="auto"/>
              <w:left w:val="single" w:sz="4" w:space="0" w:color="auto"/>
              <w:bottom w:val="nil"/>
              <w:right w:val="single" w:sz="4" w:space="0" w:color="auto"/>
            </w:tcBorders>
            <w:hideMark/>
          </w:tcPr>
          <w:p w14:paraId="0072C8BB" w14:textId="77777777" w:rsidR="006A2AF8" w:rsidRPr="002C0185" w:rsidRDefault="006A2AF8" w:rsidP="0029584F">
            <w:pPr>
              <w:pStyle w:val="TAC"/>
              <w:spacing w:line="256" w:lineRule="auto"/>
            </w:pPr>
            <w:r w:rsidRPr="002C0185">
              <w:t>40</w:t>
            </w:r>
          </w:p>
        </w:tc>
        <w:tc>
          <w:tcPr>
            <w:tcW w:w="849" w:type="dxa"/>
            <w:tcBorders>
              <w:top w:val="single" w:sz="4" w:space="0" w:color="auto"/>
              <w:left w:val="single" w:sz="4" w:space="0" w:color="auto"/>
              <w:bottom w:val="nil"/>
              <w:right w:val="single" w:sz="4" w:space="0" w:color="auto"/>
            </w:tcBorders>
            <w:hideMark/>
          </w:tcPr>
          <w:p w14:paraId="4E8B6B13" w14:textId="77777777" w:rsidR="006A2AF8" w:rsidRPr="002C0185" w:rsidRDefault="006A2AF8" w:rsidP="0029584F">
            <w:pPr>
              <w:pStyle w:val="TAC"/>
              <w:spacing w:line="256" w:lineRule="auto"/>
            </w:pPr>
            <w:r w:rsidRPr="002C0185">
              <w:t>106</w:t>
            </w:r>
          </w:p>
        </w:tc>
        <w:tc>
          <w:tcPr>
            <w:tcW w:w="1133" w:type="dxa"/>
            <w:tcBorders>
              <w:top w:val="single" w:sz="4" w:space="0" w:color="auto"/>
              <w:left w:val="single" w:sz="4" w:space="0" w:color="auto"/>
              <w:bottom w:val="nil"/>
              <w:right w:val="single" w:sz="4" w:space="0" w:color="auto"/>
            </w:tcBorders>
            <w:hideMark/>
          </w:tcPr>
          <w:p w14:paraId="55979A22" w14:textId="77777777" w:rsidR="006A2AF8" w:rsidRPr="002C0185" w:rsidRDefault="006A2AF8" w:rsidP="0029584F">
            <w:pPr>
              <w:pStyle w:val="TAC"/>
              <w:spacing w:line="256" w:lineRule="auto"/>
            </w:pPr>
            <w:r w:rsidRPr="002C0185">
              <w:t>Downlink</w:t>
            </w:r>
          </w:p>
          <w:p w14:paraId="3400F4AD" w14:textId="77777777" w:rsidR="006A2AF8" w:rsidRPr="002C0185" w:rsidRDefault="006A2AF8" w:rsidP="0029584F">
            <w:pPr>
              <w:pStyle w:val="TAC"/>
              <w:spacing w:line="256" w:lineRule="auto"/>
            </w:pPr>
            <w:r w:rsidRPr="002C0185">
              <w:t>&amp;</w:t>
            </w:r>
          </w:p>
          <w:p w14:paraId="23B76106" w14:textId="77777777" w:rsidR="006A2AF8" w:rsidRPr="002C0185" w:rsidRDefault="006A2AF8" w:rsidP="0029584F">
            <w:pPr>
              <w:pStyle w:val="TAC"/>
              <w:spacing w:line="256" w:lineRule="auto"/>
              <w:rPr>
                <w:lang w:eastAsia="ja-JP"/>
              </w:rPr>
            </w:pPr>
            <w:r w:rsidRPr="002C0185">
              <w:rPr>
                <w:lang w:eastAsia="ja-JP"/>
              </w:rPr>
              <w:t>Uplink</w:t>
            </w:r>
          </w:p>
        </w:tc>
        <w:tc>
          <w:tcPr>
            <w:tcW w:w="709" w:type="dxa"/>
            <w:tcBorders>
              <w:top w:val="single" w:sz="4" w:space="0" w:color="auto"/>
              <w:left w:val="single" w:sz="4" w:space="0" w:color="auto"/>
              <w:bottom w:val="single" w:sz="4" w:space="0" w:color="auto"/>
              <w:right w:val="single" w:sz="4" w:space="0" w:color="auto"/>
            </w:tcBorders>
            <w:hideMark/>
          </w:tcPr>
          <w:p w14:paraId="4D11E44B"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426FE52A" w14:textId="77777777" w:rsidR="006A2AF8" w:rsidRPr="002C0185" w:rsidRDefault="006A2AF8" w:rsidP="0029584F">
            <w:pPr>
              <w:pStyle w:val="TAC"/>
              <w:spacing w:line="256" w:lineRule="auto"/>
            </w:pPr>
            <w:r w:rsidRPr="002C0185">
              <w:t>3624.99</w:t>
            </w:r>
          </w:p>
        </w:tc>
        <w:tc>
          <w:tcPr>
            <w:tcW w:w="992" w:type="dxa"/>
            <w:tcBorders>
              <w:top w:val="single" w:sz="4" w:space="0" w:color="auto"/>
              <w:left w:val="single" w:sz="4" w:space="0" w:color="auto"/>
              <w:bottom w:val="single" w:sz="4" w:space="0" w:color="auto"/>
              <w:right w:val="single" w:sz="4" w:space="0" w:color="auto"/>
            </w:tcBorders>
            <w:hideMark/>
          </w:tcPr>
          <w:p w14:paraId="59B766E1" w14:textId="77777777" w:rsidR="006A2AF8" w:rsidRPr="002C0185" w:rsidRDefault="006A2AF8" w:rsidP="0029584F">
            <w:pPr>
              <w:pStyle w:val="TAC"/>
              <w:spacing w:line="256" w:lineRule="auto"/>
            </w:pPr>
            <w:r w:rsidRPr="002C0185">
              <w:t>641666</w:t>
            </w:r>
          </w:p>
        </w:tc>
        <w:tc>
          <w:tcPr>
            <w:tcW w:w="993" w:type="dxa"/>
            <w:tcBorders>
              <w:top w:val="single" w:sz="4" w:space="0" w:color="auto"/>
              <w:left w:val="single" w:sz="4" w:space="0" w:color="auto"/>
              <w:bottom w:val="single" w:sz="4" w:space="0" w:color="auto"/>
              <w:right w:val="single" w:sz="4" w:space="0" w:color="auto"/>
            </w:tcBorders>
            <w:hideMark/>
          </w:tcPr>
          <w:p w14:paraId="6BF2B1C8" w14:textId="77777777" w:rsidR="006A2AF8" w:rsidRPr="002C0185" w:rsidRDefault="006A2AF8" w:rsidP="0029584F">
            <w:pPr>
              <w:pStyle w:val="TAC"/>
              <w:spacing w:line="256" w:lineRule="auto"/>
            </w:pPr>
            <w:r w:rsidRPr="002C0185">
              <w:t>3605.91</w:t>
            </w:r>
          </w:p>
        </w:tc>
        <w:tc>
          <w:tcPr>
            <w:tcW w:w="992" w:type="dxa"/>
            <w:tcBorders>
              <w:top w:val="single" w:sz="4" w:space="0" w:color="auto"/>
              <w:left w:val="single" w:sz="4" w:space="0" w:color="auto"/>
              <w:bottom w:val="single" w:sz="4" w:space="0" w:color="auto"/>
              <w:right w:val="single" w:sz="4" w:space="0" w:color="auto"/>
            </w:tcBorders>
            <w:hideMark/>
          </w:tcPr>
          <w:p w14:paraId="589B4303" w14:textId="77777777" w:rsidR="006A2AF8" w:rsidRPr="002C0185" w:rsidRDefault="006A2AF8" w:rsidP="0029584F">
            <w:pPr>
              <w:pStyle w:val="TAC"/>
              <w:spacing w:line="256" w:lineRule="auto"/>
            </w:pPr>
            <w:r w:rsidRPr="002C0185">
              <w:t>640394</w:t>
            </w:r>
          </w:p>
        </w:tc>
        <w:tc>
          <w:tcPr>
            <w:tcW w:w="992" w:type="dxa"/>
            <w:tcBorders>
              <w:top w:val="single" w:sz="4" w:space="0" w:color="auto"/>
              <w:left w:val="single" w:sz="4" w:space="0" w:color="auto"/>
              <w:bottom w:val="single" w:sz="4" w:space="0" w:color="auto"/>
              <w:right w:val="single" w:sz="4" w:space="0" w:color="auto"/>
            </w:tcBorders>
            <w:hideMark/>
          </w:tcPr>
          <w:p w14:paraId="57669F95" w14:textId="77777777" w:rsidR="006A2AF8" w:rsidRPr="002C0185" w:rsidRDefault="006A2AF8" w:rsidP="0029584F">
            <w:pPr>
              <w:pStyle w:val="TAC"/>
              <w:spacing w:line="256" w:lineRule="auto"/>
              <w:rPr>
                <w:lang w:eastAsia="ja-JP"/>
              </w:rPr>
            </w:pPr>
            <w:r w:rsidRPr="002C0185">
              <w:rPr>
                <w:lang w:eastAsia="ja-JP"/>
              </w:rPr>
              <w:t>0</w:t>
            </w:r>
          </w:p>
        </w:tc>
        <w:tc>
          <w:tcPr>
            <w:tcW w:w="851" w:type="dxa"/>
            <w:tcBorders>
              <w:top w:val="single" w:sz="4" w:space="0" w:color="auto"/>
              <w:left w:val="single" w:sz="4" w:space="0" w:color="auto"/>
              <w:bottom w:val="nil"/>
              <w:right w:val="single" w:sz="4" w:space="0" w:color="auto"/>
            </w:tcBorders>
            <w:hideMark/>
          </w:tcPr>
          <w:p w14:paraId="1704FAA3" w14:textId="77777777" w:rsidR="006A2AF8" w:rsidRPr="002C0185" w:rsidRDefault="006A2AF8" w:rsidP="0029584F">
            <w:pPr>
              <w:pStyle w:val="TAC"/>
              <w:spacing w:line="256" w:lineRule="auto"/>
              <w:rPr>
                <w:lang w:eastAsia="ja-JP"/>
              </w:rPr>
            </w:pPr>
            <w:r w:rsidRPr="002C0185">
              <w:rPr>
                <w:lang w:eastAsia="ja-JP"/>
              </w:rPr>
              <w:t>30</w:t>
            </w:r>
          </w:p>
        </w:tc>
        <w:tc>
          <w:tcPr>
            <w:tcW w:w="850" w:type="dxa"/>
            <w:tcBorders>
              <w:top w:val="single" w:sz="4" w:space="0" w:color="auto"/>
              <w:left w:val="single" w:sz="4" w:space="0" w:color="auto"/>
              <w:bottom w:val="single" w:sz="4" w:space="0" w:color="auto"/>
              <w:right w:val="single" w:sz="4" w:space="0" w:color="auto"/>
            </w:tcBorders>
            <w:hideMark/>
          </w:tcPr>
          <w:p w14:paraId="350FFB15" w14:textId="77777777" w:rsidR="006A2AF8" w:rsidRPr="002C0185" w:rsidRDefault="006A2AF8" w:rsidP="0029584F">
            <w:pPr>
              <w:pStyle w:val="TAC"/>
              <w:spacing w:line="256" w:lineRule="auto"/>
            </w:pPr>
            <w:r w:rsidRPr="002C0185">
              <w:t>7923</w:t>
            </w:r>
          </w:p>
        </w:tc>
        <w:tc>
          <w:tcPr>
            <w:tcW w:w="992" w:type="dxa"/>
            <w:tcBorders>
              <w:top w:val="single" w:sz="4" w:space="0" w:color="auto"/>
              <w:left w:val="single" w:sz="4" w:space="0" w:color="auto"/>
              <w:bottom w:val="single" w:sz="4" w:space="0" w:color="auto"/>
              <w:right w:val="single" w:sz="4" w:space="0" w:color="auto"/>
            </w:tcBorders>
            <w:hideMark/>
          </w:tcPr>
          <w:p w14:paraId="4120337D" w14:textId="77777777" w:rsidR="006A2AF8" w:rsidRPr="002C0185" w:rsidRDefault="006A2AF8" w:rsidP="0029584F">
            <w:pPr>
              <w:pStyle w:val="TAC"/>
              <w:spacing w:line="256" w:lineRule="auto"/>
            </w:pPr>
            <w:r w:rsidRPr="002C0185">
              <w:t>640704</w:t>
            </w:r>
          </w:p>
        </w:tc>
        <w:tc>
          <w:tcPr>
            <w:tcW w:w="709" w:type="dxa"/>
            <w:tcBorders>
              <w:top w:val="single" w:sz="4" w:space="0" w:color="auto"/>
              <w:left w:val="single" w:sz="4" w:space="0" w:color="auto"/>
              <w:bottom w:val="single" w:sz="4" w:space="0" w:color="auto"/>
              <w:right w:val="single" w:sz="4" w:space="0" w:color="auto"/>
            </w:tcBorders>
            <w:hideMark/>
          </w:tcPr>
          <w:p w14:paraId="0B641A9B" w14:textId="77777777" w:rsidR="006A2AF8" w:rsidRPr="002C0185" w:rsidRDefault="006A2AF8" w:rsidP="0029584F">
            <w:pPr>
              <w:pStyle w:val="TAC"/>
              <w:spacing w:line="256" w:lineRule="auto"/>
            </w:pPr>
            <w:r w:rsidRPr="002C0185">
              <w:t>22</w:t>
            </w:r>
          </w:p>
        </w:tc>
        <w:tc>
          <w:tcPr>
            <w:tcW w:w="851" w:type="dxa"/>
            <w:tcBorders>
              <w:top w:val="single" w:sz="4" w:space="0" w:color="auto"/>
              <w:left w:val="single" w:sz="4" w:space="0" w:color="auto"/>
              <w:bottom w:val="single" w:sz="4" w:space="0" w:color="auto"/>
              <w:right w:val="single" w:sz="4" w:space="0" w:color="auto"/>
            </w:tcBorders>
            <w:hideMark/>
          </w:tcPr>
          <w:p w14:paraId="1A5D57C5" w14:textId="77777777" w:rsidR="006A2AF8" w:rsidRPr="002C0185" w:rsidRDefault="006A2AF8" w:rsidP="0029584F">
            <w:pPr>
              <w:pStyle w:val="TAC"/>
              <w:spacing w:line="256" w:lineRule="auto"/>
            </w:pPr>
            <w:r w:rsidRPr="002C0185">
              <w:t>0</w:t>
            </w:r>
          </w:p>
        </w:tc>
        <w:tc>
          <w:tcPr>
            <w:tcW w:w="850" w:type="dxa"/>
            <w:tcBorders>
              <w:top w:val="single" w:sz="4" w:space="0" w:color="auto"/>
              <w:left w:val="single" w:sz="4" w:space="0" w:color="auto"/>
              <w:bottom w:val="single" w:sz="4" w:space="0" w:color="auto"/>
              <w:right w:val="single" w:sz="4" w:space="0" w:color="auto"/>
            </w:tcBorders>
            <w:hideMark/>
          </w:tcPr>
          <w:p w14:paraId="09FCE188" w14:textId="77777777" w:rsidR="006A2AF8" w:rsidRPr="002C0185" w:rsidRDefault="006A2AF8" w:rsidP="0029584F">
            <w:pPr>
              <w:pStyle w:val="TAC"/>
              <w:spacing w:line="256" w:lineRule="auto"/>
            </w:pPr>
            <w:r w:rsidRPr="002C0185">
              <w:t>2 (2)</w:t>
            </w:r>
          </w:p>
        </w:tc>
        <w:tc>
          <w:tcPr>
            <w:tcW w:w="992" w:type="dxa"/>
            <w:tcBorders>
              <w:top w:val="single" w:sz="4" w:space="0" w:color="auto"/>
              <w:left w:val="single" w:sz="4" w:space="0" w:color="auto"/>
              <w:bottom w:val="single" w:sz="4" w:space="0" w:color="auto"/>
              <w:right w:val="single" w:sz="4" w:space="0" w:color="auto"/>
            </w:tcBorders>
            <w:hideMark/>
          </w:tcPr>
          <w:p w14:paraId="4564E464" w14:textId="77777777" w:rsidR="006A2AF8" w:rsidRPr="002C0185" w:rsidRDefault="006A2AF8" w:rsidP="0029584F">
            <w:pPr>
              <w:pStyle w:val="TAC"/>
              <w:spacing w:line="256" w:lineRule="auto"/>
            </w:pPr>
            <w:r w:rsidRPr="002C0185">
              <w:t>4</w:t>
            </w:r>
          </w:p>
        </w:tc>
      </w:tr>
      <w:tr w:rsidR="006A2AF8" w:rsidRPr="002C0185" w14:paraId="0A1AC920"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287F5C51" w14:textId="77777777" w:rsidR="006A2AF8" w:rsidRPr="002C0185" w:rsidRDefault="006A2AF8" w:rsidP="0029584F">
            <w:pPr>
              <w:pStyle w:val="ZH"/>
              <w:keepNext/>
              <w:keepLines/>
              <w:framePr w:wrap="auto" w:vAnchor="margin" w:hAnchor="text" w:xAlign="left" w:yAlign="inline"/>
              <w:widowControl/>
              <w:spacing w:line="256" w:lineRule="auto"/>
              <w:ind w:left="851" w:hanging="851"/>
              <w:rPr>
                <w:noProof w:val="0"/>
              </w:rPr>
            </w:pPr>
            <w:r w:rsidRPr="002C0185">
              <w:rPr>
                <w:noProof w:val="0"/>
              </w:rPr>
              <w:t>Note 1:</w:t>
            </w:r>
            <w:r w:rsidRPr="002C0185">
              <w:rPr>
                <w:noProof w:val="0"/>
              </w:rPr>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39054719" w14:textId="77777777" w:rsidR="006A2AF8" w:rsidRPr="002C0185" w:rsidRDefault="006A2AF8" w:rsidP="0029584F">
            <w:pPr>
              <w:pStyle w:val="ZH"/>
              <w:keepNext/>
              <w:keepLines/>
              <w:framePr w:wrap="auto" w:vAnchor="margin" w:hAnchor="text" w:xAlign="left" w:yAlign="inline"/>
              <w:widowControl/>
              <w:spacing w:line="256" w:lineRule="auto"/>
              <w:ind w:left="851" w:hanging="851"/>
              <w:rPr>
                <w:noProof w:val="0"/>
                <w:sz w:val="18"/>
              </w:rPr>
            </w:pPr>
            <w:r w:rsidRPr="002C0185">
              <w:rPr>
                <w:noProof w:val="0"/>
                <w:sz w:val="18"/>
              </w:rPr>
              <w:t xml:space="preserve">Note </w:t>
            </w:r>
            <w:r w:rsidRPr="002C0185">
              <w:rPr>
                <w:noProof w:val="0"/>
              </w:rPr>
              <w:t>2</w:t>
            </w:r>
            <w:r w:rsidRPr="002C0185">
              <w:rPr>
                <w:noProof w:val="0"/>
                <w:sz w:val="18"/>
              </w:rPr>
              <w:t>:</w:t>
            </w:r>
            <w:r w:rsidRPr="002C0185">
              <w:rPr>
                <w:noProof w:val="0"/>
                <w:sz w:val="18"/>
              </w:rPr>
              <w:tab/>
              <w:t xml:space="preserve">The parameter Offset Carrier CORESET#0 specifies the offset from the lowest subcarrier of the carrier and the lowest subcarrier of CORESET#0. It corresponds to the parameter </w:t>
            </w:r>
            <w:r w:rsidRPr="002C0185">
              <w:rPr>
                <w:noProof w:val="0"/>
              </w:rPr>
              <w:t>ΔF</w:t>
            </w:r>
            <w:r w:rsidRPr="002C0185">
              <w:rPr>
                <w:noProof w:val="0"/>
                <w:vertAlign w:val="subscript"/>
              </w:rPr>
              <w:t>OffsetCORESET-0-Carrier</w:t>
            </w:r>
            <w:r w:rsidRPr="002C0185">
              <w:rPr>
                <w:noProof w:val="0"/>
              </w:rPr>
              <w:t xml:space="preserve"> </w:t>
            </w:r>
            <w:r w:rsidRPr="002C0185">
              <w:rPr>
                <w:noProof w:val="0"/>
                <w:sz w:val="18"/>
              </w:rPr>
              <w:t>in Annex C expressed in number of common RBs.</w:t>
            </w:r>
          </w:p>
          <w:p w14:paraId="1A85625A" w14:textId="77777777" w:rsidR="006A2AF8" w:rsidRPr="002C0185" w:rsidRDefault="006A2AF8" w:rsidP="0029584F">
            <w:pPr>
              <w:pStyle w:val="ZH"/>
              <w:keepNext/>
              <w:keepLines/>
              <w:framePr w:wrap="auto" w:vAnchor="margin" w:hAnchor="text" w:xAlign="left" w:yAlign="inline"/>
              <w:widowControl/>
              <w:spacing w:line="256" w:lineRule="auto"/>
              <w:ind w:left="851" w:hanging="851"/>
              <w:rPr>
                <w:noProof w:val="0"/>
              </w:rPr>
            </w:pPr>
            <w:r w:rsidRPr="002C0185">
              <w:rPr>
                <w:noProof w:val="0"/>
              </w:rPr>
              <w:t>Note 3:</w:t>
            </w:r>
            <w:r w:rsidRPr="002C0185">
              <w:rPr>
                <w:noProof w:val="0"/>
              </w:rPr>
              <w:tab/>
            </w:r>
            <w:r w:rsidRPr="002C0185">
              <w:rPr>
                <w:rFonts w:eastAsia="Yu Mincho"/>
                <w:noProof w:val="0"/>
              </w:rPr>
              <w:t xml:space="preserve">For this bandwidth, the minimum requirements are restricted to operation when carrier is configured as a downlink only SCell part of </w:t>
            </w:r>
            <w:r w:rsidRPr="002C0185">
              <w:rPr>
                <w:rFonts w:cs="Arial"/>
                <w:noProof w:val="0"/>
                <w:color w:val="000000"/>
                <w:szCs w:val="18"/>
              </w:rPr>
              <w:t xml:space="preserve">a </w:t>
            </w:r>
            <w:r w:rsidRPr="002C0185">
              <w:rPr>
                <w:rFonts w:eastAsia="Yu Mincho"/>
                <w:noProof w:val="0"/>
              </w:rPr>
              <w:t xml:space="preserve">CA configuration. As the bandwidth is limited to SCell then absence of </w:t>
            </w:r>
            <w:r w:rsidRPr="002C0185">
              <w:rPr>
                <w:noProof w:val="0"/>
              </w:rPr>
              <w:t xml:space="preserve">CORESET#0 is indicated in the MIB by setting </w:t>
            </w:r>
            <w:r w:rsidRPr="002C0185">
              <w:rPr>
                <w:noProof w:val="0"/>
                <w:position w:val="-10"/>
              </w:rPr>
              <w:object w:dxaOrig="480" w:dyaOrig="360" w14:anchorId="3AD50A5E">
                <v:shape id="_x0000_i1046" type="#_x0000_t75" style="width:24.6pt;height:18.9pt" o:ole="">
                  <v:imagedata r:id="rId15" o:title=""/>
                </v:shape>
                <o:OLEObject Type="Embed" ProgID="Equation.3" ShapeID="_x0000_i1046" DrawAspect="Content" ObjectID="_1781608775" r:id="rId35"/>
              </w:object>
            </w:r>
            <w:r w:rsidRPr="002C0185">
              <w:rPr>
                <w:noProof w:val="0"/>
              </w:rPr>
              <w:t xml:space="preserve">=31, </w:t>
            </w:r>
            <w:r w:rsidRPr="002C0185">
              <w:rPr>
                <w:i/>
                <w:iCs/>
                <w:noProof w:val="0"/>
              </w:rPr>
              <w:t>controlResourceSetZero</w:t>
            </w:r>
            <w:r w:rsidRPr="002C0185">
              <w:rPr>
                <w:noProof w:val="0"/>
              </w:rPr>
              <w:t xml:space="preserve">=0 and </w:t>
            </w:r>
            <w:r w:rsidRPr="002C0185">
              <w:rPr>
                <w:i/>
                <w:iCs/>
                <w:noProof w:val="0"/>
              </w:rPr>
              <w:t>searchSpaceZero = 0</w:t>
            </w:r>
            <w:r w:rsidRPr="002C0185">
              <w:rPr>
                <w:noProof w:val="0"/>
              </w:rPr>
              <w:t xml:space="preserve"> (TS 38.213 [22], clause 13).</w:t>
            </w:r>
          </w:p>
        </w:tc>
      </w:tr>
    </w:tbl>
    <w:p w14:paraId="40A28D78" w14:textId="77777777" w:rsidR="006A2AF8" w:rsidRPr="002C0185" w:rsidRDefault="006A2AF8" w:rsidP="006A2AF8">
      <w:pPr>
        <w:rPr>
          <w:color w:val="000000"/>
          <w:lang w:eastAsia="ja-JP"/>
        </w:rPr>
      </w:pPr>
    </w:p>
    <w:p w14:paraId="3719FAF4" w14:textId="77777777" w:rsidR="006A2AF8" w:rsidRPr="002C0185" w:rsidRDefault="006A2AF8" w:rsidP="006A2AF8">
      <w:pPr>
        <w:pStyle w:val="Heading5"/>
      </w:pPr>
      <w:r w:rsidRPr="002C0185">
        <w:t>5.2.2.1.49</w:t>
      </w:r>
      <w:r w:rsidRPr="002C0185">
        <w:tab/>
        <w:t>FFS</w:t>
      </w:r>
    </w:p>
    <w:p w14:paraId="7ABD2B9E" w14:textId="77777777" w:rsidR="006A2AF8" w:rsidRPr="002C0185" w:rsidRDefault="006A2AF8" w:rsidP="006A2AF8">
      <w:pPr>
        <w:pStyle w:val="Heading5"/>
      </w:pPr>
      <w:r w:rsidRPr="002C0185">
        <w:t>5.2.2.1.50</w:t>
      </w:r>
      <w:r w:rsidRPr="002C0185">
        <w:tab/>
        <w:t>Reference test frequencies for NR operating band n50</w:t>
      </w:r>
    </w:p>
    <w:p w14:paraId="463F4974" w14:textId="77777777" w:rsidR="006A2AF8" w:rsidRPr="002C0185" w:rsidRDefault="006A2AF8" w:rsidP="006A2AF8">
      <w:pPr>
        <w:pStyle w:val="TH"/>
        <w:keepNext w:val="0"/>
        <w:keepLines w:val="0"/>
        <w:widowControl w:val="0"/>
      </w:pPr>
      <w:bookmarkStart w:id="63" w:name="_CRTable5_2_2_1_501"/>
      <w:r w:rsidRPr="002C0185">
        <w:t xml:space="preserve">Table </w:t>
      </w:r>
      <w:bookmarkEnd w:id="63"/>
      <w:r w:rsidRPr="002C0185">
        <w:t>5.2.2.1.50-1: Test frequencies for NR operating band n50 and SCS 15 kHz</w:t>
      </w:r>
    </w:p>
    <w:p w14:paraId="04F1C721" w14:textId="600F4D22" w:rsidR="006A2AF8" w:rsidRPr="002C0185" w:rsidRDefault="006A2AF8" w:rsidP="006A2AF8">
      <w:pPr>
        <w:rPr>
          <w:lang w:eastAsia="ja-JP"/>
        </w:rPr>
      </w:pPr>
      <w:r w:rsidRPr="002C0185">
        <w:rPr>
          <w:lang w:eastAsia="ja-JP"/>
        </w:rPr>
        <w:t>FFS</w:t>
      </w:r>
    </w:p>
    <w:p w14:paraId="460F0D82" w14:textId="77777777" w:rsidR="006A2AF8" w:rsidRPr="002C0185" w:rsidRDefault="006A2AF8" w:rsidP="006A2AF8">
      <w:pPr>
        <w:rPr>
          <w:lang w:eastAsia="ja-JP"/>
        </w:rPr>
      </w:pPr>
    </w:p>
    <w:p w14:paraId="4A70E440" w14:textId="6BE7A212" w:rsidR="006A2AF8" w:rsidRPr="002C0185" w:rsidRDefault="006A2AF8" w:rsidP="006A2AF8">
      <w:pPr>
        <w:pStyle w:val="TH"/>
        <w:keepNext w:val="0"/>
        <w:keepLines w:val="0"/>
        <w:widowControl w:val="0"/>
      </w:pPr>
      <w:bookmarkStart w:id="64" w:name="_CRTable5_2_2_1_502"/>
      <w:r w:rsidRPr="002C0185">
        <w:t xml:space="preserve">Table </w:t>
      </w:r>
      <w:bookmarkEnd w:id="64"/>
      <w:r w:rsidRPr="002C0185">
        <w:t>5.2.2.1.50-2: Test frequencies for NR operating band n50 and SCS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7B65B5A4"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67F14BFB" w14:textId="77777777" w:rsidR="006A2AF8" w:rsidRPr="002C0185" w:rsidRDefault="006A2AF8" w:rsidP="0029584F">
            <w:pPr>
              <w:pStyle w:val="TAH"/>
              <w:spacing w:line="256" w:lineRule="auto"/>
            </w:pPr>
            <w:r w:rsidRPr="002C0185">
              <w:t>CBW [MHz]</w:t>
            </w:r>
          </w:p>
        </w:tc>
        <w:tc>
          <w:tcPr>
            <w:tcW w:w="849" w:type="dxa"/>
            <w:tcBorders>
              <w:top w:val="single" w:sz="4" w:space="0" w:color="auto"/>
              <w:left w:val="single" w:sz="4" w:space="0" w:color="auto"/>
              <w:bottom w:val="single" w:sz="4" w:space="0" w:color="auto"/>
              <w:right w:val="single" w:sz="4" w:space="0" w:color="auto"/>
            </w:tcBorders>
            <w:hideMark/>
          </w:tcPr>
          <w:p w14:paraId="2EFCC921" w14:textId="77777777" w:rsidR="006A2AF8" w:rsidRPr="002C0185" w:rsidRDefault="006A2AF8" w:rsidP="0029584F">
            <w:pPr>
              <w:pStyle w:val="TAH"/>
              <w:spacing w:line="256" w:lineRule="auto"/>
              <w:rPr>
                <w:i/>
              </w:rPr>
            </w:pPr>
            <w:r w:rsidRPr="002C0185">
              <w:rPr>
                <w:i/>
              </w:rPr>
              <w:t>carrierBandwidth</w:t>
            </w:r>
          </w:p>
          <w:p w14:paraId="32BCD4E0" w14:textId="77777777" w:rsidR="006A2AF8" w:rsidRPr="002C0185" w:rsidRDefault="006A2AF8" w:rsidP="0029584F">
            <w:pPr>
              <w:pStyle w:val="TAH"/>
              <w:spacing w:line="256" w:lineRule="auto"/>
            </w:pPr>
            <w:r w:rsidRPr="002C0185">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13F5FB5" w14:textId="77777777" w:rsidR="006A2AF8" w:rsidRPr="002C0185" w:rsidRDefault="006A2AF8" w:rsidP="0029584F">
            <w:pPr>
              <w:pStyle w:val="TAH"/>
              <w:spacing w:line="256" w:lineRule="auto"/>
            </w:pPr>
            <w:r w:rsidRPr="002C0185">
              <w:t>Range</w:t>
            </w:r>
          </w:p>
        </w:tc>
        <w:tc>
          <w:tcPr>
            <w:tcW w:w="992" w:type="dxa"/>
            <w:tcBorders>
              <w:top w:val="single" w:sz="4" w:space="0" w:color="auto"/>
              <w:left w:val="single" w:sz="4" w:space="0" w:color="auto"/>
              <w:bottom w:val="single" w:sz="4" w:space="0" w:color="auto"/>
              <w:right w:val="single" w:sz="4" w:space="0" w:color="auto"/>
            </w:tcBorders>
            <w:hideMark/>
          </w:tcPr>
          <w:p w14:paraId="47475D6C" w14:textId="77777777" w:rsidR="006A2AF8" w:rsidRPr="002C0185" w:rsidRDefault="006A2AF8" w:rsidP="0029584F">
            <w:pPr>
              <w:pStyle w:val="TAH"/>
              <w:spacing w:line="256" w:lineRule="auto"/>
            </w:pPr>
            <w:r w:rsidRPr="002C0185">
              <w:t>Carrier centre</w:t>
            </w:r>
          </w:p>
          <w:p w14:paraId="17D7DAB1" w14:textId="77777777" w:rsidR="006A2AF8" w:rsidRPr="002C0185" w:rsidRDefault="006A2AF8" w:rsidP="0029584F">
            <w:pPr>
              <w:pStyle w:val="TAH"/>
              <w:spacing w:line="256" w:lineRule="auto"/>
            </w:pPr>
            <w:r w:rsidRPr="002C0185">
              <w:t>[MHz]</w:t>
            </w:r>
          </w:p>
        </w:tc>
        <w:tc>
          <w:tcPr>
            <w:tcW w:w="992" w:type="dxa"/>
            <w:tcBorders>
              <w:top w:val="single" w:sz="4" w:space="0" w:color="auto"/>
              <w:left w:val="single" w:sz="4" w:space="0" w:color="auto"/>
              <w:bottom w:val="single" w:sz="4" w:space="0" w:color="auto"/>
              <w:right w:val="single" w:sz="4" w:space="0" w:color="auto"/>
            </w:tcBorders>
            <w:hideMark/>
          </w:tcPr>
          <w:p w14:paraId="4EED85B3" w14:textId="77777777" w:rsidR="006A2AF8" w:rsidRPr="002C0185" w:rsidRDefault="006A2AF8" w:rsidP="0029584F">
            <w:pPr>
              <w:pStyle w:val="TAH"/>
              <w:spacing w:line="256" w:lineRule="auto"/>
            </w:pPr>
            <w:r w:rsidRPr="002C0185">
              <w:t>Carrier centre</w:t>
            </w:r>
          </w:p>
          <w:p w14:paraId="092F1639" w14:textId="77777777" w:rsidR="006A2AF8" w:rsidRPr="002C0185" w:rsidRDefault="006A2AF8" w:rsidP="0029584F">
            <w:pPr>
              <w:pStyle w:val="TAH"/>
              <w:spacing w:line="256" w:lineRule="auto"/>
            </w:pPr>
            <w:r w:rsidRPr="002C0185">
              <w:t>[ARFCN]</w:t>
            </w:r>
          </w:p>
        </w:tc>
        <w:tc>
          <w:tcPr>
            <w:tcW w:w="993" w:type="dxa"/>
            <w:tcBorders>
              <w:top w:val="single" w:sz="4" w:space="0" w:color="auto"/>
              <w:left w:val="single" w:sz="4" w:space="0" w:color="auto"/>
              <w:bottom w:val="single" w:sz="4" w:space="0" w:color="auto"/>
              <w:right w:val="single" w:sz="4" w:space="0" w:color="auto"/>
            </w:tcBorders>
            <w:hideMark/>
          </w:tcPr>
          <w:p w14:paraId="6E743549" w14:textId="77777777" w:rsidR="006A2AF8" w:rsidRPr="002C0185" w:rsidRDefault="006A2AF8" w:rsidP="0029584F">
            <w:pPr>
              <w:pStyle w:val="TAH"/>
              <w:spacing w:line="256" w:lineRule="auto"/>
            </w:pPr>
            <w:r w:rsidRPr="002C0185">
              <w:t>point A</w:t>
            </w:r>
            <w:r w:rsidRPr="002C0185">
              <w:br/>
              <w:t>[MHz]</w:t>
            </w:r>
          </w:p>
        </w:tc>
        <w:tc>
          <w:tcPr>
            <w:tcW w:w="992" w:type="dxa"/>
            <w:tcBorders>
              <w:top w:val="single" w:sz="4" w:space="0" w:color="auto"/>
              <w:left w:val="single" w:sz="4" w:space="0" w:color="auto"/>
              <w:bottom w:val="single" w:sz="4" w:space="0" w:color="auto"/>
              <w:right w:val="single" w:sz="4" w:space="0" w:color="auto"/>
            </w:tcBorders>
            <w:hideMark/>
          </w:tcPr>
          <w:p w14:paraId="7B2D34A4" w14:textId="77777777" w:rsidR="006A2AF8" w:rsidRPr="002C0185" w:rsidRDefault="006A2AF8" w:rsidP="0029584F">
            <w:pPr>
              <w:pStyle w:val="TAH"/>
              <w:spacing w:line="256" w:lineRule="auto"/>
            </w:pPr>
            <w:r w:rsidRPr="002C0185">
              <w:rPr>
                <w:i/>
              </w:rPr>
              <w:t>absoluteFrequencyPointA</w:t>
            </w:r>
            <w:r w:rsidRPr="002C0185">
              <w:br/>
              <w:t>[ARFCN]</w:t>
            </w:r>
          </w:p>
        </w:tc>
        <w:tc>
          <w:tcPr>
            <w:tcW w:w="992" w:type="dxa"/>
            <w:tcBorders>
              <w:top w:val="single" w:sz="4" w:space="0" w:color="auto"/>
              <w:left w:val="single" w:sz="4" w:space="0" w:color="auto"/>
              <w:bottom w:val="single" w:sz="4" w:space="0" w:color="auto"/>
              <w:right w:val="single" w:sz="4" w:space="0" w:color="auto"/>
            </w:tcBorders>
            <w:hideMark/>
          </w:tcPr>
          <w:p w14:paraId="104972FD"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851" w:type="dxa"/>
            <w:tcBorders>
              <w:top w:val="single" w:sz="4" w:space="0" w:color="auto"/>
              <w:left w:val="single" w:sz="4" w:space="0" w:color="auto"/>
              <w:bottom w:val="single" w:sz="4" w:space="0" w:color="auto"/>
              <w:right w:val="single" w:sz="4" w:space="0" w:color="auto"/>
            </w:tcBorders>
            <w:hideMark/>
          </w:tcPr>
          <w:p w14:paraId="6CCD0DAD" w14:textId="77777777" w:rsidR="006A2AF8" w:rsidRPr="002C0185" w:rsidRDefault="006A2AF8" w:rsidP="0029584F">
            <w:pPr>
              <w:pStyle w:val="TAH"/>
              <w:spacing w:line="256" w:lineRule="auto"/>
            </w:pPr>
            <w:r w:rsidRPr="002C0185">
              <w:t>SS block SCS</w:t>
            </w:r>
          </w:p>
          <w:p w14:paraId="1192A7C7" w14:textId="77777777" w:rsidR="006A2AF8" w:rsidRPr="002C0185" w:rsidRDefault="006A2AF8" w:rsidP="0029584F">
            <w:pPr>
              <w:pStyle w:val="TAH"/>
              <w:spacing w:line="256" w:lineRule="auto"/>
            </w:pPr>
            <w:r w:rsidRPr="002C0185">
              <w:t>[kHz]</w:t>
            </w:r>
          </w:p>
        </w:tc>
        <w:tc>
          <w:tcPr>
            <w:tcW w:w="850" w:type="dxa"/>
            <w:tcBorders>
              <w:top w:val="single" w:sz="4" w:space="0" w:color="auto"/>
              <w:left w:val="single" w:sz="4" w:space="0" w:color="auto"/>
              <w:bottom w:val="single" w:sz="4" w:space="0" w:color="auto"/>
              <w:right w:val="single" w:sz="4" w:space="0" w:color="auto"/>
            </w:tcBorders>
            <w:hideMark/>
          </w:tcPr>
          <w:p w14:paraId="423B2F92" w14:textId="77777777" w:rsidR="006A2AF8" w:rsidRPr="002C0185" w:rsidRDefault="006A2AF8" w:rsidP="0029584F">
            <w:pPr>
              <w:pStyle w:val="TAH"/>
              <w:spacing w:line="256" w:lineRule="auto"/>
            </w:pPr>
            <w:r w:rsidRPr="002C0185">
              <w:t>GSCN</w:t>
            </w:r>
          </w:p>
        </w:tc>
        <w:tc>
          <w:tcPr>
            <w:tcW w:w="992" w:type="dxa"/>
            <w:tcBorders>
              <w:top w:val="single" w:sz="4" w:space="0" w:color="auto"/>
              <w:left w:val="single" w:sz="4" w:space="0" w:color="auto"/>
              <w:bottom w:val="single" w:sz="4" w:space="0" w:color="auto"/>
              <w:right w:val="single" w:sz="4" w:space="0" w:color="auto"/>
            </w:tcBorders>
            <w:hideMark/>
          </w:tcPr>
          <w:p w14:paraId="739CC94E" w14:textId="77777777" w:rsidR="006A2AF8" w:rsidRPr="002C0185" w:rsidRDefault="006A2AF8" w:rsidP="0029584F">
            <w:pPr>
              <w:pStyle w:val="TAH"/>
              <w:spacing w:line="256" w:lineRule="auto"/>
              <w:rPr>
                <w:i/>
              </w:rPr>
            </w:pPr>
            <w:r w:rsidRPr="002C0185">
              <w:rPr>
                <w:i/>
              </w:rPr>
              <w:t>absoluteFrequencySSB</w:t>
            </w:r>
          </w:p>
          <w:p w14:paraId="60E3AA4C" w14:textId="77777777" w:rsidR="006A2AF8" w:rsidRPr="002C0185" w:rsidRDefault="006A2AF8" w:rsidP="0029584F">
            <w:pPr>
              <w:pStyle w:val="TAH"/>
              <w:spacing w:line="256" w:lineRule="auto"/>
            </w:pPr>
            <w:r w:rsidRPr="002C0185">
              <w:t>[ARFCN]</w:t>
            </w:r>
          </w:p>
        </w:tc>
        <w:tc>
          <w:tcPr>
            <w:tcW w:w="709" w:type="dxa"/>
            <w:tcBorders>
              <w:top w:val="single" w:sz="4" w:space="0" w:color="auto"/>
              <w:left w:val="single" w:sz="4" w:space="0" w:color="auto"/>
              <w:bottom w:val="single" w:sz="4" w:space="0" w:color="auto"/>
              <w:right w:val="single" w:sz="4" w:space="0" w:color="auto"/>
            </w:tcBorders>
            <w:hideMark/>
          </w:tcPr>
          <w:p w14:paraId="19091448" w14:textId="77777777" w:rsidR="006A2AF8" w:rsidRPr="002C0185" w:rsidRDefault="006A2AF8" w:rsidP="0029584F">
            <w:pPr>
              <w:pStyle w:val="TAH"/>
              <w:spacing w:line="256" w:lineRule="auto"/>
            </w:pPr>
            <w:r w:rsidRPr="002C0185">
              <w:rPr>
                <w:color w:val="000000"/>
                <w:position w:val="-10"/>
              </w:rPr>
              <w:object w:dxaOrig="360" w:dyaOrig="360" w14:anchorId="19FB9DC1">
                <v:shape id="_x0000_i1047" type="#_x0000_t75" style="width:18.9pt;height:18.9pt" o:ole="">
                  <v:imagedata r:id="rId15" o:title=""/>
                </v:shape>
                <o:OLEObject Type="Embed" ProgID="Equation.3" ShapeID="_x0000_i1047" DrawAspect="Content" ObjectID="_1781608776" r:id="rId36"/>
              </w:object>
            </w:r>
          </w:p>
        </w:tc>
        <w:tc>
          <w:tcPr>
            <w:tcW w:w="851" w:type="dxa"/>
            <w:tcBorders>
              <w:top w:val="single" w:sz="4" w:space="0" w:color="auto"/>
              <w:left w:val="single" w:sz="4" w:space="0" w:color="auto"/>
              <w:bottom w:val="single" w:sz="4" w:space="0" w:color="auto"/>
              <w:right w:val="single" w:sz="4" w:space="0" w:color="auto"/>
            </w:tcBorders>
            <w:hideMark/>
          </w:tcPr>
          <w:p w14:paraId="0C5BCC8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38C102C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5F942937" w14:textId="77777777" w:rsidR="006A2AF8" w:rsidRPr="002C0185" w:rsidRDefault="006A2AF8" w:rsidP="0029584F">
            <w:pPr>
              <w:pStyle w:val="TAH"/>
              <w:spacing w:line="256" w:lineRule="auto"/>
            </w:pPr>
            <w:r w:rsidRPr="002C0185">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51FE012A" w14:textId="77777777" w:rsidR="006A2AF8" w:rsidRPr="002C0185" w:rsidRDefault="006A2AF8" w:rsidP="0029584F">
            <w:pPr>
              <w:pStyle w:val="TAH"/>
              <w:spacing w:line="256" w:lineRule="auto"/>
            </w:pPr>
            <w:r w:rsidRPr="002C0185">
              <w:t>CORESET#0 Index</w:t>
            </w:r>
            <w:r w:rsidRPr="002C0185">
              <w:rPr>
                <w:b w:val="0"/>
              </w:rPr>
              <w:t xml:space="preserve"> (Offset</w:t>
            </w:r>
          </w:p>
          <w:p w14:paraId="187F8E7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7089156A" w14:textId="77777777" w:rsidR="006A2AF8" w:rsidRPr="002C0185" w:rsidRDefault="006A2AF8" w:rsidP="0029584F">
            <w:pPr>
              <w:pStyle w:val="TAH"/>
              <w:spacing w:line="256" w:lineRule="auto"/>
            </w:pPr>
            <w:r w:rsidRPr="002C0185">
              <w:t>Note 1</w:t>
            </w:r>
          </w:p>
        </w:tc>
        <w:tc>
          <w:tcPr>
            <w:tcW w:w="992" w:type="dxa"/>
            <w:tcBorders>
              <w:top w:val="single" w:sz="4" w:space="0" w:color="auto"/>
              <w:left w:val="single" w:sz="4" w:space="0" w:color="auto"/>
              <w:bottom w:val="single" w:sz="4" w:space="0" w:color="auto"/>
              <w:right w:val="single" w:sz="4" w:space="0" w:color="auto"/>
            </w:tcBorders>
            <w:hideMark/>
          </w:tcPr>
          <w:p w14:paraId="56076776" w14:textId="77777777" w:rsidR="006A2AF8" w:rsidRPr="002C0185" w:rsidRDefault="006A2AF8" w:rsidP="0029584F">
            <w:pPr>
              <w:pStyle w:val="TAH"/>
              <w:spacing w:line="256" w:lineRule="auto"/>
            </w:pPr>
            <w:r w:rsidRPr="002C0185">
              <w:t>offsetToPointA</w:t>
            </w:r>
            <w:r w:rsidRPr="002C0185">
              <w:br/>
              <w:t>(SIB1)</w:t>
            </w:r>
          </w:p>
          <w:p w14:paraId="7518FFB1" w14:textId="77777777" w:rsidR="006A2AF8" w:rsidRPr="002C0185" w:rsidRDefault="006A2AF8" w:rsidP="0029584F">
            <w:pPr>
              <w:pStyle w:val="TAH"/>
              <w:spacing w:line="256" w:lineRule="auto"/>
            </w:pPr>
            <w:r w:rsidRPr="002C0185">
              <w:t>[PRBs]</w:t>
            </w:r>
          </w:p>
          <w:p w14:paraId="5B1623BB" w14:textId="77777777" w:rsidR="006A2AF8" w:rsidRPr="002C0185" w:rsidRDefault="006A2AF8" w:rsidP="0029584F">
            <w:pPr>
              <w:pStyle w:val="TAH"/>
              <w:spacing w:line="256" w:lineRule="auto"/>
            </w:pPr>
            <w:r w:rsidRPr="002C0185">
              <w:t>Note 1</w:t>
            </w:r>
          </w:p>
        </w:tc>
      </w:tr>
      <w:tr w:rsidR="006A2AF8" w:rsidRPr="002C0185" w14:paraId="5F22DD82" w14:textId="77777777" w:rsidTr="0029584F">
        <w:tc>
          <w:tcPr>
            <w:tcW w:w="788" w:type="dxa"/>
            <w:tcBorders>
              <w:top w:val="single" w:sz="4" w:space="0" w:color="auto"/>
              <w:left w:val="single" w:sz="4" w:space="0" w:color="auto"/>
              <w:bottom w:val="nil"/>
              <w:right w:val="single" w:sz="4" w:space="0" w:color="auto"/>
            </w:tcBorders>
            <w:hideMark/>
          </w:tcPr>
          <w:p w14:paraId="07F64653" w14:textId="77777777" w:rsidR="006A2AF8" w:rsidRPr="002C0185" w:rsidRDefault="006A2AF8" w:rsidP="0029584F">
            <w:pPr>
              <w:pStyle w:val="TAC"/>
              <w:spacing w:line="256" w:lineRule="auto"/>
            </w:pPr>
            <w:r w:rsidRPr="002C0185">
              <w:t>40</w:t>
            </w:r>
          </w:p>
        </w:tc>
        <w:tc>
          <w:tcPr>
            <w:tcW w:w="849" w:type="dxa"/>
            <w:tcBorders>
              <w:top w:val="single" w:sz="4" w:space="0" w:color="auto"/>
              <w:left w:val="single" w:sz="4" w:space="0" w:color="auto"/>
              <w:bottom w:val="nil"/>
              <w:right w:val="single" w:sz="4" w:space="0" w:color="auto"/>
            </w:tcBorders>
            <w:hideMark/>
          </w:tcPr>
          <w:p w14:paraId="0DF48771" w14:textId="77777777" w:rsidR="006A2AF8" w:rsidRPr="002C0185" w:rsidRDefault="006A2AF8" w:rsidP="0029584F">
            <w:pPr>
              <w:pStyle w:val="TAC"/>
              <w:spacing w:line="256" w:lineRule="auto"/>
            </w:pPr>
            <w:r w:rsidRPr="002C0185">
              <w:t>106</w:t>
            </w:r>
          </w:p>
        </w:tc>
        <w:tc>
          <w:tcPr>
            <w:tcW w:w="1133" w:type="dxa"/>
            <w:tcBorders>
              <w:top w:val="single" w:sz="4" w:space="0" w:color="auto"/>
              <w:left w:val="single" w:sz="4" w:space="0" w:color="auto"/>
              <w:bottom w:val="nil"/>
              <w:right w:val="single" w:sz="4" w:space="0" w:color="auto"/>
            </w:tcBorders>
            <w:hideMark/>
          </w:tcPr>
          <w:p w14:paraId="78FCB0BF" w14:textId="77777777" w:rsidR="006A2AF8" w:rsidRPr="002C0185" w:rsidRDefault="006A2AF8" w:rsidP="0029584F">
            <w:pPr>
              <w:pStyle w:val="TAC"/>
              <w:spacing w:line="256" w:lineRule="auto"/>
            </w:pPr>
            <w:r w:rsidRPr="002C0185">
              <w:t>Downlink</w:t>
            </w:r>
          </w:p>
          <w:p w14:paraId="11158028" w14:textId="77777777" w:rsidR="006A2AF8" w:rsidRPr="002C0185" w:rsidRDefault="006A2AF8" w:rsidP="0029584F">
            <w:pPr>
              <w:pStyle w:val="TAC"/>
              <w:spacing w:line="256" w:lineRule="auto"/>
            </w:pPr>
            <w:r w:rsidRPr="002C0185">
              <w:t>&amp;</w:t>
            </w:r>
          </w:p>
          <w:p w14:paraId="00E2403F" w14:textId="77777777" w:rsidR="006A2AF8" w:rsidRPr="002C0185" w:rsidRDefault="006A2AF8" w:rsidP="0029584F">
            <w:pPr>
              <w:pStyle w:val="TAC"/>
              <w:spacing w:line="256" w:lineRule="auto"/>
            </w:pPr>
            <w:r w:rsidRPr="002C0185">
              <w:t>Uplink</w:t>
            </w:r>
          </w:p>
        </w:tc>
        <w:tc>
          <w:tcPr>
            <w:tcW w:w="709" w:type="dxa"/>
            <w:tcBorders>
              <w:top w:val="single" w:sz="4" w:space="0" w:color="auto"/>
              <w:left w:val="single" w:sz="4" w:space="0" w:color="auto"/>
              <w:bottom w:val="single" w:sz="4" w:space="0" w:color="auto"/>
              <w:right w:val="single" w:sz="4" w:space="0" w:color="auto"/>
            </w:tcBorders>
            <w:hideMark/>
          </w:tcPr>
          <w:p w14:paraId="02C76FD5"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3819E1AC" w14:textId="77777777" w:rsidR="006A2AF8" w:rsidRPr="002C0185" w:rsidRDefault="006A2AF8" w:rsidP="0029584F">
            <w:pPr>
              <w:pStyle w:val="TAC"/>
              <w:spacing w:line="256" w:lineRule="auto"/>
            </w:pPr>
            <w:r w:rsidRPr="002C0185">
              <w:t>1474.5</w:t>
            </w:r>
          </w:p>
        </w:tc>
        <w:tc>
          <w:tcPr>
            <w:tcW w:w="992" w:type="dxa"/>
            <w:tcBorders>
              <w:top w:val="single" w:sz="4" w:space="0" w:color="auto"/>
              <w:left w:val="single" w:sz="4" w:space="0" w:color="auto"/>
              <w:bottom w:val="single" w:sz="4" w:space="0" w:color="auto"/>
              <w:right w:val="single" w:sz="4" w:space="0" w:color="auto"/>
            </w:tcBorders>
            <w:hideMark/>
          </w:tcPr>
          <w:p w14:paraId="53F357AA" w14:textId="77777777" w:rsidR="006A2AF8" w:rsidRPr="002C0185" w:rsidRDefault="006A2AF8" w:rsidP="0029584F">
            <w:pPr>
              <w:pStyle w:val="TAC"/>
              <w:spacing w:line="256" w:lineRule="auto"/>
            </w:pPr>
            <w:r w:rsidRPr="002C0185">
              <w:t>294900</w:t>
            </w:r>
          </w:p>
        </w:tc>
        <w:tc>
          <w:tcPr>
            <w:tcW w:w="993" w:type="dxa"/>
            <w:tcBorders>
              <w:top w:val="single" w:sz="4" w:space="0" w:color="auto"/>
              <w:left w:val="single" w:sz="4" w:space="0" w:color="auto"/>
              <w:bottom w:val="single" w:sz="4" w:space="0" w:color="auto"/>
              <w:right w:val="single" w:sz="4" w:space="0" w:color="auto"/>
            </w:tcBorders>
            <w:hideMark/>
          </w:tcPr>
          <w:p w14:paraId="3976EDA0" w14:textId="77777777" w:rsidR="006A2AF8" w:rsidRPr="002C0185" w:rsidRDefault="006A2AF8" w:rsidP="0029584F">
            <w:pPr>
              <w:pStyle w:val="TAC"/>
              <w:spacing w:line="256" w:lineRule="auto"/>
            </w:pPr>
            <w:r w:rsidRPr="002C0185">
              <w:t>1455.42</w:t>
            </w:r>
          </w:p>
        </w:tc>
        <w:tc>
          <w:tcPr>
            <w:tcW w:w="992" w:type="dxa"/>
            <w:tcBorders>
              <w:top w:val="single" w:sz="4" w:space="0" w:color="auto"/>
              <w:left w:val="single" w:sz="4" w:space="0" w:color="auto"/>
              <w:bottom w:val="single" w:sz="4" w:space="0" w:color="auto"/>
              <w:right w:val="single" w:sz="4" w:space="0" w:color="auto"/>
            </w:tcBorders>
            <w:hideMark/>
          </w:tcPr>
          <w:p w14:paraId="2286D6F0" w14:textId="77777777" w:rsidR="006A2AF8" w:rsidRPr="002C0185" w:rsidRDefault="006A2AF8" w:rsidP="0029584F">
            <w:pPr>
              <w:pStyle w:val="TAC"/>
              <w:spacing w:line="256" w:lineRule="auto"/>
            </w:pPr>
            <w:r w:rsidRPr="002C0185">
              <w:t>291084</w:t>
            </w:r>
          </w:p>
        </w:tc>
        <w:tc>
          <w:tcPr>
            <w:tcW w:w="992" w:type="dxa"/>
            <w:tcBorders>
              <w:top w:val="single" w:sz="4" w:space="0" w:color="auto"/>
              <w:left w:val="single" w:sz="4" w:space="0" w:color="auto"/>
              <w:bottom w:val="single" w:sz="4" w:space="0" w:color="auto"/>
              <w:right w:val="single" w:sz="4" w:space="0" w:color="auto"/>
            </w:tcBorders>
            <w:hideMark/>
          </w:tcPr>
          <w:p w14:paraId="29F0776D" w14:textId="77777777" w:rsidR="006A2AF8" w:rsidRPr="002C0185" w:rsidRDefault="006A2AF8" w:rsidP="0029584F">
            <w:pPr>
              <w:pStyle w:val="TAC"/>
              <w:spacing w:line="256" w:lineRule="auto"/>
              <w:rPr>
                <w:lang w:eastAsia="ja-JP"/>
              </w:rPr>
            </w:pPr>
            <w:r w:rsidRPr="002C0185">
              <w:rPr>
                <w:lang w:eastAsia="ja-JP"/>
              </w:rPr>
              <w:t>0</w:t>
            </w:r>
          </w:p>
        </w:tc>
        <w:tc>
          <w:tcPr>
            <w:tcW w:w="851" w:type="dxa"/>
            <w:tcBorders>
              <w:top w:val="single" w:sz="4" w:space="0" w:color="auto"/>
              <w:left w:val="single" w:sz="4" w:space="0" w:color="auto"/>
              <w:bottom w:val="nil"/>
              <w:right w:val="single" w:sz="4" w:space="0" w:color="auto"/>
            </w:tcBorders>
            <w:hideMark/>
          </w:tcPr>
          <w:p w14:paraId="092259F5" w14:textId="77777777" w:rsidR="006A2AF8" w:rsidRPr="002C0185" w:rsidRDefault="006A2AF8" w:rsidP="0029584F">
            <w:pPr>
              <w:pStyle w:val="TAC"/>
              <w:spacing w:line="256" w:lineRule="auto"/>
              <w:rPr>
                <w:lang w:eastAsia="ja-JP"/>
              </w:rPr>
            </w:pPr>
            <w:r w:rsidRPr="002C0185">
              <w:rPr>
                <w:lang w:eastAsia="ja-JP"/>
              </w:rPr>
              <w:t>30</w:t>
            </w:r>
          </w:p>
        </w:tc>
        <w:tc>
          <w:tcPr>
            <w:tcW w:w="850" w:type="dxa"/>
            <w:tcBorders>
              <w:top w:val="single" w:sz="4" w:space="0" w:color="auto"/>
              <w:left w:val="single" w:sz="4" w:space="0" w:color="auto"/>
              <w:bottom w:val="single" w:sz="4" w:space="0" w:color="auto"/>
              <w:right w:val="single" w:sz="4" w:space="0" w:color="auto"/>
            </w:tcBorders>
            <w:hideMark/>
          </w:tcPr>
          <w:p w14:paraId="05E1B8D1" w14:textId="77777777" w:rsidR="006A2AF8" w:rsidRPr="002C0185" w:rsidRDefault="006A2AF8" w:rsidP="0029584F">
            <w:pPr>
              <w:pStyle w:val="TAC"/>
              <w:spacing w:line="256" w:lineRule="auto"/>
            </w:pPr>
            <w:r w:rsidRPr="002C0185">
              <w:t>3648</w:t>
            </w:r>
          </w:p>
        </w:tc>
        <w:tc>
          <w:tcPr>
            <w:tcW w:w="992" w:type="dxa"/>
            <w:tcBorders>
              <w:top w:val="single" w:sz="4" w:space="0" w:color="auto"/>
              <w:left w:val="single" w:sz="4" w:space="0" w:color="auto"/>
              <w:bottom w:val="single" w:sz="4" w:space="0" w:color="auto"/>
              <w:right w:val="single" w:sz="4" w:space="0" w:color="auto"/>
            </w:tcBorders>
            <w:hideMark/>
          </w:tcPr>
          <w:p w14:paraId="3F7BCEDE" w14:textId="77777777" w:rsidR="006A2AF8" w:rsidRPr="002C0185" w:rsidRDefault="006A2AF8" w:rsidP="0029584F">
            <w:pPr>
              <w:pStyle w:val="TAC"/>
              <w:spacing w:line="256" w:lineRule="auto"/>
            </w:pPr>
            <w:r w:rsidRPr="002C0185">
              <w:t>291870</w:t>
            </w:r>
          </w:p>
        </w:tc>
        <w:tc>
          <w:tcPr>
            <w:tcW w:w="709" w:type="dxa"/>
            <w:tcBorders>
              <w:top w:val="single" w:sz="4" w:space="0" w:color="auto"/>
              <w:left w:val="single" w:sz="4" w:space="0" w:color="auto"/>
              <w:bottom w:val="single" w:sz="4" w:space="0" w:color="auto"/>
              <w:right w:val="single" w:sz="4" w:space="0" w:color="auto"/>
            </w:tcBorders>
            <w:hideMark/>
          </w:tcPr>
          <w:p w14:paraId="0BBBE32F" w14:textId="77777777" w:rsidR="006A2AF8" w:rsidRPr="002C0185" w:rsidRDefault="006A2AF8" w:rsidP="0029584F">
            <w:pPr>
              <w:pStyle w:val="TAC"/>
              <w:spacing w:line="256" w:lineRule="auto"/>
            </w:pPr>
            <w:r w:rsidRPr="002C0185">
              <w:t>22</w:t>
            </w:r>
          </w:p>
        </w:tc>
        <w:tc>
          <w:tcPr>
            <w:tcW w:w="851" w:type="dxa"/>
            <w:tcBorders>
              <w:top w:val="single" w:sz="4" w:space="0" w:color="auto"/>
              <w:left w:val="single" w:sz="4" w:space="0" w:color="auto"/>
              <w:bottom w:val="single" w:sz="4" w:space="0" w:color="auto"/>
              <w:right w:val="single" w:sz="4" w:space="0" w:color="auto"/>
            </w:tcBorders>
            <w:hideMark/>
          </w:tcPr>
          <w:p w14:paraId="42072EF5" w14:textId="77777777" w:rsidR="006A2AF8" w:rsidRPr="002C0185" w:rsidRDefault="006A2AF8" w:rsidP="0029584F">
            <w:pPr>
              <w:pStyle w:val="TAC"/>
              <w:spacing w:line="256" w:lineRule="auto"/>
            </w:pPr>
            <w:r w:rsidRPr="002C0185">
              <w:t>0</w:t>
            </w:r>
          </w:p>
        </w:tc>
        <w:tc>
          <w:tcPr>
            <w:tcW w:w="850" w:type="dxa"/>
            <w:tcBorders>
              <w:top w:val="single" w:sz="4" w:space="0" w:color="auto"/>
              <w:left w:val="single" w:sz="4" w:space="0" w:color="auto"/>
              <w:bottom w:val="single" w:sz="4" w:space="0" w:color="auto"/>
              <w:right w:val="single" w:sz="4" w:space="0" w:color="auto"/>
            </w:tcBorders>
            <w:hideMark/>
          </w:tcPr>
          <w:p w14:paraId="28A13F47" w14:textId="77777777" w:rsidR="006A2AF8" w:rsidRPr="002C0185" w:rsidRDefault="006A2AF8" w:rsidP="0029584F">
            <w:pPr>
              <w:pStyle w:val="TAC"/>
              <w:spacing w:line="256" w:lineRule="auto"/>
            </w:pPr>
            <w:r w:rsidRPr="002C0185">
              <w:t>0 (0)</w:t>
            </w:r>
          </w:p>
        </w:tc>
        <w:tc>
          <w:tcPr>
            <w:tcW w:w="992" w:type="dxa"/>
            <w:tcBorders>
              <w:top w:val="single" w:sz="4" w:space="0" w:color="auto"/>
              <w:left w:val="single" w:sz="4" w:space="0" w:color="auto"/>
              <w:bottom w:val="single" w:sz="4" w:space="0" w:color="auto"/>
              <w:right w:val="single" w:sz="4" w:space="0" w:color="auto"/>
            </w:tcBorders>
            <w:hideMark/>
          </w:tcPr>
          <w:p w14:paraId="4D054B34" w14:textId="77777777" w:rsidR="006A2AF8" w:rsidRPr="002C0185" w:rsidRDefault="006A2AF8" w:rsidP="0029584F">
            <w:pPr>
              <w:pStyle w:val="TAC"/>
              <w:spacing w:line="256" w:lineRule="auto"/>
            </w:pPr>
            <w:r w:rsidRPr="002C0185">
              <w:t>0</w:t>
            </w:r>
          </w:p>
        </w:tc>
      </w:tr>
      <w:tr w:rsidR="006A2AF8" w:rsidRPr="002C0185" w14:paraId="0C2AA3BE"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5798B957" w14:textId="77777777" w:rsidR="006A2AF8" w:rsidRPr="002C0185" w:rsidRDefault="006A2AF8" w:rsidP="0029584F">
            <w:pPr>
              <w:pStyle w:val="TAN"/>
              <w:spacing w:line="256" w:lineRule="auto"/>
            </w:pPr>
            <w:r w:rsidRPr="002C0185">
              <w:t>Note 1:</w:t>
            </w:r>
            <w:r w:rsidRPr="002C0185">
              <w:tab/>
              <w:t>The CORESET#0 Index and the associated CORESET#0 Offset refers to Table 13-2 in TS 38.213 [22]. The value of CORESET#0 Index is signalled in controlResourceSetZero (pdcch-ConfigSIB1) in the MIB. The offsetToPointA IE is expressed in units of resource blocks assuming 15 kHz subcarrier spacing for FR1 and 60 kHz subcarrier spacing for FR2.</w:t>
            </w:r>
          </w:p>
          <w:p w14:paraId="190B14C7"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p w14:paraId="5928C56C" w14:textId="77777777" w:rsidR="006A2AF8" w:rsidRPr="002C0185" w:rsidRDefault="006A2AF8" w:rsidP="0029584F">
            <w:pPr>
              <w:pStyle w:val="TAN"/>
              <w:spacing w:line="256" w:lineRule="auto"/>
            </w:pPr>
            <w:r w:rsidRPr="002C0185">
              <w:t>Note 3:</w:t>
            </w:r>
            <w:r w:rsidRPr="002C0185">
              <w:tab/>
              <w:t>This UE channel bandwidth is applicable only to downlink (TS 38.101-1 table 5.3.5-1).</w:t>
            </w:r>
          </w:p>
        </w:tc>
      </w:tr>
    </w:tbl>
    <w:p w14:paraId="5AD86BE4" w14:textId="77777777" w:rsidR="006A2AF8" w:rsidRPr="002C0185" w:rsidRDefault="006A2AF8" w:rsidP="006A2AF8">
      <w:pPr>
        <w:rPr>
          <w:color w:val="000000"/>
          <w:lang w:eastAsia="x-none"/>
        </w:rPr>
      </w:pPr>
    </w:p>
    <w:p w14:paraId="3BAFE8B0" w14:textId="77777777" w:rsidR="006A2AF8" w:rsidRPr="002C0185" w:rsidRDefault="006A2AF8" w:rsidP="006A2AF8">
      <w:pPr>
        <w:pStyle w:val="Heading5"/>
      </w:pPr>
      <w:r w:rsidRPr="002C0185">
        <w:t>5.2.2.1.51 – 5.2.2.1.64</w:t>
      </w:r>
      <w:r w:rsidRPr="002C0185">
        <w:tab/>
        <w:t>FFS</w:t>
      </w:r>
    </w:p>
    <w:p w14:paraId="667E8020" w14:textId="77777777" w:rsidR="006A2AF8" w:rsidRPr="002C0185" w:rsidRDefault="006A2AF8" w:rsidP="006A2AF8">
      <w:pPr>
        <w:pStyle w:val="Heading5"/>
      </w:pPr>
      <w:r w:rsidRPr="002C0185">
        <w:t>5.2.2.1.65</w:t>
      </w:r>
      <w:r w:rsidRPr="002C0185">
        <w:tab/>
        <w:t>Reference test frequencies for NR operating band n65</w:t>
      </w:r>
    </w:p>
    <w:p w14:paraId="1E0643D0" w14:textId="77777777" w:rsidR="006A2AF8" w:rsidRPr="002C0185" w:rsidRDefault="006A2AF8" w:rsidP="006A2AF8">
      <w:pPr>
        <w:pStyle w:val="TH"/>
        <w:keepNext w:val="0"/>
        <w:keepLines w:val="0"/>
        <w:widowControl w:val="0"/>
      </w:pPr>
      <w:bookmarkStart w:id="65" w:name="_CRTable5_2_2_1_651"/>
      <w:r w:rsidRPr="002C0185">
        <w:t xml:space="preserve">Table </w:t>
      </w:r>
      <w:bookmarkEnd w:id="65"/>
      <w:r w:rsidRPr="002C0185">
        <w:t>5.2.2.1.65-1: Test frequencies for NR operating band n65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40C492CE"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71644386" w14:textId="77777777" w:rsidR="006A2AF8" w:rsidRPr="002C0185" w:rsidRDefault="006A2AF8" w:rsidP="0029584F">
            <w:pPr>
              <w:pStyle w:val="TAH"/>
              <w:spacing w:line="256" w:lineRule="auto"/>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2E7F5807" w14:textId="77777777" w:rsidR="006A2AF8" w:rsidRPr="002C0185" w:rsidRDefault="006A2AF8" w:rsidP="0029584F">
            <w:pPr>
              <w:pStyle w:val="TAH"/>
              <w:spacing w:line="256" w:lineRule="auto"/>
              <w:rPr>
                <w:i/>
              </w:rPr>
            </w:pPr>
            <w:r w:rsidRPr="002C0185">
              <w:rPr>
                <w:i/>
              </w:rPr>
              <w:t>carrierBandwidth</w:t>
            </w:r>
          </w:p>
          <w:p w14:paraId="6660D131" w14:textId="77777777" w:rsidR="006A2AF8" w:rsidRPr="002C0185" w:rsidRDefault="006A2AF8" w:rsidP="0029584F">
            <w:pPr>
              <w:pStyle w:val="TAH"/>
              <w:spacing w:line="256" w:lineRule="auto"/>
            </w:pPr>
            <w:r w:rsidRPr="002C0185">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2B463E09" w14:textId="77777777" w:rsidR="006A2AF8" w:rsidRPr="002C0185" w:rsidRDefault="006A2AF8" w:rsidP="0029584F">
            <w:pPr>
              <w:pStyle w:val="TAH"/>
              <w:spacing w:line="256" w:lineRule="auto"/>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40C6B510" w14:textId="77777777" w:rsidR="006A2AF8" w:rsidRPr="002C0185" w:rsidRDefault="006A2AF8" w:rsidP="0029584F">
            <w:pPr>
              <w:pStyle w:val="TAH"/>
              <w:spacing w:line="256" w:lineRule="auto"/>
            </w:pPr>
            <w:r w:rsidRPr="002C0185">
              <w:t>Carrier centre</w:t>
            </w:r>
          </w:p>
          <w:p w14:paraId="221CFFD4" w14:textId="77777777" w:rsidR="006A2AF8" w:rsidRPr="002C0185" w:rsidRDefault="006A2AF8" w:rsidP="0029584F">
            <w:pPr>
              <w:pStyle w:val="TAH"/>
              <w:spacing w:line="256" w:lineRule="auto"/>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4D8F39C3" w14:textId="77777777" w:rsidR="006A2AF8" w:rsidRPr="002C0185" w:rsidRDefault="006A2AF8" w:rsidP="0029584F">
            <w:pPr>
              <w:pStyle w:val="TAH"/>
              <w:spacing w:line="256" w:lineRule="auto"/>
            </w:pPr>
            <w:r w:rsidRPr="002C0185">
              <w:t>Carrier centre</w:t>
            </w:r>
          </w:p>
          <w:p w14:paraId="0AA7CE34" w14:textId="77777777" w:rsidR="006A2AF8" w:rsidRPr="002C0185" w:rsidRDefault="006A2AF8" w:rsidP="0029584F">
            <w:pPr>
              <w:pStyle w:val="TAH"/>
              <w:spacing w:line="256" w:lineRule="auto"/>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629E44A1" w14:textId="77777777" w:rsidR="006A2AF8" w:rsidRPr="002C0185" w:rsidRDefault="006A2AF8" w:rsidP="0029584F">
            <w:pPr>
              <w:pStyle w:val="TAH"/>
              <w:spacing w:line="256" w:lineRule="auto"/>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6CBBC6FA" w14:textId="77777777" w:rsidR="006A2AF8" w:rsidRPr="002C0185" w:rsidRDefault="006A2AF8" w:rsidP="0029584F">
            <w:pPr>
              <w:pStyle w:val="TAH"/>
              <w:spacing w:line="256" w:lineRule="auto"/>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7ACD53A3"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320E86EE" w14:textId="77777777" w:rsidR="006A2AF8" w:rsidRPr="002C0185" w:rsidRDefault="006A2AF8" w:rsidP="0029584F">
            <w:pPr>
              <w:pStyle w:val="TAH"/>
              <w:spacing w:line="256" w:lineRule="auto"/>
            </w:pPr>
            <w:r w:rsidRPr="002C0185">
              <w:t>SS block SCS</w:t>
            </w:r>
          </w:p>
          <w:p w14:paraId="725B35E5" w14:textId="77777777" w:rsidR="006A2AF8" w:rsidRPr="002C0185" w:rsidRDefault="006A2AF8" w:rsidP="0029584F">
            <w:pPr>
              <w:pStyle w:val="TAH"/>
              <w:spacing w:line="256" w:lineRule="auto"/>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302F7F70" w14:textId="77777777" w:rsidR="006A2AF8" w:rsidRPr="002C0185" w:rsidRDefault="006A2AF8" w:rsidP="0029584F">
            <w:pPr>
              <w:pStyle w:val="TAH"/>
              <w:spacing w:line="256" w:lineRule="auto"/>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2938BF3C" w14:textId="77777777" w:rsidR="006A2AF8" w:rsidRPr="002C0185" w:rsidRDefault="006A2AF8" w:rsidP="0029584F">
            <w:pPr>
              <w:pStyle w:val="TAH"/>
              <w:spacing w:line="256" w:lineRule="auto"/>
              <w:rPr>
                <w:i/>
              </w:rPr>
            </w:pPr>
            <w:r w:rsidRPr="002C0185">
              <w:rPr>
                <w:i/>
              </w:rPr>
              <w:t>absoluteFrequencySSB</w:t>
            </w:r>
          </w:p>
          <w:p w14:paraId="010D2895" w14:textId="77777777" w:rsidR="006A2AF8" w:rsidRPr="002C0185" w:rsidRDefault="006A2AF8" w:rsidP="0029584F">
            <w:pPr>
              <w:pStyle w:val="TAH"/>
              <w:spacing w:line="256" w:lineRule="auto"/>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70DA900D" w14:textId="77777777" w:rsidR="006A2AF8" w:rsidRPr="002C0185" w:rsidRDefault="006A2AF8" w:rsidP="0029584F">
            <w:pPr>
              <w:pStyle w:val="TAH"/>
              <w:spacing w:line="256" w:lineRule="auto"/>
            </w:pPr>
            <w:r w:rsidRPr="002C0185">
              <w:rPr>
                <w:color w:val="000000"/>
                <w:position w:val="-10"/>
              </w:rPr>
              <w:object w:dxaOrig="480" w:dyaOrig="360" w14:anchorId="64DFB447">
                <v:shape id="_x0000_i1048" type="#_x0000_t75" style="width:24.6pt;height:18.9pt" o:ole="">
                  <v:imagedata r:id="rId15" o:title=""/>
                </v:shape>
                <o:OLEObject Type="Embed" ProgID="Equation.3" ShapeID="_x0000_i1048" DrawAspect="Content" ObjectID="_1781608777" r:id="rId37"/>
              </w:object>
            </w:r>
          </w:p>
        </w:tc>
        <w:tc>
          <w:tcPr>
            <w:tcW w:w="741" w:type="dxa"/>
            <w:tcBorders>
              <w:top w:val="single" w:sz="4" w:space="0" w:color="auto"/>
              <w:left w:val="single" w:sz="4" w:space="0" w:color="auto"/>
              <w:bottom w:val="single" w:sz="4" w:space="0" w:color="auto"/>
              <w:right w:val="single" w:sz="4" w:space="0" w:color="auto"/>
            </w:tcBorders>
            <w:hideMark/>
          </w:tcPr>
          <w:p w14:paraId="0BD53E3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0EC0437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00E8AEEF" w14:textId="77777777" w:rsidR="006A2AF8" w:rsidRPr="002C0185" w:rsidRDefault="006A2AF8" w:rsidP="0029584F">
            <w:pPr>
              <w:pStyle w:val="TAH"/>
              <w:spacing w:line="256" w:lineRule="auto"/>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798BA89D" w14:textId="77777777" w:rsidR="006A2AF8" w:rsidRPr="002C0185" w:rsidRDefault="006A2AF8" w:rsidP="0029584F">
            <w:pPr>
              <w:pStyle w:val="TAH"/>
              <w:spacing w:line="256" w:lineRule="auto"/>
            </w:pPr>
            <w:r w:rsidRPr="002C0185">
              <w:t>CORESET#0 Index</w:t>
            </w:r>
            <w:r w:rsidRPr="002C0185">
              <w:rPr>
                <w:b w:val="0"/>
              </w:rPr>
              <w:t xml:space="preserve"> (Offset</w:t>
            </w:r>
          </w:p>
          <w:p w14:paraId="7DD08C2A"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449E19AC" w14:textId="77777777" w:rsidR="006A2AF8" w:rsidRPr="002C0185" w:rsidRDefault="006A2AF8" w:rsidP="0029584F">
            <w:pPr>
              <w:pStyle w:val="TAH"/>
              <w:spacing w:line="256" w:lineRule="auto"/>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004BC36A" w14:textId="77777777" w:rsidR="006A2AF8" w:rsidRPr="002C0185" w:rsidRDefault="006A2AF8" w:rsidP="0029584F">
            <w:pPr>
              <w:pStyle w:val="TAH"/>
              <w:spacing w:line="256" w:lineRule="auto"/>
            </w:pPr>
            <w:r w:rsidRPr="002C0185">
              <w:t>offsetToPointA</w:t>
            </w:r>
            <w:r w:rsidRPr="002C0185">
              <w:br/>
              <w:t>(SIB1)</w:t>
            </w:r>
          </w:p>
          <w:p w14:paraId="75946A82" w14:textId="77777777" w:rsidR="006A2AF8" w:rsidRPr="002C0185" w:rsidRDefault="006A2AF8" w:rsidP="0029584F">
            <w:pPr>
              <w:pStyle w:val="TAH"/>
              <w:spacing w:line="256" w:lineRule="auto"/>
            </w:pPr>
            <w:r w:rsidRPr="002C0185">
              <w:t>[PRBs]</w:t>
            </w:r>
          </w:p>
          <w:p w14:paraId="59C6F57D" w14:textId="77777777" w:rsidR="006A2AF8" w:rsidRPr="002C0185" w:rsidRDefault="006A2AF8" w:rsidP="0029584F">
            <w:pPr>
              <w:pStyle w:val="TAH"/>
              <w:spacing w:line="256" w:lineRule="auto"/>
            </w:pPr>
            <w:r w:rsidRPr="002C0185">
              <w:t>Note 1</w:t>
            </w:r>
          </w:p>
        </w:tc>
      </w:tr>
      <w:tr w:rsidR="006A2AF8" w:rsidRPr="002C0185" w14:paraId="69297045" w14:textId="77777777" w:rsidTr="0029584F">
        <w:tc>
          <w:tcPr>
            <w:tcW w:w="691" w:type="dxa"/>
            <w:tcBorders>
              <w:top w:val="single" w:sz="4" w:space="0" w:color="auto"/>
              <w:left w:val="single" w:sz="4" w:space="0" w:color="auto"/>
              <w:bottom w:val="nil"/>
              <w:right w:val="single" w:sz="4" w:space="0" w:color="auto"/>
            </w:tcBorders>
            <w:hideMark/>
          </w:tcPr>
          <w:p w14:paraId="5040ACDF" w14:textId="77777777" w:rsidR="006A2AF8" w:rsidRPr="002C0185" w:rsidRDefault="006A2AF8" w:rsidP="0029584F">
            <w:pPr>
              <w:pStyle w:val="TAC"/>
              <w:spacing w:line="256" w:lineRule="auto"/>
            </w:pPr>
            <w:r w:rsidRPr="002C0185">
              <w:t>10</w:t>
            </w:r>
          </w:p>
        </w:tc>
        <w:tc>
          <w:tcPr>
            <w:tcW w:w="740" w:type="dxa"/>
            <w:tcBorders>
              <w:top w:val="single" w:sz="4" w:space="0" w:color="auto"/>
              <w:left w:val="single" w:sz="4" w:space="0" w:color="auto"/>
              <w:bottom w:val="nil"/>
              <w:right w:val="single" w:sz="4" w:space="0" w:color="auto"/>
            </w:tcBorders>
            <w:hideMark/>
          </w:tcPr>
          <w:p w14:paraId="5C34BE27" w14:textId="77777777" w:rsidR="006A2AF8" w:rsidRPr="002C0185" w:rsidRDefault="006A2AF8" w:rsidP="0029584F">
            <w:pPr>
              <w:pStyle w:val="TAC"/>
              <w:spacing w:line="256" w:lineRule="auto"/>
            </w:pPr>
            <w:r w:rsidRPr="002C0185">
              <w:t>52</w:t>
            </w:r>
          </w:p>
        </w:tc>
        <w:tc>
          <w:tcPr>
            <w:tcW w:w="973" w:type="dxa"/>
            <w:tcBorders>
              <w:top w:val="single" w:sz="4" w:space="0" w:color="auto"/>
              <w:left w:val="single" w:sz="4" w:space="0" w:color="auto"/>
              <w:bottom w:val="nil"/>
              <w:right w:val="single" w:sz="4" w:space="0" w:color="auto"/>
            </w:tcBorders>
            <w:hideMark/>
          </w:tcPr>
          <w:p w14:paraId="6E6FC185" w14:textId="77777777" w:rsidR="006A2AF8" w:rsidRPr="002C0185" w:rsidRDefault="006A2AF8" w:rsidP="0029584F">
            <w:pPr>
              <w:pStyle w:val="TAC"/>
              <w:spacing w:line="256" w:lineRule="auto"/>
            </w:pPr>
            <w:r w:rsidRPr="002C0185">
              <w:t>Downlink</w:t>
            </w:r>
          </w:p>
        </w:tc>
        <w:tc>
          <w:tcPr>
            <w:tcW w:w="625" w:type="dxa"/>
            <w:tcBorders>
              <w:top w:val="single" w:sz="4" w:space="0" w:color="auto"/>
              <w:left w:val="single" w:sz="4" w:space="0" w:color="auto"/>
              <w:bottom w:val="single" w:sz="4" w:space="0" w:color="auto"/>
              <w:right w:val="single" w:sz="4" w:space="0" w:color="auto"/>
            </w:tcBorders>
            <w:hideMark/>
          </w:tcPr>
          <w:p w14:paraId="506005F9" w14:textId="77777777" w:rsidR="006A2AF8" w:rsidRPr="002C0185" w:rsidRDefault="006A2AF8" w:rsidP="0029584F">
            <w:pPr>
              <w:pStyle w:val="TAC"/>
              <w:spacing w:line="256" w:lineRule="auto"/>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0ED208A3" w14:textId="77777777" w:rsidR="006A2AF8" w:rsidRPr="002C0185" w:rsidRDefault="006A2AF8" w:rsidP="0029584F">
            <w:pPr>
              <w:pStyle w:val="TAC"/>
              <w:spacing w:line="256" w:lineRule="auto"/>
            </w:pPr>
            <w:r w:rsidRPr="002C0185">
              <w:t>2155</w:t>
            </w:r>
          </w:p>
        </w:tc>
        <w:tc>
          <w:tcPr>
            <w:tcW w:w="857" w:type="dxa"/>
            <w:tcBorders>
              <w:top w:val="single" w:sz="4" w:space="0" w:color="auto"/>
              <w:left w:val="single" w:sz="4" w:space="0" w:color="auto"/>
              <w:bottom w:val="single" w:sz="4" w:space="0" w:color="auto"/>
              <w:right w:val="single" w:sz="4" w:space="0" w:color="auto"/>
            </w:tcBorders>
            <w:hideMark/>
          </w:tcPr>
          <w:p w14:paraId="2AA20D43" w14:textId="77777777" w:rsidR="006A2AF8" w:rsidRPr="002C0185" w:rsidRDefault="006A2AF8" w:rsidP="0029584F">
            <w:pPr>
              <w:pStyle w:val="TAC"/>
              <w:spacing w:line="256" w:lineRule="auto"/>
            </w:pPr>
            <w:r w:rsidRPr="002C0185">
              <w:t>431000</w:t>
            </w:r>
          </w:p>
        </w:tc>
        <w:tc>
          <w:tcPr>
            <w:tcW w:w="858" w:type="dxa"/>
            <w:tcBorders>
              <w:top w:val="single" w:sz="4" w:space="0" w:color="auto"/>
              <w:left w:val="single" w:sz="4" w:space="0" w:color="auto"/>
              <w:bottom w:val="single" w:sz="4" w:space="0" w:color="auto"/>
              <w:right w:val="single" w:sz="4" w:space="0" w:color="auto"/>
            </w:tcBorders>
            <w:hideMark/>
          </w:tcPr>
          <w:p w14:paraId="25E39816" w14:textId="77777777" w:rsidR="006A2AF8" w:rsidRPr="002C0185" w:rsidRDefault="006A2AF8" w:rsidP="0029584F">
            <w:pPr>
              <w:pStyle w:val="TAC"/>
              <w:spacing w:line="256" w:lineRule="auto"/>
            </w:pPr>
            <w:r w:rsidRPr="002C0185">
              <w:t>2150.32</w:t>
            </w:r>
          </w:p>
        </w:tc>
        <w:tc>
          <w:tcPr>
            <w:tcW w:w="857" w:type="dxa"/>
            <w:tcBorders>
              <w:top w:val="single" w:sz="4" w:space="0" w:color="auto"/>
              <w:left w:val="single" w:sz="4" w:space="0" w:color="auto"/>
              <w:bottom w:val="single" w:sz="4" w:space="0" w:color="auto"/>
              <w:right w:val="single" w:sz="4" w:space="0" w:color="auto"/>
            </w:tcBorders>
            <w:hideMark/>
          </w:tcPr>
          <w:p w14:paraId="274E482E" w14:textId="77777777" w:rsidR="006A2AF8" w:rsidRPr="002C0185" w:rsidRDefault="006A2AF8" w:rsidP="0029584F">
            <w:pPr>
              <w:pStyle w:val="TAC"/>
              <w:spacing w:line="256" w:lineRule="auto"/>
            </w:pPr>
            <w:r w:rsidRPr="002C0185">
              <w:t>430064</w:t>
            </w:r>
          </w:p>
        </w:tc>
        <w:tc>
          <w:tcPr>
            <w:tcW w:w="857" w:type="dxa"/>
            <w:tcBorders>
              <w:top w:val="single" w:sz="4" w:space="0" w:color="auto"/>
              <w:left w:val="single" w:sz="4" w:space="0" w:color="auto"/>
              <w:bottom w:val="single" w:sz="4" w:space="0" w:color="auto"/>
              <w:right w:val="single" w:sz="4" w:space="0" w:color="auto"/>
            </w:tcBorders>
            <w:hideMark/>
          </w:tcPr>
          <w:p w14:paraId="0133CB6E" w14:textId="77777777" w:rsidR="006A2AF8" w:rsidRPr="002C0185" w:rsidRDefault="006A2AF8" w:rsidP="0029584F">
            <w:pPr>
              <w:pStyle w:val="TAC"/>
              <w:spacing w:line="256" w:lineRule="auto"/>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hideMark/>
          </w:tcPr>
          <w:p w14:paraId="3B0FEFB6" w14:textId="77777777" w:rsidR="006A2AF8" w:rsidRPr="002C0185" w:rsidRDefault="006A2AF8" w:rsidP="0029584F">
            <w:pPr>
              <w:pStyle w:val="TAC"/>
              <w:spacing w:line="256" w:lineRule="auto"/>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6D6BEE29" w14:textId="77777777" w:rsidR="006A2AF8" w:rsidRPr="002C0185" w:rsidRDefault="006A2AF8" w:rsidP="0029584F">
            <w:pPr>
              <w:pStyle w:val="TAC"/>
              <w:spacing w:line="256" w:lineRule="auto"/>
            </w:pPr>
            <w:r w:rsidRPr="002C0185">
              <w:t>5383</w:t>
            </w:r>
          </w:p>
        </w:tc>
        <w:tc>
          <w:tcPr>
            <w:tcW w:w="857" w:type="dxa"/>
            <w:tcBorders>
              <w:top w:val="single" w:sz="4" w:space="0" w:color="auto"/>
              <w:left w:val="single" w:sz="4" w:space="0" w:color="auto"/>
              <w:bottom w:val="single" w:sz="4" w:space="0" w:color="auto"/>
              <w:right w:val="single" w:sz="4" w:space="0" w:color="auto"/>
            </w:tcBorders>
            <w:hideMark/>
          </w:tcPr>
          <w:p w14:paraId="609C866A" w14:textId="77777777" w:rsidR="006A2AF8" w:rsidRPr="002C0185" w:rsidRDefault="006A2AF8" w:rsidP="0029584F">
            <w:pPr>
              <w:pStyle w:val="TAC"/>
              <w:spacing w:line="256" w:lineRule="auto"/>
            </w:pPr>
            <w:r w:rsidRPr="002C0185">
              <w:t>430610</w:t>
            </w:r>
          </w:p>
        </w:tc>
        <w:tc>
          <w:tcPr>
            <w:tcW w:w="625" w:type="dxa"/>
            <w:tcBorders>
              <w:top w:val="single" w:sz="4" w:space="0" w:color="auto"/>
              <w:left w:val="single" w:sz="4" w:space="0" w:color="auto"/>
              <w:bottom w:val="single" w:sz="4" w:space="0" w:color="auto"/>
              <w:right w:val="single" w:sz="4" w:space="0" w:color="auto"/>
            </w:tcBorders>
            <w:hideMark/>
          </w:tcPr>
          <w:p w14:paraId="6FDD8385" w14:textId="77777777" w:rsidR="006A2AF8" w:rsidRPr="002C0185" w:rsidRDefault="006A2AF8" w:rsidP="0029584F">
            <w:pPr>
              <w:pStyle w:val="TAC"/>
              <w:spacing w:line="256" w:lineRule="auto"/>
            </w:pPr>
            <w:r w:rsidRPr="002C0185">
              <w:t>2</w:t>
            </w:r>
          </w:p>
        </w:tc>
        <w:tc>
          <w:tcPr>
            <w:tcW w:w="741" w:type="dxa"/>
            <w:tcBorders>
              <w:top w:val="single" w:sz="4" w:space="0" w:color="auto"/>
              <w:left w:val="single" w:sz="4" w:space="0" w:color="auto"/>
              <w:bottom w:val="single" w:sz="4" w:space="0" w:color="auto"/>
              <w:right w:val="single" w:sz="4" w:space="0" w:color="auto"/>
            </w:tcBorders>
            <w:hideMark/>
          </w:tcPr>
          <w:p w14:paraId="200B7E8D" w14:textId="77777777" w:rsidR="006A2AF8" w:rsidRPr="002C0185" w:rsidRDefault="006A2AF8" w:rsidP="0029584F">
            <w:pPr>
              <w:pStyle w:val="TAC"/>
              <w:spacing w:line="256" w:lineRule="auto"/>
            </w:pPr>
            <w:r w:rsidRPr="002C0185">
              <w:rPr>
                <w:rFonts w:cs="Arial"/>
              </w:rPr>
              <w:t>1</w:t>
            </w:r>
          </w:p>
        </w:tc>
        <w:tc>
          <w:tcPr>
            <w:tcW w:w="740" w:type="dxa"/>
            <w:tcBorders>
              <w:top w:val="single" w:sz="4" w:space="0" w:color="auto"/>
              <w:left w:val="single" w:sz="4" w:space="0" w:color="auto"/>
              <w:bottom w:val="single" w:sz="4" w:space="0" w:color="auto"/>
              <w:right w:val="single" w:sz="4" w:space="0" w:color="auto"/>
            </w:tcBorders>
            <w:hideMark/>
          </w:tcPr>
          <w:p w14:paraId="7402BD2A" w14:textId="77777777" w:rsidR="006A2AF8" w:rsidRPr="002C0185" w:rsidRDefault="006A2AF8" w:rsidP="0029584F">
            <w:pPr>
              <w:pStyle w:val="TAC"/>
              <w:spacing w:line="256" w:lineRule="auto"/>
            </w:pPr>
            <w:r w:rsidRPr="002C0185">
              <w:t>2</w:t>
            </w:r>
            <w:r w:rsidRPr="002C0185">
              <w:rPr>
                <w:rFonts w:cs="Arial"/>
              </w:rPr>
              <w:t xml:space="preserve"> (4)</w:t>
            </w:r>
          </w:p>
        </w:tc>
        <w:tc>
          <w:tcPr>
            <w:tcW w:w="857" w:type="dxa"/>
            <w:tcBorders>
              <w:top w:val="single" w:sz="4" w:space="0" w:color="auto"/>
              <w:left w:val="single" w:sz="4" w:space="0" w:color="auto"/>
              <w:bottom w:val="single" w:sz="4" w:space="0" w:color="auto"/>
              <w:right w:val="single" w:sz="4" w:space="0" w:color="auto"/>
            </w:tcBorders>
            <w:hideMark/>
          </w:tcPr>
          <w:p w14:paraId="281FDB36" w14:textId="77777777" w:rsidR="006A2AF8" w:rsidRPr="002C0185" w:rsidRDefault="006A2AF8" w:rsidP="0029584F">
            <w:pPr>
              <w:pStyle w:val="TAC"/>
              <w:spacing w:line="256" w:lineRule="auto"/>
            </w:pPr>
            <w:r w:rsidRPr="002C0185">
              <w:rPr>
                <w:rFonts w:cs="Arial"/>
              </w:rPr>
              <w:t>5</w:t>
            </w:r>
          </w:p>
        </w:tc>
      </w:tr>
      <w:tr w:rsidR="006A2AF8" w:rsidRPr="002C0185" w14:paraId="277000F3" w14:textId="77777777" w:rsidTr="0029584F">
        <w:tc>
          <w:tcPr>
            <w:tcW w:w="691" w:type="dxa"/>
            <w:tcBorders>
              <w:top w:val="nil"/>
              <w:left w:val="single" w:sz="4" w:space="0" w:color="auto"/>
              <w:bottom w:val="nil"/>
              <w:right w:val="single" w:sz="4" w:space="0" w:color="auto"/>
            </w:tcBorders>
          </w:tcPr>
          <w:p w14:paraId="75C4F61B" w14:textId="77777777" w:rsidR="006A2AF8" w:rsidRPr="002C0185" w:rsidRDefault="006A2AF8" w:rsidP="0029584F">
            <w:pPr>
              <w:pStyle w:val="TAC"/>
              <w:spacing w:line="256" w:lineRule="auto"/>
            </w:pPr>
          </w:p>
        </w:tc>
        <w:tc>
          <w:tcPr>
            <w:tcW w:w="740" w:type="dxa"/>
            <w:tcBorders>
              <w:top w:val="nil"/>
              <w:left w:val="single" w:sz="4" w:space="0" w:color="auto"/>
              <w:bottom w:val="nil"/>
              <w:right w:val="single" w:sz="4" w:space="0" w:color="auto"/>
            </w:tcBorders>
          </w:tcPr>
          <w:p w14:paraId="2022715B" w14:textId="77777777" w:rsidR="006A2AF8" w:rsidRPr="002C0185" w:rsidRDefault="006A2AF8" w:rsidP="0029584F">
            <w:pPr>
              <w:pStyle w:val="TAC"/>
              <w:spacing w:line="256" w:lineRule="auto"/>
            </w:pPr>
          </w:p>
        </w:tc>
        <w:tc>
          <w:tcPr>
            <w:tcW w:w="973" w:type="dxa"/>
            <w:tcBorders>
              <w:top w:val="single" w:sz="4" w:space="0" w:color="auto"/>
              <w:left w:val="single" w:sz="4" w:space="0" w:color="auto"/>
              <w:bottom w:val="nil"/>
              <w:right w:val="single" w:sz="4" w:space="0" w:color="auto"/>
            </w:tcBorders>
            <w:hideMark/>
          </w:tcPr>
          <w:p w14:paraId="64637A29" w14:textId="77777777" w:rsidR="006A2AF8" w:rsidRPr="002C0185" w:rsidRDefault="006A2AF8" w:rsidP="0029584F">
            <w:pPr>
              <w:pStyle w:val="TAC"/>
              <w:spacing w:line="256" w:lineRule="auto"/>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57526962" w14:textId="77777777" w:rsidR="006A2AF8" w:rsidRPr="002C0185" w:rsidRDefault="006A2AF8" w:rsidP="0029584F">
            <w:pPr>
              <w:pStyle w:val="TAC"/>
              <w:spacing w:line="256" w:lineRule="auto"/>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0FA1C36C" w14:textId="77777777" w:rsidR="006A2AF8" w:rsidRPr="002C0185" w:rsidRDefault="006A2AF8" w:rsidP="0029584F">
            <w:pPr>
              <w:pStyle w:val="TAC"/>
              <w:spacing w:line="256" w:lineRule="auto"/>
            </w:pPr>
            <w:r w:rsidRPr="002C0185">
              <w:t>1965</w:t>
            </w:r>
          </w:p>
        </w:tc>
        <w:tc>
          <w:tcPr>
            <w:tcW w:w="857" w:type="dxa"/>
            <w:tcBorders>
              <w:top w:val="single" w:sz="4" w:space="0" w:color="auto"/>
              <w:left w:val="single" w:sz="4" w:space="0" w:color="auto"/>
              <w:bottom w:val="single" w:sz="4" w:space="0" w:color="auto"/>
              <w:right w:val="single" w:sz="4" w:space="0" w:color="auto"/>
            </w:tcBorders>
            <w:hideMark/>
          </w:tcPr>
          <w:p w14:paraId="4BD2D283" w14:textId="77777777" w:rsidR="006A2AF8" w:rsidRPr="002C0185" w:rsidRDefault="006A2AF8" w:rsidP="0029584F">
            <w:pPr>
              <w:pStyle w:val="TAC"/>
              <w:spacing w:line="256" w:lineRule="auto"/>
            </w:pPr>
            <w:r w:rsidRPr="002C0185">
              <w:t>393000</w:t>
            </w:r>
          </w:p>
        </w:tc>
        <w:tc>
          <w:tcPr>
            <w:tcW w:w="858" w:type="dxa"/>
            <w:tcBorders>
              <w:top w:val="single" w:sz="4" w:space="0" w:color="auto"/>
              <w:left w:val="single" w:sz="4" w:space="0" w:color="auto"/>
              <w:bottom w:val="single" w:sz="4" w:space="0" w:color="auto"/>
              <w:right w:val="single" w:sz="4" w:space="0" w:color="auto"/>
            </w:tcBorders>
            <w:hideMark/>
          </w:tcPr>
          <w:p w14:paraId="71E2C1FB" w14:textId="77777777" w:rsidR="006A2AF8" w:rsidRPr="002C0185" w:rsidRDefault="006A2AF8" w:rsidP="0029584F">
            <w:pPr>
              <w:pStyle w:val="TAC"/>
              <w:spacing w:line="256" w:lineRule="auto"/>
            </w:pPr>
            <w:r w:rsidRPr="002C0185">
              <w:t>1960.32</w:t>
            </w:r>
          </w:p>
        </w:tc>
        <w:tc>
          <w:tcPr>
            <w:tcW w:w="857" w:type="dxa"/>
            <w:tcBorders>
              <w:top w:val="single" w:sz="4" w:space="0" w:color="auto"/>
              <w:left w:val="single" w:sz="4" w:space="0" w:color="auto"/>
              <w:bottom w:val="single" w:sz="4" w:space="0" w:color="auto"/>
              <w:right w:val="single" w:sz="4" w:space="0" w:color="auto"/>
            </w:tcBorders>
            <w:hideMark/>
          </w:tcPr>
          <w:p w14:paraId="2338A495" w14:textId="77777777" w:rsidR="006A2AF8" w:rsidRPr="002C0185" w:rsidRDefault="006A2AF8" w:rsidP="0029584F">
            <w:pPr>
              <w:pStyle w:val="TAC"/>
              <w:spacing w:line="256" w:lineRule="auto"/>
            </w:pPr>
            <w:r w:rsidRPr="002C0185">
              <w:t>392064</w:t>
            </w:r>
          </w:p>
        </w:tc>
        <w:tc>
          <w:tcPr>
            <w:tcW w:w="857" w:type="dxa"/>
            <w:tcBorders>
              <w:top w:val="single" w:sz="4" w:space="0" w:color="auto"/>
              <w:left w:val="single" w:sz="4" w:space="0" w:color="auto"/>
              <w:bottom w:val="single" w:sz="4" w:space="0" w:color="auto"/>
              <w:right w:val="single" w:sz="4" w:space="0" w:color="auto"/>
            </w:tcBorders>
            <w:hideMark/>
          </w:tcPr>
          <w:p w14:paraId="4F0EBF45" w14:textId="77777777" w:rsidR="006A2AF8" w:rsidRPr="002C0185" w:rsidRDefault="006A2AF8" w:rsidP="0029584F">
            <w:pPr>
              <w:pStyle w:val="TAC"/>
              <w:spacing w:line="256" w:lineRule="auto"/>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hideMark/>
          </w:tcPr>
          <w:p w14:paraId="03CC9D6D" w14:textId="77777777" w:rsidR="006A2AF8" w:rsidRPr="002C0185" w:rsidRDefault="006A2AF8" w:rsidP="0029584F">
            <w:pPr>
              <w:pStyle w:val="TAC"/>
              <w:spacing w:line="256" w:lineRule="auto"/>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5BC00C87" w14:textId="77777777" w:rsidR="006A2AF8" w:rsidRPr="002C0185" w:rsidRDefault="006A2AF8" w:rsidP="0029584F">
            <w:pPr>
              <w:pStyle w:val="TAC"/>
              <w:spacing w:line="256" w:lineRule="auto"/>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71AD7E24" w14:textId="77777777" w:rsidR="006A2AF8" w:rsidRPr="002C0185" w:rsidRDefault="006A2AF8" w:rsidP="0029584F">
            <w:pPr>
              <w:pStyle w:val="TAC"/>
              <w:spacing w:line="256" w:lineRule="auto"/>
            </w:pPr>
            <w:r w:rsidRPr="002C0185">
              <w:t>-</w:t>
            </w:r>
          </w:p>
        </w:tc>
        <w:tc>
          <w:tcPr>
            <w:tcW w:w="625" w:type="dxa"/>
            <w:tcBorders>
              <w:top w:val="single" w:sz="4" w:space="0" w:color="auto"/>
              <w:left w:val="single" w:sz="4" w:space="0" w:color="auto"/>
              <w:bottom w:val="single" w:sz="4" w:space="0" w:color="auto"/>
              <w:right w:val="single" w:sz="4" w:space="0" w:color="auto"/>
            </w:tcBorders>
            <w:hideMark/>
          </w:tcPr>
          <w:p w14:paraId="27CD28E2" w14:textId="77777777" w:rsidR="006A2AF8" w:rsidRPr="002C0185" w:rsidRDefault="006A2AF8" w:rsidP="0029584F">
            <w:pPr>
              <w:pStyle w:val="TAC"/>
              <w:spacing w:line="256" w:lineRule="auto"/>
            </w:pPr>
            <w:r w:rsidRPr="002C0185">
              <w:t>-</w:t>
            </w:r>
          </w:p>
        </w:tc>
        <w:tc>
          <w:tcPr>
            <w:tcW w:w="741" w:type="dxa"/>
            <w:tcBorders>
              <w:top w:val="single" w:sz="4" w:space="0" w:color="auto"/>
              <w:left w:val="single" w:sz="4" w:space="0" w:color="auto"/>
              <w:bottom w:val="single" w:sz="4" w:space="0" w:color="auto"/>
              <w:right w:val="single" w:sz="4" w:space="0" w:color="auto"/>
            </w:tcBorders>
            <w:hideMark/>
          </w:tcPr>
          <w:p w14:paraId="04A63F0C" w14:textId="77777777" w:rsidR="006A2AF8" w:rsidRPr="002C0185" w:rsidRDefault="006A2AF8" w:rsidP="0029584F">
            <w:pPr>
              <w:pStyle w:val="TAC"/>
              <w:spacing w:line="256" w:lineRule="auto"/>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78CD53C5" w14:textId="77777777" w:rsidR="006A2AF8" w:rsidRPr="002C0185" w:rsidRDefault="006A2AF8" w:rsidP="0029584F">
            <w:pPr>
              <w:pStyle w:val="TAC"/>
              <w:spacing w:line="256" w:lineRule="auto"/>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7813B768" w14:textId="77777777" w:rsidR="006A2AF8" w:rsidRPr="002C0185" w:rsidRDefault="006A2AF8" w:rsidP="0029584F">
            <w:pPr>
              <w:pStyle w:val="TAC"/>
              <w:spacing w:line="256" w:lineRule="auto"/>
            </w:pPr>
            <w:r w:rsidRPr="002C0185">
              <w:t>-</w:t>
            </w:r>
          </w:p>
        </w:tc>
      </w:tr>
      <w:tr w:rsidR="006A2AF8" w:rsidRPr="002C0185" w14:paraId="24D1CF06"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0EE140F9" w14:textId="77777777" w:rsidR="006A2AF8" w:rsidRPr="002C0185" w:rsidRDefault="006A2AF8" w:rsidP="0029584F">
            <w:pPr>
              <w:pStyle w:val="ZH"/>
              <w:keepNext/>
              <w:keepLines/>
              <w:framePr w:wrap="auto" w:vAnchor="margin" w:hAnchor="text" w:xAlign="left" w:yAlign="inline"/>
              <w:widowControl/>
              <w:spacing w:line="256" w:lineRule="auto"/>
              <w:ind w:left="851" w:hanging="851"/>
              <w:rPr>
                <w:noProof w:val="0"/>
              </w:rPr>
            </w:pPr>
            <w:r w:rsidRPr="002C0185">
              <w:rPr>
                <w:noProof w:val="0"/>
              </w:rPr>
              <w:t>Note 1:</w:t>
            </w:r>
            <w:r w:rsidRPr="002C0185">
              <w:rPr>
                <w:noProof w:val="0"/>
              </w:rPr>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72864A00" w14:textId="77777777" w:rsidR="006A2AF8" w:rsidRPr="002C0185" w:rsidRDefault="006A2AF8" w:rsidP="0029584F">
            <w:pPr>
              <w:pStyle w:val="ZH"/>
              <w:keepNext/>
              <w:keepLines/>
              <w:framePr w:wrap="auto" w:vAnchor="margin" w:hAnchor="text" w:xAlign="left" w:yAlign="inline"/>
              <w:widowControl/>
              <w:spacing w:line="256" w:lineRule="auto"/>
              <w:ind w:left="851" w:hanging="851"/>
              <w:rPr>
                <w:noProof w:val="0"/>
              </w:rPr>
            </w:pPr>
            <w:r w:rsidRPr="002C0185">
              <w:rPr>
                <w:noProof w:val="0"/>
                <w:sz w:val="18"/>
              </w:rPr>
              <w:t xml:space="preserve">Note </w:t>
            </w:r>
            <w:r w:rsidRPr="002C0185">
              <w:rPr>
                <w:noProof w:val="0"/>
              </w:rPr>
              <w:t>2</w:t>
            </w:r>
            <w:r w:rsidRPr="002C0185">
              <w:rPr>
                <w:noProof w:val="0"/>
                <w:sz w:val="18"/>
              </w:rPr>
              <w:t>:</w:t>
            </w:r>
            <w:r w:rsidRPr="002C0185">
              <w:rPr>
                <w:noProof w:val="0"/>
                <w:sz w:val="18"/>
              </w:rPr>
              <w:tab/>
              <w:t xml:space="preserve">The parameter Offset Carrier CORESET#0 specifies the offset from the lowest subcarrier of the carrier and the lowest subcarrier of CORESET#0. It corresponds to the parameter </w:t>
            </w:r>
            <w:r w:rsidRPr="002C0185">
              <w:rPr>
                <w:noProof w:val="0"/>
              </w:rPr>
              <w:t>ΔF</w:t>
            </w:r>
            <w:r w:rsidRPr="002C0185">
              <w:rPr>
                <w:noProof w:val="0"/>
                <w:vertAlign w:val="subscript"/>
              </w:rPr>
              <w:t>OffsetCORESET-0-Carrier</w:t>
            </w:r>
            <w:r w:rsidRPr="002C0185">
              <w:rPr>
                <w:noProof w:val="0"/>
              </w:rPr>
              <w:t xml:space="preserve"> </w:t>
            </w:r>
            <w:r w:rsidRPr="002C0185">
              <w:rPr>
                <w:noProof w:val="0"/>
                <w:sz w:val="18"/>
              </w:rPr>
              <w:t>in Annex C expressed in number of common RBs.</w:t>
            </w:r>
          </w:p>
        </w:tc>
      </w:tr>
    </w:tbl>
    <w:p w14:paraId="1FFFD7BF" w14:textId="77777777" w:rsidR="006A2AF8" w:rsidRPr="002C0185" w:rsidRDefault="006A2AF8" w:rsidP="006A2AF8">
      <w:pPr>
        <w:rPr>
          <w:color w:val="000000"/>
          <w:lang w:eastAsia="ja-JP"/>
        </w:rPr>
      </w:pPr>
    </w:p>
    <w:p w14:paraId="35048790" w14:textId="77777777" w:rsidR="006A2AF8" w:rsidRPr="002C0185" w:rsidRDefault="006A2AF8" w:rsidP="006A2AF8">
      <w:pPr>
        <w:pStyle w:val="Heading5"/>
      </w:pPr>
      <w:r w:rsidRPr="002C0185">
        <w:t>5.2.2.1.66</w:t>
      </w:r>
      <w:r w:rsidRPr="002C0185">
        <w:tab/>
        <w:t>Reference test frequencies for NR operating band n66</w:t>
      </w:r>
    </w:p>
    <w:p w14:paraId="09D17C9A" w14:textId="77777777" w:rsidR="006A2AF8" w:rsidRPr="002C0185" w:rsidRDefault="006A2AF8" w:rsidP="006A2AF8">
      <w:pPr>
        <w:pStyle w:val="TH"/>
        <w:keepNext w:val="0"/>
        <w:keepLines w:val="0"/>
        <w:widowControl w:val="0"/>
      </w:pPr>
      <w:bookmarkStart w:id="66" w:name="_CRTable5_2_2_1_661"/>
      <w:r w:rsidRPr="002C0185">
        <w:t xml:space="preserve">Table </w:t>
      </w:r>
      <w:bookmarkEnd w:id="66"/>
      <w:r w:rsidRPr="002C0185">
        <w:t>5.2.2.1.66-1: Test frequencies for NR operating band n66, uplink and downlink channel bandwidth combinations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
        <w:gridCol w:w="701"/>
        <w:gridCol w:w="700"/>
        <w:gridCol w:w="915"/>
        <w:gridCol w:w="594"/>
        <w:gridCol w:w="808"/>
        <w:gridCol w:w="808"/>
        <w:gridCol w:w="808"/>
        <w:gridCol w:w="808"/>
        <w:gridCol w:w="808"/>
        <w:gridCol w:w="701"/>
        <w:gridCol w:w="700"/>
        <w:gridCol w:w="808"/>
        <w:gridCol w:w="594"/>
        <w:gridCol w:w="701"/>
        <w:gridCol w:w="700"/>
        <w:gridCol w:w="808"/>
      </w:tblGrid>
      <w:tr w:rsidR="006A2AF8" w:rsidRPr="002C0185" w14:paraId="056F73D0" w14:textId="77777777" w:rsidTr="0029584F">
        <w:tc>
          <w:tcPr>
            <w:tcW w:w="654" w:type="dxa"/>
            <w:tcBorders>
              <w:top w:val="single" w:sz="4" w:space="0" w:color="auto"/>
              <w:left w:val="single" w:sz="4" w:space="0" w:color="auto"/>
              <w:bottom w:val="single" w:sz="4" w:space="0" w:color="auto"/>
              <w:right w:val="single" w:sz="4" w:space="0" w:color="auto"/>
            </w:tcBorders>
            <w:hideMark/>
          </w:tcPr>
          <w:p w14:paraId="44A5D8E4" w14:textId="77777777" w:rsidR="006A2AF8" w:rsidRPr="002C0185" w:rsidRDefault="006A2AF8" w:rsidP="0029584F">
            <w:pPr>
              <w:pStyle w:val="TAH"/>
              <w:spacing w:line="256" w:lineRule="auto"/>
            </w:pPr>
            <w:r w:rsidRPr="002C0185">
              <w:t>UL/DLCBW</w:t>
            </w:r>
          </w:p>
          <w:p w14:paraId="297E7E78" w14:textId="77777777" w:rsidR="006A2AF8" w:rsidRPr="002C0185" w:rsidRDefault="006A2AF8" w:rsidP="0029584F">
            <w:pPr>
              <w:pStyle w:val="TAH"/>
              <w:spacing w:line="256" w:lineRule="auto"/>
            </w:pPr>
            <w:r w:rsidRPr="002C0185">
              <w:t>Combination</w:t>
            </w:r>
          </w:p>
          <w:p w14:paraId="74C67AB0" w14:textId="77777777" w:rsidR="006A2AF8" w:rsidRPr="002C0185" w:rsidRDefault="006A2AF8" w:rsidP="0029584F">
            <w:pPr>
              <w:pStyle w:val="TAH"/>
              <w:spacing w:line="256" w:lineRule="auto"/>
            </w:pPr>
            <w:r w:rsidRPr="002C0185">
              <w:t>(Asymmetric BCS)</w:t>
            </w:r>
          </w:p>
          <w:p w14:paraId="7D5D9B82" w14:textId="77777777" w:rsidR="006A2AF8" w:rsidRPr="002C0185" w:rsidRDefault="006A2AF8" w:rsidP="0029584F">
            <w:pPr>
              <w:pStyle w:val="TAH"/>
              <w:spacing w:line="256" w:lineRule="auto"/>
            </w:pPr>
            <w:r w:rsidRPr="002C0185">
              <w:rPr>
                <w:b w:val="0"/>
                <w:bCs/>
              </w:rPr>
              <w:t>Note 3</w:t>
            </w:r>
          </w:p>
        </w:tc>
        <w:tc>
          <w:tcPr>
            <w:tcW w:w="701" w:type="dxa"/>
            <w:tcBorders>
              <w:top w:val="single" w:sz="4" w:space="0" w:color="auto"/>
              <w:left w:val="single" w:sz="4" w:space="0" w:color="auto"/>
              <w:bottom w:val="single" w:sz="4" w:space="0" w:color="auto"/>
              <w:right w:val="single" w:sz="4" w:space="0" w:color="auto"/>
            </w:tcBorders>
            <w:hideMark/>
          </w:tcPr>
          <w:p w14:paraId="0B23C7E3" w14:textId="77777777" w:rsidR="006A2AF8" w:rsidRPr="002C0185" w:rsidRDefault="006A2AF8" w:rsidP="0029584F">
            <w:pPr>
              <w:pStyle w:val="TAH"/>
              <w:spacing w:line="256" w:lineRule="auto"/>
              <w:rPr>
                <w:i/>
              </w:rPr>
            </w:pPr>
            <w:r w:rsidRPr="002C0185">
              <w:t>CBW [MHz]</w:t>
            </w:r>
          </w:p>
        </w:tc>
        <w:tc>
          <w:tcPr>
            <w:tcW w:w="700" w:type="dxa"/>
            <w:tcBorders>
              <w:top w:val="single" w:sz="4" w:space="0" w:color="auto"/>
              <w:left w:val="single" w:sz="4" w:space="0" w:color="auto"/>
              <w:bottom w:val="single" w:sz="4" w:space="0" w:color="auto"/>
              <w:right w:val="single" w:sz="4" w:space="0" w:color="auto"/>
            </w:tcBorders>
            <w:hideMark/>
          </w:tcPr>
          <w:p w14:paraId="76B7F41A" w14:textId="77777777" w:rsidR="006A2AF8" w:rsidRPr="002C0185" w:rsidRDefault="006A2AF8" w:rsidP="0029584F">
            <w:pPr>
              <w:pStyle w:val="TAH"/>
              <w:spacing w:line="256" w:lineRule="auto"/>
              <w:rPr>
                <w:i/>
              </w:rPr>
            </w:pPr>
            <w:r w:rsidRPr="002C0185">
              <w:rPr>
                <w:i/>
              </w:rPr>
              <w:t>carrierBandwidth</w:t>
            </w:r>
          </w:p>
          <w:p w14:paraId="0A1C82D5" w14:textId="77777777" w:rsidR="006A2AF8" w:rsidRPr="002C0185" w:rsidRDefault="006A2AF8" w:rsidP="0029584F">
            <w:pPr>
              <w:pStyle w:val="TAH"/>
              <w:spacing w:line="256" w:lineRule="auto"/>
            </w:pPr>
            <w:r w:rsidRPr="002C0185">
              <w:t>[PRBs]</w:t>
            </w:r>
          </w:p>
        </w:tc>
        <w:tc>
          <w:tcPr>
            <w:tcW w:w="1509" w:type="dxa"/>
            <w:gridSpan w:val="2"/>
            <w:tcBorders>
              <w:top w:val="single" w:sz="4" w:space="0" w:color="auto"/>
              <w:left w:val="single" w:sz="4" w:space="0" w:color="auto"/>
              <w:bottom w:val="single" w:sz="4" w:space="0" w:color="auto"/>
              <w:right w:val="single" w:sz="4" w:space="0" w:color="auto"/>
            </w:tcBorders>
            <w:hideMark/>
          </w:tcPr>
          <w:p w14:paraId="02D3E2C0" w14:textId="77777777" w:rsidR="006A2AF8" w:rsidRPr="002C0185" w:rsidRDefault="006A2AF8" w:rsidP="0029584F">
            <w:pPr>
              <w:pStyle w:val="TAH"/>
              <w:spacing w:line="256" w:lineRule="auto"/>
            </w:pPr>
            <w:r w:rsidRPr="002C0185">
              <w:t>Range</w:t>
            </w:r>
          </w:p>
        </w:tc>
        <w:tc>
          <w:tcPr>
            <w:tcW w:w="808" w:type="dxa"/>
            <w:tcBorders>
              <w:top w:val="single" w:sz="4" w:space="0" w:color="auto"/>
              <w:left w:val="single" w:sz="4" w:space="0" w:color="auto"/>
              <w:bottom w:val="single" w:sz="4" w:space="0" w:color="auto"/>
              <w:right w:val="single" w:sz="4" w:space="0" w:color="auto"/>
            </w:tcBorders>
            <w:hideMark/>
          </w:tcPr>
          <w:p w14:paraId="15AE8A2A" w14:textId="77777777" w:rsidR="006A2AF8" w:rsidRPr="002C0185" w:rsidRDefault="006A2AF8" w:rsidP="0029584F">
            <w:pPr>
              <w:pStyle w:val="TAH"/>
              <w:spacing w:line="256" w:lineRule="auto"/>
            </w:pPr>
            <w:r w:rsidRPr="002C0185">
              <w:t>Carrier centre</w:t>
            </w:r>
          </w:p>
          <w:p w14:paraId="63F71964" w14:textId="77777777" w:rsidR="006A2AF8" w:rsidRPr="002C0185" w:rsidRDefault="006A2AF8" w:rsidP="0029584F">
            <w:pPr>
              <w:pStyle w:val="TAH"/>
              <w:spacing w:line="256" w:lineRule="auto"/>
            </w:pPr>
            <w:r w:rsidRPr="002C0185">
              <w:t>[MHz]</w:t>
            </w:r>
          </w:p>
        </w:tc>
        <w:tc>
          <w:tcPr>
            <w:tcW w:w="808" w:type="dxa"/>
            <w:tcBorders>
              <w:top w:val="single" w:sz="4" w:space="0" w:color="auto"/>
              <w:left w:val="single" w:sz="4" w:space="0" w:color="auto"/>
              <w:bottom w:val="single" w:sz="4" w:space="0" w:color="auto"/>
              <w:right w:val="single" w:sz="4" w:space="0" w:color="auto"/>
            </w:tcBorders>
            <w:hideMark/>
          </w:tcPr>
          <w:p w14:paraId="199601A6" w14:textId="77777777" w:rsidR="006A2AF8" w:rsidRPr="002C0185" w:rsidRDefault="006A2AF8" w:rsidP="0029584F">
            <w:pPr>
              <w:pStyle w:val="TAH"/>
              <w:spacing w:line="256" w:lineRule="auto"/>
            </w:pPr>
            <w:r w:rsidRPr="002C0185">
              <w:t>Carrier centre</w:t>
            </w:r>
          </w:p>
          <w:p w14:paraId="2AC9FB7F" w14:textId="77777777" w:rsidR="006A2AF8" w:rsidRPr="002C0185" w:rsidRDefault="006A2AF8" w:rsidP="0029584F">
            <w:pPr>
              <w:pStyle w:val="TAH"/>
              <w:spacing w:line="256" w:lineRule="auto"/>
            </w:pPr>
            <w:r w:rsidRPr="002C0185">
              <w:t>[ARFCN]</w:t>
            </w:r>
          </w:p>
        </w:tc>
        <w:tc>
          <w:tcPr>
            <w:tcW w:w="808" w:type="dxa"/>
            <w:tcBorders>
              <w:top w:val="single" w:sz="4" w:space="0" w:color="auto"/>
              <w:left w:val="single" w:sz="4" w:space="0" w:color="auto"/>
              <w:bottom w:val="single" w:sz="4" w:space="0" w:color="auto"/>
              <w:right w:val="single" w:sz="4" w:space="0" w:color="auto"/>
            </w:tcBorders>
            <w:hideMark/>
          </w:tcPr>
          <w:p w14:paraId="21C207D6" w14:textId="77777777" w:rsidR="006A2AF8" w:rsidRPr="002C0185" w:rsidRDefault="006A2AF8" w:rsidP="0029584F">
            <w:pPr>
              <w:pStyle w:val="TAH"/>
              <w:spacing w:line="256" w:lineRule="auto"/>
            </w:pPr>
            <w:r w:rsidRPr="002C0185">
              <w:t>point A</w:t>
            </w:r>
            <w:r w:rsidRPr="002C0185">
              <w:br/>
              <w:t>[MHz]</w:t>
            </w:r>
          </w:p>
        </w:tc>
        <w:tc>
          <w:tcPr>
            <w:tcW w:w="808" w:type="dxa"/>
            <w:tcBorders>
              <w:top w:val="single" w:sz="4" w:space="0" w:color="auto"/>
              <w:left w:val="single" w:sz="4" w:space="0" w:color="auto"/>
              <w:bottom w:val="single" w:sz="4" w:space="0" w:color="auto"/>
              <w:right w:val="single" w:sz="4" w:space="0" w:color="auto"/>
            </w:tcBorders>
            <w:hideMark/>
          </w:tcPr>
          <w:p w14:paraId="2BB36845" w14:textId="77777777" w:rsidR="006A2AF8" w:rsidRPr="002C0185" w:rsidRDefault="006A2AF8" w:rsidP="0029584F">
            <w:pPr>
              <w:pStyle w:val="TAH"/>
              <w:spacing w:line="256" w:lineRule="auto"/>
            </w:pPr>
            <w:r w:rsidRPr="002C0185">
              <w:rPr>
                <w:i/>
              </w:rPr>
              <w:t>absoluteFrequencyPointA</w:t>
            </w:r>
            <w:r w:rsidRPr="002C0185">
              <w:br/>
              <w:t>[ARFCN]</w:t>
            </w:r>
          </w:p>
        </w:tc>
        <w:tc>
          <w:tcPr>
            <w:tcW w:w="808" w:type="dxa"/>
            <w:tcBorders>
              <w:top w:val="single" w:sz="4" w:space="0" w:color="auto"/>
              <w:left w:val="single" w:sz="4" w:space="0" w:color="auto"/>
              <w:bottom w:val="single" w:sz="4" w:space="0" w:color="auto"/>
              <w:right w:val="single" w:sz="4" w:space="0" w:color="auto"/>
            </w:tcBorders>
            <w:hideMark/>
          </w:tcPr>
          <w:p w14:paraId="1CB3FC81"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701" w:type="dxa"/>
            <w:tcBorders>
              <w:top w:val="single" w:sz="4" w:space="0" w:color="auto"/>
              <w:left w:val="single" w:sz="4" w:space="0" w:color="auto"/>
              <w:bottom w:val="single" w:sz="4" w:space="0" w:color="auto"/>
              <w:right w:val="single" w:sz="4" w:space="0" w:color="auto"/>
            </w:tcBorders>
            <w:hideMark/>
          </w:tcPr>
          <w:p w14:paraId="3FEAA7BF" w14:textId="77777777" w:rsidR="006A2AF8" w:rsidRPr="002C0185" w:rsidRDefault="006A2AF8" w:rsidP="0029584F">
            <w:pPr>
              <w:pStyle w:val="TAH"/>
              <w:spacing w:line="256" w:lineRule="auto"/>
            </w:pPr>
            <w:r w:rsidRPr="002C0185">
              <w:t>SS block SCS</w:t>
            </w:r>
          </w:p>
          <w:p w14:paraId="28321DC9" w14:textId="77777777" w:rsidR="006A2AF8" w:rsidRPr="002C0185" w:rsidRDefault="006A2AF8" w:rsidP="0029584F">
            <w:pPr>
              <w:pStyle w:val="TAH"/>
              <w:spacing w:line="256" w:lineRule="auto"/>
            </w:pPr>
            <w:r w:rsidRPr="002C0185">
              <w:t>[kHz]</w:t>
            </w:r>
          </w:p>
        </w:tc>
        <w:tc>
          <w:tcPr>
            <w:tcW w:w="700" w:type="dxa"/>
            <w:tcBorders>
              <w:top w:val="single" w:sz="4" w:space="0" w:color="auto"/>
              <w:left w:val="single" w:sz="4" w:space="0" w:color="auto"/>
              <w:bottom w:val="single" w:sz="4" w:space="0" w:color="auto"/>
              <w:right w:val="single" w:sz="4" w:space="0" w:color="auto"/>
            </w:tcBorders>
            <w:hideMark/>
          </w:tcPr>
          <w:p w14:paraId="25AD61DE" w14:textId="77777777" w:rsidR="006A2AF8" w:rsidRPr="002C0185" w:rsidRDefault="006A2AF8" w:rsidP="0029584F">
            <w:pPr>
              <w:pStyle w:val="TAH"/>
              <w:spacing w:line="256" w:lineRule="auto"/>
            </w:pPr>
            <w:r w:rsidRPr="002C0185">
              <w:t>GSCN</w:t>
            </w:r>
          </w:p>
        </w:tc>
        <w:tc>
          <w:tcPr>
            <w:tcW w:w="808" w:type="dxa"/>
            <w:tcBorders>
              <w:top w:val="single" w:sz="4" w:space="0" w:color="auto"/>
              <w:left w:val="single" w:sz="4" w:space="0" w:color="auto"/>
              <w:bottom w:val="single" w:sz="4" w:space="0" w:color="auto"/>
              <w:right w:val="single" w:sz="4" w:space="0" w:color="auto"/>
            </w:tcBorders>
            <w:hideMark/>
          </w:tcPr>
          <w:p w14:paraId="07903DD2" w14:textId="77777777" w:rsidR="006A2AF8" w:rsidRPr="002C0185" w:rsidRDefault="006A2AF8" w:rsidP="0029584F">
            <w:pPr>
              <w:pStyle w:val="TAH"/>
              <w:spacing w:line="256" w:lineRule="auto"/>
              <w:rPr>
                <w:i/>
              </w:rPr>
            </w:pPr>
            <w:r w:rsidRPr="002C0185">
              <w:rPr>
                <w:i/>
              </w:rPr>
              <w:t>absoluteFrequencySSB</w:t>
            </w:r>
          </w:p>
          <w:p w14:paraId="43A04F4C" w14:textId="77777777" w:rsidR="006A2AF8" w:rsidRPr="002C0185" w:rsidRDefault="006A2AF8" w:rsidP="0029584F">
            <w:pPr>
              <w:pStyle w:val="TAH"/>
              <w:spacing w:line="256" w:lineRule="auto"/>
            </w:pPr>
            <w:r w:rsidRPr="002C0185">
              <w:t>[ARFCN]</w:t>
            </w:r>
          </w:p>
        </w:tc>
        <w:tc>
          <w:tcPr>
            <w:tcW w:w="594" w:type="dxa"/>
            <w:tcBorders>
              <w:top w:val="single" w:sz="4" w:space="0" w:color="auto"/>
              <w:left w:val="single" w:sz="4" w:space="0" w:color="auto"/>
              <w:bottom w:val="single" w:sz="4" w:space="0" w:color="auto"/>
              <w:right w:val="single" w:sz="4" w:space="0" w:color="auto"/>
            </w:tcBorders>
            <w:hideMark/>
          </w:tcPr>
          <w:p w14:paraId="780EDE50" w14:textId="77777777" w:rsidR="006A2AF8" w:rsidRPr="002C0185" w:rsidRDefault="006A2AF8" w:rsidP="0029584F">
            <w:pPr>
              <w:pStyle w:val="TAH"/>
              <w:spacing w:line="256" w:lineRule="auto"/>
            </w:pPr>
            <w:r w:rsidRPr="002C0185">
              <w:rPr>
                <w:color w:val="000000"/>
                <w:position w:val="-10"/>
              </w:rPr>
              <w:object w:dxaOrig="480" w:dyaOrig="360" w14:anchorId="7513E659">
                <v:shape id="_x0000_i1049" type="#_x0000_t75" style="width:24.6pt;height:18.9pt" o:ole="">
                  <v:imagedata r:id="rId15" o:title=""/>
                </v:shape>
                <o:OLEObject Type="Embed" ProgID="Equation.3" ShapeID="_x0000_i1049" DrawAspect="Content" ObjectID="_1781608778" r:id="rId38"/>
              </w:object>
            </w:r>
          </w:p>
        </w:tc>
        <w:tc>
          <w:tcPr>
            <w:tcW w:w="701" w:type="dxa"/>
            <w:tcBorders>
              <w:top w:val="single" w:sz="4" w:space="0" w:color="auto"/>
              <w:left w:val="single" w:sz="4" w:space="0" w:color="auto"/>
              <w:bottom w:val="single" w:sz="4" w:space="0" w:color="auto"/>
              <w:right w:val="single" w:sz="4" w:space="0" w:color="auto"/>
            </w:tcBorders>
            <w:hideMark/>
          </w:tcPr>
          <w:p w14:paraId="6D739CBE"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075124A1"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4EF6F4DA" w14:textId="77777777" w:rsidR="006A2AF8" w:rsidRPr="002C0185" w:rsidRDefault="006A2AF8" w:rsidP="0029584F">
            <w:pPr>
              <w:pStyle w:val="TAH"/>
              <w:spacing w:line="256" w:lineRule="auto"/>
            </w:pPr>
            <w:r w:rsidRPr="002C0185">
              <w:rPr>
                <w:b w:val="0"/>
              </w:rPr>
              <w:t>Note 2</w:t>
            </w:r>
          </w:p>
        </w:tc>
        <w:tc>
          <w:tcPr>
            <w:tcW w:w="700" w:type="dxa"/>
            <w:tcBorders>
              <w:top w:val="single" w:sz="4" w:space="0" w:color="auto"/>
              <w:left w:val="single" w:sz="4" w:space="0" w:color="auto"/>
              <w:bottom w:val="single" w:sz="4" w:space="0" w:color="auto"/>
              <w:right w:val="single" w:sz="4" w:space="0" w:color="auto"/>
            </w:tcBorders>
            <w:hideMark/>
          </w:tcPr>
          <w:p w14:paraId="731C2A28" w14:textId="77777777" w:rsidR="006A2AF8" w:rsidRPr="002C0185" w:rsidRDefault="006A2AF8" w:rsidP="0029584F">
            <w:pPr>
              <w:pStyle w:val="TAH"/>
              <w:spacing w:line="256" w:lineRule="auto"/>
            </w:pPr>
            <w:r w:rsidRPr="002C0185">
              <w:t>CORESET#0 Index</w:t>
            </w:r>
            <w:r w:rsidRPr="002C0185">
              <w:rPr>
                <w:b w:val="0"/>
              </w:rPr>
              <w:t xml:space="preserve"> (Offset</w:t>
            </w:r>
          </w:p>
          <w:p w14:paraId="1A8A2E01"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42139E60" w14:textId="77777777" w:rsidR="006A2AF8" w:rsidRPr="002C0185" w:rsidRDefault="006A2AF8" w:rsidP="0029584F">
            <w:pPr>
              <w:pStyle w:val="TAH"/>
              <w:spacing w:line="256" w:lineRule="auto"/>
            </w:pPr>
            <w:r w:rsidRPr="002C0185">
              <w:t>Note 1</w:t>
            </w:r>
          </w:p>
        </w:tc>
        <w:tc>
          <w:tcPr>
            <w:tcW w:w="808" w:type="dxa"/>
            <w:tcBorders>
              <w:top w:val="single" w:sz="4" w:space="0" w:color="auto"/>
              <w:left w:val="single" w:sz="4" w:space="0" w:color="auto"/>
              <w:bottom w:val="single" w:sz="4" w:space="0" w:color="auto"/>
              <w:right w:val="single" w:sz="4" w:space="0" w:color="auto"/>
            </w:tcBorders>
            <w:hideMark/>
          </w:tcPr>
          <w:p w14:paraId="05AFA3B1" w14:textId="77777777" w:rsidR="006A2AF8" w:rsidRPr="002C0185" w:rsidRDefault="006A2AF8" w:rsidP="0029584F">
            <w:pPr>
              <w:pStyle w:val="TAH"/>
              <w:spacing w:line="256" w:lineRule="auto"/>
            </w:pPr>
            <w:r w:rsidRPr="002C0185">
              <w:t>offsetToPointA</w:t>
            </w:r>
            <w:r w:rsidRPr="002C0185">
              <w:br/>
              <w:t>(SIB1)</w:t>
            </w:r>
          </w:p>
          <w:p w14:paraId="3E277679" w14:textId="77777777" w:rsidR="006A2AF8" w:rsidRPr="002C0185" w:rsidRDefault="006A2AF8" w:rsidP="0029584F">
            <w:pPr>
              <w:pStyle w:val="TAH"/>
              <w:spacing w:line="256" w:lineRule="auto"/>
            </w:pPr>
            <w:r w:rsidRPr="002C0185">
              <w:t>[PRBs]</w:t>
            </w:r>
          </w:p>
          <w:p w14:paraId="0AF8CA24" w14:textId="77777777" w:rsidR="006A2AF8" w:rsidRPr="002C0185" w:rsidRDefault="006A2AF8" w:rsidP="0029584F">
            <w:pPr>
              <w:pStyle w:val="TAH"/>
              <w:spacing w:line="256" w:lineRule="auto"/>
            </w:pPr>
            <w:r w:rsidRPr="002C0185">
              <w:t>Note 1</w:t>
            </w:r>
          </w:p>
        </w:tc>
      </w:tr>
      <w:tr w:rsidR="006A2AF8" w:rsidRPr="002C0185" w14:paraId="63502CDD" w14:textId="77777777" w:rsidTr="0029584F">
        <w:tc>
          <w:tcPr>
            <w:tcW w:w="654" w:type="dxa"/>
            <w:tcBorders>
              <w:top w:val="single" w:sz="4" w:space="0" w:color="auto"/>
              <w:left w:val="single" w:sz="4" w:space="0" w:color="auto"/>
              <w:bottom w:val="nil"/>
              <w:right w:val="single" w:sz="4" w:space="0" w:color="auto"/>
            </w:tcBorders>
            <w:hideMark/>
          </w:tcPr>
          <w:p w14:paraId="1FBAB6E6" w14:textId="77777777" w:rsidR="006A2AF8" w:rsidRPr="002C0185" w:rsidRDefault="006A2AF8" w:rsidP="0029584F">
            <w:pPr>
              <w:pStyle w:val="TAC"/>
              <w:spacing w:line="256" w:lineRule="auto"/>
            </w:pPr>
            <w:r w:rsidRPr="002C0185">
              <w:t>10/10</w:t>
            </w:r>
          </w:p>
        </w:tc>
        <w:tc>
          <w:tcPr>
            <w:tcW w:w="701" w:type="dxa"/>
            <w:tcBorders>
              <w:top w:val="single" w:sz="4" w:space="0" w:color="auto"/>
              <w:left w:val="single" w:sz="4" w:space="0" w:color="auto"/>
              <w:bottom w:val="nil"/>
              <w:right w:val="single" w:sz="4" w:space="0" w:color="auto"/>
            </w:tcBorders>
            <w:hideMark/>
          </w:tcPr>
          <w:p w14:paraId="59076235" w14:textId="77777777" w:rsidR="006A2AF8" w:rsidRPr="002C0185" w:rsidRDefault="006A2AF8" w:rsidP="0029584F">
            <w:pPr>
              <w:pStyle w:val="TAC"/>
              <w:spacing w:line="256" w:lineRule="auto"/>
            </w:pPr>
            <w:r w:rsidRPr="002C0185">
              <w:t>10</w:t>
            </w:r>
          </w:p>
        </w:tc>
        <w:tc>
          <w:tcPr>
            <w:tcW w:w="700" w:type="dxa"/>
            <w:tcBorders>
              <w:top w:val="single" w:sz="4" w:space="0" w:color="auto"/>
              <w:left w:val="single" w:sz="4" w:space="0" w:color="auto"/>
              <w:bottom w:val="nil"/>
              <w:right w:val="single" w:sz="4" w:space="0" w:color="auto"/>
            </w:tcBorders>
            <w:hideMark/>
          </w:tcPr>
          <w:p w14:paraId="0B4F5E21" w14:textId="77777777" w:rsidR="006A2AF8" w:rsidRPr="002C0185" w:rsidRDefault="006A2AF8" w:rsidP="0029584F">
            <w:pPr>
              <w:pStyle w:val="TAC"/>
              <w:spacing w:line="256" w:lineRule="auto"/>
            </w:pPr>
            <w:r w:rsidRPr="002C0185">
              <w:t>52</w:t>
            </w:r>
          </w:p>
        </w:tc>
        <w:tc>
          <w:tcPr>
            <w:tcW w:w="915" w:type="dxa"/>
            <w:tcBorders>
              <w:top w:val="single" w:sz="4" w:space="0" w:color="auto"/>
              <w:left w:val="single" w:sz="4" w:space="0" w:color="auto"/>
              <w:bottom w:val="nil"/>
              <w:right w:val="single" w:sz="4" w:space="0" w:color="auto"/>
            </w:tcBorders>
            <w:hideMark/>
          </w:tcPr>
          <w:p w14:paraId="7EDAC76A" w14:textId="77777777" w:rsidR="006A2AF8" w:rsidRPr="002C0185" w:rsidRDefault="006A2AF8" w:rsidP="0029584F">
            <w:pPr>
              <w:pStyle w:val="TAC"/>
              <w:spacing w:line="256" w:lineRule="auto"/>
            </w:pPr>
            <w:r w:rsidRPr="002C0185">
              <w:t>Downlink</w:t>
            </w:r>
          </w:p>
        </w:tc>
        <w:tc>
          <w:tcPr>
            <w:tcW w:w="594" w:type="dxa"/>
            <w:tcBorders>
              <w:top w:val="single" w:sz="4" w:space="0" w:color="auto"/>
              <w:left w:val="single" w:sz="4" w:space="0" w:color="auto"/>
              <w:bottom w:val="single" w:sz="4" w:space="0" w:color="auto"/>
              <w:right w:val="single" w:sz="4" w:space="0" w:color="auto"/>
            </w:tcBorders>
            <w:hideMark/>
          </w:tcPr>
          <w:p w14:paraId="2A212CE3" w14:textId="77777777" w:rsidR="006A2AF8" w:rsidRPr="002C0185" w:rsidRDefault="006A2AF8" w:rsidP="0029584F">
            <w:pPr>
              <w:pStyle w:val="TAC"/>
              <w:spacing w:line="256" w:lineRule="auto"/>
            </w:pPr>
            <w:r w:rsidRPr="002C0185">
              <w:t>Mid</w:t>
            </w:r>
          </w:p>
        </w:tc>
        <w:tc>
          <w:tcPr>
            <w:tcW w:w="808" w:type="dxa"/>
            <w:tcBorders>
              <w:top w:val="single" w:sz="4" w:space="0" w:color="auto"/>
              <w:left w:val="single" w:sz="4" w:space="0" w:color="auto"/>
              <w:bottom w:val="single" w:sz="4" w:space="0" w:color="auto"/>
              <w:right w:val="single" w:sz="4" w:space="0" w:color="auto"/>
            </w:tcBorders>
            <w:hideMark/>
          </w:tcPr>
          <w:p w14:paraId="55C3D236" w14:textId="77777777" w:rsidR="006A2AF8" w:rsidRPr="002C0185" w:rsidRDefault="006A2AF8" w:rsidP="0029584F">
            <w:pPr>
              <w:pStyle w:val="TAC"/>
              <w:spacing w:line="256" w:lineRule="auto"/>
            </w:pPr>
            <w:r w:rsidRPr="002C0185">
              <w:t>2145</w:t>
            </w:r>
          </w:p>
        </w:tc>
        <w:tc>
          <w:tcPr>
            <w:tcW w:w="808" w:type="dxa"/>
            <w:tcBorders>
              <w:top w:val="single" w:sz="4" w:space="0" w:color="auto"/>
              <w:left w:val="single" w:sz="4" w:space="0" w:color="auto"/>
              <w:bottom w:val="single" w:sz="4" w:space="0" w:color="auto"/>
              <w:right w:val="single" w:sz="4" w:space="0" w:color="auto"/>
            </w:tcBorders>
            <w:hideMark/>
          </w:tcPr>
          <w:p w14:paraId="546441F9" w14:textId="77777777" w:rsidR="006A2AF8" w:rsidRPr="002C0185" w:rsidRDefault="006A2AF8" w:rsidP="0029584F">
            <w:pPr>
              <w:pStyle w:val="TAC"/>
              <w:spacing w:line="256" w:lineRule="auto"/>
            </w:pPr>
            <w:r w:rsidRPr="002C0185">
              <w:t>429000</w:t>
            </w:r>
          </w:p>
        </w:tc>
        <w:tc>
          <w:tcPr>
            <w:tcW w:w="808" w:type="dxa"/>
            <w:tcBorders>
              <w:top w:val="single" w:sz="4" w:space="0" w:color="auto"/>
              <w:left w:val="single" w:sz="4" w:space="0" w:color="auto"/>
              <w:bottom w:val="single" w:sz="4" w:space="0" w:color="auto"/>
              <w:right w:val="single" w:sz="4" w:space="0" w:color="auto"/>
            </w:tcBorders>
            <w:hideMark/>
          </w:tcPr>
          <w:p w14:paraId="2543DDED" w14:textId="77777777" w:rsidR="006A2AF8" w:rsidRPr="002C0185" w:rsidRDefault="006A2AF8" w:rsidP="0029584F">
            <w:pPr>
              <w:pStyle w:val="TAC"/>
              <w:spacing w:line="256" w:lineRule="auto"/>
            </w:pPr>
            <w:r w:rsidRPr="002C0185">
              <w:t>2140.32</w:t>
            </w:r>
          </w:p>
        </w:tc>
        <w:tc>
          <w:tcPr>
            <w:tcW w:w="808" w:type="dxa"/>
            <w:tcBorders>
              <w:top w:val="single" w:sz="4" w:space="0" w:color="auto"/>
              <w:left w:val="single" w:sz="4" w:space="0" w:color="auto"/>
              <w:bottom w:val="single" w:sz="4" w:space="0" w:color="auto"/>
              <w:right w:val="single" w:sz="4" w:space="0" w:color="auto"/>
            </w:tcBorders>
            <w:hideMark/>
          </w:tcPr>
          <w:p w14:paraId="37A5993A" w14:textId="77777777" w:rsidR="006A2AF8" w:rsidRPr="002C0185" w:rsidRDefault="006A2AF8" w:rsidP="0029584F">
            <w:pPr>
              <w:pStyle w:val="TAC"/>
              <w:spacing w:line="256" w:lineRule="auto"/>
            </w:pPr>
            <w:r w:rsidRPr="002C0185">
              <w:t>428064</w:t>
            </w:r>
          </w:p>
        </w:tc>
        <w:tc>
          <w:tcPr>
            <w:tcW w:w="808" w:type="dxa"/>
            <w:tcBorders>
              <w:top w:val="single" w:sz="4" w:space="0" w:color="auto"/>
              <w:left w:val="single" w:sz="4" w:space="0" w:color="auto"/>
              <w:bottom w:val="single" w:sz="4" w:space="0" w:color="auto"/>
              <w:right w:val="single" w:sz="4" w:space="0" w:color="auto"/>
            </w:tcBorders>
            <w:hideMark/>
          </w:tcPr>
          <w:p w14:paraId="66F40E86" w14:textId="77777777" w:rsidR="006A2AF8" w:rsidRPr="002C0185" w:rsidRDefault="006A2AF8" w:rsidP="0029584F">
            <w:pPr>
              <w:pStyle w:val="TAC"/>
              <w:spacing w:line="256" w:lineRule="auto"/>
            </w:pPr>
            <w:r w:rsidRPr="002C0185">
              <w:t>0</w:t>
            </w:r>
          </w:p>
        </w:tc>
        <w:tc>
          <w:tcPr>
            <w:tcW w:w="701" w:type="dxa"/>
            <w:tcBorders>
              <w:top w:val="single" w:sz="4" w:space="0" w:color="auto"/>
              <w:left w:val="single" w:sz="4" w:space="0" w:color="auto"/>
              <w:bottom w:val="nil"/>
              <w:right w:val="single" w:sz="4" w:space="0" w:color="auto"/>
            </w:tcBorders>
            <w:hideMark/>
          </w:tcPr>
          <w:p w14:paraId="3BDE1D52" w14:textId="77777777" w:rsidR="006A2AF8" w:rsidRPr="002C0185" w:rsidRDefault="006A2AF8" w:rsidP="0029584F">
            <w:pPr>
              <w:pStyle w:val="TAC"/>
              <w:spacing w:line="256" w:lineRule="auto"/>
              <w:rPr>
                <w:lang w:eastAsia="ja-JP"/>
              </w:rPr>
            </w:pPr>
            <w:r w:rsidRPr="002C0185">
              <w:rPr>
                <w:lang w:eastAsia="ja-JP"/>
              </w:rPr>
              <w:t>15</w:t>
            </w:r>
          </w:p>
        </w:tc>
        <w:tc>
          <w:tcPr>
            <w:tcW w:w="700" w:type="dxa"/>
            <w:tcBorders>
              <w:top w:val="single" w:sz="4" w:space="0" w:color="auto"/>
              <w:left w:val="single" w:sz="4" w:space="0" w:color="auto"/>
              <w:bottom w:val="single" w:sz="4" w:space="0" w:color="auto"/>
              <w:right w:val="single" w:sz="4" w:space="0" w:color="auto"/>
            </w:tcBorders>
            <w:hideMark/>
          </w:tcPr>
          <w:p w14:paraId="5317A92E" w14:textId="77777777" w:rsidR="006A2AF8" w:rsidRPr="002C0185" w:rsidRDefault="006A2AF8" w:rsidP="0029584F">
            <w:pPr>
              <w:pStyle w:val="TAC"/>
              <w:spacing w:line="256" w:lineRule="auto"/>
            </w:pPr>
            <w:r w:rsidRPr="002C0185">
              <w:t>5355</w:t>
            </w:r>
          </w:p>
        </w:tc>
        <w:tc>
          <w:tcPr>
            <w:tcW w:w="808" w:type="dxa"/>
            <w:tcBorders>
              <w:top w:val="single" w:sz="4" w:space="0" w:color="auto"/>
              <w:left w:val="single" w:sz="4" w:space="0" w:color="auto"/>
              <w:bottom w:val="single" w:sz="4" w:space="0" w:color="auto"/>
              <w:right w:val="single" w:sz="4" w:space="0" w:color="auto"/>
            </w:tcBorders>
            <w:hideMark/>
          </w:tcPr>
          <w:p w14:paraId="4DC2341C" w14:textId="77777777" w:rsidR="006A2AF8" w:rsidRPr="002C0185" w:rsidRDefault="006A2AF8" w:rsidP="0029584F">
            <w:pPr>
              <w:pStyle w:val="TAC"/>
              <w:spacing w:line="256" w:lineRule="auto"/>
            </w:pPr>
            <w:r w:rsidRPr="002C0185">
              <w:t>428430</w:t>
            </w:r>
          </w:p>
        </w:tc>
        <w:tc>
          <w:tcPr>
            <w:tcW w:w="594" w:type="dxa"/>
            <w:tcBorders>
              <w:top w:val="single" w:sz="4" w:space="0" w:color="auto"/>
              <w:left w:val="single" w:sz="4" w:space="0" w:color="auto"/>
              <w:bottom w:val="single" w:sz="4" w:space="0" w:color="auto"/>
              <w:right w:val="single" w:sz="4" w:space="0" w:color="auto"/>
            </w:tcBorders>
            <w:hideMark/>
          </w:tcPr>
          <w:p w14:paraId="2E55ED51" w14:textId="77777777" w:rsidR="006A2AF8" w:rsidRPr="002C0185" w:rsidRDefault="006A2AF8" w:rsidP="0029584F">
            <w:pPr>
              <w:pStyle w:val="TAC"/>
              <w:spacing w:line="256" w:lineRule="auto"/>
            </w:pPr>
            <w:r w:rsidRPr="002C0185">
              <w:t>2</w:t>
            </w:r>
          </w:p>
        </w:tc>
        <w:tc>
          <w:tcPr>
            <w:tcW w:w="701" w:type="dxa"/>
            <w:tcBorders>
              <w:top w:val="single" w:sz="4" w:space="0" w:color="auto"/>
              <w:left w:val="single" w:sz="4" w:space="0" w:color="auto"/>
              <w:bottom w:val="single" w:sz="4" w:space="0" w:color="auto"/>
              <w:right w:val="single" w:sz="4" w:space="0" w:color="auto"/>
            </w:tcBorders>
            <w:hideMark/>
          </w:tcPr>
          <w:p w14:paraId="317DF96B" w14:textId="77777777" w:rsidR="006A2AF8" w:rsidRPr="002C0185" w:rsidRDefault="006A2AF8" w:rsidP="0029584F">
            <w:pPr>
              <w:pStyle w:val="TAC"/>
              <w:spacing w:line="256" w:lineRule="auto"/>
            </w:pPr>
            <w:r w:rsidRPr="002C0185">
              <w:t>0</w:t>
            </w:r>
          </w:p>
        </w:tc>
        <w:tc>
          <w:tcPr>
            <w:tcW w:w="700" w:type="dxa"/>
            <w:tcBorders>
              <w:top w:val="single" w:sz="4" w:space="0" w:color="auto"/>
              <w:left w:val="single" w:sz="4" w:space="0" w:color="auto"/>
              <w:bottom w:val="single" w:sz="4" w:space="0" w:color="auto"/>
              <w:right w:val="single" w:sz="4" w:space="0" w:color="auto"/>
            </w:tcBorders>
            <w:hideMark/>
          </w:tcPr>
          <w:p w14:paraId="48D6522A" w14:textId="77777777" w:rsidR="006A2AF8" w:rsidRPr="002C0185" w:rsidRDefault="006A2AF8" w:rsidP="0029584F">
            <w:pPr>
              <w:pStyle w:val="TAC"/>
              <w:spacing w:line="256" w:lineRule="auto"/>
            </w:pPr>
            <w:r w:rsidRPr="002C0185">
              <w:t>0 (0)</w:t>
            </w:r>
          </w:p>
        </w:tc>
        <w:tc>
          <w:tcPr>
            <w:tcW w:w="808" w:type="dxa"/>
            <w:tcBorders>
              <w:top w:val="single" w:sz="4" w:space="0" w:color="auto"/>
              <w:left w:val="single" w:sz="4" w:space="0" w:color="auto"/>
              <w:bottom w:val="single" w:sz="4" w:space="0" w:color="auto"/>
              <w:right w:val="single" w:sz="4" w:space="0" w:color="auto"/>
            </w:tcBorders>
            <w:hideMark/>
          </w:tcPr>
          <w:p w14:paraId="611AFC5C" w14:textId="77777777" w:rsidR="006A2AF8" w:rsidRPr="002C0185" w:rsidRDefault="006A2AF8" w:rsidP="0029584F">
            <w:pPr>
              <w:pStyle w:val="TAC"/>
              <w:spacing w:line="256" w:lineRule="auto"/>
            </w:pPr>
            <w:r w:rsidRPr="002C0185">
              <w:t>0</w:t>
            </w:r>
          </w:p>
        </w:tc>
      </w:tr>
      <w:tr w:rsidR="006A2AF8" w:rsidRPr="002C0185" w14:paraId="109223FF" w14:textId="77777777" w:rsidTr="0029584F">
        <w:tc>
          <w:tcPr>
            <w:tcW w:w="654" w:type="dxa"/>
            <w:tcBorders>
              <w:top w:val="nil"/>
              <w:left w:val="single" w:sz="4" w:space="0" w:color="auto"/>
              <w:bottom w:val="nil"/>
              <w:right w:val="single" w:sz="4" w:space="0" w:color="auto"/>
            </w:tcBorders>
          </w:tcPr>
          <w:p w14:paraId="15D5F327" w14:textId="77777777" w:rsidR="006A2AF8" w:rsidRPr="002C0185" w:rsidRDefault="006A2AF8" w:rsidP="0029584F">
            <w:pPr>
              <w:pStyle w:val="TAC"/>
              <w:spacing w:line="256" w:lineRule="auto"/>
            </w:pPr>
          </w:p>
        </w:tc>
        <w:tc>
          <w:tcPr>
            <w:tcW w:w="701" w:type="dxa"/>
            <w:tcBorders>
              <w:top w:val="single" w:sz="4" w:space="0" w:color="auto"/>
              <w:left w:val="single" w:sz="4" w:space="0" w:color="auto"/>
              <w:bottom w:val="nil"/>
              <w:right w:val="single" w:sz="4" w:space="0" w:color="auto"/>
            </w:tcBorders>
            <w:hideMark/>
          </w:tcPr>
          <w:p w14:paraId="4BDDE2FA" w14:textId="77777777" w:rsidR="006A2AF8" w:rsidRPr="002C0185" w:rsidRDefault="006A2AF8" w:rsidP="0029584F">
            <w:pPr>
              <w:pStyle w:val="TAC"/>
              <w:spacing w:line="256" w:lineRule="auto"/>
            </w:pPr>
            <w:r w:rsidRPr="002C0185">
              <w:t>10</w:t>
            </w:r>
          </w:p>
        </w:tc>
        <w:tc>
          <w:tcPr>
            <w:tcW w:w="700" w:type="dxa"/>
            <w:tcBorders>
              <w:top w:val="single" w:sz="4" w:space="0" w:color="auto"/>
              <w:left w:val="single" w:sz="4" w:space="0" w:color="auto"/>
              <w:bottom w:val="nil"/>
              <w:right w:val="single" w:sz="4" w:space="0" w:color="auto"/>
            </w:tcBorders>
            <w:hideMark/>
          </w:tcPr>
          <w:p w14:paraId="1A59796C" w14:textId="77777777" w:rsidR="006A2AF8" w:rsidRPr="002C0185" w:rsidRDefault="006A2AF8" w:rsidP="0029584F">
            <w:pPr>
              <w:pStyle w:val="TAC"/>
              <w:spacing w:line="256" w:lineRule="auto"/>
            </w:pPr>
            <w:r w:rsidRPr="002C0185">
              <w:t>52</w:t>
            </w:r>
          </w:p>
        </w:tc>
        <w:tc>
          <w:tcPr>
            <w:tcW w:w="915" w:type="dxa"/>
            <w:tcBorders>
              <w:top w:val="single" w:sz="4" w:space="0" w:color="auto"/>
              <w:left w:val="single" w:sz="4" w:space="0" w:color="auto"/>
              <w:bottom w:val="nil"/>
              <w:right w:val="single" w:sz="4" w:space="0" w:color="auto"/>
            </w:tcBorders>
            <w:hideMark/>
          </w:tcPr>
          <w:p w14:paraId="7593ED96" w14:textId="77777777" w:rsidR="006A2AF8" w:rsidRPr="002C0185" w:rsidRDefault="006A2AF8" w:rsidP="0029584F">
            <w:pPr>
              <w:pStyle w:val="TAC"/>
              <w:spacing w:line="256" w:lineRule="auto"/>
            </w:pPr>
            <w:r w:rsidRPr="002C0185">
              <w:t>Uplink</w:t>
            </w:r>
          </w:p>
        </w:tc>
        <w:tc>
          <w:tcPr>
            <w:tcW w:w="594" w:type="dxa"/>
            <w:tcBorders>
              <w:top w:val="single" w:sz="4" w:space="0" w:color="auto"/>
              <w:left w:val="single" w:sz="4" w:space="0" w:color="auto"/>
              <w:bottom w:val="single" w:sz="4" w:space="0" w:color="auto"/>
              <w:right w:val="single" w:sz="4" w:space="0" w:color="auto"/>
            </w:tcBorders>
            <w:hideMark/>
          </w:tcPr>
          <w:p w14:paraId="470E8D07" w14:textId="77777777" w:rsidR="006A2AF8" w:rsidRPr="002C0185" w:rsidRDefault="006A2AF8" w:rsidP="0029584F">
            <w:pPr>
              <w:pStyle w:val="TAC"/>
              <w:spacing w:line="256" w:lineRule="auto"/>
            </w:pPr>
            <w:r w:rsidRPr="002C0185">
              <w:t>Mid</w:t>
            </w:r>
          </w:p>
        </w:tc>
        <w:tc>
          <w:tcPr>
            <w:tcW w:w="808" w:type="dxa"/>
            <w:tcBorders>
              <w:top w:val="single" w:sz="4" w:space="0" w:color="auto"/>
              <w:left w:val="single" w:sz="4" w:space="0" w:color="auto"/>
              <w:bottom w:val="single" w:sz="4" w:space="0" w:color="auto"/>
              <w:right w:val="single" w:sz="4" w:space="0" w:color="auto"/>
            </w:tcBorders>
            <w:hideMark/>
          </w:tcPr>
          <w:p w14:paraId="14451100" w14:textId="77777777" w:rsidR="006A2AF8" w:rsidRPr="002C0185" w:rsidRDefault="006A2AF8" w:rsidP="0029584F">
            <w:pPr>
              <w:pStyle w:val="TAC"/>
              <w:spacing w:line="256" w:lineRule="auto"/>
            </w:pPr>
            <w:r w:rsidRPr="002C0185">
              <w:t>1745</w:t>
            </w:r>
          </w:p>
        </w:tc>
        <w:tc>
          <w:tcPr>
            <w:tcW w:w="808" w:type="dxa"/>
            <w:tcBorders>
              <w:top w:val="single" w:sz="4" w:space="0" w:color="auto"/>
              <w:left w:val="single" w:sz="4" w:space="0" w:color="auto"/>
              <w:bottom w:val="single" w:sz="4" w:space="0" w:color="auto"/>
              <w:right w:val="single" w:sz="4" w:space="0" w:color="auto"/>
            </w:tcBorders>
            <w:hideMark/>
          </w:tcPr>
          <w:p w14:paraId="38A9DD1B" w14:textId="77777777" w:rsidR="006A2AF8" w:rsidRPr="002C0185" w:rsidRDefault="006A2AF8" w:rsidP="0029584F">
            <w:pPr>
              <w:pStyle w:val="TAC"/>
              <w:spacing w:line="256" w:lineRule="auto"/>
            </w:pPr>
            <w:r w:rsidRPr="002C0185">
              <w:t>349000</w:t>
            </w:r>
          </w:p>
        </w:tc>
        <w:tc>
          <w:tcPr>
            <w:tcW w:w="808" w:type="dxa"/>
            <w:tcBorders>
              <w:top w:val="single" w:sz="4" w:space="0" w:color="auto"/>
              <w:left w:val="single" w:sz="4" w:space="0" w:color="auto"/>
              <w:bottom w:val="single" w:sz="4" w:space="0" w:color="auto"/>
              <w:right w:val="single" w:sz="4" w:space="0" w:color="auto"/>
            </w:tcBorders>
            <w:hideMark/>
          </w:tcPr>
          <w:p w14:paraId="67941FCF" w14:textId="77777777" w:rsidR="006A2AF8" w:rsidRPr="002C0185" w:rsidRDefault="006A2AF8" w:rsidP="0029584F">
            <w:pPr>
              <w:pStyle w:val="TAC"/>
              <w:spacing w:line="256" w:lineRule="auto"/>
            </w:pPr>
            <w:r w:rsidRPr="002C0185">
              <w:t>1740.32</w:t>
            </w:r>
          </w:p>
        </w:tc>
        <w:tc>
          <w:tcPr>
            <w:tcW w:w="808" w:type="dxa"/>
            <w:tcBorders>
              <w:top w:val="single" w:sz="4" w:space="0" w:color="auto"/>
              <w:left w:val="single" w:sz="4" w:space="0" w:color="auto"/>
              <w:bottom w:val="single" w:sz="4" w:space="0" w:color="auto"/>
              <w:right w:val="single" w:sz="4" w:space="0" w:color="auto"/>
            </w:tcBorders>
            <w:hideMark/>
          </w:tcPr>
          <w:p w14:paraId="38954195" w14:textId="77777777" w:rsidR="006A2AF8" w:rsidRPr="002C0185" w:rsidRDefault="006A2AF8" w:rsidP="0029584F">
            <w:pPr>
              <w:pStyle w:val="TAC"/>
              <w:spacing w:line="256" w:lineRule="auto"/>
            </w:pPr>
            <w:r w:rsidRPr="002C0185">
              <w:t>348064</w:t>
            </w:r>
          </w:p>
        </w:tc>
        <w:tc>
          <w:tcPr>
            <w:tcW w:w="808" w:type="dxa"/>
            <w:tcBorders>
              <w:top w:val="single" w:sz="4" w:space="0" w:color="auto"/>
              <w:left w:val="single" w:sz="4" w:space="0" w:color="auto"/>
              <w:bottom w:val="single" w:sz="4" w:space="0" w:color="auto"/>
              <w:right w:val="single" w:sz="4" w:space="0" w:color="auto"/>
            </w:tcBorders>
            <w:hideMark/>
          </w:tcPr>
          <w:p w14:paraId="5101D4DC" w14:textId="77777777" w:rsidR="006A2AF8" w:rsidRPr="002C0185" w:rsidRDefault="006A2AF8" w:rsidP="0029584F">
            <w:pPr>
              <w:pStyle w:val="TAC"/>
              <w:spacing w:line="256" w:lineRule="auto"/>
            </w:pPr>
            <w:r w:rsidRPr="002C0185">
              <w:t>0</w:t>
            </w:r>
          </w:p>
        </w:tc>
        <w:tc>
          <w:tcPr>
            <w:tcW w:w="701" w:type="dxa"/>
            <w:tcBorders>
              <w:top w:val="single" w:sz="4" w:space="0" w:color="auto"/>
              <w:left w:val="single" w:sz="4" w:space="0" w:color="auto"/>
              <w:bottom w:val="nil"/>
              <w:right w:val="single" w:sz="4" w:space="0" w:color="auto"/>
            </w:tcBorders>
            <w:hideMark/>
          </w:tcPr>
          <w:p w14:paraId="4E4FCCB2" w14:textId="77777777" w:rsidR="006A2AF8" w:rsidRPr="002C0185" w:rsidRDefault="006A2AF8" w:rsidP="0029584F">
            <w:pPr>
              <w:pStyle w:val="TAC"/>
              <w:spacing w:line="256" w:lineRule="auto"/>
            </w:pPr>
            <w:r w:rsidRPr="002C0185">
              <w:t>-</w:t>
            </w:r>
          </w:p>
        </w:tc>
        <w:tc>
          <w:tcPr>
            <w:tcW w:w="700" w:type="dxa"/>
            <w:tcBorders>
              <w:top w:val="single" w:sz="4" w:space="0" w:color="auto"/>
              <w:left w:val="single" w:sz="4" w:space="0" w:color="auto"/>
              <w:bottom w:val="single" w:sz="4" w:space="0" w:color="auto"/>
              <w:right w:val="single" w:sz="4" w:space="0" w:color="auto"/>
            </w:tcBorders>
            <w:hideMark/>
          </w:tcPr>
          <w:p w14:paraId="666C9B28" w14:textId="77777777" w:rsidR="006A2AF8" w:rsidRPr="002C0185" w:rsidRDefault="006A2AF8" w:rsidP="0029584F">
            <w:pPr>
              <w:pStyle w:val="TAC"/>
              <w:spacing w:line="256" w:lineRule="auto"/>
            </w:pPr>
            <w:r w:rsidRPr="002C0185">
              <w:t>-</w:t>
            </w:r>
          </w:p>
        </w:tc>
        <w:tc>
          <w:tcPr>
            <w:tcW w:w="808" w:type="dxa"/>
            <w:tcBorders>
              <w:top w:val="single" w:sz="4" w:space="0" w:color="auto"/>
              <w:left w:val="single" w:sz="4" w:space="0" w:color="auto"/>
              <w:bottom w:val="single" w:sz="4" w:space="0" w:color="auto"/>
              <w:right w:val="single" w:sz="4" w:space="0" w:color="auto"/>
            </w:tcBorders>
            <w:hideMark/>
          </w:tcPr>
          <w:p w14:paraId="6F894D35" w14:textId="77777777" w:rsidR="006A2AF8" w:rsidRPr="002C0185" w:rsidRDefault="006A2AF8" w:rsidP="0029584F">
            <w:pPr>
              <w:pStyle w:val="TAC"/>
              <w:spacing w:line="256" w:lineRule="auto"/>
            </w:pPr>
            <w:r w:rsidRPr="002C0185">
              <w:t>-</w:t>
            </w:r>
          </w:p>
        </w:tc>
        <w:tc>
          <w:tcPr>
            <w:tcW w:w="594" w:type="dxa"/>
            <w:tcBorders>
              <w:top w:val="single" w:sz="4" w:space="0" w:color="auto"/>
              <w:left w:val="single" w:sz="4" w:space="0" w:color="auto"/>
              <w:bottom w:val="single" w:sz="4" w:space="0" w:color="auto"/>
              <w:right w:val="single" w:sz="4" w:space="0" w:color="auto"/>
            </w:tcBorders>
            <w:hideMark/>
          </w:tcPr>
          <w:p w14:paraId="0163D7E1" w14:textId="77777777" w:rsidR="006A2AF8" w:rsidRPr="002C0185" w:rsidRDefault="006A2AF8" w:rsidP="0029584F">
            <w:pPr>
              <w:pStyle w:val="TAC"/>
              <w:spacing w:line="256" w:lineRule="auto"/>
            </w:pPr>
            <w:r w:rsidRPr="002C0185">
              <w:t>-</w:t>
            </w:r>
          </w:p>
        </w:tc>
        <w:tc>
          <w:tcPr>
            <w:tcW w:w="701" w:type="dxa"/>
            <w:tcBorders>
              <w:top w:val="single" w:sz="4" w:space="0" w:color="auto"/>
              <w:left w:val="single" w:sz="4" w:space="0" w:color="auto"/>
              <w:bottom w:val="single" w:sz="4" w:space="0" w:color="auto"/>
              <w:right w:val="single" w:sz="4" w:space="0" w:color="auto"/>
            </w:tcBorders>
            <w:hideMark/>
          </w:tcPr>
          <w:p w14:paraId="6E5D7C52" w14:textId="77777777" w:rsidR="006A2AF8" w:rsidRPr="002C0185" w:rsidRDefault="006A2AF8" w:rsidP="0029584F">
            <w:pPr>
              <w:pStyle w:val="TAC"/>
              <w:spacing w:line="256" w:lineRule="auto"/>
            </w:pPr>
            <w:r w:rsidRPr="002C0185">
              <w:t>-</w:t>
            </w:r>
          </w:p>
        </w:tc>
        <w:tc>
          <w:tcPr>
            <w:tcW w:w="700" w:type="dxa"/>
            <w:tcBorders>
              <w:top w:val="single" w:sz="4" w:space="0" w:color="auto"/>
              <w:left w:val="single" w:sz="4" w:space="0" w:color="auto"/>
              <w:bottom w:val="single" w:sz="4" w:space="0" w:color="auto"/>
              <w:right w:val="single" w:sz="4" w:space="0" w:color="auto"/>
            </w:tcBorders>
            <w:hideMark/>
          </w:tcPr>
          <w:p w14:paraId="13774EBA" w14:textId="77777777" w:rsidR="006A2AF8" w:rsidRPr="002C0185" w:rsidRDefault="006A2AF8" w:rsidP="0029584F">
            <w:pPr>
              <w:pStyle w:val="TAC"/>
              <w:spacing w:line="256" w:lineRule="auto"/>
            </w:pPr>
            <w:r w:rsidRPr="002C0185">
              <w:t>-</w:t>
            </w:r>
          </w:p>
        </w:tc>
        <w:tc>
          <w:tcPr>
            <w:tcW w:w="808" w:type="dxa"/>
            <w:tcBorders>
              <w:top w:val="single" w:sz="4" w:space="0" w:color="auto"/>
              <w:left w:val="single" w:sz="4" w:space="0" w:color="auto"/>
              <w:bottom w:val="single" w:sz="4" w:space="0" w:color="auto"/>
              <w:right w:val="single" w:sz="4" w:space="0" w:color="auto"/>
            </w:tcBorders>
            <w:hideMark/>
          </w:tcPr>
          <w:p w14:paraId="6313FB07" w14:textId="77777777" w:rsidR="006A2AF8" w:rsidRPr="002C0185" w:rsidRDefault="006A2AF8" w:rsidP="0029584F">
            <w:pPr>
              <w:pStyle w:val="TAC"/>
              <w:spacing w:line="256" w:lineRule="auto"/>
            </w:pPr>
            <w:r w:rsidRPr="002C0185">
              <w:t>-</w:t>
            </w:r>
          </w:p>
        </w:tc>
      </w:tr>
      <w:tr w:rsidR="006A2AF8" w:rsidRPr="002C0185" w14:paraId="07F63EAA" w14:textId="77777777" w:rsidTr="0029584F">
        <w:tc>
          <w:tcPr>
            <w:tcW w:w="12616" w:type="dxa"/>
            <w:gridSpan w:val="17"/>
            <w:tcBorders>
              <w:top w:val="single" w:sz="4" w:space="0" w:color="auto"/>
              <w:left w:val="single" w:sz="4" w:space="0" w:color="auto"/>
              <w:bottom w:val="single" w:sz="4" w:space="0" w:color="auto"/>
              <w:right w:val="single" w:sz="4" w:space="0" w:color="auto"/>
            </w:tcBorders>
            <w:hideMark/>
          </w:tcPr>
          <w:p w14:paraId="517BA90E" w14:textId="77777777" w:rsidR="006A2AF8" w:rsidRPr="002C0185" w:rsidRDefault="006A2AF8" w:rsidP="0029584F">
            <w:pPr>
              <w:pStyle w:val="TAN"/>
              <w:spacing w:line="256" w:lineRule="auto"/>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0115980"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p w14:paraId="04A34E0F" w14:textId="77777777" w:rsidR="006A2AF8" w:rsidRPr="002C0185" w:rsidRDefault="006A2AF8" w:rsidP="0029584F">
            <w:pPr>
              <w:pStyle w:val="TAN"/>
              <w:spacing w:line="256" w:lineRule="auto"/>
            </w:pPr>
            <w:r w:rsidRPr="002C0185">
              <w:t>Note 3</w:t>
            </w:r>
            <w:r w:rsidRPr="002C0185">
              <w:tab/>
              <w:t>Asymmetric CBW BCS refers to applicable asymmetric UL and DL channel bandwidth combination set as specified in TS 38.101-1 [7], Table 5.3.6-1 for NR band n66.</w:t>
            </w:r>
          </w:p>
        </w:tc>
      </w:tr>
    </w:tbl>
    <w:p w14:paraId="0CCEAF7E" w14:textId="77777777" w:rsidR="006A2AF8" w:rsidRPr="002C0185" w:rsidRDefault="006A2AF8" w:rsidP="006A2AF8">
      <w:pPr>
        <w:rPr>
          <w:color w:val="000000"/>
          <w:lang w:eastAsia="ja-JP"/>
        </w:rPr>
      </w:pPr>
    </w:p>
    <w:p w14:paraId="702F1CEF" w14:textId="77777777" w:rsidR="006A2AF8" w:rsidRPr="002C0185" w:rsidRDefault="006A2AF8" w:rsidP="006A2AF8">
      <w:pPr>
        <w:pStyle w:val="Heading5"/>
      </w:pPr>
      <w:r w:rsidRPr="002C0185">
        <w:t>5.2.2.1.67 – 5.2.2.1.69</w:t>
      </w:r>
      <w:r w:rsidRPr="002C0185">
        <w:tab/>
        <w:t>FFS</w:t>
      </w:r>
    </w:p>
    <w:p w14:paraId="5A75E473" w14:textId="77777777" w:rsidR="006A2AF8" w:rsidRPr="002C0185" w:rsidRDefault="006A2AF8" w:rsidP="006A2AF8">
      <w:pPr>
        <w:pStyle w:val="Heading5"/>
      </w:pPr>
      <w:r w:rsidRPr="002C0185">
        <w:t>5.2.2.1.70</w:t>
      </w:r>
      <w:r w:rsidRPr="002C0185">
        <w:tab/>
        <w:t>Reference test frequencies for NR operating band n70</w:t>
      </w:r>
    </w:p>
    <w:p w14:paraId="77C9F1B5" w14:textId="77777777" w:rsidR="006A2AF8" w:rsidRPr="002C0185" w:rsidRDefault="006A2AF8" w:rsidP="006A2AF8">
      <w:pPr>
        <w:pStyle w:val="TH"/>
        <w:keepNext w:val="0"/>
        <w:keepLines w:val="0"/>
        <w:widowControl w:val="0"/>
      </w:pPr>
      <w:bookmarkStart w:id="67" w:name="_CRTable5_2_2_1_701"/>
      <w:r w:rsidRPr="002C0185">
        <w:t xml:space="preserve">Table </w:t>
      </w:r>
      <w:bookmarkEnd w:id="67"/>
      <w:r w:rsidRPr="002C0185">
        <w:t>5.2.2.1.70-1: Test frequencies for NR operating band n70, default Tx-RX frequency separation 300MHz, uplink and downlink channel bandwidth combinations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
        <w:gridCol w:w="701"/>
        <w:gridCol w:w="700"/>
        <w:gridCol w:w="915"/>
        <w:gridCol w:w="594"/>
        <w:gridCol w:w="808"/>
        <w:gridCol w:w="808"/>
        <w:gridCol w:w="808"/>
        <w:gridCol w:w="808"/>
        <w:gridCol w:w="808"/>
        <w:gridCol w:w="701"/>
        <w:gridCol w:w="700"/>
        <w:gridCol w:w="808"/>
        <w:gridCol w:w="594"/>
        <w:gridCol w:w="701"/>
        <w:gridCol w:w="700"/>
        <w:gridCol w:w="808"/>
      </w:tblGrid>
      <w:tr w:rsidR="006A2AF8" w:rsidRPr="002C0185" w14:paraId="064E2D09" w14:textId="77777777" w:rsidTr="0029584F">
        <w:tc>
          <w:tcPr>
            <w:tcW w:w="790" w:type="dxa"/>
            <w:tcBorders>
              <w:top w:val="single" w:sz="4" w:space="0" w:color="auto"/>
              <w:left w:val="single" w:sz="4" w:space="0" w:color="auto"/>
              <w:bottom w:val="single" w:sz="4" w:space="0" w:color="auto"/>
              <w:right w:val="single" w:sz="4" w:space="0" w:color="auto"/>
            </w:tcBorders>
            <w:hideMark/>
          </w:tcPr>
          <w:p w14:paraId="194A961B" w14:textId="77777777" w:rsidR="006A2AF8" w:rsidRPr="002C0185" w:rsidRDefault="006A2AF8" w:rsidP="0029584F">
            <w:pPr>
              <w:pStyle w:val="TAH"/>
              <w:spacing w:line="256" w:lineRule="auto"/>
            </w:pPr>
            <w:r w:rsidRPr="002C0185">
              <w:t>UL/DLBandwidth</w:t>
            </w:r>
          </w:p>
          <w:p w14:paraId="5D6D4C45" w14:textId="77777777" w:rsidR="006A2AF8" w:rsidRPr="002C0185" w:rsidRDefault="006A2AF8" w:rsidP="0029584F">
            <w:pPr>
              <w:pStyle w:val="TAH"/>
              <w:spacing w:line="256" w:lineRule="auto"/>
            </w:pPr>
            <w:r w:rsidRPr="002C0185">
              <w:t>combination</w:t>
            </w:r>
          </w:p>
        </w:tc>
        <w:tc>
          <w:tcPr>
            <w:tcW w:w="851" w:type="dxa"/>
            <w:tcBorders>
              <w:top w:val="single" w:sz="4" w:space="0" w:color="auto"/>
              <w:left w:val="single" w:sz="4" w:space="0" w:color="auto"/>
              <w:bottom w:val="single" w:sz="4" w:space="0" w:color="auto"/>
              <w:right w:val="single" w:sz="4" w:space="0" w:color="auto"/>
            </w:tcBorders>
            <w:hideMark/>
          </w:tcPr>
          <w:p w14:paraId="4513D154" w14:textId="77777777" w:rsidR="006A2AF8" w:rsidRPr="002C0185" w:rsidRDefault="006A2AF8" w:rsidP="0029584F">
            <w:pPr>
              <w:pStyle w:val="TAH"/>
              <w:spacing w:line="256" w:lineRule="auto"/>
              <w:rPr>
                <w:i/>
              </w:rPr>
            </w:pPr>
            <w:r w:rsidRPr="002C0185">
              <w:t>CBW [MHz]</w:t>
            </w:r>
          </w:p>
        </w:tc>
        <w:tc>
          <w:tcPr>
            <w:tcW w:w="850" w:type="dxa"/>
            <w:tcBorders>
              <w:top w:val="single" w:sz="4" w:space="0" w:color="auto"/>
              <w:left w:val="single" w:sz="4" w:space="0" w:color="auto"/>
              <w:bottom w:val="single" w:sz="4" w:space="0" w:color="auto"/>
              <w:right w:val="single" w:sz="4" w:space="0" w:color="auto"/>
            </w:tcBorders>
            <w:hideMark/>
          </w:tcPr>
          <w:p w14:paraId="24524A53" w14:textId="77777777" w:rsidR="006A2AF8" w:rsidRPr="002C0185" w:rsidRDefault="006A2AF8" w:rsidP="0029584F">
            <w:pPr>
              <w:pStyle w:val="TAH"/>
              <w:spacing w:line="256" w:lineRule="auto"/>
              <w:rPr>
                <w:i/>
              </w:rPr>
            </w:pPr>
            <w:r w:rsidRPr="002C0185">
              <w:rPr>
                <w:i/>
              </w:rPr>
              <w:t>carrierBandwidth</w:t>
            </w:r>
          </w:p>
          <w:p w14:paraId="03FA1E95" w14:textId="77777777" w:rsidR="006A2AF8" w:rsidRPr="002C0185" w:rsidRDefault="006A2AF8" w:rsidP="0029584F">
            <w:pPr>
              <w:pStyle w:val="TAH"/>
              <w:spacing w:line="256" w:lineRule="auto"/>
            </w:pPr>
            <w:r w:rsidRPr="002C0185">
              <w:t>[PRBs]</w:t>
            </w:r>
          </w:p>
        </w:tc>
        <w:tc>
          <w:tcPr>
            <w:tcW w:w="1843" w:type="dxa"/>
            <w:gridSpan w:val="2"/>
            <w:tcBorders>
              <w:top w:val="single" w:sz="4" w:space="0" w:color="auto"/>
              <w:left w:val="single" w:sz="4" w:space="0" w:color="auto"/>
              <w:bottom w:val="single" w:sz="4" w:space="0" w:color="auto"/>
              <w:right w:val="single" w:sz="4" w:space="0" w:color="auto"/>
            </w:tcBorders>
            <w:hideMark/>
          </w:tcPr>
          <w:p w14:paraId="2D73F819" w14:textId="77777777" w:rsidR="006A2AF8" w:rsidRPr="002C0185" w:rsidRDefault="006A2AF8" w:rsidP="0029584F">
            <w:pPr>
              <w:pStyle w:val="TAH"/>
              <w:spacing w:line="256" w:lineRule="auto"/>
            </w:pPr>
            <w:r w:rsidRPr="002C0185">
              <w:t>Range</w:t>
            </w:r>
          </w:p>
        </w:tc>
        <w:tc>
          <w:tcPr>
            <w:tcW w:w="992" w:type="dxa"/>
            <w:tcBorders>
              <w:top w:val="single" w:sz="4" w:space="0" w:color="auto"/>
              <w:left w:val="single" w:sz="4" w:space="0" w:color="auto"/>
              <w:bottom w:val="single" w:sz="4" w:space="0" w:color="auto"/>
              <w:right w:val="single" w:sz="4" w:space="0" w:color="auto"/>
            </w:tcBorders>
            <w:hideMark/>
          </w:tcPr>
          <w:p w14:paraId="550192E0" w14:textId="77777777" w:rsidR="006A2AF8" w:rsidRPr="002C0185" w:rsidRDefault="006A2AF8" w:rsidP="0029584F">
            <w:pPr>
              <w:pStyle w:val="TAH"/>
              <w:spacing w:line="256" w:lineRule="auto"/>
            </w:pPr>
            <w:r w:rsidRPr="002C0185">
              <w:t>Carrier centre</w:t>
            </w:r>
          </w:p>
          <w:p w14:paraId="386C7344" w14:textId="77777777" w:rsidR="006A2AF8" w:rsidRPr="002C0185" w:rsidRDefault="006A2AF8" w:rsidP="0029584F">
            <w:pPr>
              <w:pStyle w:val="TAH"/>
              <w:spacing w:line="256" w:lineRule="auto"/>
            </w:pPr>
            <w:r w:rsidRPr="002C0185">
              <w:t>[MHz]</w:t>
            </w:r>
          </w:p>
        </w:tc>
        <w:tc>
          <w:tcPr>
            <w:tcW w:w="992" w:type="dxa"/>
            <w:tcBorders>
              <w:top w:val="single" w:sz="4" w:space="0" w:color="auto"/>
              <w:left w:val="single" w:sz="4" w:space="0" w:color="auto"/>
              <w:bottom w:val="single" w:sz="4" w:space="0" w:color="auto"/>
              <w:right w:val="single" w:sz="4" w:space="0" w:color="auto"/>
            </w:tcBorders>
            <w:hideMark/>
          </w:tcPr>
          <w:p w14:paraId="338ED404" w14:textId="77777777" w:rsidR="006A2AF8" w:rsidRPr="002C0185" w:rsidRDefault="006A2AF8" w:rsidP="0029584F">
            <w:pPr>
              <w:pStyle w:val="TAH"/>
              <w:spacing w:line="256" w:lineRule="auto"/>
            </w:pPr>
            <w:r w:rsidRPr="002C0185">
              <w:t>Carrier centre</w:t>
            </w:r>
          </w:p>
          <w:p w14:paraId="09686EE7" w14:textId="77777777" w:rsidR="006A2AF8" w:rsidRPr="002C0185" w:rsidRDefault="006A2AF8" w:rsidP="0029584F">
            <w:pPr>
              <w:pStyle w:val="TAH"/>
              <w:spacing w:line="256" w:lineRule="auto"/>
            </w:pPr>
            <w:r w:rsidRPr="002C0185">
              <w:t>[ARFCN]</w:t>
            </w:r>
          </w:p>
        </w:tc>
        <w:tc>
          <w:tcPr>
            <w:tcW w:w="993" w:type="dxa"/>
            <w:tcBorders>
              <w:top w:val="single" w:sz="4" w:space="0" w:color="auto"/>
              <w:left w:val="single" w:sz="4" w:space="0" w:color="auto"/>
              <w:bottom w:val="single" w:sz="4" w:space="0" w:color="auto"/>
              <w:right w:val="single" w:sz="4" w:space="0" w:color="auto"/>
            </w:tcBorders>
            <w:hideMark/>
          </w:tcPr>
          <w:p w14:paraId="06735868" w14:textId="77777777" w:rsidR="006A2AF8" w:rsidRPr="002C0185" w:rsidRDefault="006A2AF8" w:rsidP="0029584F">
            <w:pPr>
              <w:pStyle w:val="TAH"/>
              <w:spacing w:line="256" w:lineRule="auto"/>
            </w:pPr>
            <w:r w:rsidRPr="002C0185">
              <w:t>point A</w:t>
            </w:r>
            <w:r w:rsidRPr="002C0185">
              <w:br/>
              <w:t>[MHz]</w:t>
            </w:r>
          </w:p>
        </w:tc>
        <w:tc>
          <w:tcPr>
            <w:tcW w:w="992" w:type="dxa"/>
            <w:tcBorders>
              <w:top w:val="single" w:sz="4" w:space="0" w:color="auto"/>
              <w:left w:val="single" w:sz="4" w:space="0" w:color="auto"/>
              <w:bottom w:val="single" w:sz="4" w:space="0" w:color="auto"/>
              <w:right w:val="single" w:sz="4" w:space="0" w:color="auto"/>
            </w:tcBorders>
            <w:hideMark/>
          </w:tcPr>
          <w:p w14:paraId="12134202" w14:textId="77777777" w:rsidR="006A2AF8" w:rsidRPr="002C0185" w:rsidRDefault="006A2AF8" w:rsidP="0029584F">
            <w:pPr>
              <w:pStyle w:val="TAH"/>
              <w:spacing w:line="256" w:lineRule="auto"/>
            </w:pPr>
            <w:r w:rsidRPr="002C0185">
              <w:rPr>
                <w:i/>
              </w:rPr>
              <w:t>absoluteFrequencyPointA</w:t>
            </w:r>
            <w:r w:rsidRPr="002C0185">
              <w:br/>
              <w:t>[ARFCN]</w:t>
            </w:r>
          </w:p>
        </w:tc>
        <w:tc>
          <w:tcPr>
            <w:tcW w:w="992" w:type="dxa"/>
            <w:tcBorders>
              <w:top w:val="single" w:sz="4" w:space="0" w:color="auto"/>
              <w:left w:val="single" w:sz="4" w:space="0" w:color="auto"/>
              <w:bottom w:val="single" w:sz="4" w:space="0" w:color="auto"/>
              <w:right w:val="single" w:sz="4" w:space="0" w:color="auto"/>
            </w:tcBorders>
            <w:hideMark/>
          </w:tcPr>
          <w:p w14:paraId="07D8115C"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851" w:type="dxa"/>
            <w:tcBorders>
              <w:top w:val="single" w:sz="4" w:space="0" w:color="auto"/>
              <w:left w:val="single" w:sz="4" w:space="0" w:color="auto"/>
              <w:bottom w:val="single" w:sz="4" w:space="0" w:color="auto"/>
              <w:right w:val="single" w:sz="4" w:space="0" w:color="auto"/>
            </w:tcBorders>
            <w:hideMark/>
          </w:tcPr>
          <w:p w14:paraId="071EA69B" w14:textId="77777777" w:rsidR="006A2AF8" w:rsidRPr="002C0185" w:rsidRDefault="006A2AF8" w:rsidP="0029584F">
            <w:pPr>
              <w:pStyle w:val="TAH"/>
              <w:spacing w:line="256" w:lineRule="auto"/>
            </w:pPr>
            <w:r w:rsidRPr="002C0185">
              <w:t>SS block SCS</w:t>
            </w:r>
          </w:p>
          <w:p w14:paraId="3DEA33EB" w14:textId="77777777" w:rsidR="006A2AF8" w:rsidRPr="002C0185" w:rsidRDefault="006A2AF8" w:rsidP="0029584F">
            <w:pPr>
              <w:pStyle w:val="TAH"/>
              <w:spacing w:line="256" w:lineRule="auto"/>
            </w:pPr>
            <w:r w:rsidRPr="002C0185">
              <w:t>[kHz]</w:t>
            </w:r>
          </w:p>
        </w:tc>
        <w:tc>
          <w:tcPr>
            <w:tcW w:w="850" w:type="dxa"/>
            <w:tcBorders>
              <w:top w:val="single" w:sz="4" w:space="0" w:color="auto"/>
              <w:left w:val="single" w:sz="4" w:space="0" w:color="auto"/>
              <w:bottom w:val="single" w:sz="4" w:space="0" w:color="auto"/>
              <w:right w:val="single" w:sz="4" w:space="0" w:color="auto"/>
            </w:tcBorders>
            <w:hideMark/>
          </w:tcPr>
          <w:p w14:paraId="5CD68D45" w14:textId="77777777" w:rsidR="006A2AF8" w:rsidRPr="002C0185" w:rsidRDefault="006A2AF8" w:rsidP="0029584F">
            <w:pPr>
              <w:pStyle w:val="TAH"/>
              <w:spacing w:line="256" w:lineRule="auto"/>
            </w:pPr>
            <w:r w:rsidRPr="002C0185">
              <w:t>GSCN</w:t>
            </w:r>
          </w:p>
        </w:tc>
        <w:tc>
          <w:tcPr>
            <w:tcW w:w="992" w:type="dxa"/>
            <w:tcBorders>
              <w:top w:val="single" w:sz="4" w:space="0" w:color="auto"/>
              <w:left w:val="single" w:sz="4" w:space="0" w:color="auto"/>
              <w:bottom w:val="single" w:sz="4" w:space="0" w:color="auto"/>
              <w:right w:val="single" w:sz="4" w:space="0" w:color="auto"/>
            </w:tcBorders>
            <w:hideMark/>
          </w:tcPr>
          <w:p w14:paraId="2DF6742C" w14:textId="77777777" w:rsidR="006A2AF8" w:rsidRPr="002C0185" w:rsidRDefault="006A2AF8" w:rsidP="0029584F">
            <w:pPr>
              <w:pStyle w:val="TAH"/>
              <w:spacing w:line="256" w:lineRule="auto"/>
              <w:rPr>
                <w:i/>
              </w:rPr>
            </w:pPr>
            <w:r w:rsidRPr="002C0185">
              <w:rPr>
                <w:i/>
              </w:rPr>
              <w:t>absoluteFrequencySSB</w:t>
            </w:r>
          </w:p>
          <w:p w14:paraId="62D3893C" w14:textId="77777777" w:rsidR="006A2AF8" w:rsidRPr="002C0185" w:rsidRDefault="006A2AF8" w:rsidP="0029584F">
            <w:pPr>
              <w:pStyle w:val="TAH"/>
              <w:spacing w:line="256" w:lineRule="auto"/>
            </w:pPr>
            <w:r w:rsidRPr="002C0185">
              <w:t>[ARFCN]</w:t>
            </w:r>
          </w:p>
        </w:tc>
        <w:tc>
          <w:tcPr>
            <w:tcW w:w="709" w:type="dxa"/>
            <w:tcBorders>
              <w:top w:val="single" w:sz="4" w:space="0" w:color="auto"/>
              <w:left w:val="single" w:sz="4" w:space="0" w:color="auto"/>
              <w:bottom w:val="single" w:sz="4" w:space="0" w:color="auto"/>
              <w:right w:val="single" w:sz="4" w:space="0" w:color="auto"/>
            </w:tcBorders>
            <w:hideMark/>
          </w:tcPr>
          <w:p w14:paraId="6844A70C" w14:textId="77777777" w:rsidR="006A2AF8" w:rsidRPr="002C0185" w:rsidRDefault="006A2AF8" w:rsidP="0029584F">
            <w:pPr>
              <w:pStyle w:val="TAH"/>
              <w:spacing w:line="256" w:lineRule="auto"/>
            </w:pPr>
            <w:r w:rsidRPr="002C0185">
              <w:rPr>
                <w:color w:val="000000"/>
                <w:position w:val="-10"/>
              </w:rPr>
              <w:object w:dxaOrig="480" w:dyaOrig="360" w14:anchorId="1778ED61">
                <v:shape id="_x0000_i1050" type="#_x0000_t75" style="width:24.6pt;height:18.9pt" o:ole="">
                  <v:imagedata r:id="rId15" o:title=""/>
                </v:shape>
                <o:OLEObject Type="Embed" ProgID="Equation.3" ShapeID="_x0000_i1050" DrawAspect="Content" ObjectID="_1781608779" r:id="rId39"/>
              </w:object>
            </w:r>
          </w:p>
        </w:tc>
        <w:tc>
          <w:tcPr>
            <w:tcW w:w="851" w:type="dxa"/>
            <w:tcBorders>
              <w:top w:val="single" w:sz="4" w:space="0" w:color="auto"/>
              <w:left w:val="single" w:sz="4" w:space="0" w:color="auto"/>
              <w:bottom w:val="single" w:sz="4" w:space="0" w:color="auto"/>
              <w:right w:val="single" w:sz="4" w:space="0" w:color="auto"/>
            </w:tcBorders>
            <w:hideMark/>
          </w:tcPr>
          <w:p w14:paraId="2CC978E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48305EA8"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02AC2EF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2292B511"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ORESET#0 Index (Offset</w:t>
            </w:r>
          </w:p>
          <w:p w14:paraId="7138FFE7"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32BE30A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455CB076" w14:textId="77777777" w:rsidR="006A2AF8" w:rsidRPr="002C0185" w:rsidRDefault="006A2AF8" w:rsidP="0029584F">
            <w:pPr>
              <w:pStyle w:val="TAH"/>
              <w:spacing w:line="256" w:lineRule="auto"/>
            </w:pPr>
            <w:r w:rsidRPr="002C0185">
              <w:t>offsetToPointA</w:t>
            </w:r>
            <w:r w:rsidRPr="002C0185">
              <w:br/>
              <w:t>(SIB1)</w:t>
            </w:r>
          </w:p>
          <w:p w14:paraId="0FEA7124" w14:textId="77777777" w:rsidR="006A2AF8" w:rsidRPr="002C0185" w:rsidRDefault="006A2AF8" w:rsidP="0029584F">
            <w:pPr>
              <w:pStyle w:val="TAH"/>
              <w:spacing w:line="256" w:lineRule="auto"/>
            </w:pPr>
            <w:r w:rsidRPr="002C0185">
              <w:t>[PRBs]</w:t>
            </w:r>
          </w:p>
          <w:p w14:paraId="3003367D" w14:textId="77777777" w:rsidR="006A2AF8" w:rsidRPr="002C0185" w:rsidRDefault="006A2AF8" w:rsidP="0029584F">
            <w:pPr>
              <w:pStyle w:val="TAH"/>
              <w:spacing w:line="256" w:lineRule="auto"/>
            </w:pPr>
            <w:r w:rsidRPr="002C0185">
              <w:t>Note 1</w:t>
            </w:r>
          </w:p>
        </w:tc>
      </w:tr>
      <w:tr w:rsidR="006A2AF8" w:rsidRPr="002C0185" w14:paraId="08945BE7" w14:textId="77777777" w:rsidTr="0029584F">
        <w:tc>
          <w:tcPr>
            <w:tcW w:w="790" w:type="dxa"/>
            <w:tcBorders>
              <w:top w:val="single" w:sz="4" w:space="0" w:color="auto"/>
              <w:left w:val="single" w:sz="4" w:space="0" w:color="auto"/>
              <w:bottom w:val="nil"/>
              <w:right w:val="single" w:sz="4" w:space="0" w:color="auto"/>
            </w:tcBorders>
            <w:hideMark/>
          </w:tcPr>
          <w:p w14:paraId="00225AA9" w14:textId="77777777" w:rsidR="006A2AF8" w:rsidRPr="002C0185" w:rsidRDefault="006A2AF8" w:rsidP="0029584F">
            <w:pPr>
              <w:pStyle w:val="TAC"/>
              <w:spacing w:line="256" w:lineRule="auto"/>
            </w:pPr>
            <w:r w:rsidRPr="002C0185">
              <w:t>10/10</w:t>
            </w:r>
          </w:p>
        </w:tc>
        <w:tc>
          <w:tcPr>
            <w:tcW w:w="851" w:type="dxa"/>
            <w:tcBorders>
              <w:top w:val="single" w:sz="4" w:space="0" w:color="auto"/>
              <w:left w:val="single" w:sz="4" w:space="0" w:color="auto"/>
              <w:bottom w:val="nil"/>
              <w:right w:val="single" w:sz="4" w:space="0" w:color="auto"/>
            </w:tcBorders>
            <w:hideMark/>
          </w:tcPr>
          <w:p w14:paraId="40FCB533" w14:textId="77777777" w:rsidR="006A2AF8" w:rsidRPr="002C0185" w:rsidRDefault="006A2AF8" w:rsidP="0029584F">
            <w:pPr>
              <w:pStyle w:val="TAC"/>
              <w:spacing w:line="256" w:lineRule="auto"/>
            </w:pPr>
            <w:r w:rsidRPr="002C0185">
              <w:t>10</w:t>
            </w:r>
          </w:p>
        </w:tc>
        <w:tc>
          <w:tcPr>
            <w:tcW w:w="850" w:type="dxa"/>
            <w:tcBorders>
              <w:top w:val="single" w:sz="4" w:space="0" w:color="auto"/>
              <w:left w:val="single" w:sz="4" w:space="0" w:color="auto"/>
              <w:bottom w:val="nil"/>
              <w:right w:val="single" w:sz="4" w:space="0" w:color="auto"/>
            </w:tcBorders>
            <w:hideMark/>
          </w:tcPr>
          <w:p w14:paraId="39C03B06" w14:textId="77777777" w:rsidR="006A2AF8" w:rsidRPr="002C0185" w:rsidRDefault="006A2AF8" w:rsidP="0029584F">
            <w:pPr>
              <w:pStyle w:val="TAC"/>
              <w:spacing w:line="256" w:lineRule="auto"/>
            </w:pPr>
            <w:r w:rsidRPr="002C0185">
              <w:t>52</w:t>
            </w:r>
          </w:p>
        </w:tc>
        <w:tc>
          <w:tcPr>
            <w:tcW w:w="1134" w:type="dxa"/>
            <w:tcBorders>
              <w:top w:val="single" w:sz="4" w:space="0" w:color="auto"/>
              <w:left w:val="single" w:sz="4" w:space="0" w:color="auto"/>
              <w:bottom w:val="nil"/>
              <w:right w:val="single" w:sz="4" w:space="0" w:color="auto"/>
            </w:tcBorders>
            <w:hideMark/>
          </w:tcPr>
          <w:p w14:paraId="1EA520B6" w14:textId="77777777" w:rsidR="006A2AF8" w:rsidRPr="002C0185" w:rsidRDefault="006A2AF8" w:rsidP="0029584F">
            <w:pPr>
              <w:pStyle w:val="TAC"/>
              <w:spacing w:line="256" w:lineRule="auto"/>
            </w:pPr>
            <w:r w:rsidRPr="002C0185">
              <w:t>Downlink</w:t>
            </w:r>
          </w:p>
        </w:tc>
        <w:tc>
          <w:tcPr>
            <w:tcW w:w="709" w:type="dxa"/>
            <w:tcBorders>
              <w:top w:val="single" w:sz="4" w:space="0" w:color="auto"/>
              <w:left w:val="single" w:sz="4" w:space="0" w:color="auto"/>
              <w:bottom w:val="single" w:sz="4" w:space="0" w:color="auto"/>
              <w:right w:val="single" w:sz="4" w:space="0" w:color="auto"/>
            </w:tcBorders>
            <w:hideMark/>
          </w:tcPr>
          <w:p w14:paraId="3FE49D31"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406F27AF" w14:textId="77777777" w:rsidR="006A2AF8" w:rsidRPr="002C0185" w:rsidRDefault="006A2AF8" w:rsidP="0029584F">
            <w:pPr>
              <w:pStyle w:val="TAC"/>
              <w:spacing w:line="256" w:lineRule="auto"/>
            </w:pPr>
            <w:r w:rsidRPr="002C0185">
              <w:t>2002.5</w:t>
            </w:r>
          </w:p>
        </w:tc>
        <w:tc>
          <w:tcPr>
            <w:tcW w:w="992" w:type="dxa"/>
            <w:tcBorders>
              <w:top w:val="single" w:sz="4" w:space="0" w:color="auto"/>
              <w:left w:val="single" w:sz="4" w:space="0" w:color="auto"/>
              <w:bottom w:val="single" w:sz="4" w:space="0" w:color="auto"/>
              <w:right w:val="single" w:sz="4" w:space="0" w:color="auto"/>
            </w:tcBorders>
            <w:hideMark/>
          </w:tcPr>
          <w:p w14:paraId="035237F9" w14:textId="77777777" w:rsidR="006A2AF8" w:rsidRPr="002C0185" w:rsidRDefault="006A2AF8" w:rsidP="0029584F">
            <w:pPr>
              <w:pStyle w:val="TAC"/>
              <w:spacing w:line="256" w:lineRule="auto"/>
            </w:pPr>
            <w:r w:rsidRPr="002C0185">
              <w:t>400500</w:t>
            </w:r>
          </w:p>
        </w:tc>
        <w:tc>
          <w:tcPr>
            <w:tcW w:w="993" w:type="dxa"/>
            <w:tcBorders>
              <w:top w:val="single" w:sz="4" w:space="0" w:color="auto"/>
              <w:left w:val="single" w:sz="4" w:space="0" w:color="auto"/>
              <w:bottom w:val="single" w:sz="4" w:space="0" w:color="auto"/>
              <w:right w:val="single" w:sz="4" w:space="0" w:color="auto"/>
            </w:tcBorders>
            <w:hideMark/>
          </w:tcPr>
          <w:p w14:paraId="043A054E" w14:textId="77777777" w:rsidR="006A2AF8" w:rsidRPr="002C0185" w:rsidRDefault="006A2AF8" w:rsidP="0029584F">
            <w:pPr>
              <w:pStyle w:val="TAC"/>
              <w:spacing w:line="256" w:lineRule="auto"/>
            </w:pPr>
            <w:r w:rsidRPr="002C0185">
              <w:t>1997.82</w:t>
            </w:r>
          </w:p>
        </w:tc>
        <w:tc>
          <w:tcPr>
            <w:tcW w:w="992" w:type="dxa"/>
            <w:tcBorders>
              <w:top w:val="single" w:sz="4" w:space="0" w:color="auto"/>
              <w:left w:val="single" w:sz="4" w:space="0" w:color="auto"/>
              <w:bottom w:val="single" w:sz="4" w:space="0" w:color="auto"/>
              <w:right w:val="single" w:sz="4" w:space="0" w:color="auto"/>
            </w:tcBorders>
            <w:hideMark/>
          </w:tcPr>
          <w:p w14:paraId="40EA3D82" w14:textId="77777777" w:rsidR="006A2AF8" w:rsidRPr="002C0185" w:rsidRDefault="006A2AF8" w:rsidP="0029584F">
            <w:pPr>
              <w:pStyle w:val="TAC"/>
              <w:spacing w:line="256" w:lineRule="auto"/>
            </w:pPr>
            <w:r w:rsidRPr="002C0185">
              <w:t>399564</w:t>
            </w:r>
          </w:p>
        </w:tc>
        <w:tc>
          <w:tcPr>
            <w:tcW w:w="992" w:type="dxa"/>
            <w:tcBorders>
              <w:top w:val="single" w:sz="4" w:space="0" w:color="auto"/>
              <w:left w:val="single" w:sz="4" w:space="0" w:color="auto"/>
              <w:bottom w:val="single" w:sz="4" w:space="0" w:color="auto"/>
              <w:right w:val="single" w:sz="4" w:space="0" w:color="auto"/>
            </w:tcBorders>
            <w:hideMark/>
          </w:tcPr>
          <w:p w14:paraId="75466939" w14:textId="77777777" w:rsidR="006A2AF8" w:rsidRPr="002C0185" w:rsidRDefault="006A2AF8" w:rsidP="0029584F">
            <w:pPr>
              <w:pStyle w:val="TAC"/>
              <w:spacing w:line="256" w:lineRule="auto"/>
              <w:rPr>
                <w:lang w:eastAsia="ja-JP"/>
              </w:rPr>
            </w:pPr>
            <w:r w:rsidRPr="002C0185">
              <w:rPr>
                <w:lang w:eastAsia="ja-JP"/>
              </w:rPr>
              <w:t>0</w:t>
            </w:r>
          </w:p>
        </w:tc>
        <w:tc>
          <w:tcPr>
            <w:tcW w:w="851" w:type="dxa"/>
            <w:tcBorders>
              <w:top w:val="single" w:sz="4" w:space="0" w:color="auto"/>
              <w:left w:val="single" w:sz="4" w:space="0" w:color="auto"/>
              <w:bottom w:val="nil"/>
              <w:right w:val="single" w:sz="4" w:space="0" w:color="auto"/>
            </w:tcBorders>
            <w:hideMark/>
          </w:tcPr>
          <w:p w14:paraId="293FABCA" w14:textId="77777777" w:rsidR="006A2AF8" w:rsidRPr="002C0185" w:rsidRDefault="006A2AF8" w:rsidP="0029584F">
            <w:pPr>
              <w:pStyle w:val="TAC"/>
              <w:spacing w:line="256" w:lineRule="auto"/>
              <w:rPr>
                <w:lang w:eastAsia="ja-JP"/>
              </w:rPr>
            </w:pPr>
            <w:r w:rsidRPr="002C0185">
              <w:rPr>
                <w:lang w:eastAsia="ja-JP"/>
              </w:rPr>
              <w:t>15</w:t>
            </w:r>
          </w:p>
        </w:tc>
        <w:tc>
          <w:tcPr>
            <w:tcW w:w="850" w:type="dxa"/>
            <w:tcBorders>
              <w:top w:val="single" w:sz="4" w:space="0" w:color="auto"/>
              <w:left w:val="single" w:sz="4" w:space="0" w:color="auto"/>
              <w:bottom w:val="single" w:sz="4" w:space="0" w:color="auto"/>
              <w:right w:val="single" w:sz="4" w:space="0" w:color="auto"/>
            </w:tcBorders>
            <w:hideMark/>
          </w:tcPr>
          <w:p w14:paraId="0AAE366F" w14:textId="77777777" w:rsidR="006A2AF8" w:rsidRPr="002C0185" w:rsidRDefault="006A2AF8" w:rsidP="0029584F">
            <w:pPr>
              <w:pStyle w:val="TAC"/>
              <w:spacing w:line="256" w:lineRule="auto"/>
            </w:pPr>
            <w:r w:rsidRPr="002C0185">
              <w:t>5001</w:t>
            </w:r>
          </w:p>
        </w:tc>
        <w:tc>
          <w:tcPr>
            <w:tcW w:w="992" w:type="dxa"/>
            <w:tcBorders>
              <w:top w:val="single" w:sz="4" w:space="0" w:color="auto"/>
              <w:left w:val="single" w:sz="4" w:space="0" w:color="auto"/>
              <w:bottom w:val="single" w:sz="4" w:space="0" w:color="auto"/>
              <w:right w:val="single" w:sz="4" w:space="0" w:color="auto"/>
            </w:tcBorders>
            <w:hideMark/>
          </w:tcPr>
          <w:p w14:paraId="586AEFD4" w14:textId="77777777" w:rsidR="006A2AF8" w:rsidRPr="002C0185" w:rsidRDefault="006A2AF8" w:rsidP="0029584F">
            <w:pPr>
              <w:pStyle w:val="TAC"/>
              <w:spacing w:line="256" w:lineRule="auto"/>
            </w:pPr>
            <w:r w:rsidRPr="002C0185">
              <w:t>400110</w:t>
            </w:r>
          </w:p>
        </w:tc>
        <w:tc>
          <w:tcPr>
            <w:tcW w:w="709" w:type="dxa"/>
            <w:tcBorders>
              <w:top w:val="single" w:sz="4" w:space="0" w:color="auto"/>
              <w:left w:val="single" w:sz="4" w:space="0" w:color="auto"/>
              <w:bottom w:val="single" w:sz="4" w:space="0" w:color="auto"/>
              <w:right w:val="single" w:sz="4" w:space="0" w:color="auto"/>
            </w:tcBorders>
            <w:hideMark/>
          </w:tcPr>
          <w:p w14:paraId="197F7800" w14:textId="77777777" w:rsidR="006A2AF8" w:rsidRPr="002C0185" w:rsidRDefault="006A2AF8" w:rsidP="0029584F">
            <w:pPr>
              <w:pStyle w:val="TAC"/>
              <w:spacing w:line="256" w:lineRule="auto"/>
            </w:pPr>
            <w:r w:rsidRPr="002C0185">
              <w:t>2</w:t>
            </w:r>
          </w:p>
        </w:tc>
        <w:tc>
          <w:tcPr>
            <w:tcW w:w="851" w:type="dxa"/>
            <w:tcBorders>
              <w:top w:val="single" w:sz="4" w:space="0" w:color="auto"/>
              <w:left w:val="single" w:sz="4" w:space="0" w:color="auto"/>
              <w:bottom w:val="single" w:sz="4" w:space="0" w:color="auto"/>
              <w:right w:val="single" w:sz="4" w:space="0" w:color="auto"/>
            </w:tcBorders>
            <w:hideMark/>
          </w:tcPr>
          <w:p w14:paraId="4A2B65A0" w14:textId="77777777" w:rsidR="006A2AF8" w:rsidRPr="002C0185" w:rsidRDefault="006A2AF8" w:rsidP="0029584F">
            <w:pPr>
              <w:pStyle w:val="TAC"/>
              <w:spacing w:line="256" w:lineRule="auto"/>
            </w:pPr>
            <w:r w:rsidRPr="002C0185">
              <w:t>1</w:t>
            </w:r>
          </w:p>
        </w:tc>
        <w:tc>
          <w:tcPr>
            <w:tcW w:w="850" w:type="dxa"/>
            <w:tcBorders>
              <w:top w:val="single" w:sz="4" w:space="0" w:color="auto"/>
              <w:left w:val="single" w:sz="4" w:space="0" w:color="auto"/>
              <w:bottom w:val="single" w:sz="4" w:space="0" w:color="auto"/>
              <w:right w:val="single" w:sz="4" w:space="0" w:color="auto"/>
            </w:tcBorders>
            <w:hideMark/>
          </w:tcPr>
          <w:p w14:paraId="7DE68BDB" w14:textId="77777777" w:rsidR="006A2AF8" w:rsidRPr="002C0185" w:rsidRDefault="006A2AF8" w:rsidP="0029584F">
            <w:pPr>
              <w:pStyle w:val="TAC"/>
              <w:spacing w:line="256" w:lineRule="auto"/>
            </w:pPr>
            <w:r w:rsidRPr="002C0185">
              <w:t>2 (4)</w:t>
            </w:r>
          </w:p>
        </w:tc>
        <w:tc>
          <w:tcPr>
            <w:tcW w:w="992" w:type="dxa"/>
            <w:tcBorders>
              <w:top w:val="single" w:sz="4" w:space="0" w:color="auto"/>
              <w:left w:val="single" w:sz="4" w:space="0" w:color="auto"/>
              <w:bottom w:val="single" w:sz="4" w:space="0" w:color="auto"/>
              <w:right w:val="single" w:sz="4" w:space="0" w:color="auto"/>
            </w:tcBorders>
            <w:hideMark/>
          </w:tcPr>
          <w:p w14:paraId="10903D82" w14:textId="77777777" w:rsidR="006A2AF8" w:rsidRPr="002C0185" w:rsidRDefault="006A2AF8" w:rsidP="0029584F">
            <w:pPr>
              <w:pStyle w:val="TAC"/>
              <w:spacing w:line="256" w:lineRule="auto"/>
            </w:pPr>
            <w:r w:rsidRPr="002C0185">
              <w:t>5</w:t>
            </w:r>
          </w:p>
        </w:tc>
      </w:tr>
      <w:tr w:rsidR="006A2AF8" w:rsidRPr="002C0185" w14:paraId="3306AD66" w14:textId="77777777" w:rsidTr="0029584F">
        <w:tc>
          <w:tcPr>
            <w:tcW w:w="790" w:type="dxa"/>
            <w:tcBorders>
              <w:top w:val="nil"/>
              <w:left w:val="single" w:sz="4" w:space="0" w:color="auto"/>
              <w:bottom w:val="nil"/>
              <w:right w:val="single" w:sz="4" w:space="0" w:color="auto"/>
            </w:tcBorders>
          </w:tcPr>
          <w:p w14:paraId="3E965ED2" w14:textId="77777777" w:rsidR="006A2AF8" w:rsidRPr="002C0185" w:rsidRDefault="006A2AF8" w:rsidP="0029584F">
            <w:pPr>
              <w:pStyle w:val="TAC"/>
              <w:spacing w:line="256" w:lineRule="auto"/>
            </w:pPr>
          </w:p>
        </w:tc>
        <w:tc>
          <w:tcPr>
            <w:tcW w:w="851" w:type="dxa"/>
            <w:tcBorders>
              <w:top w:val="single" w:sz="4" w:space="0" w:color="auto"/>
              <w:left w:val="single" w:sz="4" w:space="0" w:color="auto"/>
              <w:bottom w:val="nil"/>
              <w:right w:val="single" w:sz="4" w:space="0" w:color="auto"/>
            </w:tcBorders>
            <w:hideMark/>
          </w:tcPr>
          <w:p w14:paraId="29C07715" w14:textId="77777777" w:rsidR="006A2AF8" w:rsidRPr="002C0185" w:rsidRDefault="006A2AF8" w:rsidP="0029584F">
            <w:pPr>
              <w:pStyle w:val="TAC"/>
              <w:spacing w:line="256" w:lineRule="auto"/>
            </w:pPr>
            <w:r w:rsidRPr="002C0185">
              <w:t>10</w:t>
            </w:r>
          </w:p>
        </w:tc>
        <w:tc>
          <w:tcPr>
            <w:tcW w:w="850" w:type="dxa"/>
            <w:tcBorders>
              <w:top w:val="single" w:sz="4" w:space="0" w:color="auto"/>
              <w:left w:val="single" w:sz="4" w:space="0" w:color="auto"/>
              <w:bottom w:val="nil"/>
              <w:right w:val="single" w:sz="4" w:space="0" w:color="auto"/>
            </w:tcBorders>
            <w:hideMark/>
          </w:tcPr>
          <w:p w14:paraId="57A51D78" w14:textId="77777777" w:rsidR="006A2AF8" w:rsidRPr="002C0185" w:rsidRDefault="006A2AF8" w:rsidP="0029584F">
            <w:pPr>
              <w:pStyle w:val="TAC"/>
              <w:spacing w:line="256" w:lineRule="auto"/>
            </w:pPr>
            <w:r w:rsidRPr="002C0185">
              <w:t>52</w:t>
            </w:r>
          </w:p>
        </w:tc>
        <w:tc>
          <w:tcPr>
            <w:tcW w:w="1134" w:type="dxa"/>
            <w:tcBorders>
              <w:top w:val="single" w:sz="4" w:space="0" w:color="auto"/>
              <w:left w:val="single" w:sz="4" w:space="0" w:color="auto"/>
              <w:bottom w:val="nil"/>
              <w:right w:val="single" w:sz="4" w:space="0" w:color="auto"/>
            </w:tcBorders>
            <w:hideMark/>
          </w:tcPr>
          <w:p w14:paraId="74687150" w14:textId="77777777" w:rsidR="006A2AF8" w:rsidRPr="002C0185" w:rsidRDefault="006A2AF8" w:rsidP="0029584F">
            <w:pPr>
              <w:pStyle w:val="TAC"/>
              <w:spacing w:line="256" w:lineRule="auto"/>
            </w:pPr>
            <w:r w:rsidRPr="002C0185">
              <w:t>Uplink</w:t>
            </w:r>
          </w:p>
        </w:tc>
        <w:tc>
          <w:tcPr>
            <w:tcW w:w="709" w:type="dxa"/>
            <w:tcBorders>
              <w:top w:val="single" w:sz="4" w:space="0" w:color="auto"/>
              <w:left w:val="single" w:sz="4" w:space="0" w:color="auto"/>
              <w:bottom w:val="single" w:sz="4" w:space="0" w:color="auto"/>
              <w:right w:val="single" w:sz="4" w:space="0" w:color="auto"/>
            </w:tcBorders>
            <w:hideMark/>
          </w:tcPr>
          <w:p w14:paraId="65CFF967"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769FE19F" w14:textId="77777777" w:rsidR="006A2AF8" w:rsidRPr="002C0185" w:rsidRDefault="006A2AF8" w:rsidP="0029584F">
            <w:pPr>
              <w:pStyle w:val="TAC"/>
              <w:spacing w:line="256" w:lineRule="auto"/>
            </w:pPr>
            <w:r w:rsidRPr="002C0185">
              <w:t>1702.5</w:t>
            </w:r>
          </w:p>
        </w:tc>
        <w:tc>
          <w:tcPr>
            <w:tcW w:w="992" w:type="dxa"/>
            <w:tcBorders>
              <w:top w:val="single" w:sz="4" w:space="0" w:color="auto"/>
              <w:left w:val="single" w:sz="4" w:space="0" w:color="auto"/>
              <w:bottom w:val="single" w:sz="4" w:space="0" w:color="auto"/>
              <w:right w:val="single" w:sz="4" w:space="0" w:color="auto"/>
            </w:tcBorders>
            <w:hideMark/>
          </w:tcPr>
          <w:p w14:paraId="6E9F7E9B" w14:textId="77777777" w:rsidR="006A2AF8" w:rsidRPr="002C0185" w:rsidRDefault="006A2AF8" w:rsidP="0029584F">
            <w:pPr>
              <w:pStyle w:val="TAC"/>
              <w:spacing w:line="256" w:lineRule="auto"/>
            </w:pPr>
            <w:r w:rsidRPr="002C0185">
              <w:t>340500</w:t>
            </w:r>
          </w:p>
        </w:tc>
        <w:tc>
          <w:tcPr>
            <w:tcW w:w="993" w:type="dxa"/>
            <w:tcBorders>
              <w:top w:val="single" w:sz="4" w:space="0" w:color="auto"/>
              <w:left w:val="single" w:sz="4" w:space="0" w:color="auto"/>
              <w:bottom w:val="single" w:sz="4" w:space="0" w:color="auto"/>
              <w:right w:val="single" w:sz="4" w:space="0" w:color="auto"/>
            </w:tcBorders>
            <w:hideMark/>
          </w:tcPr>
          <w:p w14:paraId="77C8E53C" w14:textId="77777777" w:rsidR="006A2AF8" w:rsidRPr="002C0185" w:rsidRDefault="006A2AF8" w:rsidP="0029584F">
            <w:pPr>
              <w:pStyle w:val="TAC"/>
              <w:spacing w:line="256" w:lineRule="auto"/>
            </w:pPr>
            <w:r w:rsidRPr="002C0185">
              <w:t>1697.82</w:t>
            </w:r>
          </w:p>
        </w:tc>
        <w:tc>
          <w:tcPr>
            <w:tcW w:w="992" w:type="dxa"/>
            <w:tcBorders>
              <w:top w:val="single" w:sz="4" w:space="0" w:color="auto"/>
              <w:left w:val="single" w:sz="4" w:space="0" w:color="auto"/>
              <w:bottom w:val="single" w:sz="4" w:space="0" w:color="auto"/>
              <w:right w:val="single" w:sz="4" w:space="0" w:color="auto"/>
            </w:tcBorders>
            <w:hideMark/>
          </w:tcPr>
          <w:p w14:paraId="710F2269" w14:textId="77777777" w:rsidR="006A2AF8" w:rsidRPr="002C0185" w:rsidRDefault="006A2AF8" w:rsidP="0029584F">
            <w:pPr>
              <w:pStyle w:val="TAC"/>
              <w:spacing w:line="256" w:lineRule="auto"/>
            </w:pPr>
            <w:r w:rsidRPr="002C0185">
              <w:t>339564</w:t>
            </w:r>
          </w:p>
        </w:tc>
        <w:tc>
          <w:tcPr>
            <w:tcW w:w="992" w:type="dxa"/>
            <w:tcBorders>
              <w:top w:val="single" w:sz="4" w:space="0" w:color="auto"/>
              <w:left w:val="single" w:sz="4" w:space="0" w:color="auto"/>
              <w:bottom w:val="single" w:sz="4" w:space="0" w:color="auto"/>
              <w:right w:val="single" w:sz="4" w:space="0" w:color="auto"/>
            </w:tcBorders>
            <w:hideMark/>
          </w:tcPr>
          <w:p w14:paraId="6CA7FA79" w14:textId="77777777" w:rsidR="006A2AF8" w:rsidRPr="002C0185" w:rsidRDefault="006A2AF8" w:rsidP="0029584F">
            <w:pPr>
              <w:pStyle w:val="TAC"/>
              <w:spacing w:line="256" w:lineRule="auto"/>
              <w:rPr>
                <w:lang w:eastAsia="ja-JP"/>
              </w:rPr>
            </w:pPr>
            <w:r w:rsidRPr="002C0185">
              <w:rPr>
                <w:lang w:eastAsia="ja-JP"/>
              </w:rPr>
              <w:t>0</w:t>
            </w:r>
          </w:p>
        </w:tc>
        <w:tc>
          <w:tcPr>
            <w:tcW w:w="851" w:type="dxa"/>
            <w:tcBorders>
              <w:top w:val="single" w:sz="4" w:space="0" w:color="auto"/>
              <w:left w:val="single" w:sz="4" w:space="0" w:color="auto"/>
              <w:bottom w:val="nil"/>
              <w:right w:val="single" w:sz="4" w:space="0" w:color="auto"/>
            </w:tcBorders>
            <w:hideMark/>
          </w:tcPr>
          <w:p w14:paraId="0340D631" w14:textId="77777777" w:rsidR="006A2AF8" w:rsidRPr="002C0185" w:rsidRDefault="006A2AF8" w:rsidP="0029584F">
            <w:pPr>
              <w:pStyle w:val="TAC"/>
              <w:spacing w:line="256" w:lineRule="auto"/>
            </w:pPr>
            <w:r w:rsidRPr="002C0185">
              <w:t>-</w:t>
            </w:r>
          </w:p>
        </w:tc>
        <w:tc>
          <w:tcPr>
            <w:tcW w:w="850" w:type="dxa"/>
            <w:tcBorders>
              <w:top w:val="single" w:sz="4" w:space="0" w:color="auto"/>
              <w:left w:val="single" w:sz="4" w:space="0" w:color="auto"/>
              <w:bottom w:val="single" w:sz="4" w:space="0" w:color="auto"/>
              <w:right w:val="single" w:sz="4" w:space="0" w:color="auto"/>
            </w:tcBorders>
            <w:hideMark/>
          </w:tcPr>
          <w:p w14:paraId="6965CE5F" w14:textId="77777777" w:rsidR="006A2AF8" w:rsidRPr="002C0185" w:rsidRDefault="006A2AF8" w:rsidP="0029584F">
            <w:pPr>
              <w:pStyle w:val="TAC"/>
              <w:spacing w:line="256" w:lineRule="auto"/>
            </w:pPr>
            <w:r w:rsidRPr="002C0185">
              <w:t>-</w:t>
            </w:r>
          </w:p>
        </w:tc>
        <w:tc>
          <w:tcPr>
            <w:tcW w:w="992" w:type="dxa"/>
            <w:tcBorders>
              <w:top w:val="single" w:sz="4" w:space="0" w:color="auto"/>
              <w:left w:val="single" w:sz="4" w:space="0" w:color="auto"/>
              <w:bottom w:val="single" w:sz="4" w:space="0" w:color="auto"/>
              <w:right w:val="single" w:sz="4" w:space="0" w:color="auto"/>
            </w:tcBorders>
            <w:hideMark/>
          </w:tcPr>
          <w:p w14:paraId="01AAF1AD" w14:textId="77777777" w:rsidR="006A2AF8" w:rsidRPr="002C0185" w:rsidRDefault="006A2AF8" w:rsidP="0029584F">
            <w:pPr>
              <w:pStyle w:val="TAC"/>
              <w:spacing w:line="256" w:lineRule="auto"/>
            </w:pPr>
            <w:r w:rsidRPr="002C0185">
              <w:t>-</w:t>
            </w:r>
          </w:p>
        </w:tc>
        <w:tc>
          <w:tcPr>
            <w:tcW w:w="709" w:type="dxa"/>
            <w:tcBorders>
              <w:top w:val="single" w:sz="4" w:space="0" w:color="auto"/>
              <w:left w:val="single" w:sz="4" w:space="0" w:color="auto"/>
              <w:bottom w:val="single" w:sz="4" w:space="0" w:color="auto"/>
              <w:right w:val="single" w:sz="4" w:space="0" w:color="auto"/>
            </w:tcBorders>
            <w:hideMark/>
          </w:tcPr>
          <w:p w14:paraId="16063831" w14:textId="77777777" w:rsidR="006A2AF8" w:rsidRPr="002C0185" w:rsidRDefault="006A2AF8" w:rsidP="0029584F">
            <w:pPr>
              <w:pStyle w:val="TAC"/>
              <w:spacing w:line="256" w:lineRule="auto"/>
            </w:pPr>
            <w:r w:rsidRPr="002C0185">
              <w:t>-</w:t>
            </w:r>
          </w:p>
        </w:tc>
        <w:tc>
          <w:tcPr>
            <w:tcW w:w="851" w:type="dxa"/>
            <w:tcBorders>
              <w:top w:val="single" w:sz="4" w:space="0" w:color="auto"/>
              <w:left w:val="single" w:sz="4" w:space="0" w:color="auto"/>
              <w:bottom w:val="single" w:sz="4" w:space="0" w:color="auto"/>
              <w:right w:val="single" w:sz="4" w:space="0" w:color="auto"/>
            </w:tcBorders>
            <w:hideMark/>
          </w:tcPr>
          <w:p w14:paraId="07A66814" w14:textId="77777777" w:rsidR="006A2AF8" w:rsidRPr="002C0185" w:rsidRDefault="006A2AF8" w:rsidP="0029584F">
            <w:pPr>
              <w:pStyle w:val="TAC"/>
              <w:spacing w:line="256" w:lineRule="auto"/>
            </w:pPr>
            <w:r w:rsidRPr="002C0185">
              <w:t>-</w:t>
            </w:r>
          </w:p>
        </w:tc>
        <w:tc>
          <w:tcPr>
            <w:tcW w:w="850" w:type="dxa"/>
            <w:tcBorders>
              <w:top w:val="single" w:sz="4" w:space="0" w:color="auto"/>
              <w:left w:val="single" w:sz="4" w:space="0" w:color="auto"/>
              <w:bottom w:val="single" w:sz="4" w:space="0" w:color="auto"/>
              <w:right w:val="single" w:sz="4" w:space="0" w:color="auto"/>
            </w:tcBorders>
            <w:hideMark/>
          </w:tcPr>
          <w:p w14:paraId="15F37B32" w14:textId="77777777" w:rsidR="006A2AF8" w:rsidRPr="002C0185" w:rsidRDefault="006A2AF8" w:rsidP="0029584F">
            <w:pPr>
              <w:pStyle w:val="TAC"/>
              <w:spacing w:line="256" w:lineRule="auto"/>
            </w:pPr>
            <w:r w:rsidRPr="002C0185">
              <w:t>-</w:t>
            </w:r>
          </w:p>
        </w:tc>
        <w:tc>
          <w:tcPr>
            <w:tcW w:w="992" w:type="dxa"/>
            <w:tcBorders>
              <w:top w:val="single" w:sz="4" w:space="0" w:color="auto"/>
              <w:left w:val="single" w:sz="4" w:space="0" w:color="auto"/>
              <w:bottom w:val="single" w:sz="4" w:space="0" w:color="auto"/>
              <w:right w:val="single" w:sz="4" w:space="0" w:color="auto"/>
            </w:tcBorders>
            <w:hideMark/>
          </w:tcPr>
          <w:p w14:paraId="38C9DBEC" w14:textId="77777777" w:rsidR="006A2AF8" w:rsidRPr="002C0185" w:rsidRDefault="006A2AF8" w:rsidP="0029584F">
            <w:pPr>
              <w:pStyle w:val="TAC"/>
              <w:spacing w:line="256" w:lineRule="auto"/>
            </w:pPr>
            <w:r w:rsidRPr="002C0185">
              <w:t>-</w:t>
            </w:r>
          </w:p>
        </w:tc>
      </w:tr>
      <w:tr w:rsidR="006A2AF8" w:rsidRPr="002C0185" w14:paraId="5B71B057" w14:textId="77777777" w:rsidTr="0029584F">
        <w:tc>
          <w:tcPr>
            <w:tcW w:w="15390" w:type="dxa"/>
            <w:gridSpan w:val="17"/>
            <w:tcBorders>
              <w:top w:val="single" w:sz="4" w:space="0" w:color="auto"/>
              <w:left w:val="single" w:sz="4" w:space="0" w:color="auto"/>
              <w:bottom w:val="single" w:sz="4" w:space="0" w:color="auto"/>
              <w:right w:val="single" w:sz="4" w:space="0" w:color="auto"/>
            </w:tcBorders>
            <w:hideMark/>
          </w:tcPr>
          <w:p w14:paraId="2236F288" w14:textId="77777777" w:rsidR="006A2AF8" w:rsidRPr="002C0185" w:rsidRDefault="006A2AF8" w:rsidP="0029584F">
            <w:pPr>
              <w:pStyle w:val="TAN"/>
              <w:spacing w:line="256" w:lineRule="auto"/>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1030208"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3386E5BA" w14:textId="77777777" w:rsidR="006A2AF8" w:rsidRPr="002C0185" w:rsidRDefault="006A2AF8" w:rsidP="006A2AF8">
      <w:pPr>
        <w:rPr>
          <w:color w:val="000000"/>
          <w:lang w:eastAsia="ja-JP"/>
        </w:rPr>
      </w:pPr>
    </w:p>
    <w:p w14:paraId="5927EE87" w14:textId="77777777" w:rsidR="006A2AF8" w:rsidRPr="002C0185" w:rsidRDefault="006A2AF8" w:rsidP="006A2AF8">
      <w:pPr>
        <w:pStyle w:val="Heading5"/>
      </w:pPr>
      <w:r w:rsidRPr="002C0185">
        <w:t>5.2.2.1.71</w:t>
      </w:r>
      <w:r w:rsidRPr="002C0185">
        <w:tab/>
        <w:t>Reference test frequencies for NR operating band n71</w:t>
      </w:r>
    </w:p>
    <w:p w14:paraId="6BF6A8B3" w14:textId="77777777" w:rsidR="006A2AF8" w:rsidRPr="002C0185" w:rsidRDefault="006A2AF8" w:rsidP="006A2AF8">
      <w:pPr>
        <w:pStyle w:val="TH"/>
        <w:keepNext w:val="0"/>
        <w:keepLines w:val="0"/>
        <w:widowControl w:val="0"/>
      </w:pPr>
      <w:bookmarkStart w:id="68" w:name="_CRTable5_2_2_1_711"/>
      <w:r w:rsidRPr="002C0185">
        <w:t xml:space="preserve">Table </w:t>
      </w:r>
      <w:bookmarkEnd w:id="68"/>
      <w:r w:rsidRPr="002C0185">
        <w:t>5.2.2.1.71-1: Test frequencies for NR operating band n71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779C24DE" w14:textId="77777777" w:rsidTr="0029584F">
        <w:tc>
          <w:tcPr>
            <w:tcW w:w="690" w:type="dxa"/>
            <w:tcBorders>
              <w:top w:val="single" w:sz="4" w:space="0" w:color="auto"/>
              <w:left w:val="single" w:sz="4" w:space="0" w:color="auto"/>
              <w:bottom w:val="single" w:sz="4" w:space="0" w:color="auto"/>
              <w:right w:val="single" w:sz="4" w:space="0" w:color="auto"/>
            </w:tcBorders>
            <w:hideMark/>
          </w:tcPr>
          <w:p w14:paraId="70B2DE4D" w14:textId="77777777" w:rsidR="006A2AF8" w:rsidRPr="002C0185" w:rsidRDefault="006A2AF8" w:rsidP="0029584F">
            <w:pPr>
              <w:pStyle w:val="TAH"/>
              <w:spacing w:line="256" w:lineRule="auto"/>
            </w:pPr>
            <w:r w:rsidRPr="002C0185">
              <w:t>CBW [MHz]</w:t>
            </w:r>
          </w:p>
        </w:tc>
        <w:tc>
          <w:tcPr>
            <w:tcW w:w="740" w:type="dxa"/>
            <w:tcBorders>
              <w:top w:val="single" w:sz="4" w:space="0" w:color="auto"/>
              <w:left w:val="single" w:sz="4" w:space="0" w:color="auto"/>
              <w:bottom w:val="single" w:sz="4" w:space="0" w:color="auto"/>
              <w:right w:val="single" w:sz="4" w:space="0" w:color="auto"/>
            </w:tcBorders>
            <w:hideMark/>
          </w:tcPr>
          <w:p w14:paraId="190712CE" w14:textId="77777777" w:rsidR="006A2AF8" w:rsidRPr="002C0185" w:rsidRDefault="006A2AF8" w:rsidP="0029584F">
            <w:pPr>
              <w:pStyle w:val="TAH"/>
              <w:spacing w:line="256" w:lineRule="auto"/>
              <w:rPr>
                <w:i/>
              </w:rPr>
            </w:pPr>
            <w:r w:rsidRPr="002C0185">
              <w:rPr>
                <w:i/>
              </w:rPr>
              <w:t>carrierBandwidth</w:t>
            </w:r>
          </w:p>
          <w:p w14:paraId="3F6932CA" w14:textId="77777777" w:rsidR="006A2AF8" w:rsidRPr="002C0185" w:rsidRDefault="006A2AF8" w:rsidP="0029584F">
            <w:pPr>
              <w:pStyle w:val="TAH"/>
              <w:spacing w:line="256" w:lineRule="auto"/>
            </w:pPr>
            <w:r w:rsidRPr="002C0185">
              <w:t>[PRBs]</w:t>
            </w:r>
          </w:p>
        </w:tc>
        <w:tc>
          <w:tcPr>
            <w:tcW w:w="1599" w:type="dxa"/>
            <w:gridSpan w:val="2"/>
            <w:tcBorders>
              <w:top w:val="single" w:sz="4" w:space="0" w:color="auto"/>
              <w:left w:val="single" w:sz="4" w:space="0" w:color="auto"/>
              <w:bottom w:val="single" w:sz="4" w:space="0" w:color="auto"/>
              <w:right w:val="single" w:sz="4" w:space="0" w:color="auto"/>
            </w:tcBorders>
            <w:hideMark/>
          </w:tcPr>
          <w:p w14:paraId="41CE53F0" w14:textId="77777777" w:rsidR="006A2AF8" w:rsidRPr="002C0185" w:rsidRDefault="006A2AF8" w:rsidP="0029584F">
            <w:pPr>
              <w:pStyle w:val="TAH"/>
              <w:spacing w:line="256" w:lineRule="auto"/>
            </w:pPr>
            <w:r w:rsidRPr="002C0185">
              <w:t>Range</w:t>
            </w:r>
          </w:p>
        </w:tc>
        <w:tc>
          <w:tcPr>
            <w:tcW w:w="857" w:type="dxa"/>
            <w:tcBorders>
              <w:top w:val="single" w:sz="4" w:space="0" w:color="auto"/>
              <w:left w:val="single" w:sz="4" w:space="0" w:color="auto"/>
              <w:bottom w:val="single" w:sz="4" w:space="0" w:color="auto"/>
              <w:right w:val="single" w:sz="4" w:space="0" w:color="auto"/>
            </w:tcBorders>
            <w:hideMark/>
          </w:tcPr>
          <w:p w14:paraId="2376EEE3" w14:textId="77777777" w:rsidR="006A2AF8" w:rsidRPr="002C0185" w:rsidRDefault="006A2AF8" w:rsidP="0029584F">
            <w:pPr>
              <w:pStyle w:val="TAH"/>
              <w:spacing w:line="256" w:lineRule="auto"/>
            </w:pPr>
            <w:r w:rsidRPr="002C0185">
              <w:t>Carrier centre</w:t>
            </w:r>
          </w:p>
          <w:p w14:paraId="24B745FF" w14:textId="77777777" w:rsidR="006A2AF8" w:rsidRPr="002C0185" w:rsidRDefault="006A2AF8" w:rsidP="0029584F">
            <w:pPr>
              <w:pStyle w:val="TAH"/>
              <w:spacing w:line="256" w:lineRule="auto"/>
            </w:pPr>
            <w:r w:rsidRPr="002C0185">
              <w:t>[MHz]</w:t>
            </w:r>
          </w:p>
        </w:tc>
        <w:tc>
          <w:tcPr>
            <w:tcW w:w="857" w:type="dxa"/>
            <w:tcBorders>
              <w:top w:val="single" w:sz="4" w:space="0" w:color="auto"/>
              <w:left w:val="single" w:sz="4" w:space="0" w:color="auto"/>
              <w:bottom w:val="single" w:sz="4" w:space="0" w:color="auto"/>
              <w:right w:val="single" w:sz="4" w:space="0" w:color="auto"/>
            </w:tcBorders>
            <w:hideMark/>
          </w:tcPr>
          <w:p w14:paraId="2604FEB6" w14:textId="77777777" w:rsidR="006A2AF8" w:rsidRPr="002C0185" w:rsidRDefault="006A2AF8" w:rsidP="0029584F">
            <w:pPr>
              <w:pStyle w:val="TAH"/>
              <w:spacing w:line="256" w:lineRule="auto"/>
            </w:pPr>
            <w:r w:rsidRPr="002C0185">
              <w:t>Carrier centre</w:t>
            </w:r>
          </w:p>
          <w:p w14:paraId="28AC5300" w14:textId="77777777" w:rsidR="006A2AF8" w:rsidRPr="002C0185" w:rsidRDefault="006A2AF8" w:rsidP="0029584F">
            <w:pPr>
              <w:pStyle w:val="TAH"/>
              <w:spacing w:line="256" w:lineRule="auto"/>
            </w:pPr>
            <w:r w:rsidRPr="002C0185">
              <w:t>[ARFCN]</w:t>
            </w:r>
          </w:p>
        </w:tc>
        <w:tc>
          <w:tcPr>
            <w:tcW w:w="858" w:type="dxa"/>
            <w:tcBorders>
              <w:top w:val="single" w:sz="4" w:space="0" w:color="auto"/>
              <w:left w:val="single" w:sz="4" w:space="0" w:color="auto"/>
              <w:bottom w:val="single" w:sz="4" w:space="0" w:color="auto"/>
              <w:right w:val="single" w:sz="4" w:space="0" w:color="auto"/>
            </w:tcBorders>
            <w:hideMark/>
          </w:tcPr>
          <w:p w14:paraId="75F8FA64" w14:textId="77777777" w:rsidR="006A2AF8" w:rsidRPr="002C0185" w:rsidRDefault="006A2AF8" w:rsidP="0029584F">
            <w:pPr>
              <w:pStyle w:val="TAH"/>
              <w:spacing w:line="256" w:lineRule="auto"/>
            </w:pPr>
            <w:r w:rsidRPr="002C0185">
              <w:t>point A</w:t>
            </w:r>
            <w:r w:rsidRPr="002C0185">
              <w:br/>
              <w:t>[MHz]</w:t>
            </w:r>
          </w:p>
        </w:tc>
        <w:tc>
          <w:tcPr>
            <w:tcW w:w="857" w:type="dxa"/>
            <w:tcBorders>
              <w:top w:val="single" w:sz="4" w:space="0" w:color="auto"/>
              <w:left w:val="single" w:sz="4" w:space="0" w:color="auto"/>
              <w:bottom w:val="single" w:sz="4" w:space="0" w:color="auto"/>
              <w:right w:val="single" w:sz="4" w:space="0" w:color="auto"/>
            </w:tcBorders>
            <w:hideMark/>
          </w:tcPr>
          <w:p w14:paraId="6BAAD4E6" w14:textId="77777777" w:rsidR="006A2AF8" w:rsidRPr="002C0185" w:rsidRDefault="006A2AF8" w:rsidP="0029584F">
            <w:pPr>
              <w:pStyle w:val="TAH"/>
              <w:spacing w:line="256" w:lineRule="auto"/>
            </w:pPr>
            <w:r w:rsidRPr="002C0185">
              <w:rPr>
                <w:i/>
              </w:rPr>
              <w:t>absoluteFrequencyPointA</w:t>
            </w:r>
            <w:r w:rsidRPr="002C0185">
              <w:br/>
              <w:t>[ARFCN]</w:t>
            </w:r>
          </w:p>
        </w:tc>
        <w:tc>
          <w:tcPr>
            <w:tcW w:w="857" w:type="dxa"/>
            <w:tcBorders>
              <w:top w:val="single" w:sz="4" w:space="0" w:color="auto"/>
              <w:left w:val="single" w:sz="4" w:space="0" w:color="auto"/>
              <w:bottom w:val="single" w:sz="4" w:space="0" w:color="auto"/>
              <w:right w:val="single" w:sz="4" w:space="0" w:color="auto"/>
            </w:tcBorders>
            <w:hideMark/>
          </w:tcPr>
          <w:p w14:paraId="13B65E17"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741" w:type="dxa"/>
            <w:tcBorders>
              <w:top w:val="single" w:sz="4" w:space="0" w:color="auto"/>
              <w:left w:val="single" w:sz="4" w:space="0" w:color="auto"/>
              <w:bottom w:val="single" w:sz="4" w:space="0" w:color="auto"/>
              <w:right w:val="single" w:sz="4" w:space="0" w:color="auto"/>
            </w:tcBorders>
            <w:hideMark/>
          </w:tcPr>
          <w:p w14:paraId="5644466F" w14:textId="77777777" w:rsidR="006A2AF8" w:rsidRPr="002C0185" w:rsidRDefault="006A2AF8" w:rsidP="0029584F">
            <w:pPr>
              <w:pStyle w:val="TAH"/>
              <w:spacing w:line="256" w:lineRule="auto"/>
            </w:pPr>
            <w:r w:rsidRPr="002C0185">
              <w:t>SS block SCS</w:t>
            </w:r>
          </w:p>
          <w:p w14:paraId="144F055D" w14:textId="77777777" w:rsidR="006A2AF8" w:rsidRPr="002C0185" w:rsidRDefault="006A2AF8" w:rsidP="0029584F">
            <w:pPr>
              <w:pStyle w:val="TAH"/>
              <w:spacing w:line="256" w:lineRule="auto"/>
            </w:pPr>
            <w:r w:rsidRPr="002C0185">
              <w:t>[kHz]</w:t>
            </w:r>
          </w:p>
        </w:tc>
        <w:tc>
          <w:tcPr>
            <w:tcW w:w="740" w:type="dxa"/>
            <w:tcBorders>
              <w:top w:val="single" w:sz="4" w:space="0" w:color="auto"/>
              <w:left w:val="single" w:sz="4" w:space="0" w:color="auto"/>
              <w:bottom w:val="single" w:sz="4" w:space="0" w:color="auto"/>
              <w:right w:val="single" w:sz="4" w:space="0" w:color="auto"/>
            </w:tcBorders>
            <w:hideMark/>
          </w:tcPr>
          <w:p w14:paraId="368D8FFC" w14:textId="77777777" w:rsidR="006A2AF8" w:rsidRPr="002C0185" w:rsidRDefault="006A2AF8" w:rsidP="0029584F">
            <w:pPr>
              <w:pStyle w:val="TAH"/>
              <w:spacing w:line="256" w:lineRule="auto"/>
            </w:pPr>
            <w:r w:rsidRPr="002C0185">
              <w:t>GSCN</w:t>
            </w:r>
          </w:p>
        </w:tc>
        <w:tc>
          <w:tcPr>
            <w:tcW w:w="857" w:type="dxa"/>
            <w:tcBorders>
              <w:top w:val="single" w:sz="4" w:space="0" w:color="auto"/>
              <w:left w:val="single" w:sz="4" w:space="0" w:color="auto"/>
              <w:bottom w:val="single" w:sz="4" w:space="0" w:color="auto"/>
              <w:right w:val="single" w:sz="4" w:space="0" w:color="auto"/>
            </w:tcBorders>
            <w:hideMark/>
          </w:tcPr>
          <w:p w14:paraId="6FD99029" w14:textId="77777777" w:rsidR="006A2AF8" w:rsidRPr="002C0185" w:rsidRDefault="006A2AF8" w:rsidP="0029584F">
            <w:pPr>
              <w:pStyle w:val="TAH"/>
              <w:spacing w:line="256" w:lineRule="auto"/>
              <w:rPr>
                <w:i/>
              </w:rPr>
            </w:pPr>
            <w:r w:rsidRPr="002C0185">
              <w:rPr>
                <w:i/>
              </w:rPr>
              <w:t>absoluteFrequencySSB</w:t>
            </w:r>
          </w:p>
          <w:p w14:paraId="087C5807" w14:textId="77777777" w:rsidR="006A2AF8" w:rsidRPr="002C0185" w:rsidRDefault="006A2AF8" w:rsidP="0029584F">
            <w:pPr>
              <w:pStyle w:val="TAH"/>
              <w:spacing w:line="256" w:lineRule="auto"/>
            </w:pPr>
            <w:r w:rsidRPr="002C0185">
              <w:t>[ARFCN]</w:t>
            </w:r>
          </w:p>
        </w:tc>
        <w:tc>
          <w:tcPr>
            <w:tcW w:w="625" w:type="dxa"/>
            <w:tcBorders>
              <w:top w:val="single" w:sz="4" w:space="0" w:color="auto"/>
              <w:left w:val="single" w:sz="4" w:space="0" w:color="auto"/>
              <w:bottom w:val="single" w:sz="4" w:space="0" w:color="auto"/>
              <w:right w:val="single" w:sz="4" w:space="0" w:color="auto"/>
            </w:tcBorders>
            <w:hideMark/>
          </w:tcPr>
          <w:p w14:paraId="2549C402" w14:textId="77777777" w:rsidR="006A2AF8" w:rsidRPr="002C0185" w:rsidRDefault="006A2AF8" w:rsidP="0029584F">
            <w:pPr>
              <w:pStyle w:val="TAH"/>
              <w:spacing w:line="256" w:lineRule="auto"/>
            </w:pPr>
            <w:r w:rsidRPr="002C0185">
              <w:rPr>
                <w:color w:val="000000"/>
                <w:position w:val="-10"/>
              </w:rPr>
              <w:object w:dxaOrig="480" w:dyaOrig="360" w14:anchorId="15375E42">
                <v:shape id="_x0000_i1051" type="#_x0000_t75" style="width:24.6pt;height:18.9pt" o:ole="">
                  <v:imagedata r:id="rId15" o:title=""/>
                </v:shape>
                <o:OLEObject Type="Embed" ProgID="Equation.3" ShapeID="_x0000_i1051" DrawAspect="Content" ObjectID="_1781608780" r:id="rId40"/>
              </w:object>
            </w:r>
          </w:p>
        </w:tc>
        <w:tc>
          <w:tcPr>
            <w:tcW w:w="741" w:type="dxa"/>
            <w:tcBorders>
              <w:top w:val="single" w:sz="4" w:space="0" w:color="auto"/>
              <w:left w:val="single" w:sz="4" w:space="0" w:color="auto"/>
              <w:bottom w:val="single" w:sz="4" w:space="0" w:color="auto"/>
              <w:right w:val="single" w:sz="4" w:space="0" w:color="auto"/>
            </w:tcBorders>
            <w:hideMark/>
          </w:tcPr>
          <w:p w14:paraId="19F154CC"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5A4EE84E"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2032DC25" w14:textId="77777777" w:rsidR="006A2AF8" w:rsidRPr="002C0185" w:rsidRDefault="006A2AF8" w:rsidP="0029584F">
            <w:pPr>
              <w:pStyle w:val="TAH"/>
              <w:spacing w:line="256" w:lineRule="auto"/>
            </w:pPr>
            <w:r w:rsidRPr="002C0185">
              <w:rPr>
                <w:b w:val="0"/>
              </w:rPr>
              <w:t>Note 2</w:t>
            </w:r>
          </w:p>
        </w:tc>
        <w:tc>
          <w:tcPr>
            <w:tcW w:w="740" w:type="dxa"/>
            <w:tcBorders>
              <w:top w:val="single" w:sz="4" w:space="0" w:color="auto"/>
              <w:left w:val="single" w:sz="4" w:space="0" w:color="auto"/>
              <w:bottom w:val="single" w:sz="4" w:space="0" w:color="auto"/>
              <w:right w:val="single" w:sz="4" w:space="0" w:color="auto"/>
            </w:tcBorders>
            <w:hideMark/>
          </w:tcPr>
          <w:p w14:paraId="5A3428D1" w14:textId="77777777" w:rsidR="006A2AF8" w:rsidRPr="002C0185" w:rsidRDefault="006A2AF8" w:rsidP="0029584F">
            <w:pPr>
              <w:pStyle w:val="TAH"/>
              <w:spacing w:line="256" w:lineRule="auto"/>
            </w:pPr>
            <w:r w:rsidRPr="002C0185">
              <w:t>CORESET#0 Index</w:t>
            </w:r>
            <w:r w:rsidRPr="002C0185">
              <w:rPr>
                <w:b w:val="0"/>
              </w:rPr>
              <w:t xml:space="preserve"> (Offset</w:t>
            </w:r>
          </w:p>
          <w:p w14:paraId="1E0ECEAB"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391B2973" w14:textId="77777777" w:rsidR="006A2AF8" w:rsidRPr="002C0185" w:rsidRDefault="006A2AF8" w:rsidP="0029584F">
            <w:pPr>
              <w:pStyle w:val="TAH"/>
              <w:spacing w:line="256" w:lineRule="auto"/>
            </w:pPr>
            <w:r w:rsidRPr="002C0185">
              <w:t>Note 1</w:t>
            </w:r>
          </w:p>
        </w:tc>
        <w:tc>
          <w:tcPr>
            <w:tcW w:w="857" w:type="dxa"/>
            <w:tcBorders>
              <w:top w:val="single" w:sz="4" w:space="0" w:color="auto"/>
              <w:left w:val="single" w:sz="4" w:space="0" w:color="auto"/>
              <w:bottom w:val="single" w:sz="4" w:space="0" w:color="auto"/>
              <w:right w:val="single" w:sz="4" w:space="0" w:color="auto"/>
            </w:tcBorders>
            <w:hideMark/>
          </w:tcPr>
          <w:p w14:paraId="6211E483" w14:textId="77777777" w:rsidR="006A2AF8" w:rsidRPr="002C0185" w:rsidRDefault="006A2AF8" w:rsidP="0029584F">
            <w:pPr>
              <w:pStyle w:val="TAH"/>
              <w:spacing w:line="256" w:lineRule="auto"/>
            </w:pPr>
            <w:r w:rsidRPr="002C0185">
              <w:t>offsetToPointA</w:t>
            </w:r>
            <w:r w:rsidRPr="002C0185">
              <w:br/>
              <w:t>(SIB1)</w:t>
            </w:r>
          </w:p>
          <w:p w14:paraId="63785738" w14:textId="77777777" w:rsidR="006A2AF8" w:rsidRPr="002C0185" w:rsidRDefault="006A2AF8" w:rsidP="0029584F">
            <w:pPr>
              <w:pStyle w:val="TAH"/>
              <w:spacing w:line="256" w:lineRule="auto"/>
            </w:pPr>
            <w:r w:rsidRPr="002C0185">
              <w:t>[PRBs]</w:t>
            </w:r>
          </w:p>
          <w:p w14:paraId="1AB6F32F" w14:textId="77777777" w:rsidR="006A2AF8" w:rsidRPr="002C0185" w:rsidRDefault="006A2AF8" w:rsidP="0029584F">
            <w:pPr>
              <w:pStyle w:val="TAH"/>
              <w:spacing w:line="256" w:lineRule="auto"/>
            </w:pPr>
            <w:r w:rsidRPr="002C0185">
              <w:t>Note 1</w:t>
            </w:r>
          </w:p>
        </w:tc>
      </w:tr>
      <w:tr w:rsidR="006A2AF8" w:rsidRPr="002C0185" w14:paraId="5EDCCBD2" w14:textId="77777777" w:rsidTr="0029584F">
        <w:tc>
          <w:tcPr>
            <w:tcW w:w="690" w:type="dxa"/>
            <w:tcBorders>
              <w:top w:val="single" w:sz="4" w:space="0" w:color="auto"/>
              <w:left w:val="single" w:sz="4" w:space="0" w:color="auto"/>
              <w:bottom w:val="nil"/>
              <w:right w:val="single" w:sz="4" w:space="0" w:color="auto"/>
            </w:tcBorders>
            <w:hideMark/>
          </w:tcPr>
          <w:p w14:paraId="3C3F4DD6" w14:textId="77777777" w:rsidR="006A2AF8" w:rsidRPr="002C0185" w:rsidRDefault="006A2AF8" w:rsidP="0029584F">
            <w:pPr>
              <w:pStyle w:val="TAC"/>
              <w:spacing w:line="256" w:lineRule="auto"/>
            </w:pPr>
            <w:r w:rsidRPr="002C0185">
              <w:t>10</w:t>
            </w:r>
          </w:p>
        </w:tc>
        <w:tc>
          <w:tcPr>
            <w:tcW w:w="740" w:type="dxa"/>
            <w:tcBorders>
              <w:top w:val="single" w:sz="4" w:space="0" w:color="auto"/>
              <w:left w:val="single" w:sz="4" w:space="0" w:color="auto"/>
              <w:bottom w:val="nil"/>
              <w:right w:val="single" w:sz="4" w:space="0" w:color="auto"/>
            </w:tcBorders>
            <w:hideMark/>
          </w:tcPr>
          <w:p w14:paraId="6399E7E0" w14:textId="77777777" w:rsidR="006A2AF8" w:rsidRPr="002C0185" w:rsidRDefault="006A2AF8" w:rsidP="0029584F">
            <w:pPr>
              <w:pStyle w:val="TAC"/>
              <w:spacing w:line="256" w:lineRule="auto"/>
            </w:pPr>
            <w:r w:rsidRPr="002C0185">
              <w:t>52</w:t>
            </w:r>
          </w:p>
        </w:tc>
        <w:tc>
          <w:tcPr>
            <w:tcW w:w="974" w:type="dxa"/>
            <w:tcBorders>
              <w:top w:val="single" w:sz="4" w:space="0" w:color="auto"/>
              <w:left w:val="single" w:sz="4" w:space="0" w:color="auto"/>
              <w:bottom w:val="nil"/>
              <w:right w:val="single" w:sz="4" w:space="0" w:color="auto"/>
            </w:tcBorders>
            <w:hideMark/>
          </w:tcPr>
          <w:p w14:paraId="2261741D" w14:textId="77777777" w:rsidR="006A2AF8" w:rsidRPr="002C0185" w:rsidRDefault="006A2AF8" w:rsidP="0029584F">
            <w:pPr>
              <w:pStyle w:val="TAC"/>
              <w:spacing w:line="256" w:lineRule="auto"/>
            </w:pPr>
            <w:r w:rsidRPr="002C0185">
              <w:t>Downlink</w:t>
            </w:r>
          </w:p>
        </w:tc>
        <w:tc>
          <w:tcPr>
            <w:tcW w:w="625" w:type="dxa"/>
            <w:tcBorders>
              <w:top w:val="single" w:sz="4" w:space="0" w:color="auto"/>
              <w:left w:val="single" w:sz="4" w:space="0" w:color="auto"/>
              <w:bottom w:val="single" w:sz="4" w:space="0" w:color="auto"/>
              <w:right w:val="single" w:sz="4" w:space="0" w:color="auto"/>
            </w:tcBorders>
            <w:hideMark/>
          </w:tcPr>
          <w:p w14:paraId="0FB03A0E" w14:textId="77777777" w:rsidR="006A2AF8" w:rsidRPr="002C0185" w:rsidRDefault="006A2AF8" w:rsidP="0029584F">
            <w:pPr>
              <w:pStyle w:val="TAC"/>
              <w:spacing w:line="256" w:lineRule="auto"/>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76AFE36E" w14:textId="77777777" w:rsidR="006A2AF8" w:rsidRPr="002C0185" w:rsidRDefault="006A2AF8" w:rsidP="0029584F">
            <w:pPr>
              <w:pStyle w:val="TAC"/>
              <w:spacing w:line="256" w:lineRule="auto"/>
            </w:pPr>
            <w:r w:rsidRPr="002C0185">
              <w:t>634.5</w:t>
            </w:r>
          </w:p>
        </w:tc>
        <w:tc>
          <w:tcPr>
            <w:tcW w:w="857" w:type="dxa"/>
            <w:tcBorders>
              <w:top w:val="single" w:sz="4" w:space="0" w:color="auto"/>
              <w:left w:val="single" w:sz="4" w:space="0" w:color="auto"/>
              <w:bottom w:val="single" w:sz="4" w:space="0" w:color="auto"/>
              <w:right w:val="single" w:sz="4" w:space="0" w:color="auto"/>
            </w:tcBorders>
            <w:hideMark/>
          </w:tcPr>
          <w:p w14:paraId="54B4E394" w14:textId="77777777" w:rsidR="006A2AF8" w:rsidRPr="002C0185" w:rsidRDefault="006A2AF8" w:rsidP="0029584F">
            <w:pPr>
              <w:pStyle w:val="TAC"/>
              <w:spacing w:line="256" w:lineRule="auto"/>
            </w:pPr>
            <w:r w:rsidRPr="002C0185">
              <w:t>126900</w:t>
            </w:r>
          </w:p>
        </w:tc>
        <w:tc>
          <w:tcPr>
            <w:tcW w:w="858" w:type="dxa"/>
            <w:tcBorders>
              <w:top w:val="single" w:sz="4" w:space="0" w:color="auto"/>
              <w:left w:val="single" w:sz="4" w:space="0" w:color="auto"/>
              <w:bottom w:val="single" w:sz="4" w:space="0" w:color="auto"/>
              <w:right w:val="single" w:sz="4" w:space="0" w:color="auto"/>
            </w:tcBorders>
            <w:hideMark/>
          </w:tcPr>
          <w:p w14:paraId="3A8B7EE8" w14:textId="77777777" w:rsidR="006A2AF8" w:rsidRPr="002C0185" w:rsidRDefault="006A2AF8" w:rsidP="0029584F">
            <w:pPr>
              <w:pStyle w:val="TAC"/>
              <w:spacing w:line="256" w:lineRule="auto"/>
            </w:pPr>
            <w:r w:rsidRPr="002C0185">
              <w:t>629.82</w:t>
            </w:r>
          </w:p>
        </w:tc>
        <w:tc>
          <w:tcPr>
            <w:tcW w:w="857" w:type="dxa"/>
            <w:tcBorders>
              <w:top w:val="single" w:sz="4" w:space="0" w:color="auto"/>
              <w:left w:val="single" w:sz="4" w:space="0" w:color="auto"/>
              <w:bottom w:val="single" w:sz="4" w:space="0" w:color="auto"/>
              <w:right w:val="single" w:sz="4" w:space="0" w:color="auto"/>
            </w:tcBorders>
            <w:hideMark/>
          </w:tcPr>
          <w:p w14:paraId="14905177" w14:textId="77777777" w:rsidR="006A2AF8" w:rsidRPr="002C0185" w:rsidRDefault="006A2AF8" w:rsidP="0029584F">
            <w:pPr>
              <w:pStyle w:val="TAC"/>
              <w:spacing w:line="256" w:lineRule="auto"/>
            </w:pPr>
            <w:r w:rsidRPr="002C0185">
              <w:t>125964</w:t>
            </w:r>
          </w:p>
        </w:tc>
        <w:tc>
          <w:tcPr>
            <w:tcW w:w="857" w:type="dxa"/>
            <w:tcBorders>
              <w:top w:val="single" w:sz="4" w:space="0" w:color="auto"/>
              <w:left w:val="single" w:sz="4" w:space="0" w:color="auto"/>
              <w:bottom w:val="single" w:sz="4" w:space="0" w:color="auto"/>
              <w:right w:val="single" w:sz="4" w:space="0" w:color="auto"/>
            </w:tcBorders>
            <w:hideMark/>
          </w:tcPr>
          <w:p w14:paraId="7F920B22" w14:textId="77777777" w:rsidR="006A2AF8" w:rsidRPr="002C0185" w:rsidRDefault="006A2AF8" w:rsidP="0029584F">
            <w:pPr>
              <w:pStyle w:val="TAC"/>
              <w:spacing w:line="256" w:lineRule="auto"/>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hideMark/>
          </w:tcPr>
          <w:p w14:paraId="20C20D71" w14:textId="77777777" w:rsidR="006A2AF8" w:rsidRPr="002C0185" w:rsidRDefault="006A2AF8" w:rsidP="0029584F">
            <w:pPr>
              <w:pStyle w:val="TAC"/>
              <w:spacing w:line="256" w:lineRule="auto"/>
              <w:rPr>
                <w:lang w:eastAsia="ja-JP"/>
              </w:rPr>
            </w:pPr>
            <w:r w:rsidRPr="002C0185">
              <w:rPr>
                <w:lang w:eastAsia="ja-JP"/>
              </w:rPr>
              <w:t>15</w:t>
            </w:r>
          </w:p>
        </w:tc>
        <w:tc>
          <w:tcPr>
            <w:tcW w:w="740" w:type="dxa"/>
            <w:tcBorders>
              <w:top w:val="single" w:sz="4" w:space="0" w:color="auto"/>
              <w:left w:val="single" w:sz="4" w:space="0" w:color="auto"/>
              <w:bottom w:val="single" w:sz="4" w:space="0" w:color="auto"/>
              <w:right w:val="single" w:sz="4" w:space="0" w:color="auto"/>
            </w:tcBorders>
            <w:hideMark/>
          </w:tcPr>
          <w:p w14:paraId="4F8A65B7" w14:textId="77777777" w:rsidR="006A2AF8" w:rsidRPr="002C0185" w:rsidRDefault="006A2AF8" w:rsidP="0029584F">
            <w:pPr>
              <w:pStyle w:val="TAC"/>
              <w:spacing w:line="256" w:lineRule="auto"/>
            </w:pPr>
            <w:r w:rsidRPr="002C0185">
              <w:t>1581</w:t>
            </w:r>
          </w:p>
        </w:tc>
        <w:tc>
          <w:tcPr>
            <w:tcW w:w="857" w:type="dxa"/>
            <w:tcBorders>
              <w:top w:val="single" w:sz="4" w:space="0" w:color="auto"/>
              <w:left w:val="single" w:sz="4" w:space="0" w:color="auto"/>
              <w:bottom w:val="single" w:sz="4" w:space="0" w:color="auto"/>
              <w:right w:val="single" w:sz="4" w:space="0" w:color="auto"/>
            </w:tcBorders>
            <w:hideMark/>
          </w:tcPr>
          <w:p w14:paraId="0B6D0A21" w14:textId="77777777" w:rsidR="006A2AF8" w:rsidRPr="002C0185" w:rsidRDefault="006A2AF8" w:rsidP="0029584F">
            <w:pPr>
              <w:pStyle w:val="TAC"/>
              <w:spacing w:line="256" w:lineRule="auto"/>
            </w:pPr>
            <w:r w:rsidRPr="002C0185">
              <w:t>126510</w:t>
            </w:r>
          </w:p>
        </w:tc>
        <w:tc>
          <w:tcPr>
            <w:tcW w:w="625" w:type="dxa"/>
            <w:tcBorders>
              <w:top w:val="single" w:sz="4" w:space="0" w:color="auto"/>
              <w:left w:val="single" w:sz="4" w:space="0" w:color="auto"/>
              <w:bottom w:val="single" w:sz="4" w:space="0" w:color="auto"/>
              <w:right w:val="single" w:sz="4" w:space="0" w:color="auto"/>
            </w:tcBorders>
            <w:hideMark/>
          </w:tcPr>
          <w:p w14:paraId="712A55FF" w14:textId="77777777" w:rsidR="006A2AF8" w:rsidRPr="002C0185" w:rsidRDefault="006A2AF8" w:rsidP="0029584F">
            <w:pPr>
              <w:pStyle w:val="TAC"/>
              <w:spacing w:line="256" w:lineRule="auto"/>
            </w:pPr>
            <w:r w:rsidRPr="002C0185">
              <w:t>2</w:t>
            </w:r>
          </w:p>
        </w:tc>
        <w:tc>
          <w:tcPr>
            <w:tcW w:w="741" w:type="dxa"/>
            <w:tcBorders>
              <w:top w:val="single" w:sz="4" w:space="0" w:color="auto"/>
              <w:left w:val="single" w:sz="4" w:space="0" w:color="auto"/>
              <w:bottom w:val="single" w:sz="4" w:space="0" w:color="auto"/>
              <w:right w:val="single" w:sz="4" w:space="0" w:color="auto"/>
            </w:tcBorders>
            <w:hideMark/>
          </w:tcPr>
          <w:p w14:paraId="003218D1" w14:textId="77777777" w:rsidR="006A2AF8" w:rsidRPr="002C0185" w:rsidRDefault="006A2AF8" w:rsidP="0029584F">
            <w:pPr>
              <w:pStyle w:val="TAC"/>
              <w:spacing w:line="256" w:lineRule="auto"/>
            </w:pPr>
            <w:r w:rsidRPr="002C0185">
              <w:t>1</w:t>
            </w:r>
          </w:p>
        </w:tc>
        <w:tc>
          <w:tcPr>
            <w:tcW w:w="740" w:type="dxa"/>
            <w:tcBorders>
              <w:top w:val="single" w:sz="4" w:space="0" w:color="auto"/>
              <w:left w:val="single" w:sz="4" w:space="0" w:color="auto"/>
              <w:bottom w:val="single" w:sz="4" w:space="0" w:color="auto"/>
              <w:right w:val="single" w:sz="4" w:space="0" w:color="auto"/>
            </w:tcBorders>
            <w:hideMark/>
          </w:tcPr>
          <w:p w14:paraId="1CEEC319" w14:textId="77777777" w:rsidR="006A2AF8" w:rsidRPr="002C0185" w:rsidRDefault="006A2AF8" w:rsidP="0029584F">
            <w:pPr>
              <w:pStyle w:val="TAC"/>
              <w:spacing w:line="256" w:lineRule="auto"/>
            </w:pPr>
            <w:r w:rsidRPr="002C0185">
              <w:t>2 (4)</w:t>
            </w:r>
          </w:p>
        </w:tc>
        <w:tc>
          <w:tcPr>
            <w:tcW w:w="857" w:type="dxa"/>
            <w:tcBorders>
              <w:top w:val="single" w:sz="4" w:space="0" w:color="auto"/>
              <w:left w:val="single" w:sz="4" w:space="0" w:color="auto"/>
              <w:bottom w:val="single" w:sz="4" w:space="0" w:color="auto"/>
              <w:right w:val="single" w:sz="4" w:space="0" w:color="auto"/>
            </w:tcBorders>
            <w:hideMark/>
          </w:tcPr>
          <w:p w14:paraId="0EBF6044" w14:textId="77777777" w:rsidR="006A2AF8" w:rsidRPr="002C0185" w:rsidRDefault="006A2AF8" w:rsidP="0029584F">
            <w:pPr>
              <w:pStyle w:val="TAC"/>
              <w:spacing w:line="256" w:lineRule="auto"/>
            </w:pPr>
            <w:r w:rsidRPr="002C0185">
              <w:t>5</w:t>
            </w:r>
          </w:p>
        </w:tc>
      </w:tr>
      <w:tr w:rsidR="006A2AF8" w:rsidRPr="002C0185" w14:paraId="11B4D3D9" w14:textId="77777777" w:rsidTr="0029584F">
        <w:tc>
          <w:tcPr>
            <w:tcW w:w="690" w:type="dxa"/>
            <w:tcBorders>
              <w:top w:val="nil"/>
              <w:left w:val="single" w:sz="4" w:space="0" w:color="auto"/>
              <w:bottom w:val="nil"/>
              <w:right w:val="single" w:sz="4" w:space="0" w:color="auto"/>
            </w:tcBorders>
          </w:tcPr>
          <w:p w14:paraId="57841D31" w14:textId="77777777" w:rsidR="006A2AF8" w:rsidRPr="002C0185" w:rsidRDefault="006A2AF8" w:rsidP="0029584F">
            <w:pPr>
              <w:pStyle w:val="TAC"/>
              <w:spacing w:line="256" w:lineRule="auto"/>
            </w:pPr>
          </w:p>
        </w:tc>
        <w:tc>
          <w:tcPr>
            <w:tcW w:w="740" w:type="dxa"/>
            <w:tcBorders>
              <w:top w:val="nil"/>
              <w:left w:val="single" w:sz="4" w:space="0" w:color="auto"/>
              <w:bottom w:val="nil"/>
              <w:right w:val="single" w:sz="4" w:space="0" w:color="auto"/>
            </w:tcBorders>
          </w:tcPr>
          <w:p w14:paraId="0260BBD8" w14:textId="77777777" w:rsidR="006A2AF8" w:rsidRPr="002C0185" w:rsidRDefault="006A2AF8" w:rsidP="0029584F">
            <w:pPr>
              <w:pStyle w:val="TAC"/>
              <w:spacing w:line="256" w:lineRule="auto"/>
            </w:pPr>
          </w:p>
        </w:tc>
        <w:tc>
          <w:tcPr>
            <w:tcW w:w="974" w:type="dxa"/>
            <w:tcBorders>
              <w:top w:val="single" w:sz="4" w:space="0" w:color="auto"/>
              <w:left w:val="single" w:sz="4" w:space="0" w:color="auto"/>
              <w:bottom w:val="nil"/>
              <w:right w:val="single" w:sz="4" w:space="0" w:color="auto"/>
            </w:tcBorders>
            <w:hideMark/>
          </w:tcPr>
          <w:p w14:paraId="5412F52E" w14:textId="77777777" w:rsidR="006A2AF8" w:rsidRPr="002C0185" w:rsidRDefault="006A2AF8" w:rsidP="0029584F">
            <w:pPr>
              <w:pStyle w:val="TAC"/>
              <w:spacing w:line="256" w:lineRule="auto"/>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7654C9E4" w14:textId="77777777" w:rsidR="006A2AF8" w:rsidRPr="002C0185" w:rsidRDefault="006A2AF8" w:rsidP="0029584F">
            <w:pPr>
              <w:pStyle w:val="TAC"/>
              <w:spacing w:line="256" w:lineRule="auto"/>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2DD21B0D" w14:textId="77777777" w:rsidR="006A2AF8" w:rsidRPr="002C0185" w:rsidRDefault="006A2AF8" w:rsidP="0029584F">
            <w:pPr>
              <w:pStyle w:val="TAC"/>
              <w:spacing w:line="256" w:lineRule="auto"/>
            </w:pPr>
            <w:r w:rsidRPr="002C0185">
              <w:t>680.5</w:t>
            </w:r>
          </w:p>
        </w:tc>
        <w:tc>
          <w:tcPr>
            <w:tcW w:w="857" w:type="dxa"/>
            <w:tcBorders>
              <w:top w:val="single" w:sz="4" w:space="0" w:color="auto"/>
              <w:left w:val="single" w:sz="4" w:space="0" w:color="auto"/>
              <w:bottom w:val="single" w:sz="4" w:space="0" w:color="auto"/>
              <w:right w:val="single" w:sz="4" w:space="0" w:color="auto"/>
            </w:tcBorders>
            <w:hideMark/>
          </w:tcPr>
          <w:p w14:paraId="706498DD" w14:textId="77777777" w:rsidR="006A2AF8" w:rsidRPr="002C0185" w:rsidRDefault="006A2AF8" w:rsidP="0029584F">
            <w:pPr>
              <w:pStyle w:val="TAC"/>
              <w:spacing w:line="256" w:lineRule="auto"/>
            </w:pPr>
            <w:r w:rsidRPr="002C0185">
              <w:t>136100</w:t>
            </w:r>
          </w:p>
        </w:tc>
        <w:tc>
          <w:tcPr>
            <w:tcW w:w="858" w:type="dxa"/>
            <w:tcBorders>
              <w:top w:val="single" w:sz="4" w:space="0" w:color="auto"/>
              <w:left w:val="single" w:sz="4" w:space="0" w:color="auto"/>
              <w:bottom w:val="single" w:sz="4" w:space="0" w:color="auto"/>
              <w:right w:val="single" w:sz="4" w:space="0" w:color="auto"/>
            </w:tcBorders>
            <w:hideMark/>
          </w:tcPr>
          <w:p w14:paraId="5E4939A3" w14:textId="77777777" w:rsidR="006A2AF8" w:rsidRPr="002C0185" w:rsidRDefault="006A2AF8" w:rsidP="0029584F">
            <w:pPr>
              <w:pStyle w:val="TAC"/>
              <w:spacing w:line="256" w:lineRule="auto"/>
            </w:pPr>
            <w:r w:rsidRPr="002C0185">
              <w:t>675.82</w:t>
            </w:r>
          </w:p>
        </w:tc>
        <w:tc>
          <w:tcPr>
            <w:tcW w:w="857" w:type="dxa"/>
            <w:tcBorders>
              <w:top w:val="single" w:sz="4" w:space="0" w:color="auto"/>
              <w:left w:val="single" w:sz="4" w:space="0" w:color="auto"/>
              <w:bottom w:val="single" w:sz="4" w:space="0" w:color="auto"/>
              <w:right w:val="single" w:sz="4" w:space="0" w:color="auto"/>
            </w:tcBorders>
            <w:hideMark/>
          </w:tcPr>
          <w:p w14:paraId="3A351D06" w14:textId="77777777" w:rsidR="006A2AF8" w:rsidRPr="002C0185" w:rsidRDefault="006A2AF8" w:rsidP="0029584F">
            <w:pPr>
              <w:pStyle w:val="TAC"/>
              <w:spacing w:line="256" w:lineRule="auto"/>
            </w:pPr>
            <w:r w:rsidRPr="002C0185">
              <w:t>135164</w:t>
            </w:r>
          </w:p>
        </w:tc>
        <w:tc>
          <w:tcPr>
            <w:tcW w:w="857" w:type="dxa"/>
            <w:tcBorders>
              <w:top w:val="single" w:sz="4" w:space="0" w:color="auto"/>
              <w:left w:val="single" w:sz="4" w:space="0" w:color="auto"/>
              <w:bottom w:val="single" w:sz="4" w:space="0" w:color="auto"/>
              <w:right w:val="single" w:sz="4" w:space="0" w:color="auto"/>
            </w:tcBorders>
            <w:hideMark/>
          </w:tcPr>
          <w:p w14:paraId="22A73DDB" w14:textId="77777777" w:rsidR="006A2AF8" w:rsidRPr="002C0185" w:rsidRDefault="006A2AF8" w:rsidP="0029584F">
            <w:pPr>
              <w:pStyle w:val="TAC"/>
              <w:spacing w:line="256" w:lineRule="auto"/>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hideMark/>
          </w:tcPr>
          <w:p w14:paraId="04FCC9C3" w14:textId="77777777" w:rsidR="006A2AF8" w:rsidRPr="002C0185" w:rsidRDefault="006A2AF8" w:rsidP="0029584F">
            <w:pPr>
              <w:pStyle w:val="TAC"/>
              <w:spacing w:line="256" w:lineRule="auto"/>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70D4F117" w14:textId="77777777" w:rsidR="006A2AF8" w:rsidRPr="002C0185" w:rsidRDefault="006A2AF8" w:rsidP="0029584F">
            <w:pPr>
              <w:pStyle w:val="TAC"/>
              <w:spacing w:line="256" w:lineRule="auto"/>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3431E27D" w14:textId="77777777" w:rsidR="006A2AF8" w:rsidRPr="002C0185" w:rsidRDefault="006A2AF8" w:rsidP="0029584F">
            <w:pPr>
              <w:pStyle w:val="TAC"/>
              <w:spacing w:line="256" w:lineRule="auto"/>
            </w:pPr>
            <w:r w:rsidRPr="002C0185">
              <w:t>-</w:t>
            </w:r>
          </w:p>
        </w:tc>
        <w:tc>
          <w:tcPr>
            <w:tcW w:w="625" w:type="dxa"/>
            <w:tcBorders>
              <w:top w:val="single" w:sz="4" w:space="0" w:color="auto"/>
              <w:left w:val="single" w:sz="4" w:space="0" w:color="auto"/>
              <w:bottom w:val="single" w:sz="4" w:space="0" w:color="auto"/>
              <w:right w:val="single" w:sz="4" w:space="0" w:color="auto"/>
            </w:tcBorders>
            <w:hideMark/>
          </w:tcPr>
          <w:p w14:paraId="78CA94DF" w14:textId="77777777" w:rsidR="006A2AF8" w:rsidRPr="002C0185" w:rsidRDefault="006A2AF8" w:rsidP="0029584F">
            <w:pPr>
              <w:pStyle w:val="TAC"/>
              <w:spacing w:line="256" w:lineRule="auto"/>
            </w:pPr>
            <w:r w:rsidRPr="002C0185">
              <w:t>-</w:t>
            </w:r>
          </w:p>
        </w:tc>
        <w:tc>
          <w:tcPr>
            <w:tcW w:w="741" w:type="dxa"/>
            <w:tcBorders>
              <w:top w:val="single" w:sz="4" w:space="0" w:color="auto"/>
              <w:left w:val="single" w:sz="4" w:space="0" w:color="auto"/>
              <w:bottom w:val="single" w:sz="4" w:space="0" w:color="auto"/>
              <w:right w:val="single" w:sz="4" w:space="0" w:color="auto"/>
            </w:tcBorders>
            <w:hideMark/>
          </w:tcPr>
          <w:p w14:paraId="0EBE2973" w14:textId="77777777" w:rsidR="006A2AF8" w:rsidRPr="002C0185" w:rsidRDefault="006A2AF8" w:rsidP="0029584F">
            <w:pPr>
              <w:pStyle w:val="TAC"/>
              <w:spacing w:line="256" w:lineRule="auto"/>
            </w:pPr>
            <w:r w:rsidRPr="002C0185">
              <w:t>-</w:t>
            </w:r>
          </w:p>
        </w:tc>
        <w:tc>
          <w:tcPr>
            <w:tcW w:w="740" w:type="dxa"/>
            <w:tcBorders>
              <w:top w:val="single" w:sz="4" w:space="0" w:color="auto"/>
              <w:left w:val="single" w:sz="4" w:space="0" w:color="auto"/>
              <w:bottom w:val="single" w:sz="4" w:space="0" w:color="auto"/>
              <w:right w:val="single" w:sz="4" w:space="0" w:color="auto"/>
            </w:tcBorders>
            <w:hideMark/>
          </w:tcPr>
          <w:p w14:paraId="3048CCC3" w14:textId="77777777" w:rsidR="006A2AF8" w:rsidRPr="002C0185" w:rsidRDefault="006A2AF8" w:rsidP="0029584F">
            <w:pPr>
              <w:pStyle w:val="TAC"/>
              <w:spacing w:line="256" w:lineRule="auto"/>
            </w:pPr>
            <w:r w:rsidRPr="002C0185">
              <w:t>-</w:t>
            </w:r>
          </w:p>
        </w:tc>
        <w:tc>
          <w:tcPr>
            <w:tcW w:w="857" w:type="dxa"/>
            <w:tcBorders>
              <w:top w:val="single" w:sz="4" w:space="0" w:color="auto"/>
              <w:left w:val="single" w:sz="4" w:space="0" w:color="auto"/>
              <w:bottom w:val="single" w:sz="4" w:space="0" w:color="auto"/>
              <w:right w:val="single" w:sz="4" w:space="0" w:color="auto"/>
            </w:tcBorders>
            <w:hideMark/>
          </w:tcPr>
          <w:p w14:paraId="73E42037" w14:textId="77777777" w:rsidR="006A2AF8" w:rsidRPr="002C0185" w:rsidRDefault="006A2AF8" w:rsidP="0029584F">
            <w:pPr>
              <w:pStyle w:val="TAC"/>
              <w:spacing w:line="256" w:lineRule="auto"/>
            </w:pPr>
            <w:r w:rsidRPr="002C0185">
              <w:t>-</w:t>
            </w:r>
          </w:p>
        </w:tc>
      </w:tr>
      <w:tr w:rsidR="006A2AF8" w:rsidRPr="002C0185" w14:paraId="782A786D"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612FD4AB" w14:textId="77777777" w:rsidR="006A2AF8" w:rsidRPr="002C0185" w:rsidRDefault="006A2AF8" w:rsidP="0029584F">
            <w:pPr>
              <w:pStyle w:val="TAN"/>
              <w:spacing w:line="256" w:lineRule="auto"/>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02FE7DBD"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105AD35B" w14:textId="77777777" w:rsidR="006A2AF8" w:rsidRPr="002C0185" w:rsidRDefault="006A2AF8" w:rsidP="006A2AF8">
      <w:pPr>
        <w:rPr>
          <w:color w:val="000000"/>
          <w:lang w:eastAsia="ja-JP"/>
        </w:rPr>
      </w:pPr>
    </w:p>
    <w:p w14:paraId="076B07E1" w14:textId="77777777" w:rsidR="006A2AF8" w:rsidRPr="002C0185" w:rsidRDefault="006A2AF8" w:rsidP="006A2AF8">
      <w:pPr>
        <w:pStyle w:val="Heading5"/>
      </w:pPr>
      <w:r w:rsidRPr="002C0185">
        <w:t>5.2.2.1.72 – 5.2.2.1.73</w:t>
      </w:r>
      <w:r w:rsidRPr="002C0185">
        <w:tab/>
        <w:t>FFS</w:t>
      </w:r>
    </w:p>
    <w:p w14:paraId="3019F098" w14:textId="77777777" w:rsidR="006A2AF8" w:rsidRPr="002C0185" w:rsidRDefault="006A2AF8" w:rsidP="006A2AF8">
      <w:pPr>
        <w:pStyle w:val="Heading5"/>
      </w:pPr>
      <w:r w:rsidRPr="002C0185">
        <w:t>5.2.2.1.74</w:t>
      </w:r>
      <w:r w:rsidRPr="002C0185">
        <w:tab/>
        <w:t>Reference test frequencies for NR operating band n74</w:t>
      </w:r>
    </w:p>
    <w:p w14:paraId="6E2FD759" w14:textId="77777777" w:rsidR="006A2AF8" w:rsidRPr="002C0185" w:rsidRDefault="006A2AF8" w:rsidP="006A2AF8">
      <w:pPr>
        <w:pStyle w:val="TH"/>
        <w:keepNext w:val="0"/>
        <w:keepLines w:val="0"/>
        <w:widowControl w:val="0"/>
      </w:pPr>
      <w:bookmarkStart w:id="69" w:name="_CRTable5_2_2_1_741"/>
      <w:r w:rsidRPr="002C0185">
        <w:t xml:space="preserve">Table </w:t>
      </w:r>
      <w:bookmarkEnd w:id="69"/>
      <w:r w:rsidRPr="002C0185">
        <w:t>5.2.2.1.74-1: Test frequencies for NR operating band n74 and SCS 15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64C9F256"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3C657342" w14:textId="77777777" w:rsidR="006A2AF8" w:rsidRPr="002C0185" w:rsidRDefault="006A2AF8" w:rsidP="0029584F">
            <w:pPr>
              <w:pStyle w:val="TAH"/>
              <w:spacing w:line="256" w:lineRule="auto"/>
            </w:pPr>
            <w:r w:rsidRPr="002C0185">
              <w:t>CBW [MHz]</w:t>
            </w:r>
          </w:p>
        </w:tc>
        <w:tc>
          <w:tcPr>
            <w:tcW w:w="849" w:type="dxa"/>
            <w:tcBorders>
              <w:top w:val="single" w:sz="4" w:space="0" w:color="auto"/>
              <w:left w:val="single" w:sz="4" w:space="0" w:color="auto"/>
              <w:bottom w:val="single" w:sz="4" w:space="0" w:color="auto"/>
              <w:right w:val="single" w:sz="4" w:space="0" w:color="auto"/>
            </w:tcBorders>
            <w:hideMark/>
          </w:tcPr>
          <w:p w14:paraId="1B03839F" w14:textId="77777777" w:rsidR="006A2AF8" w:rsidRPr="002C0185" w:rsidRDefault="006A2AF8" w:rsidP="0029584F">
            <w:pPr>
              <w:pStyle w:val="TAH"/>
              <w:spacing w:line="256" w:lineRule="auto"/>
              <w:rPr>
                <w:i/>
              </w:rPr>
            </w:pPr>
            <w:r w:rsidRPr="002C0185">
              <w:rPr>
                <w:i/>
              </w:rPr>
              <w:t>carrierBandwidth</w:t>
            </w:r>
          </w:p>
          <w:p w14:paraId="70DD19AA" w14:textId="77777777" w:rsidR="006A2AF8" w:rsidRPr="002C0185" w:rsidRDefault="006A2AF8" w:rsidP="0029584F">
            <w:pPr>
              <w:pStyle w:val="TAH"/>
              <w:spacing w:line="256" w:lineRule="auto"/>
            </w:pPr>
            <w:r w:rsidRPr="002C0185">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6D2E83B8" w14:textId="77777777" w:rsidR="006A2AF8" w:rsidRPr="002C0185" w:rsidRDefault="006A2AF8" w:rsidP="0029584F">
            <w:pPr>
              <w:pStyle w:val="TAH"/>
              <w:spacing w:line="256" w:lineRule="auto"/>
            </w:pPr>
            <w:r w:rsidRPr="002C0185">
              <w:t>Range</w:t>
            </w:r>
          </w:p>
        </w:tc>
        <w:tc>
          <w:tcPr>
            <w:tcW w:w="992" w:type="dxa"/>
            <w:tcBorders>
              <w:top w:val="single" w:sz="4" w:space="0" w:color="auto"/>
              <w:left w:val="single" w:sz="4" w:space="0" w:color="auto"/>
              <w:bottom w:val="single" w:sz="4" w:space="0" w:color="auto"/>
              <w:right w:val="single" w:sz="4" w:space="0" w:color="auto"/>
            </w:tcBorders>
            <w:hideMark/>
          </w:tcPr>
          <w:p w14:paraId="2C801884" w14:textId="77777777" w:rsidR="006A2AF8" w:rsidRPr="002C0185" w:rsidRDefault="006A2AF8" w:rsidP="0029584F">
            <w:pPr>
              <w:pStyle w:val="TAH"/>
              <w:spacing w:line="256" w:lineRule="auto"/>
            </w:pPr>
            <w:r w:rsidRPr="002C0185">
              <w:t>Carrier centre</w:t>
            </w:r>
          </w:p>
          <w:p w14:paraId="49393E5E" w14:textId="77777777" w:rsidR="006A2AF8" w:rsidRPr="002C0185" w:rsidRDefault="006A2AF8" w:rsidP="0029584F">
            <w:pPr>
              <w:pStyle w:val="TAH"/>
              <w:spacing w:line="256" w:lineRule="auto"/>
            </w:pPr>
            <w:r w:rsidRPr="002C0185">
              <w:t>[MHz]</w:t>
            </w:r>
          </w:p>
        </w:tc>
        <w:tc>
          <w:tcPr>
            <w:tcW w:w="992" w:type="dxa"/>
            <w:tcBorders>
              <w:top w:val="single" w:sz="4" w:space="0" w:color="auto"/>
              <w:left w:val="single" w:sz="4" w:space="0" w:color="auto"/>
              <w:bottom w:val="single" w:sz="4" w:space="0" w:color="auto"/>
              <w:right w:val="single" w:sz="4" w:space="0" w:color="auto"/>
            </w:tcBorders>
            <w:hideMark/>
          </w:tcPr>
          <w:p w14:paraId="341A81C1" w14:textId="77777777" w:rsidR="006A2AF8" w:rsidRPr="002C0185" w:rsidRDefault="006A2AF8" w:rsidP="0029584F">
            <w:pPr>
              <w:pStyle w:val="TAH"/>
              <w:spacing w:line="256" w:lineRule="auto"/>
            </w:pPr>
            <w:r w:rsidRPr="002C0185">
              <w:t>Carrier centre</w:t>
            </w:r>
          </w:p>
          <w:p w14:paraId="77F08846" w14:textId="77777777" w:rsidR="006A2AF8" w:rsidRPr="002C0185" w:rsidRDefault="006A2AF8" w:rsidP="0029584F">
            <w:pPr>
              <w:pStyle w:val="TAH"/>
              <w:spacing w:line="256" w:lineRule="auto"/>
            </w:pPr>
            <w:r w:rsidRPr="002C0185">
              <w:t>[ARFCN]</w:t>
            </w:r>
          </w:p>
        </w:tc>
        <w:tc>
          <w:tcPr>
            <w:tcW w:w="993" w:type="dxa"/>
            <w:tcBorders>
              <w:top w:val="single" w:sz="4" w:space="0" w:color="auto"/>
              <w:left w:val="single" w:sz="4" w:space="0" w:color="auto"/>
              <w:bottom w:val="single" w:sz="4" w:space="0" w:color="auto"/>
              <w:right w:val="single" w:sz="4" w:space="0" w:color="auto"/>
            </w:tcBorders>
            <w:hideMark/>
          </w:tcPr>
          <w:p w14:paraId="61A8EA5A" w14:textId="77777777" w:rsidR="006A2AF8" w:rsidRPr="002C0185" w:rsidRDefault="006A2AF8" w:rsidP="0029584F">
            <w:pPr>
              <w:pStyle w:val="TAH"/>
              <w:spacing w:line="256" w:lineRule="auto"/>
            </w:pPr>
            <w:r w:rsidRPr="002C0185">
              <w:t>point A</w:t>
            </w:r>
            <w:r w:rsidRPr="002C0185">
              <w:br/>
              <w:t>[MHz]</w:t>
            </w:r>
          </w:p>
        </w:tc>
        <w:tc>
          <w:tcPr>
            <w:tcW w:w="992" w:type="dxa"/>
            <w:tcBorders>
              <w:top w:val="single" w:sz="4" w:space="0" w:color="auto"/>
              <w:left w:val="single" w:sz="4" w:space="0" w:color="auto"/>
              <w:bottom w:val="single" w:sz="4" w:space="0" w:color="auto"/>
              <w:right w:val="single" w:sz="4" w:space="0" w:color="auto"/>
            </w:tcBorders>
            <w:hideMark/>
          </w:tcPr>
          <w:p w14:paraId="28336187" w14:textId="77777777" w:rsidR="006A2AF8" w:rsidRPr="002C0185" w:rsidRDefault="006A2AF8" w:rsidP="0029584F">
            <w:pPr>
              <w:pStyle w:val="TAH"/>
              <w:spacing w:line="256" w:lineRule="auto"/>
            </w:pPr>
            <w:r w:rsidRPr="002C0185">
              <w:rPr>
                <w:i/>
              </w:rPr>
              <w:t>absoluteFrequencyPointA</w:t>
            </w:r>
            <w:r w:rsidRPr="002C0185">
              <w:br/>
              <w:t>[ARFCN]</w:t>
            </w:r>
          </w:p>
        </w:tc>
        <w:tc>
          <w:tcPr>
            <w:tcW w:w="992" w:type="dxa"/>
            <w:tcBorders>
              <w:top w:val="single" w:sz="4" w:space="0" w:color="auto"/>
              <w:left w:val="single" w:sz="4" w:space="0" w:color="auto"/>
              <w:bottom w:val="single" w:sz="4" w:space="0" w:color="auto"/>
              <w:right w:val="single" w:sz="4" w:space="0" w:color="auto"/>
            </w:tcBorders>
            <w:hideMark/>
          </w:tcPr>
          <w:p w14:paraId="563141EC" w14:textId="77777777" w:rsidR="006A2AF8" w:rsidRPr="002C0185" w:rsidRDefault="006A2AF8" w:rsidP="0029584F">
            <w:pPr>
              <w:pStyle w:val="TAH"/>
              <w:spacing w:line="256" w:lineRule="auto"/>
            </w:pPr>
            <w:r w:rsidRPr="002C0185">
              <w:rPr>
                <w:i/>
              </w:rPr>
              <w:t xml:space="preserve">offsetToCarrier </w:t>
            </w:r>
            <w:r w:rsidRPr="002C0185">
              <w:t>[Carrier PRBs]</w:t>
            </w:r>
          </w:p>
        </w:tc>
        <w:tc>
          <w:tcPr>
            <w:tcW w:w="851" w:type="dxa"/>
            <w:tcBorders>
              <w:top w:val="single" w:sz="4" w:space="0" w:color="auto"/>
              <w:left w:val="single" w:sz="4" w:space="0" w:color="auto"/>
              <w:bottom w:val="single" w:sz="4" w:space="0" w:color="auto"/>
              <w:right w:val="single" w:sz="4" w:space="0" w:color="auto"/>
            </w:tcBorders>
            <w:hideMark/>
          </w:tcPr>
          <w:p w14:paraId="3ABAD852" w14:textId="77777777" w:rsidR="006A2AF8" w:rsidRPr="002C0185" w:rsidRDefault="006A2AF8" w:rsidP="0029584F">
            <w:pPr>
              <w:pStyle w:val="TAH"/>
              <w:spacing w:line="256" w:lineRule="auto"/>
            </w:pPr>
            <w:r w:rsidRPr="002C0185">
              <w:t>SS block SCS</w:t>
            </w:r>
          </w:p>
          <w:p w14:paraId="2D09969C" w14:textId="77777777" w:rsidR="006A2AF8" w:rsidRPr="002C0185" w:rsidRDefault="006A2AF8" w:rsidP="0029584F">
            <w:pPr>
              <w:pStyle w:val="TAH"/>
              <w:spacing w:line="256" w:lineRule="auto"/>
            </w:pPr>
            <w:r w:rsidRPr="002C0185">
              <w:t>[kHz]</w:t>
            </w:r>
          </w:p>
        </w:tc>
        <w:tc>
          <w:tcPr>
            <w:tcW w:w="850" w:type="dxa"/>
            <w:tcBorders>
              <w:top w:val="single" w:sz="4" w:space="0" w:color="auto"/>
              <w:left w:val="single" w:sz="4" w:space="0" w:color="auto"/>
              <w:bottom w:val="single" w:sz="4" w:space="0" w:color="auto"/>
              <w:right w:val="single" w:sz="4" w:space="0" w:color="auto"/>
            </w:tcBorders>
            <w:hideMark/>
          </w:tcPr>
          <w:p w14:paraId="63E3A9D3" w14:textId="77777777" w:rsidR="006A2AF8" w:rsidRPr="002C0185" w:rsidRDefault="006A2AF8" w:rsidP="0029584F">
            <w:pPr>
              <w:pStyle w:val="TAH"/>
              <w:spacing w:line="256" w:lineRule="auto"/>
            </w:pPr>
            <w:r w:rsidRPr="002C0185">
              <w:t>GSCN</w:t>
            </w:r>
          </w:p>
        </w:tc>
        <w:tc>
          <w:tcPr>
            <w:tcW w:w="992" w:type="dxa"/>
            <w:tcBorders>
              <w:top w:val="single" w:sz="4" w:space="0" w:color="auto"/>
              <w:left w:val="single" w:sz="4" w:space="0" w:color="auto"/>
              <w:bottom w:val="single" w:sz="4" w:space="0" w:color="auto"/>
              <w:right w:val="single" w:sz="4" w:space="0" w:color="auto"/>
            </w:tcBorders>
            <w:hideMark/>
          </w:tcPr>
          <w:p w14:paraId="2FF6E49C" w14:textId="77777777" w:rsidR="006A2AF8" w:rsidRPr="002C0185" w:rsidRDefault="006A2AF8" w:rsidP="0029584F">
            <w:pPr>
              <w:pStyle w:val="TAH"/>
              <w:spacing w:line="256" w:lineRule="auto"/>
              <w:rPr>
                <w:i/>
              </w:rPr>
            </w:pPr>
            <w:r w:rsidRPr="002C0185">
              <w:rPr>
                <w:i/>
              </w:rPr>
              <w:t>absoluteFrequencySSB</w:t>
            </w:r>
          </w:p>
          <w:p w14:paraId="2DAD1029" w14:textId="77777777" w:rsidR="006A2AF8" w:rsidRPr="002C0185" w:rsidRDefault="006A2AF8" w:rsidP="0029584F">
            <w:pPr>
              <w:pStyle w:val="TAH"/>
              <w:spacing w:line="256" w:lineRule="auto"/>
            </w:pPr>
            <w:r w:rsidRPr="002C0185">
              <w:t>[ARFCN]</w:t>
            </w:r>
          </w:p>
        </w:tc>
        <w:tc>
          <w:tcPr>
            <w:tcW w:w="709" w:type="dxa"/>
            <w:tcBorders>
              <w:top w:val="single" w:sz="4" w:space="0" w:color="auto"/>
              <w:left w:val="single" w:sz="4" w:space="0" w:color="auto"/>
              <w:bottom w:val="single" w:sz="4" w:space="0" w:color="auto"/>
              <w:right w:val="single" w:sz="4" w:space="0" w:color="auto"/>
            </w:tcBorders>
            <w:hideMark/>
          </w:tcPr>
          <w:p w14:paraId="6351C66A" w14:textId="77777777" w:rsidR="006A2AF8" w:rsidRPr="002C0185" w:rsidRDefault="006A2AF8" w:rsidP="0029584F">
            <w:pPr>
              <w:pStyle w:val="TAH"/>
              <w:spacing w:line="256" w:lineRule="auto"/>
            </w:pPr>
            <w:r w:rsidRPr="002C0185">
              <w:rPr>
                <w:color w:val="000000"/>
                <w:position w:val="-10"/>
              </w:rPr>
              <w:object w:dxaOrig="360" w:dyaOrig="360" w14:anchorId="0827D06A">
                <v:shape id="_x0000_i1052" type="#_x0000_t75" style="width:18.9pt;height:18.9pt" o:ole="">
                  <v:imagedata r:id="rId15" o:title=""/>
                </v:shape>
                <o:OLEObject Type="Embed" ProgID="Equation.3" ShapeID="_x0000_i1052" DrawAspect="Content" ObjectID="_1781608781" r:id="rId41"/>
              </w:object>
            </w:r>
          </w:p>
        </w:tc>
        <w:tc>
          <w:tcPr>
            <w:tcW w:w="851" w:type="dxa"/>
            <w:tcBorders>
              <w:top w:val="single" w:sz="4" w:space="0" w:color="auto"/>
              <w:left w:val="single" w:sz="4" w:space="0" w:color="auto"/>
              <w:bottom w:val="single" w:sz="4" w:space="0" w:color="auto"/>
              <w:right w:val="single" w:sz="4" w:space="0" w:color="auto"/>
            </w:tcBorders>
            <w:hideMark/>
          </w:tcPr>
          <w:p w14:paraId="5335C25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506CC09E"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77265EC3" w14:textId="77777777" w:rsidR="006A2AF8" w:rsidRPr="002C0185" w:rsidRDefault="006A2AF8" w:rsidP="0029584F">
            <w:pPr>
              <w:pStyle w:val="TAH"/>
              <w:spacing w:line="256" w:lineRule="auto"/>
            </w:pPr>
            <w:r w:rsidRPr="002C0185">
              <w:rPr>
                <w:b w:val="0"/>
              </w:rPr>
              <w:t>Note 2</w:t>
            </w:r>
          </w:p>
        </w:tc>
        <w:tc>
          <w:tcPr>
            <w:tcW w:w="850" w:type="dxa"/>
            <w:tcBorders>
              <w:top w:val="single" w:sz="4" w:space="0" w:color="auto"/>
              <w:left w:val="single" w:sz="4" w:space="0" w:color="auto"/>
              <w:bottom w:val="single" w:sz="4" w:space="0" w:color="auto"/>
              <w:right w:val="single" w:sz="4" w:space="0" w:color="auto"/>
            </w:tcBorders>
            <w:hideMark/>
          </w:tcPr>
          <w:p w14:paraId="160E583A" w14:textId="77777777" w:rsidR="006A2AF8" w:rsidRPr="002C0185" w:rsidRDefault="006A2AF8" w:rsidP="0029584F">
            <w:pPr>
              <w:pStyle w:val="TAH"/>
              <w:spacing w:line="256" w:lineRule="auto"/>
            </w:pPr>
            <w:r w:rsidRPr="002C0185">
              <w:t>CORESET#0 Index</w:t>
            </w:r>
            <w:r w:rsidRPr="002C0185">
              <w:rPr>
                <w:b w:val="0"/>
              </w:rPr>
              <w:t xml:space="preserve"> (Offset</w:t>
            </w:r>
          </w:p>
          <w:p w14:paraId="3F5B667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3075A776" w14:textId="77777777" w:rsidR="006A2AF8" w:rsidRPr="002C0185" w:rsidRDefault="006A2AF8" w:rsidP="0029584F">
            <w:pPr>
              <w:pStyle w:val="TAH"/>
              <w:spacing w:line="256" w:lineRule="auto"/>
            </w:pPr>
            <w:r w:rsidRPr="002C0185">
              <w:t>Note 1</w:t>
            </w:r>
          </w:p>
        </w:tc>
        <w:tc>
          <w:tcPr>
            <w:tcW w:w="992" w:type="dxa"/>
            <w:tcBorders>
              <w:top w:val="single" w:sz="4" w:space="0" w:color="auto"/>
              <w:left w:val="single" w:sz="4" w:space="0" w:color="auto"/>
              <w:bottom w:val="single" w:sz="4" w:space="0" w:color="auto"/>
              <w:right w:val="single" w:sz="4" w:space="0" w:color="auto"/>
            </w:tcBorders>
            <w:hideMark/>
          </w:tcPr>
          <w:p w14:paraId="2CA62C5D" w14:textId="77777777" w:rsidR="006A2AF8" w:rsidRPr="002C0185" w:rsidRDefault="006A2AF8" w:rsidP="0029584F">
            <w:pPr>
              <w:pStyle w:val="TAH"/>
              <w:spacing w:line="256" w:lineRule="auto"/>
            </w:pPr>
            <w:r w:rsidRPr="002C0185">
              <w:t>offsetToPointA</w:t>
            </w:r>
            <w:r w:rsidRPr="002C0185">
              <w:br/>
              <w:t>(SIB1)</w:t>
            </w:r>
          </w:p>
          <w:p w14:paraId="7E00C519" w14:textId="77777777" w:rsidR="006A2AF8" w:rsidRPr="002C0185" w:rsidRDefault="006A2AF8" w:rsidP="0029584F">
            <w:pPr>
              <w:pStyle w:val="TAH"/>
              <w:spacing w:line="256" w:lineRule="auto"/>
            </w:pPr>
            <w:r w:rsidRPr="002C0185">
              <w:t>[PRBs]</w:t>
            </w:r>
          </w:p>
          <w:p w14:paraId="7E963DB3" w14:textId="77777777" w:rsidR="006A2AF8" w:rsidRPr="002C0185" w:rsidRDefault="006A2AF8" w:rsidP="0029584F">
            <w:pPr>
              <w:pStyle w:val="TAH"/>
              <w:spacing w:line="256" w:lineRule="auto"/>
            </w:pPr>
            <w:r w:rsidRPr="002C0185">
              <w:t>Note 1</w:t>
            </w:r>
          </w:p>
        </w:tc>
      </w:tr>
      <w:tr w:rsidR="006A2AF8" w:rsidRPr="002C0185" w14:paraId="76405E33" w14:textId="77777777" w:rsidTr="0029584F">
        <w:tc>
          <w:tcPr>
            <w:tcW w:w="788" w:type="dxa"/>
            <w:tcBorders>
              <w:top w:val="single" w:sz="4" w:space="0" w:color="auto"/>
              <w:left w:val="single" w:sz="4" w:space="0" w:color="auto"/>
              <w:bottom w:val="nil"/>
              <w:right w:val="single" w:sz="4" w:space="0" w:color="auto"/>
            </w:tcBorders>
            <w:hideMark/>
          </w:tcPr>
          <w:p w14:paraId="3262C641" w14:textId="77777777" w:rsidR="006A2AF8" w:rsidRPr="002C0185" w:rsidRDefault="006A2AF8" w:rsidP="0029584F">
            <w:pPr>
              <w:pStyle w:val="TAC"/>
              <w:spacing w:line="256" w:lineRule="auto"/>
            </w:pPr>
            <w:r w:rsidRPr="002C0185">
              <w:t>10</w:t>
            </w:r>
          </w:p>
        </w:tc>
        <w:tc>
          <w:tcPr>
            <w:tcW w:w="849" w:type="dxa"/>
            <w:tcBorders>
              <w:top w:val="single" w:sz="4" w:space="0" w:color="auto"/>
              <w:left w:val="single" w:sz="4" w:space="0" w:color="auto"/>
              <w:bottom w:val="nil"/>
              <w:right w:val="single" w:sz="4" w:space="0" w:color="auto"/>
            </w:tcBorders>
            <w:hideMark/>
          </w:tcPr>
          <w:p w14:paraId="125C6C81" w14:textId="77777777" w:rsidR="006A2AF8" w:rsidRPr="002C0185" w:rsidRDefault="006A2AF8" w:rsidP="0029584F">
            <w:pPr>
              <w:pStyle w:val="TAC"/>
              <w:spacing w:line="256" w:lineRule="auto"/>
            </w:pPr>
            <w:r w:rsidRPr="002C0185">
              <w:t>52</w:t>
            </w:r>
          </w:p>
        </w:tc>
        <w:tc>
          <w:tcPr>
            <w:tcW w:w="1133" w:type="dxa"/>
            <w:tcBorders>
              <w:top w:val="single" w:sz="4" w:space="0" w:color="auto"/>
              <w:left w:val="single" w:sz="4" w:space="0" w:color="auto"/>
              <w:bottom w:val="nil"/>
              <w:right w:val="single" w:sz="4" w:space="0" w:color="auto"/>
            </w:tcBorders>
            <w:hideMark/>
          </w:tcPr>
          <w:p w14:paraId="7EBB4FE0" w14:textId="77777777" w:rsidR="006A2AF8" w:rsidRPr="002C0185" w:rsidRDefault="006A2AF8" w:rsidP="0029584F">
            <w:pPr>
              <w:pStyle w:val="TAC"/>
              <w:spacing w:line="256" w:lineRule="auto"/>
            </w:pPr>
            <w:r w:rsidRPr="002C0185">
              <w:t>Downlink</w:t>
            </w:r>
          </w:p>
        </w:tc>
        <w:tc>
          <w:tcPr>
            <w:tcW w:w="709" w:type="dxa"/>
            <w:tcBorders>
              <w:top w:val="single" w:sz="4" w:space="0" w:color="auto"/>
              <w:left w:val="single" w:sz="4" w:space="0" w:color="auto"/>
              <w:bottom w:val="single" w:sz="4" w:space="0" w:color="auto"/>
              <w:right w:val="single" w:sz="4" w:space="0" w:color="auto"/>
            </w:tcBorders>
            <w:hideMark/>
          </w:tcPr>
          <w:p w14:paraId="72F43B5C"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1E962359" w14:textId="77777777" w:rsidR="006A2AF8" w:rsidRPr="002C0185" w:rsidRDefault="006A2AF8" w:rsidP="0029584F">
            <w:pPr>
              <w:pStyle w:val="TAC"/>
              <w:spacing w:line="256" w:lineRule="auto"/>
            </w:pPr>
            <w:r w:rsidRPr="002C0185">
              <w:t>1496.5</w:t>
            </w:r>
          </w:p>
        </w:tc>
        <w:tc>
          <w:tcPr>
            <w:tcW w:w="992" w:type="dxa"/>
            <w:tcBorders>
              <w:top w:val="single" w:sz="4" w:space="0" w:color="auto"/>
              <w:left w:val="single" w:sz="4" w:space="0" w:color="auto"/>
              <w:bottom w:val="single" w:sz="4" w:space="0" w:color="auto"/>
              <w:right w:val="single" w:sz="4" w:space="0" w:color="auto"/>
            </w:tcBorders>
            <w:hideMark/>
          </w:tcPr>
          <w:p w14:paraId="00D6C89B" w14:textId="77777777" w:rsidR="006A2AF8" w:rsidRPr="002C0185" w:rsidRDefault="006A2AF8" w:rsidP="0029584F">
            <w:pPr>
              <w:pStyle w:val="TAC"/>
              <w:spacing w:line="256" w:lineRule="auto"/>
            </w:pPr>
            <w:r w:rsidRPr="002C0185">
              <w:t>299300</w:t>
            </w:r>
          </w:p>
        </w:tc>
        <w:tc>
          <w:tcPr>
            <w:tcW w:w="993" w:type="dxa"/>
            <w:tcBorders>
              <w:top w:val="single" w:sz="4" w:space="0" w:color="auto"/>
              <w:left w:val="single" w:sz="4" w:space="0" w:color="auto"/>
              <w:bottom w:val="single" w:sz="4" w:space="0" w:color="auto"/>
              <w:right w:val="single" w:sz="4" w:space="0" w:color="auto"/>
            </w:tcBorders>
            <w:hideMark/>
          </w:tcPr>
          <w:p w14:paraId="4ADA896C" w14:textId="77777777" w:rsidR="006A2AF8" w:rsidRPr="002C0185" w:rsidRDefault="006A2AF8" w:rsidP="0029584F">
            <w:pPr>
              <w:pStyle w:val="TAC"/>
              <w:spacing w:line="256" w:lineRule="auto"/>
            </w:pPr>
            <w:r w:rsidRPr="002C0185">
              <w:t>1491.82</w:t>
            </w:r>
          </w:p>
        </w:tc>
        <w:tc>
          <w:tcPr>
            <w:tcW w:w="992" w:type="dxa"/>
            <w:tcBorders>
              <w:top w:val="single" w:sz="4" w:space="0" w:color="auto"/>
              <w:left w:val="single" w:sz="4" w:space="0" w:color="auto"/>
              <w:bottom w:val="single" w:sz="4" w:space="0" w:color="auto"/>
              <w:right w:val="single" w:sz="4" w:space="0" w:color="auto"/>
            </w:tcBorders>
            <w:hideMark/>
          </w:tcPr>
          <w:p w14:paraId="3CD6C708" w14:textId="77777777" w:rsidR="006A2AF8" w:rsidRPr="002C0185" w:rsidRDefault="006A2AF8" w:rsidP="0029584F">
            <w:pPr>
              <w:pStyle w:val="TAC"/>
              <w:spacing w:line="256" w:lineRule="auto"/>
            </w:pPr>
            <w:r w:rsidRPr="002C0185">
              <w:t>298364</w:t>
            </w:r>
          </w:p>
        </w:tc>
        <w:tc>
          <w:tcPr>
            <w:tcW w:w="992" w:type="dxa"/>
            <w:tcBorders>
              <w:top w:val="single" w:sz="4" w:space="0" w:color="auto"/>
              <w:left w:val="single" w:sz="4" w:space="0" w:color="auto"/>
              <w:bottom w:val="single" w:sz="4" w:space="0" w:color="auto"/>
              <w:right w:val="single" w:sz="4" w:space="0" w:color="auto"/>
            </w:tcBorders>
            <w:hideMark/>
          </w:tcPr>
          <w:p w14:paraId="169E5833" w14:textId="77777777" w:rsidR="006A2AF8" w:rsidRPr="002C0185" w:rsidRDefault="006A2AF8" w:rsidP="0029584F">
            <w:pPr>
              <w:pStyle w:val="TAC"/>
              <w:spacing w:line="256" w:lineRule="auto"/>
              <w:rPr>
                <w:lang w:eastAsia="ja-JP"/>
              </w:rPr>
            </w:pPr>
            <w:r w:rsidRPr="002C0185">
              <w:rPr>
                <w:lang w:eastAsia="ja-JP"/>
              </w:rPr>
              <w:t>0</w:t>
            </w:r>
          </w:p>
        </w:tc>
        <w:tc>
          <w:tcPr>
            <w:tcW w:w="851" w:type="dxa"/>
            <w:tcBorders>
              <w:top w:val="single" w:sz="4" w:space="0" w:color="auto"/>
              <w:left w:val="single" w:sz="4" w:space="0" w:color="auto"/>
              <w:bottom w:val="nil"/>
              <w:right w:val="single" w:sz="4" w:space="0" w:color="auto"/>
            </w:tcBorders>
            <w:hideMark/>
          </w:tcPr>
          <w:p w14:paraId="53AA4B48" w14:textId="77777777" w:rsidR="006A2AF8" w:rsidRPr="002C0185" w:rsidRDefault="006A2AF8" w:rsidP="0029584F">
            <w:pPr>
              <w:pStyle w:val="TAC"/>
              <w:spacing w:line="256" w:lineRule="auto"/>
              <w:rPr>
                <w:lang w:eastAsia="ja-JP"/>
              </w:rPr>
            </w:pPr>
            <w:r w:rsidRPr="002C0185">
              <w:rPr>
                <w:lang w:eastAsia="ja-JP"/>
              </w:rPr>
              <w:t>15</w:t>
            </w:r>
          </w:p>
        </w:tc>
        <w:tc>
          <w:tcPr>
            <w:tcW w:w="850" w:type="dxa"/>
            <w:tcBorders>
              <w:top w:val="single" w:sz="4" w:space="0" w:color="auto"/>
              <w:left w:val="single" w:sz="4" w:space="0" w:color="auto"/>
              <w:bottom w:val="single" w:sz="4" w:space="0" w:color="auto"/>
              <w:right w:val="single" w:sz="4" w:space="0" w:color="auto"/>
            </w:tcBorders>
            <w:hideMark/>
          </w:tcPr>
          <w:p w14:paraId="4716F02F" w14:textId="77777777" w:rsidR="006A2AF8" w:rsidRPr="002C0185" w:rsidRDefault="006A2AF8" w:rsidP="0029584F">
            <w:pPr>
              <w:pStyle w:val="TAC"/>
              <w:spacing w:line="256" w:lineRule="auto"/>
            </w:pPr>
            <w:r w:rsidRPr="002C0185">
              <w:t>3736</w:t>
            </w:r>
          </w:p>
        </w:tc>
        <w:tc>
          <w:tcPr>
            <w:tcW w:w="992" w:type="dxa"/>
            <w:tcBorders>
              <w:top w:val="single" w:sz="4" w:space="0" w:color="auto"/>
              <w:left w:val="single" w:sz="4" w:space="0" w:color="auto"/>
              <w:bottom w:val="single" w:sz="4" w:space="0" w:color="auto"/>
              <w:right w:val="single" w:sz="4" w:space="0" w:color="auto"/>
            </w:tcBorders>
            <w:hideMark/>
          </w:tcPr>
          <w:p w14:paraId="56090B8C" w14:textId="77777777" w:rsidR="006A2AF8" w:rsidRPr="002C0185" w:rsidRDefault="006A2AF8" w:rsidP="0029584F">
            <w:pPr>
              <w:pStyle w:val="TAC"/>
              <w:spacing w:line="256" w:lineRule="auto"/>
            </w:pPr>
            <w:r w:rsidRPr="002C0185">
              <w:t>298850</w:t>
            </w:r>
          </w:p>
        </w:tc>
        <w:tc>
          <w:tcPr>
            <w:tcW w:w="709" w:type="dxa"/>
            <w:tcBorders>
              <w:top w:val="single" w:sz="4" w:space="0" w:color="auto"/>
              <w:left w:val="single" w:sz="4" w:space="0" w:color="auto"/>
              <w:bottom w:val="single" w:sz="4" w:space="0" w:color="auto"/>
              <w:right w:val="single" w:sz="4" w:space="0" w:color="auto"/>
            </w:tcBorders>
            <w:hideMark/>
          </w:tcPr>
          <w:p w14:paraId="340CD6D9" w14:textId="77777777" w:rsidR="006A2AF8" w:rsidRPr="002C0185" w:rsidRDefault="006A2AF8" w:rsidP="0029584F">
            <w:pPr>
              <w:pStyle w:val="TAC"/>
              <w:spacing w:line="256" w:lineRule="auto"/>
            </w:pPr>
            <w:r w:rsidRPr="002C0185">
              <w:t>6</w:t>
            </w:r>
          </w:p>
        </w:tc>
        <w:tc>
          <w:tcPr>
            <w:tcW w:w="851" w:type="dxa"/>
            <w:tcBorders>
              <w:top w:val="single" w:sz="4" w:space="0" w:color="auto"/>
              <w:left w:val="single" w:sz="4" w:space="0" w:color="auto"/>
              <w:bottom w:val="single" w:sz="4" w:space="0" w:color="auto"/>
              <w:right w:val="single" w:sz="4" w:space="0" w:color="auto"/>
            </w:tcBorders>
            <w:hideMark/>
          </w:tcPr>
          <w:p w14:paraId="6B9B0644" w14:textId="77777777" w:rsidR="006A2AF8" w:rsidRPr="002C0185" w:rsidRDefault="006A2AF8" w:rsidP="0029584F">
            <w:pPr>
              <w:pStyle w:val="TAC"/>
              <w:spacing w:line="256" w:lineRule="auto"/>
            </w:pPr>
            <w:r w:rsidRPr="002C0185">
              <w:t>1</w:t>
            </w:r>
          </w:p>
        </w:tc>
        <w:tc>
          <w:tcPr>
            <w:tcW w:w="850" w:type="dxa"/>
            <w:tcBorders>
              <w:top w:val="single" w:sz="4" w:space="0" w:color="auto"/>
              <w:left w:val="single" w:sz="4" w:space="0" w:color="auto"/>
              <w:bottom w:val="single" w:sz="4" w:space="0" w:color="auto"/>
              <w:right w:val="single" w:sz="4" w:space="0" w:color="auto"/>
            </w:tcBorders>
            <w:hideMark/>
          </w:tcPr>
          <w:p w14:paraId="354C4AD3" w14:textId="77777777" w:rsidR="006A2AF8" w:rsidRPr="002C0185" w:rsidRDefault="006A2AF8" w:rsidP="0029584F">
            <w:pPr>
              <w:pStyle w:val="TAC"/>
              <w:spacing w:line="256" w:lineRule="auto"/>
            </w:pPr>
            <w:r w:rsidRPr="002C0185">
              <w:t>1 (2)</w:t>
            </w:r>
          </w:p>
        </w:tc>
        <w:tc>
          <w:tcPr>
            <w:tcW w:w="992" w:type="dxa"/>
            <w:tcBorders>
              <w:top w:val="single" w:sz="4" w:space="0" w:color="auto"/>
              <w:left w:val="single" w:sz="4" w:space="0" w:color="auto"/>
              <w:bottom w:val="single" w:sz="4" w:space="0" w:color="auto"/>
              <w:right w:val="single" w:sz="4" w:space="0" w:color="auto"/>
            </w:tcBorders>
            <w:hideMark/>
          </w:tcPr>
          <w:p w14:paraId="4ADF5EB0" w14:textId="77777777" w:rsidR="006A2AF8" w:rsidRPr="002C0185" w:rsidRDefault="006A2AF8" w:rsidP="0029584F">
            <w:pPr>
              <w:pStyle w:val="TAC"/>
              <w:spacing w:line="256" w:lineRule="auto"/>
            </w:pPr>
            <w:r w:rsidRPr="002C0185">
              <w:t>3</w:t>
            </w:r>
          </w:p>
        </w:tc>
      </w:tr>
      <w:tr w:rsidR="006A2AF8" w:rsidRPr="002C0185" w14:paraId="1C12CF0C" w14:textId="77777777" w:rsidTr="0029584F">
        <w:tc>
          <w:tcPr>
            <w:tcW w:w="788" w:type="dxa"/>
            <w:tcBorders>
              <w:top w:val="nil"/>
              <w:left w:val="single" w:sz="4" w:space="0" w:color="auto"/>
              <w:bottom w:val="nil"/>
              <w:right w:val="single" w:sz="4" w:space="0" w:color="auto"/>
            </w:tcBorders>
          </w:tcPr>
          <w:p w14:paraId="1E6AC9AF" w14:textId="77777777" w:rsidR="006A2AF8" w:rsidRPr="002C0185" w:rsidRDefault="006A2AF8" w:rsidP="0029584F">
            <w:pPr>
              <w:pStyle w:val="TAC"/>
              <w:spacing w:line="256" w:lineRule="auto"/>
            </w:pPr>
          </w:p>
        </w:tc>
        <w:tc>
          <w:tcPr>
            <w:tcW w:w="849" w:type="dxa"/>
            <w:tcBorders>
              <w:top w:val="nil"/>
              <w:left w:val="single" w:sz="4" w:space="0" w:color="auto"/>
              <w:bottom w:val="nil"/>
              <w:right w:val="single" w:sz="4" w:space="0" w:color="auto"/>
            </w:tcBorders>
          </w:tcPr>
          <w:p w14:paraId="01C7FB7F" w14:textId="77777777" w:rsidR="006A2AF8" w:rsidRPr="002C0185" w:rsidRDefault="006A2AF8" w:rsidP="0029584F">
            <w:pPr>
              <w:pStyle w:val="TAC"/>
              <w:spacing w:line="256" w:lineRule="auto"/>
            </w:pPr>
          </w:p>
        </w:tc>
        <w:tc>
          <w:tcPr>
            <w:tcW w:w="1133" w:type="dxa"/>
            <w:tcBorders>
              <w:top w:val="single" w:sz="4" w:space="0" w:color="auto"/>
              <w:left w:val="single" w:sz="4" w:space="0" w:color="auto"/>
              <w:bottom w:val="nil"/>
              <w:right w:val="single" w:sz="4" w:space="0" w:color="auto"/>
            </w:tcBorders>
            <w:hideMark/>
          </w:tcPr>
          <w:p w14:paraId="7007DE19" w14:textId="77777777" w:rsidR="006A2AF8" w:rsidRPr="002C0185" w:rsidRDefault="006A2AF8" w:rsidP="0029584F">
            <w:pPr>
              <w:pStyle w:val="TAC"/>
              <w:spacing w:line="256" w:lineRule="auto"/>
            </w:pPr>
            <w:r w:rsidRPr="002C0185">
              <w:t>Uplink</w:t>
            </w:r>
          </w:p>
        </w:tc>
        <w:tc>
          <w:tcPr>
            <w:tcW w:w="709" w:type="dxa"/>
            <w:tcBorders>
              <w:top w:val="single" w:sz="4" w:space="0" w:color="auto"/>
              <w:left w:val="single" w:sz="4" w:space="0" w:color="auto"/>
              <w:bottom w:val="single" w:sz="4" w:space="0" w:color="auto"/>
              <w:right w:val="single" w:sz="4" w:space="0" w:color="auto"/>
            </w:tcBorders>
            <w:hideMark/>
          </w:tcPr>
          <w:p w14:paraId="78E0504E"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5075AE68" w14:textId="77777777" w:rsidR="006A2AF8" w:rsidRPr="002C0185" w:rsidRDefault="006A2AF8" w:rsidP="0029584F">
            <w:pPr>
              <w:pStyle w:val="TAC"/>
              <w:spacing w:line="256" w:lineRule="auto"/>
            </w:pPr>
            <w:r w:rsidRPr="002C0185">
              <w:t>1448.5</w:t>
            </w:r>
          </w:p>
        </w:tc>
        <w:tc>
          <w:tcPr>
            <w:tcW w:w="992" w:type="dxa"/>
            <w:tcBorders>
              <w:top w:val="single" w:sz="4" w:space="0" w:color="auto"/>
              <w:left w:val="single" w:sz="4" w:space="0" w:color="auto"/>
              <w:bottom w:val="single" w:sz="4" w:space="0" w:color="auto"/>
              <w:right w:val="single" w:sz="4" w:space="0" w:color="auto"/>
            </w:tcBorders>
            <w:hideMark/>
          </w:tcPr>
          <w:p w14:paraId="4DB09F2D" w14:textId="77777777" w:rsidR="006A2AF8" w:rsidRPr="002C0185" w:rsidRDefault="006A2AF8" w:rsidP="0029584F">
            <w:pPr>
              <w:pStyle w:val="TAC"/>
              <w:spacing w:line="256" w:lineRule="auto"/>
            </w:pPr>
            <w:r w:rsidRPr="002C0185">
              <w:t>289700</w:t>
            </w:r>
          </w:p>
        </w:tc>
        <w:tc>
          <w:tcPr>
            <w:tcW w:w="993" w:type="dxa"/>
            <w:tcBorders>
              <w:top w:val="single" w:sz="4" w:space="0" w:color="auto"/>
              <w:left w:val="single" w:sz="4" w:space="0" w:color="auto"/>
              <w:bottom w:val="single" w:sz="4" w:space="0" w:color="auto"/>
              <w:right w:val="single" w:sz="4" w:space="0" w:color="auto"/>
            </w:tcBorders>
            <w:hideMark/>
          </w:tcPr>
          <w:p w14:paraId="0BD7618F" w14:textId="77777777" w:rsidR="006A2AF8" w:rsidRPr="002C0185" w:rsidRDefault="006A2AF8" w:rsidP="0029584F">
            <w:pPr>
              <w:pStyle w:val="TAC"/>
              <w:spacing w:line="256" w:lineRule="auto"/>
            </w:pPr>
            <w:r w:rsidRPr="002C0185">
              <w:t>1443.82</w:t>
            </w:r>
          </w:p>
        </w:tc>
        <w:tc>
          <w:tcPr>
            <w:tcW w:w="992" w:type="dxa"/>
            <w:tcBorders>
              <w:top w:val="single" w:sz="4" w:space="0" w:color="auto"/>
              <w:left w:val="single" w:sz="4" w:space="0" w:color="auto"/>
              <w:bottom w:val="single" w:sz="4" w:space="0" w:color="auto"/>
              <w:right w:val="single" w:sz="4" w:space="0" w:color="auto"/>
            </w:tcBorders>
            <w:hideMark/>
          </w:tcPr>
          <w:p w14:paraId="60C6671D" w14:textId="77777777" w:rsidR="006A2AF8" w:rsidRPr="002C0185" w:rsidRDefault="006A2AF8" w:rsidP="0029584F">
            <w:pPr>
              <w:pStyle w:val="TAC"/>
              <w:spacing w:line="256" w:lineRule="auto"/>
            </w:pPr>
            <w:r w:rsidRPr="002C0185">
              <w:t>288764</w:t>
            </w:r>
          </w:p>
        </w:tc>
        <w:tc>
          <w:tcPr>
            <w:tcW w:w="992" w:type="dxa"/>
            <w:tcBorders>
              <w:top w:val="single" w:sz="4" w:space="0" w:color="auto"/>
              <w:left w:val="single" w:sz="4" w:space="0" w:color="auto"/>
              <w:bottom w:val="single" w:sz="4" w:space="0" w:color="auto"/>
              <w:right w:val="single" w:sz="4" w:space="0" w:color="auto"/>
            </w:tcBorders>
            <w:hideMark/>
          </w:tcPr>
          <w:p w14:paraId="366EBE45" w14:textId="77777777" w:rsidR="006A2AF8" w:rsidRPr="002C0185" w:rsidRDefault="006A2AF8" w:rsidP="0029584F">
            <w:pPr>
              <w:pStyle w:val="TAC"/>
              <w:spacing w:line="256" w:lineRule="auto"/>
              <w:rPr>
                <w:lang w:eastAsia="ja-JP"/>
              </w:rPr>
            </w:pPr>
            <w:r w:rsidRPr="002C0185">
              <w:rPr>
                <w:lang w:eastAsia="ja-JP"/>
              </w:rPr>
              <w:t>0</w:t>
            </w:r>
          </w:p>
        </w:tc>
        <w:tc>
          <w:tcPr>
            <w:tcW w:w="851" w:type="dxa"/>
            <w:tcBorders>
              <w:top w:val="single" w:sz="4" w:space="0" w:color="auto"/>
              <w:left w:val="single" w:sz="4" w:space="0" w:color="auto"/>
              <w:bottom w:val="nil"/>
              <w:right w:val="single" w:sz="4" w:space="0" w:color="auto"/>
            </w:tcBorders>
            <w:hideMark/>
          </w:tcPr>
          <w:p w14:paraId="518624C6" w14:textId="77777777" w:rsidR="006A2AF8" w:rsidRPr="002C0185" w:rsidRDefault="006A2AF8" w:rsidP="0029584F">
            <w:pPr>
              <w:pStyle w:val="TAC"/>
              <w:spacing w:line="256" w:lineRule="auto"/>
            </w:pPr>
            <w:r w:rsidRPr="002C0185">
              <w:t>-</w:t>
            </w:r>
          </w:p>
        </w:tc>
        <w:tc>
          <w:tcPr>
            <w:tcW w:w="850" w:type="dxa"/>
            <w:tcBorders>
              <w:top w:val="single" w:sz="4" w:space="0" w:color="auto"/>
              <w:left w:val="single" w:sz="4" w:space="0" w:color="auto"/>
              <w:bottom w:val="single" w:sz="4" w:space="0" w:color="auto"/>
              <w:right w:val="single" w:sz="4" w:space="0" w:color="auto"/>
            </w:tcBorders>
            <w:hideMark/>
          </w:tcPr>
          <w:p w14:paraId="223D9341" w14:textId="77777777" w:rsidR="006A2AF8" w:rsidRPr="002C0185" w:rsidRDefault="006A2AF8" w:rsidP="0029584F">
            <w:pPr>
              <w:pStyle w:val="TAC"/>
              <w:spacing w:line="256" w:lineRule="auto"/>
            </w:pPr>
            <w:r w:rsidRPr="002C0185">
              <w:t>-</w:t>
            </w:r>
          </w:p>
        </w:tc>
        <w:tc>
          <w:tcPr>
            <w:tcW w:w="992" w:type="dxa"/>
            <w:tcBorders>
              <w:top w:val="single" w:sz="4" w:space="0" w:color="auto"/>
              <w:left w:val="single" w:sz="4" w:space="0" w:color="auto"/>
              <w:bottom w:val="single" w:sz="4" w:space="0" w:color="auto"/>
              <w:right w:val="single" w:sz="4" w:space="0" w:color="auto"/>
            </w:tcBorders>
            <w:hideMark/>
          </w:tcPr>
          <w:p w14:paraId="2F46D77E" w14:textId="77777777" w:rsidR="006A2AF8" w:rsidRPr="002C0185" w:rsidRDefault="006A2AF8" w:rsidP="0029584F">
            <w:pPr>
              <w:pStyle w:val="TAC"/>
              <w:spacing w:line="256" w:lineRule="auto"/>
            </w:pPr>
            <w:r w:rsidRPr="002C0185">
              <w:t>-</w:t>
            </w:r>
          </w:p>
        </w:tc>
        <w:tc>
          <w:tcPr>
            <w:tcW w:w="709" w:type="dxa"/>
            <w:tcBorders>
              <w:top w:val="single" w:sz="4" w:space="0" w:color="auto"/>
              <w:left w:val="single" w:sz="4" w:space="0" w:color="auto"/>
              <w:bottom w:val="single" w:sz="4" w:space="0" w:color="auto"/>
              <w:right w:val="single" w:sz="4" w:space="0" w:color="auto"/>
            </w:tcBorders>
            <w:hideMark/>
          </w:tcPr>
          <w:p w14:paraId="4BC5BD10" w14:textId="77777777" w:rsidR="006A2AF8" w:rsidRPr="002C0185" w:rsidRDefault="006A2AF8" w:rsidP="0029584F">
            <w:pPr>
              <w:pStyle w:val="TAC"/>
              <w:spacing w:line="256" w:lineRule="auto"/>
            </w:pPr>
            <w:r w:rsidRPr="002C0185">
              <w:t>-</w:t>
            </w:r>
          </w:p>
        </w:tc>
        <w:tc>
          <w:tcPr>
            <w:tcW w:w="851" w:type="dxa"/>
            <w:tcBorders>
              <w:top w:val="single" w:sz="4" w:space="0" w:color="auto"/>
              <w:left w:val="single" w:sz="4" w:space="0" w:color="auto"/>
              <w:bottom w:val="single" w:sz="4" w:space="0" w:color="auto"/>
              <w:right w:val="single" w:sz="4" w:space="0" w:color="auto"/>
            </w:tcBorders>
            <w:hideMark/>
          </w:tcPr>
          <w:p w14:paraId="7BF2E2CE" w14:textId="77777777" w:rsidR="006A2AF8" w:rsidRPr="002C0185" w:rsidRDefault="006A2AF8" w:rsidP="0029584F">
            <w:pPr>
              <w:pStyle w:val="TAC"/>
              <w:spacing w:line="256" w:lineRule="auto"/>
            </w:pPr>
            <w:r w:rsidRPr="002C0185">
              <w:t>-</w:t>
            </w:r>
          </w:p>
        </w:tc>
        <w:tc>
          <w:tcPr>
            <w:tcW w:w="850" w:type="dxa"/>
            <w:tcBorders>
              <w:top w:val="single" w:sz="4" w:space="0" w:color="auto"/>
              <w:left w:val="single" w:sz="4" w:space="0" w:color="auto"/>
              <w:bottom w:val="single" w:sz="4" w:space="0" w:color="auto"/>
              <w:right w:val="single" w:sz="4" w:space="0" w:color="auto"/>
            </w:tcBorders>
            <w:hideMark/>
          </w:tcPr>
          <w:p w14:paraId="2FF3EA6E" w14:textId="77777777" w:rsidR="006A2AF8" w:rsidRPr="002C0185" w:rsidRDefault="006A2AF8" w:rsidP="0029584F">
            <w:pPr>
              <w:pStyle w:val="TAC"/>
              <w:spacing w:line="256" w:lineRule="auto"/>
            </w:pPr>
            <w:r w:rsidRPr="002C0185">
              <w:t>-</w:t>
            </w:r>
          </w:p>
        </w:tc>
        <w:tc>
          <w:tcPr>
            <w:tcW w:w="992" w:type="dxa"/>
            <w:tcBorders>
              <w:top w:val="single" w:sz="4" w:space="0" w:color="auto"/>
              <w:left w:val="single" w:sz="4" w:space="0" w:color="auto"/>
              <w:bottom w:val="single" w:sz="4" w:space="0" w:color="auto"/>
              <w:right w:val="single" w:sz="4" w:space="0" w:color="auto"/>
            </w:tcBorders>
            <w:hideMark/>
          </w:tcPr>
          <w:p w14:paraId="3B753F86" w14:textId="77777777" w:rsidR="006A2AF8" w:rsidRPr="002C0185" w:rsidRDefault="006A2AF8" w:rsidP="0029584F">
            <w:pPr>
              <w:pStyle w:val="TAC"/>
              <w:spacing w:line="256" w:lineRule="auto"/>
            </w:pPr>
            <w:r w:rsidRPr="002C0185">
              <w:t>-</w:t>
            </w:r>
          </w:p>
        </w:tc>
      </w:tr>
      <w:tr w:rsidR="006A2AF8" w:rsidRPr="002C0185" w14:paraId="1603E482"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189DD142" w14:textId="77777777" w:rsidR="006A2AF8" w:rsidRPr="002C0185" w:rsidRDefault="006A2AF8" w:rsidP="0029584F">
            <w:pPr>
              <w:pStyle w:val="TAN"/>
              <w:spacing w:line="256" w:lineRule="auto"/>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797198E8" w14:textId="77777777" w:rsidR="006A2AF8" w:rsidRPr="002C0185" w:rsidRDefault="006A2AF8" w:rsidP="0029584F">
            <w:pPr>
              <w:pStyle w:val="TAN"/>
              <w:spacing w:line="256" w:lineRule="auto"/>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2E621C2E" w14:textId="77777777" w:rsidR="006A2AF8" w:rsidRPr="002C0185" w:rsidRDefault="006A2AF8" w:rsidP="006A2AF8">
      <w:pPr>
        <w:rPr>
          <w:color w:val="000000"/>
          <w:lang w:eastAsia="ja-JP"/>
        </w:rPr>
      </w:pPr>
    </w:p>
    <w:p w14:paraId="04DFD918" w14:textId="77777777" w:rsidR="006A2AF8" w:rsidRPr="002C0185" w:rsidRDefault="006A2AF8" w:rsidP="006A2AF8">
      <w:pPr>
        <w:pStyle w:val="Heading5"/>
      </w:pPr>
      <w:r w:rsidRPr="002C0185">
        <w:t>5.2.2.1.75 – 5.2.2.1.76</w:t>
      </w:r>
      <w:r w:rsidRPr="002C0185">
        <w:tab/>
        <w:t>FFS</w:t>
      </w:r>
    </w:p>
    <w:p w14:paraId="1A983308" w14:textId="77777777" w:rsidR="006A2AF8" w:rsidRPr="002C0185" w:rsidRDefault="006A2AF8" w:rsidP="006A2AF8">
      <w:pPr>
        <w:pStyle w:val="Heading5"/>
      </w:pPr>
      <w:r w:rsidRPr="002C0185">
        <w:t>5.2.2.1.77</w:t>
      </w:r>
      <w:r w:rsidRPr="002C0185">
        <w:tab/>
        <w:t>Reference test frequencies for NR operating band n77</w:t>
      </w:r>
    </w:p>
    <w:p w14:paraId="5BEA6E0E" w14:textId="77777777" w:rsidR="006A2AF8" w:rsidRPr="002C0185" w:rsidRDefault="006A2AF8" w:rsidP="006A2AF8">
      <w:pPr>
        <w:pStyle w:val="TH"/>
        <w:keepNext w:val="0"/>
        <w:keepLines w:val="0"/>
        <w:widowControl w:val="0"/>
      </w:pPr>
      <w:bookmarkStart w:id="70" w:name="_CRTable5_2_2_1_771"/>
      <w:r w:rsidRPr="002C0185">
        <w:t xml:space="preserve">Table </w:t>
      </w:r>
      <w:bookmarkEnd w:id="70"/>
      <w:r w:rsidRPr="002C0185">
        <w:t>5.2.2.1.77-1: Test frequencies for NR operating band n77, SCS 15 kHz and ΔFRaster 15 kHz</w:t>
      </w:r>
    </w:p>
    <w:p w14:paraId="4B8CF91C" w14:textId="26E0C367" w:rsidR="006A2AF8" w:rsidRPr="002C0185" w:rsidRDefault="006A2AF8" w:rsidP="006A2AF8">
      <w:pPr>
        <w:rPr>
          <w:lang w:eastAsia="ja-JP"/>
        </w:rPr>
      </w:pPr>
      <w:r w:rsidRPr="002C0185">
        <w:rPr>
          <w:lang w:eastAsia="ja-JP"/>
        </w:rPr>
        <w:t>FFS</w:t>
      </w:r>
    </w:p>
    <w:p w14:paraId="17B500A4" w14:textId="77777777" w:rsidR="006A2AF8" w:rsidRPr="002C0185" w:rsidRDefault="006A2AF8" w:rsidP="006A2AF8">
      <w:pPr>
        <w:rPr>
          <w:lang w:eastAsia="ja-JP"/>
        </w:rPr>
      </w:pPr>
    </w:p>
    <w:p w14:paraId="7A3D81D5" w14:textId="30418A6B" w:rsidR="006A2AF8" w:rsidRPr="002C0185" w:rsidRDefault="006A2AF8" w:rsidP="006A2AF8">
      <w:pPr>
        <w:pStyle w:val="TH"/>
        <w:keepNext w:val="0"/>
        <w:keepLines w:val="0"/>
        <w:widowControl w:val="0"/>
      </w:pPr>
      <w:bookmarkStart w:id="71" w:name="_CRTable5_2_2_1_772"/>
      <w:r w:rsidRPr="002C0185">
        <w:t xml:space="preserve">Table </w:t>
      </w:r>
      <w:bookmarkEnd w:id="71"/>
      <w:r w:rsidRPr="002C0185">
        <w:t>5.2.2.1.77-2: Test frequencies for NR operating band n77, SCS 30 kHz and ΔFRaster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5CD2B2B9" w14:textId="77777777" w:rsidTr="0029584F">
        <w:tc>
          <w:tcPr>
            <w:tcW w:w="789" w:type="dxa"/>
            <w:tcBorders>
              <w:top w:val="single" w:sz="4" w:space="0" w:color="auto"/>
              <w:bottom w:val="single" w:sz="4" w:space="0" w:color="auto"/>
            </w:tcBorders>
            <w:shd w:val="clear" w:color="auto" w:fill="auto"/>
          </w:tcPr>
          <w:p w14:paraId="24AAC057"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BW [MHz]</w:t>
            </w:r>
          </w:p>
        </w:tc>
        <w:tc>
          <w:tcPr>
            <w:tcW w:w="850" w:type="dxa"/>
            <w:tcBorders>
              <w:bottom w:val="single" w:sz="4" w:space="0" w:color="auto"/>
            </w:tcBorders>
            <w:shd w:val="clear" w:color="auto" w:fill="auto"/>
          </w:tcPr>
          <w:p w14:paraId="45A19C1A"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carrierBandwidth</w:t>
            </w:r>
          </w:p>
          <w:p w14:paraId="63EE6AC2"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tc>
        <w:tc>
          <w:tcPr>
            <w:tcW w:w="1843" w:type="dxa"/>
            <w:gridSpan w:val="2"/>
            <w:tcBorders>
              <w:bottom w:val="single" w:sz="4" w:space="0" w:color="auto"/>
            </w:tcBorders>
            <w:shd w:val="clear" w:color="auto" w:fill="auto"/>
          </w:tcPr>
          <w:p w14:paraId="4C828219"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ange</w:t>
            </w:r>
          </w:p>
        </w:tc>
        <w:tc>
          <w:tcPr>
            <w:tcW w:w="992" w:type="dxa"/>
            <w:shd w:val="clear" w:color="auto" w:fill="auto"/>
          </w:tcPr>
          <w:p w14:paraId="45C5C8F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4FBB2A9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MHz]</w:t>
            </w:r>
          </w:p>
        </w:tc>
        <w:tc>
          <w:tcPr>
            <w:tcW w:w="992" w:type="dxa"/>
          </w:tcPr>
          <w:p w14:paraId="5A5E60B6"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71B10F3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993" w:type="dxa"/>
            <w:shd w:val="clear" w:color="auto" w:fill="auto"/>
          </w:tcPr>
          <w:p w14:paraId="30A2914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shd w:val="clear" w:color="auto" w:fill="auto"/>
          </w:tcPr>
          <w:p w14:paraId="67ACC715"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shd w:val="clear" w:color="auto" w:fill="auto"/>
          </w:tcPr>
          <w:p w14:paraId="6A5E4C7D"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bottom w:val="single" w:sz="4" w:space="0" w:color="auto"/>
            </w:tcBorders>
            <w:shd w:val="clear" w:color="auto" w:fill="auto"/>
          </w:tcPr>
          <w:p w14:paraId="3EA94BC6"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SS block SCS</w:t>
            </w:r>
          </w:p>
          <w:p w14:paraId="7FCCC82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kHz]</w:t>
            </w:r>
          </w:p>
        </w:tc>
        <w:tc>
          <w:tcPr>
            <w:tcW w:w="850" w:type="dxa"/>
            <w:tcBorders>
              <w:bottom w:val="single" w:sz="4" w:space="0" w:color="auto"/>
            </w:tcBorders>
            <w:shd w:val="clear" w:color="auto" w:fill="auto"/>
          </w:tcPr>
          <w:p w14:paraId="6E26E56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GSCN</w:t>
            </w:r>
          </w:p>
        </w:tc>
        <w:tc>
          <w:tcPr>
            <w:tcW w:w="992" w:type="dxa"/>
            <w:tcBorders>
              <w:bottom w:val="single" w:sz="4" w:space="0" w:color="auto"/>
            </w:tcBorders>
            <w:shd w:val="clear" w:color="auto" w:fill="auto"/>
          </w:tcPr>
          <w:p w14:paraId="653C19B4"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absoluteFrequencySSB</w:t>
            </w:r>
          </w:p>
          <w:p w14:paraId="4DB2F48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709" w:type="dxa"/>
            <w:tcBorders>
              <w:bottom w:val="single" w:sz="4" w:space="0" w:color="auto"/>
            </w:tcBorders>
            <w:shd w:val="clear" w:color="auto" w:fill="auto"/>
          </w:tcPr>
          <w:p w14:paraId="655B5BE5" w14:textId="77777777" w:rsidR="006A2AF8" w:rsidRPr="002C0185" w:rsidRDefault="006A2AF8" w:rsidP="0029584F">
            <w:pPr>
              <w:keepNext/>
              <w:keepLines/>
              <w:spacing w:after="0"/>
              <w:jc w:val="center"/>
              <w:rPr>
                <w:rFonts w:ascii="Arial" w:hAnsi="Arial"/>
                <w:b/>
                <w:sz w:val="18"/>
              </w:rPr>
            </w:pPr>
            <w:r w:rsidRPr="002C0185">
              <w:rPr>
                <w:rFonts w:ascii="Arial" w:hAnsi="Arial"/>
                <w:b/>
                <w:position w:val="-10"/>
                <w:sz w:val="18"/>
              </w:rPr>
              <w:object w:dxaOrig="420" w:dyaOrig="300" w14:anchorId="7A731C17">
                <v:shape id="_x0000_i1053" type="#_x0000_t75" style="width:24.9pt;height:20.4pt" o:ole="">
                  <v:imagedata r:id="rId15" o:title=""/>
                </v:shape>
                <o:OLEObject Type="Embed" ProgID="Equation.3" ShapeID="_x0000_i1053" DrawAspect="Content" ObjectID="_1781608782" r:id="rId42"/>
              </w:object>
            </w:r>
          </w:p>
        </w:tc>
        <w:tc>
          <w:tcPr>
            <w:tcW w:w="851" w:type="dxa"/>
            <w:tcBorders>
              <w:bottom w:val="single" w:sz="4" w:space="0" w:color="auto"/>
            </w:tcBorders>
            <w:shd w:val="clear" w:color="auto" w:fill="auto"/>
          </w:tcPr>
          <w:p w14:paraId="7CE1484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699E3E0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76BD9C6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2</w:t>
            </w:r>
          </w:p>
        </w:tc>
        <w:tc>
          <w:tcPr>
            <w:tcW w:w="850" w:type="dxa"/>
            <w:tcBorders>
              <w:bottom w:val="single" w:sz="4" w:space="0" w:color="auto"/>
            </w:tcBorders>
          </w:tcPr>
          <w:p w14:paraId="6325244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ORESET#0 Index (Offset</w:t>
            </w:r>
          </w:p>
          <w:p w14:paraId="22EDBF7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15D7F66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c>
          <w:tcPr>
            <w:tcW w:w="992" w:type="dxa"/>
            <w:tcBorders>
              <w:bottom w:val="single" w:sz="4" w:space="0" w:color="auto"/>
            </w:tcBorders>
          </w:tcPr>
          <w:p w14:paraId="1913A42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218D5FD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p w14:paraId="47A33FC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r>
      <w:tr w:rsidR="006A2AF8" w:rsidRPr="002C0185" w14:paraId="3F7D1940" w14:textId="77777777" w:rsidTr="0029584F">
        <w:tc>
          <w:tcPr>
            <w:tcW w:w="789" w:type="dxa"/>
            <w:tcBorders>
              <w:top w:val="single" w:sz="4" w:space="0" w:color="auto"/>
              <w:left w:val="single" w:sz="4" w:space="0" w:color="auto"/>
              <w:bottom w:val="nil"/>
              <w:right w:val="single" w:sz="4" w:space="0" w:color="auto"/>
            </w:tcBorders>
            <w:shd w:val="clear" w:color="auto" w:fill="auto"/>
          </w:tcPr>
          <w:p w14:paraId="1A1F3F99"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40</w:t>
            </w:r>
          </w:p>
        </w:tc>
        <w:tc>
          <w:tcPr>
            <w:tcW w:w="850" w:type="dxa"/>
            <w:tcBorders>
              <w:top w:val="single" w:sz="4" w:space="0" w:color="auto"/>
              <w:left w:val="single" w:sz="4" w:space="0" w:color="auto"/>
              <w:bottom w:val="nil"/>
              <w:right w:val="single" w:sz="4" w:space="0" w:color="auto"/>
            </w:tcBorders>
            <w:shd w:val="clear" w:color="auto" w:fill="auto"/>
          </w:tcPr>
          <w:p w14:paraId="3BD782A2"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106</w:t>
            </w:r>
          </w:p>
        </w:tc>
        <w:tc>
          <w:tcPr>
            <w:tcW w:w="1134" w:type="dxa"/>
            <w:tcBorders>
              <w:top w:val="single" w:sz="4" w:space="0" w:color="auto"/>
              <w:left w:val="single" w:sz="4" w:space="0" w:color="auto"/>
              <w:bottom w:val="nil"/>
              <w:right w:val="single" w:sz="4" w:space="0" w:color="auto"/>
            </w:tcBorders>
            <w:shd w:val="clear" w:color="auto" w:fill="auto"/>
          </w:tcPr>
          <w:p w14:paraId="55BB6794" w14:textId="77777777" w:rsidR="006A2AF8" w:rsidRPr="002C0185" w:rsidRDefault="006A2AF8" w:rsidP="0029584F">
            <w:pPr>
              <w:keepNext/>
              <w:keepLines/>
              <w:spacing w:after="0"/>
              <w:jc w:val="center"/>
              <w:rPr>
                <w:rFonts w:ascii="Arial" w:hAnsi="Arial"/>
                <w:sz w:val="18"/>
                <w:lang w:eastAsia="x-none"/>
              </w:rPr>
            </w:pPr>
            <w:r w:rsidRPr="002C0185">
              <w:rPr>
                <w:rFonts w:ascii="Arial" w:hAnsi="Arial"/>
                <w:sz w:val="18"/>
                <w:lang w:eastAsia="x-none"/>
              </w:rPr>
              <w:t>Downlink</w:t>
            </w:r>
          </w:p>
          <w:p w14:paraId="118173BB" w14:textId="77777777" w:rsidR="006A2AF8" w:rsidRPr="002C0185" w:rsidRDefault="006A2AF8" w:rsidP="0029584F">
            <w:pPr>
              <w:keepNext/>
              <w:keepLines/>
              <w:spacing w:after="0"/>
              <w:jc w:val="center"/>
              <w:rPr>
                <w:rFonts w:ascii="Arial" w:hAnsi="Arial"/>
                <w:sz w:val="18"/>
                <w:lang w:eastAsia="x-none"/>
              </w:rPr>
            </w:pPr>
            <w:r w:rsidRPr="002C0185">
              <w:rPr>
                <w:rFonts w:ascii="Arial" w:hAnsi="Arial"/>
                <w:sz w:val="18"/>
                <w:lang w:eastAsia="x-none"/>
              </w:rPr>
              <w:t>&amp;</w:t>
            </w:r>
          </w:p>
          <w:p w14:paraId="2E41940B"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Uplink</w:t>
            </w:r>
          </w:p>
        </w:tc>
        <w:tc>
          <w:tcPr>
            <w:tcW w:w="709" w:type="dxa"/>
            <w:tcBorders>
              <w:left w:val="single" w:sz="4" w:space="0" w:color="auto"/>
            </w:tcBorders>
            <w:shd w:val="clear" w:color="auto" w:fill="auto"/>
          </w:tcPr>
          <w:p w14:paraId="24D92BEF"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Mid</w:t>
            </w:r>
          </w:p>
        </w:tc>
        <w:tc>
          <w:tcPr>
            <w:tcW w:w="992" w:type="dxa"/>
            <w:shd w:val="clear" w:color="auto" w:fill="auto"/>
          </w:tcPr>
          <w:p w14:paraId="3A7743AB"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3750</w:t>
            </w:r>
          </w:p>
        </w:tc>
        <w:tc>
          <w:tcPr>
            <w:tcW w:w="992" w:type="dxa"/>
          </w:tcPr>
          <w:p w14:paraId="0C6BDAC7"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650000</w:t>
            </w:r>
          </w:p>
        </w:tc>
        <w:tc>
          <w:tcPr>
            <w:tcW w:w="993" w:type="dxa"/>
            <w:shd w:val="clear" w:color="auto" w:fill="auto"/>
          </w:tcPr>
          <w:p w14:paraId="20B4CE19"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3730.92</w:t>
            </w:r>
          </w:p>
        </w:tc>
        <w:tc>
          <w:tcPr>
            <w:tcW w:w="992" w:type="dxa"/>
            <w:tcBorders>
              <w:right w:val="single" w:sz="4" w:space="0" w:color="auto"/>
            </w:tcBorders>
            <w:shd w:val="clear" w:color="auto" w:fill="auto"/>
          </w:tcPr>
          <w:p w14:paraId="53536BB3" w14:textId="77777777" w:rsidR="006A2AF8" w:rsidRPr="002C0185" w:rsidRDefault="006A2AF8" w:rsidP="0029584F">
            <w:pPr>
              <w:keepNext/>
              <w:keepLines/>
              <w:spacing w:after="0"/>
              <w:jc w:val="center"/>
              <w:rPr>
                <w:rFonts w:ascii="Arial" w:hAnsi="Arial"/>
                <w:sz w:val="18"/>
              </w:rPr>
            </w:pPr>
            <w:r w:rsidRPr="002C0185">
              <w:rPr>
                <w:rFonts w:ascii="Arial" w:hAnsi="Arial"/>
                <w:sz w:val="18"/>
              </w:rPr>
              <w:t>648728</w:t>
            </w:r>
          </w:p>
        </w:tc>
        <w:tc>
          <w:tcPr>
            <w:tcW w:w="992" w:type="dxa"/>
            <w:tcBorders>
              <w:right w:val="single" w:sz="4" w:space="0" w:color="auto"/>
            </w:tcBorders>
            <w:shd w:val="clear" w:color="auto" w:fill="auto"/>
          </w:tcPr>
          <w:p w14:paraId="42578AF8"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0</w:t>
            </w:r>
          </w:p>
        </w:tc>
        <w:tc>
          <w:tcPr>
            <w:tcW w:w="851" w:type="dxa"/>
            <w:tcBorders>
              <w:top w:val="single" w:sz="4" w:space="0" w:color="auto"/>
              <w:left w:val="single" w:sz="4" w:space="0" w:color="auto"/>
              <w:bottom w:val="nil"/>
              <w:right w:val="single" w:sz="4" w:space="0" w:color="auto"/>
            </w:tcBorders>
            <w:shd w:val="clear" w:color="auto" w:fill="auto"/>
          </w:tcPr>
          <w:p w14:paraId="337B16E0" w14:textId="77777777" w:rsidR="006A2AF8" w:rsidRPr="002C0185" w:rsidRDefault="006A2AF8" w:rsidP="0029584F">
            <w:pPr>
              <w:keepNext/>
              <w:keepLines/>
              <w:spacing w:after="0"/>
              <w:jc w:val="center"/>
              <w:rPr>
                <w:rFonts w:ascii="Arial" w:hAnsi="Arial"/>
                <w:sz w:val="18"/>
                <w:lang w:eastAsia="ja-JP"/>
              </w:rPr>
            </w:pPr>
            <w:r w:rsidRPr="002C0185">
              <w:rPr>
                <w:rFonts w:ascii="Arial" w:hAnsi="Arial"/>
                <w:sz w:val="18"/>
                <w:lang w:eastAsia="ja-JP"/>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4294D7E"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801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F8EA482"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64905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E49B882"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D3856A7" w14:textId="77777777" w:rsidR="006A2AF8" w:rsidRPr="002C0185" w:rsidRDefault="006A2AF8" w:rsidP="0029584F">
            <w:pPr>
              <w:keepNext/>
              <w:keepLines/>
              <w:spacing w:after="0"/>
              <w:jc w:val="center"/>
              <w:rPr>
                <w:rFonts w:ascii="Arial" w:hAnsi="Arial"/>
                <w:sz w:val="18"/>
              </w:rPr>
            </w:pPr>
            <w:r w:rsidRPr="002C0185">
              <w:t>0</w:t>
            </w:r>
          </w:p>
        </w:tc>
        <w:tc>
          <w:tcPr>
            <w:tcW w:w="850" w:type="dxa"/>
            <w:tcBorders>
              <w:top w:val="single" w:sz="4" w:space="0" w:color="auto"/>
              <w:left w:val="single" w:sz="4" w:space="0" w:color="auto"/>
              <w:bottom w:val="single" w:sz="4" w:space="0" w:color="auto"/>
              <w:right w:val="single" w:sz="4" w:space="0" w:color="auto"/>
            </w:tcBorders>
          </w:tcPr>
          <w:p w14:paraId="15610F39" w14:textId="77777777" w:rsidR="006A2AF8" w:rsidRPr="002C0185" w:rsidRDefault="006A2AF8" w:rsidP="0029584F">
            <w:pPr>
              <w:keepNext/>
              <w:keepLines/>
              <w:spacing w:after="0"/>
              <w:jc w:val="center"/>
              <w:rPr>
                <w:rFonts w:ascii="Arial" w:hAnsi="Arial"/>
                <w:sz w:val="18"/>
              </w:rPr>
            </w:pPr>
            <w:r w:rsidRPr="002C0185">
              <w:t>3 (3)</w:t>
            </w:r>
          </w:p>
        </w:tc>
        <w:tc>
          <w:tcPr>
            <w:tcW w:w="992" w:type="dxa"/>
            <w:tcBorders>
              <w:top w:val="single" w:sz="4" w:space="0" w:color="auto"/>
              <w:left w:val="single" w:sz="4" w:space="0" w:color="auto"/>
              <w:bottom w:val="single" w:sz="4" w:space="0" w:color="auto"/>
              <w:right w:val="single" w:sz="4" w:space="0" w:color="auto"/>
            </w:tcBorders>
          </w:tcPr>
          <w:p w14:paraId="4791CD48" w14:textId="77777777" w:rsidR="006A2AF8" w:rsidRPr="002C0185" w:rsidRDefault="006A2AF8" w:rsidP="0029584F">
            <w:pPr>
              <w:keepNext/>
              <w:keepLines/>
              <w:spacing w:after="0"/>
              <w:jc w:val="center"/>
              <w:rPr>
                <w:rFonts w:ascii="Arial" w:hAnsi="Arial"/>
                <w:sz w:val="18"/>
              </w:rPr>
            </w:pPr>
            <w:r w:rsidRPr="002C0185">
              <w:rPr>
                <w:rFonts w:ascii="Arial" w:hAnsi="Arial"/>
                <w:sz w:val="18"/>
                <w:lang w:eastAsia="x-none"/>
              </w:rPr>
              <w:t>6</w:t>
            </w:r>
          </w:p>
        </w:tc>
      </w:tr>
      <w:tr w:rsidR="006A2AF8" w:rsidRPr="002C0185" w14:paraId="078B5A72" w14:textId="77777777" w:rsidTr="0029584F">
        <w:tc>
          <w:tcPr>
            <w:tcW w:w="14538" w:type="dxa"/>
            <w:gridSpan w:val="16"/>
            <w:tcBorders>
              <w:top w:val="single" w:sz="4" w:space="0" w:color="auto"/>
              <w:left w:val="single" w:sz="4" w:space="0" w:color="auto"/>
              <w:bottom w:val="single" w:sz="4" w:space="0" w:color="auto"/>
              <w:right w:val="single" w:sz="4" w:space="0" w:color="auto"/>
            </w:tcBorders>
            <w:shd w:val="clear" w:color="auto" w:fill="auto"/>
          </w:tcPr>
          <w:p w14:paraId="3D3E7AC6" w14:textId="77777777" w:rsidR="006A2AF8" w:rsidRPr="002C0185" w:rsidRDefault="006A2AF8" w:rsidP="00EA4F49">
            <w:pPr>
              <w:pStyle w:val="TAN"/>
            </w:pPr>
            <w:r w:rsidRPr="002C0185">
              <w:t>Note 1:</w:t>
            </w:r>
            <w:r w:rsidRPr="002C0185">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20F8E58F" w14:textId="77777777" w:rsidR="006A2AF8" w:rsidRPr="002C0185" w:rsidRDefault="006A2AF8" w:rsidP="00EA4F49">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0819836F" w14:textId="77777777" w:rsidR="006A2AF8" w:rsidRPr="002C0185" w:rsidRDefault="006A2AF8" w:rsidP="006A2AF8"/>
    <w:p w14:paraId="55D3FFC1" w14:textId="77777777" w:rsidR="006A2AF8" w:rsidRPr="002C0185" w:rsidRDefault="006A2AF8" w:rsidP="006A2AF8">
      <w:pPr>
        <w:pStyle w:val="Heading5"/>
      </w:pPr>
      <w:r w:rsidRPr="002C0185">
        <w:t>5.2.2.1.78</w:t>
      </w:r>
      <w:r w:rsidRPr="002C0185">
        <w:tab/>
        <w:t>Reference test frequencies for NR operating band n78</w:t>
      </w:r>
    </w:p>
    <w:p w14:paraId="4107856D" w14:textId="77777777" w:rsidR="006A2AF8" w:rsidRPr="002C0185" w:rsidRDefault="006A2AF8" w:rsidP="006A2AF8">
      <w:pPr>
        <w:pStyle w:val="TH"/>
        <w:keepNext w:val="0"/>
        <w:keepLines w:val="0"/>
        <w:widowControl w:val="0"/>
      </w:pPr>
      <w:bookmarkStart w:id="72" w:name="_CRTable5_2_2_1_781"/>
      <w:r w:rsidRPr="002C0185">
        <w:t xml:space="preserve">Table </w:t>
      </w:r>
      <w:bookmarkEnd w:id="72"/>
      <w:r w:rsidRPr="002C0185">
        <w:t>5.2.2.1.78-1: Test frequencies for NR operating band n78, SCS 15 kHz and ΔF</w:t>
      </w:r>
      <w:r w:rsidRPr="002C0185">
        <w:rPr>
          <w:vertAlign w:val="subscript"/>
        </w:rPr>
        <w:t>Raster</w:t>
      </w:r>
      <w:r w:rsidRPr="002C0185">
        <w:t xml:space="preserve"> 15 kHz</w:t>
      </w:r>
    </w:p>
    <w:p w14:paraId="5896792B" w14:textId="1BEBAF7E" w:rsidR="006A2AF8" w:rsidRPr="002C0185" w:rsidRDefault="006A2AF8" w:rsidP="006A2AF8">
      <w:pPr>
        <w:rPr>
          <w:lang w:eastAsia="ja-JP"/>
        </w:rPr>
      </w:pPr>
      <w:r w:rsidRPr="002C0185">
        <w:rPr>
          <w:lang w:eastAsia="ja-JP"/>
        </w:rPr>
        <w:t>FFS</w:t>
      </w:r>
    </w:p>
    <w:p w14:paraId="3BB842A0" w14:textId="77777777" w:rsidR="006A2AF8" w:rsidRPr="002C0185" w:rsidRDefault="006A2AF8" w:rsidP="006A2AF8">
      <w:pPr>
        <w:rPr>
          <w:lang w:eastAsia="ja-JP"/>
        </w:rPr>
      </w:pPr>
    </w:p>
    <w:p w14:paraId="1FB346E8" w14:textId="5D680AB4" w:rsidR="006A2AF8" w:rsidRPr="002C0185" w:rsidRDefault="006A2AF8" w:rsidP="006A2AF8">
      <w:pPr>
        <w:pStyle w:val="TH"/>
        <w:keepNext w:val="0"/>
        <w:keepLines w:val="0"/>
        <w:widowControl w:val="0"/>
      </w:pPr>
      <w:bookmarkStart w:id="73" w:name="_CRTable5_2_2_1_782"/>
      <w:r w:rsidRPr="002C0185">
        <w:t xml:space="preserve">Table </w:t>
      </w:r>
      <w:bookmarkEnd w:id="73"/>
      <w:r w:rsidRPr="002C0185">
        <w:t>5.2.2.1.78-2: Test frequencies for NR operating band n78, SCS 30 kHz and ΔF</w:t>
      </w:r>
      <w:r w:rsidRPr="002C0185">
        <w:rPr>
          <w:vertAlign w:val="subscript"/>
        </w:rPr>
        <w:t>Raster</w:t>
      </w:r>
      <w:r w:rsidRPr="002C0185">
        <w:t xml:space="preserve">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07F2CA0E"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3BB3F56B"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BW [MHz]</w:t>
            </w:r>
          </w:p>
        </w:tc>
        <w:tc>
          <w:tcPr>
            <w:tcW w:w="740" w:type="dxa"/>
            <w:tcBorders>
              <w:top w:val="single" w:sz="4" w:space="0" w:color="auto"/>
              <w:left w:val="single" w:sz="4" w:space="0" w:color="auto"/>
              <w:bottom w:val="single" w:sz="4" w:space="0" w:color="auto"/>
              <w:right w:val="single" w:sz="4" w:space="0" w:color="auto"/>
            </w:tcBorders>
            <w:hideMark/>
          </w:tcPr>
          <w:p w14:paraId="01DADA20" w14:textId="77777777" w:rsidR="006A2AF8" w:rsidRPr="002C0185" w:rsidRDefault="006A2AF8" w:rsidP="0029584F">
            <w:pPr>
              <w:keepNext/>
              <w:keepLines/>
              <w:spacing w:after="0" w:line="256" w:lineRule="auto"/>
              <w:jc w:val="center"/>
              <w:rPr>
                <w:rFonts w:ascii="Arial" w:hAnsi="Arial"/>
                <w:b/>
                <w:i/>
                <w:sz w:val="18"/>
              </w:rPr>
            </w:pPr>
            <w:r w:rsidRPr="002C0185">
              <w:rPr>
                <w:rFonts w:ascii="Arial" w:hAnsi="Arial"/>
                <w:b/>
                <w:i/>
                <w:sz w:val="18"/>
              </w:rPr>
              <w:t>carrierBandwidth</w:t>
            </w:r>
          </w:p>
          <w:p w14:paraId="43EE9F58"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3463C2C5"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ange</w:t>
            </w:r>
          </w:p>
        </w:tc>
        <w:tc>
          <w:tcPr>
            <w:tcW w:w="857" w:type="dxa"/>
            <w:tcBorders>
              <w:top w:val="single" w:sz="4" w:space="0" w:color="auto"/>
              <w:left w:val="single" w:sz="4" w:space="0" w:color="auto"/>
              <w:bottom w:val="single" w:sz="4" w:space="0" w:color="auto"/>
              <w:right w:val="single" w:sz="4" w:space="0" w:color="auto"/>
            </w:tcBorders>
            <w:hideMark/>
          </w:tcPr>
          <w:p w14:paraId="7233DB3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arrier centre</w:t>
            </w:r>
          </w:p>
          <w:p w14:paraId="4A6D395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MHz]</w:t>
            </w:r>
          </w:p>
        </w:tc>
        <w:tc>
          <w:tcPr>
            <w:tcW w:w="857" w:type="dxa"/>
            <w:tcBorders>
              <w:top w:val="single" w:sz="4" w:space="0" w:color="auto"/>
              <w:left w:val="single" w:sz="4" w:space="0" w:color="auto"/>
              <w:bottom w:val="single" w:sz="4" w:space="0" w:color="auto"/>
              <w:right w:val="single" w:sz="4" w:space="0" w:color="auto"/>
            </w:tcBorders>
            <w:hideMark/>
          </w:tcPr>
          <w:p w14:paraId="5B3DF50E"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arrier centre</w:t>
            </w:r>
          </w:p>
          <w:p w14:paraId="72EEFF3D"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ARFCN]</w:t>
            </w:r>
          </w:p>
        </w:tc>
        <w:tc>
          <w:tcPr>
            <w:tcW w:w="858" w:type="dxa"/>
            <w:tcBorders>
              <w:top w:val="single" w:sz="4" w:space="0" w:color="auto"/>
              <w:left w:val="single" w:sz="4" w:space="0" w:color="auto"/>
              <w:bottom w:val="single" w:sz="4" w:space="0" w:color="auto"/>
              <w:right w:val="single" w:sz="4" w:space="0" w:color="auto"/>
            </w:tcBorders>
            <w:hideMark/>
          </w:tcPr>
          <w:p w14:paraId="55C2A93E"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857" w:type="dxa"/>
            <w:tcBorders>
              <w:top w:val="single" w:sz="4" w:space="0" w:color="auto"/>
              <w:left w:val="single" w:sz="4" w:space="0" w:color="auto"/>
              <w:bottom w:val="single" w:sz="4" w:space="0" w:color="auto"/>
              <w:right w:val="single" w:sz="4" w:space="0" w:color="auto"/>
            </w:tcBorders>
            <w:hideMark/>
          </w:tcPr>
          <w:p w14:paraId="27E3808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857" w:type="dxa"/>
            <w:tcBorders>
              <w:top w:val="single" w:sz="4" w:space="0" w:color="auto"/>
              <w:left w:val="single" w:sz="4" w:space="0" w:color="auto"/>
              <w:bottom w:val="single" w:sz="4" w:space="0" w:color="auto"/>
              <w:right w:val="single" w:sz="4" w:space="0" w:color="auto"/>
            </w:tcBorders>
            <w:hideMark/>
          </w:tcPr>
          <w:p w14:paraId="5DC655B7"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41" w:type="dxa"/>
            <w:tcBorders>
              <w:top w:val="single" w:sz="4" w:space="0" w:color="auto"/>
              <w:left w:val="single" w:sz="4" w:space="0" w:color="auto"/>
              <w:bottom w:val="single" w:sz="4" w:space="0" w:color="auto"/>
              <w:right w:val="single" w:sz="4" w:space="0" w:color="auto"/>
            </w:tcBorders>
            <w:hideMark/>
          </w:tcPr>
          <w:p w14:paraId="1CD340CC"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SS block SCS</w:t>
            </w:r>
          </w:p>
          <w:p w14:paraId="6F699A7D"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kHz]</w:t>
            </w:r>
          </w:p>
        </w:tc>
        <w:tc>
          <w:tcPr>
            <w:tcW w:w="740" w:type="dxa"/>
            <w:tcBorders>
              <w:top w:val="single" w:sz="4" w:space="0" w:color="auto"/>
              <w:left w:val="single" w:sz="4" w:space="0" w:color="auto"/>
              <w:bottom w:val="single" w:sz="4" w:space="0" w:color="auto"/>
              <w:right w:val="single" w:sz="4" w:space="0" w:color="auto"/>
            </w:tcBorders>
            <w:hideMark/>
          </w:tcPr>
          <w:p w14:paraId="41589915"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GSCN</w:t>
            </w:r>
          </w:p>
        </w:tc>
        <w:tc>
          <w:tcPr>
            <w:tcW w:w="857" w:type="dxa"/>
            <w:tcBorders>
              <w:top w:val="single" w:sz="4" w:space="0" w:color="auto"/>
              <w:left w:val="single" w:sz="4" w:space="0" w:color="auto"/>
              <w:bottom w:val="single" w:sz="4" w:space="0" w:color="auto"/>
              <w:right w:val="single" w:sz="4" w:space="0" w:color="auto"/>
            </w:tcBorders>
            <w:hideMark/>
          </w:tcPr>
          <w:p w14:paraId="7EF59537" w14:textId="77777777" w:rsidR="006A2AF8" w:rsidRPr="002C0185" w:rsidRDefault="006A2AF8" w:rsidP="0029584F">
            <w:pPr>
              <w:keepNext/>
              <w:keepLines/>
              <w:spacing w:after="0" w:line="256" w:lineRule="auto"/>
              <w:jc w:val="center"/>
              <w:rPr>
                <w:rFonts w:ascii="Arial" w:hAnsi="Arial"/>
                <w:b/>
                <w:i/>
                <w:sz w:val="18"/>
              </w:rPr>
            </w:pPr>
            <w:r w:rsidRPr="002C0185">
              <w:rPr>
                <w:rFonts w:ascii="Arial" w:hAnsi="Arial"/>
                <w:b/>
                <w:i/>
                <w:sz w:val="18"/>
              </w:rPr>
              <w:t>absoluteFrequencySSB</w:t>
            </w:r>
          </w:p>
          <w:p w14:paraId="2E6A4FF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ARFCN]</w:t>
            </w:r>
          </w:p>
        </w:tc>
        <w:tc>
          <w:tcPr>
            <w:tcW w:w="625" w:type="dxa"/>
            <w:tcBorders>
              <w:top w:val="single" w:sz="4" w:space="0" w:color="auto"/>
              <w:left w:val="single" w:sz="4" w:space="0" w:color="auto"/>
              <w:bottom w:val="single" w:sz="4" w:space="0" w:color="auto"/>
              <w:right w:val="single" w:sz="4" w:space="0" w:color="auto"/>
            </w:tcBorders>
            <w:hideMark/>
          </w:tcPr>
          <w:p w14:paraId="3F8ADA0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color w:val="000000"/>
                <w:position w:val="-10"/>
                <w:sz w:val="18"/>
              </w:rPr>
              <w:object w:dxaOrig="480" w:dyaOrig="360" w14:anchorId="2D09974B">
                <v:shape id="_x0000_i1054" type="#_x0000_t75" style="width:24.6pt;height:18.9pt" o:ole="">
                  <v:imagedata r:id="rId15" o:title=""/>
                </v:shape>
                <o:OLEObject Type="Embed" ProgID="Equation.3" ShapeID="_x0000_i1054" DrawAspect="Content" ObjectID="_1781608783" r:id="rId43"/>
              </w:object>
            </w:r>
          </w:p>
        </w:tc>
        <w:tc>
          <w:tcPr>
            <w:tcW w:w="741" w:type="dxa"/>
            <w:tcBorders>
              <w:top w:val="single" w:sz="4" w:space="0" w:color="auto"/>
              <w:left w:val="single" w:sz="4" w:space="0" w:color="auto"/>
              <w:bottom w:val="single" w:sz="4" w:space="0" w:color="auto"/>
              <w:right w:val="single" w:sz="4" w:space="0" w:color="auto"/>
            </w:tcBorders>
            <w:hideMark/>
          </w:tcPr>
          <w:p w14:paraId="4CDA03F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62D7365B"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754D2529"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2</w:t>
            </w:r>
          </w:p>
        </w:tc>
        <w:tc>
          <w:tcPr>
            <w:tcW w:w="740" w:type="dxa"/>
            <w:tcBorders>
              <w:top w:val="single" w:sz="4" w:space="0" w:color="auto"/>
              <w:left w:val="single" w:sz="4" w:space="0" w:color="auto"/>
              <w:bottom w:val="single" w:sz="4" w:space="0" w:color="auto"/>
              <w:right w:val="single" w:sz="4" w:space="0" w:color="auto"/>
            </w:tcBorders>
            <w:hideMark/>
          </w:tcPr>
          <w:p w14:paraId="2B97898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ORESET#0 Index (Offset</w:t>
            </w:r>
          </w:p>
          <w:p w14:paraId="6F83248E"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151E3DBF"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1</w:t>
            </w:r>
          </w:p>
        </w:tc>
        <w:tc>
          <w:tcPr>
            <w:tcW w:w="857" w:type="dxa"/>
            <w:tcBorders>
              <w:top w:val="single" w:sz="4" w:space="0" w:color="auto"/>
              <w:left w:val="single" w:sz="4" w:space="0" w:color="auto"/>
              <w:bottom w:val="single" w:sz="4" w:space="0" w:color="auto"/>
              <w:right w:val="single" w:sz="4" w:space="0" w:color="auto"/>
            </w:tcBorders>
            <w:hideMark/>
          </w:tcPr>
          <w:p w14:paraId="44337A1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05DEA211"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PRBs]</w:t>
            </w:r>
          </w:p>
          <w:p w14:paraId="48FC0904"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1</w:t>
            </w:r>
          </w:p>
        </w:tc>
      </w:tr>
      <w:tr w:rsidR="006A2AF8" w:rsidRPr="002C0185" w14:paraId="5BE94749" w14:textId="77777777" w:rsidTr="0029584F">
        <w:tc>
          <w:tcPr>
            <w:tcW w:w="691" w:type="dxa"/>
            <w:tcBorders>
              <w:top w:val="single" w:sz="4" w:space="0" w:color="auto"/>
              <w:left w:val="single" w:sz="4" w:space="0" w:color="auto"/>
              <w:bottom w:val="nil"/>
              <w:right w:val="single" w:sz="4" w:space="0" w:color="auto"/>
            </w:tcBorders>
            <w:hideMark/>
          </w:tcPr>
          <w:p w14:paraId="083E2845"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40</w:t>
            </w:r>
          </w:p>
        </w:tc>
        <w:tc>
          <w:tcPr>
            <w:tcW w:w="740" w:type="dxa"/>
            <w:tcBorders>
              <w:top w:val="single" w:sz="4" w:space="0" w:color="auto"/>
              <w:left w:val="single" w:sz="4" w:space="0" w:color="auto"/>
              <w:bottom w:val="nil"/>
              <w:right w:val="single" w:sz="4" w:space="0" w:color="auto"/>
            </w:tcBorders>
            <w:hideMark/>
          </w:tcPr>
          <w:p w14:paraId="539BA6D9"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106</w:t>
            </w:r>
          </w:p>
        </w:tc>
        <w:tc>
          <w:tcPr>
            <w:tcW w:w="973" w:type="dxa"/>
            <w:tcBorders>
              <w:top w:val="single" w:sz="4" w:space="0" w:color="auto"/>
              <w:left w:val="single" w:sz="4" w:space="0" w:color="auto"/>
              <w:bottom w:val="nil"/>
              <w:right w:val="single" w:sz="4" w:space="0" w:color="auto"/>
            </w:tcBorders>
            <w:hideMark/>
          </w:tcPr>
          <w:p w14:paraId="155CAD20" w14:textId="77777777" w:rsidR="006A2AF8" w:rsidRPr="002C0185" w:rsidRDefault="006A2AF8" w:rsidP="0029584F">
            <w:pPr>
              <w:keepNext/>
              <w:keepLines/>
              <w:spacing w:after="0" w:line="256" w:lineRule="auto"/>
              <w:jc w:val="center"/>
              <w:rPr>
                <w:rFonts w:ascii="Arial" w:hAnsi="Arial"/>
                <w:sz w:val="18"/>
                <w:lang w:eastAsia="x-none"/>
              </w:rPr>
            </w:pPr>
            <w:r w:rsidRPr="002C0185">
              <w:rPr>
                <w:rFonts w:ascii="Arial" w:hAnsi="Arial"/>
                <w:sz w:val="18"/>
                <w:lang w:eastAsia="x-none"/>
              </w:rPr>
              <w:t>Downlink</w:t>
            </w:r>
          </w:p>
          <w:p w14:paraId="1F6A5362" w14:textId="77777777" w:rsidR="006A2AF8" w:rsidRPr="002C0185" w:rsidRDefault="006A2AF8" w:rsidP="0029584F">
            <w:pPr>
              <w:keepNext/>
              <w:keepLines/>
              <w:spacing w:after="0" w:line="256" w:lineRule="auto"/>
              <w:jc w:val="center"/>
              <w:rPr>
                <w:rFonts w:ascii="Arial" w:hAnsi="Arial"/>
                <w:sz w:val="18"/>
                <w:lang w:eastAsia="x-none"/>
              </w:rPr>
            </w:pPr>
            <w:r w:rsidRPr="002C0185">
              <w:rPr>
                <w:rFonts w:ascii="Arial" w:hAnsi="Arial"/>
                <w:sz w:val="18"/>
                <w:lang w:eastAsia="x-none"/>
              </w:rPr>
              <w:t>&amp;</w:t>
            </w:r>
          </w:p>
          <w:p w14:paraId="4D0D9744"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Uplink</w:t>
            </w:r>
          </w:p>
        </w:tc>
        <w:tc>
          <w:tcPr>
            <w:tcW w:w="625" w:type="dxa"/>
            <w:tcBorders>
              <w:top w:val="single" w:sz="4" w:space="0" w:color="auto"/>
              <w:left w:val="single" w:sz="4" w:space="0" w:color="auto"/>
              <w:bottom w:val="single" w:sz="4" w:space="0" w:color="auto"/>
              <w:right w:val="single" w:sz="4" w:space="0" w:color="auto"/>
            </w:tcBorders>
            <w:hideMark/>
          </w:tcPr>
          <w:p w14:paraId="1D70DC2E"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Mid</w:t>
            </w:r>
          </w:p>
        </w:tc>
        <w:tc>
          <w:tcPr>
            <w:tcW w:w="857" w:type="dxa"/>
            <w:tcBorders>
              <w:top w:val="single" w:sz="4" w:space="0" w:color="auto"/>
              <w:left w:val="single" w:sz="4" w:space="0" w:color="auto"/>
              <w:bottom w:val="single" w:sz="4" w:space="0" w:color="auto"/>
              <w:right w:val="single" w:sz="4" w:space="0" w:color="auto"/>
            </w:tcBorders>
            <w:hideMark/>
          </w:tcPr>
          <w:p w14:paraId="0DBB8756"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3549.99</w:t>
            </w:r>
          </w:p>
        </w:tc>
        <w:tc>
          <w:tcPr>
            <w:tcW w:w="857" w:type="dxa"/>
            <w:tcBorders>
              <w:top w:val="single" w:sz="4" w:space="0" w:color="auto"/>
              <w:left w:val="single" w:sz="4" w:space="0" w:color="auto"/>
              <w:bottom w:val="single" w:sz="4" w:space="0" w:color="auto"/>
              <w:right w:val="single" w:sz="4" w:space="0" w:color="auto"/>
            </w:tcBorders>
            <w:hideMark/>
          </w:tcPr>
          <w:p w14:paraId="6E43B1AD"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636666</w:t>
            </w:r>
          </w:p>
        </w:tc>
        <w:tc>
          <w:tcPr>
            <w:tcW w:w="858" w:type="dxa"/>
            <w:tcBorders>
              <w:top w:val="single" w:sz="4" w:space="0" w:color="auto"/>
              <w:left w:val="single" w:sz="4" w:space="0" w:color="auto"/>
              <w:bottom w:val="single" w:sz="4" w:space="0" w:color="auto"/>
              <w:right w:val="single" w:sz="4" w:space="0" w:color="auto"/>
            </w:tcBorders>
            <w:hideMark/>
          </w:tcPr>
          <w:p w14:paraId="360425F8"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rPr>
              <w:t>3530.91</w:t>
            </w:r>
          </w:p>
        </w:tc>
        <w:tc>
          <w:tcPr>
            <w:tcW w:w="857" w:type="dxa"/>
            <w:tcBorders>
              <w:top w:val="single" w:sz="4" w:space="0" w:color="auto"/>
              <w:left w:val="single" w:sz="4" w:space="0" w:color="auto"/>
              <w:bottom w:val="single" w:sz="4" w:space="0" w:color="auto"/>
              <w:right w:val="single" w:sz="4" w:space="0" w:color="auto"/>
            </w:tcBorders>
            <w:hideMark/>
          </w:tcPr>
          <w:p w14:paraId="58317921"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rPr>
              <w:t>635394</w:t>
            </w:r>
          </w:p>
        </w:tc>
        <w:tc>
          <w:tcPr>
            <w:tcW w:w="857" w:type="dxa"/>
            <w:tcBorders>
              <w:top w:val="single" w:sz="4" w:space="0" w:color="auto"/>
              <w:left w:val="single" w:sz="4" w:space="0" w:color="auto"/>
              <w:bottom w:val="single" w:sz="4" w:space="0" w:color="auto"/>
              <w:right w:val="single" w:sz="4" w:space="0" w:color="auto"/>
            </w:tcBorders>
            <w:hideMark/>
          </w:tcPr>
          <w:p w14:paraId="7D00BF40"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0</w:t>
            </w:r>
          </w:p>
        </w:tc>
        <w:tc>
          <w:tcPr>
            <w:tcW w:w="741" w:type="dxa"/>
            <w:tcBorders>
              <w:top w:val="single" w:sz="4" w:space="0" w:color="auto"/>
              <w:left w:val="single" w:sz="4" w:space="0" w:color="auto"/>
              <w:bottom w:val="nil"/>
              <w:right w:val="single" w:sz="4" w:space="0" w:color="auto"/>
            </w:tcBorders>
            <w:hideMark/>
          </w:tcPr>
          <w:p w14:paraId="20B5F968" w14:textId="77777777" w:rsidR="006A2AF8" w:rsidRPr="002C0185" w:rsidRDefault="006A2AF8" w:rsidP="0029584F">
            <w:pPr>
              <w:keepNext/>
              <w:keepLines/>
              <w:spacing w:after="0" w:line="256" w:lineRule="auto"/>
              <w:jc w:val="center"/>
              <w:rPr>
                <w:rFonts w:ascii="Arial" w:hAnsi="Arial"/>
                <w:sz w:val="18"/>
                <w:lang w:eastAsia="ja-JP"/>
              </w:rPr>
            </w:pPr>
            <w:r w:rsidRPr="002C0185">
              <w:rPr>
                <w:rFonts w:ascii="Arial" w:hAnsi="Arial"/>
                <w:sz w:val="18"/>
                <w:lang w:eastAsia="ja-JP"/>
              </w:rPr>
              <w:t>30</w:t>
            </w:r>
          </w:p>
        </w:tc>
        <w:tc>
          <w:tcPr>
            <w:tcW w:w="740" w:type="dxa"/>
            <w:tcBorders>
              <w:top w:val="single" w:sz="4" w:space="0" w:color="auto"/>
              <w:left w:val="single" w:sz="4" w:space="0" w:color="auto"/>
              <w:bottom w:val="single" w:sz="4" w:space="0" w:color="auto"/>
              <w:right w:val="single" w:sz="4" w:space="0" w:color="auto"/>
            </w:tcBorders>
            <w:hideMark/>
          </w:tcPr>
          <w:p w14:paraId="002DC7B4"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7871</w:t>
            </w:r>
          </w:p>
        </w:tc>
        <w:tc>
          <w:tcPr>
            <w:tcW w:w="857" w:type="dxa"/>
            <w:tcBorders>
              <w:top w:val="single" w:sz="4" w:space="0" w:color="auto"/>
              <w:left w:val="single" w:sz="4" w:space="0" w:color="auto"/>
              <w:bottom w:val="single" w:sz="4" w:space="0" w:color="auto"/>
              <w:right w:val="single" w:sz="4" w:space="0" w:color="auto"/>
            </w:tcBorders>
            <w:hideMark/>
          </w:tcPr>
          <w:p w14:paraId="7752EB5A"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635712</w:t>
            </w:r>
          </w:p>
        </w:tc>
        <w:tc>
          <w:tcPr>
            <w:tcW w:w="625" w:type="dxa"/>
            <w:tcBorders>
              <w:top w:val="single" w:sz="4" w:space="0" w:color="auto"/>
              <w:left w:val="single" w:sz="4" w:space="0" w:color="auto"/>
              <w:bottom w:val="single" w:sz="4" w:space="0" w:color="auto"/>
              <w:right w:val="single" w:sz="4" w:space="0" w:color="auto"/>
            </w:tcBorders>
            <w:hideMark/>
          </w:tcPr>
          <w:p w14:paraId="431BC6EB"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6</w:t>
            </w:r>
          </w:p>
        </w:tc>
        <w:tc>
          <w:tcPr>
            <w:tcW w:w="741" w:type="dxa"/>
            <w:tcBorders>
              <w:top w:val="single" w:sz="4" w:space="0" w:color="auto"/>
              <w:left w:val="single" w:sz="4" w:space="0" w:color="auto"/>
              <w:bottom w:val="single" w:sz="4" w:space="0" w:color="auto"/>
              <w:right w:val="single" w:sz="4" w:space="0" w:color="auto"/>
            </w:tcBorders>
            <w:hideMark/>
          </w:tcPr>
          <w:p w14:paraId="1BAB0AE7" w14:textId="77777777" w:rsidR="006A2AF8" w:rsidRPr="002C0185" w:rsidRDefault="006A2AF8" w:rsidP="0029584F">
            <w:pPr>
              <w:keepNext/>
              <w:keepLines/>
              <w:spacing w:after="0" w:line="256" w:lineRule="auto"/>
              <w:jc w:val="center"/>
              <w:rPr>
                <w:rFonts w:ascii="Arial" w:hAnsi="Arial"/>
                <w:sz w:val="18"/>
              </w:rPr>
            </w:pPr>
            <w:r w:rsidRPr="002C0185">
              <w:t>0</w:t>
            </w:r>
          </w:p>
        </w:tc>
        <w:tc>
          <w:tcPr>
            <w:tcW w:w="740" w:type="dxa"/>
            <w:tcBorders>
              <w:top w:val="single" w:sz="4" w:space="0" w:color="auto"/>
              <w:left w:val="single" w:sz="4" w:space="0" w:color="auto"/>
              <w:bottom w:val="single" w:sz="4" w:space="0" w:color="auto"/>
              <w:right w:val="single" w:sz="4" w:space="0" w:color="auto"/>
            </w:tcBorders>
            <w:hideMark/>
          </w:tcPr>
          <w:p w14:paraId="0BCDF81E" w14:textId="77777777" w:rsidR="006A2AF8" w:rsidRPr="002C0185" w:rsidRDefault="006A2AF8" w:rsidP="0029584F">
            <w:pPr>
              <w:keepNext/>
              <w:keepLines/>
              <w:spacing w:after="0" w:line="256" w:lineRule="auto"/>
              <w:jc w:val="center"/>
              <w:rPr>
                <w:rFonts w:ascii="Arial" w:hAnsi="Arial"/>
                <w:sz w:val="18"/>
              </w:rPr>
            </w:pPr>
            <w:r w:rsidRPr="002C0185">
              <w:t>3 (3)</w:t>
            </w:r>
          </w:p>
        </w:tc>
        <w:tc>
          <w:tcPr>
            <w:tcW w:w="857" w:type="dxa"/>
            <w:tcBorders>
              <w:top w:val="single" w:sz="4" w:space="0" w:color="auto"/>
              <w:left w:val="single" w:sz="4" w:space="0" w:color="auto"/>
              <w:bottom w:val="single" w:sz="4" w:space="0" w:color="auto"/>
              <w:right w:val="single" w:sz="4" w:space="0" w:color="auto"/>
            </w:tcBorders>
            <w:hideMark/>
          </w:tcPr>
          <w:p w14:paraId="77B45336" w14:textId="77777777" w:rsidR="006A2AF8" w:rsidRPr="002C0185" w:rsidRDefault="006A2AF8" w:rsidP="0029584F">
            <w:pPr>
              <w:keepNext/>
              <w:keepLines/>
              <w:spacing w:after="0" w:line="256" w:lineRule="auto"/>
              <w:jc w:val="center"/>
              <w:rPr>
                <w:rFonts w:ascii="Arial" w:hAnsi="Arial"/>
                <w:sz w:val="18"/>
              </w:rPr>
            </w:pPr>
            <w:r w:rsidRPr="002C0185">
              <w:rPr>
                <w:rFonts w:ascii="Arial" w:hAnsi="Arial"/>
                <w:sz w:val="18"/>
                <w:lang w:eastAsia="x-none"/>
              </w:rPr>
              <w:t>6</w:t>
            </w:r>
          </w:p>
        </w:tc>
      </w:tr>
      <w:tr w:rsidR="006A2AF8" w:rsidRPr="002C0185" w14:paraId="6E94EC9D"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1F60A159" w14:textId="77777777" w:rsidR="006A2AF8" w:rsidRPr="002C0185" w:rsidRDefault="006A2AF8" w:rsidP="00EA4F49">
            <w:pPr>
              <w:pStyle w:val="TAN"/>
            </w:pPr>
            <w:r w:rsidRPr="002C0185">
              <w:t>Note 1:</w:t>
            </w:r>
            <w:r w:rsidRPr="002C0185">
              <w:tab/>
              <w:t>The CORESET#0 Index and the associated CORESET#0 Offset refers to Table 13-4 in TS 38.213 [22]. The value of CORESET#0 Index is signalled in controlResourceSetZero (pdcch-ConfigSIB1) in the MIB. The offsetToPointA IE is expressed in units of resource blocks assuming 15 kHz subcarrier spacing for FR1 and 60 kHz subcarrier spacing for FR2.</w:t>
            </w:r>
          </w:p>
          <w:p w14:paraId="591AA766" w14:textId="77777777" w:rsidR="006A2AF8" w:rsidRPr="002C0185" w:rsidRDefault="006A2AF8" w:rsidP="00EA4F49">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624626D6" w14:textId="77777777" w:rsidR="006A2AF8" w:rsidRPr="002C0185" w:rsidRDefault="006A2AF8" w:rsidP="006A2AF8">
      <w:pPr>
        <w:rPr>
          <w:color w:val="000000"/>
          <w:lang w:eastAsia="ja-JP"/>
        </w:rPr>
      </w:pPr>
    </w:p>
    <w:p w14:paraId="384CDDD9" w14:textId="77777777" w:rsidR="006A2AF8" w:rsidRPr="002C0185" w:rsidRDefault="006A2AF8" w:rsidP="006A2AF8">
      <w:pPr>
        <w:pStyle w:val="Heading5"/>
      </w:pPr>
      <w:r w:rsidRPr="002C0185">
        <w:t>5.2.2.1.79</w:t>
      </w:r>
      <w:r w:rsidRPr="002C0185">
        <w:tab/>
        <w:t>Reference test frequencies for NR operating band n79</w:t>
      </w:r>
    </w:p>
    <w:p w14:paraId="77E79C34" w14:textId="77777777" w:rsidR="006A2AF8" w:rsidRPr="002C0185" w:rsidRDefault="006A2AF8" w:rsidP="006A2AF8">
      <w:pPr>
        <w:pStyle w:val="TH"/>
        <w:keepNext w:val="0"/>
        <w:keepLines w:val="0"/>
        <w:widowControl w:val="0"/>
      </w:pPr>
      <w:bookmarkStart w:id="74" w:name="_CRTable5_2_2_1_791"/>
      <w:r w:rsidRPr="002C0185">
        <w:t xml:space="preserve">Table </w:t>
      </w:r>
      <w:bookmarkEnd w:id="74"/>
      <w:r w:rsidRPr="002C0185">
        <w:t>5.2.2.1.79-1: Test frequencies for NR operating band n79, SCS 15 kHz and ΔF</w:t>
      </w:r>
      <w:r w:rsidRPr="002C0185">
        <w:rPr>
          <w:vertAlign w:val="subscript"/>
        </w:rPr>
        <w:t>Raster</w:t>
      </w:r>
      <w:r w:rsidRPr="002C0185">
        <w:t xml:space="preserve"> 15 kHz</w:t>
      </w:r>
    </w:p>
    <w:p w14:paraId="0B6076F2" w14:textId="388FB3E9" w:rsidR="006A2AF8" w:rsidRPr="002C0185" w:rsidRDefault="006A2AF8" w:rsidP="006A2AF8">
      <w:pPr>
        <w:rPr>
          <w:lang w:eastAsia="ja-JP"/>
        </w:rPr>
      </w:pPr>
      <w:r w:rsidRPr="002C0185">
        <w:rPr>
          <w:lang w:eastAsia="ja-JP"/>
        </w:rPr>
        <w:t>FFS</w:t>
      </w:r>
    </w:p>
    <w:p w14:paraId="7BF5B347" w14:textId="77777777" w:rsidR="006A2AF8" w:rsidRPr="002C0185" w:rsidRDefault="006A2AF8" w:rsidP="006A2AF8">
      <w:pPr>
        <w:rPr>
          <w:lang w:eastAsia="ja-JP"/>
        </w:rPr>
      </w:pPr>
    </w:p>
    <w:p w14:paraId="0EBFE5BA" w14:textId="7B6F8171" w:rsidR="006A2AF8" w:rsidRPr="002C0185" w:rsidRDefault="006A2AF8" w:rsidP="006A2AF8">
      <w:pPr>
        <w:pStyle w:val="TH"/>
        <w:keepNext w:val="0"/>
        <w:keepLines w:val="0"/>
        <w:widowControl w:val="0"/>
      </w:pPr>
      <w:bookmarkStart w:id="75" w:name="_CRTable5_2_2_1_792"/>
      <w:r w:rsidRPr="002C0185">
        <w:t xml:space="preserve">Table </w:t>
      </w:r>
      <w:bookmarkEnd w:id="75"/>
      <w:r w:rsidRPr="002C0185">
        <w:t>5.2.2.1.79-2: Test frequencies for NR operating band n79, SCS 30 kHz and ΔF</w:t>
      </w:r>
      <w:r w:rsidRPr="002C0185">
        <w:rPr>
          <w:vertAlign w:val="subscript"/>
        </w:rPr>
        <w:t>Raster</w:t>
      </w:r>
      <w:r w:rsidRPr="002C0185">
        <w:t xml:space="preserve"> 3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5E014154" w14:textId="77777777" w:rsidTr="0029584F">
        <w:tc>
          <w:tcPr>
            <w:tcW w:w="788" w:type="dxa"/>
            <w:tcBorders>
              <w:top w:val="single" w:sz="4" w:space="0" w:color="auto"/>
              <w:left w:val="single" w:sz="4" w:space="0" w:color="auto"/>
              <w:bottom w:val="single" w:sz="4" w:space="0" w:color="auto"/>
              <w:right w:val="single" w:sz="4" w:space="0" w:color="auto"/>
            </w:tcBorders>
            <w:hideMark/>
          </w:tcPr>
          <w:p w14:paraId="72DCD2CE"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1C90188E" w14:textId="77777777" w:rsidR="006A2AF8" w:rsidRPr="002C0185" w:rsidRDefault="006A2AF8" w:rsidP="0029584F">
            <w:pPr>
              <w:keepNext/>
              <w:keepLines/>
              <w:spacing w:after="0" w:line="256" w:lineRule="auto"/>
              <w:jc w:val="center"/>
              <w:rPr>
                <w:rFonts w:ascii="Arial" w:hAnsi="Arial"/>
                <w:b/>
                <w:i/>
                <w:sz w:val="18"/>
              </w:rPr>
            </w:pPr>
            <w:r w:rsidRPr="002C0185">
              <w:rPr>
                <w:rFonts w:ascii="Arial" w:hAnsi="Arial"/>
                <w:b/>
                <w:i/>
                <w:sz w:val="18"/>
              </w:rPr>
              <w:t>carrierBandwidth</w:t>
            </w:r>
          </w:p>
          <w:p w14:paraId="5F0AD2D4"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3D4707A7"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8FD561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arrier centre</w:t>
            </w:r>
          </w:p>
          <w:p w14:paraId="59DC10E2"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6A80A33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arrier centre</w:t>
            </w:r>
          </w:p>
          <w:p w14:paraId="64024B25"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4709C64C"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5D09351D"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5477BC4"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6263ED1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SS block SCS</w:t>
            </w:r>
          </w:p>
          <w:p w14:paraId="2E8A5701"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0C38933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71735966" w14:textId="77777777" w:rsidR="006A2AF8" w:rsidRPr="002C0185" w:rsidRDefault="006A2AF8" w:rsidP="0029584F">
            <w:pPr>
              <w:keepNext/>
              <w:keepLines/>
              <w:spacing w:after="0" w:line="256" w:lineRule="auto"/>
              <w:jc w:val="center"/>
              <w:rPr>
                <w:rFonts w:ascii="Arial" w:hAnsi="Arial"/>
                <w:b/>
                <w:i/>
                <w:sz w:val="18"/>
              </w:rPr>
            </w:pPr>
            <w:r w:rsidRPr="002C0185">
              <w:rPr>
                <w:rFonts w:ascii="Arial" w:hAnsi="Arial"/>
                <w:b/>
                <w:i/>
                <w:sz w:val="18"/>
              </w:rPr>
              <w:t>absoluteFrequencySSB</w:t>
            </w:r>
          </w:p>
          <w:p w14:paraId="71398A6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477F5E12"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color w:val="000000"/>
                <w:position w:val="-10"/>
                <w:sz w:val="18"/>
              </w:rPr>
              <w:object w:dxaOrig="480" w:dyaOrig="360" w14:anchorId="63FDD250">
                <v:shape id="_x0000_i1055" type="#_x0000_t75" style="width:24.6pt;height:18.9pt" o:ole="">
                  <v:imagedata r:id="rId15" o:title=""/>
                </v:shape>
                <o:OLEObject Type="Embed" ProgID="Equation.3" ShapeID="_x0000_i1055" DrawAspect="Content" ObjectID="_1781608784" r:id="rId44"/>
              </w:object>
            </w:r>
          </w:p>
        </w:tc>
        <w:tc>
          <w:tcPr>
            <w:tcW w:w="851" w:type="dxa"/>
            <w:tcBorders>
              <w:top w:val="single" w:sz="4" w:space="0" w:color="auto"/>
              <w:left w:val="single" w:sz="4" w:space="0" w:color="auto"/>
              <w:bottom w:val="single" w:sz="4" w:space="0" w:color="auto"/>
              <w:right w:val="single" w:sz="4" w:space="0" w:color="auto"/>
            </w:tcBorders>
            <w:hideMark/>
          </w:tcPr>
          <w:p w14:paraId="7C48AB7B"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 Carrier CORESET#0</w:t>
            </w:r>
          </w:p>
          <w:p w14:paraId="0AE790D0"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70AB2A3D"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71806C94"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CORESET#0 Index (Offset</w:t>
            </w:r>
          </w:p>
          <w:p w14:paraId="66D264DF"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RBs])</w:t>
            </w:r>
          </w:p>
          <w:p w14:paraId="3074A9A3"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69C97E7"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407C298C"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PRBs]</w:t>
            </w:r>
          </w:p>
          <w:p w14:paraId="7652B546" w14:textId="77777777" w:rsidR="006A2AF8" w:rsidRPr="002C0185" w:rsidRDefault="006A2AF8" w:rsidP="0029584F">
            <w:pPr>
              <w:keepNext/>
              <w:keepLines/>
              <w:spacing w:after="0" w:line="256" w:lineRule="auto"/>
              <w:jc w:val="center"/>
              <w:rPr>
                <w:rFonts w:ascii="Arial" w:hAnsi="Arial"/>
                <w:b/>
                <w:sz w:val="18"/>
              </w:rPr>
            </w:pPr>
            <w:r w:rsidRPr="002C0185">
              <w:rPr>
                <w:rFonts w:ascii="Arial" w:hAnsi="Arial"/>
                <w:b/>
                <w:sz w:val="18"/>
              </w:rPr>
              <w:t>Note 1</w:t>
            </w:r>
          </w:p>
        </w:tc>
      </w:tr>
      <w:tr w:rsidR="006A2AF8" w:rsidRPr="002C0185" w14:paraId="1EBF209D" w14:textId="77777777" w:rsidTr="0029584F">
        <w:tc>
          <w:tcPr>
            <w:tcW w:w="788" w:type="dxa"/>
            <w:tcBorders>
              <w:top w:val="single" w:sz="4" w:space="0" w:color="auto"/>
              <w:left w:val="single" w:sz="4" w:space="0" w:color="auto"/>
              <w:bottom w:val="nil"/>
              <w:right w:val="single" w:sz="4" w:space="0" w:color="auto"/>
            </w:tcBorders>
            <w:hideMark/>
          </w:tcPr>
          <w:p w14:paraId="713419F1" w14:textId="77777777" w:rsidR="006A2AF8" w:rsidRPr="002C0185" w:rsidRDefault="006A2AF8" w:rsidP="0029584F">
            <w:pPr>
              <w:pStyle w:val="TAC"/>
              <w:spacing w:line="256" w:lineRule="auto"/>
            </w:pPr>
            <w:r w:rsidRPr="002C0185">
              <w:t>40</w:t>
            </w:r>
          </w:p>
        </w:tc>
        <w:tc>
          <w:tcPr>
            <w:tcW w:w="849" w:type="dxa"/>
            <w:tcBorders>
              <w:top w:val="single" w:sz="4" w:space="0" w:color="auto"/>
              <w:left w:val="single" w:sz="4" w:space="0" w:color="auto"/>
              <w:bottom w:val="nil"/>
              <w:right w:val="single" w:sz="4" w:space="0" w:color="auto"/>
            </w:tcBorders>
            <w:hideMark/>
          </w:tcPr>
          <w:p w14:paraId="76D41800" w14:textId="77777777" w:rsidR="006A2AF8" w:rsidRPr="002C0185" w:rsidRDefault="006A2AF8" w:rsidP="0029584F">
            <w:pPr>
              <w:pStyle w:val="TAC"/>
              <w:spacing w:line="256" w:lineRule="auto"/>
            </w:pPr>
            <w:r w:rsidRPr="002C0185">
              <w:t>106</w:t>
            </w:r>
          </w:p>
        </w:tc>
        <w:tc>
          <w:tcPr>
            <w:tcW w:w="1133" w:type="dxa"/>
            <w:tcBorders>
              <w:top w:val="single" w:sz="4" w:space="0" w:color="auto"/>
              <w:left w:val="single" w:sz="4" w:space="0" w:color="auto"/>
              <w:bottom w:val="nil"/>
              <w:right w:val="single" w:sz="4" w:space="0" w:color="auto"/>
            </w:tcBorders>
            <w:hideMark/>
          </w:tcPr>
          <w:p w14:paraId="41A9B61B" w14:textId="77777777" w:rsidR="006A2AF8" w:rsidRPr="002C0185" w:rsidRDefault="006A2AF8" w:rsidP="0029584F">
            <w:pPr>
              <w:pStyle w:val="TAC"/>
              <w:spacing w:line="256" w:lineRule="auto"/>
            </w:pPr>
            <w:r w:rsidRPr="002C0185">
              <w:t>Downlink</w:t>
            </w:r>
          </w:p>
          <w:p w14:paraId="26BBF843" w14:textId="77777777" w:rsidR="006A2AF8" w:rsidRPr="002C0185" w:rsidRDefault="006A2AF8" w:rsidP="0029584F">
            <w:pPr>
              <w:pStyle w:val="TAC"/>
              <w:spacing w:line="256" w:lineRule="auto"/>
            </w:pPr>
            <w:r w:rsidRPr="002C0185">
              <w:t>&amp;</w:t>
            </w:r>
          </w:p>
          <w:p w14:paraId="142FDCA3" w14:textId="77777777" w:rsidR="006A2AF8" w:rsidRPr="002C0185" w:rsidRDefault="006A2AF8" w:rsidP="0029584F">
            <w:pPr>
              <w:pStyle w:val="TAC"/>
              <w:spacing w:line="256" w:lineRule="auto"/>
            </w:pPr>
            <w:r w:rsidRPr="002C0185">
              <w:t>Uplink</w:t>
            </w:r>
          </w:p>
        </w:tc>
        <w:tc>
          <w:tcPr>
            <w:tcW w:w="709" w:type="dxa"/>
            <w:tcBorders>
              <w:top w:val="single" w:sz="4" w:space="0" w:color="auto"/>
              <w:left w:val="single" w:sz="4" w:space="0" w:color="auto"/>
              <w:bottom w:val="single" w:sz="4" w:space="0" w:color="auto"/>
              <w:right w:val="single" w:sz="4" w:space="0" w:color="auto"/>
            </w:tcBorders>
            <w:hideMark/>
          </w:tcPr>
          <w:p w14:paraId="0B3018D5" w14:textId="77777777" w:rsidR="006A2AF8" w:rsidRPr="002C0185" w:rsidRDefault="006A2AF8" w:rsidP="0029584F">
            <w:pPr>
              <w:pStyle w:val="TAC"/>
              <w:spacing w:line="256" w:lineRule="auto"/>
            </w:pPr>
            <w:r w:rsidRPr="002C0185">
              <w:t>Mid</w:t>
            </w:r>
          </w:p>
        </w:tc>
        <w:tc>
          <w:tcPr>
            <w:tcW w:w="992" w:type="dxa"/>
            <w:tcBorders>
              <w:top w:val="single" w:sz="4" w:space="0" w:color="auto"/>
              <w:left w:val="single" w:sz="4" w:space="0" w:color="auto"/>
              <w:bottom w:val="single" w:sz="4" w:space="0" w:color="auto"/>
              <w:right w:val="single" w:sz="4" w:space="0" w:color="auto"/>
            </w:tcBorders>
            <w:hideMark/>
          </w:tcPr>
          <w:p w14:paraId="4F355F05" w14:textId="77777777" w:rsidR="006A2AF8" w:rsidRPr="002C0185" w:rsidRDefault="006A2AF8" w:rsidP="0029584F">
            <w:pPr>
              <w:pStyle w:val="TAC"/>
              <w:spacing w:line="256" w:lineRule="auto"/>
            </w:pPr>
            <w:r w:rsidRPr="002C0185">
              <w:t>4700.01</w:t>
            </w:r>
          </w:p>
        </w:tc>
        <w:tc>
          <w:tcPr>
            <w:tcW w:w="992" w:type="dxa"/>
            <w:tcBorders>
              <w:top w:val="single" w:sz="4" w:space="0" w:color="auto"/>
              <w:left w:val="single" w:sz="4" w:space="0" w:color="auto"/>
              <w:bottom w:val="single" w:sz="4" w:space="0" w:color="auto"/>
              <w:right w:val="single" w:sz="4" w:space="0" w:color="auto"/>
            </w:tcBorders>
            <w:hideMark/>
          </w:tcPr>
          <w:p w14:paraId="4D8B3322" w14:textId="77777777" w:rsidR="006A2AF8" w:rsidRPr="002C0185" w:rsidRDefault="006A2AF8" w:rsidP="0029584F">
            <w:pPr>
              <w:pStyle w:val="TAC"/>
              <w:spacing w:line="256" w:lineRule="auto"/>
            </w:pPr>
            <w:r w:rsidRPr="002C0185">
              <w:t>713334</w:t>
            </w:r>
          </w:p>
        </w:tc>
        <w:tc>
          <w:tcPr>
            <w:tcW w:w="993" w:type="dxa"/>
            <w:tcBorders>
              <w:top w:val="single" w:sz="4" w:space="0" w:color="auto"/>
              <w:left w:val="single" w:sz="4" w:space="0" w:color="auto"/>
              <w:bottom w:val="single" w:sz="4" w:space="0" w:color="auto"/>
              <w:right w:val="single" w:sz="4" w:space="0" w:color="auto"/>
            </w:tcBorders>
            <w:hideMark/>
          </w:tcPr>
          <w:p w14:paraId="703583E7" w14:textId="77777777" w:rsidR="006A2AF8" w:rsidRPr="002C0185" w:rsidRDefault="006A2AF8" w:rsidP="0029584F">
            <w:pPr>
              <w:pStyle w:val="TAC"/>
              <w:spacing w:line="256" w:lineRule="auto"/>
            </w:pPr>
            <w:r w:rsidRPr="002C0185">
              <w:t>4680.93</w:t>
            </w:r>
          </w:p>
        </w:tc>
        <w:tc>
          <w:tcPr>
            <w:tcW w:w="992" w:type="dxa"/>
            <w:tcBorders>
              <w:top w:val="single" w:sz="4" w:space="0" w:color="auto"/>
              <w:left w:val="single" w:sz="4" w:space="0" w:color="auto"/>
              <w:bottom w:val="single" w:sz="4" w:space="0" w:color="auto"/>
              <w:right w:val="single" w:sz="4" w:space="0" w:color="auto"/>
            </w:tcBorders>
            <w:hideMark/>
          </w:tcPr>
          <w:p w14:paraId="50122BFA" w14:textId="77777777" w:rsidR="006A2AF8" w:rsidRPr="002C0185" w:rsidRDefault="006A2AF8" w:rsidP="0029584F">
            <w:pPr>
              <w:pStyle w:val="TAC"/>
              <w:spacing w:line="256" w:lineRule="auto"/>
            </w:pPr>
            <w:r w:rsidRPr="002C0185">
              <w:t>712062</w:t>
            </w:r>
          </w:p>
        </w:tc>
        <w:tc>
          <w:tcPr>
            <w:tcW w:w="992" w:type="dxa"/>
            <w:tcBorders>
              <w:top w:val="single" w:sz="4" w:space="0" w:color="auto"/>
              <w:left w:val="single" w:sz="4" w:space="0" w:color="auto"/>
              <w:bottom w:val="single" w:sz="4" w:space="0" w:color="auto"/>
              <w:right w:val="single" w:sz="4" w:space="0" w:color="auto"/>
            </w:tcBorders>
            <w:hideMark/>
          </w:tcPr>
          <w:p w14:paraId="642E07C9" w14:textId="77777777" w:rsidR="006A2AF8" w:rsidRPr="002C0185" w:rsidRDefault="006A2AF8" w:rsidP="0029584F">
            <w:pPr>
              <w:pStyle w:val="TAC"/>
              <w:spacing w:line="256" w:lineRule="auto"/>
              <w:rPr>
                <w:lang w:eastAsia="ja-JP"/>
              </w:rPr>
            </w:pPr>
            <w:r w:rsidRPr="002C0185">
              <w:rPr>
                <w:lang w:eastAsia="ja-JP"/>
              </w:rPr>
              <w:t>0</w:t>
            </w:r>
          </w:p>
        </w:tc>
        <w:tc>
          <w:tcPr>
            <w:tcW w:w="851" w:type="dxa"/>
            <w:tcBorders>
              <w:top w:val="single" w:sz="4" w:space="0" w:color="auto"/>
              <w:left w:val="single" w:sz="4" w:space="0" w:color="auto"/>
              <w:bottom w:val="nil"/>
              <w:right w:val="single" w:sz="4" w:space="0" w:color="auto"/>
            </w:tcBorders>
            <w:hideMark/>
          </w:tcPr>
          <w:p w14:paraId="54ED8E6C" w14:textId="77777777" w:rsidR="006A2AF8" w:rsidRPr="002C0185" w:rsidRDefault="006A2AF8" w:rsidP="0029584F">
            <w:pPr>
              <w:pStyle w:val="TAC"/>
              <w:spacing w:line="256" w:lineRule="auto"/>
              <w:rPr>
                <w:lang w:eastAsia="ja-JP"/>
              </w:rPr>
            </w:pPr>
            <w:r w:rsidRPr="002C0185">
              <w:rPr>
                <w:lang w:eastAsia="ja-JP"/>
              </w:rPr>
              <w:t>30</w:t>
            </w:r>
          </w:p>
        </w:tc>
        <w:tc>
          <w:tcPr>
            <w:tcW w:w="850" w:type="dxa"/>
            <w:tcBorders>
              <w:top w:val="single" w:sz="4" w:space="0" w:color="auto"/>
              <w:left w:val="single" w:sz="4" w:space="0" w:color="auto"/>
              <w:bottom w:val="single" w:sz="4" w:space="0" w:color="auto"/>
              <w:right w:val="single" w:sz="4" w:space="0" w:color="auto"/>
            </w:tcBorders>
            <w:hideMark/>
          </w:tcPr>
          <w:p w14:paraId="387DAE5C" w14:textId="77777777" w:rsidR="006A2AF8" w:rsidRPr="002C0185" w:rsidRDefault="006A2AF8" w:rsidP="0029584F">
            <w:pPr>
              <w:pStyle w:val="TAC"/>
              <w:spacing w:line="256" w:lineRule="auto"/>
            </w:pPr>
            <w:r w:rsidRPr="002C0185">
              <w:t>8672</w:t>
            </w:r>
          </w:p>
        </w:tc>
        <w:tc>
          <w:tcPr>
            <w:tcW w:w="992" w:type="dxa"/>
            <w:tcBorders>
              <w:top w:val="single" w:sz="4" w:space="0" w:color="auto"/>
              <w:left w:val="single" w:sz="4" w:space="0" w:color="auto"/>
              <w:bottom w:val="single" w:sz="4" w:space="0" w:color="auto"/>
              <w:right w:val="single" w:sz="4" w:space="0" w:color="auto"/>
            </w:tcBorders>
            <w:hideMark/>
          </w:tcPr>
          <w:p w14:paraId="4896D331" w14:textId="77777777" w:rsidR="006A2AF8" w:rsidRPr="002C0185" w:rsidRDefault="006A2AF8" w:rsidP="0029584F">
            <w:pPr>
              <w:pStyle w:val="TAC"/>
              <w:spacing w:line="256" w:lineRule="auto"/>
            </w:pPr>
            <w:r w:rsidRPr="002C0185">
              <w:t>712608</w:t>
            </w:r>
          </w:p>
        </w:tc>
        <w:tc>
          <w:tcPr>
            <w:tcW w:w="709" w:type="dxa"/>
            <w:tcBorders>
              <w:top w:val="single" w:sz="4" w:space="0" w:color="auto"/>
              <w:left w:val="single" w:sz="4" w:space="0" w:color="auto"/>
              <w:bottom w:val="single" w:sz="4" w:space="0" w:color="auto"/>
              <w:right w:val="single" w:sz="4" w:space="0" w:color="auto"/>
            </w:tcBorders>
            <w:hideMark/>
          </w:tcPr>
          <w:p w14:paraId="5D30DB7C" w14:textId="77777777" w:rsidR="006A2AF8" w:rsidRPr="002C0185" w:rsidRDefault="006A2AF8" w:rsidP="0029584F">
            <w:pPr>
              <w:pStyle w:val="TAC"/>
              <w:spacing w:line="256" w:lineRule="auto"/>
            </w:pPr>
            <w:r w:rsidRPr="002C0185">
              <w:t>18</w:t>
            </w:r>
          </w:p>
        </w:tc>
        <w:tc>
          <w:tcPr>
            <w:tcW w:w="851" w:type="dxa"/>
            <w:tcBorders>
              <w:top w:val="single" w:sz="4" w:space="0" w:color="auto"/>
              <w:left w:val="single" w:sz="4" w:space="0" w:color="auto"/>
              <w:bottom w:val="single" w:sz="4" w:space="0" w:color="auto"/>
              <w:right w:val="single" w:sz="4" w:space="0" w:color="auto"/>
            </w:tcBorders>
            <w:hideMark/>
          </w:tcPr>
          <w:p w14:paraId="36611856" w14:textId="77777777" w:rsidR="006A2AF8" w:rsidRPr="002C0185" w:rsidRDefault="006A2AF8" w:rsidP="0029584F">
            <w:pPr>
              <w:pStyle w:val="TAC"/>
              <w:spacing w:line="256" w:lineRule="auto"/>
            </w:pPr>
            <w:r w:rsidRPr="002C0185">
              <w:t>8</w:t>
            </w:r>
          </w:p>
        </w:tc>
        <w:tc>
          <w:tcPr>
            <w:tcW w:w="850" w:type="dxa"/>
            <w:tcBorders>
              <w:top w:val="single" w:sz="4" w:space="0" w:color="auto"/>
              <w:left w:val="single" w:sz="4" w:space="0" w:color="auto"/>
              <w:bottom w:val="single" w:sz="4" w:space="0" w:color="auto"/>
              <w:right w:val="single" w:sz="4" w:space="0" w:color="auto"/>
            </w:tcBorders>
            <w:hideMark/>
          </w:tcPr>
          <w:p w14:paraId="45EF717C" w14:textId="77777777" w:rsidR="006A2AF8" w:rsidRPr="002C0185" w:rsidRDefault="006A2AF8" w:rsidP="0029584F">
            <w:pPr>
              <w:pStyle w:val="TAC"/>
              <w:spacing w:line="256" w:lineRule="auto"/>
            </w:pPr>
            <w:r w:rsidRPr="002C0185">
              <w:t>1 (4)</w:t>
            </w:r>
          </w:p>
        </w:tc>
        <w:tc>
          <w:tcPr>
            <w:tcW w:w="992" w:type="dxa"/>
            <w:tcBorders>
              <w:top w:val="single" w:sz="4" w:space="0" w:color="auto"/>
              <w:left w:val="single" w:sz="4" w:space="0" w:color="auto"/>
              <w:bottom w:val="single" w:sz="4" w:space="0" w:color="auto"/>
              <w:right w:val="single" w:sz="4" w:space="0" w:color="auto"/>
            </w:tcBorders>
            <w:hideMark/>
          </w:tcPr>
          <w:p w14:paraId="0DE17E83" w14:textId="77777777" w:rsidR="006A2AF8" w:rsidRPr="002C0185" w:rsidRDefault="006A2AF8" w:rsidP="0029584F">
            <w:pPr>
              <w:pStyle w:val="TAC"/>
              <w:spacing w:line="256" w:lineRule="auto"/>
            </w:pPr>
            <w:r w:rsidRPr="002C0185">
              <w:t>24</w:t>
            </w:r>
          </w:p>
        </w:tc>
      </w:tr>
      <w:tr w:rsidR="006A2AF8" w:rsidRPr="002C0185" w14:paraId="4C2039F0" w14:textId="77777777" w:rsidTr="0029584F">
        <w:tc>
          <w:tcPr>
            <w:tcW w:w="14535" w:type="dxa"/>
            <w:gridSpan w:val="16"/>
            <w:tcBorders>
              <w:top w:val="single" w:sz="4" w:space="0" w:color="auto"/>
              <w:left w:val="single" w:sz="4" w:space="0" w:color="auto"/>
              <w:bottom w:val="single" w:sz="4" w:space="0" w:color="auto"/>
              <w:right w:val="single" w:sz="4" w:space="0" w:color="auto"/>
            </w:tcBorders>
            <w:hideMark/>
          </w:tcPr>
          <w:p w14:paraId="2552E348" w14:textId="77777777" w:rsidR="006A2AF8" w:rsidRPr="002C0185" w:rsidRDefault="006A2AF8" w:rsidP="00EA4F49">
            <w:pPr>
              <w:pStyle w:val="TAN"/>
            </w:pPr>
            <w:r w:rsidRPr="002C0185">
              <w:t>Note 1:</w:t>
            </w:r>
            <w:r w:rsidRPr="002C0185">
              <w:tab/>
              <w:t>The CORESET#0 Index and the associated CORESET#0 Offset refers to Table 13-6 in TS 38.213 [22]. The value of CORESET#0 Index is signalled in controlResourceSetZero (pdcch-ConfigSIB1) in the MIB. The offsetToPointA IE is expressed in units of resource blocks assuming 15 kHz subcarrier spacing for FR1 and 60 kHz subcarrier spacing for FR2.</w:t>
            </w:r>
          </w:p>
          <w:p w14:paraId="77E5F621" w14:textId="77777777" w:rsidR="006A2AF8" w:rsidRPr="002C0185" w:rsidRDefault="006A2AF8" w:rsidP="00EA4F49">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0B5B8009" w14:textId="77777777" w:rsidR="006A2AF8" w:rsidRPr="002C0185" w:rsidRDefault="006A2AF8" w:rsidP="006A2AF8"/>
    <w:p w14:paraId="504B968F" w14:textId="77777777" w:rsidR="006A2AF8" w:rsidRPr="002C0185" w:rsidRDefault="006A2AF8" w:rsidP="006A2AF8">
      <w:pPr>
        <w:pStyle w:val="Heading4"/>
      </w:pPr>
      <w:r w:rsidRPr="002C0185">
        <w:t>5.2.2.</w:t>
      </w:r>
      <w:r w:rsidRPr="002C0185">
        <w:rPr>
          <w:lang w:eastAsia="ja-JP"/>
        </w:rPr>
        <w:t>2</w:t>
      </w:r>
      <w:r w:rsidRPr="002C0185">
        <w:tab/>
        <w:t>NR operating bands in FR</w:t>
      </w:r>
      <w:r w:rsidRPr="002C0185">
        <w:rPr>
          <w:lang w:eastAsia="ja-JP"/>
        </w:rPr>
        <w:t>2</w:t>
      </w:r>
    </w:p>
    <w:p w14:paraId="7EDBDC1D" w14:textId="77777777" w:rsidR="006A2AF8" w:rsidRPr="002C0185" w:rsidRDefault="006A2AF8" w:rsidP="006A2AF8">
      <w:pPr>
        <w:pStyle w:val="Heading5"/>
        <w:rPr>
          <w:lang w:eastAsia="ja-JP"/>
        </w:rPr>
      </w:pPr>
      <w:r w:rsidRPr="002C0185">
        <w:t>5.2.2.</w:t>
      </w:r>
      <w:r w:rsidRPr="002C0185">
        <w:rPr>
          <w:lang w:eastAsia="ja-JP"/>
        </w:rPr>
        <w:t>2</w:t>
      </w:r>
      <w:r w:rsidRPr="002C0185">
        <w:t>.1</w:t>
      </w:r>
      <w:r w:rsidRPr="002C0185">
        <w:tab/>
        <w:t>Reference test frequencies for NR operating band n</w:t>
      </w:r>
      <w:r w:rsidRPr="002C0185">
        <w:rPr>
          <w:lang w:eastAsia="ja-JP"/>
        </w:rPr>
        <w:t>257</w:t>
      </w:r>
    </w:p>
    <w:p w14:paraId="53984184" w14:textId="77777777" w:rsidR="006A2AF8" w:rsidRPr="002C0185" w:rsidRDefault="006A2AF8" w:rsidP="006A2AF8">
      <w:pPr>
        <w:pStyle w:val="TH"/>
        <w:keepNext w:val="0"/>
        <w:keepLines w:val="0"/>
        <w:widowControl w:val="0"/>
      </w:pPr>
      <w:bookmarkStart w:id="76" w:name="_CRTable5_2_2_2_11"/>
      <w:r w:rsidRPr="002C0185">
        <w:t xml:space="preserve">Table </w:t>
      </w:r>
      <w:bookmarkEnd w:id="76"/>
      <w:r w:rsidRPr="002C0185">
        <w:t>5.2.2.</w:t>
      </w:r>
      <w:r w:rsidRPr="002C0185">
        <w:rPr>
          <w:lang w:eastAsia="ja-JP"/>
        </w:rPr>
        <w:t>2</w:t>
      </w:r>
      <w:r w:rsidRPr="002C0185">
        <w:t>.1-1: Test frequencies for NR operating band n257, SCS 60 kHz and ΔFRaster 60 kHz</w:t>
      </w:r>
    </w:p>
    <w:p w14:paraId="13163DE5" w14:textId="2706E9AA" w:rsidR="006A2AF8" w:rsidRPr="002C0185" w:rsidRDefault="006A2AF8" w:rsidP="006A2AF8">
      <w:pPr>
        <w:rPr>
          <w:lang w:eastAsia="ja-JP"/>
        </w:rPr>
      </w:pPr>
      <w:r w:rsidRPr="002C0185">
        <w:rPr>
          <w:lang w:eastAsia="ja-JP"/>
        </w:rPr>
        <w:t>FFS</w:t>
      </w:r>
    </w:p>
    <w:p w14:paraId="4F3ED574" w14:textId="77777777" w:rsidR="006A2AF8" w:rsidRPr="002C0185" w:rsidRDefault="006A2AF8" w:rsidP="006A2AF8">
      <w:pPr>
        <w:rPr>
          <w:lang w:eastAsia="ja-JP"/>
        </w:rPr>
      </w:pPr>
    </w:p>
    <w:p w14:paraId="575144F8" w14:textId="77777777" w:rsidR="006A2AF8" w:rsidRPr="002C0185" w:rsidRDefault="006A2AF8" w:rsidP="006A2AF8">
      <w:pPr>
        <w:pStyle w:val="TH"/>
        <w:keepNext w:val="0"/>
        <w:keepLines w:val="0"/>
        <w:widowControl w:val="0"/>
      </w:pPr>
      <w:bookmarkStart w:id="77" w:name="_CRTable5_2_2_2_12"/>
      <w:r w:rsidRPr="002C0185">
        <w:t xml:space="preserve">Table </w:t>
      </w:r>
      <w:bookmarkEnd w:id="77"/>
      <w:r w:rsidRPr="002C0185">
        <w:t>5.2.2.</w:t>
      </w:r>
      <w:r w:rsidRPr="002C0185">
        <w:rPr>
          <w:lang w:eastAsia="ja-JP"/>
        </w:rPr>
        <w:t>2</w:t>
      </w:r>
      <w:r w:rsidRPr="002C0185">
        <w:t>.1-2: Test frequencies for NR operating band n257,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24246157" w14:textId="77777777" w:rsidTr="0029584F">
        <w:tc>
          <w:tcPr>
            <w:tcW w:w="690" w:type="dxa"/>
            <w:tcBorders>
              <w:top w:val="single" w:sz="4" w:space="0" w:color="auto"/>
              <w:bottom w:val="single" w:sz="4" w:space="0" w:color="auto"/>
            </w:tcBorders>
            <w:shd w:val="clear" w:color="auto" w:fill="auto"/>
          </w:tcPr>
          <w:p w14:paraId="63CFC292"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BW [MHz]</w:t>
            </w:r>
          </w:p>
        </w:tc>
        <w:tc>
          <w:tcPr>
            <w:tcW w:w="740" w:type="dxa"/>
            <w:tcBorders>
              <w:bottom w:val="single" w:sz="4" w:space="0" w:color="auto"/>
            </w:tcBorders>
            <w:shd w:val="clear" w:color="auto" w:fill="auto"/>
          </w:tcPr>
          <w:p w14:paraId="34684B22"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carrierBandwidth</w:t>
            </w:r>
          </w:p>
          <w:p w14:paraId="2017270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tc>
        <w:tc>
          <w:tcPr>
            <w:tcW w:w="1599" w:type="dxa"/>
            <w:gridSpan w:val="2"/>
            <w:tcBorders>
              <w:bottom w:val="single" w:sz="4" w:space="0" w:color="auto"/>
            </w:tcBorders>
            <w:shd w:val="clear" w:color="auto" w:fill="auto"/>
          </w:tcPr>
          <w:p w14:paraId="33400810"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ange</w:t>
            </w:r>
          </w:p>
        </w:tc>
        <w:tc>
          <w:tcPr>
            <w:tcW w:w="857" w:type="dxa"/>
            <w:shd w:val="clear" w:color="auto" w:fill="auto"/>
          </w:tcPr>
          <w:p w14:paraId="3A82183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2BE7DDF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MHz]</w:t>
            </w:r>
          </w:p>
        </w:tc>
        <w:tc>
          <w:tcPr>
            <w:tcW w:w="857" w:type="dxa"/>
          </w:tcPr>
          <w:p w14:paraId="793BC48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04EEF019"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858" w:type="dxa"/>
            <w:shd w:val="clear" w:color="auto" w:fill="auto"/>
          </w:tcPr>
          <w:p w14:paraId="5D7D912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857" w:type="dxa"/>
            <w:shd w:val="clear" w:color="auto" w:fill="auto"/>
          </w:tcPr>
          <w:p w14:paraId="353737A0"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857" w:type="dxa"/>
            <w:shd w:val="clear" w:color="auto" w:fill="auto"/>
          </w:tcPr>
          <w:p w14:paraId="225DCB85"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41" w:type="dxa"/>
            <w:tcBorders>
              <w:bottom w:val="single" w:sz="4" w:space="0" w:color="auto"/>
            </w:tcBorders>
            <w:shd w:val="clear" w:color="auto" w:fill="auto"/>
          </w:tcPr>
          <w:p w14:paraId="0355715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SS block SCS</w:t>
            </w:r>
          </w:p>
          <w:p w14:paraId="7FEA60D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kHz]</w:t>
            </w:r>
          </w:p>
        </w:tc>
        <w:tc>
          <w:tcPr>
            <w:tcW w:w="740" w:type="dxa"/>
            <w:tcBorders>
              <w:bottom w:val="single" w:sz="4" w:space="0" w:color="auto"/>
            </w:tcBorders>
            <w:shd w:val="clear" w:color="auto" w:fill="auto"/>
          </w:tcPr>
          <w:p w14:paraId="5D91D519"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GSCN</w:t>
            </w:r>
          </w:p>
        </w:tc>
        <w:tc>
          <w:tcPr>
            <w:tcW w:w="857" w:type="dxa"/>
            <w:tcBorders>
              <w:bottom w:val="single" w:sz="4" w:space="0" w:color="auto"/>
            </w:tcBorders>
            <w:shd w:val="clear" w:color="auto" w:fill="auto"/>
          </w:tcPr>
          <w:p w14:paraId="3EA90B74"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absoluteFrequencySSB</w:t>
            </w:r>
          </w:p>
          <w:p w14:paraId="7629462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625" w:type="dxa"/>
            <w:tcBorders>
              <w:bottom w:val="single" w:sz="4" w:space="0" w:color="auto"/>
            </w:tcBorders>
            <w:shd w:val="clear" w:color="auto" w:fill="auto"/>
          </w:tcPr>
          <w:p w14:paraId="2874CD96" w14:textId="77777777" w:rsidR="006A2AF8" w:rsidRPr="002C0185" w:rsidRDefault="006A2AF8" w:rsidP="0029584F">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45D13E43" wp14:editId="074E684F">
                  <wp:extent cx="304800" cy="228600"/>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bottom w:val="single" w:sz="4" w:space="0" w:color="auto"/>
            </w:tcBorders>
            <w:shd w:val="clear" w:color="auto" w:fill="auto"/>
          </w:tcPr>
          <w:p w14:paraId="23FFCCB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275E0896"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5D7C367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2</w:t>
            </w:r>
          </w:p>
        </w:tc>
        <w:tc>
          <w:tcPr>
            <w:tcW w:w="740" w:type="dxa"/>
            <w:tcBorders>
              <w:bottom w:val="single" w:sz="4" w:space="0" w:color="auto"/>
            </w:tcBorders>
          </w:tcPr>
          <w:p w14:paraId="014324A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ORESET#0 Index (Offset</w:t>
            </w:r>
          </w:p>
          <w:p w14:paraId="07E1692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6D8B617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c>
          <w:tcPr>
            <w:tcW w:w="857" w:type="dxa"/>
            <w:tcBorders>
              <w:bottom w:val="single" w:sz="4" w:space="0" w:color="auto"/>
            </w:tcBorders>
          </w:tcPr>
          <w:p w14:paraId="17262FD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2F051542"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p w14:paraId="710D3E8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r>
      <w:tr w:rsidR="006A2AF8" w:rsidRPr="002C0185" w14:paraId="144BE5D1"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22B7052C" w14:textId="77777777" w:rsidR="006A2AF8" w:rsidRPr="002C0185" w:rsidRDefault="006A2AF8" w:rsidP="0029584F">
            <w:pPr>
              <w:pStyle w:val="TAC"/>
            </w:pPr>
            <w:r w:rsidRPr="002C0185">
              <w:t>100</w:t>
            </w:r>
          </w:p>
        </w:tc>
        <w:tc>
          <w:tcPr>
            <w:tcW w:w="740" w:type="dxa"/>
            <w:tcBorders>
              <w:top w:val="single" w:sz="4" w:space="0" w:color="auto"/>
              <w:left w:val="single" w:sz="4" w:space="0" w:color="auto"/>
              <w:bottom w:val="nil"/>
              <w:right w:val="single" w:sz="4" w:space="0" w:color="auto"/>
            </w:tcBorders>
            <w:shd w:val="clear" w:color="auto" w:fill="auto"/>
          </w:tcPr>
          <w:p w14:paraId="624E3629" w14:textId="77777777" w:rsidR="006A2AF8" w:rsidRPr="002C0185" w:rsidRDefault="006A2AF8" w:rsidP="0029584F">
            <w:pPr>
              <w:pStyle w:val="TAC"/>
            </w:pPr>
            <w:r w:rsidRPr="002C0185">
              <w:t>66</w:t>
            </w:r>
          </w:p>
        </w:tc>
        <w:tc>
          <w:tcPr>
            <w:tcW w:w="974" w:type="dxa"/>
            <w:tcBorders>
              <w:top w:val="single" w:sz="4" w:space="0" w:color="auto"/>
              <w:left w:val="single" w:sz="4" w:space="0" w:color="auto"/>
              <w:bottom w:val="nil"/>
              <w:right w:val="single" w:sz="4" w:space="0" w:color="auto"/>
            </w:tcBorders>
            <w:shd w:val="clear" w:color="auto" w:fill="auto"/>
          </w:tcPr>
          <w:p w14:paraId="6D80A02E" w14:textId="77777777" w:rsidR="006A2AF8" w:rsidRPr="002C0185" w:rsidRDefault="006A2AF8" w:rsidP="0029584F">
            <w:pPr>
              <w:pStyle w:val="TAC"/>
            </w:pPr>
            <w:r w:rsidRPr="002C0185">
              <w:t>Downlink</w:t>
            </w:r>
          </w:p>
          <w:p w14:paraId="7A8DE404" w14:textId="77777777" w:rsidR="006A2AF8" w:rsidRPr="002C0185" w:rsidRDefault="006A2AF8" w:rsidP="0029584F">
            <w:pPr>
              <w:pStyle w:val="TAC"/>
            </w:pPr>
            <w:r w:rsidRPr="002C0185">
              <w:t>&amp;</w:t>
            </w:r>
          </w:p>
          <w:p w14:paraId="30716F74" w14:textId="77777777" w:rsidR="006A2AF8" w:rsidRPr="002C0185" w:rsidRDefault="006A2AF8" w:rsidP="0029584F">
            <w:pPr>
              <w:pStyle w:val="TAC"/>
            </w:pPr>
            <w:r w:rsidRPr="002C0185">
              <w:t>Uplink</w:t>
            </w:r>
          </w:p>
        </w:tc>
        <w:tc>
          <w:tcPr>
            <w:tcW w:w="625" w:type="dxa"/>
            <w:tcBorders>
              <w:left w:val="single" w:sz="4" w:space="0" w:color="auto"/>
            </w:tcBorders>
            <w:shd w:val="clear" w:color="auto" w:fill="auto"/>
          </w:tcPr>
          <w:p w14:paraId="0ACD94AE" w14:textId="77777777" w:rsidR="006A2AF8" w:rsidRPr="002C0185" w:rsidRDefault="006A2AF8" w:rsidP="0029584F">
            <w:pPr>
              <w:pStyle w:val="TAC"/>
            </w:pPr>
            <w:r w:rsidRPr="002C0185">
              <w:t>Mid</w:t>
            </w:r>
          </w:p>
        </w:tc>
        <w:tc>
          <w:tcPr>
            <w:tcW w:w="857" w:type="dxa"/>
            <w:shd w:val="clear" w:color="auto" w:fill="auto"/>
          </w:tcPr>
          <w:p w14:paraId="0BCD7B08" w14:textId="77777777" w:rsidR="006A2AF8" w:rsidRPr="002C0185" w:rsidRDefault="006A2AF8" w:rsidP="0029584F">
            <w:pPr>
              <w:pStyle w:val="TAC"/>
            </w:pPr>
            <w:r w:rsidRPr="002C0185">
              <w:t>27999.96</w:t>
            </w:r>
          </w:p>
        </w:tc>
        <w:tc>
          <w:tcPr>
            <w:tcW w:w="857" w:type="dxa"/>
          </w:tcPr>
          <w:p w14:paraId="64F58EA3" w14:textId="77777777" w:rsidR="006A2AF8" w:rsidRPr="002C0185" w:rsidRDefault="006A2AF8" w:rsidP="0029584F">
            <w:pPr>
              <w:pStyle w:val="TAC"/>
            </w:pPr>
            <w:r w:rsidRPr="002C0185">
              <w:t>2079165</w:t>
            </w:r>
          </w:p>
        </w:tc>
        <w:tc>
          <w:tcPr>
            <w:tcW w:w="858" w:type="dxa"/>
            <w:shd w:val="clear" w:color="auto" w:fill="auto"/>
          </w:tcPr>
          <w:p w14:paraId="3B6DEDEA" w14:textId="77777777" w:rsidR="006A2AF8" w:rsidRPr="002C0185" w:rsidRDefault="006A2AF8" w:rsidP="0029584F">
            <w:pPr>
              <w:pStyle w:val="TAC"/>
            </w:pPr>
            <w:r w:rsidRPr="002C0185">
              <w:t>27952.44</w:t>
            </w:r>
          </w:p>
        </w:tc>
        <w:tc>
          <w:tcPr>
            <w:tcW w:w="857" w:type="dxa"/>
            <w:tcBorders>
              <w:right w:val="single" w:sz="4" w:space="0" w:color="auto"/>
            </w:tcBorders>
            <w:shd w:val="clear" w:color="auto" w:fill="auto"/>
          </w:tcPr>
          <w:p w14:paraId="034CF6AA" w14:textId="77777777" w:rsidR="006A2AF8" w:rsidRPr="002C0185" w:rsidRDefault="006A2AF8" w:rsidP="0029584F">
            <w:pPr>
              <w:pStyle w:val="TAC"/>
            </w:pPr>
            <w:r w:rsidRPr="002C0185">
              <w:t>2078373</w:t>
            </w:r>
          </w:p>
        </w:tc>
        <w:tc>
          <w:tcPr>
            <w:tcW w:w="857" w:type="dxa"/>
            <w:tcBorders>
              <w:right w:val="single" w:sz="4" w:space="0" w:color="auto"/>
            </w:tcBorders>
            <w:shd w:val="clear" w:color="auto" w:fill="auto"/>
          </w:tcPr>
          <w:p w14:paraId="3A9F8444" w14:textId="77777777" w:rsidR="006A2AF8" w:rsidRPr="002C0185" w:rsidRDefault="006A2AF8" w:rsidP="0029584F">
            <w:pPr>
              <w:pStyle w:val="TAC"/>
            </w:pPr>
            <w:r w:rsidRPr="002C0185">
              <w:t>0</w:t>
            </w:r>
          </w:p>
        </w:tc>
        <w:tc>
          <w:tcPr>
            <w:tcW w:w="741" w:type="dxa"/>
            <w:tcBorders>
              <w:top w:val="single" w:sz="4" w:space="0" w:color="auto"/>
              <w:left w:val="single" w:sz="4" w:space="0" w:color="auto"/>
              <w:bottom w:val="nil"/>
              <w:right w:val="single" w:sz="4" w:space="0" w:color="auto"/>
            </w:tcBorders>
            <w:shd w:val="clear" w:color="auto" w:fill="auto"/>
          </w:tcPr>
          <w:p w14:paraId="14A1FA80" w14:textId="77777777" w:rsidR="006A2AF8" w:rsidRPr="002C0185" w:rsidRDefault="006A2AF8" w:rsidP="0029584F">
            <w:pPr>
              <w:pStyle w:val="TAC"/>
              <w:rPr>
                <w:lang w:eastAsia="ja-JP"/>
              </w:rPr>
            </w:pPr>
            <w:r w:rsidRPr="002C0185">
              <w:rPr>
                <w:lang w:eastAsia="ja-JP"/>
              </w:rPr>
              <w:t>120</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2513CA28" w14:textId="77777777" w:rsidR="006A2AF8" w:rsidRPr="002C0185" w:rsidRDefault="006A2AF8" w:rsidP="0029584F">
            <w:pPr>
              <w:pStyle w:val="TAC"/>
            </w:pPr>
            <w:r w:rsidRPr="002C0185">
              <w:t>22472</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033F2937" w14:textId="77777777" w:rsidR="006A2AF8" w:rsidRPr="002C0185" w:rsidRDefault="006A2AF8" w:rsidP="0029584F">
            <w:pPr>
              <w:pStyle w:val="TAC"/>
            </w:pPr>
            <w:r w:rsidRPr="002C0185">
              <w:t>2078875</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291CDDCD" w14:textId="77777777" w:rsidR="006A2AF8" w:rsidRPr="002C0185" w:rsidRDefault="006A2AF8" w:rsidP="0029584F">
            <w:pPr>
              <w:pStyle w:val="TAC"/>
            </w:pPr>
            <w:r w:rsidRPr="002C0185">
              <w:t>11</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5375CB81" w14:textId="77777777" w:rsidR="006A2AF8" w:rsidRPr="002C0185" w:rsidRDefault="006A2AF8" w:rsidP="0029584F">
            <w:pPr>
              <w:pStyle w:val="TAC"/>
            </w:pPr>
            <w:r w:rsidRPr="002C0185">
              <w:t>6</w:t>
            </w:r>
          </w:p>
        </w:tc>
        <w:tc>
          <w:tcPr>
            <w:tcW w:w="740" w:type="dxa"/>
            <w:tcBorders>
              <w:top w:val="single" w:sz="4" w:space="0" w:color="auto"/>
              <w:left w:val="single" w:sz="4" w:space="0" w:color="auto"/>
              <w:bottom w:val="single" w:sz="4" w:space="0" w:color="auto"/>
              <w:right w:val="single" w:sz="4" w:space="0" w:color="auto"/>
            </w:tcBorders>
          </w:tcPr>
          <w:p w14:paraId="690CF006" w14:textId="77777777" w:rsidR="006A2AF8" w:rsidRPr="002C0185" w:rsidRDefault="006A2AF8" w:rsidP="0029584F">
            <w:pPr>
              <w:pStyle w:val="TAC"/>
            </w:pPr>
            <w:r w:rsidRPr="002C0185">
              <w:t>1 (4)</w:t>
            </w:r>
          </w:p>
        </w:tc>
        <w:tc>
          <w:tcPr>
            <w:tcW w:w="857" w:type="dxa"/>
            <w:tcBorders>
              <w:top w:val="single" w:sz="4" w:space="0" w:color="auto"/>
              <w:left w:val="single" w:sz="4" w:space="0" w:color="auto"/>
              <w:bottom w:val="single" w:sz="4" w:space="0" w:color="auto"/>
              <w:right w:val="single" w:sz="4" w:space="0" w:color="auto"/>
            </w:tcBorders>
          </w:tcPr>
          <w:p w14:paraId="3061000E" w14:textId="77777777" w:rsidR="006A2AF8" w:rsidRPr="002C0185" w:rsidRDefault="006A2AF8" w:rsidP="0029584F">
            <w:pPr>
              <w:pStyle w:val="TAC"/>
            </w:pPr>
            <w:r w:rsidRPr="002C0185">
              <w:t>20</w:t>
            </w:r>
          </w:p>
        </w:tc>
      </w:tr>
      <w:tr w:rsidR="006A2AF8" w:rsidRPr="002C0185" w14:paraId="259E4EBF"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3EBC3667"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w:t>
            </w:r>
          </w:p>
          <w:p w14:paraId="557FDF17"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453FC39D" w14:textId="77777777" w:rsidR="006A2AF8" w:rsidRPr="002C0185" w:rsidRDefault="006A2AF8" w:rsidP="006A2AF8"/>
    <w:p w14:paraId="3A4029CA" w14:textId="77777777" w:rsidR="006A2AF8" w:rsidRPr="002C0185" w:rsidRDefault="006A2AF8" w:rsidP="006A2AF8">
      <w:pPr>
        <w:pStyle w:val="Heading5"/>
        <w:rPr>
          <w:lang w:eastAsia="ja-JP"/>
        </w:rPr>
      </w:pPr>
      <w:r w:rsidRPr="002C0185">
        <w:t>5.2.2.</w:t>
      </w:r>
      <w:r w:rsidRPr="002C0185">
        <w:rPr>
          <w:lang w:eastAsia="ja-JP"/>
        </w:rPr>
        <w:t>2</w:t>
      </w:r>
      <w:r w:rsidRPr="002C0185">
        <w:t>.2</w:t>
      </w:r>
      <w:r w:rsidRPr="002C0185">
        <w:tab/>
        <w:t>Reference test frequencies for NR operating band n</w:t>
      </w:r>
      <w:r w:rsidRPr="002C0185">
        <w:rPr>
          <w:lang w:eastAsia="ja-JP"/>
        </w:rPr>
        <w:t>258</w:t>
      </w:r>
    </w:p>
    <w:p w14:paraId="4A8FF65C" w14:textId="77777777" w:rsidR="006A2AF8" w:rsidRPr="002C0185" w:rsidRDefault="006A2AF8" w:rsidP="006A2AF8">
      <w:pPr>
        <w:pStyle w:val="TH"/>
        <w:keepNext w:val="0"/>
        <w:keepLines w:val="0"/>
        <w:widowControl w:val="0"/>
      </w:pPr>
      <w:bookmarkStart w:id="78" w:name="_CRTable5_2_2_2_21"/>
      <w:r w:rsidRPr="002C0185">
        <w:t xml:space="preserve">Table </w:t>
      </w:r>
      <w:bookmarkEnd w:id="78"/>
      <w:r w:rsidRPr="002C0185">
        <w:t>5.2.2.</w:t>
      </w:r>
      <w:r w:rsidRPr="002C0185">
        <w:rPr>
          <w:lang w:eastAsia="ja-JP"/>
        </w:rPr>
        <w:t>2</w:t>
      </w:r>
      <w:r w:rsidRPr="002C0185">
        <w:t>.2-1: Test frequencies for NR operating band n258, SCS 60 kHz and ΔFRaster 60 kHz</w:t>
      </w:r>
    </w:p>
    <w:p w14:paraId="0FEB084F" w14:textId="56C09073" w:rsidR="006A2AF8" w:rsidRPr="002C0185" w:rsidRDefault="006A2AF8" w:rsidP="006A2AF8">
      <w:pPr>
        <w:rPr>
          <w:lang w:eastAsia="ja-JP"/>
        </w:rPr>
      </w:pPr>
      <w:r w:rsidRPr="002C0185">
        <w:rPr>
          <w:lang w:eastAsia="ja-JP"/>
        </w:rPr>
        <w:t>FFS</w:t>
      </w:r>
    </w:p>
    <w:p w14:paraId="34727BDF" w14:textId="77777777" w:rsidR="006A2AF8" w:rsidRPr="002C0185" w:rsidRDefault="006A2AF8" w:rsidP="006A2AF8">
      <w:pPr>
        <w:rPr>
          <w:lang w:eastAsia="ja-JP"/>
        </w:rPr>
      </w:pPr>
    </w:p>
    <w:p w14:paraId="46AA6CDB" w14:textId="77777777" w:rsidR="006A2AF8" w:rsidRPr="002C0185" w:rsidRDefault="006A2AF8" w:rsidP="006A2AF8">
      <w:pPr>
        <w:pStyle w:val="TH"/>
        <w:keepNext w:val="0"/>
        <w:keepLines w:val="0"/>
        <w:widowControl w:val="0"/>
      </w:pPr>
      <w:bookmarkStart w:id="79" w:name="_CRTable5_2_2_2_22"/>
      <w:r w:rsidRPr="002C0185">
        <w:t xml:space="preserve">Table </w:t>
      </w:r>
      <w:bookmarkEnd w:id="79"/>
      <w:r w:rsidRPr="002C0185">
        <w:t>5.2.2.</w:t>
      </w:r>
      <w:r w:rsidRPr="002C0185">
        <w:rPr>
          <w:lang w:eastAsia="ja-JP"/>
        </w:rPr>
        <w:t>2</w:t>
      </w:r>
      <w:r w:rsidRPr="002C0185">
        <w:t>.2-2: Test frequencies for NR operating band n258,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740"/>
        <w:gridCol w:w="974"/>
        <w:gridCol w:w="625"/>
        <w:gridCol w:w="857"/>
        <w:gridCol w:w="857"/>
        <w:gridCol w:w="858"/>
        <w:gridCol w:w="857"/>
        <w:gridCol w:w="857"/>
        <w:gridCol w:w="741"/>
        <w:gridCol w:w="740"/>
        <w:gridCol w:w="857"/>
        <w:gridCol w:w="625"/>
        <w:gridCol w:w="741"/>
        <w:gridCol w:w="740"/>
        <w:gridCol w:w="857"/>
      </w:tblGrid>
      <w:tr w:rsidR="006A2AF8" w:rsidRPr="002C0185" w14:paraId="0181DA7E" w14:textId="77777777" w:rsidTr="0029584F">
        <w:tc>
          <w:tcPr>
            <w:tcW w:w="690" w:type="dxa"/>
            <w:tcBorders>
              <w:top w:val="single" w:sz="4" w:space="0" w:color="auto"/>
              <w:bottom w:val="single" w:sz="4" w:space="0" w:color="auto"/>
            </w:tcBorders>
            <w:shd w:val="clear" w:color="auto" w:fill="auto"/>
          </w:tcPr>
          <w:p w14:paraId="131EE334" w14:textId="77777777" w:rsidR="006A2AF8" w:rsidRPr="002C0185" w:rsidRDefault="006A2AF8" w:rsidP="0029584F">
            <w:pPr>
              <w:pStyle w:val="TAH"/>
            </w:pPr>
            <w:r w:rsidRPr="002C0185">
              <w:t>CBW [MHz]</w:t>
            </w:r>
          </w:p>
        </w:tc>
        <w:tc>
          <w:tcPr>
            <w:tcW w:w="740" w:type="dxa"/>
            <w:tcBorders>
              <w:bottom w:val="single" w:sz="4" w:space="0" w:color="auto"/>
            </w:tcBorders>
            <w:shd w:val="clear" w:color="auto" w:fill="auto"/>
          </w:tcPr>
          <w:p w14:paraId="22FF0CF9" w14:textId="77777777" w:rsidR="006A2AF8" w:rsidRPr="002C0185" w:rsidRDefault="006A2AF8" w:rsidP="0029584F">
            <w:pPr>
              <w:pStyle w:val="TAH"/>
              <w:rPr>
                <w:i/>
              </w:rPr>
            </w:pPr>
            <w:r w:rsidRPr="002C0185">
              <w:rPr>
                <w:i/>
              </w:rPr>
              <w:t>carrierBandwidth</w:t>
            </w:r>
          </w:p>
          <w:p w14:paraId="2DA16016" w14:textId="77777777" w:rsidR="006A2AF8" w:rsidRPr="002C0185" w:rsidRDefault="006A2AF8" w:rsidP="0029584F">
            <w:pPr>
              <w:pStyle w:val="TAH"/>
            </w:pPr>
            <w:r w:rsidRPr="002C0185">
              <w:t>[PRBs]</w:t>
            </w:r>
          </w:p>
        </w:tc>
        <w:tc>
          <w:tcPr>
            <w:tcW w:w="1599" w:type="dxa"/>
            <w:gridSpan w:val="2"/>
            <w:tcBorders>
              <w:bottom w:val="single" w:sz="4" w:space="0" w:color="auto"/>
            </w:tcBorders>
            <w:shd w:val="clear" w:color="auto" w:fill="auto"/>
          </w:tcPr>
          <w:p w14:paraId="22EFE53D" w14:textId="77777777" w:rsidR="006A2AF8" w:rsidRPr="002C0185" w:rsidRDefault="006A2AF8" w:rsidP="0029584F">
            <w:pPr>
              <w:pStyle w:val="TAH"/>
            </w:pPr>
            <w:r w:rsidRPr="002C0185">
              <w:t>Range</w:t>
            </w:r>
          </w:p>
        </w:tc>
        <w:tc>
          <w:tcPr>
            <w:tcW w:w="857" w:type="dxa"/>
            <w:shd w:val="clear" w:color="auto" w:fill="auto"/>
          </w:tcPr>
          <w:p w14:paraId="683A264E" w14:textId="77777777" w:rsidR="006A2AF8" w:rsidRPr="002C0185" w:rsidRDefault="006A2AF8" w:rsidP="0029584F">
            <w:pPr>
              <w:pStyle w:val="TAH"/>
            </w:pPr>
            <w:r w:rsidRPr="002C0185">
              <w:t>Carrier centre</w:t>
            </w:r>
          </w:p>
          <w:p w14:paraId="19DC73AD" w14:textId="77777777" w:rsidR="006A2AF8" w:rsidRPr="002C0185" w:rsidRDefault="006A2AF8" w:rsidP="0029584F">
            <w:pPr>
              <w:pStyle w:val="TAH"/>
            </w:pPr>
            <w:r w:rsidRPr="002C0185">
              <w:t>[MHz]</w:t>
            </w:r>
          </w:p>
        </w:tc>
        <w:tc>
          <w:tcPr>
            <w:tcW w:w="857" w:type="dxa"/>
          </w:tcPr>
          <w:p w14:paraId="394E788F" w14:textId="77777777" w:rsidR="006A2AF8" w:rsidRPr="002C0185" w:rsidRDefault="006A2AF8" w:rsidP="0029584F">
            <w:pPr>
              <w:pStyle w:val="TAH"/>
            </w:pPr>
            <w:r w:rsidRPr="002C0185">
              <w:t>Carrier centre</w:t>
            </w:r>
          </w:p>
          <w:p w14:paraId="1273CF15" w14:textId="77777777" w:rsidR="006A2AF8" w:rsidRPr="002C0185" w:rsidRDefault="006A2AF8" w:rsidP="0029584F">
            <w:pPr>
              <w:pStyle w:val="TAH"/>
            </w:pPr>
            <w:r w:rsidRPr="002C0185">
              <w:t>[ARFCN]</w:t>
            </w:r>
          </w:p>
        </w:tc>
        <w:tc>
          <w:tcPr>
            <w:tcW w:w="858" w:type="dxa"/>
            <w:shd w:val="clear" w:color="auto" w:fill="auto"/>
          </w:tcPr>
          <w:p w14:paraId="7FDC16E4" w14:textId="77777777" w:rsidR="006A2AF8" w:rsidRPr="002C0185" w:rsidRDefault="006A2AF8" w:rsidP="0029584F">
            <w:pPr>
              <w:pStyle w:val="TAH"/>
            </w:pPr>
            <w:r w:rsidRPr="002C0185">
              <w:t>point A</w:t>
            </w:r>
            <w:r w:rsidRPr="002C0185">
              <w:br/>
              <w:t>[MHz]</w:t>
            </w:r>
          </w:p>
        </w:tc>
        <w:tc>
          <w:tcPr>
            <w:tcW w:w="857" w:type="dxa"/>
            <w:shd w:val="clear" w:color="auto" w:fill="auto"/>
          </w:tcPr>
          <w:p w14:paraId="396726DC" w14:textId="77777777" w:rsidR="006A2AF8" w:rsidRPr="002C0185" w:rsidRDefault="006A2AF8" w:rsidP="0029584F">
            <w:pPr>
              <w:pStyle w:val="TAH"/>
            </w:pPr>
            <w:r w:rsidRPr="002C0185">
              <w:rPr>
                <w:i/>
              </w:rPr>
              <w:t>absoluteFrequencyPointA</w:t>
            </w:r>
            <w:r w:rsidRPr="002C0185">
              <w:br/>
              <w:t>[ARFCN]</w:t>
            </w:r>
          </w:p>
        </w:tc>
        <w:tc>
          <w:tcPr>
            <w:tcW w:w="857" w:type="dxa"/>
            <w:shd w:val="clear" w:color="auto" w:fill="auto"/>
          </w:tcPr>
          <w:p w14:paraId="454A8D7A" w14:textId="77777777" w:rsidR="006A2AF8" w:rsidRPr="002C0185" w:rsidRDefault="006A2AF8" w:rsidP="0029584F">
            <w:pPr>
              <w:pStyle w:val="TAH"/>
            </w:pPr>
            <w:r w:rsidRPr="002C0185">
              <w:rPr>
                <w:i/>
              </w:rPr>
              <w:t xml:space="preserve">offsetToCarrier </w:t>
            </w:r>
            <w:r w:rsidRPr="002C0185">
              <w:t>[Carrier PRBs]</w:t>
            </w:r>
          </w:p>
        </w:tc>
        <w:tc>
          <w:tcPr>
            <w:tcW w:w="741" w:type="dxa"/>
            <w:tcBorders>
              <w:bottom w:val="single" w:sz="4" w:space="0" w:color="auto"/>
            </w:tcBorders>
            <w:shd w:val="clear" w:color="auto" w:fill="auto"/>
          </w:tcPr>
          <w:p w14:paraId="58226D11" w14:textId="77777777" w:rsidR="006A2AF8" w:rsidRPr="002C0185" w:rsidRDefault="006A2AF8" w:rsidP="0029584F">
            <w:pPr>
              <w:pStyle w:val="TAH"/>
            </w:pPr>
            <w:r w:rsidRPr="002C0185">
              <w:t>SS block SCS</w:t>
            </w:r>
          </w:p>
          <w:p w14:paraId="3BBF06A8" w14:textId="77777777" w:rsidR="006A2AF8" w:rsidRPr="002C0185" w:rsidRDefault="006A2AF8" w:rsidP="0029584F">
            <w:pPr>
              <w:pStyle w:val="TAH"/>
            </w:pPr>
            <w:r w:rsidRPr="002C0185">
              <w:t>[kHz]</w:t>
            </w:r>
          </w:p>
        </w:tc>
        <w:tc>
          <w:tcPr>
            <w:tcW w:w="740" w:type="dxa"/>
            <w:tcBorders>
              <w:bottom w:val="single" w:sz="4" w:space="0" w:color="auto"/>
            </w:tcBorders>
            <w:shd w:val="clear" w:color="auto" w:fill="auto"/>
          </w:tcPr>
          <w:p w14:paraId="2A6F40EF" w14:textId="77777777" w:rsidR="006A2AF8" w:rsidRPr="002C0185" w:rsidRDefault="006A2AF8" w:rsidP="0029584F">
            <w:pPr>
              <w:pStyle w:val="TAH"/>
            </w:pPr>
            <w:r w:rsidRPr="002C0185">
              <w:t>GSCN</w:t>
            </w:r>
          </w:p>
        </w:tc>
        <w:tc>
          <w:tcPr>
            <w:tcW w:w="857" w:type="dxa"/>
            <w:tcBorders>
              <w:bottom w:val="single" w:sz="4" w:space="0" w:color="auto"/>
            </w:tcBorders>
            <w:shd w:val="clear" w:color="auto" w:fill="auto"/>
          </w:tcPr>
          <w:p w14:paraId="091AEBDE" w14:textId="77777777" w:rsidR="006A2AF8" w:rsidRPr="002C0185" w:rsidRDefault="006A2AF8" w:rsidP="0029584F">
            <w:pPr>
              <w:pStyle w:val="TAH"/>
              <w:rPr>
                <w:i/>
              </w:rPr>
            </w:pPr>
            <w:r w:rsidRPr="002C0185">
              <w:rPr>
                <w:i/>
              </w:rPr>
              <w:t>absoluteFrequencySSB</w:t>
            </w:r>
          </w:p>
          <w:p w14:paraId="68D74B5C" w14:textId="77777777" w:rsidR="006A2AF8" w:rsidRPr="002C0185" w:rsidRDefault="006A2AF8" w:rsidP="0029584F">
            <w:pPr>
              <w:pStyle w:val="TAH"/>
            </w:pPr>
            <w:r w:rsidRPr="002C0185">
              <w:t>[ARFCN]</w:t>
            </w:r>
          </w:p>
        </w:tc>
        <w:tc>
          <w:tcPr>
            <w:tcW w:w="625" w:type="dxa"/>
            <w:tcBorders>
              <w:bottom w:val="single" w:sz="4" w:space="0" w:color="auto"/>
            </w:tcBorders>
            <w:shd w:val="clear" w:color="auto" w:fill="auto"/>
          </w:tcPr>
          <w:p w14:paraId="2672EC9A" w14:textId="77777777" w:rsidR="006A2AF8" w:rsidRPr="002C0185" w:rsidRDefault="006A2AF8" w:rsidP="0029584F">
            <w:pPr>
              <w:pStyle w:val="TAH"/>
            </w:pPr>
            <w:r w:rsidRPr="002C0185">
              <w:rPr>
                <w:noProof/>
                <w:position w:val="-10"/>
              </w:rPr>
              <w:drawing>
                <wp:inline distT="0" distB="0" distL="0" distR="0" wp14:anchorId="66045B9D" wp14:editId="503B89B9">
                  <wp:extent cx="304800" cy="228600"/>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bottom w:val="single" w:sz="4" w:space="0" w:color="auto"/>
            </w:tcBorders>
            <w:shd w:val="clear" w:color="auto" w:fill="auto"/>
          </w:tcPr>
          <w:p w14:paraId="21EBA42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6805BF6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3F8C3AE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2</w:t>
            </w:r>
          </w:p>
        </w:tc>
        <w:tc>
          <w:tcPr>
            <w:tcW w:w="740" w:type="dxa"/>
            <w:tcBorders>
              <w:bottom w:val="single" w:sz="4" w:space="0" w:color="auto"/>
            </w:tcBorders>
          </w:tcPr>
          <w:p w14:paraId="01BC155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ORESET#0 Index (Offset</w:t>
            </w:r>
          </w:p>
          <w:p w14:paraId="278AB21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0EE0261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c>
          <w:tcPr>
            <w:tcW w:w="857" w:type="dxa"/>
            <w:tcBorders>
              <w:bottom w:val="single" w:sz="4" w:space="0" w:color="auto"/>
            </w:tcBorders>
          </w:tcPr>
          <w:p w14:paraId="4822B84B" w14:textId="77777777" w:rsidR="006A2AF8" w:rsidRPr="002C0185" w:rsidRDefault="006A2AF8" w:rsidP="0029584F">
            <w:pPr>
              <w:pStyle w:val="TAH"/>
            </w:pPr>
            <w:r w:rsidRPr="002C0185">
              <w:t>offsetToPointA</w:t>
            </w:r>
            <w:r w:rsidRPr="002C0185">
              <w:br/>
              <w:t>(SIB1)</w:t>
            </w:r>
          </w:p>
          <w:p w14:paraId="7704F0F5" w14:textId="77777777" w:rsidR="006A2AF8" w:rsidRPr="002C0185" w:rsidRDefault="006A2AF8" w:rsidP="0029584F">
            <w:pPr>
              <w:pStyle w:val="TAH"/>
            </w:pPr>
            <w:r w:rsidRPr="002C0185">
              <w:t>[PRBs]</w:t>
            </w:r>
          </w:p>
          <w:p w14:paraId="139CCD6F" w14:textId="77777777" w:rsidR="006A2AF8" w:rsidRPr="002C0185" w:rsidRDefault="006A2AF8" w:rsidP="0029584F">
            <w:pPr>
              <w:pStyle w:val="TAH"/>
            </w:pPr>
            <w:r w:rsidRPr="002C0185">
              <w:t>Note 1</w:t>
            </w:r>
          </w:p>
        </w:tc>
      </w:tr>
      <w:tr w:rsidR="006A2AF8" w:rsidRPr="002C0185" w14:paraId="3EF75D31" w14:textId="77777777" w:rsidTr="0029584F">
        <w:tc>
          <w:tcPr>
            <w:tcW w:w="690" w:type="dxa"/>
            <w:tcBorders>
              <w:top w:val="single" w:sz="4" w:space="0" w:color="auto"/>
              <w:left w:val="single" w:sz="4" w:space="0" w:color="auto"/>
              <w:bottom w:val="nil"/>
              <w:right w:val="single" w:sz="4" w:space="0" w:color="auto"/>
            </w:tcBorders>
            <w:shd w:val="clear" w:color="auto" w:fill="auto"/>
          </w:tcPr>
          <w:p w14:paraId="6DA7CBF8" w14:textId="77777777" w:rsidR="006A2AF8" w:rsidRPr="002C0185" w:rsidRDefault="006A2AF8" w:rsidP="0029584F">
            <w:pPr>
              <w:pStyle w:val="TAC"/>
            </w:pPr>
            <w:r w:rsidRPr="002C0185">
              <w:t>100</w:t>
            </w:r>
          </w:p>
        </w:tc>
        <w:tc>
          <w:tcPr>
            <w:tcW w:w="740" w:type="dxa"/>
            <w:tcBorders>
              <w:top w:val="single" w:sz="4" w:space="0" w:color="auto"/>
              <w:left w:val="single" w:sz="4" w:space="0" w:color="auto"/>
              <w:bottom w:val="nil"/>
              <w:right w:val="single" w:sz="4" w:space="0" w:color="auto"/>
            </w:tcBorders>
            <w:shd w:val="clear" w:color="auto" w:fill="auto"/>
          </w:tcPr>
          <w:p w14:paraId="5948CBC6" w14:textId="77777777" w:rsidR="006A2AF8" w:rsidRPr="002C0185" w:rsidRDefault="006A2AF8" w:rsidP="0029584F">
            <w:pPr>
              <w:pStyle w:val="TAC"/>
            </w:pPr>
            <w:r w:rsidRPr="002C0185">
              <w:t>66</w:t>
            </w:r>
          </w:p>
        </w:tc>
        <w:tc>
          <w:tcPr>
            <w:tcW w:w="974" w:type="dxa"/>
            <w:tcBorders>
              <w:top w:val="single" w:sz="4" w:space="0" w:color="auto"/>
              <w:left w:val="single" w:sz="4" w:space="0" w:color="auto"/>
              <w:bottom w:val="nil"/>
              <w:right w:val="single" w:sz="4" w:space="0" w:color="auto"/>
            </w:tcBorders>
            <w:shd w:val="clear" w:color="auto" w:fill="auto"/>
          </w:tcPr>
          <w:p w14:paraId="58BE58D9" w14:textId="77777777" w:rsidR="006A2AF8" w:rsidRPr="002C0185" w:rsidRDefault="006A2AF8" w:rsidP="0029584F">
            <w:pPr>
              <w:pStyle w:val="TAC"/>
            </w:pPr>
            <w:r w:rsidRPr="002C0185">
              <w:t>Downlink</w:t>
            </w:r>
          </w:p>
          <w:p w14:paraId="19636895" w14:textId="77777777" w:rsidR="006A2AF8" w:rsidRPr="002C0185" w:rsidRDefault="006A2AF8" w:rsidP="0029584F">
            <w:pPr>
              <w:pStyle w:val="TAC"/>
            </w:pPr>
            <w:r w:rsidRPr="002C0185">
              <w:t>&amp;</w:t>
            </w:r>
          </w:p>
          <w:p w14:paraId="15AFD740" w14:textId="77777777" w:rsidR="006A2AF8" w:rsidRPr="002C0185" w:rsidRDefault="006A2AF8" w:rsidP="0029584F">
            <w:pPr>
              <w:pStyle w:val="TAC"/>
            </w:pPr>
            <w:r w:rsidRPr="002C0185">
              <w:t>Uplink</w:t>
            </w:r>
          </w:p>
        </w:tc>
        <w:tc>
          <w:tcPr>
            <w:tcW w:w="625" w:type="dxa"/>
            <w:tcBorders>
              <w:left w:val="single" w:sz="4" w:space="0" w:color="auto"/>
            </w:tcBorders>
            <w:shd w:val="clear" w:color="auto" w:fill="auto"/>
          </w:tcPr>
          <w:p w14:paraId="15E171CB" w14:textId="77777777" w:rsidR="006A2AF8" w:rsidRPr="002C0185" w:rsidRDefault="006A2AF8" w:rsidP="0029584F">
            <w:pPr>
              <w:pStyle w:val="TAC"/>
            </w:pPr>
            <w:r w:rsidRPr="002C0185">
              <w:t>Mid</w:t>
            </w:r>
          </w:p>
        </w:tc>
        <w:tc>
          <w:tcPr>
            <w:tcW w:w="857" w:type="dxa"/>
            <w:shd w:val="clear" w:color="auto" w:fill="auto"/>
          </w:tcPr>
          <w:p w14:paraId="04D72D6D" w14:textId="77777777" w:rsidR="006A2AF8" w:rsidRPr="002C0185" w:rsidRDefault="006A2AF8" w:rsidP="0029584F">
            <w:pPr>
              <w:pStyle w:val="TAC"/>
            </w:pPr>
            <w:r w:rsidRPr="002C0185">
              <w:t>25875</w:t>
            </w:r>
          </w:p>
        </w:tc>
        <w:tc>
          <w:tcPr>
            <w:tcW w:w="857" w:type="dxa"/>
          </w:tcPr>
          <w:p w14:paraId="4DF6564F" w14:textId="77777777" w:rsidR="006A2AF8" w:rsidRPr="002C0185" w:rsidRDefault="006A2AF8" w:rsidP="0029584F">
            <w:pPr>
              <w:pStyle w:val="TAC"/>
            </w:pPr>
            <w:r w:rsidRPr="002C0185">
              <w:t>2043749</w:t>
            </w:r>
          </w:p>
        </w:tc>
        <w:tc>
          <w:tcPr>
            <w:tcW w:w="858" w:type="dxa"/>
            <w:shd w:val="clear" w:color="auto" w:fill="auto"/>
          </w:tcPr>
          <w:p w14:paraId="7E59F8E0" w14:textId="77777777" w:rsidR="006A2AF8" w:rsidRPr="002C0185" w:rsidRDefault="006A2AF8" w:rsidP="0029584F">
            <w:pPr>
              <w:pStyle w:val="TAC"/>
            </w:pPr>
            <w:r w:rsidRPr="002C0185">
              <w:t>25827.48</w:t>
            </w:r>
          </w:p>
        </w:tc>
        <w:tc>
          <w:tcPr>
            <w:tcW w:w="857" w:type="dxa"/>
            <w:tcBorders>
              <w:right w:val="single" w:sz="4" w:space="0" w:color="auto"/>
            </w:tcBorders>
            <w:shd w:val="clear" w:color="auto" w:fill="auto"/>
          </w:tcPr>
          <w:p w14:paraId="5CADA3F5" w14:textId="77777777" w:rsidR="006A2AF8" w:rsidRPr="002C0185" w:rsidRDefault="006A2AF8" w:rsidP="0029584F">
            <w:pPr>
              <w:pStyle w:val="TAC"/>
            </w:pPr>
            <w:r w:rsidRPr="002C0185">
              <w:t>2042957</w:t>
            </w:r>
          </w:p>
        </w:tc>
        <w:tc>
          <w:tcPr>
            <w:tcW w:w="857" w:type="dxa"/>
            <w:tcBorders>
              <w:right w:val="single" w:sz="4" w:space="0" w:color="auto"/>
            </w:tcBorders>
            <w:shd w:val="clear" w:color="auto" w:fill="auto"/>
          </w:tcPr>
          <w:p w14:paraId="0C77CE24" w14:textId="77777777" w:rsidR="006A2AF8" w:rsidRPr="002C0185" w:rsidRDefault="006A2AF8" w:rsidP="0029584F">
            <w:pPr>
              <w:pStyle w:val="TAC"/>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shd w:val="clear" w:color="auto" w:fill="auto"/>
          </w:tcPr>
          <w:p w14:paraId="6B2BF046" w14:textId="77777777" w:rsidR="006A2AF8" w:rsidRPr="002C0185" w:rsidRDefault="006A2AF8" w:rsidP="0029584F">
            <w:pPr>
              <w:pStyle w:val="TAC"/>
              <w:rPr>
                <w:lang w:eastAsia="ja-JP"/>
              </w:rPr>
            </w:pPr>
            <w:r w:rsidRPr="002C0185">
              <w:rPr>
                <w:lang w:eastAsia="ja-JP"/>
              </w:rPr>
              <w:t>120</w:t>
            </w:r>
          </w:p>
        </w:tc>
        <w:tc>
          <w:tcPr>
            <w:tcW w:w="740" w:type="dxa"/>
            <w:tcBorders>
              <w:top w:val="single" w:sz="4" w:space="0" w:color="auto"/>
              <w:left w:val="single" w:sz="4" w:space="0" w:color="auto"/>
              <w:bottom w:val="single" w:sz="4" w:space="0" w:color="auto"/>
              <w:right w:val="single" w:sz="4" w:space="0" w:color="auto"/>
            </w:tcBorders>
            <w:shd w:val="clear" w:color="auto" w:fill="auto"/>
          </w:tcPr>
          <w:p w14:paraId="0FADAC49" w14:textId="77777777" w:rsidR="006A2AF8" w:rsidRPr="002C0185" w:rsidRDefault="006A2AF8" w:rsidP="0029584F">
            <w:pPr>
              <w:pStyle w:val="TAC"/>
            </w:pPr>
            <w:r w:rsidRPr="002C0185">
              <w:t>22349</w:t>
            </w:r>
          </w:p>
        </w:tc>
        <w:tc>
          <w:tcPr>
            <w:tcW w:w="857" w:type="dxa"/>
            <w:tcBorders>
              <w:top w:val="single" w:sz="4" w:space="0" w:color="auto"/>
              <w:left w:val="single" w:sz="4" w:space="0" w:color="auto"/>
              <w:bottom w:val="single" w:sz="4" w:space="0" w:color="auto"/>
              <w:right w:val="single" w:sz="4" w:space="0" w:color="auto"/>
            </w:tcBorders>
            <w:shd w:val="clear" w:color="auto" w:fill="auto"/>
          </w:tcPr>
          <w:p w14:paraId="14B733EE" w14:textId="77777777" w:rsidR="006A2AF8" w:rsidRPr="002C0185" w:rsidRDefault="006A2AF8" w:rsidP="0029584F">
            <w:pPr>
              <w:pStyle w:val="TAC"/>
            </w:pPr>
            <w:r w:rsidRPr="002C0185">
              <w:t>2043451</w:t>
            </w:r>
          </w:p>
        </w:tc>
        <w:tc>
          <w:tcPr>
            <w:tcW w:w="625" w:type="dxa"/>
            <w:tcBorders>
              <w:top w:val="single" w:sz="4" w:space="0" w:color="auto"/>
              <w:left w:val="single" w:sz="4" w:space="0" w:color="auto"/>
              <w:bottom w:val="single" w:sz="4" w:space="0" w:color="auto"/>
              <w:right w:val="single" w:sz="4" w:space="0" w:color="auto"/>
            </w:tcBorders>
            <w:shd w:val="clear" w:color="auto" w:fill="auto"/>
          </w:tcPr>
          <w:p w14:paraId="534FE8E8" w14:textId="77777777" w:rsidR="006A2AF8" w:rsidRPr="002C0185" w:rsidRDefault="006A2AF8" w:rsidP="0029584F">
            <w:pPr>
              <w:pStyle w:val="TAC"/>
            </w:pPr>
            <w:r w:rsidRPr="002C0185">
              <w:t>7</w:t>
            </w:r>
          </w:p>
        </w:tc>
        <w:tc>
          <w:tcPr>
            <w:tcW w:w="741" w:type="dxa"/>
            <w:tcBorders>
              <w:top w:val="single" w:sz="4" w:space="0" w:color="auto"/>
              <w:left w:val="single" w:sz="4" w:space="0" w:color="auto"/>
              <w:bottom w:val="single" w:sz="4" w:space="0" w:color="auto"/>
              <w:right w:val="single" w:sz="4" w:space="0" w:color="auto"/>
            </w:tcBorders>
            <w:shd w:val="clear" w:color="auto" w:fill="auto"/>
          </w:tcPr>
          <w:p w14:paraId="3BA6F601" w14:textId="77777777" w:rsidR="006A2AF8" w:rsidRPr="002C0185" w:rsidRDefault="006A2AF8" w:rsidP="0029584F">
            <w:pPr>
              <w:pStyle w:val="TAC"/>
            </w:pPr>
            <w:r w:rsidRPr="002C0185">
              <w:t>6</w:t>
            </w:r>
          </w:p>
        </w:tc>
        <w:tc>
          <w:tcPr>
            <w:tcW w:w="740" w:type="dxa"/>
            <w:tcBorders>
              <w:top w:val="single" w:sz="4" w:space="0" w:color="auto"/>
              <w:left w:val="single" w:sz="4" w:space="0" w:color="auto"/>
              <w:bottom w:val="single" w:sz="4" w:space="0" w:color="auto"/>
              <w:right w:val="single" w:sz="4" w:space="0" w:color="auto"/>
            </w:tcBorders>
          </w:tcPr>
          <w:p w14:paraId="0F386985" w14:textId="77777777" w:rsidR="006A2AF8" w:rsidRPr="002C0185" w:rsidRDefault="006A2AF8" w:rsidP="0029584F">
            <w:pPr>
              <w:pStyle w:val="TAC"/>
            </w:pPr>
            <w:r w:rsidRPr="002C0185">
              <w:t>1 (4)</w:t>
            </w:r>
          </w:p>
        </w:tc>
        <w:tc>
          <w:tcPr>
            <w:tcW w:w="857" w:type="dxa"/>
            <w:tcBorders>
              <w:top w:val="single" w:sz="4" w:space="0" w:color="auto"/>
              <w:left w:val="single" w:sz="4" w:space="0" w:color="auto"/>
              <w:bottom w:val="single" w:sz="4" w:space="0" w:color="auto"/>
              <w:right w:val="single" w:sz="4" w:space="0" w:color="auto"/>
            </w:tcBorders>
          </w:tcPr>
          <w:p w14:paraId="0234CF0A" w14:textId="77777777" w:rsidR="006A2AF8" w:rsidRPr="002C0185" w:rsidRDefault="006A2AF8" w:rsidP="0029584F">
            <w:pPr>
              <w:pStyle w:val="TAC"/>
            </w:pPr>
            <w:r w:rsidRPr="002C0185">
              <w:t>20</w:t>
            </w:r>
          </w:p>
        </w:tc>
      </w:tr>
      <w:tr w:rsidR="006A2AF8" w:rsidRPr="002C0185" w14:paraId="4CD54A50" w14:textId="77777777" w:rsidTr="0029584F">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32BF013D" w14:textId="77777777" w:rsidR="006A2AF8" w:rsidRPr="002C0185" w:rsidRDefault="006A2AF8" w:rsidP="0029584F">
            <w:pPr>
              <w:pStyle w:val="TAN"/>
            </w:pPr>
            <w:r w:rsidRPr="002C0185">
              <w:t>Note 1:</w:t>
            </w:r>
            <w:r w:rsidRPr="002C0185">
              <w:tab/>
              <w:t>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w:t>
            </w:r>
          </w:p>
          <w:p w14:paraId="649F42DF" w14:textId="77777777" w:rsidR="006A2AF8" w:rsidRPr="002C0185" w:rsidRDefault="006A2AF8" w:rsidP="0029584F">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2D90CF15" w14:textId="77777777" w:rsidR="006A2AF8" w:rsidRPr="002C0185" w:rsidRDefault="006A2AF8" w:rsidP="006A2AF8"/>
    <w:p w14:paraId="27652150" w14:textId="77777777" w:rsidR="006A2AF8" w:rsidRPr="002C0185" w:rsidRDefault="006A2AF8" w:rsidP="006A2AF8">
      <w:pPr>
        <w:pStyle w:val="Heading5"/>
        <w:rPr>
          <w:lang w:eastAsia="ja-JP"/>
        </w:rPr>
      </w:pPr>
      <w:r w:rsidRPr="002C0185">
        <w:t>5.2.2.</w:t>
      </w:r>
      <w:r w:rsidRPr="002C0185">
        <w:rPr>
          <w:lang w:eastAsia="ja-JP"/>
        </w:rPr>
        <w:t>2</w:t>
      </w:r>
      <w:r w:rsidRPr="002C0185">
        <w:t>.3</w:t>
      </w:r>
      <w:r w:rsidRPr="002C0185">
        <w:tab/>
        <w:t>Reference test frequencies for NR operating band n</w:t>
      </w:r>
      <w:r w:rsidRPr="002C0185">
        <w:rPr>
          <w:lang w:eastAsia="ja-JP"/>
        </w:rPr>
        <w:t>259</w:t>
      </w:r>
    </w:p>
    <w:p w14:paraId="6DBBB4E1" w14:textId="77777777" w:rsidR="006A2AF8" w:rsidRPr="002C0185" w:rsidRDefault="006A2AF8" w:rsidP="006A2AF8">
      <w:pPr>
        <w:pStyle w:val="TH"/>
        <w:keepNext w:val="0"/>
        <w:keepLines w:val="0"/>
        <w:widowControl w:val="0"/>
      </w:pPr>
      <w:bookmarkStart w:id="80" w:name="_CRTable5_2_2_2_31"/>
      <w:r w:rsidRPr="002C0185">
        <w:t xml:space="preserve">Table </w:t>
      </w:r>
      <w:bookmarkEnd w:id="80"/>
      <w:r w:rsidRPr="002C0185">
        <w:t>5.2.2.</w:t>
      </w:r>
      <w:r w:rsidRPr="002C0185">
        <w:rPr>
          <w:lang w:eastAsia="ja-JP"/>
        </w:rPr>
        <w:t>2</w:t>
      </w:r>
      <w:r w:rsidRPr="002C0185">
        <w:t>.3-1: Test frequencies for NR operating band n260, SCS 60 kHz and ΔFRaster 60 kHz</w:t>
      </w:r>
    </w:p>
    <w:p w14:paraId="55170C21" w14:textId="348CF93E" w:rsidR="006A2AF8" w:rsidRPr="002C0185" w:rsidRDefault="006A2AF8" w:rsidP="006A2AF8">
      <w:pPr>
        <w:rPr>
          <w:lang w:eastAsia="ja-JP"/>
        </w:rPr>
      </w:pPr>
      <w:r w:rsidRPr="002C0185">
        <w:rPr>
          <w:lang w:eastAsia="ja-JP"/>
        </w:rPr>
        <w:t>FFS</w:t>
      </w:r>
    </w:p>
    <w:p w14:paraId="1F428A4E" w14:textId="77777777" w:rsidR="006A2AF8" w:rsidRPr="002C0185" w:rsidRDefault="006A2AF8" w:rsidP="006A2AF8">
      <w:pPr>
        <w:rPr>
          <w:lang w:eastAsia="ja-JP"/>
        </w:rPr>
      </w:pPr>
    </w:p>
    <w:p w14:paraId="70393982" w14:textId="77777777" w:rsidR="006A2AF8" w:rsidRPr="002C0185" w:rsidRDefault="006A2AF8" w:rsidP="006A2AF8">
      <w:pPr>
        <w:pStyle w:val="TH"/>
        <w:keepNext w:val="0"/>
        <w:keepLines w:val="0"/>
        <w:widowControl w:val="0"/>
      </w:pPr>
      <w:bookmarkStart w:id="81" w:name="_CRTable5_2_2_2_32"/>
      <w:r w:rsidRPr="002C0185">
        <w:t xml:space="preserve">Table </w:t>
      </w:r>
      <w:bookmarkEnd w:id="81"/>
      <w:r w:rsidRPr="002C0185">
        <w:t>5.2.2.</w:t>
      </w:r>
      <w:r w:rsidRPr="002C0185">
        <w:rPr>
          <w:lang w:eastAsia="ja-JP"/>
        </w:rPr>
        <w:t>2</w:t>
      </w:r>
      <w:r w:rsidRPr="002C0185">
        <w:t>.3-2: Test frequencies for NR operating band n260,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2AE53A46"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E60232A"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BW [MHz]</w:t>
            </w:r>
          </w:p>
        </w:tc>
        <w:tc>
          <w:tcPr>
            <w:tcW w:w="740" w:type="dxa"/>
            <w:tcBorders>
              <w:top w:val="single" w:sz="4" w:space="0" w:color="auto"/>
              <w:left w:val="single" w:sz="4" w:space="0" w:color="auto"/>
              <w:bottom w:val="single" w:sz="4" w:space="0" w:color="auto"/>
              <w:right w:val="single" w:sz="4" w:space="0" w:color="auto"/>
            </w:tcBorders>
            <w:hideMark/>
          </w:tcPr>
          <w:p w14:paraId="2931F4AD"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carrierBandwidth</w:t>
            </w:r>
          </w:p>
          <w:p w14:paraId="7C84525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7B577DA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ange</w:t>
            </w:r>
          </w:p>
        </w:tc>
        <w:tc>
          <w:tcPr>
            <w:tcW w:w="857" w:type="dxa"/>
            <w:tcBorders>
              <w:top w:val="single" w:sz="4" w:space="0" w:color="auto"/>
              <w:left w:val="single" w:sz="4" w:space="0" w:color="auto"/>
              <w:bottom w:val="single" w:sz="4" w:space="0" w:color="auto"/>
              <w:right w:val="single" w:sz="4" w:space="0" w:color="auto"/>
            </w:tcBorders>
            <w:hideMark/>
          </w:tcPr>
          <w:p w14:paraId="667BD2A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374DDF16"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MHz]</w:t>
            </w:r>
          </w:p>
        </w:tc>
        <w:tc>
          <w:tcPr>
            <w:tcW w:w="857" w:type="dxa"/>
            <w:tcBorders>
              <w:top w:val="single" w:sz="4" w:space="0" w:color="auto"/>
              <w:left w:val="single" w:sz="4" w:space="0" w:color="auto"/>
              <w:bottom w:val="single" w:sz="4" w:space="0" w:color="auto"/>
              <w:right w:val="single" w:sz="4" w:space="0" w:color="auto"/>
            </w:tcBorders>
            <w:hideMark/>
          </w:tcPr>
          <w:p w14:paraId="41741739"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1DABC372"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858" w:type="dxa"/>
            <w:tcBorders>
              <w:top w:val="single" w:sz="4" w:space="0" w:color="auto"/>
              <w:left w:val="single" w:sz="4" w:space="0" w:color="auto"/>
              <w:bottom w:val="single" w:sz="4" w:space="0" w:color="auto"/>
              <w:right w:val="single" w:sz="4" w:space="0" w:color="auto"/>
            </w:tcBorders>
            <w:hideMark/>
          </w:tcPr>
          <w:p w14:paraId="6175A8CE"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857" w:type="dxa"/>
            <w:tcBorders>
              <w:top w:val="single" w:sz="4" w:space="0" w:color="auto"/>
              <w:left w:val="single" w:sz="4" w:space="0" w:color="auto"/>
              <w:bottom w:val="single" w:sz="4" w:space="0" w:color="auto"/>
              <w:right w:val="single" w:sz="4" w:space="0" w:color="auto"/>
            </w:tcBorders>
            <w:hideMark/>
          </w:tcPr>
          <w:p w14:paraId="79D9D01B"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857" w:type="dxa"/>
            <w:tcBorders>
              <w:top w:val="single" w:sz="4" w:space="0" w:color="auto"/>
              <w:left w:val="single" w:sz="4" w:space="0" w:color="auto"/>
              <w:bottom w:val="single" w:sz="4" w:space="0" w:color="auto"/>
              <w:right w:val="single" w:sz="4" w:space="0" w:color="auto"/>
            </w:tcBorders>
            <w:hideMark/>
          </w:tcPr>
          <w:p w14:paraId="3411A3E1"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41" w:type="dxa"/>
            <w:tcBorders>
              <w:top w:val="single" w:sz="4" w:space="0" w:color="auto"/>
              <w:left w:val="single" w:sz="4" w:space="0" w:color="auto"/>
              <w:bottom w:val="single" w:sz="4" w:space="0" w:color="auto"/>
              <w:right w:val="single" w:sz="4" w:space="0" w:color="auto"/>
            </w:tcBorders>
            <w:hideMark/>
          </w:tcPr>
          <w:p w14:paraId="23C8C32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SS block SCS</w:t>
            </w:r>
          </w:p>
          <w:p w14:paraId="67F4B0B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kHz]</w:t>
            </w:r>
          </w:p>
        </w:tc>
        <w:tc>
          <w:tcPr>
            <w:tcW w:w="740" w:type="dxa"/>
            <w:tcBorders>
              <w:top w:val="single" w:sz="4" w:space="0" w:color="auto"/>
              <w:left w:val="single" w:sz="4" w:space="0" w:color="auto"/>
              <w:bottom w:val="single" w:sz="4" w:space="0" w:color="auto"/>
              <w:right w:val="single" w:sz="4" w:space="0" w:color="auto"/>
            </w:tcBorders>
            <w:hideMark/>
          </w:tcPr>
          <w:p w14:paraId="312D84F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GSCN</w:t>
            </w:r>
          </w:p>
        </w:tc>
        <w:tc>
          <w:tcPr>
            <w:tcW w:w="857" w:type="dxa"/>
            <w:tcBorders>
              <w:top w:val="single" w:sz="4" w:space="0" w:color="auto"/>
              <w:left w:val="single" w:sz="4" w:space="0" w:color="auto"/>
              <w:bottom w:val="single" w:sz="4" w:space="0" w:color="auto"/>
              <w:right w:val="single" w:sz="4" w:space="0" w:color="auto"/>
            </w:tcBorders>
            <w:hideMark/>
          </w:tcPr>
          <w:p w14:paraId="3A5237E4"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absoluteFrequencySSB</w:t>
            </w:r>
          </w:p>
          <w:p w14:paraId="7F3708F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625" w:type="dxa"/>
            <w:tcBorders>
              <w:top w:val="single" w:sz="4" w:space="0" w:color="auto"/>
              <w:left w:val="single" w:sz="4" w:space="0" w:color="auto"/>
              <w:bottom w:val="single" w:sz="4" w:space="0" w:color="auto"/>
              <w:right w:val="single" w:sz="4" w:space="0" w:color="auto"/>
            </w:tcBorders>
            <w:hideMark/>
          </w:tcPr>
          <w:p w14:paraId="7D5F84C1" w14:textId="77777777" w:rsidR="006A2AF8" w:rsidRPr="002C0185" w:rsidRDefault="006A2AF8" w:rsidP="0029584F">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171F696F" wp14:editId="2B1C7807">
                  <wp:extent cx="304800" cy="22860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top w:val="single" w:sz="4" w:space="0" w:color="auto"/>
              <w:left w:val="single" w:sz="4" w:space="0" w:color="auto"/>
              <w:bottom w:val="single" w:sz="4" w:space="0" w:color="auto"/>
              <w:right w:val="single" w:sz="4" w:space="0" w:color="auto"/>
            </w:tcBorders>
            <w:hideMark/>
          </w:tcPr>
          <w:p w14:paraId="5474D3BA"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20EB6AE7"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0270DBB7"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2</w:t>
            </w:r>
          </w:p>
        </w:tc>
        <w:tc>
          <w:tcPr>
            <w:tcW w:w="740" w:type="dxa"/>
            <w:tcBorders>
              <w:top w:val="single" w:sz="4" w:space="0" w:color="auto"/>
              <w:left w:val="single" w:sz="4" w:space="0" w:color="auto"/>
              <w:bottom w:val="single" w:sz="4" w:space="0" w:color="auto"/>
              <w:right w:val="single" w:sz="4" w:space="0" w:color="auto"/>
            </w:tcBorders>
            <w:hideMark/>
          </w:tcPr>
          <w:p w14:paraId="3EA9AD02"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ORESET#0 Index (Offset</w:t>
            </w:r>
          </w:p>
          <w:p w14:paraId="0E5F020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6DDE221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c>
          <w:tcPr>
            <w:tcW w:w="857" w:type="dxa"/>
            <w:tcBorders>
              <w:top w:val="single" w:sz="4" w:space="0" w:color="auto"/>
              <w:left w:val="single" w:sz="4" w:space="0" w:color="auto"/>
              <w:bottom w:val="single" w:sz="4" w:space="0" w:color="auto"/>
              <w:right w:val="single" w:sz="4" w:space="0" w:color="auto"/>
            </w:tcBorders>
            <w:hideMark/>
          </w:tcPr>
          <w:p w14:paraId="7DCE616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717BD4A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p w14:paraId="36991C7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r>
      <w:tr w:rsidR="006A2AF8" w:rsidRPr="002C0185" w14:paraId="4E1A3513" w14:textId="77777777" w:rsidTr="0029584F">
        <w:tc>
          <w:tcPr>
            <w:tcW w:w="691" w:type="dxa"/>
            <w:tcBorders>
              <w:top w:val="single" w:sz="4" w:space="0" w:color="auto"/>
              <w:left w:val="single" w:sz="4" w:space="0" w:color="auto"/>
              <w:bottom w:val="nil"/>
              <w:right w:val="single" w:sz="4" w:space="0" w:color="auto"/>
            </w:tcBorders>
          </w:tcPr>
          <w:p w14:paraId="36F968BF" w14:textId="77777777" w:rsidR="006A2AF8" w:rsidRPr="002C0185" w:rsidRDefault="006A2AF8" w:rsidP="0029584F">
            <w:pPr>
              <w:pStyle w:val="TAC"/>
            </w:pPr>
            <w:r w:rsidRPr="002C0185">
              <w:rPr>
                <w:rFonts w:cs="Arial"/>
                <w:szCs w:val="18"/>
              </w:rPr>
              <w:t>100</w:t>
            </w:r>
          </w:p>
        </w:tc>
        <w:tc>
          <w:tcPr>
            <w:tcW w:w="740" w:type="dxa"/>
            <w:tcBorders>
              <w:top w:val="single" w:sz="4" w:space="0" w:color="auto"/>
              <w:left w:val="single" w:sz="4" w:space="0" w:color="auto"/>
              <w:bottom w:val="nil"/>
              <w:right w:val="single" w:sz="4" w:space="0" w:color="auto"/>
            </w:tcBorders>
          </w:tcPr>
          <w:p w14:paraId="19342EA5" w14:textId="77777777" w:rsidR="006A2AF8" w:rsidRPr="002C0185" w:rsidRDefault="006A2AF8" w:rsidP="0029584F">
            <w:pPr>
              <w:pStyle w:val="TAC"/>
            </w:pPr>
            <w:r w:rsidRPr="002C0185">
              <w:rPr>
                <w:rFonts w:cs="Arial"/>
                <w:szCs w:val="18"/>
              </w:rPr>
              <w:t>66</w:t>
            </w:r>
          </w:p>
        </w:tc>
        <w:tc>
          <w:tcPr>
            <w:tcW w:w="973" w:type="dxa"/>
            <w:tcBorders>
              <w:top w:val="single" w:sz="4" w:space="0" w:color="auto"/>
              <w:left w:val="single" w:sz="4" w:space="0" w:color="auto"/>
              <w:bottom w:val="nil"/>
              <w:right w:val="single" w:sz="4" w:space="0" w:color="auto"/>
            </w:tcBorders>
          </w:tcPr>
          <w:p w14:paraId="01EE3FD2" w14:textId="77777777" w:rsidR="006A2AF8" w:rsidRPr="002C0185" w:rsidRDefault="006A2AF8" w:rsidP="0029584F">
            <w:pPr>
              <w:pStyle w:val="TAC"/>
              <w:rPr>
                <w:rFonts w:cs="Arial"/>
                <w:szCs w:val="18"/>
              </w:rPr>
            </w:pPr>
            <w:r w:rsidRPr="002C0185">
              <w:rPr>
                <w:rFonts w:cs="Arial"/>
                <w:szCs w:val="18"/>
              </w:rPr>
              <w:t>Downlink</w:t>
            </w:r>
          </w:p>
          <w:p w14:paraId="2C130088" w14:textId="77777777" w:rsidR="006A2AF8" w:rsidRPr="002C0185" w:rsidRDefault="006A2AF8" w:rsidP="0029584F">
            <w:pPr>
              <w:pStyle w:val="TAC"/>
              <w:rPr>
                <w:rFonts w:cs="Arial"/>
                <w:szCs w:val="18"/>
              </w:rPr>
            </w:pPr>
            <w:r w:rsidRPr="002C0185">
              <w:rPr>
                <w:rFonts w:cs="Arial"/>
                <w:szCs w:val="18"/>
              </w:rPr>
              <w:t>&amp;</w:t>
            </w:r>
          </w:p>
          <w:p w14:paraId="70081F72" w14:textId="77777777" w:rsidR="006A2AF8" w:rsidRPr="002C0185" w:rsidRDefault="006A2AF8" w:rsidP="0029584F">
            <w:pPr>
              <w:pStyle w:val="TAC"/>
            </w:pPr>
            <w:r w:rsidRPr="002C0185">
              <w:rPr>
                <w:rFonts w:cs="Arial"/>
                <w:szCs w:val="18"/>
              </w:rPr>
              <w:t>Uplink</w:t>
            </w:r>
          </w:p>
        </w:tc>
        <w:tc>
          <w:tcPr>
            <w:tcW w:w="625" w:type="dxa"/>
            <w:tcBorders>
              <w:top w:val="single" w:sz="4" w:space="0" w:color="auto"/>
              <w:left w:val="single" w:sz="4" w:space="0" w:color="auto"/>
              <w:bottom w:val="single" w:sz="4" w:space="0" w:color="auto"/>
              <w:right w:val="single" w:sz="4" w:space="0" w:color="auto"/>
            </w:tcBorders>
          </w:tcPr>
          <w:p w14:paraId="02AB588C" w14:textId="77777777" w:rsidR="006A2AF8" w:rsidRPr="002C0185" w:rsidRDefault="006A2AF8" w:rsidP="0029584F">
            <w:pPr>
              <w:pStyle w:val="TAC"/>
            </w:pPr>
            <w:r w:rsidRPr="002C0185">
              <w:rPr>
                <w:rFonts w:cs="Arial"/>
                <w:szCs w:val="18"/>
              </w:rPr>
              <w:t>Mid</w:t>
            </w:r>
          </w:p>
        </w:tc>
        <w:tc>
          <w:tcPr>
            <w:tcW w:w="857" w:type="dxa"/>
            <w:tcBorders>
              <w:top w:val="single" w:sz="4" w:space="0" w:color="auto"/>
              <w:left w:val="single" w:sz="4" w:space="0" w:color="auto"/>
              <w:bottom w:val="single" w:sz="4" w:space="0" w:color="auto"/>
              <w:right w:val="single" w:sz="4" w:space="0" w:color="auto"/>
            </w:tcBorders>
          </w:tcPr>
          <w:p w14:paraId="0270975B" w14:textId="77777777" w:rsidR="006A2AF8" w:rsidRPr="002C0185" w:rsidRDefault="006A2AF8" w:rsidP="0029584F">
            <w:pPr>
              <w:pStyle w:val="TAC"/>
            </w:pPr>
            <w:r w:rsidRPr="002C0185">
              <w:rPr>
                <w:rFonts w:cs="Arial"/>
                <w:szCs w:val="18"/>
              </w:rPr>
              <w:t>41499.96</w:t>
            </w:r>
          </w:p>
        </w:tc>
        <w:tc>
          <w:tcPr>
            <w:tcW w:w="857" w:type="dxa"/>
            <w:tcBorders>
              <w:top w:val="single" w:sz="4" w:space="0" w:color="auto"/>
              <w:left w:val="single" w:sz="4" w:space="0" w:color="auto"/>
              <w:bottom w:val="single" w:sz="4" w:space="0" w:color="auto"/>
              <w:right w:val="single" w:sz="4" w:space="0" w:color="auto"/>
            </w:tcBorders>
          </w:tcPr>
          <w:p w14:paraId="346B1CC8" w14:textId="77777777" w:rsidR="006A2AF8" w:rsidRPr="002C0185" w:rsidRDefault="006A2AF8" w:rsidP="0029584F">
            <w:pPr>
              <w:pStyle w:val="TAC"/>
            </w:pPr>
            <w:r w:rsidRPr="002C0185">
              <w:rPr>
                <w:rFonts w:cs="Arial"/>
                <w:szCs w:val="18"/>
              </w:rPr>
              <w:t>2304165</w:t>
            </w:r>
          </w:p>
        </w:tc>
        <w:tc>
          <w:tcPr>
            <w:tcW w:w="858" w:type="dxa"/>
            <w:tcBorders>
              <w:top w:val="single" w:sz="4" w:space="0" w:color="auto"/>
              <w:left w:val="single" w:sz="4" w:space="0" w:color="auto"/>
              <w:bottom w:val="single" w:sz="4" w:space="0" w:color="auto"/>
              <w:right w:val="single" w:sz="4" w:space="0" w:color="auto"/>
            </w:tcBorders>
          </w:tcPr>
          <w:p w14:paraId="0C3C0144" w14:textId="77777777" w:rsidR="006A2AF8" w:rsidRPr="002C0185" w:rsidRDefault="006A2AF8" w:rsidP="0029584F">
            <w:pPr>
              <w:pStyle w:val="TAC"/>
            </w:pPr>
            <w:r w:rsidRPr="002C0185">
              <w:t>41452.44</w:t>
            </w:r>
          </w:p>
        </w:tc>
        <w:tc>
          <w:tcPr>
            <w:tcW w:w="857" w:type="dxa"/>
            <w:tcBorders>
              <w:top w:val="single" w:sz="4" w:space="0" w:color="auto"/>
              <w:left w:val="single" w:sz="4" w:space="0" w:color="auto"/>
              <w:bottom w:val="single" w:sz="4" w:space="0" w:color="auto"/>
              <w:right w:val="single" w:sz="4" w:space="0" w:color="auto"/>
            </w:tcBorders>
          </w:tcPr>
          <w:p w14:paraId="75094D04" w14:textId="77777777" w:rsidR="006A2AF8" w:rsidRPr="002C0185" w:rsidRDefault="006A2AF8" w:rsidP="0029584F">
            <w:pPr>
              <w:pStyle w:val="TAC"/>
            </w:pPr>
            <w:r w:rsidRPr="002C0185">
              <w:t>2303373</w:t>
            </w:r>
          </w:p>
        </w:tc>
        <w:tc>
          <w:tcPr>
            <w:tcW w:w="857" w:type="dxa"/>
            <w:tcBorders>
              <w:top w:val="single" w:sz="4" w:space="0" w:color="auto"/>
              <w:left w:val="single" w:sz="4" w:space="0" w:color="auto"/>
              <w:bottom w:val="single" w:sz="4" w:space="0" w:color="auto"/>
              <w:right w:val="single" w:sz="4" w:space="0" w:color="auto"/>
            </w:tcBorders>
          </w:tcPr>
          <w:p w14:paraId="00DC7EF4" w14:textId="77777777" w:rsidR="006A2AF8" w:rsidRPr="002C0185" w:rsidRDefault="006A2AF8" w:rsidP="0029584F">
            <w:pPr>
              <w:pStyle w:val="TAC"/>
            </w:pPr>
            <w:r w:rsidRPr="002C0185">
              <w:rPr>
                <w:rFonts w:cs="Arial"/>
                <w:szCs w:val="18"/>
              </w:rPr>
              <w:t>102</w:t>
            </w:r>
          </w:p>
        </w:tc>
        <w:tc>
          <w:tcPr>
            <w:tcW w:w="741" w:type="dxa"/>
            <w:tcBorders>
              <w:top w:val="single" w:sz="4" w:space="0" w:color="auto"/>
              <w:left w:val="single" w:sz="4" w:space="0" w:color="auto"/>
              <w:bottom w:val="nil"/>
              <w:right w:val="single" w:sz="4" w:space="0" w:color="auto"/>
            </w:tcBorders>
          </w:tcPr>
          <w:p w14:paraId="25FF0AB8" w14:textId="77777777" w:rsidR="006A2AF8" w:rsidRPr="002C0185" w:rsidRDefault="006A2AF8" w:rsidP="0029584F">
            <w:pPr>
              <w:pStyle w:val="TAC"/>
              <w:rPr>
                <w:lang w:eastAsia="ja-JP"/>
              </w:rPr>
            </w:pPr>
            <w:r w:rsidRPr="002C0185">
              <w:rPr>
                <w:lang w:eastAsia="ja-JP"/>
              </w:rPr>
              <w:t>120</w:t>
            </w:r>
          </w:p>
        </w:tc>
        <w:tc>
          <w:tcPr>
            <w:tcW w:w="740" w:type="dxa"/>
            <w:tcBorders>
              <w:top w:val="single" w:sz="4" w:space="0" w:color="auto"/>
              <w:left w:val="single" w:sz="4" w:space="0" w:color="auto"/>
              <w:bottom w:val="single" w:sz="4" w:space="0" w:color="auto"/>
              <w:right w:val="single" w:sz="4" w:space="0" w:color="auto"/>
            </w:tcBorders>
          </w:tcPr>
          <w:p w14:paraId="444AF189" w14:textId="77777777" w:rsidR="006A2AF8" w:rsidRPr="002C0185" w:rsidRDefault="006A2AF8" w:rsidP="0029584F">
            <w:pPr>
              <w:pStyle w:val="TAC"/>
            </w:pPr>
            <w:r w:rsidRPr="002C0185">
              <w:rPr>
                <w:rFonts w:cs="Arial"/>
                <w:szCs w:val="18"/>
              </w:rPr>
              <w:t>23253</w:t>
            </w:r>
          </w:p>
        </w:tc>
        <w:tc>
          <w:tcPr>
            <w:tcW w:w="857" w:type="dxa"/>
            <w:tcBorders>
              <w:top w:val="single" w:sz="4" w:space="0" w:color="auto"/>
              <w:left w:val="single" w:sz="4" w:space="0" w:color="auto"/>
              <w:bottom w:val="single" w:sz="4" w:space="0" w:color="auto"/>
              <w:right w:val="single" w:sz="4" w:space="0" w:color="auto"/>
            </w:tcBorders>
          </w:tcPr>
          <w:p w14:paraId="0A20FF0F" w14:textId="77777777" w:rsidR="006A2AF8" w:rsidRPr="002C0185" w:rsidRDefault="006A2AF8" w:rsidP="0029584F">
            <w:pPr>
              <w:pStyle w:val="TAC"/>
            </w:pPr>
            <w:r w:rsidRPr="002C0185">
              <w:rPr>
                <w:rFonts w:cs="Arial"/>
                <w:szCs w:val="18"/>
              </w:rPr>
              <w:t>2303803</w:t>
            </w:r>
          </w:p>
        </w:tc>
        <w:tc>
          <w:tcPr>
            <w:tcW w:w="625" w:type="dxa"/>
            <w:tcBorders>
              <w:top w:val="single" w:sz="4" w:space="0" w:color="auto"/>
              <w:left w:val="single" w:sz="4" w:space="0" w:color="auto"/>
              <w:bottom w:val="single" w:sz="4" w:space="0" w:color="auto"/>
              <w:right w:val="single" w:sz="4" w:space="0" w:color="auto"/>
            </w:tcBorders>
          </w:tcPr>
          <w:p w14:paraId="2EE59BFF" w14:textId="77777777" w:rsidR="006A2AF8" w:rsidRPr="002C0185" w:rsidRDefault="006A2AF8" w:rsidP="0029584F">
            <w:pPr>
              <w:pStyle w:val="TAC"/>
            </w:pPr>
            <w:r w:rsidRPr="002C0185">
              <w:rPr>
                <w:rFonts w:cs="Arial"/>
                <w:szCs w:val="18"/>
              </w:rPr>
              <w:t>11</w:t>
            </w:r>
          </w:p>
        </w:tc>
        <w:tc>
          <w:tcPr>
            <w:tcW w:w="741" w:type="dxa"/>
            <w:tcBorders>
              <w:top w:val="single" w:sz="4" w:space="0" w:color="auto"/>
              <w:left w:val="single" w:sz="4" w:space="0" w:color="auto"/>
              <w:bottom w:val="single" w:sz="4" w:space="0" w:color="auto"/>
              <w:right w:val="single" w:sz="4" w:space="0" w:color="auto"/>
            </w:tcBorders>
          </w:tcPr>
          <w:p w14:paraId="399E4C4B" w14:textId="77777777" w:rsidR="006A2AF8" w:rsidRPr="002C0185" w:rsidRDefault="006A2AF8" w:rsidP="0029584F">
            <w:pPr>
              <w:pStyle w:val="TAC"/>
            </w:pPr>
            <w:r w:rsidRPr="002C0185">
              <w:rPr>
                <w:rFonts w:cs="Arial"/>
                <w:szCs w:val="18"/>
              </w:rPr>
              <w:t>3</w:t>
            </w:r>
          </w:p>
        </w:tc>
        <w:tc>
          <w:tcPr>
            <w:tcW w:w="740" w:type="dxa"/>
            <w:tcBorders>
              <w:top w:val="single" w:sz="4" w:space="0" w:color="auto"/>
              <w:left w:val="single" w:sz="4" w:space="0" w:color="auto"/>
              <w:bottom w:val="single" w:sz="4" w:space="0" w:color="auto"/>
              <w:right w:val="single" w:sz="4" w:space="0" w:color="auto"/>
            </w:tcBorders>
          </w:tcPr>
          <w:p w14:paraId="08E1BE1A" w14:textId="77777777" w:rsidR="006A2AF8" w:rsidRPr="002C0185" w:rsidRDefault="006A2AF8" w:rsidP="0029584F">
            <w:pPr>
              <w:pStyle w:val="TAC"/>
            </w:pPr>
            <w:r w:rsidRPr="002C0185">
              <w:rPr>
                <w:rFonts w:cs="Arial"/>
                <w:szCs w:val="18"/>
              </w:rPr>
              <w:t>1 (4)</w:t>
            </w:r>
          </w:p>
        </w:tc>
        <w:tc>
          <w:tcPr>
            <w:tcW w:w="857" w:type="dxa"/>
            <w:tcBorders>
              <w:top w:val="single" w:sz="4" w:space="0" w:color="auto"/>
              <w:left w:val="single" w:sz="4" w:space="0" w:color="auto"/>
              <w:bottom w:val="single" w:sz="4" w:space="0" w:color="auto"/>
              <w:right w:val="single" w:sz="4" w:space="0" w:color="auto"/>
            </w:tcBorders>
          </w:tcPr>
          <w:p w14:paraId="5746B1A7" w14:textId="77777777" w:rsidR="006A2AF8" w:rsidRPr="002C0185" w:rsidRDefault="006A2AF8" w:rsidP="0029584F">
            <w:pPr>
              <w:pStyle w:val="TAC"/>
            </w:pPr>
            <w:r w:rsidRPr="002C0185">
              <w:rPr>
                <w:rFonts w:cs="Arial"/>
                <w:szCs w:val="18"/>
              </w:rPr>
              <w:t>14</w:t>
            </w:r>
          </w:p>
        </w:tc>
      </w:tr>
      <w:tr w:rsidR="006A2AF8" w:rsidRPr="002C0185" w14:paraId="377F539F"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5E72F8D6"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 xml:space="preserve">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 </w:t>
            </w:r>
          </w:p>
          <w:p w14:paraId="7BC108E6"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2AB7BC2D" w14:textId="77777777" w:rsidR="006A2AF8" w:rsidRPr="002C0185" w:rsidRDefault="006A2AF8" w:rsidP="006A2AF8"/>
    <w:p w14:paraId="65BAD3C7" w14:textId="77777777" w:rsidR="006A2AF8" w:rsidRPr="002C0185" w:rsidRDefault="006A2AF8" w:rsidP="006A2AF8">
      <w:pPr>
        <w:pStyle w:val="Heading5"/>
        <w:rPr>
          <w:lang w:eastAsia="ja-JP"/>
        </w:rPr>
      </w:pPr>
      <w:r w:rsidRPr="002C0185">
        <w:t>5.2.2.</w:t>
      </w:r>
      <w:r w:rsidRPr="002C0185">
        <w:rPr>
          <w:lang w:eastAsia="ja-JP"/>
        </w:rPr>
        <w:t>2</w:t>
      </w:r>
      <w:r w:rsidRPr="002C0185">
        <w:t>.4</w:t>
      </w:r>
      <w:r w:rsidRPr="002C0185">
        <w:tab/>
        <w:t>Reference test frequencies for NR operating band n</w:t>
      </w:r>
      <w:r w:rsidRPr="002C0185">
        <w:rPr>
          <w:lang w:eastAsia="ja-JP"/>
        </w:rPr>
        <w:t>260</w:t>
      </w:r>
    </w:p>
    <w:p w14:paraId="4B5B536E" w14:textId="77777777" w:rsidR="006A2AF8" w:rsidRPr="002C0185" w:rsidRDefault="006A2AF8" w:rsidP="006A2AF8">
      <w:pPr>
        <w:pStyle w:val="TH"/>
        <w:keepNext w:val="0"/>
        <w:keepLines w:val="0"/>
        <w:widowControl w:val="0"/>
      </w:pPr>
      <w:bookmarkStart w:id="82" w:name="_CRTable5_2_2_2_41"/>
      <w:r w:rsidRPr="002C0185">
        <w:t xml:space="preserve">Table </w:t>
      </w:r>
      <w:bookmarkEnd w:id="82"/>
      <w:r w:rsidRPr="002C0185">
        <w:t>5.2.2.</w:t>
      </w:r>
      <w:r w:rsidRPr="002C0185">
        <w:rPr>
          <w:lang w:eastAsia="ja-JP"/>
        </w:rPr>
        <w:t>2</w:t>
      </w:r>
      <w:r w:rsidRPr="002C0185">
        <w:t>.4-1: Test frequencies for NR operating band n260, SCS 60 kHz and ΔFRaster 60 kHz</w:t>
      </w:r>
    </w:p>
    <w:p w14:paraId="099C9082" w14:textId="15E64C3A" w:rsidR="006A2AF8" w:rsidRPr="002C0185" w:rsidRDefault="006A2AF8" w:rsidP="006A2AF8">
      <w:pPr>
        <w:rPr>
          <w:lang w:eastAsia="ja-JP"/>
        </w:rPr>
      </w:pPr>
      <w:r w:rsidRPr="002C0185">
        <w:rPr>
          <w:lang w:eastAsia="ja-JP"/>
        </w:rPr>
        <w:t>FFS</w:t>
      </w:r>
    </w:p>
    <w:p w14:paraId="3F070CD6" w14:textId="77777777" w:rsidR="006A2AF8" w:rsidRPr="002C0185" w:rsidRDefault="006A2AF8" w:rsidP="006A2AF8">
      <w:pPr>
        <w:rPr>
          <w:lang w:eastAsia="ja-JP"/>
        </w:rPr>
      </w:pPr>
    </w:p>
    <w:p w14:paraId="56609421" w14:textId="77777777" w:rsidR="006A2AF8" w:rsidRPr="002C0185" w:rsidRDefault="006A2AF8" w:rsidP="006A2AF8">
      <w:pPr>
        <w:pStyle w:val="TH"/>
        <w:keepNext w:val="0"/>
        <w:keepLines w:val="0"/>
        <w:widowControl w:val="0"/>
      </w:pPr>
      <w:bookmarkStart w:id="83" w:name="_CRTable5_2_2_2_42"/>
      <w:r w:rsidRPr="002C0185">
        <w:t xml:space="preserve">Table </w:t>
      </w:r>
      <w:bookmarkEnd w:id="83"/>
      <w:r w:rsidRPr="002C0185">
        <w:t>5.2.2.</w:t>
      </w:r>
      <w:r w:rsidRPr="002C0185">
        <w:rPr>
          <w:lang w:eastAsia="ja-JP"/>
        </w:rPr>
        <w:t>2</w:t>
      </w:r>
      <w:r w:rsidRPr="002C0185">
        <w:t>.4-2: Test frequencies for NR operating band n260, SCS 120 kHz and ΔFRaster 120 kHz</w:t>
      </w:r>
    </w:p>
    <w:tbl>
      <w:tblPr>
        <w:tblW w:w="1261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740"/>
        <w:gridCol w:w="973"/>
        <w:gridCol w:w="625"/>
        <w:gridCol w:w="857"/>
        <w:gridCol w:w="857"/>
        <w:gridCol w:w="858"/>
        <w:gridCol w:w="857"/>
        <w:gridCol w:w="857"/>
        <w:gridCol w:w="741"/>
        <w:gridCol w:w="740"/>
        <w:gridCol w:w="857"/>
        <w:gridCol w:w="625"/>
        <w:gridCol w:w="741"/>
        <w:gridCol w:w="740"/>
        <w:gridCol w:w="857"/>
      </w:tblGrid>
      <w:tr w:rsidR="006A2AF8" w:rsidRPr="002C0185" w14:paraId="219CCD3D" w14:textId="77777777" w:rsidTr="0029584F">
        <w:tc>
          <w:tcPr>
            <w:tcW w:w="691" w:type="dxa"/>
            <w:tcBorders>
              <w:top w:val="single" w:sz="4" w:space="0" w:color="auto"/>
              <w:left w:val="single" w:sz="4" w:space="0" w:color="auto"/>
              <w:bottom w:val="single" w:sz="4" w:space="0" w:color="auto"/>
              <w:right w:val="single" w:sz="4" w:space="0" w:color="auto"/>
            </w:tcBorders>
            <w:hideMark/>
          </w:tcPr>
          <w:p w14:paraId="521FAC1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BW [MHz]</w:t>
            </w:r>
          </w:p>
        </w:tc>
        <w:tc>
          <w:tcPr>
            <w:tcW w:w="740" w:type="dxa"/>
            <w:tcBorders>
              <w:top w:val="single" w:sz="4" w:space="0" w:color="auto"/>
              <w:left w:val="single" w:sz="4" w:space="0" w:color="auto"/>
              <w:bottom w:val="single" w:sz="4" w:space="0" w:color="auto"/>
              <w:right w:val="single" w:sz="4" w:space="0" w:color="auto"/>
            </w:tcBorders>
            <w:hideMark/>
          </w:tcPr>
          <w:p w14:paraId="241938EF"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carrierBandwidth</w:t>
            </w:r>
          </w:p>
          <w:p w14:paraId="76A9EF1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tc>
        <w:tc>
          <w:tcPr>
            <w:tcW w:w="1598" w:type="dxa"/>
            <w:gridSpan w:val="2"/>
            <w:tcBorders>
              <w:top w:val="single" w:sz="4" w:space="0" w:color="auto"/>
              <w:left w:val="single" w:sz="4" w:space="0" w:color="auto"/>
              <w:bottom w:val="single" w:sz="4" w:space="0" w:color="auto"/>
              <w:right w:val="single" w:sz="4" w:space="0" w:color="auto"/>
            </w:tcBorders>
            <w:hideMark/>
          </w:tcPr>
          <w:p w14:paraId="7046C72E"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ange</w:t>
            </w:r>
          </w:p>
        </w:tc>
        <w:tc>
          <w:tcPr>
            <w:tcW w:w="857" w:type="dxa"/>
            <w:tcBorders>
              <w:top w:val="single" w:sz="4" w:space="0" w:color="auto"/>
              <w:left w:val="single" w:sz="4" w:space="0" w:color="auto"/>
              <w:bottom w:val="single" w:sz="4" w:space="0" w:color="auto"/>
              <w:right w:val="single" w:sz="4" w:space="0" w:color="auto"/>
            </w:tcBorders>
            <w:hideMark/>
          </w:tcPr>
          <w:p w14:paraId="665430F6"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46E733F2"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MHz]</w:t>
            </w:r>
          </w:p>
        </w:tc>
        <w:tc>
          <w:tcPr>
            <w:tcW w:w="857" w:type="dxa"/>
            <w:tcBorders>
              <w:top w:val="single" w:sz="4" w:space="0" w:color="auto"/>
              <w:left w:val="single" w:sz="4" w:space="0" w:color="auto"/>
              <w:bottom w:val="single" w:sz="4" w:space="0" w:color="auto"/>
              <w:right w:val="single" w:sz="4" w:space="0" w:color="auto"/>
            </w:tcBorders>
            <w:hideMark/>
          </w:tcPr>
          <w:p w14:paraId="2EC097F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2D91C7E7"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858" w:type="dxa"/>
            <w:tcBorders>
              <w:top w:val="single" w:sz="4" w:space="0" w:color="auto"/>
              <w:left w:val="single" w:sz="4" w:space="0" w:color="auto"/>
              <w:bottom w:val="single" w:sz="4" w:space="0" w:color="auto"/>
              <w:right w:val="single" w:sz="4" w:space="0" w:color="auto"/>
            </w:tcBorders>
            <w:hideMark/>
          </w:tcPr>
          <w:p w14:paraId="4CAEAA1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857" w:type="dxa"/>
            <w:tcBorders>
              <w:top w:val="single" w:sz="4" w:space="0" w:color="auto"/>
              <w:left w:val="single" w:sz="4" w:space="0" w:color="auto"/>
              <w:bottom w:val="single" w:sz="4" w:space="0" w:color="auto"/>
              <w:right w:val="single" w:sz="4" w:space="0" w:color="auto"/>
            </w:tcBorders>
            <w:hideMark/>
          </w:tcPr>
          <w:p w14:paraId="63C0A8B2"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857" w:type="dxa"/>
            <w:tcBorders>
              <w:top w:val="single" w:sz="4" w:space="0" w:color="auto"/>
              <w:left w:val="single" w:sz="4" w:space="0" w:color="auto"/>
              <w:bottom w:val="single" w:sz="4" w:space="0" w:color="auto"/>
              <w:right w:val="single" w:sz="4" w:space="0" w:color="auto"/>
            </w:tcBorders>
            <w:hideMark/>
          </w:tcPr>
          <w:p w14:paraId="71149B2A"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41" w:type="dxa"/>
            <w:tcBorders>
              <w:top w:val="single" w:sz="4" w:space="0" w:color="auto"/>
              <w:left w:val="single" w:sz="4" w:space="0" w:color="auto"/>
              <w:bottom w:val="single" w:sz="4" w:space="0" w:color="auto"/>
              <w:right w:val="single" w:sz="4" w:space="0" w:color="auto"/>
            </w:tcBorders>
            <w:hideMark/>
          </w:tcPr>
          <w:p w14:paraId="3E9186AE"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SS block SCS</w:t>
            </w:r>
          </w:p>
          <w:p w14:paraId="6FE894C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kHz]</w:t>
            </w:r>
          </w:p>
        </w:tc>
        <w:tc>
          <w:tcPr>
            <w:tcW w:w="740" w:type="dxa"/>
            <w:tcBorders>
              <w:top w:val="single" w:sz="4" w:space="0" w:color="auto"/>
              <w:left w:val="single" w:sz="4" w:space="0" w:color="auto"/>
              <w:bottom w:val="single" w:sz="4" w:space="0" w:color="auto"/>
              <w:right w:val="single" w:sz="4" w:space="0" w:color="auto"/>
            </w:tcBorders>
            <w:hideMark/>
          </w:tcPr>
          <w:p w14:paraId="489F9E42"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GSCN</w:t>
            </w:r>
          </w:p>
        </w:tc>
        <w:tc>
          <w:tcPr>
            <w:tcW w:w="857" w:type="dxa"/>
            <w:tcBorders>
              <w:top w:val="single" w:sz="4" w:space="0" w:color="auto"/>
              <w:left w:val="single" w:sz="4" w:space="0" w:color="auto"/>
              <w:bottom w:val="single" w:sz="4" w:space="0" w:color="auto"/>
              <w:right w:val="single" w:sz="4" w:space="0" w:color="auto"/>
            </w:tcBorders>
            <w:hideMark/>
          </w:tcPr>
          <w:p w14:paraId="2E87246B"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absoluteFrequencySSB</w:t>
            </w:r>
          </w:p>
          <w:p w14:paraId="118CD99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625" w:type="dxa"/>
            <w:tcBorders>
              <w:top w:val="single" w:sz="4" w:space="0" w:color="auto"/>
              <w:left w:val="single" w:sz="4" w:space="0" w:color="auto"/>
              <w:bottom w:val="single" w:sz="4" w:space="0" w:color="auto"/>
              <w:right w:val="single" w:sz="4" w:space="0" w:color="auto"/>
            </w:tcBorders>
            <w:hideMark/>
          </w:tcPr>
          <w:p w14:paraId="63834818" w14:textId="77777777" w:rsidR="006A2AF8" w:rsidRPr="002C0185" w:rsidRDefault="006A2AF8" w:rsidP="0029584F">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7E3580ED" wp14:editId="65A002E0">
                  <wp:extent cx="304800" cy="228600"/>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1" w:type="dxa"/>
            <w:tcBorders>
              <w:top w:val="single" w:sz="4" w:space="0" w:color="auto"/>
              <w:left w:val="single" w:sz="4" w:space="0" w:color="auto"/>
              <w:bottom w:val="single" w:sz="4" w:space="0" w:color="auto"/>
              <w:right w:val="single" w:sz="4" w:space="0" w:color="auto"/>
            </w:tcBorders>
            <w:hideMark/>
          </w:tcPr>
          <w:p w14:paraId="3E71B84E"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2BB85E4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5B05B0BE"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2</w:t>
            </w:r>
          </w:p>
        </w:tc>
        <w:tc>
          <w:tcPr>
            <w:tcW w:w="740" w:type="dxa"/>
            <w:tcBorders>
              <w:top w:val="single" w:sz="4" w:space="0" w:color="auto"/>
              <w:left w:val="single" w:sz="4" w:space="0" w:color="auto"/>
              <w:bottom w:val="single" w:sz="4" w:space="0" w:color="auto"/>
              <w:right w:val="single" w:sz="4" w:space="0" w:color="auto"/>
            </w:tcBorders>
            <w:hideMark/>
          </w:tcPr>
          <w:p w14:paraId="045A58E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ORESET#0 Index (Offset</w:t>
            </w:r>
          </w:p>
          <w:p w14:paraId="191103F0"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3CD0D140"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c>
          <w:tcPr>
            <w:tcW w:w="857" w:type="dxa"/>
            <w:tcBorders>
              <w:top w:val="single" w:sz="4" w:space="0" w:color="auto"/>
              <w:left w:val="single" w:sz="4" w:space="0" w:color="auto"/>
              <w:bottom w:val="single" w:sz="4" w:space="0" w:color="auto"/>
              <w:right w:val="single" w:sz="4" w:space="0" w:color="auto"/>
            </w:tcBorders>
            <w:hideMark/>
          </w:tcPr>
          <w:p w14:paraId="31F84D8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1DC3269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p w14:paraId="62ACFE18"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r>
      <w:tr w:rsidR="006A2AF8" w:rsidRPr="002C0185" w14:paraId="41B6E6AA" w14:textId="77777777" w:rsidTr="0029584F">
        <w:tc>
          <w:tcPr>
            <w:tcW w:w="691" w:type="dxa"/>
            <w:tcBorders>
              <w:top w:val="single" w:sz="4" w:space="0" w:color="auto"/>
              <w:left w:val="single" w:sz="4" w:space="0" w:color="auto"/>
              <w:bottom w:val="nil"/>
              <w:right w:val="single" w:sz="4" w:space="0" w:color="auto"/>
            </w:tcBorders>
            <w:hideMark/>
          </w:tcPr>
          <w:p w14:paraId="177A73EE" w14:textId="77777777" w:rsidR="006A2AF8" w:rsidRPr="002C0185" w:rsidRDefault="006A2AF8" w:rsidP="0029584F">
            <w:pPr>
              <w:pStyle w:val="TAC"/>
            </w:pPr>
            <w:r w:rsidRPr="002C0185">
              <w:t>100</w:t>
            </w:r>
          </w:p>
        </w:tc>
        <w:tc>
          <w:tcPr>
            <w:tcW w:w="740" w:type="dxa"/>
            <w:tcBorders>
              <w:top w:val="single" w:sz="4" w:space="0" w:color="auto"/>
              <w:left w:val="single" w:sz="4" w:space="0" w:color="auto"/>
              <w:bottom w:val="nil"/>
              <w:right w:val="single" w:sz="4" w:space="0" w:color="auto"/>
            </w:tcBorders>
            <w:hideMark/>
          </w:tcPr>
          <w:p w14:paraId="4FBE31F9" w14:textId="77777777" w:rsidR="006A2AF8" w:rsidRPr="002C0185" w:rsidRDefault="006A2AF8" w:rsidP="0029584F">
            <w:pPr>
              <w:pStyle w:val="TAC"/>
            </w:pPr>
            <w:r w:rsidRPr="002C0185">
              <w:t>66</w:t>
            </w:r>
          </w:p>
        </w:tc>
        <w:tc>
          <w:tcPr>
            <w:tcW w:w="973" w:type="dxa"/>
            <w:tcBorders>
              <w:top w:val="single" w:sz="4" w:space="0" w:color="auto"/>
              <w:left w:val="single" w:sz="4" w:space="0" w:color="auto"/>
              <w:bottom w:val="nil"/>
              <w:right w:val="single" w:sz="4" w:space="0" w:color="auto"/>
            </w:tcBorders>
            <w:hideMark/>
          </w:tcPr>
          <w:p w14:paraId="4E90065B" w14:textId="77777777" w:rsidR="006A2AF8" w:rsidRPr="002C0185" w:rsidRDefault="006A2AF8" w:rsidP="0029584F">
            <w:pPr>
              <w:pStyle w:val="TAC"/>
            </w:pPr>
            <w:r w:rsidRPr="002C0185">
              <w:t>Downlink</w:t>
            </w:r>
          </w:p>
          <w:p w14:paraId="0650B64A" w14:textId="77777777" w:rsidR="006A2AF8" w:rsidRPr="002C0185" w:rsidRDefault="006A2AF8" w:rsidP="0029584F">
            <w:pPr>
              <w:pStyle w:val="TAC"/>
            </w:pPr>
            <w:r w:rsidRPr="002C0185">
              <w:t>&amp;</w:t>
            </w:r>
          </w:p>
          <w:p w14:paraId="616DF791" w14:textId="77777777" w:rsidR="006A2AF8" w:rsidRPr="002C0185" w:rsidRDefault="006A2AF8" w:rsidP="0029584F">
            <w:pPr>
              <w:pStyle w:val="TAC"/>
            </w:pPr>
            <w:r w:rsidRPr="002C0185">
              <w:t>Uplink</w:t>
            </w:r>
          </w:p>
        </w:tc>
        <w:tc>
          <w:tcPr>
            <w:tcW w:w="625" w:type="dxa"/>
            <w:tcBorders>
              <w:top w:val="single" w:sz="4" w:space="0" w:color="auto"/>
              <w:left w:val="single" w:sz="4" w:space="0" w:color="auto"/>
              <w:bottom w:val="single" w:sz="4" w:space="0" w:color="auto"/>
              <w:right w:val="single" w:sz="4" w:space="0" w:color="auto"/>
            </w:tcBorders>
            <w:hideMark/>
          </w:tcPr>
          <w:p w14:paraId="52BF68D7" w14:textId="77777777" w:rsidR="006A2AF8" w:rsidRPr="002C0185" w:rsidRDefault="006A2AF8" w:rsidP="0029584F">
            <w:pPr>
              <w:pStyle w:val="TAC"/>
            </w:pPr>
            <w:r w:rsidRPr="002C0185">
              <w:t>Mid</w:t>
            </w:r>
          </w:p>
        </w:tc>
        <w:tc>
          <w:tcPr>
            <w:tcW w:w="857" w:type="dxa"/>
            <w:tcBorders>
              <w:top w:val="single" w:sz="4" w:space="0" w:color="auto"/>
              <w:left w:val="single" w:sz="4" w:space="0" w:color="auto"/>
              <w:bottom w:val="single" w:sz="4" w:space="0" w:color="auto"/>
              <w:right w:val="single" w:sz="4" w:space="0" w:color="auto"/>
            </w:tcBorders>
            <w:hideMark/>
          </w:tcPr>
          <w:p w14:paraId="1425E0EA" w14:textId="77777777" w:rsidR="006A2AF8" w:rsidRPr="002C0185" w:rsidRDefault="006A2AF8" w:rsidP="0029584F">
            <w:pPr>
              <w:pStyle w:val="TAC"/>
            </w:pPr>
            <w:r w:rsidRPr="002C0185">
              <w:t>38499.96</w:t>
            </w:r>
          </w:p>
        </w:tc>
        <w:tc>
          <w:tcPr>
            <w:tcW w:w="857" w:type="dxa"/>
            <w:tcBorders>
              <w:top w:val="single" w:sz="4" w:space="0" w:color="auto"/>
              <w:left w:val="single" w:sz="4" w:space="0" w:color="auto"/>
              <w:bottom w:val="single" w:sz="4" w:space="0" w:color="auto"/>
              <w:right w:val="single" w:sz="4" w:space="0" w:color="auto"/>
            </w:tcBorders>
            <w:hideMark/>
          </w:tcPr>
          <w:p w14:paraId="0C323E90" w14:textId="77777777" w:rsidR="006A2AF8" w:rsidRPr="002C0185" w:rsidRDefault="006A2AF8" w:rsidP="0029584F">
            <w:pPr>
              <w:pStyle w:val="TAC"/>
            </w:pPr>
            <w:r w:rsidRPr="002C0185">
              <w:t>2254165</w:t>
            </w:r>
          </w:p>
        </w:tc>
        <w:tc>
          <w:tcPr>
            <w:tcW w:w="858" w:type="dxa"/>
            <w:tcBorders>
              <w:top w:val="single" w:sz="4" w:space="0" w:color="auto"/>
              <w:left w:val="single" w:sz="4" w:space="0" w:color="auto"/>
              <w:bottom w:val="single" w:sz="4" w:space="0" w:color="auto"/>
              <w:right w:val="single" w:sz="4" w:space="0" w:color="auto"/>
            </w:tcBorders>
            <w:hideMark/>
          </w:tcPr>
          <w:p w14:paraId="7E96CDB6" w14:textId="77777777" w:rsidR="006A2AF8" w:rsidRPr="002C0185" w:rsidRDefault="006A2AF8" w:rsidP="0029584F">
            <w:pPr>
              <w:pStyle w:val="TAC"/>
            </w:pPr>
            <w:r w:rsidRPr="002C0185">
              <w:t>38452.44</w:t>
            </w:r>
          </w:p>
        </w:tc>
        <w:tc>
          <w:tcPr>
            <w:tcW w:w="857" w:type="dxa"/>
            <w:tcBorders>
              <w:top w:val="single" w:sz="4" w:space="0" w:color="auto"/>
              <w:left w:val="single" w:sz="4" w:space="0" w:color="auto"/>
              <w:bottom w:val="single" w:sz="4" w:space="0" w:color="auto"/>
              <w:right w:val="single" w:sz="4" w:space="0" w:color="auto"/>
            </w:tcBorders>
            <w:hideMark/>
          </w:tcPr>
          <w:p w14:paraId="7A5EB02E" w14:textId="77777777" w:rsidR="006A2AF8" w:rsidRPr="002C0185" w:rsidRDefault="006A2AF8" w:rsidP="0029584F">
            <w:pPr>
              <w:pStyle w:val="TAC"/>
            </w:pPr>
            <w:r w:rsidRPr="002C0185">
              <w:t>2253373</w:t>
            </w:r>
          </w:p>
        </w:tc>
        <w:tc>
          <w:tcPr>
            <w:tcW w:w="857" w:type="dxa"/>
            <w:tcBorders>
              <w:top w:val="single" w:sz="4" w:space="0" w:color="auto"/>
              <w:left w:val="single" w:sz="4" w:space="0" w:color="auto"/>
              <w:bottom w:val="single" w:sz="4" w:space="0" w:color="auto"/>
              <w:right w:val="single" w:sz="4" w:space="0" w:color="auto"/>
            </w:tcBorders>
            <w:hideMark/>
          </w:tcPr>
          <w:p w14:paraId="1D99D8A9" w14:textId="77777777" w:rsidR="006A2AF8" w:rsidRPr="002C0185" w:rsidRDefault="006A2AF8" w:rsidP="0029584F">
            <w:pPr>
              <w:pStyle w:val="TAC"/>
              <w:rPr>
                <w:lang w:eastAsia="ja-JP"/>
              </w:rPr>
            </w:pPr>
            <w:r w:rsidRPr="002C0185">
              <w:rPr>
                <w:lang w:eastAsia="ja-JP"/>
              </w:rPr>
              <w:t>0</w:t>
            </w:r>
          </w:p>
        </w:tc>
        <w:tc>
          <w:tcPr>
            <w:tcW w:w="741" w:type="dxa"/>
            <w:tcBorders>
              <w:top w:val="single" w:sz="4" w:space="0" w:color="auto"/>
              <w:left w:val="single" w:sz="4" w:space="0" w:color="auto"/>
              <w:bottom w:val="nil"/>
              <w:right w:val="single" w:sz="4" w:space="0" w:color="auto"/>
            </w:tcBorders>
            <w:hideMark/>
          </w:tcPr>
          <w:p w14:paraId="3219A04A" w14:textId="77777777" w:rsidR="006A2AF8" w:rsidRPr="002C0185" w:rsidRDefault="006A2AF8" w:rsidP="0029584F">
            <w:pPr>
              <w:pStyle w:val="TAC"/>
              <w:rPr>
                <w:lang w:eastAsia="ja-JP"/>
              </w:rPr>
            </w:pPr>
            <w:r w:rsidRPr="002C0185">
              <w:rPr>
                <w:lang w:eastAsia="ja-JP"/>
              </w:rPr>
              <w:t>120</w:t>
            </w:r>
          </w:p>
        </w:tc>
        <w:tc>
          <w:tcPr>
            <w:tcW w:w="740" w:type="dxa"/>
            <w:tcBorders>
              <w:top w:val="single" w:sz="4" w:space="0" w:color="auto"/>
              <w:left w:val="single" w:sz="4" w:space="0" w:color="auto"/>
              <w:bottom w:val="single" w:sz="4" w:space="0" w:color="auto"/>
              <w:right w:val="single" w:sz="4" w:space="0" w:color="auto"/>
            </w:tcBorders>
            <w:hideMark/>
          </w:tcPr>
          <w:p w14:paraId="1C270902" w14:textId="77777777" w:rsidR="006A2AF8" w:rsidRPr="002C0185" w:rsidRDefault="006A2AF8" w:rsidP="0029584F">
            <w:pPr>
              <w:pStyle w:val="TAC"/>
            </w:pPr>
            <w:r w:rsidRPr="002C0185">
              <w:t>23079</w:t>
            </w:r>
          </w:p>
        </w:tc>
        <w:tc>
          <w:tcPr>
            <w:tcW w:w="857" w:type="dxa"/>
            <w:tcBorders>
              <w:top w:val="single" w:sz="4" w:space="0" w:color="auto"/>
              <w:left w:val="single" w:sz="4" w:space="0" w:color="auto"/>
              <w:bottom w:val="single" w:sz="4" w:space="0" w:color="auto"/>
              <w:right w:val="single" w:sz="4" w:space="0" w:color="auto"/>
            </w:tcBorders>
            <w:hideMark/>
          </w:tcPr>
          <w:p w14:paraId="20914834" w14:textId="77777777" w:rsidR="006A2AF8" w:rsidRPr="002C0185" w:rsidRDefault="006A2AF8" w:rsidP="0029584F">
            <w:pPr>
              <w:pStyle w:val="TAC"/>
            </w:pPr>
            <w:r w:rsidRPr="002C0185">
              <w:t>2253691</w:t>
            </w:r>
          </w:p>
        </w:tc>
        <w:tc>
          <w:tcPr>
            <w:tcW w:w="625" w:type="dxa"/>
            <w:tcBorders>
              <w:top w:val="single" w:sz="4" w:space="0" w:color="auto"/>
              <w:left w:val="single" w:sz="4" w:space="0" w:color="auto"/>
              <w:bottom w:val="single" w:sz="4" w:space="0" w:color="auto"/>
              <w:right w:val="single" w:sz="4" w:space="0" w:color="auto"/>
            </w:tcBorders>
            <w:hideMark/>
          </w:tcPr>
          <w:p w14:paraId="008BA865" w14:textId="77777777" w:rsidR="006A2AF8" w:rsidRPr="002C0185" w:rsidRDefault="006A2AF8" w:rsidP="0029584F">
            <w:pPr>
              <w:pStyle w:val="TAC"/>
            </w:pPr>
            <w:r w:rsidRPr="002C0185">
              <w:t>3</w:t>
            </w:r>
          </w:p>
        </w:tc>
        <w:tc>
          <w:tcPr>
            <w:tcW w:w="741" w:type="dxa"/>
            <w:tcBorders>
              <w:top w:val="single" w:sz="4" w:space="0" w:color="auto"/>
              <w:left w:val="single" w:sz="4" w:space="0" w:color="auto"/>
              <w:bottom w:val="single" w:sz="4" w:space="0" w:color="auto"/>
              <w:right w:val="single" w:sz="4" w:space="0" w:color="auto"/>
            </w:tcBorders>
            <w:hideMark/>
          </w:tcPr>
          <w:p w14:paraId="08C7D255" w14:textId="77777777" w:rsidR="006A2AF8" w:rsidRPr="002C0185" w:rsidRDefault="006A2AF8" w:rsidP="0029584F">
            <w:pPr>
              <w:pStyle w:val="TAC"/>
            </w:pPr>
            <w:r w:rsidRPr="002C0185">
              <w:t>3</w:t>
            </w:r>
          </w:p>
        </w:tc>
        <w:tc>
          <w:tcPr>
            <w:tcW w:w="740" w:type="dxa"/>
            <w:tcBorders>
              <w:top w:val="single" w:sz="4" w:space="0" w:color="auto"/>
              <w:left w:val="single" w:sz="4" w:space="0" w:color="auto"/>
              <w:bottom w:val="single" w:sz="4" w:space="0" w:color="auto"/>
              <w:right w:val="single" w:sz="4" w:space="0" w:color="auto"/>
            </w:tcBorders>
            <w:hideMark/>
          </w:tcPr>
          <w:p w14:paraId="74DCBDBA" w14:textId="77777777" w:rsidR="006A2AF8" w:rsidRPr="002C0185" w:rsidRDefault="006A2AF8" w:rsidP="0029584F">
            <w:pPr>
              <w:pStyle w:val="TAC"/>
            </w:pPr>
            <w:r w:rsidRPr="002C0185">
              <w:t>0 (0)</w:t>
            </w:r>
          </w:p>
        </w:tc>
        <w:tc>
          <w:tcPr>
            <w:tcW w:w="857" w:type="dxa"/>
            <w:tcBorders>
              <w:top w:val="single" w:sz="4" w:space="0" w:color="auto"/>
              <w:left w:val="single" w:sz="4" w:space="0" w:color="auto"/>
              <w:bottom w:val="single" w:sz="4" w:space="0" w:color="auto"/>
              <w:right w:val="single" w:sz="4" w:space="0" w:color="auto"/>
            </w:tcBorders>
            <w:hideMark/>
          </w:tcPr>
          <w:p w14:paraId="53676C69" w14:textId="77777777" w:rsidR="006A2AF8" w:rsidRPr="002C0185" w:rsidRDefault="006A2AF8" w:rsidP="0029584F">
            <w:pPr>
              <w:pStyle w:val="TAC"/>
            </w:pPr>
            <w:r w:rsidRPr="002C0185">
              <w:t>6</w:t>
            </w:r>
          </w:p>
        </w:tc>
      </w:tr>
      <w:tr w:rsidR="006A2AF8" w:rsidRPr="002C0185" w14:paraId="63C6AD7C" w14:textId="77777777" w:rsidTr="0029584F">
        <w:tc>
          <w:tcPr>
            <w:tcW w:w="12616" w:type="dxa"/>
            <w:gridSpan w:val="16"/>
            <w:tcBorders>
              <w:top w:val="single" w:sz="4" w:space="0" w:color="auto"/>
              <w:left w:val="single" w:sz="4" w:space="0" w:color="auto"/>
              <w:bottom w:val="single" w:sz="4" w:space="0" w:color="auto"/>
              <w:right w:val="single" w:sz="4" w:space="0" w:color="auto"/>
            </w:tcBorders>
            <w:hideMark/>
          </w:tcPr>
          <w:p w14:paraId="20BBDE87"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 xml:space="preserve">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 </w:t>
            </w:r>
          </w:p>
          <w:p w14:paraId="6254A18E"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57FA5346" w14:textId="77777777" w:rsidR="006A2AF8" w:rsidRPr="002C0185" w:rsidRDefault="006A2AF8" w:rsidP="006A2AF8"/>
    <w:p w14:paraId="39598D7B" w14:textId="77777777" w:rsidR="006A2AF8" w:rsidRPr="002C0185" w:rsidRDefault="006A2AF8" w:rsidP="006A2AF8">
      <w:pPr>
        <w:pStyle w:val="Heading5"/>
        <w:rPr>
          <w:lang w:eastAsia="ja-JP"/>
        </w:rPr>
      </w:pPr>
      <w:r w:rsidRPr="002C0185">
        <w:t>5.2.2.</w:t>
      </w:r>
      <w:r w:rsidRPr="002C0185">
        <w:rPr>
          <w:lang w:eastAsia="ja-JP"/>
        </w:rPr>
        <w:t>2</w:t>
      </w:r>
      <w:r w:rsidRPr="002C0185">
        <w:t>.5</w:t>
      </w:r>
      <w:r w:rsidRPr="002C0185">
        <w:tab/>
        <w:t>Reference test frequencies for NR operating band n</w:t>
      </w:r>
      <w:r w:rsidRPr="002C0185">
        <w:rPr>
          <w:lang w:eastAsia="ja-JP"/>
        </w:rPr>
        <w:t>261</w:t>
      </w:r>
    </w:p>
    <w:p w14:paraId="3B95747C" w14:textId="77777777" w:rsidR="006A2AF8" w:rsidRPr="002C0185" w:rsidRDefault="006A2AF8" w:rsidP="006A2AF8">
      <w:pPr>
        <w:pStyle w:val="TH"/>
        <w:keepNext w:val="0"/>
        <w:keepLines w:val="0"/>
        <w:widowControl w:val="0"/>
      </w:pPr>
      <w:bookmarkStart w:id="84" w:name="_CRTable5_2_2_2_51"/>
      <w:r w:rsidRPr="002C0185">
        <w:t xml:space="preserve">Table </w:t>
      </w:r>
      <w:bookmarkEnd w:id="84"/>
      <w:r w:rsidRPr="002C0185">
        <w:t>5.2.2.</w:t>
      </w:r>
      <w:r w:rsidRPr="002C0185">
        <w:rPr>
          <w:lang w:eastAsia="ja-JP"/>
        </w:rPr>
        <w:t>2</w:t>
      </w:r>
      <w:r w:rsidRPr="002C0185">
        <w:t>.5-1: Test frequencies for NR operating band n261, SCS 60 kHz and ΔFRaster 60 kHz</w:t>
      </w:r>
    </w:p>
    <w:p w14:paraId="0F678512" w14:textId="7ABA752E" w:rsidR="006A2AF8" w:rsidRPr="002C0185" w:rsidRDefault="006A2AF8" w:rsidP="006A2AF8">
      <w:pPr>
        <w:rPr>
          <w:lang w:eastAsia="ja-JP"/>
        </w:rPr>
      </w:pPr>
      <w:r w:rsidRPr="002C0185">
        <w:rPr>
          <w:lang w:eastAsia="ja-JP"/>
        </w:rPr>
        <w:t>FFS</w:t>
      </w:r>
    </w:p>
    <w:p w14:paraId="5E2E62B1" w14:textId="77777777" w:rsidR="006A2AF8" w:rsidRPr="002C0185" w:rsidRDefault="006A2AF8" w:rsidP="006A2AF8">
      <w:pPr>
        <w:rPr>
          <w:lang w:eastAsia="ja-JP"/>
        </w:rPr>
      </w:pPr>
    </w:p>
    <w:p w14:paraId="4BF5341C" w14:textId="77777777" w:rsidR="006A2AF8" w:rsidRPr="002C0185" w:rsidRDefault="006A2AF8" w:rsidP="006A2AF8">
      <w:pPr>
        <w:pStyle w:val="TH"/>
        <w:keepNext w:val="0"/>
        <w:keepLines w:val="0"/>
        <w:widowControl w:val="0"/>
      </w:pPr>
      <w:bookmarkStart w:id="85" w:name="_CRTable5_2_2_2_52"/>
      <w:r w:rsidRPr="002C0185">
        <w:t xml:space="preserve">Table </w:t>
      </w:r>
      <w:bookmarkEnd w:id="85"/>
      <w:r w:rsidRPr="002C0185">
        <w:t>5.2.2.</w:t>
      </w:r>
      <w:r w:rsidRPr="002C0185">
        <w:rPr>
          <w:lang w:eastAsia="ja-JP"/>
        </w:rPr>
        <w:t>2</w:t>
      </w:r>
      <w:r w:rsidRPr="002C0185">
        <w:t>.5-2: Test frequencies for NR operating band n261, SCS 120 kHz and ΔFRaster 120 kHz</w:t>
      </w:r>
    </w:p>
    <w:tbl>
      <w:tblPr>
        <w:tblW w:w="12622"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2"/>
        <w:gridCol w:w="743"/>
        <w:gridCol w:w="975"/>
        <w:gridCol w:w="624"/>
        <w:gridCol w:w="856"/>
        <w:gridCol w:w="856"/>
        <w:gridCol w:w="856"/>
        <w:gridCol w:w="856"/>
        <w:gridCol w:w="856"/>
        <w:gridCol w:w="743"/>
        <w:gridCol w:w="743"/>
        <w:gridCol w:w="856"/>
        <w:gridCol w:w="624"/>
        <w:gridCol w:w="743"/>
        <w:gridCol w:w="743"/>
        <w:gridCol w:w="850"/>
        <w:gridCol w:w="6"/>
      </w:tblGrid>
      <w:tr w:rsidR="006A2AF8" w:rsidRPr="002C0185" w14:paraId="1865A5B1" w14:textId="77777777" w:rsidTr="0029584F">
        <w:tc>
          <w:tcPr>
            <w:tcW w:w="692" w:type="dxa"/>
            <w:tcBorders>
              <w:top w:val="single" w:sz="4" w:space="0" w:color="auto"/>
              <w:bottom w:val="single" w:sz="4" w:space="0" w:color="auto"/>
            </w:tcBorders>
            <w:shd w:val="clear" w:color="auto" w:fill="auto"/>
          </w:tcPr>
          <w:p w14:paraId="18DCF00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BW [MHz]</w:t>
            </w:r>
          </w:p>
        </w:tc>
        <w:tc>
          <w:tcPr>
            <w:tcW w:w="743" w:type="dxa"/>
            <w:tcBorders>
              <w:bottom w:val="single" w:sz="4" w:space="0" w:color="auto"/>
            </w:tcBorders>
            <w:shd w:val="clear" w:color="auto" w:fill="auto"/>
          </w:tcPr>
          <w:p w14:paraId="6EF074C2"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carrierBandwidth</w:t>
            </w:r>
          </w:p>
          <w:p w14:paraId="19BC363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tc>
        <w:tc>
          <w:tcPr>
            <w:tcW w:w="1599" w:type="dxa"/>
            <w:gridSpan w:val="2"/>
            <w:tcBorders>
              <w:bottom w:val="single" w:sz="4" w:space="0" w:color="auto"/>
            </w:tcBorders>
            <w:shd w:val="clear" w:color="auto" w:fill="auto"/>
          </w:tcPr>
          <w:p w14:paraId="647943B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ange</w:t>
            </w:r>
          </w:p>
        </w:tc>
        <w:tc>
          <w:tcPr>
            <w:tcW w:w="856" w:type="dxa"/>
            <w:shd w:val="clear" w:color="auto" w:fill="auto"/>
          </w:tcPr>
          <w:p w14:paraId="1B28560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7578C5AB"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MHz]</w:t>
            </w:r>
          </w:p>
        </w:tc>
        <w:tc>
          <w:tcPr>
            <w:tcW w:w="856" w:type="dxa"/>
          </w:tcPr>
          <w:p w14:paraId="354438BE"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arrier centre</w:t>
            </w:r>
          </w:p>
          <w:p w14:paraId="1541A22C"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856" w:type="dxa"/>
            <w:shd w:val="clear" w:color="auto" w:fill="auto"/>
          </w:tcPr>
          <w:p w14:paraId="11F740F6"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856" w:type="dxa"/>
            <w:shd w:val="clear" w:color="auto" w:fill="auto"/>
          </w:tcPr>
          <w:p w14:paraId="5583E213"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856" w:type="dxa"/>
            <w:shd w:val="clear" w:color="auto" w:fill="auto"/>
          </w:tcPr>
          <w:p w14:paraId="3F84E265" w14:textId="77777777" w:rsidR="006A2AF8" w:rsidRPr="002C0185" w:rsidRDefault="006A2AF8" w:rsidP="0029584F">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43" w:type="dxa"/>
            <w:tcBorders>
              <w:bottom w:val="single" w:sz="4" w:space="0" w:color="auto"/>
            </w:tcBorders>
            <w:shd w:val="clear" w:color="auto" w:fill="auto"/>
          </w:tcPr>
          <w:p w14:paraId="67EE215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SS block SCS</w:t>
            </w:r>
          </w:p>
          <w:p w14:paraId="35811E7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kHz]</w:t>
            </w:r>
          </w:p>
        </w:tc>
        <w:tc>
          <w:tcPr>
            <w:tcW w:w="743" w:type="dxa"/>
            <w:tcBorders>
              <w:bottom w:val="single" w:sz="4" w:space="0" w:color="auto"/>
            </w:tcBorders>
            <w:shd w:val="clear" w:color="auto" w:fill="auto"/>
          </w:tcPr>
          <w:p w14:paraId="357A35E9"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GSCN</w:t>
            </w:r>
          </w:p>
        </w:tc>
        <w:tc>
          <w:tcPr>
            <w:tcW w:w="856" w:type="dxa"/>
            <w:tcBorders>
              <w:bottom w:val="single" w:sz="4" w:space="0" w:color="auto"/>
            </w:tcBorders>
            <w:shd w:val="clear" w:color="auto" w:fill="auto"/>
          </w:tcPr>
          <w:p w14:paraId="2C730975" w14:textId="77777777" w:rsidR="006A2AF8" w:rsidRPr="002C0185" w:rsidRDefault="006A2AF8" w:rsidP="0029584F">
            <w:pPr>
              <w:keepNext/>
              <w:keepLines/>
              <w:spacing w:after="0"/>
              <w:jc w:val="center"/>
              <w:rPr>
                <w:rFonts w:ascii="Arial" w:hAnsi="Arial"/>
                <w:b/>
                <w:i/>
                <w:sz w:val="18"/>
              </w:rPr>
            </w:pPr>
            <w:r w:rsidRPr="002C0185">
              <w:rPr>
                <w:rFonts w:ascii="Arial" w:hAnsi="Arial"/>
                <w:b/>
                <w:i/>
                <w:sz w:val="18"/>
              </w:rPr>
              <w:t>absoluteFrequencySSB</w:t>
            </w:r>
          </w:p>
          <w:p w14:paraId="543E90D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ARFCN]</w:t>
            </w:r>
          </w:p>
        </w:tc>
        <w:tc>
          <w:tcPr>
            <w:tcW w:w="624" w:type="dxa"/>
            <w:tcBorders>
              <w:bottom w:val="single" w:sz="4" w:space="0" w:color="auto"/>
            </w:tcBorders>
            <w:shd w:val="clear" w:color="auto" w:fill="auto"/>
          </w:tcPr>
          <w:p w14:paraId="7F48536F" w14:textId="77777777" w:rsidR="006A2AF8" w:rsidRPr="002C0185" w:rsidRDefault="006A2AF8" w:rsidP="0029584F">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469B321A" wp14:editId="4ADDEA68">
                  <wp:extent cx="304800" cy="228600"/>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743" w:type="dxa"/>
            <w:tcBorders>
              <w:bottom w:val="single" w:sz="4" w:space="0" w:color="auto"/>
            </w:tcBorders>
            <w:shd w:val="clear" w:color="auto" w:fill="auto"/>
          </w:tcPr>
          <w:p w14:paraId="14B5D1C6"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 Carrier CORESET#0</w:t>
            </w:r>
          </w:p>
          <w:p w14:paraId="1E3D4391"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2F55D2B7"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2</w:t>
            </w:r>
          </w:p>
        </w:tc>
        <w:tc>
          <w:tcPr>
            <w:tcW w:w="743" w:type="dxa"/>
            <w:tcBorders>
              <w:bottom w:val="single" w:sz="4" w:space="0" w:color="auto"/>
            </w:tcBorders>
          </w:tcPr>
          <w:p w14:paraId="0A81836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CORESET#0 Index (Offset</w:t>
            </w:r>
          </w:p>
          <w:p w14:paraId="259C01B5"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RBs])</w:t>
            </w:r>
          </w:p>
          <w:p w14:paraId="6CFA420F"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c>
          <w:tcPr>
            <w:tcW w:w="856" w:type="dxa"/>
            <w:gridSpan w:val="2"/>
            <w:tcBorders>
              <w:bottom w:val="single" w:sz="4" w:space="0" w:color="auto"/>
            </w:tcBorders>
          </w:tcPr>
          <w:p w14:paraId="57C53A53"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445B6C2D"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PRBs]</w:t>
            </w:r>
          </w:p>
          <w:p w14:paraId="0251D504" w14:textId="77777777" w:rsidR="006A2AF8" w:rsidRPr="002C0185" w:rsidRDefault="006A2AF8" w:rsidP="0029584F">
            <w:pPr>
              <w:keepNext/>
              <w:keepLines/>
              <w:spacing w:after="0"/>
              <w:jc w:val="center"/>
              <w:rPr>
                <w:rFonts w:ascii="Arial" w:hAnsi="Arial"/>
                <w:b/>
                <w:sz w:val="18"/>
              </w:rPr>
            </w:pPr>
            <w:r w:rsidRPr="002C0185">
              <w:rPr>
                <w:rFonts w:ascii="Arial" w:hAnsi="Arial"/>
                <w:b/>
                <w:sz w:val="18"/>
              </w:rPr>
              <w:t>Note 1</w:t>
            </w:r>
          </w:p>
        </w:tc>
      </w:tr>
      <w:tr w:rsidR="006A2AF8" w:rsidRPr="002C0185" w14:paraId="2A99C304" w14:textId="77777777" w:rsidTr="0029584F">
        <w:tc>
          <w:tcPr>
            <w:tcW w:w="692" w:type="dxa"/>
            <w:tcBorders>
              <w:top w:val="single" w:sz="4" w:space="0" w:color="auto"/>
              <w:left w:val="single" w:sz="4" w:space="0" w:color="auto"/>
              <w:bottom w:val="nil"/>
              <w:right w:val="single" w:sz="4" w:space="0" w:color="auto"/>
            </w:tcBorders>
            <w:shd w:val="clear" w:color="auto" w:fill="auto"/>
          </w:tcPr>
          <w:p w14:paraId="0E92235D" w14:textId="77777777" w:rsidR="006A2AF8" w:rsidRPr="002C0185" w:rsidRDefault="006A2AF8" w:rsidP="0029584F">
            <w:pPr>
              <w:pStyle w:val="TAC"/>
            </w:pPr>
            <w:r w:rsidRPr="002C0185">
              <w:t>100</w:t>
            </w:r>
          </w:p>
        </w:tc>
        <w:tc>
          <w:tcPr>
            <w:tcW w:w="743" w:type="dxa"/>
            <w:tcBorders>
              <w:top w:val="single" w:sz="4" w:space="0" w:color="auto"/>
              <w:left w:val="single" w:sz="4" w:space="0" w:color="auto"/>
              <w:bottom w:val="nil"/>
              <w:right w:val="single" w:sz="4" w:space="0" w:color="auto"/>
            </w:tcBorders>
            <w:shd w:val="clear" w:color="auto" w:fill="auto"/>
          </w:tcPr>
          <w:p w14:paraId="176369C6" w14:textId="77777777" w:rsidR="006A2AF8" w:rsidRPr="002C0185" w:rsidRDefault="006A2AF8" w:rsidP="0029584F">
            <w:pPr>
              <w:pStyle w:val="TAC"/>
            </w:pPr>
            <w:r w:rsidRPr="002C0185">
              <w:t>66</w:t>
            </w:r>
          </w:p>
        </w:tc>
        <w:tc>
          <w:tcPr>
            <w:tcW w:w="975" w:type="dxa"/>
            <w:tcBorders>
              <w:top w:val="single" w:sz="4" w:space="0" w:color="auto"/>
              <w:left w:val="single" w:sz="4" w:space="0" w:color="auto"/>
              <w:bottom w:val="nil"/>
              <w:right w:val="single" w:sz="4" w:space="0" w:color="auto"/>
            </w:tcBorders>
            <w:shd w:val="clear" w:color="auto" w:fill="auto"/>
          </w:tcPr>
          <w:p w14:paraId="5BDD933D" w14:textId="77777777" w:rsidR="006A2AF8" w:rsidRPr="002C0185" w:rsidRDefault="006A2AF8" w:rsidP="0029584F">
            <w:pPr>
              <w:pStyle w:val="TAC"/>
            </w:pPr>
            <w:r w:rsidRPr="002C0185">
              <w:t>Downlink</w:t>
            </w:r>
          </w:p>
          <w:p w14:paraId="5E6681D8" w14:textId="77777777" w:rsidR="006A2AF8" w:rsidRPr="002C0185" w:rsidRDefault="006A2AF8" w:rsidP="0029584F">
            <w:pPr>
              <w:pStyle w:val="TAC"/>
            </w:pPr>
            <w:r w:rsidRPr="002C0185">
              <w:t>&amp;</w:t>
            </w:r>
          </w:p>
          <w:p w14:paraId="1D9030E2" w14:textId="77777777" w:rsidR="006A2AF8" w:rsidRPr="002C0185" w:rsidRDefault="006A2AF8" w:rsidP="0029584F">
            <w:pPr>
              <w:pStyle w:val="TAC"/>
            </w:pPr>
            <w:r w:rsidRPr="002C0185">
              <w:t>Uplink</w:t>
            </w:r>
          </w:p>
        </w:tc>
        <w:tc>
          <w:tcPr>
            <w:tcW w:w="624" w:type="dxa"/>
            <w:tcBorders>
              <w:left w:val="single" w:sz="4" w:space="0" w:color="auto"/>
            </w:tcBorders>
            <w:shd w:val="clear" w:color="auto" w:fill="auto"/>
          </w:tcPr>
          <w:p w14:paraId="3FB019C8" w14:textId="77777777" w:rsidR="006A2AF8" w:rsidRPr="002C0185" w:rsidRDefault="006A2AF8" w:rsidP="0029584F">
            <w:pPr>
              <w:pStyle w:val="TAC"/>
            </w:pPr>
            <w:r w:rsidRPr="002C0185">
              <w:t>Mid</w:t>
            </w:r>
          </w:p>
        </w:tc>
        <w:tc>
          <w:tcPr>
            <w:tcW w:w="856" w:type="dxa"/>
            <w:shd w:val="clear" w:color="auto" w:fill="auto"/>
          </w:tcPr>
          <w:p w14:paraId="61D9D2AA" w14:textId="77777777" w:rsidR="006A2AF8" w:rsidRPr="002C0185" w:rsidRDefault="006A2AF8" w:rsidP="0029584F">
            <w:pPr>
              <w:pStyle w:val="TAC"/>
            </w:pPr>
            <w:r w:rsidRPr="002C0185">
              <w:t>27924.96</w:t>
            </w:r>
          </w:p>
        </w:tc>
        <w:tc>
          <w:tcPr>
            <w:tcW w:w="856" w:type="dxa"/>
          </w:tcPr>
          <w:p w14:paraId="7C73A8C2" w14:textId="77777777" w:rsidR="006A2AF8" w:rsidRPr="002C0185" w:rsidRDefault="006A2AF8" w:rsidP="0029584F">
            <w:pPr>
              <w:pStyle w:val="TAC"/>
            </w:pPr>
            <w:r w:rsidRPr="002C0185">
              <w:t>2077915</w:t>
            </w:r>
          </w:p>
        </w:tc>
        <w:tc>
          <w:tcPr>
            <w:tcW w:w="856" w:type="dxa"/>
            <w:shd w:val="clear" w:color="auto" w:fill="auto"/>
          </w:tcPr>
          <w:p w14:paraId="7C1E14FB" w14:textId="77777777" w:rsidR="006A2AF8" w:rsidRPr="002C0185" w:rsidRDefault="006A2AF8" w:rsidP="0029584F">
            <w:pPr>
              <w:pStyle w:val="TAC"/>
            </w:pPr>
            <w:r w:rsidRPr="002C0185">
              <w:t>27877.44</w:t>
            </w:r>
          </w:p>
        </w:tc>
        <w:tc>
          <w:tcPr>
            <w:tcW w:w="856" w:type="dxa"/>
            <w:tcBorders>
              <w:right w:val="single" w:sz="4" w:space="0" w:color="auto"/>
            </w:tcBorders>
            <w:shd w:val="clear" w:color="auto" w:fill="auto"/>
          </w:tcPr>
          <w:p w14:paraId="2917E0CA" w14:textId="77777777" w:rsidR="006A2AF8" w:rsidRPr="002C0185" w:rsidRDefault="006A2AF8" w:rsidP="0029584F">
            <w:pPr>
              <w:pStyle w:val="TAC"/>
            </w:pPr>
            <w:r w:rsidRPr="002C0185">
              <w:t>2077123</w:t>
            </w:r>
          </w:p>
        </w:tc>
        <w:tc>
          <w:tcPr>
            <w:tcW w:w="856" w:type="dxa"/>
            <w:tcBorders>
              <w:right w:val="single" w:sz="4" w:space="0" w:color="auto"/>
            </w:tcBorders>
            <w:shd w:val="clear" w:color="auto" w:fill="auto"/>
          </w:tcPr>
          <w:p w14:paraId="141765C0" w14:textId="77777777" w:rsidR="006A2AF8" w:rsidRPr="002C0185" w:rsidRDefault="006A2AF8" w:rsidP="0029584F">
            <w:pPr>
              <w:pStyle w:val="TAC"/>
              <w:rPr>
                <w:lang w:eastAsia="ja-JP"/>
              </w:rPr>
            </w:pPr>
            <w:r w:rsidRPr="002C0185">
              <w:rPr>
                <w:lang w:eastAsia="ja-JP"/>
              </w:rPr>
              <w:t>0</w:t>
            </w:r>
          </w:p>
        </w:tc>
        <w:tc>
          <w:tcPr>
            <w:tcW w:w="743" w:type="dxa"/>
            <w:tcBorders>
              <w:top w:val="single" w:sz="4" w:space="0" w:color="auto"/>
              <w:left w:val="single" w:sz="4" w:space="0" w:color="auto"/>
              <w:bottom w:val="nil"/>
              <w:right w:val="single" w:sz="4" w:space="0" w:color="auto"/>
            </w:tcBorders>
            <w:shd w:val="clear" w:color="auto" w:fill="auto"/>
          </w:tcPr>
          <w:p w14:paraId="60A72B59" w14:textId="77777777" w:rsidR="006A2AF8" w:rsidRPr="002C0185" w:rsidRDefault="006A2AF8" w:rsidP="0029584F">
            <w:pPr>
              <w:pStyle w:val="TAC"/>
            </w:pPr>
            <w:r w:rsidRPr="002C0185">
              <w:rPr>
                <w:lang w:eastAsia="ja-JP"/>
              </w:rPr>
              <w:t>120</w:t>
            </w:r>
          </w:p>
        </w:tc>
        <w:tc>
          <w:tcPr>
            <w:tcW w:w="743" w:type="dxa"/>
            <w:tcBorders>
              <w:top w:val="single" w:sz="4" w:space="0" w:color="auto"/>
              <w:left w:val="single" w:sz="4" w:space="0" w:color="auto"/>
              <w:bottom w:val="single" w:sz="4" w:space="0" w:color="auto"/>
              <w:right w:val="single" w:sz="4" w:space="0" w:color="auto"/>
            </w:tcBorders>
            <w:shd w:val="clear" w:color="auto" w:fill="auto"/>
          </w:tcPr>
          <w:p w14:paraId="0836E2CE" w14:textId="77777777" w:rsidR="006A2AF8" w:rsidRPr="002C0185" w:rsidRDefault="006A2AF8" w:rsidP="0029584F">
            <w:pPr>
              <w:pStyle w:val="TAC"/>
            </w:pPr>
            <w:r w:rsidRPr="002C0185">
              <w:t>22467</w:t>
            </w:r>
          </w:p>
        </w:tc>
        <w:tc>
          <w:tcPr>
            <w:tcW w:w="856" w:type="dxa"/>
            <w:tcBorders>
              <w:top w:val="single" w:sz="4" w:space="0" w:color="auto"/>
              <w:left w:val="single" w:sz="4" w:space="0" w:color="auto"/>
              <w:bottom w:val="single" w:sz="4" w:space="0" w:color="auto"/>
              <w:right w:val="single" w:sz="4" w:space="0" w:color="auto"/>
            </w:tcBorders>
            <w:shd w:val="clear" w:color="auto" w:fill="auto"/>
          </w:tcPr>
          <w:p w14:paraId="3CA7BAC6" w14:textId="77777777" w:rsidR="006A2AF8" w:rsidRPr="002C0185" w:rsidRDefault="006A2AF8" w:rsidP="0029584F">
            <w:pPr>
              <w:pStyle w:val="TAC"/>
            </w:pPr>
            <w:r w:rsidRPr="002C0185">
              <w:t>2077435</w:t>
            </w:r>
          </w:p>
        </w:tc>
        <w:tc>
          <w:tcPr>
            <w:tcW w:w="624" w:type="dxa"/>
            <w:tcBorders>
              <w:top w:val="single" w:sz="4" w:space="0" w:color="auto"/>
              <w:left w:val="single" w:sz="4" w:space="0" w:color="auto"/>
              <w:bottom w:val="single" w:sz="4" w:space="0" w:color="auto"/>
              <w:right w:val="single" w:sz="4" w:space="0" w:color="auto"/>
            </w:tcBorders>
            <w:shd w:val="clear" w:color="auto" w:fill="auto"/>
          </w:tcPr>
          <w:p w14:paraId="09B511C7" w14:textId="77777777" w:rsidR="006A2AF8" w:rsidRPr="002C0185" w:rsidRDefault="006A2AF8" w:rsidP="0029584F">
            <w:pPr>
              <w:pStyle w:val="TAC"/>
            </w:pPr>
            <w:r w:rsidRPr="002C0185">
              <w:t>0</w:t>
            </w:r>
          </w:p>
        </w:tc>
        <w:tc>
          <w:tcPr>
            <w:tcW w:w="743" w:type="dxa"/>
            <w:tcBorders>
              <w:top w:val="single" w:sz="4" w:space="0" w:color="auto"/>
              <w:left w:val="single" w:sz="4" w:space="0" w:color="auto"/>
              <w:bottom w:val="single" w:sz="4" w:space="0" w:color="auto"/>
              <w:right w:val="single" w:sz="4" w:space="0" w:color="auto"/>
            </w:tcBorders>
            <w:shd w:val="clear" w:color="auto" w:fill="auto"/>
          </w:tcPr>
          <w:p w14:paraId="0277BC97" w14:textId="77777777" w:rsidR="006A2AF8" w:rsidRPr="002C0185" w:rsidRDefault="006A2AF8" w:rsidP="0029584F">
            <w:pPr>
              <w:pStyle w:val="TAC"/>
            </w:pPr>
            <w:r w:rsidRPr="002C0185">
              <w:t>3</w:t>
            </w:r>
          </w:p>
        </w:tc>
        <w:tc>
          <w:tcPr>
            <w:tcW w:w="743" w:type="dxa"/>
            <w:tcBorders>
              <w:top w:val="single" w:sz="4" w:space="0" w:color="auto"/>
              <w:left w:val="single" w:sz="4" w:space="0" w:color="auto"/>
              <w:bottom w:val="single" w:sz="4" w:space="0" w:color="auto"/>
              <w:right w:val="single" w:sz="4" w:space="0" w:color="auto"/>
            </w:tcBorders>
          </w:tcPr>
          <w:p w14:paraId="468A904C" w14:textId="77777777" w:rsidR="006A2AF8" w:rsidRPr="002C0185" w:rsidRDefault="006A2AF8" w:rsidP="0029584F">
            <w:pPr>
              <w:pStyle w:val="TAC"/>
            </w:pPr>
            <w:r w:rsidRPr="002C0185">
              <w:t>0 (0)</w:t>
            </w:r>
          </w:p>
        </w:tc>
        <w:tc>
          <w:tcPr>
            <w:tcW w:w="856" w:type="dxa"/>
            <w:gridSpan w:val="2"/>
            <w:tcBorders>
              <w:top w:val="single" w:sz="4" w:space="0" w:color="auto"/>
              <w:left w:val="single" w:sz="4" w:space="0" w:color="auto"/>
              <w:bottom w:val="single" w:sz="4" w:space="0" w:color="auto"/>
              <w:right w:val="single" w:sz="4" w:space="0" w:color="auto"/>
            </w:tcBorders>
          </w:tcPr>
          <w:p w14:paraId="4CCE8A3A" w14:textId="77777777" w:rsidR="006A2AF8" w:rsidRPr="002C0185" w:rsidRDefault="006A2AF8" w:rsidP="0029584F">
            <w:pPr>
              <w:pStyle w:val="TAC"/>
            </w:pPr>
            <w:r w:rsidRPr="002C0185">
              <w:t>6</w:t>
            </w:r>
          </w:p>
        </w:tc>
      </w:tr>
      <w:tr w:rsidR="006A2AF8" w:rsidRPr="002C0185" w14:paraId="773F0FF7" w14:textId="77777777" w:rsidTr="0029584F">
        <w:trPr>
          <w:gridAfter w:val="1"/>
          <w:wAfter w:w="6" w:type="dxa"/>
        </w:trPr>
        <w:tc>
          <w:tcPr>
            <w:tcW w:w="12616" w:type="dxa"/>
            <w:gridSpan w:val="16"/>
            <w:tcBorders>
              <w:top w:val="single" w:sz="4" w:space="0" w:color="auto"/>
              <w:left w:val="single" w:sz="4" w:space="0" w:color="auto"/>
              <w:bottom w:val="single" w:sz="4" w:space="0" w:color="auto"/>
              <w:right w:val="single" w:sz="4" w:space="0" w:color="auto"/>
            </w:tcBorders>
            <w:shd w:val="clear" w:color="auto" w:fill="auto"/>
          </w:tcPr>
          <w:p w14:paraId="67DB322A"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w:t>
            </w:r>
          </w:p>
          <w:p w14:paraId="5F205A8F" w14:textId="77777777" w:rsidR="006A2AF8" w:rsidRPr="002C0185" w:rsidRDefault="006A2AF8" w:rsidP="0029584F">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5725F238" w14:textId="3E768540" w:rsidR="006A2AF8" w:rsidRPr="002C0185" w:rsidRDefault="006A2AF8" w:rsidP="00D51DD1"/>
    <w:p w14:paraId="5675A1F6" w14:textId="77777777" w:rsidR="00CE3582" w:rsidRPr="002C0185" w:rsidRDefault="00CE3582" w:rsidP="00CE3582">
      <w:pPr>
        <w:pStyle w:val="Heading2"/>
        <w:rPr>
          <w:rFonts w:eastAsia="SimSun"/>
          <w:lang w:eastAsia="zh-CN"/>
        </w:rPr>
      </w:pPr>
      <w:bookmarkStart w:id="86" w:name="_Toc21354186"/>
      <w:bookmarkStart w:id="87" w:name="_Toc27749826"/>
      <w:r w:rsidRPr="002C0185">
        <w:rPr>
          <w:rFonts w:eastAsia="SimSun"/>
          <w:lang w:eastAsia="zh-CN"/>
        </w:rPr>
        <w:t>5.3</w:t>
      </w:r>
      <w:r w:rsidRPr="002C0185">
        <w:rPr>
          <w:rFonts w:eastAsia="SimSun"/>
          <w:lang w:eastAsia="zh-CN"/>
        </w:rPr>
        <w:tab/>
        <w:t>Void</w:t>
      </w:r>
      <w:bookmarkEnd w:id="86"/>
      <w:bookmarkEnd w:id="87"/>
    </w:p>
    <w:p w14:paraId="79D332A1" w14:textId="77777777" w:rsidR="00CE3582" w:rsidRPr="002C0185" w:rsidRDefault="00CE3582" w:rsidP="001A6966">
      <w:pPr>
        <w:pStyle w:val="EditorsNote"/>
        <w:rPr>
          <w:rFonts w:eastAsia="SimSun"/>
          <w:lang w:eastAsia="zh-CN"/>
        </w:rPr>
      </w:pPr>
      <w:r w:rsidRPr="002C0185">
        <w:rPr>
          <w:rFonts w:eastAsia="SimSun"/>
          <w:lang w:eastAsia="zh-CN"/>
        </w:rPr>
        <w:t>Editor‘s Note: Reserved for future us</w:t>
      </w:r>
      <w:r w:rsidR="001A6966" w:rsidRPr="002C0185">
        <w:rPr>
          <w:rFonts w:eastAsia="SimSun"/>
          <w:lang w:eastAsia="zh-CN"/>
        </w:rPr>
        <w:t>e</w:t>
      </w:r>
      <w:r w:rsidRPr="002C0185">
        <w:rPr>
          <w:rFonts w:eastAsia="SimSun"/>
          <w:lang w:eastAsia="zh-CN"/>
        </w:rPr>
        <w:t>.</w:t>
      </w:r>
    </w:p>
    <w:p w14:paraId="364A49A4" w14:textId="77777777" w:rsidR="00CE3582" w:rsidRPr="002C0185" w:rsidRDefault="00CE3582" w:rsidP="00CE3582">
      <w:pPr>
        <w:pStyle w:val="Heading2"/>
      </w:pPr>
      <w:bookmarkStart w:id="88" w:name="_Toc21354187"/>
      <w:bookmarkStart w:id="89" w:name="_Toc27749827"/>
      <w:r w:rsidRPr="002C0185">
        <w:t>5.4</w:t>
      </w:r>
      <w:r w:rsidRPr="002C0185">
        <w:tab/>
        <w:t>Default NG-RAN RRC message and information elements contents</w:t>
      </w:r>
      <w:bookmarkEnd w:id="88"/>
      <w:bookmarkEnd w:id="89"/>
    </w:p>
    <w:p w14:paraId="5AF7FBDB" w14:textId="77777777" w:rsidR="00CE3582" w:rsidRPr="002C0185" w:rsidRDefault="00CE3582" w:rsidP="00CE3582">
      <w:pPr>
        <w:pStyle w:val="Heading3"/>
      </w:pPr>
      <w:bookmarkStart w:id="90" w:name="_Toc21354188"/>
      <w:bookmarkStart w:id="91" w:name="_Toc27749828"/>
      <w:r w:rsidRPr="002C0185">
        <w:t>5.4.1</w:t>
      </w:r>
      <w:r w:rsidRPr="002C0185">
        <w:tab/>
        <w:t>Radio resource control information elements</w:t>
      </w:r>
      <w:bookmarkEnd w:id="90"/>
      <w:bookmarkEnd w:id="91"/>
    </w:p>
    <w:p w14:paraId="7685F43F" w14:textId="77777777" w:rsidR="00CE3582" w:rsidRPr="002C0185" w:rsidRDefault="00CE3582" w:rsidP="00CE3582">
      <w:r w:rsidRPr="002C0185">
        <w:t xml:space="preserve">As defined in </w:t>
      </w:r>
      <w:r w:rsidRPr="002C0185">
        <w:rPr>
          <w:rFonts w:eastAsia="SimSun"/>
          <w:lang w:eastAsia="zh-CN"/>
        </w:rPr>
        <w:t>clause 4.6.3</w:t>
      </w:r>
      <w:r w:rsidRPr="002C0185">
        <w:t xml:space="preserve"> with the following exceptions:</w:t>
      </w:r>
    </w:p>
    <w:p w14:paraId="0BF8001D" w14:textId="16CFE044" w:rsidR="00CE3582" w:rsidRPr="002C0185" w:rsidRDefault="00CE3582" w:rsidP="00CE3582">
      <w:r w:rsidRPr="002C0185">
        <w:t>For Tx</w:t>
      </w:r>
      <w:r w:rsidR="00993D3E" w:rsidRPr="009E6889">
        <w:t xml:space="preserve"> and Rx</w:t>
      </w:r>
      <w:r w:rsidRPr="002C0185">
        <w:t xml:space="preserve"> test cases in which</w:t>
      </w:r>
      <w:r w:rsidR="004D5767" w:rsidRPr="002C0185">
        <w:t xml:space="preserve"> Power Class 3 UEs verifying</w:t>
      </w:r>
      <w:r w:rsidRPr="002C0185">
        <w:t xml:space="preserve"> Power Class 3 requirements, refer to Table 5.4.1-1; For Tx</w:t>
      </w:r>
      <w:r w:rsidR="00993D3E" w:rsidRPr="009E6889">
        <w:t xml:space="preserve"> and Rx</w:t>
      </w:r>
      <w:r w:rsidRPr="002C0185">
        <w:t xml:space="preserve"> test cases in which </w:t>
      </w:r>
      <w:r w:rsidR="004D5767" w:rsidRPr="002C0185">
        <w:t xml:space="preserve">Power Class 2 UEs verifying </w:t>
      </w:r>
      <w:r w:rsidRPr="002C0185">
        <w:t>Power Class 2 requirements, refer to Table 5.4.1-2</w:t>
      </w:r>
      <w:r w:rsidR="009538D1" w:rsidRPr="002C0185">
        <w:t>; For Tx</w:t>
      </w:r>
      <w:r w:rsidR="00993D3E" w:rsidRPr="009E6889">
        <w:t xml:space="preserve"> and Rx</w:t>
      </w:r>
      <w:r w:rsidR="009538D1" w:rsidRPr="002C0185">
        <w:t xml:space="preserve"> test cases in which Power Class 1.5 UEs verifying Power Class 1.5 requirements, refer to Table 5.4.1-2A</w:t>
      </w:r>
      <w:r w:rsidRPr="002C0185">
        <w:t>.</w:t>
      </w:r>
    </w:p>
    <w:p w14:paraId="44290950" w14:textId="77777777" w:rsidR="00CE3582" w:rsidRPr="002C0185" w:rsidRDefault="00CE3582" w:rsidP="00CE3582">
      <w:pPr>
        <w:pStyle w:val="TH"/>
        <w:rPr>
          <w:i/>
          <w:iCs/>
        </w:rPr>
      </w:pPr>
      <w:bookmarkStart w:id="92" w:name="_CRTable5_4_11"/>
      <w:bookmarkStart w:id="93" w:name="_Hlk44513694"/>
      <w:r w:rsidRPr="002C0185">
        <w:t xml:space="preserve">Table </w:t>
      </w:r>
      <w:bookmarkEnd w:id="92"/>
      <w:r w:rsidRPr="002C0185">
        <w:t xml:space="preserve">5.4.1-1: </w:t>
      </w:r>
      <w:r w:rsidRPr="002C0185">
        <w:rPr>
          <w:i/>
          <w:iCs/>
        </w:rPr>
        <w:t>P-Max-PC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245"/>
      </w:tblGrid>
      <w:tr w:rsidR="00CE3582" w:rsidRPr="002C0185" w14:paraId="2B434E2B" w14:textId="77777777" w:rsidTr="00213BA7">
        <w:tc>
          <w:tcPr>
            <w:tcW w:w="9639" w:type="dxa"/>
            <w:gridSpan w:val="4"/>
          </w:tcPr>
          <w:p w14:paraId="7557256A" w14:textId="70D22696" w:rsidR="00CE3582" w:rsidRPr="002C0185" w:rsidRDefault="00CE3582" w:rsidP="00B2034B">
            <w:pPr>
              <w:pStyle w:val="TAH"/>
              <w:jc w:val="left"/>
              <w:rPr>
                <w:b w:val="0"/>
                <w:lang w:eastAsia="en-US"/>
              </w:rPr>
            </w:pPr>
            <w:r w:rsidRPr="002C0185">
              <w:rPr>
                <w:b w:val="0"/>
                <w:lang w:eastAsia="en-US"/>
              </w:rPr>
              <w:t>Derivation Path: Table 4.6.3-</w:t>
            </w:r>
            <w:r w:rsidR="000F0DEE" w:rsidRPr="002C0185">
              <w:rPr>
                <w:b w:val="0"/>
                <w:lang w:eastAsia="en-US"/>
              </w:rPr>
              <w:t>89</w:t>
            </w:r>
          </w:p>
        </w:tc>
      </w:tr>
      <w:tr w:rsidR="00837C40" w:rsidRPr="002C0185" w14:paraId="0D29B46D" w14:textId="77777777" w:rsidTr="00213BA7">
        <w:tc>
          <w:tcPr>
            <w:tcW w:w="4427" w:type="dxa"/>
            <w:tcBorders>
              <w:bottom w:val="single" w:sz="4" w:space="0" w:color="auto"/>
            </w:tcBorders>
          </w:tcPr>
          <w:p w14:paraId="384743C1" w14:textId="77777777" w:rsidR="00837C40" w:rsidRPr="002C0185" w:rsidRDefault="00837C40" w:rsidP="00CC2BAE">
            <w:pPr>
              <w:pStyle w:val="TAH"/>
            </w:pPr>
            <w:r w:rsidRPr="002C0185">
              <w:t>Information Element</w:t>
            </w:r>
          </w:p>
        </w:tc>
        <w:tc>
          <w:tcPr>
            <w:tcW w:w="2267" w:type="dxa"/>
          </w:tcPr>
          <w:p w14:paraId="20FF0E32" w14:textId="77777777" w:rsidR="00837C40" w:rsidRPr="002C0185" w:rsidRDefault="00837C40" w:rsidP="00CC2BAE">
            <w:pPr>
              <w:pStyle w:val="TAH"/>
            </w:pPr>
            <w:r w:rsidRPr="002C0185">
              <w:t>Value/remark</w:t>
            </w:r>
          </w:p>
        </w:tc>
        <w:tc>
          <w:tcPr>
            <w:tcW w:w="1700" w:type="dxa"/>
          </w:tcPr>
          <w:p w14:paraId="73D047C9" w14:textId="77777777" w:rsidR="00837C40" w:rsidRPr="002C0185" w:rsidRDefault="00837C40" w:rsidP="00CC2BAE">
            <w:pPr>
              <w:pStyle w:val="TAH"/>
            </w:pPr>
            <w:r w:rsidRPr="002C0185">
              <w:t>Comment</w:t>
            </w:r>
          </w:p>
        </w:tc>
        <w:tc>
          <w:tcPr>
            <w:tcW w:w="1245" w:type="dxa"/>
          </w:tcPr>
          <w:p w14:paraId="185EEFFE" w14:textId="77777777" w:rsidR="00837C40" w:rsidRPr="002C0185" w:rsidRDefault="00837C40" w:rsidP="00CC2BAE">
            <w:pPr>
              <w:pStyle w:val="TAH"/>
            </w:pPr>
            <w:r w:rsidRPr="002C0185">
              <w:t>Condition</w:t>
            </w:r>
          </w:p>
        </w:tc>
      </w:tr>
      <w:tr w:rsidR="00837C40" w:rsidRPr="002C0185" w14:paraId="4C4103C8" w14:textId="77777777" w:rsidTr="00213BA7">
        <w:tc>
          <w:tcPr>
            <w:tcW w:w="4427" w:type="dxa"/>
            <w:tcBorders>
              <w:bottom w:val="nil"/>
            </w:tcBorders>
          </w:tcPr>
          <w:p w14:paraId="13FB6236" w14:textId="77777777" w:rsidR="00837C40" w:rsidRPr="002C0185" w:rsidRDefault="00837C40" w:rsidP="00CC2BAE">
            <w:pPr>
              <w:pStyle w:val="TAL"/>
            </w:pPr>
            <w:r w:rsidRPr="002C0185">
              <w:t>P-Max</w:t>
            </w:r>
          </w:p>
        </w:tc>
        <w:tc>
          <w:tcPr>
            <w:tcW w:w="2267" w:type="dxa"/>
          </w:tcPr>
          <w:p w14:paraId="2DF37654" w14:textId="77777777" w:rsidR="00837C40" w:rsidRPr="002C0185" w:rsidRDefault="00837C40" w:rsidP="00CC2BAE">
            <w:pPr>
              <w:pStyle w:val="TAL"/>
            </w:pPr>
            <w:r w:rsidRPr="002C0185">
              <w:t>Not present</w:t>
            </w:r>
          </w:p>
        </w:tc>
        <w:tc>
          <w:tcPr>
            <w:tcW w:w="1700" w:type="dxa"/>
          </w:tcPr>
          <w:p w14:paraId="700F3DA5" w14:textId="77777777" w:rsidR="00837C40" w:rsidRPr="002C0185" w:rsidRDefault="00837C40" w:rsidP="00CC2BAE">
            <w:pPr>
              <w:pStyle w:val="TAL"/>
            </w:pPr>
          </w:p>
        </w:tc>
        <w:tc>
          <w:tcPr>
            <w:tcW w:w="1245" w:type="dxa"/>
          </w:tcPr>
          <w:p w14:paraId="13BCC793" w14:textId="77777777" w:rsidR="00837C40" w:rsidRPr="002C0185" w:rsidRDefault="00837C40" w:rsidP="00CC2BAE">
            <w:pPr>
              <w:pStyle w:val="TAL"/>
            </w:pPr>
            <w:r w:rsidRPr="002C0185">
              <w:t>SA</w:t>
            </w:r>
          </w:p>
        </w:tc>
      </w:tr>
      <w:tr w:rsidR="00837C40" w:rsidRPr="002C0185" w14:paraId="58E79AAF" w14:textId="77777777" w:rsidTr="00213BA7">
        <w:tc>
          <w:tcPr>
            <w:tcW w:w="4427" w:type="dxa"/>
            <w:tcBorders>
              <w:top w:val="nil"/>
            </w:tcBorders>
          </w:tcPr>
          <w:p w14:paraId="753ADE07" w14:textId="77777777" w:rsidR="00837C40" w:rsidRPr="002C0185" w:rsidRDefault="00837C40" w:rsidP="00CC2BAE">
            <w:pPr>
              <w:pStyle w:val="TAL"/>
            </w:pPr>
          </w:p>
        </w:tc>
        <w:tc>
          <w:tcPr>
            <w:tcW w:w="2267" w:type="dxa"/>
          </w:tcPr>
          <w:p w14:paraId="6E64B298" w14:textId="77777777" w:rsidR="00837C40" w:rsidRPr="002C0185" w:rsidRDefault="00837C40" w:rsidP="00CC2BAE">
            <w:pPr>
              <w:pStyle w:val="TAL"/>
            </w:pPr>
            <w:r w:rsidRPr="002C0185">
              <w:t>23</w:t>
            </w:r>
          </w:p>
        </w:tc>
        <w:tc>
          <w:tcPr>
            <w:tcW w:w="1700" w:type="dxa"/>
          </w:tcPr>
          <w:p w14:paraId="28245B65" w14:textId="77777777" w:rsidR="00837C40" w:rsidRPr="002C0185" w:rsidRDefault="00837C40" w:rsidP="00CC2BAE">
            <w:pPr>
              <w:pStyle w:val="TAL"/>
            </w:pPr>
          </w:p>
        </w:tc>
        <w:tc>
          <w:tcPr>
            <w:tcW w:w="1245" w:type="dxa"/>
          </w:tcPr>
          <w:p w14:paraId="15D2F401" w14:textId="77777777" w:rsidR="00837C40" w:rsidRPr="002C0185" w:rsidRDefault="00837C40" w:rsidP="00CC2BAE">
            <w:pPr>
              <w:pStyle w:val="TAL"/>
            </w:pPr>
            <w:r w:rsidRPr="002C0185">
              <w:t>EN-DC</w:t>
            </w:r>
          </w:p>
        </w:tc>
      </w:tr>
    </w:tbl>
    <w:p w14:paraId="501A886F" w14:textId="77777777" w:rsidR="00CE3582" w:rsidRPr="002C0185" w:rsidRDefault="00CE3582" w:rsidP="00CE3582"/>
    <w:p w14:paraId="24F0E8BC" w14:textId="77777777" w:rsidR="00CE3582" w:rsidRPr="002C0185" w:rsidRDefault="00CE3582" w:rsidP="00CE3582">
      <w:pPr>
        <w:pStyle w:val="TH"/>
        <w:rPr>
          <w:i/>
          <w:iCs/>
        </w:rPr>
      </w:pPr>
      <w:bookmarkStart w:id="94" w:name="_CRTable5_4_12"/>
      <w:bookmarkEnd w:id="93"/>
      <w:r w:rsidRPr="002C0185">
        <w:t xml:space="preserve">Table </w:t>
      </w:r>
      <w:bookmarkEnd w:id="94"/>
      <w:r w:rsidRPr="002C0185">
        <w:t xml:space="preserve">5.4.1-2: </w:t>
      </w:r>
      <w:r w:rsidRPr="002C0185">
        <w:rPr>
          <w:i/>
          <w:iCs/>
        </w:rPr>
        <w:t>P-Max-PC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245"/>
      </w:tblGrid>
      <w:tr w:rsidR="00CE3582" w:rsidRPr="002C0185" w14:paraId="0387EF2F" w14:textId="77777777" w:rsidTr="00213BA7">
        <w:tc>
          <w:tcPr>
            <w:tcW w:w="9639" w:type="dxa"/>
            <w:gridSpan w:val="4"/>
          </w:tcPr>
          <w:p w14:paraId="491D490A" w14:textId="6F3B8669" w:rsidR="00CE3582" w:rsidRPr="002C0185" w:rsidRDefault="00CE3582" w:rsidP="00B2034B">
            <w:pPr>
              <w:pStyle w:val="TAH"/>
              <w:jc w:val="left"/>
              <w:rPr>
                <w:b w:val="0"/>
                <w:lang w:eastAsia="en-US"/>
              </w:rPr>
            </w:pPr>
            <w:r w:rsidRPr="002C0185">
              <w:rPr>
                <w:b w:val="0"/>
                <w:lang w:eastAsia="en-US"/>
              </w:rPr>
              <w:t>Derivation Path: Table 4.6.3-</w:t>
            </w:r>
            <w:r w:rsidR="000F0DEE" w:rsidRPr="002C0185">
              <w:rPr>
                <w:b w:val="0"/>
                <w:lang w:eastAsia="en-US"/>
              </w:rPr>
              <w:t>89</w:t>
            </w:r>
          </w:p>
        </w:tc>
      </w:tr>
      <w:tr w:rsidR="00837C40" w:rsidRPr="002C0185" w14:paraId="23A3AB8A" w14:textId="77777777" w:rsidTr="00213BA7">
        <w:tc>
          <w:tcPr>
            <w:tcW w:w="4427" w:type="dxa"/>
            <w:tcBorders>
              <w:bottom w:val="single" w:sz="4" w:space="0" w:color="auto"/>
            </w:tcBorders>
          </w:tcPr>
          <w:p w14:paraId="36D7A536" w14:textId="77777777" w:rsidR="00837C40" w:rsidRPr="002C0185" w:rsidRDefault="00837C40" w:rsidP="00CC2BAE">
            <w:pPr>
              <w:pStyle w:val="TAH"/>
            </w:pPr>
            <w:r w:rsidRPr="002C0185">
              <w:t>Information Element</w:t>
            </w:r>
          </w:p>
        </w:tc>
        <w:tc>
          <w:tcPr>
            <w:tcW w:w="2267" w:type="dxa"/>
          </w:tcPr>
          <w:p w14:paraId="09E9ECA6" w14:textId="77777777" w:rsidR="00837C40" w:rsidRPr="002C0185" w:rsidRDefault="00837C40" w:rsidP="00CC2BAE">
            <w:pPr>
              <w:pStyle w:val="TAH"/>
            </w:pPr>
            <w:r w:rsidRPr="002C0185">
              <w:t>Value/remark</w:t>
            </w:r>
          </w:p>
        </w:tc>
        <w:tc>
          <w:tcPr>
            <w:tcW w:w="1700" w:type="dxa"/>
          </w:tcPr>
          <w:p w14:paraId="6E286296" w14:textId="77777777" w:rsidR="00837C40" w:rsidRPr="002C0185" w:rsidRDefault="00837C40" w:rsidP="00CC2BAE">
            <w:pPr>
              <w:pStyle w:val="TAH"/>
            </w:pPr>
            <w:r w:rsidRPr="002C0185">
              <w:t>Comment</w:t>
            </w:r>
          </w:p>
        </w:tc>
        <w:tc>
          <w:tcPr>
            <w:tcW w:w="1245" w:type="dxa"/>
          </w:tcPr>
          <w:p w14:paraId="1E5AFCDF" w14:textId="77777777" w:rsidR="00837C40" w:rsidRPr="002C0185" w:rsidRDefault="00837C40" w:rsidP="00CC2BAE">
            <w:pPr>
              <w:pStyle w:val="TAH"/>
            </w:pPr>
            <w:r w:rsidRPr="002C0185">
              <w:t>Condition</w:t>
            </w:r>
          </w:p>
        </w:tc>
      </w:tr>
      <w:tr w:rsidR="00837C40" w:rsidRPr="002C0185" w14:paraId="20A23F7F" w14:textId="77777777" w:rsidTr="00213BA7">
        <w:tc>
          <w:tcPr>
            <w:tcW w:w="4427" w:type="dxa"/>
            <w:tcBorders>
              <w:bottom w:val="nil"/>
            </w:tcBorders>
          </w:tcPr>
          <w:p w14:paraId="58F88D45" w14:textId="77777777" w:rsidR="00837C40" w:rsidRPr="002C0185" w:rsidRDefault="00837C40" w:rsidP="00CC2BAE">
            <w:pPr>
              <w:pStyle w:val="TAL"/>
            </w:pPr>
            <w:r w:rsidRPr="002C0185">
              <w:t>P-Max</w:t>
            </w:r>
          </w:p>
        </w:tc>
        <w:tc>
          <w:tcPr>
            <w:tcW w:w="2267" w:type="dxa"/>
          </w:tcPr>
          <w:p w14:paraId="52507C7D" w14:textId="77777777" w:rsidR="00837C40" w:rsidRPr="002C0185" w:rsidRDefault="00837C40" w:rsidP="00CC2BAE">
            <w:pPr>
              <w:pStyle w:val="TAL"/>
            </w:pPr>
            <w:r w:rsidRPr="002C0185">
              <w:t>Not present</w:t>
            </w:r>
          </w:p>
        </w:tc>
        <w:tc>
          <w:tcPr>
            <w:tcW w:w="1700" w:type="dxa"/>
          </w:tcPr>
          <w:p w14:paraId="74C49AE1" w14:textId="77777777" w:rsidR="00837C40" w:rsidRPr="002C0185" w:rsidRDefault="00837C40" w:rsidP="00CC2BAE">
            <w:pPr>
              <w:pStyle w:val="TAL"/>
            </w:pPr>
          </w:p>
        </w:tc>
        <w:tc>
          <w:tcPr>
            <w:tcW w:w="1245" w:type="dxa"/>
          </w:tcPr>
          <w:p w14:paraId="357690EA" w14:textId="77777777" w:rsidR="00837C40" w:rsidRPr="002C0185" w:rsidRDefault="00837C40" w:rsidP="00CC2BAE">
            <w:pPr>
              <w:pStyle w:val="TAL"/>
            </w:pPr>
            <w:r w:rsidRPr="002C0185">
              <w:t>SA</w:t>
            </w:r>
          </w:p>
        </w:tc>
      </w:tr>
      <w:tr w:rsidR="00837C40" w:rsidRPr="002C0185" w14:paraId="58060019" w14:textId="77777777" w:rsidTr="00213BA7">
        <w:tc>
          <w:tcPr>
            <w:tcW w:w="4427" w:type="dxa"/>
            <w:tcBorders>
              <w:top w:val="nil"/>
            </w:tcBorders>
          </w:tcPr>
          <w:p w14:paraId="0B6AA07D" w14:textId="77777777" w:rsidR="00837C40" w:rsidRPr="002C0185" w:rsidRDefault="00837C40" w:rsidP="00CC2BAE">
            <w:pPr>
              <w:pStyle w:val="TAL"/>
            </w:pPr>
          </w:p>
        </w:tc>
        <w:tc>
          <w:tcPr>
            <w:tcW w:w="2267" w:type="dxa"/>
          </w:tcPr>
          <w:p w14:paraId="149B9B7A" w14:textId="77777777" w:rsidR="00837C40" w:rsidRPr="002C0185" w:rsidRDefault="00837C40" w:rsidP="00CC2BAE">
            <w:pPr>
              <w:pStyle w:val="TAL"/>
            </w:pPr>
            <w:r w:rsidRPr="002C0185">
              <w:t>26</w:t>
            </w:r>
          </w:p>
        </w:tc>
        <w:tc>
          <w:tcPr>
            <w:tcW w:w="1700" w:type="dxa"/>
          </w:tcPr>
          <w:p w14:paraId="30A85669" w14:textId="77777777" w:rsidR="00837C40" w:rsidRPr="002C0185" w:rsidRDefault="00837C40" w:rsidP="00CC2BAE">
            <w:pPr>
              <w:pStyle w:val="TAL"/>
            </w:pPr>
          </w:p>
        </w:tc>
        <w:tc>
          <w:tcPr>
            <w:tcW w:w="1245" w:type="dxa"/>
          </w:tcPr>
          <w:p w14:paraId="4507D1BC" w14:textId="77777777" w:rsidR="00837C40" w:rsidRPr="002C0185" w:rsidRDefault="00837C40" w:rsidP="00CC2BAE">
            <w:pPr>
              <w:pStyle w:val="TAL"/>
            </w:pPr>
            <w:r w:rsidRPr="002C0185">
              <w:t>EN-DC</w:t>
            </w:r>
          </w:p>
        </w:tc>
      </w:tr>
    </w:tbl>
    <w:p w14:paraId="793EA103" w14:textId="77777777" w:rsidR="00837C40" w:rsidRPr="002C0185" w:rsidRDefault="00837C40" w:rsidP="00837C40">
      <w:pPr>
        <w:rPr>
          <w:rFonts w:eastAsia="Malgun Gothic"/>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837C40" w:rsidRPr="002C0185" w14:paraId="1A9A2DED" w14:textId="77777777" w:rsidTr="00CC2BAE">
        <w:tc>
          <w:tcPr>
            <w:tcW w:w="3936" w:type="dxa"/>
            <w:tcBorders>
              <w:top w:val="single" w:sz="4" w:space="0" w:color="auto"/>
              <w:left w:val="single" w:sz="4" w:space="0" w:color="auto"/>
              <w:bottom w:val="single" w:sz="4" w:space="0" w:color="auto"/>
              <w:right w:val="single" w:sz="4" w:space="0" w:color="auto"/>
            </w:tcBorders>
            <w:hideMark/>
          </w:tcPr>
          <w:p w14:paraId="72B3D970" w14:textId="77777777" w:rsidR="00837C40" w:rsidRPr="002C0185" w:rsidRDefault="00837C40" w:rsidP="00CC2BAE">
            <w:pPr>
              <w:pStyle w:val="TAH"/>
            </w:pPr>
            <w:r w:rsidRPr="002C0185">
              <w:t>Condition</w:t>
            </w:r>
          </w:p>
        </w:tc>
        <w:tc>
          <w:tcPr>
            <w:tcW w:w="5811" w:type="dxa"/>
            <w:tcBorders>
              <w:top w:val="single" w:sz="4" w:space="0" w:color="auto"/>
              <w:left w:val="single" w:sz="4" w:space="0" w:color="auto"/>
              <w:bottom w:val="single" w:sz="4" w:space="0" w:color="auto"/>
              <w:right w:val="single" w:sz="4" w:space="0" w:color="auto"/>
            </w:tcBorders>
            <w:hideMark/>
          </w:tcPr>
          <w:p w14:paraId="78A98682" w14:textId="77777777" w:rsidR="00837C40" w:rsidRPr="002C0185" w:rsidRDefault="00837C40" w:rsidP="00CC2BAE">
            <w:pPr>
              <w:pStyle w:val="TAH"/>
            </w:pPr>
            <w:r w:rsidRPr="002C0185">
              <w:t>Explanation</w:t>
            </w:r>
          </w:p>
        </w:tc>
      </w:tr>
      <w:tr w:rsidR="00837C40" w:rsidRPr="002C0185" w14:paraId="4D6130CE" w14:textId="77777777" w:rsidTr="00CC2BAE">
        <w:tc>
          <w:tcPr>
            <w:tcW w:w="3936" w:type="dxa"/>
            <w:tcBorders>
              <w:top w:val="single" w:sz="4" w:space="0" w:color="auto"/>
              <w:left w:val="single" w:sz="4" w:space="0" w:color="auto"/>
              <w:bottom w:val="single" w:sz="4" w:space="0" w:color="auto"/>
              <w:right w:val="single" w:sz="4" w:space="0" w:color="auto"/>
            </w:tcBorders>
            <w:hideMark/>
          </w:tcPr>
          <w:p w14:paraId="27E0AAF3" w14:textId="77777777" w:rsidR="00837C40" w:rsidRPr="002C0185" w:rsidRDefault="00837C40" w:rsidP="00CC2BAE">
            <w:pPr>
              <w:pStyle w:val="TAL"/>
            </w:pPr>
            <w:r w:rsidRPr="002C0185">
              <w:t>SA</w:t>
            </w:r>
          </w:p>
        </w:tc>
        <w:tc>
          <w:tcPr>
            <w:tcW w:w="5811" w:type="dxa"/>
            <w:tcBorders>
              <w:top w:val="single" w:sz="4" w:space="0" w:color="auto"/>
              <w:left w:val="single" w:sz="4" w:space="0" w:color="auto"/>
              <w:bottom w:val="single" w:sz="4" w:space="0" w:color="auto"/>
              <w:right w:val="single" w:sz="4" w:space="0" w:color="auto"/>
            </w:tcBorders>
            <w:hideMark/>
          </w:tcPr>
          <w:p w14:paraId="710AFB8C" w14:textId="77777777" w:rsidR="00837C40" w:rsidRPr="002C0185" w:rsidRDefault="00837C40" w:rsidP="00CC2BAE">
            <w:pPr>
              <w:pStyle w:val="TAL"/>
            </w:pPr>
            <w:r w:rsidRPr="002C0185">
              <w:rPr>
                <w:rFonts w:eastAsia="SimSun"/>
                <w:lang w:eastAsia="zh-CN"/>
              </w:rPr>
              <w:t>NR standalone RF tests cases</w:t>
            </w:r>
          </w:p>
        </w:tc>
      </w:tr>
      <w:tr w:rsidR="00837C40" w:rsidRPr="002C0185" w14:paraId="443A2A0D" w14:textId="77777777" w:rsidTr="00CC2BAE">
        <w:tc>
          <w:tcPr>
            <w:tcW w:w="3936" w:type="dxa"/>
            <w:tcBorders>
              <w:top w:val="single" w:sz="4" w:space="0" w:color="auto"/>
              <w:left w:val="single" w:sz="4" w:space="0" w:color="auto"/>
              <w:bottom w:val="single" w:sz="4" w:space="0" w:color="auto"/>
              <w:right w:val="single" w:sz="4" w:space="0" w:color="auto"/>
            </w:tcBorders>
          </w:tcPr>
          <w:p w14:paraId="249A2DEC" w14:textId="77777777" w:rsidR="00837C40" w:rsidRPr="002C0185" w:rsidRDefault="00837C40" w:rsidP="00CC2BAE">
            <w:pPr>
              <w:pStyle w:val="TAL"/>
            </w:pPr>
            <w:r w:rsidRPr="002C0185">
              <w:t>EN-DC</w:t>
            </w:r>
          </w:p>
        </w:tc>
        <w:tc>
          <w:tcPr>
            <w:tcW w:w="5811" w:type="dxa"/>
            <w:tcBorders>
              <w:top w:val="single" w:sz="4" w:space="0" w:color="auto"/>
              <w:left w:val="single" w:sz="4" w:space="0" w:color="auto"/>
              <w:bottom w:val="single" w:sz="4" w:space="0" w:color="auto"/>
              <w:right w:val="single" w:sz="4" w:space="0" w:color="auto"/>
            </w:tcBorders>
          </w:tcPr>
          <w:p w14:paraId="49E07D77" w14:textId="77777777" w:rsidR="00837C40" w:rsidRPr="002C0185" w:rsidRDefault="00837C40" w:rsidP="00CC2BAE">
            <w:pPr>
              <w:pStyle w:val="TAL"/>
            </w:pPr>
            <w:bookmarkStart w:id="95" w:name="OLE_LINK13"/>
            <w:bookmarkStart w:id="96" w:name="OLE_LINK14"/>
            <w:r w:rsidRPr="002C0185">
              <w:rPr>
                <w:rFonts w:eastAsia="SimSun"/>
                <w:lang w:eastAsia="zh-CN"/>
              </w:rPr>
              <w:t>EN-DC RF tests cases specified in 38.521-3</w:t>
            </w:r>
            <w:bookmarkEnd w:id="95"/>
            <w:bookmarkEnd w:id="96"/>
          </w:p>
        </w:tc>
      </w:tr>
    </w:tbl>
    <w:p w14:paraId="4500F5B7" w14:textId="77777777" w:rsidR="009538D1" w:rsidRPr="002C0185" w:rsidRDefault="009538D1" w:rsidP="009538D1">
      <w:pPr>
        <w:overflowPunct/>
        <w:autoSpaceDE/>
        <w:autoSpaceDN/>
        <w:adjustRightInd/>
        <w:textAlignment w:val="auto"/>
        <w:rPr>
          <w:rFonts w:eastAsia="Malgun Gothic"/>
          <w:lang w:eastAsia="en-US"/>
        </w:rPr>
      </w:pPr>
    </w:p>
    <w:p w14:paraId="50DF4539" w14:textId="77777777" w:rsidR="009538D1" w:rsidRPr="002C0185" w:rsidRDefault="009538D1" w:rsidP="009538D1">
      <w:pPr>
        <w:pStyle w:val="TH"/>
        <w:rPr>
          <w:rFonts w:eastAsia="SimSun"/>
          <w:i/>
          <w:iCs/>
          <w:lang w:eastAsia="en-US"/>
        </w:rPr>
      </w:pPr>
      <w:bookmarkStart w:id="97" w:name="_CRTable5_4_12A"/>
      <w:r w:rsidRPr="002C0185">
        <w:rPr>
          <w:rFonts w:eastAsia="SimSun"/>
          <w:lang w:eastAsia="en-US"/>
        </w:rPr>
        <w:t xml:space="preserve">Table </w:t>
      </w:r>
      <w:bookmarkEnd w:id="97"/>
      <w:r w:rsidRPr="002C0185">
        <w:rPr>
          <w:rFonts w:eastAsia="SimSun"/>
          <w:lang w:eastAsia="en-US"/>
        </w:rPr>
        <w:t xml:space="preserve">5.4.1-2A: </w:t>
      </w:r>
      <w:r w:rsidRPr="002C0185">
        <w:rPr>
          <w:rFonts w:eastAsia="SimSun"/>
          <w:i/>
          <w:iCs/>
          <w:lang w:eastAsia="en-US"/>
        </w:rPr>
        <w:t>P-Max-PC1.5</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245"/>
      </w:tblGrid>
      <w:tr w:rsidR="009538D1" w:rsidRPr="002C0185" w14:paraId="6D458151" w14:textId="77777777" w:rsidTr="00A34CCA">
        <w:tc>
          <w:tcPr>
            <w:tcW w:w="9639" w:type="dxa"/>
            <w:gridSpan w:val="4"/>
          </w:tcPr>
          <w:p w14:paraId="206F6A16" w14:textId="77777777" w:rsidR="009538D1" w:rsidRPr="002C0185" w:rsidRDefault="009538D1" w:rsidP="009538D1">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Derivation Path: Table 4.6.3-89</w:t>
            </w:r>
          </w:p>
        </w:tc>
      </w:tr>
      <w:tr w:rsidR="009538D1" w:rsidRPr="002C0185" w14:paraId="788C6B48" w14:textId="77777777" w:rsidTr="00A34CCA">
        <w:tc>
          <w:tcPr>
            <w:tcW w:w="4427" w:type="dxa"/>
          </w:tcPr>
          <w:p w14:paraId="1E7EEA87" w14:textId="77777777" w:rsidR="009538D1" w:rsidRPr="002C0185" w:rsidRDefault="009538D1" w:rsidP="009538D1">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Information Element</w:t>
            </w:r>
          </w:p>
        </w:tc>
        <w:tc>
          <w:tcPr>
            <w:tcW w:w="2267" w:type="dxa"/>
          </w:tcPr>
          <w:p w14:paraId="05F7F851" w14:textId="77777777" w:rsidR="009538D1" w:rsidRPr="002C0185" w:rsidRDefault="009538D1" w:rsidP="009538D1">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Value/remark</w:t>
            </w:r>
          </w:p>
        </w:tc>
        <w:tc>
          <w:tcPr>
            <w:tcW w:w="1700" w:type="dxa"/>
          </w:tcPr>
          <w:p w14:paraId="14FDE28B" w14:textId="77777777" w:rsidR="009538D1" w:rsidRPr="002C0185" w:rsidRDefault="009538D1" w:rsidP="009538D1">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Comment</w:t>
            </w:r>
          </w:p>
        </w:tc>
        <w:tc>
          <w:tcPr>
            <w:tcW w:w="1245" w:type="dxa"/>
          </w:tcPr>
          <w:p w14:paraId="6AE89AED" w14:textId="77777777" w:rsidR="009538D1" w:rsidRPr="002C0185" w:rsidRDefault="009538D1" w:rsidP="009538D1">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Condition</w:t>
            </w:r>
          </w:p>
        </w:tc>
      </w:tr>
      <w:tr w:rsidR="009538D1" w:rsidRPr="002C0185" w14:paraId="042FEB40" w14:textId="77777777" w:rsidTr="00A34CCA">
        <w:tc>
          <w:tcPr>
            <w:tcW w:w="4427" w:type="dxa"/>
          </w:tcPr>
          <w:p w14:paraId="3DFCACA8" w14:textId="77777777" w:rsidR="009538D1" w:rsidRPr="002C0185" w:rsidRDefault="009538D1" w:rsidP="009538D1">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P-Max</w:t>
            </w:r>
          </w:p>
        </w:tc>
        <w:tc>
          <w:tcPr>
            <w:tcW w:w="2267" w:type="dxa"/>
          </w:tcPr>
          <w:p w14:paraId="21787A7B" w14:textId="77777777" w:rsidR="009538D1" w:rsidRPr="002C0185" w:rsidRDefault="009538D1" w:rsidP="009538D1">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Not present</w:t>
            </w:r>
          </w:p>
        </w:tc>
        <w:tc>
          <w:tcPr>
            <w:tcW w:w="1700" w:type="dxa"/>
          </w:tcPr>
          <w:p w14:paraId="25FF852C" w14:textId="77777777" w:rsidR="009538D1" w:rsidRPr="002C0185" w:rsidRDefault="009538D1" w:rsidP="009538D1">
            <w:pPr>
              <w:keepNext/>
              <w:keepLines/>
              <w:overflowPunct/>
              <w:autoSpaceDE/>
              <w:autoSpaceDN/>
              <w:adjustRightInd/>
              <w:spacing w:after="0"/>
              <w:textAlignment w:val="auto"/>
              <w:rPr>
                <w:rFonts w:ascii="Arial" w:eastAsia="SimSun" w:hAnsi="Arial"/>
                <w:sz w:val="18"/>
                <w:lang w:eastAsia="en-US"/>
              </w:rPr>
            </w:pPr>
          </w:p>
        </w:tc>
        <w:tc>
          <w:tcPr>
            <w:tcW w:w="1245" w:type="dxa"/>
          </w:tcPr>
          <w:p w14:paraId="56A49D35" w14:textId="77777777" w:rsidR="009538D1" w:rsidRPr="002C0185" w:rsidRDefault="009538D1" w:rsidP="009538D1">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SA</w:t>
            </w:r>
          </w:p>
        </w:tc>
      </w:tr>
    </w:tbl>
    <w:p w14:paraId="0EF313C9" w14:textId="77777777" w:rsidR="009538D1" w:rsidRPr="002C0185" w:rsidRDefault="009538D1" w:rsidP="00CE3582"/>
    <w:p w14:paraId="535ECC7F" w14:textId="0CDEDE6B" w:rsidR="004D5767" w:rsidRPr="002C0185" w:rsidRDefault="004D5767" w:rsidP="004D5767">
      <w:pPr>
        <w:pStyle w:val="TH"/>
        <w:rPr>
          <w:i/>
          <w:iCs/>
        </w:rPr>
      </w:pPr>
      <w:bookmarkStart w:id="98" w:name="_CRTable5_4_13"/>
      <w:r w:rsidRPr="002C0185">
        <w:t xml:space="preserve">Table </w:t>
      </w:r>
      <w:bookmarkEnd w:id="98"/>
      <w:r w:rsidRPr="002C0185">
        <w:t xml:space="preserve">5.4.1-3: </w:t>
      </w:r>
      <w:r w:rsidR="00837C40" w:rsidRPr="002C0185">
        <w:rPr>
          <w:iCs/>
        </w:rPr>
        <w:t>Void</w:t>
      </w:r>
    </w:p>
    <w:p w14:paraId="69D80F4F" w14:textId="77777777" w:rsidR="004D5767" w:rsidRPr="002C0185" w:rsidRDefault="004D5767" w:rsidP="00171CCE"/>
    <w:p w14:paraId="20D03440" w14:textId="77777777" w:rsidR="00C1695C" w:rsidRPr="002C0185" w:rsidRDefault="00C1695C" w:rsidP="00C1695C">
      <w:pPr>
        <w:pStyle w:val="TH"/>
      </w:pPr>
      <w:bookmarkStart w:id="99" w:name="_CRTable5_4_14"/>
      <w:bookmarkStart w:id="100" w:name="_Toc21354189"/>
      <w:bookmarkStart w:id="101" w:name="_Toc27749829"/>
      <w:r w:rsidRPr="002C0185">
        <w:t xml:space="preserve">Table </w:t>
      </w:r>
      <w:bookmarkEnd w:id="99"/>
      <w:r w:rsidRPr="002C0185">
        <w:rPr>
          <w:lang w:eastAsia="zh-CN"/>
        </w:rPr>
        <w:t>5.4.1</w:t>
      </w:r>
      <w:r w:rsidRPr="002C0185">
        <w:t>-</w:t>
      </w:r>
      <w:r w:rsidRPr="002C0185">
        <w:rPr>
          <w:lang w:eastAsia="zh-CN"/>
        </w:rPr>
        <w:t>4</w:t>
      </w:r>
      <w:r w:rsidRPr="002C0185">
        <w:t>: P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417"/>
        <w:gridCol w:w="1843"/>
        <w:gridCol w:w="2693"/>
      </w:tblGrid>
      <w:tr w:rsidR="00C1695C" w:rsidRPr="002C0185" w14:paraId="08C993D9" w14:textId="77777777" w:rsidTr="00081B22">
        <w:tc>
          <w:tcPr>
            <w:tcW w:w="9747" w:type="dxa"/>
            <w:gridSpan w:val="4"/>
          </w:tcPr>
          <w:p w14:paraId="6E7139F6" w14:textId="77777777" w:rsidR="00C1695C" w:rsidRPr="002C0185" w:rsidRDefault="00C1695C" w:rsidP="00081B22">
            <w:pPr>
              <w:pStyle w:val="TAL"/>
            </w:pPr>
            <w:r w:rsidRPr="002C0185">
              <w:t>Derivation Path: Clause 4.6.3 Table 4.6.3-118</w:t>
            </w:r>
          </w:p>
        </w:tc>
      </w:tr>
      <w:tr w:rsidR="00C1695C" w:rsidRPr="002C0185" w14:paraId="07A24F95" w14:textId="77777777" w:rsidTr="00081B22">
        <w:tc>
          <w:tcPr>
            <w:tcW w:w="3794" w:type="dxa"/>
            <w:tcBorders>
              <w:bottom w:val="single" w:sz="4" w:space="0" w:color="auto"/>
            </w:tcBorders>
          </w:tcPr>
          <w:p w14:paraId="38399A83" w14:textId="77777777" w:rsidR="00C1695C" w:rsidRPr="002C0185" w:rsidRDefault="00C1695C" w:rsidP="00081B22">
            <w:pPr>
              <w:pStyle w:val="TAH"/>
            </w:pPr>
            <w:r w:rsidRPr="002C0185">
              <w:t>Information Element</w:t>
            </w:r>
          </w:p>
        </w:tc>
        <w:tc>
          <w:tcPr>
            <w:tcW w:w="1417" w:type="dxa"/>
          </w:tcPr>
          <w:p w14:paraId="14E973A7" w14:textId="77777777" w:rsidR="00C1695C" w:rsidRPr="002C0185" w:rsidRDefault="00C1695C" w:rsidP="00081B22">
            <w:pPr>
              <w:pStyle w:val="TAH"/>
            </w:pPr>
            <w:r w:rsidRPr="002C0185">
              <w:t>Value/remark</w:t>
            </w:r>
          </w:p>
        </w:tc>
        <w:tc>
          <w:tcPr>
            <w:tcW w:w="1843" w:type="dxa"/>
          </w:tcPr>
          <w:p w14:paraId="5B067BE6" w14:textId="77777777" w:rsidR="00C1695C" w:rsidRPr="002C0185" w:rsidRDefault="00C1695C" w:rsidP="00081B22">
            <w:pPr>
              <w:pStyle w:val="TAH"/>
            </w:pPr>
            <w:r w:rsidRPr="002C0185">
              <w:t>Comment</w:t>
            </w:r>
          </w:p>
        </w:tc>
        <w:tc>
          <w:tcPr>
            <w:tcW w:w="2693" w:type="dxa"/>
          </w:tcPr>
          <w:p w14:paraId="22CC032B" w14:textId="77777777" w:rsidR="00C1695C" w:rsidRPr="002C0185" w:rsidRDefault="00C1695C" w:rsidP="00081B22">
            <w:pPr>
              <w:pStyle w:val="TAH"/>
            </w:pPr>
            <w:r w:rsidRPr="002C0185">
              <w:t>Condition</w:t>
            </w:r>
          </w:p>
        </w:tc>
      </w:tr>
      <w:tr w:rsidR="00C1695C" w:rsidRPr="002C0185" w14:paraId="3AD33196" w14:textId="77777777" w:rsidTr="00081B22">
        <w:tc>
          <w:tcPr>
            <w:tcW w:w="3794" w:type="dxa"/>
            <w:tcBorders>
              <w:bottom w:val="single" w:sz="4" w:space="0" w:color="auto"/>
            </w:tcBorders>
            <w:vAlign w:val="center"/>
          </w:tcPr>
          <w:p w14:paraId="78D3BB20" w14:textId="77777777" w:rsidR="00C1695C" w:rsidRPr="002C0185" w:rsidRDefault="00C1695C" w:rsidP="00081B22">
            <w:pPr>
              <w:pStyle w:val="TAL"/>
            </w:pPr>
            <w:r w:rsidRPr="002C0185">
              <w:t xml:space="preserve">PUSCH-Config ::= </w:t>
            </w:r>
            <w:r w:rsidRPr="002C0185">
              <w:rPr>
                <w:snapToGrid w:val="0"/>
              </w:rPr>
              <w:t xml:space="preserve">SEQUENCE </w:t>
            </w:r>
            <w:r w:rsidRPr="002C0185">
              <w:t>{</w:t>
            </w:r>
          </w:p>
        </w:tc>
        <w:tc>
          <w:tcPr>
            <w:tcW w:w="1417" w:type="dxa"/>
            <w:tcBorders>
              <w:bottom w:val="single" w:sz="4" w:space="0" w:color="auto"/>
            </w:tcBorders>
            <w:vAlign w:val="center"/>
          </w:tcPr>
          <w:p w14:paraId="6DBEBD13" w14:textId="77777777" w:rsidR="00C1695C" w:rsidRPr="002C0185" w:rsidRDefault="00C1695C" w:rsidP="00081B22">
            <w:pPr>
              <w:pStyle w:val="TAH"/>
              <w:jc w:val="left"/>
              <w:rPr>
                <w:b w:val="0"/>
              </w:rPr>
            </w:pPr>
          </w:p>
        </w:tc>
        <w:tc>
          <w:tcPr>
            <w:tcW w:w="1843" w:type="dxa"/>
            <w:tcBorders>
              <w:bottom w:val="single" w:sz="4" w:space="0" w:color="auto"/>
            </w:tcBorders>
          </w:tcPr>
          <w:p w14:paraId="496864E2" w14:textId="77777777" w:rsidR="00C1695C" w:rsidRPr="002C0185" w:rsidRDefault="00C1695C" w:rsidP="00081B22">
            <w:pPr>
              <w:pStyle w:val="TAL"/>
              <w:rPr>
                <w:lang w:eastAsia="zh-CN"/>
              </w:rPr>
            </w:pPr>
          </w:p>
        </w:tc>
        <w:tc>
          <w:tcPr>
            <w:tcW w:w="2693" w:type="dxa"/>
            <w:tcBorders>
              <w:bottom w:val="single" w:sz="4" w:space="0" w:color="auto"/>
            </w:tcBorders>
          </w:tcPr>
          <w:p w14:paraId="44F309FE" w14:textId="77777777" w:rsidR="00C1695C" w:rsidRPr="002C0185" w:rsidRDefault="00C1695C" w:rsidP="00081B22">
            <w:pPr>
              <w:pStyle w:val="TAH"/>
              <w:jc w:val="left"/>
              <w:rPr>
                <w:b w:val="0"/>
              </w:rPr>
            </w:pPr>
          </w:p>
        </w:tc>
      </w:tr>
      <w:tr w:rsidR="00C1695C" w:rsidRPr="002C0185" w14:paraId="215C7EC4" w14:textId="77777777" w:rsidTr="00081B22">
        <w:tc>
          <w:tcPr>
            <w:tcW w:w="3794" w:type="dxa"/>
            <w:tcBorders>
              <w:bottom w:val="nil"/>
            </w:tcBorders>
            <w:vAlign w:val="center"/>
          </w:tcPr>
          <w:p w14:paraId="532218F0" w14:textId="77777777" w:rsidR="00C1695C" w:rsidRPr="002C0185" w:rsidRDefault="00C1695C" w:rsidP="00081B22">
            <w:pPr>
              <w:pStyle w:val="TAL"/>
            </w:pPr>
            <w:r w:rsidRPr="002C0185">
              <w:t xml:space="preserve">  maxRank</w:t>
            </w:r>
          </w:p>
        </w:tc>
        <w:tc>
          <w:tcPr>
            <w:tcW w:w="1417" w:type="dxa"/>
            <w:tcBorders>
              <w:bottom w:val="single" w:sz="4" w:space="0" w:color="auto"/>
            </w:tcBorders>
            <w:vAlign w:val="center"/>
          </w:tcPr>
          <w:p w14:paraId="5E239A09" w14:textId="77777777" w:rsidR="00C1695C" w:rsidRPr="002C0185" w:rsidRDefault="00C1695C" w:rsidP="00081B22">
            <w:pPr>
              <w:pStyle w:val="TAH"/>
              <w:jc w:val="left"/>
              <w:rPr>
                <w:b w:val="0"/>
                <w:lang w:eastAsia="zh-CN"/>
              </w:rPr>
            </w:pPr>
            <w:r w:rsidRPr="002C0185">
              <w:rPr>
                <w:b w:val="0"/>
                <w:lang w:eastAsia="zh-CN"/>
              </w:rPr>
              <w:t>2</w:t>
            </w:r>
          </w:p>
        </w:tc>
        <w:tc>
          <w:tcPr>
            <w:tcW w:w="1843" w:type="dxa"/>
            <w:tcBorders>
              <w:bottom w:val="single" w:sz="4" w:space="0" w:color="auto"/>
            </w:tcBorders>
          </w:tcPr>
          <w:p w14:paraId="16D925DC" w14:textId="77777777" w:rsidR="00C1695C" w:rsidRPr="002C0185" w:rsidRDefault="00C1695C" w:rsidP="00081B22">
            <w:pPr>
              <w:pStyle w:val="TAL"/>
              <w:rPr>
                <w:lang w:eastAsia="zh-CN"/>
              </w:rPr>
            </w:pPr>
          </w:p>
        </w:tc>
        <w:tc>
          <w:tcPr>
            <w:tcW w:w="2693" w:type="dxa"/>
            <w:tcBorders>
              <w:bottom w:val="single" w:sz="4" w:space="0" w:color="auto"/>
            </w:tcBorders>
          </w:tcPr>
          <w:p w14:paraId="238E338D" w14:textId="77777777" w:rsidR="00C1695C" w:rsidRPr="002C0185" w:rsidRDefault="00C1695C" w:rsidP="00081B22">
            <w:pPr>
              <w:pStyle w:val="TAL"/>
              <w:rPr>
                <w:b/>
                <w:lang w:eastAsia="zh-CN"/>
              </w:rPr>
            </w:pPr>
            <w:bookmarkStart w:id="102" w:name="OLE_LINK42"/>
            <w:bookmarkStart w:id="103" w:name="OLE_LINK43"/>
            <w:r w:rsidRPr="002C0185">
              <w:t>2TX_UL_MIMO</w:t>
            </w:r>
            <w:bookmarkEnd w:id="102"/>
            <w:bookmarkEnd w:id="103"/>
          </w:p>
        </w:tc>
      </w:tr>
      <w:tr w:rsidR="00C1695C" w:rsidRPr="002C0185" w14:paraId="231707D4" w14:textId="77777777" w:rsidTr="00081B22">
        <w:tc>
          <w:tcPr>
            <w:tcW w:w="3794" w:type="dxa"/>
            <w:tcBorders>
              <w:top w:val="nil"/>
              <w:bottom w:val="single" w:sz="4" w:space="0" w:color="auto"/>
            </w:tcBorders>
            <w:vAlign w:val="center"/>
          </w:tcPr>
          <w:p w14:paraId="7477F72C" w14:textId="77777777" w:rsidR="00C1695C" w:rsidRPr="002C0185" w:rsidRDefault="00C1695C" w:rsidP="00081B22">
            <w:pPr>
              <w:pStyle w:val="TAL"/>
            </w:pPr>
          </w:p>
        </w:tc>
        <w:tc>
          <w:tcPr>
            <w:tcW w:w="1417" w:type="dxa"/>
            <w:tcBorders>
              <w:bottom w:val="single" w:sz="4" w:space="0" w:color="auto"/>
            </w:tcBorders>
            <w:vAlign w:val="center"/>
          </w:tcPr>
          <w:p w14:paraId="3952483F" w14:textId="77777777" w:rsidR="00C1695C" w:rsidRPr="002C0185" w:rsidRDefault="00C1695C" w:rsidP="00081B22">
            <w:pPr>
              <w:pStyle w:val="TAH"/>
              <w:jc w:val="left"/>
              <w:rPr>
                <w:b w:val="0"/>
                <w:lang w:eastAsia="zh-CN"/>
              </w:rPr>
            </w:pPr>
            <w:r w:rsidRPr="002C0185">
              <w:rPr>
                <w:b w:val="0"/>
                <w:lang w:eastAsia="zh-CN"/>
              </w:rPr>
              <w:t>1</w:t>
            </w:r>
          </w:p>
        </w:tc>
        <w:tc>
          <w:tcPr>
            <w:tcW w:w="1843" w:type="dxa"/>
            <w:tcBorders>
              <w:bottom w:val="single" w:sz="4" w:space="0" w:color="auto"/>
            </w:tcBorders>
          </w:tcPr>
          <w:p w14:paraId="24AA7D11" w14:textId="77777777" w:rsidR="00C1695C" w:rsidRPr="002C0185" w:rsidRDefault="00C1695C" w:rsidP="00081B22">
            <w:pPr>
              <w:pStyle w:val="TAL"/>
              <w:rPr>
                <w:lang w:eastAsia="zh-CN"/>
              </w:rPr>
            </w:pPr>
          </w:p>
        </w:tc>
        <w:tc>
          <w:tcPr>
            <w:tcW w:w="2693" w:type="dxa"/>
            <w:tcBorders>
              <w:bottom w:val="single" w:sz="4" w:space="0" w:color="auto"/>
            </w:tcBorders>
          </w:tcPr>
          <w:p w14:paraId="3B8CC965" w14:textId="77777777" w:rsidR="00C1695C" w:rsidRPr="002C0185" w:rsidRDefault="00C1695C" w:rsidP="00081B22">
            <w:pPr>
              <w:pStyle w:val="TAL"/>
            </w:pPr>
            <w:r w:rsidRPr="002C0185">
              <w:t>ULFPTx_Mode1 or ULFPTx_Mode2 or ULFPTx_ModeFull</w:t>
            </w:r>
          </w:p>
        </w:tc>
      </w:tr>
      <w:tr w:rsidR="00C1695C" w:rsidRPr="002C0185" w14:paraId="12C6340E" w14:textId="77777777" w:rsidTr="00081B22">
        <w:tc>
          <w:tcPr>
            <w:tcW w:w="3794" w:type="dxa"/>
            <w:tcBorders>
              <w:top w:val="single" w:sz="4" w:space="0" w:color="auto"/>
              <w:bottom w:val="nil"/>
            </w:tcBorders>
            <w:vAlign w:val="center"/>
          </w:tcPr>
          <w:p w14:paraId="45940537" w14:textId="77777777" w:rsidR="00C1695C" w:rsidRPr="002C0185" w:rsidRDefault="00C1695C" w:rsidP="00081B22">
            <w:pPr>
              <w:pStyle w:val="TAL"/>
              <w:rPr>
                <w:lang w:eastAsia="zh-CN"/>
              </w:rPr>
            </w:pPr>
            <w:r w:rsidRPr="002C0185">
              <w:rPr>
                <w:lang w:eastAsia="zh-CN"/>
              </w:rPr>
              <w:t xml:space="preserve">  </w:t>
            </w:r>
            <w:r w:rsidRPr="002C0185">
              <w:t>ul-FullPowerTransmission-r16</w:t>
            </w:r>
          </w:p>
        </w:tc>
        <w:tc>
          <w:tcPr>
            <w:tcW w:w="1417" w:type="dxa"/>
            <w:tcBorders>
              <w:top w:val="single" w:sz="4" w:space="0" w:color="auto"/>
              <w:bottom w:val="single" w:sz="4" w:space="0" w:color="auto"/>
            </w:tcBorders>
            <w:shd w:val="clear" w:color="auto" w:fill="auto"/>
            <w:vAlign w:val="center"/>
          </w:tcPr>
          <w:p w14:paraId="5A98E778" w14:textId="77777777" w:rsidR="00C1695C" w:rsidRPr="002C0185" w:rsidRDefault="00C1695C" w:rsidP="00081B22">
            <w:pPr>
              <w:pStyle w:val="TAL"/>
              <w:rPr>
                <w:lang w:eastAsia="zh-CN"/>
              </w:rPr>
            </w:pPr>
            <w:r w:rsidRPr="002C0185">
              <w:rPr>
                <w:lang w:eastAsia="zh-CN"/>
              </w:rPr>
              <w:t>Not present</w:t>
            </w:r>
          </w:p>
        </w:tc>
        <w:tc>
          <w:tcPr>
            <w:tcW w:w="1843" w:type="dxa"/>
            <w:tcBorders>
              <w:top w:val="single" w:sz="4" w:space="0" w:color="auto"/>
              <w:bottom w:val="single" w:sz="4" w:space="0" w:color="auto"/>
            </w:tcBorders>
          </w:tcPr>
          <w:p w14:paraId="36F4D44A" w14:textId="77777777" w:rsidR="00C1695C" w:rsidRPr="002C0185" w:rsidRDefault="00C1695C" w:rsidP="00081B22">
            <w:pPr>
              <w:pStyle w:val="TAL"/>
              <w:rPr>
                <w:lang w:eastAsia="zh-CN"/>
              </w:rPr>
            </w:pPr>
          </w:p>
        </w:tc>
        <w:tc>
          <w:tcPr>
            <w:tcW w:w="2693" w:type="dxa"/>
            <w:tcBorders>
              <w:top w:val="single" w:sz="4" w:space="0" w:color="auto"/>
              <w:bottom w:val="single" w:sz="4" w:space="0" w:color="auto"/>
            </w:tcBorders>
          </w:tcPr>
          <w:p w14:paraId="6980F1B9" w14:textId="77777777" w:rsidR="00C1695C" w:rsidRPr="002C0185" w:rsidRDefault="00C1695C" w:rsidP="00081B22">
            <w:pPr>
              <w:pStyle w:val="TAL"/>
            </w:pPr>
            <w:r w:rsidRPr="002C0185">
              <w:t>2TX_UL_MIMO</w:t>
            </w:r>
          </w:p>
        </w:tc>
      </w:tr>
      <w:tr w:rsidR="00C1695C" w:rsidRPr="002C0185" w14:paraId="1520439A" w14:textId="77777777" w:rsidTr="00081B22">
        <w:tc>
          <w:tcPr>
            <w:tcW w:w="3794" w:type="dxa"/>
            <w:tcBorders>
              <w:top w:val="nil"/>
              <w:bottom w:val="nil"/>
            </w:tcBorders>
            <w:vAlign w:val="center"/>
          </w:tcPr>
          <w:p w14:paraId="58C7BB80" w14:textId="77777777" w:rsidR="00C1695C" w:rsidRPr="002C0185" w:rsidRDefault="00C1695C" w:rsidP="00081B22">
            <w:pPr>
              <w:pStyle w:val="TAL"/>
              <w:rPr>
                <w:lang w:eastAsia="zh-CN"/>
              </w:rPr>
            </w:pPr>
            <w:bookmarkStart w:id="104" w:name="_Hlk54794554"/>
          </w:p>
        </w:tc>
        <w:tc>
          <w:tcPr>
            <w:tcW w:w="1417" w:type="dxa"/>
            <w:tcBorders>
              <w:top w:val="single" w:sz="4" w:space="0" w:color="auto"/>
              <w:bottom w:val="single" w:sz="4" w:space="0" w:color="auto"/>
            </w:tcBorders>
            <w:shd w:val="clear" w:color="auto" w:fill="auto"/>
            <w:vAlign w:val="center"/>
          </w:tcPr>
          <w:p w14:paraId="0171031B" w14:textId="77777777" w:rsidR="00C1695C" w:rsidRPr="002C0185" w:rsidRDefault="00C1695C" w:rsidP="00081B22">
            <w:pPr>
              <w:pStyle w:val="TAL"/>
            </w:pPr>
            <w:r w:rsidRPr="002C0185">
              <w:rPr>
                <w:lang w:eastAsia="zh-CN"/>
              </w:rPr>
              <w:t>fullpowerMode1</w:t>
            </w:r>
          </w:p>
        </w:tc>
        <w:tc>
          <w:tcPr>
            <w:tcW w:w="1843" w:type="dxa"/>
            <w:tcBorders>
              <w:top w:val="single" w:sz="4" w:space="0" w:color="auto"/>
              <w:bottom w:val="single" w:sz="4" w:space="0" w:color="auto"/>
            </w:tcBorders>
          </w:tcPr>
          <w:p w14:paraId="6790E1F9" w14:textId="77777777" w:rsidR="00C1695C" w:rsidRPr="002C0185" w:rsidRDefault="00C1695C" w:rsidP="00081B22">
            <w:pPr>
              <w:pStyle w:val="TAL"/>
              <w:rPr>
                <w:lang w:eastAsia="zh-CN"/>
              </w:rPr>
            </w:pPr>
          </w:p>
        </w:tc>
        <w:tc>
          <w:tcPr>
            <w:tcW w:w="2693" w:type="dxa"/>
            <w:tcBorders>
              <w:top w:val="single" w:sz="4" w:space="0" w:color="auto"/>
              <w:bottom w:val="single" w:sz="4" w:space="0" w:color="auto"/>
            </w:tcBorders>
          </w:tcPr>
          <w:p w14:paraId="3C39EC05" w14:textId="77777777" w:rsidR="00C1695C" w:rsidRPr="002C0185" w:rsidRDefault="00C1695C" w:rsidP="00081B22">
            <w:pPr>
              <w:pStyle w:val="TAL"/>
            </w:pPr>
            <w:r w:rsidRPr="002C0185">
              <w:t>ULFPTx</w:t>
            </w:r>
            <w:r w:rsidRPr="002C0185">
              <w:rPr>
                <w:lang w:eastAsia="zh-CN"/>
              </w:rPr>
              <w:t>_Mode1</w:t>
            </w:r>
          </w:p>
        </w:tc>
      </w:tr>
      <w:tr w:rsidR="00C1695C" w:rsidRPr="002C0185" w14:paraId="631DA515" w14:textId="77777777" w:rsidTr="00081B22">
        <w:tc>
          <w:tcPr>
            <w:tcW w:w="3794" w:type="dxa"/>
            <w:tcBorders>
              <w:top w:val="nil"/>
              <w:bottom w:val="nil"/>
            </w:tcBorders>
            <w:vAlign w:val="center"/>
          </w:tcPr>
          <w:p w14:paraId="11CE1EE0" w14:textId="77777777" w:rsidR="00C1695C" w:rsidRPr="002C0185" w:rsidRDefault="00C1695C" w:rsidP="00081B22">
            <w:pPr>
              <w:pStyle w:val="TAL"/>
            </w:pPr>
          </w:p>
        </w:tc>
        <w:tc>
          <w:tcPr>
            <w:tcW w:w="1417" w:type="dxa"/>
            <w:tcBorders>
              <w:top w:val="single" w:sz="4" w:space="0" w:color="auto"/>
              <w:bottom w:val="single" w:sz="4" w:space="0" w:color="auto"/>
            </w:tcBorders>
            <w:shd w:val="clear" w:color="auto" w:fill="auto"/>
            <w:vAlign w:val="center"/>
          </w:tcPr>
          <w:p w14:paraId="2B832622" w14:textId="77777777" w:rsidR="00C1695C" w:rsidRPr="002C0185" w:rsidRDefault="00C1695C" w:rsidP="00081B22">
            <w:pPr>
              <w:pStyle w:val="TAL"/>
            </w:pPr>
            <w:r w:rsidRPr="002C0185">
              <w:rPr>
                <w:lang w:eastAsia="zh-CN"/>
              </w:rPr>
              <w:t>fullpowerMode2</w:t>
            </w:r>
          </w:p>
        </w:tc>
        <w:tc>
          <w:tcPr>
            <w:tcW w:w="1843" w:type="dxa"/>
            <w:tcBorders>
              <w:top w:val="single" w:sz="4" w:space="0" w:color="auto"/>
              <w:bottom w:val="single" w:sz="4" w:space="0" w:color="auto"/>
            </w:tcBorders>
          </w:tcPr>
          <w:p w14:paraId="615AA703" w14:textId="77777777" w:rsidR="00C1695C" w:rsidRPr="002C0185" w:rsidRDefault="00C1695C" w:rsidP="00081B22">
            <w:pPr>
              <w:pStyle w:val="TAL"/>
              <w:rPr>
                <w:lang w:eastAsia="zh-CN"/>
              </w:rPr>
            </w:pPr>
          </w:p>
        </w:tc>
        <w:tc>
          <w:tcPr>
            <w:tcW w:w="2693" w:type="dxa"/>
            <w:tcBorders>
              <w:top w:val="single" w:sz="4" w:space="0" w:color="auto"/>
              <w:bottom w:val="single" w:sz="4" w:space="0" w:color="auto"/>
            </w:tcBorders>
          </w:tcPr>
          <w:p w14:paraId="6DC614EC" w14:textId="77777777" w:rsidR="00C1695C" w:rsidRPr="002C0185" w:rsidRDefault="00C1695C" w:rsidP="00081B22">
            <w:pPr>
              <w:pStyle w:val="TAL"/>
            </w:pPr>
            <w:r w:rsidRPr="002C0185">
              <w:t>ULFPTx</w:t>
            </w:r>
            <w:r w:rsidRPr="002C0185">
              <w:rPr>
                <w:lang w:eastAsia="zh-CN"/>
              </w:rPr>
              <w:t>_Mode2</w:t>
            </w:r>
          </w:p>
        </w:tc>
      </w:tr>
      <w:bookmarkEnd w:id="104"/>
      <w:tr w:rsidR="00C1695C" w:rsidRPr="002C0185" w14:paraId="4EB169EE" w14:textId="77777777" w:rsidTr="00081B22">
        <w:tc>
          <w:tcPr>
            <w:tcW w:w="3794" w:type="dxa"/>
            <w:tcBorders>
              <w:top w:val="nil"/>
              <w:bottom w:val="single" w:sz="4" w:space="0" w:color="auto"/>
            </w:tcBorders>
            <w:vAlign w:val="center"/>
          </w:tcPr>
          <w:p w14:paraId="03530082" w14:textId="77777777" w:rsidR="00C1695C" w:rsidRPr="002C0185" w:rsidRDefault="00C1695C" w:rsidP="00081B22">
            <w:pPr>
              <w:pStyle w:val="TAL"/>
            </w:pPr>
          </w:p>
        </w:tc>
        <w:tc>
          <w:tcPr>
            <w:tcW w:w="1417" w:type="dxa"/>
            <w:tcBorders>
              <w:top w:val="single" w:sz="4" w:space="0" w:color="auto"/>
              <w:bottom w:val="single" w:sz="4" w:space="0" w:color="auto"/>
            </w:tcBorders>
            <w:shd w:val="clear" w:color="auto" w:fill="auto"/>
            <w:vAlign w:val="center"/>
          </w:tcPr>
          <w:p w14:paraId="22472198" w14:textId="77777777" w:rsidR="00C1695C" w:rsidRPr="002C0185" w:rsidRDefault="00C1695C" w:rsidP="00081B22">
            <w:pPr>
              <w:pStyle w:val="TAL"/>
              <w:rPr>
                <w:lang w:eastAsia="zh-CN"/>
              </w:rPr>
            </w:pPr>
            <w:r w:rsidRPr="002C0185">
              <w:rPr>
                <w:lang w:eastAsia="zh-CN"/>
              </w:rPr>
              <w:t>fullpower</w:t>
            </w:r>
          </w:p>
        </w:tc>
        <w:tc>
          <w:tcPr>
            <w:tcW w:w="1843" w:type="dxa"/>
            <w:tcBorders>
              <w:top w:val="single" w:sz="4" w:space="0" w:color="auto"/>
              <w:bottom w:val="single" w:sz="4" w:space="0" w:color="auto"/>
            </w:tcBorders>
          </w:tcPr>
          <w:p w14:paraId="1DE077B3" w14:textId="77777777" w:rsidR="00C1695C" w:rsidRPr="002C0185" w:rsidRDefault="00C1695C" w:rsidP="00081B22">
            <w:pPr>
              <w:pStyle w:val="TAL"/>
              <w:rPr>
                <w:lang w:eastAsia="zh-CN"/>
              </w:rPr>
            </w:pPr>
          </w:p>
        </w:tc>
        <w:tc>
          <w:tcPr>
            <w:tcW w:w="2693" w:type="dxa"/>
            <w:tcBorders>
              <w:top w:val="single" w:sz="4" w:space="0" w:color="auto"/>
              <w:bottom w:val="single" w:sz="4" w:space="0" w:color="auto"/>
            </w:tcBorders>
          </w:tcPr>
          <w:p w14:paraId="475CD057" w14:textId="77777777" w:rsidR="00C1695C" w:rsidRPr="002C0185" w:rsidRDefault="00C1695C" w:rsidP="00081B22">
            <w:pPr>
              <w:pStyle w:val="TAL"/>
            </w:pPr>
            <w:r w:rsidRPr="002C0185">
              <w:t>ULFPTx</w:t>
            </w:r>
            <w:r w:rsidRPr="002C0185">
              <w:rPr>
                <w:lang w:eastAsia="zh-CN"/>
              </w:rPr>
              <w:t>_ModeFull</w:t>
            </w:r>
          </w:p>
        </w:tc>
      </w:tr>
      <w:tr w:rsidR="00C1695C" w:rsidRPr="002C0185" w14:paraId="072C5C6E" w14:textId="77777777" w:rsidTr="00081B22">
        <w:tc>
          <w:tcPr>
            <w:tcW w:w="3794" w:type="dxa"/>
            <w:tcBorders>
              <w:top w:val="single" w:sz="4" w:space="0" w:color="auto"/>
            </w:tcBorders>
            <w:vAlign w:val="center"/>
          </w:tcPr>
          <w:p w14:paraId="07399E84" w14:textId="77777777" w:rsidR="00C1695C" w:rsidRPr="002C0185" w:rsidRDefault="00C1695C" w:rsidP="00081B22">
            <w:pPr>
              <w:pStyle w:val="TAL"/>
              <w:rPr>
                <w:lang w:eastAsia="zh-CN"/>
              </w:rPr>
            </w:pPr>
            <w:r w:rsidRPr="002C0185">
              <w:rPr>
                <w:lang w:eastAsia="zh-CN"/>
              </w:rPr>
              <w:t>}</w:t>
            </w:r>
          </w:p>
        </w:tc>
        <w:tc>
          <w:tcPr>
            <w:tcW w:w="1417" w:type="dxa"/>
            <w:tcBorders>
              <w:top w:val="single" w:sz="4" w:space="0" w:color="auto"/>
            </w:tcBorders>
            <w:vAlign w:val="center"/>
          </w:tcPr>
          <w:p w14:paraId="4882D344" w14:textId="77777777" w:rsidR="00C1695C" w:rsidRPr="002C0185" w:rsidRDefault="00C1695C" w:rsidP="00081B22">
            <w:pPr>
              <w:pStyle w:val="TAH"/>
              <w:jc w:val="left"/>
              <w:rPr>
                <w:b w:val="0"/>
                <w:lang w:eastAsia="zh-CN"/>
              </w:rPr>
            </w:pPr>
          </w:p>
        </w:tc>
        <w:tc>
          <w:tcPr>
            <w:tcW w:w="1843" w:type="dxa"/>
            <w:tcBorders>
              <w:top w:val="single" w:sz="4" w:space="0" w:color="auto"/>
            </w:tcBorders>
          </w:tcPr>
          <w:p w14:paraId="5DEFC313" w14:textId="77777777" w:rsidR="00C1695C" w:rsidRPr="002C0185" w:rsidRDefault="00C1695C" w:rsidP="00081B22">
            <w:pPr>
              <w:pStyle w:val="TAL"/>
              <w:rPr>
                <w:lang w:eastAsia="zh-CN"/>
              </w:rPr>
            </w:pPr>
          </w:p>
        </w:tc>
        <w:tc>
          <w:tcPr>
            <w:tcW w:w="2693" w:type="dxa"/>
            <w:tcBorders>
              <w:top w:val="single" w:sz="4" w:space="0" w:color="auto"/>
            </w:tcBorders>
          </w:tcPr>
          <w:p w14:paraId="521B94E8" w14:textId="77777777" w:rsidR="00C1695C" w:rsidRPr="002C0185" w:rsidRDefault="00C1695C" w:rsidP="00081B22">
            <w:pPr>
              <w:pStyle w:val="TAL"/>
            </w:pPr>
          </w:p>
        </w:tc>
      </w:tr>
    </w:tbl>
    <w:p w14:paraId="4BE29AC3" w14:textId="77777777" w:rsidR="00C1695C" w:rsidRPr="002C0185" w:rsidRDefault="00C1695C" w:rsidP="00C1695C">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5212"/>
      </w:tblGrid>
      <w:tr w:rsidR="00C1695C" w:rsidRPr="002C0185" w14:paraId="1AAAF2F7" w14:textId="77777777" w:rsidTr="00081B22">
        <w:tc>
          <w:tcPr>
            <w:tcW w:w="4535" w:type="dxa"/>
          </w:tcPr>
          <w:p w14:paraId="4F580A86" w14:textId="77777777" w:rsidR="00C1695C" w:rsidRPr="002C0185" w:rsidRDefault="00C1695C" w:rsidP="00081B22">
            <w:pPr>
              <w:pStyle w:val="TAH"/>
              <w:keepNext w:val="0"/>
              <w:keepLines w:val="0"/>
            </w:pPr>
            <w:r w:rsidRPr="002C0185">
              <w:t>Condition</w:t>
            </w:r>
          </w:p>
        </w:tc>
        <w:tc>
          <w:tcPr>
            <w:tcW w:w="5212" w:type="dxa"/>
          </w:tcPr>
          <w:p w14:paraId="7F988ECB" w14:textId="77777777" w:rsidR="00C1695C" w:rsidRPr="002C0185" w:rsidRDefault="00C1695C" w:rsidP="00081B22">
            <w:pPr>
              <w:pStyle w:val="TAH"/>
              <w:keepNext w:val="0"/>
              <w:keepLines w:val="0"/>
            </w:pPr>
            <w:r w:rsidRPr="002C0185">
              <w:t>Explanation</w:t>
            </w:r>
          </w:p>
        </w:tc>
      </w:tr>
      <w:tr w:rsidR="00C1695C" w:rsidRPr="002C0185" w14:paraId="4EFADEAF" w14:textId="77777777" w:rsidTr="00081B22">
        <w:tc>
          <w:tcPr>
            <w:tcW w:w="4535" w:type="dxa"/>
          </w:tcPr>
          <w:p w14:paraId="2B37B2E4" w14:textId="77777777" w:rsidR="00C1695C" w:rsidRPr="002C0185" w:rsidRDefault="00C1695C" w:rsidP="00081B22">
            <w:pPr>
              <w:pStyle w:val="TAL"/>
            </w:pPr>
            <w:r w:rsidRPr="002C0185">
              <w:t>2TX_UL_MIMO</w:t>
            </w:r>
          </w:p>
        </w:tc>
        <w:tc>
          <w:tcPr>
            <w:tcW w:w="5212" w:type="dxa"/>
          </w:tcPr>
          <w:p w14:paraId="12D6A168" w14:textId="77777777" w:rsidR="00C1695C" w:rsidRPr="002C0185" w:rsidRDefault="00C1695C" w:rsidP="00081B22">
            <w:pPr>
              <w:pStyle w:val="TAL"/>
            </w:pPr>
            <w:r w:rsidRPr="002C0185">
              <w:rPr>
                <w:lang w:eastAsia="zh-CN"/>
              </w:rPr>
              <w:t>UL-MIMO test cases with 2 Tx antenna ports</w:t>
            </w:r>
          </w:p>
        </w:tc>
      </w:tr>
      <w:tr w:rsidR="00C1695C" w:rsidRPr="002C0185" w14:paraId="7F8ACCFD" w14:textId="77777777" w:rsidTr="00081B22">
        <w:tc>
          <w:tcPr>
            <w:tcW w:w="4535" w:type="dxa"/>
          </w:tcPr>
          <w:p w14:paraId="093DB97E" w14:textId="77777777" w:rsidR="00C1695C" w:rsidRPr="002C0185" w:rsidDel="007A1A0A" w:rsidRDefault="00C1695C" w:rsidP="00081B22">
            <w:pPr>
              <w:pStyle w:val="TAL"/>
            </w:pPr>
            <w:r w:rsidRPr="002C0185">
              <w:t>ULFPTx</w:t>
            </w:r>
            <w:r w:rsidRPr="002C0185">
              <w:rPr>
                <w:lang w:eastAsia="zh-CN"/>
              </w:rPr>
              <w:t>_Mode1</w:t>
            </w:r>
          </w:p>
        </w:tc>
        <w:tc>
          <w:tcPr>
            <w:tcW w:w="5212" w:type="dxa"/>
          </w:tcPr>
          <w:p w14:paraId="2001C90D" w14:textId="77777777" w:rsidR="00C1695C" w:rsidRPr="002C0185" w:rsidDel="007A1A0A" w:rsidRDefault="00C1695C" w:rsidP="00081B22">
            <w:pPr>
              <w:pStyle w:val="TAL"/>
            </w:pPr>
            <w:r w:rsidRPr="002C0185">
              <w:rPr>
                <w:lang w:eastAsia="zh-CN"/>
              </w:rPr>
              <w:t>UL-MIMO test cases</w:t>
            </w:r>
            <w:r w:rsidRPr="002C0185">
              <w:t xml:space="preserve"> with UEs supporting UL full power transmission Mode-1</w:t>
            </w:r>
          </w:p>
        </w:tc>
      </w:tr>
      <w:tr w:rsidR="00C1695C" w:rsidRPr="002C0185" w14:paraId="781F96E9" w14:textId="77777777" w:rsidTr="00081B22">
        <w:tc>
          <w:tcPr>
            <w:tcW w:w="4535" w:type="dxa"/>
          </w:tcPr>
          <w:p w14:paraId="0AE6FAE0" w14:textId="77777777" w:rsidR="00C1695C" w:rsidRPr="002C0185" w:rsidRDefault="00C1695C" w:rsidP="00081B22">
            <w:pPr>
              <w:pStyle w:val="TAL"/>
            </w:pPr>
            <w:r w:rsidRPr="002C0185">
              <w:t>ULFPTx</w:t>
            </w:r>
            <w:r w:rsidRPr="002C0185">
              <w:rPr>
                <w:lang w:eastAsia="zh-CN"/>
              </w:rPr>
              <w:t>_Mode2</w:t>
            </w:r>
          </w:p>
        </w:tc>
        <w:tc>
          <w:tcPr>
            <w:tcW w:w="5212" w:type="dxa"/>
          </w:tcPr>
          <w:p w14:paraId="5A332BAE" w14:textId="77777777" w:rsidR="00C1695C" w:rsidRPr="002C0185" w:rsidRDefault="00C1695C" w:rsidP="00081B22">
            <w:pPr>
              <w:pStyle w:val="TAL"/>
              <w:rPr>
                <w:lang w:eastAsia="zh-CN"/>
              </w:rPr>
            </w:pPr>
            <w:bookmarkStart w:id="105" w:name="OLE_LINK71"/>
            <w:bookmarkStart w:id="106" w:name="OLE_LINK72"/>
            <w:r w:rsidRPr="002C0185">
              <w:rPr>
                <w:lang w:eastAsia="zh-CN"/>
              </w:rPr>
              <w:t>UL-MIMO test cases</w:t>
            </w:r>
            <w:r w:rsidRPr="002C0185">
              <w:t xml:space="preserve"> with UEs supporting UL full power transmission Mode-2</w:t>
            </w:r>
            <w:bookmarkEnd w:id="105"/>
            <w:bookmarkEnd w:id="106"/>
          </w:p>
        </w:tc>
      </w:tr>
      <w:tr w:rsidR="00C1695C" w:rsidRPr="002C0185" w14:paraId="3D286D34" w14:textId="77777777" w:rsidTr="00081B22">
        <w:tc>
          <w:tcPr>
            <w:tcW w:w="4535" w:type="dxa"/>
          </w:tcPr>
          <w:p w14:paraId="6EED6DA4" w14:textId="77777777" w:rsidR="00C1695C" w:rsidRPr="002C0185" w:rsidRDefault="00C1695C" w:rsidP="00081B22">
            <w:pPr>
              <w:pStyle w:val="TAL"/>
            </w:pPr>
            <w:r w:rsidRPr="002C0185">
              <w:t>ULFPTx</w:t>
            </w:r>
            <w:r w:rsidRPr="002C0185">
              <w:rPr>
                <w:lang w:eastAsia="zh-CN"/>
              </w:rPr>
              <w:t>_ModeFull</w:t>
            </w:r>
          </w:p>
        </w:tc>
        <w:tc>
          <w:tcPr>
            <w:tcW w:w="5212" w:type="dxa"/>
          </w:tcPr>
          <w:p w14:paraId="2594164E" w14:textId="77777777" w:rsidR="00C1695C" w:rsidRPr="002C0185" w:rsidRDefault="00C1695C" w:rsidP="00081B22">
            <w:pPr>
              <w:pStyle w:val="TAL"/>
              <w:rPr>
                <w:lang w:eastAsia="zh-CN"/>
              </w:rPr>
            </w:pPr>
            <w:r w:rsidRPr="002C0185">
              <w:rPr>
                <w:lang w:eastAsia="zh-CN"/>
              </w:rPr>
              <w:t>UL-MIMO test cases</w:t>
            </w:r>
            <w:r w:rsidRPr="002C0185">
              <w:t xml:space="preserve"> with UEs supporting UL full power transmission Mode-full power</w:t>
            </w:r>
          </w:p>
        </w:tc>
      </w:tr>
    </w:tbl>
    <w:p w14:paraId="52F22693" w14:textId="77777777" w:rsidR="00C1695C" w:rsidRPr="002C0185" w:rsidRDefault="00C1695C" w:rsidP="00B4600B"/>
    <w:p w14:paraId="2EBEC892" w14:textId="77777777" w:rsidR="00417BDA" w:rsidRPr="002C0185" w:rsidRDefault="00417BDA" w:rsidP="00B926FF">
      <w:pPr>
        <w:pStyle w:val="H6"/>
      </w:pPr>
      <w:bookmarkStart w:id="107" w:name="_CRCSIRSforTracking"/>
      <w:r w:rsidRPr="002C0185">
        <w:t>CSI-RS for Tracking</w:t>
      </w:r>
    </w:p>
    <w:p w14:paraId="6821437B" w14:textId="5D07717B" w:rsidR="00417BDA" w:rsidRPr="002C0185" w:rsidRDefault="00417BDA" w:rsidP="00417BDA">
      <w:pPr>
        <w:pStyle w:val="TH"/>
      </w:pPr>
      <w:bookmarkStart w:id="108" w:name="_CRTable5_4_15"/>
      <w:bookmarkEnd w:id="107"/>
      <w:r w:rsidRPr="002C0185">
        <w:t xml:space="preserve">Table </w:t>
      </w:r>
      <w:bookmarkEnd w:id="108"/>
      <w:r w:rsidRPr="002C0185">
        <w:t>5.4.1-</w:t>
      </w:r>
      <w:r w:rsidR="009C35AD" w:rsidRPr="002C0185">
        <w:t>5</w:t>
      </w:r>
      <w:r w:rsidRPr="002C0185">
        <w:t>: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417BDA" w:rsidRPr="002C0185" w14:paraId="6BAAFC58"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5F26B999" w14:textId="77777777" w:rsidR="00417BDA" w:rsidRPr="002C0185" w:rsidRDefault="00417BDA" w:rsidP="006F7EAF">
            <w:pPr>
              <w:pStyle w:val="TAH"/>
              <w:jc w:val="left"/>
              <w:rPr>
                <w:b w:val="0"/>
              </w:rPr>
            </w:pPr>
            <w:r w:rsidRPr="002C0185">
              <w:rPr>
                <w:b w:val="0"/>
              </w:rPr>
              <w:t>Derivation Path: Table 4.6.3-45</w:t>
            </w:r>
          </w:p>
        </w:tc>
      </w:tr>
      <w:tr w:rsidR="00417BDA" w:rsidRPr="002C0185" w14:paraId="54550249"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199FAD0A" w14:textId="77777777" w:rsidR="00417BDA" w:rsidRPr="002C0185" w:rsidRDefault="00417BDA" w:rsidP="006F7EAF">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1DBE0FDB" w14:textId="77777777" w:rsidR="00417BDA" w:rsidRPr="002C0185" w:rsidRDefault="00417BDA" w:rsidP="006F7EAF">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1F731961" w14:textId="77777777" w:rsidR="00417BDA" w:rsidRPr="002C0185" w:rsidRDefault="00417BDA" w:rsidP="006F7EAF">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DA16965" w14:textId="77777777" w:rsidR="00417BDA" w:rsidRPr="002C0185" w:rsidRDefault="00417BDA" w:rsidP="006F7EAF">
            <w:pPr>
              <w:pStyle w:val="TAH"/>
            </w:pPr>
            <w:r w:rsidRPr="002C0185">
              <w:t>Condition</w:t>
            </w:r>
          </w:p>
        </w:tc>
      </w:tr>
      <w:tr w:rsidR="00417BDA" w:rsidRPr="002C0185" w14:paraId="58ABC3CB"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C458601" w14:textId="77777777" w:rsidR="00417BDA" w:rsidRPr="002C0185" w:rsidRDefault="00417BDA" w:rsidP="006F7EAF">
            <w:pPr>
              <w:pStyle w:val="TAL"/>
            </w:pPr>
            <w:r w:rsidRPr="002C0185">
              <w:t xml:space="preserve">CSI-RS-ResourceMapping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7232CC3F"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21D27EB4" w14:textId="77777777" w:rsidR="00417BDA" w:rsidRPr="002C0185"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235395EF" w14:textId="77777777" w:rsidR="00417BDA" w:rsidRPr="002C0185" w:rsidRDefault="00417BDA" w:rsidP="006F7EAF">
            <w:pPr>
              <w:pStyle w:val="TAL"/>
            </w:pPr>
          </w:p>
        </w:tc>
      </w:tr>
      <w:tr w:rsidR="00417BDA" w:rsidRPr="002C0185" w14:paraId="0392E837"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0833802" w14:textId="77777777" w:rsidR="00417BDA" w:rsidRPr="002C0185" w:rsidRDefault="00417BDA" w:rsidP="006F7EAF">
            <w:pPr>
              <w:pStyle w:val="TAL"/>
            </w:pPr>
            <w:r w:rsidRPr="002C0185">
              <w:t xml:space="preserve">  frequencyDomainAllocation CHOICE {</w:t>
            </w:r>
          </w:p>
        </w:tc>
        <w:tc>
          <w:tcPr>
            <w:tcW w:w="2143" w:type="dxa"/>
            <w:tcBorders>
              <w:top w:val="single" w:sz="4" w:space="0" w:color="auto"/>
              <w:left w:val="single" w:sz="4" w:space="0" w:color="auto"/>
              <w:bottom w:val="single" w:sz="4" w:space="0" w:color="auto"/>
              <w:right w:val="single" w:sz="4" w:space="0" w:color="auto"/>
            </w:tcBorders>
          </w:tcPr>
          <w:p w14:paraId="550888D4"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437620A1" w14:textId="77777777" w:rsidR="00417BDA" w:rsidRPr="002C0185"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25CEA4BF" w14:textId="77777777" w:rsidR="00417BDA" w:rsidRPr="002C0185" w:rsidRDefault="00417BDA" w:rsidP="006F7EAF">
            <w:pPr>
              <w:pStyle w:val="TAL"/>
            </w:pPr>
          </w:p>
        </w:tc>
      </w:tr>
      <w:tr w:rsidR="00417BDA" w:rsidRPr="002C0185" w14:paraId="2C4CAFEB"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35E33BA1" w14:textId="77777777" w:rsidR="00417BDA" w:rsidRPr="002C0185" w:rsidRDefault="00417BDA" w:rsidP="006F7EAF">
            <w:pPr>
              <w:pStyle w:val="TAL"/>
            </w:pPr>
            <w:r w:rsidRPr="002C0185">
              <w:t xml:space="preserve">    row1</w:t>
            </w:r>
          </w:p>
        </w:tc>
        <w:tc>
          <w:tcPr>
            <w:tcW w:w="2143" w:type="dxa"/>
            <w:tcBorders>
              <w:top w:val="single" w:sz="4" w:space="0" w:color="auto"/>
              <w:left w:val="single" w:sz="4" w:space="0" w:color="auto"/>
              <w:bottom w:val="single" w:sz="4" w:space="0" w:color="auto"/>
              <w:right w:val="single" w:sz="4" w:space="0" w:color="auto"/>
            </w:tcBorders>
            <w:hideMark/>
          </w:tcPr>
          <w:p w14:paraId="69736B6C" w14:textId="2CA5CEA4" w:rsidR="00417BDA" w:rsidRPr="002C0185" w:rsidRDefault="00A33AE7" w:rsidP="006F7EAF">
            <w:pPr>
              <w:pStyle w:val="TAL"/>
            </w:pPr>
            <w:r w:rsidRPr="002C0185">
              <w:t>0001</w:t>
            </w:r>
          </w:p>
        </w:tc>
        <w:tc>
          <w:tcPr>
            <w:tcW w:w="1824" w:type="dxa"/>
            <w:tcBorders>
              <w:top w:val="single" w:sz="4" w:space="0" w:color="auto"/>
              <w:left w:val="single" w:sz="4" w:space="0" w:color="auto"/>
              <w:bottom w:val="single" w:sz="4" w:space="0" w:color="auto"/>
              <w:right w:val="single" w:sz="4" w:space="0" w:color="auto"/>
            </w:tcBorders>
          </w:tcPr>
          <w:p w14:paraId="0BED0992" w14:textId="77777777" w:rsidR="00417BDA" w:rsidRPr="002C0185" w:rsidRDefault="00417BDA" w:rsidP="006F7EAF">
            <w:pPr>
              <w:keepNext/>
              <w:keepLines/>
              <w:spacing w:after="0"/>
            </w:pPr>
          </w:p>
        </w:tc>
        <w:tc>
          <w:tcPr>
            <w:tcW w:w="1245" w:type="dxa"/>
            <w:tcBorders>
              <w:top w:val="single" w:sz="4" w:space="0" w:color="auto"/>
              <w:left w:val="single" w:sz="4" w:space="0" w:color="auto"/>
              <w:bottom w:val="single" w:sz="4" w:space="0" w:color="auto"/>
              <w:right w:val="single" w:sz="4" w:space="0" w:color="auto"/>
            </w:tcBorders>
            <w:hideMark/>
          </w:tcPr>
          <w:p w14:paraId="1F94D8C5" w14:textId="77777777" w:rsidR="00417BDA" w:rsidRPr="002C0185" w:rsidRDefault="00417BDA" w:rsidP="006F7EAF">
            <w:pPr>
              <w:pStyle w:val="TAL"/>
            </w:pPr>
            <w:r w:rsidRPr="002C0185">
              <w:t>TRS</w:t>
            </w:r>
          </w:p>
        </w:tc>
      </w:tr>
      <w:tr w:rsidR="00417BDA" w:rsidRPr="002C0185" w14:paraId="14DC0498"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1505A69C" w14:textId="77777777" w:rsidR="00417BDA" w:rsidRPr="002C0185" w:rsidRDefault="00417BDA" w:rsidP="006F7EAF">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14D57927"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5C9595C6" w14:textId="77777777" w:rsidR="00417BDA" w:rsidRPr="002C0185"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719FA724" w14:textId="77777777" w:rsidR="00417BDA" w:rsidRPr="002C0185" w:rsidRDefault="00417BDA" w:rsidP="006F7EAF">
            <w:pPr>
              <w:pStyle w:val="TAL"/>
            </w:pPr>
          </w:p>
        </w:tc>
      </w:tr>
      <w:tr w:rsidR="00417BDA" w:rsidRPr="002C0185" w14:paraId="0A4BF9A1" w14:textId="77777777" w:rsidTr="006F7EAF">
        <w:tc>
          <w:tcPr>
            <w:tcW w:w="4535" w:type="dxa"/>
            <w:vMerge w:val="restart"/>
            <w:tcBorders>
              <w:top w:val="single" w:sz="4" w:space="0" w:color="auto"/>
              <w:left w:val="single" w:sz="4" w:space="0" w:color="auto"/>
              <w:right w:val="single" w:sz="4" w:space="0" w:color="auto"/>
            </w:tcBorders>
            <w:hideMark/>
          </w:tcPr>
          <w:p w14:paraId="57A90014" w14:textId="77777777" w:rsidR="00417BDA" w:rsidRPr="002C0185" w:rsidRDefault="00417BDA" w:rsidP="006F7EAF">
            <w:pPr>
              <w:pStyle w:val="TAL"/>
            </w:pPr>
            <w:r w:rsidRPr="002C0185">
              <w:t xml:space="preserve">  firstOFDMSymbolInTimeDomain</w:t>
            </w:r>
          </w:p>
        </w:tc>
        <w:tc>
          <w:tcPr>
            <w:tcW w:w="2143" w:type="dxa"/>
            <w:tcBorders>
              <w:top w:val="single" w:sz="4" w:space="0" w:color="auto"/>
              <w:left w:val="single" w:sz="4" w:space="0" w:color="auto"/>
              <w:bottom w:val="single" w:sz="4" w:space="0" w:color="auto"/>
              <w:right w:val="single" w:sz="4" w:space="0" w:color="auto"/>
            </w:tcBorders>
            <w:hideMark/>
          </w:tcPr>
          <w:p w14:paraId="0974D656" w14:textId="77777777" w:rsidR="00417BDA" w:rsidRPr="002C0185" w:rsidRDefault="00417BDA" w:rsidP="006F7EAF">
            <w:pPr>
              <w:pStyle w:val="TAL"/>
            </w:pPr>
            <w:r w:rsidRPr="002C0185">
              <w:t>6</w:t>
            </w:r>
          </w:p>
        </w:tc>
        <w:tc>
          <w:tcPr>
            <w:tcW w:w="1824" w:type="dxa"/>
            <w:tcBorders>
              <w:top w:val="single" w:sz="4" w:space="0" w:color="auto"/>
              <w:left w:val="single" w:sz="4" w:space="0" w:color="auto"/>
              <w:bottom w:val="single" w:sz="4" w:space="0" w:color="auto"/>
              <w:right w:val="single" w:sz="4" w:space="0" w:color="auto"/>
            </w:tcBorders>
          </w:tcPr>
          <w:p w14:paraId="624F5744" w14:textId="77777777" w:rsidR="00417BDA" w:rsidRPr="002C0185" w:rsidRDefault="00417BDA" w:rsidP="006F7EAF">
            <w:pPr>
              <w:keepNext/>
              <w:keepLines/>
              <w:spacing w:after="0"/>
              <w:rPr>
                <w:rFonts w:ascii="Arial" w:eastAsia="SimSun" w:hAnsi="Arial" w:cs="Arial"/>
                <w:sz w:val="18"/>
                <w:lang w:eastAsia="fr-FR"/>
              </w:rPr>
            </w:pPr>
            <w:r w:rsidRPr="002C0185">
              <w:rPr>
                <w:rFonts w:ascii="Arial" w:hAnsi="Arial" w:cs="Arial"/>
                <w:sz w:val="18"/>
                <w:szCs w:val="18"/>
                <w:lang w:eastAsia="fr-FR"/>
              </w:rPr>
              <w:t>l</w:t>
            </w:r>
            <w:r w:rsidRPr="002C0185">
              <w:rPr>
                <w:rFonts w:ascii="Arial" w:hAnsi="Arial" w:cs="Arial"/>
                <w:sz w:val="18"/>
                <w:szCs w:val="18"/>
                <w:vertAlign w:val="subscript"/>
                <w:lang w:eastAsia="fr-FR"/>
              </w:rPr>
              <w:t>0</w:t>
            </w:r>
            <w:r w:rsidRPr="002C0185">
              <w:rPr>
                <w:rFonts w:ascii="Arial" w:hAnsi="Arial" w:cs="Arial"/>
                <w:sz w:val="18"/>
                <w:szCs w:val="18"/>
                <w:lang w:eastAsia="fr-FR"/>
              </w:rPr>
              <w:t xml:space="preserve"> = 6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18D3A41F" w14:textId="77777777" w:rsidR="00417BDA" w:rsidRPr="002C0185" w:rsidRDefault="00417BDA" w:rsidP="006F7EAF">
            <w:pPr>
              <w:pStyle w:val="TAL"/>
            </w:pPr>
            <w:r w:rsidRPr="002C0185">
              <w:t>TRS AND FR1</w:t>
            </w:r>
          </w:p>
        </w:tc>
      </w:tr>
      <w:tr w:rsidR="00417BDA" w:rsidRPr="002C0185" w14:paraId="31ABDFE3" w14:textId="77777777" w:rsidTr="006F7EAF">
        <w:tc>
          <w:tcPr>
            <w:tcW w:w="4535" w:type="dxa"/>
            <w:vMerge/>
            <w:tcBorders>
              <w:left w:val="single" w:sz="4" w:space="0" w:color="auto"/>
              <w:right w:val="single" w:sz="4" w:space="0" w:color="auto"/>
            </w:tcBorders>
          </w:tcPr>
          <w:p w14:paraId="1FB44A17" w14:textId="77777777" w:rsidR="00417BDA" w:rsidRPr="002C0185" w:rsidRDefault="00417BDA" w:rsidP="006F7EAF">
            <w:pPr>
              <w:pStyle w:val="TAL"/>
            </w:pPr>
          </w:p>
        </w:tc>
        <w:tc>
          <w:tcPr>
            <w:tcW w:w="2143" w:type="dxa"/>
            <w:tcBorders>
              <w:top w:val="single" w:sz="4" w:space="0" w:color="auto"/>
              <w:left w:val="single" w:sz="4" w:space="0" w:color="auto"/>
              <w:bottom w:val="single" w:sz="4" w:space="0" w:color="auto"/>
              <w:right w:val="single" w:sz="4" w:space="0" w:color="auto"/>
            </w:tcBorders>
          </w:tcPr>
          <w:p w14:paraId="628B1B76" w14:textId="77777777" w:rsidR="00417BDA" w:rsidRPr="002C0185" w:rsidRDefault="00417BDA" w:rsidP="006F7EAF">
            <w:pPr>
              <w:pStyle w:val="TAL"/>
            </w:pPr>
            <w:r w:rsidRPr="002C0185">
              <w:t>10</w:t>
            </w:r>
          </w:p>
        </w:tc>
        <w:tc>
          <w:tcPr>
            <w:tcW w:w="1824" w:type="dxa"/>
            <w:tcBorders>
              <w:top w:val="single" w:sz="4" w:space="0" w:color="auto"/>
              <w:left w:val="single" w:sz="4" w:space="0" w:color="auto"/>
              <w:bottom w:val="single" w:sz="4" w:space="0" w:color="auto"/>
              <w:right w:val="single" w:sz="4" w:space="0" w:color="auto"/>
            </w:tcBorders>
          </w:tcPr>
          <w:p w14:paraId="0DA9662C" w14:textId="77777777" w:rsidR="00417BDA" w:rsidRPr="002C0185" w:rsidRDefault="00417BDA" w:rsidP="006F7EAF">
            <w:pPr>
              <w:keepNext/>
              <w:keepLines/>
              <w:spacing w:after="0"/>
              <w:rPr>
                <w:rFonts w:ascii="Arial" w:eastAsia="SimSun" w:hAnsi="Arial" w:cs="Arial"/>
                <w:sz w:val="18"/>
                <w:lang w:eastAsia="fr-FR"/>
              </w:rPr>
            </w:pPr>
            <w:r w:rsidRPr="002C0185">
              <w:rPr>
                <w:rFonts w:ascii="Arial" w:hAnsi="Arial" w:cs="Arial"/>
                <w:lang w:eastAsia="fr-FR"/>
              </w:rPr>
              <w:t>l</w:t>
            </w:r>
            <w:r w:rsidRPr="002C0185">
              <w:rPr>
                <w:rFonts w:ascii="Arial" w:hAnsi="Arial" w:cs="Arial"/>
                <w:vertAlign w:val="subscript"/>
                <w:lang w:eastAsia="fr-FR"/>
              </w:rPr>
              <w:t>0</w:t>
            </w:r>
            <w:r w:rsidRPr="002C0185">
              <w:rPr>
                <w:rFonts w:ascii="Arial" w:hAnsi="Arial" w:cs="Arial"/>
                <w:lang w:eastAsia="fr-FR"/>
              </w:rPr>
              <w:t xml:space="preserve"> = 10 for CSI-RS resource 2 and 4</w:t>
            </w:r>
          </w:p>
        </w:tc>
        <w:tc>
          <w:tcPr>
            <w:tcW w:w="1245" w:type="dxa"/>
            <w:tcBorders>
              <w:top w:val="single" w:sz="4" w:space="0" w:color="auto"/>
              <w:left w:val="single" w:sz="4" w:space="0" w:color="auto"/>
              <w:bottom w:val="single" w:sz="4" w:space="0" w:color="auto"/>
              <w:right w:val="single" w:sz="4" w:space="0" w:color="auto"/>
            </w:tcBorders>
          </w:tcPr>
          <w:p w14:paraId="36C15377" w14:textId="77777777" w:rsidR="00417BDA" w:rsidRPr="002C0185" w:rsidRDefault="00417BDA" w:rsidP="006F7EAF">
            <w:pPr>
              <w:pStyle w:val="TAL"/>
            </w:pPr>
            <w:r w:rsidRPr="002C0185">
              <w:t>TRS AND FR1</w:t>
            </w:r>
          </w:p>
        </w:tc>
      </w:tr>
      <w:tr w:rsidR="00417BDA" w:rsidRPr="002C0185" w14:paraId="2936986A" w14:textId="77777777" w:rsidTr="006F7EAF">
        <w:tc>
          <w:tcPr>
            <w:tcW w:w="4535" w:type="dxa"/>
            <w:vMerge/>
            <w:tcBorders>
              <w:left w:val="single" w:sz="4" w:space="0" w:color="auto"/>
              <w:right w:val="single" w:sz="4" w:space="0" w:color="auto"/>
            </w:tcBorders>
          </w:tcPr>
          <w:p w14:paraId="29B8D145" w14:textId="77777777" w:rsidR="00417BDA" w:rsidRPr="002C0185" w:rsidRDefault="00417BDA" w:rsidP="006F7EAF">
            <w:pPr>
              <w:pStyle w:val="TAL"/>
            </w:pPr>
          </w:p>
        </w:tc>
        <w:tc>
          <w:tcPr>
            <w:tcW w:w="2143" w:type="dxa"/>
            <w:tcBorders>
              <w:top w:val="single" w:sz="4" w:space="0" w:color="auto"/>
              <w:left w:val="single" w:sz="4" w:space="0" w:color="auto"/>
              <w:bottom w:val="single" w:sz="4" w:space="0" w:color="auto"/>
              <w:right w:val="single" w:sz="4" w:space="0" w:color="auto"/>
            </w:tcBorders>
          </w:tcPr>
          <w:p w14:paraId="32411AAF" w14:textId="77777777" w:rsidR="00417BDA" w:rsidRPr="002C0185" w:rsidRDefault="00417BDA" w:rsidP="006F7EAF">
            <w:pPr>
              <w:pStyle w:val="TAL"/>
            </w:pPr>
            <w:r w:rsidRPr="002C0185">
              <w:t>8</w:t>
            </w:r>
          </w:p>
        </w:tc>
        <w:tc>
          <w:tcPr>
            <w:tcW w:w="1824" w:type="dxa"/>
            <w:tcBorders>
              <w:top w:val="single" w:sz="4" w:space="0" w:color="auto"/>
              <w:left w:val="single" w:sz="4" w:space="0" w:color="auto"/>
              <w:bottom w:val="single" w:sz="4" w:space="0" w:color="auto"/>
              <w:right w:val="single" w:sz="4" w:space="0" w:color="auto"/>
            </w:tcBorders>
          </w:tcPr>
          <w:p w14:paraId="06A98485" w14:textId="77777777" w:rsidR="00417BDA" w:rsidRPr="002C0185" w:rsidRDefault="00417BDA" w:rsidP="006F7EAF">
            <w:pPr>
              <w:keepNext/>
              <w:keepLines/>
              <w:spacing w:after="0"/>
              <w:rPr>
                <w:rFonts w:ascii="Arial" w:eastAsia="SimSun" w:hAnsi="Arial" w:cs="Arial"/>
                <w:sz w:val="18"/>
                <w:lang w:eastAsia="fr-FR"/>
              </w:rPr>
            </w:pPr>
            <w:r w:rsidRPr="002C0185">
              <w:rPr>
                <w:rFonts w:ascii="Arial" w:hAnsi="Arial" w:cs="Arial"/>
              </w:rPr>
              <w:t>l</w:t>
            </w:r>
            <w:r w:rsidRPr="002C0185">
              <w:rPr>
                <w:rFonts w:ascii="Arial" w:hAnsi="Arial" w:cs="Arial"/>
                <w:vertAlign w:val="subscript"/>
              </w:rPr>
              <w:t>0</w:t>
            </w:r>
            <w:r w:rsidRPr="002C0185">
              <w:rPr>
                <w:rFonts w:ascii="Arial" w:hAnsi="Arial" w:cs="Arial"/>
              </w:rPr>
              <w:t xml:space="preserve"> = 8 for CSI-RS resource 1</w:t>
            </w:r>
          </w:p>
        </w:tc>
        <w:tc>
          <w:tcPr>
            <w:tcW w:w="1245" w:type="dxa"/>
            <w:tcBorders>
              <w:top w:val="single" w:sz="4" w:space="0" w:color="auto"/>
              <w:left w:val="single" w:sz="4" w:space="0" w:color="auto"/>
              <w:bottom w:val="single" w:sz="4" w:space="0" w:color="auto"/>
              <w:right w:val="single" w:sz="4" w:space="0" w:color="auto"/>
            </w:tcBorders>
          </w:tcPr>
          <w:p w14:paraId="304D86BC" w14:textId="77777777" w:rsidR="00417BDA" w:rsidRPr="002C0185" w:rsidRDefault="00417BDA" w:rsidP="006F7EAF">
            <w:pPr>
              <w:pStyle w:val="TAL"/>
            </w:pPr>
            <w:r w:rsidRPr="002C0185">
              <w:t>TRS AND FR2</w:t>
            </w:r>
          </w:p>
        </w:tc>
      </w:tr>
      <w:tr w:rsidR="00417BDA" w:rsidRPr="002C0185" w14:paraId="6047BA06" w14:textId="77777777" w:rsidTr="006F7EAF">
        <w:tc>
          <w:tcPr>
            <w:tcW w:w="4535" w:type="dxa"/>
            <w:vMerge/>
            <w:tcBorders>
              <w:left w:val="single" w:sz="4" w:space="0" w:color="auto"/>
              <w:bottom w:val="single" w:sz="4" w:space="0" w:color="auto"/>
              <w:right w:val="single" w:sz="4" w:space="0" w:color="auto"/>
            </w:tcBorders>
          </w:tcPr>
          <w:p w14:paraId="2E81E43D" w14:textId="77777777" w:rsidR="00417BDA" w:rsidRPr="002C0185" w:rsidRDefault="00417BDA" w:rsidP="006F7EAF">
            <w:pPr>
              <w:pStyle w:val="TAL"/>
            </w:pPr>
          </w:p>
        </w:tc>
        <w:tc>
          <w:tcPr>
            <w:tcW w:w="2143" w:type="dxa"/>
            <w:tcBorders>
              <w:top w:val="single" w:sz="4" w:space="0" w:color="auto"/>
              <w:left w:val="single" w:sz="4" w:space="0" w:color="auto"/>
              <w:bottom w:val="single" w:sz="4" w:space="0" w:color="auto"/>
              <w:right w:val="single" w:sz="4" w:space="0" w:color="auto"/>
            </w:tcBorders>
            <w:hideMark/>
          </w:tcPr>
          <w:p w14:paraId="481DC7CF" w14:textId="77777777" w:rsidR="00417BDA" w:rsidRPr="002C0185" w:rsidRDefault="00417BDA" w:rsidP="006F7EAF">
            <w:pPr>
              <w:pStyle w:val="TAL"/>
            </w:pPr>
            <w:r w:rsidRPr="002C0185">
              <w:t>12</w:t>
            </w:r>
          </w:p>
        </w:tc>
        <w:tc>
          <w:tcPr>
            <w:tcW w:w="1824" w:type="dxa"/>
            <w:tcBorders>
              <w:top w:val="single" w:sz="4" w:space="0" w:color="auto"/>
              <w:left w:val="single" w:sz="4" w:space="0" w:color="auto"/>
              <w:bottom w:val="single" w:sz="4" w:space="0" w:color="auto"/>
              <w:right w:val="single" w:sz="4" w:space="0" w:color="auto"/>
            </w:tcBorders>
          </w:tcPr>
          <w:p w14:paraId="39872D43" w14:textId="77777777" w:rsidR="00417BDA" w:rsidRPr="002C0185" w:rsidRDefault="00417BDA" w:rsidP="006F7EAF">
            <w:pPr>
              <w:pStyle w:val="TAL"/>
              <w:rPr>
                <w:rFonts w:cs="Arial"/>
              </w:rPr>
            </w:pPr>
            <w:r w:rsidRPr="002C0185">
              <w:rPr>
                <w:rFonts w:cs="Arial"/>
              </w:rPr>
              <w:t>l</w:t>
            </w:r>
            <w:r w:rsidRPr="002C0185">
              <w:rPr>
                <w:rFonts w:cs="Arial"/>
                <w:vertAlign w:val="subscript"/>
              </w:rPr>
              <w:t>0</w:t>
            </w:r>
            <w:r w:rsidRPr="002C0185">
              <w:rPr>
                <w:rFonts w:cs="Arial"/>
              </w:rPr>
              <w:t xml:space="preserve"> = 12 for CSI-RS resource 2</w:t>
            </w:r>
          </w:p>
        </w:tc>
        <w:tc>
          <w:tcPr>
            <w:tcW w:w="1245" w:type="dxa"/>
            <w:tcBorders>
              <w:top w:val="single" w:sz="4" w:space="0" w:color="auto"/>
              <w:left w:val="single" w:sz="4" w:space="0" w:color="auto"/>
              <w:bottom w:val="single" w:sz="4" w:space="0" w:color="auto"/>
              <w:right w:val="single" w:sz="4" w:space="0" w:color="auto"/>
            </w:tcBorders>
            <w:hideMark/>
          </w:tcPr>
          <w:p w14:paraId="11E02DBF" w14:textId="77777777" w:rsidR="00417BDA" w:rsidRPr="002C0185" w:rsidRDefault="00417BDA" w:rsidP="006F7EAF">
            <w:pPr>
              <w:pStyle w:val="TAL"/>
            </w:pPr>
            <w:r w:rsidRPr="002C0185">
              <w:t>TRS AND FR2</w:t>
            </w:r>
          </w:p>
        </w:tc>
      </w:tr>
      <w:tr w:rsidR="00417BDA" w:rsidRPr="002C0185" w14:paraId="02A1C1EC" w14:textId="77777777" w:rsidTr="006F7EAF">
        <w:tc>
          <w:tcPr>
            <w:tcW w:w="4535" w:type="dxa"/>
            <w:tcBorders>
              <w:top w:val="single" w:sz="4" w:space="0" w:color="auto"/>
              <w:left w:val="single" w:sz="4" w:space="0" w:color="auto"/>
              <w:bottom w:val="single" w:sz="4" w:space="0" w:color="auto"/>
              <w:right w:val="single" w:sz="4" w:space="0" w:color="auto"/>
            </w:tcBorders>
          </w:tcPr>
          <w:p w14:paraId="3AB85684" w14:textId="77777777" w:rsidR="00417BDA" w:rsidRPr="002C0185" w:rsidRDefault="00513703" w:rsidP="006F7EAF">
            <w:pPr>
              <w:pStyle w:val="TAL"/>
            </w:pPr>
            <w:r w:rsidRPr="002C0185">
              <w:t xml:space="preserve">  </w:t>
            </w:r>
            <w:r w:rsidR="00417BDA" w:rsidRPr="002C0185">
              <w:t>nrofPorts</w:t>
            </w:r>
          </w:p>
        </w:tc>
        <w:tc>
          <w:tcPr>
            <w:tcW w:w="2143" w:type="dxa"/>
            <w:tcBorders>
              <w:top w:val="single" w:sz="4" w:space="0" w:color="auto"/>
              <w:left w:val="single" w:sz="4" w:space="0" w:color="auto"/>
              <w:bottom w:val="single" w:sz="4" w:space="0" w:color="auto"/>
              <w:right w:val="single" w:sz="4" w:space="0" w:color="auto"/>
            </w:tcBorders>
          </w:tcPr>
          <w:p w14:paraId="4CDBD3BA" w14:textId="77777777" w:rsidR="00417BDA" w:rsidRPr="002C0185" w:rsidRDefault="00417BDA" w:rsidP="006F7EAF">
            <w:pPr>
              <w:pStyle w:val="TAL"/>
            </w:pPr>
            <w:r w:rsidRPr="002C0185">
              <w:t>p1</w:t>
            </w:r>
          </w:p>
        </w:tc>
        <w:tc>
          <w:tcPr>
            <w:tcW w:w="1824" w:type="dxa"/>
            <w:tcBorders>
              <w:top w:val="single" w:sz="4" w:space="0" w:color="auto"/>
              <w:left w:val="single" w:sz="4" w:space="0" w:color="auto"/>
              <w:bottom w:val="single" w:sz="4" w:space="0" w:color="auto"/>
              <w:right w:val="single" w:sz="4" w:space="0" w:color="auto"/>
            </w:tcBorders>
          </w:tcPr>
          <w:p w14:paraId="2856753E" w14:textId="77777777" w:rsidR="00417BDA" w:rsidRPr="002C0185"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17DC89DE" w14:textId="77777777" w:rsidR="00417BDA" w:rsidRPr="002C0185" w:rsidRDefault="00417BDA" w:rsidP="006F7EAF">
            <w:pPr>
              <w:pStyle w:val="TAL"/>
            </w:pPr>
            <w:r w:rsidRPr="002C0185">
              <w:t>TRS</w:t>
            </w:r>
          </w:p>
        </w:tc>
      </w:tr>
      <w:tr w:rsidR="00417BDA" w:rsidRPr="002C0185" w14:paraId="17BD423A" w14:textId="77777777" w:rsidTr="006F7EAF">
        <w:tc>
          <w:tcPr>
            <w:tcW w:w="4535" w:type="dxa"/>
            <w:tcBorders>
              <w:top w:val="single" w:sz="4" w:space="0" w:color="auto"/>
              <w:left w:val="single" w:sz="4" w:space="0" w:color="auto"/>
              <w:bottom w:val="single" w:sz="4" w:space="0" w:color="auto"/>
              <w:right w:val="single" w:sz="4" w:space="0" w:color="auto"/>
            </w:tcBorders>
          </w:tcPr>
          <w:p w14:paraId="12993E06" w14:textId="77777777" w:rsidR="00417BDA" w:rsidRPr="002C0185" w:rsidRDefault="00513703" w:rsidP="006F7EAF">
            <w:pPr>
              <w:pStyle w:val="TAL"/>
            </w:pPr>
            <w:r w:rsidRPr="002C0185">
              <w:t xml:space="preserve">  </w:t>
            </w:r>
            <w:r w:rsidR="00417BDA" w:rsidRPr="002C0185">
              <w:t>Cdm-Type</w:t>
            </w:r>
          </w:p>
        </w:tc>
        <w:tc>
          <w:tcPr>
            <w:tcW w:w="2143" w:type="dxa"/>
            <w:tcBorders>
              <w:top w:val="single" w:sz="4" w:space="0" w:color="auto"/>
              <w:left w:val="single" w:sz="4" w:space="0" w:color="auto"/>
              <w:bottom w:val="single" w:sz="4" w:space="0" w:color="auto"/>
              <w:right w:val="single" w:sz="4" w:space="0" w:color="auto"/>
            </w:tcBorders>
          </w:tcPr>
          <w:p w14:paraId="1BED2402" w14:textId="77777777" w:rsidR="00417BDA" w:rsidRPr="002C0185" w:rsidRDefault="00417BDA" w:rsidP="006F7EAF">
            <w:pPr>
              <w:pStyle w:val="TAL"/>
            </w:pPr>
            <w:r w:rsidRPr="002C0185">
              <w:t>noCDM</w:t>
            </w:r>
          </w:p>
        </w:tc>
        <w:tc>
          <w:tcPr>
            <w:tcW w:w="1824" w:type="dxa"/>
            <w:tcBorders>
              <w:top w:val="single" w:sz="4" w:space="0" w:color="auto"/>
              <w:left w:val="single" w:sz="4" w:space="0" w:color="auto"/>
              <w:bottom w:val="single" w:sz="4" w:space="0" w:color="auto"/>
              <w:right w:val="single" w:sz="4" w:space="0" w:color="auto"/>
            </w:tcBorders>
          </w:tcPr>
          <w:p w14:paraId="738B1134" w14:textId="77777777" w:rsidR="00417BDA" w:rsidRPr="002C0185"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91FE5BC" w14:textId="77777777" w:rsidR="00417BDA" w:rsidRPr="002C0185" w:rsidRDefault="00417BDA" w:rsidP="006F7EAF">
            <w:pPr>
              <w:pStyle w:val="TAL"/>
            </w:pPr>
            <w:r w:rsidRPr="002C0185">
              <w:t>TRS</w:t>
            </w:r>
          </w:p>
        </w:tc>
      </w:tr>
      <w:tr w:rsidR="00417BDA" w:rsidRPr="002C0185" w14:paraId="03EE6290" w14:textId="77777777" w:rsidTr="006F7EAF">
        <w:tc>
          <w:tcPr>
            <w:tcW w:w="4535" w:type="dxa"/>
            <w:tcBorders>
              <w:top w:val="single" w:sz="4" w:space="0" w:color="auto"/>
              <w:left w:val="single" w:sz="4" w:space="0" w:color="auto"/>
              <w:bottom w:val="single" w:sz="4" w:space="0" w:color="auto"/>
              <w:right w:val="single" w:sz="4" w:space="0" w:color="auto"/>
            </w:tcBorders>
          </w:tcPr>
          <w:p w14:paraId="52A2783F" w14:textId="77777777" w:rsidR="00417BDA" w:rsidRPr="002C0185" w:rsidRDefault="00513703" w:rsidP="006F7EAF">
            <w:pPr>
              <w:pStyle w:val="TAL"/>
            </w:pPr>
            <w:r w:rsidRPr="002C0185">
              <w:t xml:space="preserve">  </w:t>
            </w:r>
            <w:r w:rsidR="00417BDA" w:rsidRPr="002C0185">
              <w:t>Density CHOICE{</w:t>
            </w:r>
          </w:p>
        </w:tc>
        <w:tc>
          <w:tcPr>
            <w:tcW w:w="2143" w:type="dxa"/>
            <w:tcBorders>
              <w:top w:val="single" w:sz="4" w:space="0" w:color="auto"/>
              <w:left w:val="single" w:sz="4" w:space="0" w:color="auto"/>
              <w:bottom w:val="single" w:sz="4" w:space="0" w:color="auto"/>
              <w:right w:val="single" w:sz="4" w:space="0" w:color="auto"/>
            </w:tcBorders>
          </w:tcPr>
          <w:p w14:paraId="3DEBE62C"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1DEA054C" w14:textId="77777777" w:rsidR="00417BDA" w:rsidRPr="002C0185"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5D9E9E2" w14:textId="77777777" w:rsidR="00417BDA" w:rsidRPr="002C0185" w:rsidRDefault="00417BDA" w:rsidP="006F7EAF">
            <w:pPr>
              <w:pStyle w:val="TAL"/>
            </w:pPr>
          </w:p>
        </w:tc>
      </w:tr>
      <w:tr w:rsidR="00417BDA" w:rsidRPr="002C0185" w14:paraId="200C961B" w14:textId="77777777" w:rsidTr="006F7EAF">
        <w:tc>
          <w:tcPr>
            <w:tcW w:w="4535" w:type="dxa"/>
            <w:tcBorders>
              <w:top w:val="single" w:sz="4" w:space="0" w:color="auto"/>
              <w:left w:val="single" w:sz="4" w:space="0" w:color="auto"/>
              <w:bottom w:val="single" w:sz="4" w:space="0" w:color="auto"/>
              <w:right w:val="single" w:sz="4" w:space="0" w:color="auto"/>
            </w:tcBorders>
          </w:tcPr>
          <w:p w14:paraId="6B47F185" w14:textId="77777777" w:rsidR="00417BDA" w:rsidRPr="002C0185" w:rsidRDefault="00417BDA" w:rsidP="006F7EAF">
            <w:pPr>
              <w:pStyle w:val="TAL"/>
            </w:pPr>
            <w:r w:rsidRPr="002C0185">
              <w:t xml:space="preserve">   three</w:t>
            </w:r>
          </w:p>
        </w:tc>
        <w:tc>
          <w:tcPr>
            <w:tcW w:w="2143" w:type="dxa"/>
            <w:tcBorders>
              <w:top w:val="single" w:sz="4" w:space="0" w:color="auto"/>
              <w:left w:val="single" w:sz="4" w:space="0" w:color="auto"/>
              <w:bottom w:val="single" w:sz="4" w:space="0" w:color="auto"/>
              <w:right w:val="single" w:sz="4" w:space="0" w:color="auto"/>
            </w:tcBorders>
          </w:tcPr>
          <w:p w14:paraId="420978E5" w14:textId="77777777" w:rsidR="00417BDA" w:rsidRPr="002C0185" w:rsidRDefault="00417BDA" w:rsidP="006F7EAF">
            <w:pPr>
              <w:pStyle w:val="TAL"/>
            </w:pPr>
            <w:r w:rsidRPr="002C0185">
              <w:t>Null</w:t>
            </w:r>
          </w:p>
        </w:tc>
        <w:tc>
          <w:tcPr>
            <w:tcW w:w="1824" w:type="dxa"/>
            <w:tcBorders>
              <w:top w:val="single" w:sz="4" w:space="0" w:color="auto"/>
              <w:left w:val="single" w:sz="4" w:space="0" w:color="auto"/>
              <w:bottom w:val="single" w:sz="4" w:space="0" w:color="auto"/>
              <w:right w:val="single" w:sz="4" w:space="0" w:color="auto"/>
            </w:tcBorders>
          </w:tcPr>
          <w:p w14:paraId="006FD385" w14:textId="77777777" w:rsidR="00417BDA" w:rsidRPr="002C0185"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5D123F20" w14:textId="77777777" w:rsidR="00417BDA" w:rsidRPr="002C0185" w:rsidRDefault="00417BDA" w:rsidP="006F7EAF">
            <w:pPr>
              <w:pStyle w:val="TAL"/>
            </w:pPr>
            <w:r w:rsidRPr="002C0185">
              <w:t>TRS</w:t>
            </w:r>
          </w:p>
        </w:tc>
      </w:tr>
      <w:tr w:rsidR="00417BDA" w:rsidRPr="002C0185" w14:paraId="23E3F79A" w14:textId="77777777" w:rsidTr="006F7EAF">
        <w:tc>
          <w:tcPr>
            <w:tcW w:w="4535" w:type="dxa"/>
            <w:tcBorders>
              <w:top w:val="single" w:sz="4" w:space="0" w:color="auto"/>
              <w:left w:val="single" w:sz="4" w:space="0" w:color="auto"/>
              <w:bottom w:val="single" w:sz="4" w:space="0" w:color="auto"/>
              <w:right w:val="single" w:sz="4" w:space="0" w:color="auto"/>
            </w:tcBorders>
          </w:tcPr>
          <w:p w14:paraId="1DE742D5" w14:textId="77777777" w:rsidR="00417BDA" w:rsidRPr="002C0185" w:rsidRDefault="00417BDA" w:rsidP="006F7EAF">
            <w:pPr>
              <w:pStyle w:val="TAL"/>
            </w:pPr>
            <w:r w:rsidRPr="002C0185">
              <w:t xml:space="preserve"> </w:t>
            </w:r>
            <w:r w:rsidR="00513703" w:rsidRPr="002C0185">
              <w:t xml:space="preserv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4BFBA19F"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0F742C1A" w14:textId="77777777" w:rsidR="00417BDA" w:rsidRPr="002C0185"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6CCA507" w14:textId="77777777" w:rsidR="00417BDA" w:rsidRPr="002C0185" w:rsidRDefault="00417BDA" w:rsidP="006F7EAF">
            <w:pPr>
              <w:pStyle w:val="TAL"/>
            </w:pPr>
          </w:p>
        </w:tc>
      </w:tr>
      <w:tr w:rsidR="00417BDA" w:rsidRPr="002C0185" w14:paraId="52778BDE" w14:textId="77777777" w:rsidTr="006F7EAF">
        <w:tc>
          <w:tcPr>
            <w:tcW w:w="4535" w:type="dxa"/>
            <w:tcBorders>
              <w:top w:val="single" w:sz="4" w:space="0" w:color="auto"/>
              <w:left w:val="single" w:sz="4" w:space="0" w:color="auto"/>
              <w:bottom w:val="single" w:sz="4" w:space="0" w:color="auto"/>
              <w:right w:val="single" w:sz="4" w:space="0" w:color="auto"/>
            </w:tcBorders>
          </w:tcPr>
          <w:p w14:paraId="7B9EA4BC" w14:textId="77777777" w:rsidR="00417BDA" w:rsidRPr="002C0185" w:rsidRDefault="00513703" w:rsidP="006F7EAF">
            <w:pPr>
              <w:pStyle w:val="TAL"/>
            </w:pPr>
            <w:r w:rsidRPr="002C0185">
              <w:t xml:space="preserve">  </w:t>
            </w:r>
            <w:r w:rsidR="00417BDA" w:rsidRPr="002C0185">
              <w:t>freqBand</w:t>
            </w:r>
          </w:p>
        </w:tc>
        <w:tc>
          <w:tcPr>
            <w:tcW w:w="2143" w:type="dxa"/>
            <w:tcBorders>
              <w:top w:val="single" w:sz="4" w:space="0" w:color="auto"/>
              <w:left w:val="single" w:sz="4" w:space="0" w:color="auto"/>
              <w:bottom w:val="single" w:sz="4" w:space="0" w:color="auto"/>
              <w:right w:val="single" w:sz="4" w:space="0" w:color="auto"/>
            </w:tcBorders>
          </w:tcPr>
          <w:p w14:paraId="1022BFAE" w14:textId="626B9CD3" w:rsidR="00417BDA" w:rsidRPr="002C0185" w:rsidRDefault="00417BDA" w:rsidP="006F7EAF">
            <w:pPr>
              <w:pStyle w:val="TAL"/>
            </w:pPr>
            <w:r w:rsidRPr="002C0185">
              <w:t>CSI-FrequencyOccupation</w:t>
            </w:r>
            <w:r w:rsidR="00A33AE7" w:rsidRPr="002C0185">
              <w:t xml:space="preserve"> for TRS</w:t>
            </w:r>
          </w:p>
        </w:tc>
        <w:tc>
          <w:tcPr>
            <w:tcW w:w="1824" w:type="dxa"/>
            <w:tcBorders>
              <w:top w:val="single" w:sz="4" w:space="0" w:color="auto"/>
              <w:left w:val="single" w:sz="4" w:space="0" w:color="auto"/>
              <w:bottom w:val="single" w:sz="4" w:space="0" w:color="auto"/>
              <w:right w:val="single" w:sz="4" w:space="0" w:color="auto"/>
            </w:tcBorders>
          </w:tcPr>
          <w:p w14:paraId="20202199" w14:textId="77777777" w:rsidR="00417BDA" w:rsidRPr="002C0185" w:rsidRDefault="00417BDA" w:rsidP="006F7EAF">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BB5A494" w14:textId="77777777" w:rsidR="00417BDA" w:rsidRPr="002C0185" w:rsidRDefault="00417BDA" w:rsidP="006F7EAF">
            <w:pPr>
              <w:pStyle w:val="TAL"/>
            </w:pPr>
            <w:r w:rsidRPr="002C0185">
              <w:t>TRS</w:t>
            </w:r>
          </w:p>
        </w:tc>
      </w:tr>
      <w:tr w:rsidR="00417BDA" w:rsidRPr="002C0185" w14:paraId="46D3F526"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4F3DB623" w14:textId="77777777" w:rsidR="00417BDA" w:rsidRPr="002C0185" w:rsidRDefault="00417BDA" w:rsidP="006F7EAF">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0D814B8A"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343B930C" w14:textId="77777777" w:rsidR="00417BDA" w:rsidRPr="002C0185"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6C8509C0" w14:textId="77777777" w:rsidR="00417BDA" w:rsidRPr="002C0185" w:rsidRDefault="00417BDA" w:rsidP="006F7EAF">
            <w:pPr>
              <w:pStyle w:val="TAL"/>
            </w:pPr>
          </w:p>
        </w:tc>
      </w:tr>
    </w:tbl>
    <w:p w14:paraId="4C7089F2" w14:textId="77777777" w:rsidR="00417BDA" w:rsidRPr="002C0185" w:rsidRDefault="00417BDA" w:rsidP="00417BD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17BDA" w:rsidRPr="002C0185" w14:paraId="73849B85" w14:textId="77777777" w:rsidTr="006F7EAF">
        <w:tc>
          <w:tcPr>
            <w:tcW w:w="3936" w:type="dxa"/>
          </w:tcPr>
          <w:p w14:paraId="1468EC46" w14:textId="77777777" w:rsidR="00417BDA" w:rsidRPr="002C0185" w:rsidRDefault="00417BDA" w:rsidP="006F7EAF">
            <w:pPr>
              <w:pStyle w:val="TAH"/>
            </w:pPr>
            <w:r w:rsidRPr="002C0185">
              <w:t>Condition</w:t>
            </w:r>
          </w:p>
        </w:tc>
        <w:tc>
          <w:tcPr>
            <w:tcW w:w="5811" w:type="dxa"/>
          </w:tcPr>
          <w:p w14:paraId="183CE75D" w14:textId="77777777" w:rsidR="00417BDA" w:rsidRPr="002C0185" w:rsidRDefault="00417BDA" w:rsidP="006F7EAF">
            <w:pPr>
              <w:pStyle w:val="TAH"/>
            </w:pPr>
            <w:r w:rsidRPr="002C0185">
              <w:t xml:space="preserve">Explanation </w:t>
            </w:r>
          </w:p>
        </w:tc>
      </w:tr>
      <w:tr w:rsidR="00417BDA" w:rsidRPr="002C0185" w14:paraId="53E7AEAB" w14:textId="77777777" w:rsidTr="006F7EAF">
        <w:tc>
          <w:tcPr>
            <w:tcW w:w="3936" w:type="dxa"/>
          </w:tcPr>
          <w:p w14:paraId="414F3B1F" w14:textId="77777777" w:rsidR="00417BDA" w:rsidRPr="002C0185" w:rsidRDefault="00417BDA" w:rsidP="006F7EAF">
            <w:pPr>
              <w:pStyle w:val="TAL"/>
            </w:pPr>
            <w:r w:rsidRPr="002C0185">
              <w:t>TRS</w:t>
            </w:r>
          </w:p>
        </w:tc>
        <w:tc>
          <w:tcPr>
            <w:tcW w:w="5811" w:type="dxa"/>
          </w:tcPr>
          <w:p w14:paraId="179BED34" w14:textId="77777777" w:rsidR="00417BDA" w:rsidRPr="002C0185" w:rsidRDefault="00417BDA" w:rsidP="006F7EAF">
            <w:pPr>
              <w:pStyle w:val="TAL"/>
            </w:pPr>
            <w:r w:rsidRPr="002C0185">
              <w:t>Tracking-Reference Signal</w:t>
            </w:r>
          </w:p>
        </w:tc>
      </w:tr>
    </w:tbl>
    <w:p w14:paraId="7A24BA99" w14:textId="77777777" w:rsidR="00417BDA" w:rsidRPr="002C0185" w:rsidRDefault="00417BDA" w:rsidP="00417BDA"/>
    <w:p w14:paraId="6E176FAC" w14:textId="019967E2" w:rsidR="00417BDA" w:rsidRPr="002C0185" w:rsidRDefault="00417BDA" w:rsidP="00417BDA">
      <w:pPr>
        <w:pStyle w:val="TH"/>
      </w:pPr>
      <w:bookmarkStart w:id="109" w:name="_CRTable5_4_16"/>
      <w:r w:rsidRPr="002C0185">
        <w:t xml:space="preserve">Table </w:t>
      </w:r>
      <w:bookmarkEnd w:id="109"/>
      <w:r w:rsidRPr="002C0185">
        <w:t>5.4.1-</w:t>
      </w:r>
      <w:r w:rsidR="009C35AD" w:rsidRPr="002C0185">
        <w:t>6</w:t>
      </w:r>
      <w:r w:rsidRPr="002C0185">
        <w:t>: CSI-ResourcePeriodicityAndOff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783"/>
        <w:gridCol w:w="2070"/>
        <w:gridCol w:w="1359"/>
      </w:tblGrid>
      <w:tr w:rsidR="00417BDA" w:rsidRPr="002C0185" w14:paraId="46735846"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14240F80" w14:textId="77777777" w:rsidR="00417BDA" w:rsidRPr="002C0185" w:rsidRDefault="00417BDA" w:rsidP="006F7EAF">
            <w:pPr>
              <w:pStyle w:val="TAH"/>
              <w:jc w:val="left"/>
              <w:rPr>
                <w:b w:val="0"/>
              </w:rPr>
            </w:pPr>
            <w:r w:rsidRPr="002C0185">
              <w:rPr>
                <w:b w:val="0"/>
              </w:rPr>
              <w:t>Derivation Path: Table 4.6.3-43</w:t>
            </w:r>
          </w:p>
        </w:tc>
      </w:tr>
      <w:tr w:rsidR="00417BDA" w:rsidRPr="002C0185" w14:paraId="7608B855"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20E46CD" w14:textId="77777777" w:rsidR="00417BDA" w:rsidRPr="002C0185" w:rsidRDefault="00417BDA" w:rsidP="006F7EAF">
            <w:pPr>
              <w:pStyle w:val="TAH"/>
            </w:pPr>
            <w:r w:rsidRPr="002C0185">
              <w:t>Information Element</w:t>
            </w:r>
          </w:p>
        </w:tc>
        <w:tc>
          <w:tcPr>
            <w:tcW w:w="1783" w:type="dxa"/>
            <w:tcBorders>
              <w:top w:val="single" w:sz="4" w:space="0" w:color="auto"/>
              <w:left w:val="single" w:sz="4" w:space="0" w:color="auto"/>
              <w:bottom w:val="single" w:sz="4" w:space="0" w:color="auto"/>
              <w:right w:val="single" w:sz="4" w:space="0" w:color="auto"/>
            </w:tcBorders>
            <w:hideMark/>
          </w:tcPr>
          <w:p w14:paraId="08BF0A5B" w14:textId="77777777" w:rsidR="00417BDA" w:rsidRPr="002C0185" w:rsidRDefault="00417BDA" w:rsidP="006F7EAF">
            <w:pPr>
              <w:pStyle w:val="TAH"/>
            </w:pPr>
            <w:r w:rsidRPr="002C0185">
              <w:t>Value/remark</w:t>
            </w:r>
          </w:p>
        </w:tc>
        <w:tc>
          <w:tcPr>
            <w:tcW w:w="2070" w:type="dxa"/>
            <w:tcBorders>
              <w:top w:val="single" w:sz="4" w:space="0" w:color="auto"/>
              <w:left w:val="single" w:sz="4" w:space="0" w:color="auto"/>
              <w:bottom w:val="single" w:sz="4" w:space="0" w:color="auto"/>
              <w:right w:val="single" w:sz="4" w:space="0" w:color="auto"/>
            </w:tcBorders>
            <w:hideMark/>
          </w:tcPr>
          <w:p w14:paraId="23FCFD68" w14:textId="77777777" w:rsidR="00417BDA" w:rsidRPr="002C0185" w:rsidRDefault="00417BDA" w:rsidP="006F7EAF">
            <w:pPr>
              <w:pStyle w:val="TAH"/>
            </w:pPr>
            <w:r w:rsidRPr="002C0185">
              <w:t>Comment</w:t>
            </w:r>
          </w:p>
        </w:tc>
        <w:tc>
          <w:tcPr>
            <w:tcW w:w="1359" w:type="dxa"/>
            <w:tcBorders>
              <w:top w:val="single" w:sz="4" w:space="0" w:color="auto"/>
              <w:left w:val="single" w:sz="4" w:space="0" w:color="auto"/>
              <w:bottom w:val="single" w:sz="4" w:space="0" w:color="auto"/>
              <w:right w:val="single" w:sz="4" w:space="0" w:color="auto"/>
            </w:tcBorders>
            <w:hideMark/>
          </w:tcPr>
          <w:p w14:paraId="3B924909" w14:textId="77777777" w:rsidR="00417BDA" w:rsidRPr="002C0185" w:rsidRDefault="00417BDA" w:rsidP="006F7EAF">
            <w:pPr>
              <w:pStyle w:val="TAH"/>
            </w:pPr>
            <w:r w:rsidRPr="002C0185">
              <w:t>Condition</w:t>
            </w:r>
          </w:p>
        </w:tc>
      </w:tr>
      <w:tr w:rsidR="00417BDA" w:rsidRPr="002C0185" w14:paraId="262A0FDA"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47947B75" w14:textId="77777777" w:rsidR="00417BDA" w:rsidRPr="002C0185" w:rsidRDefault="00417BDA" w:rsidP="006F7EAF">
            <w:pPr>
              <w:pStyle w:val="TAL"/>
            </w:pPr>
            <w:r w:rsidRPr="002C0185">
              <w:t xml:space="preserve">CSI-ResourcePeriodicityAndOffset ::= </w:t>
            </w:r>
            <w:r w:rsidRPr="002C0185">
              <w:rPr>
                <w:snapToGrid w:val="0"/>
              </w:rPr>
              <w:t xml:space="preserve">CHOICE </w:t>
            </w:r>
            <w:r w:rsidRPr="002C0185">
              <w:t>{</w:t>
            </w:r>
          </w:p>
        </w:tc>
        <w:tc>
          <w:tcPr>
            <w:tcW w:w="1783" w:type="dxa"/>
            <w:tcBorders>
              <w:top w:val="single" w:sz="4" w:space="0" w:color="auto"/>
              <w:left w:val="single" w:sz="4" w:space="0" w:color="auto"/>
              <w:bottom w:val="single" w:sz="4" w:space="0" w:color="auto"/>
              <w:right w:val="single" w:sz="4" w:space="0" w:color="auto"/>
            </w:tcBorders>
          </w:tcPr>
          <w:p w14:paraId="2651049B" w14:textId="77777777" w:rsidR="00417BDA" w:rsidRPr="002C0185" w:rsidRDefault="00417BDA" w:rsidP="006F7EAF">
            <w:pPr>
              <w:pStyle w:val="TAL"/>
            </w:pPr>
          </w:p>
        </w:tc>
        <w:tc>
          <w:tcPr>
            <w:tcW w:w="2070" w:type="dxa"/>
            <w:tcBorders>
              <w:top w:val="single" w:sz="4" w:space="0" w:color="auto"/>
              <w:left w:val="single" w:sz="4" w:space="0" w:color="auto"/>
              <w:bottom w:val="single" w:sz="4" w:space="0" w:color="auto"/>
              <w:right w:val="single" w:sz="4" w:space="0" w:color="auto"/>
            </w:tcBorders>
          </w:tcPr>
          <w:p w14:paraId="0D2A84A1" w14:textId="77777777" w:rsidR="00417BDA" w:rsidRPr="002C0185" w:rsidRDefault="00417BDA" w:rsidP="006F7EAF">
            <w:pPr>
              <w:pStyle w:val="TAL"/>
            </w:pPr>
          </w:p>
        </w:tc>
        <w:tc>
          <w:tcPr>
            <w:tcW w:w="1359" w:type="dxa"/>
            <w:tcBorders>
              <w:top w:val="single" w:sz="4" w:space="0" w:color="auto"/>
              <w:left w:val="single" w:sz="4" w:space="0" w:color="auto"/>
              <w:bottom w:val="single" w:sz="4" w:space="0" w:color="auto"/>
              <w:right w:val="single" w:sz="4" w:space="0" w:color="auto"/>
            </w:tcBorders>
          </w:tcPr>
          <w:p w14:paraId="332ED18E" w14:textId="77777777" w:rsidR="00417BDA" w:rsidRPr="002C0185" w:rsidRDefault="00417BDA" w:rsidP="006F7EAF">
            <w:pPr>
              <w:pStyle w:val="TAL"/>
            </w:pPr>
          </w:p>
        </w:tc>
      </w:tr>
      <w:tr w:rsidR="00417BDA" w:rsidRPr="002C0185" w14:paraId="6F933301" w14:textId="77777777" w:rsidTr="006F7EAF">
        <w:tc>
          <w:tcPr>
            <w:tcW w:w="4535" w:type="dxa"/>
            <w:vMerge w:val="restart"/>
            <w:tcBorders>
              <w:top w:val="single" w:sz="4" w:space="0" w:color="auto"/>
              <w:left w:val="single" w:sz="4" w:space="0" w:color="auto"/>
              <w:right w:val="single" w:sz="4" w:space="0" w:color="auto"/>
            </w:tcBorders>
            <w:hideMark/>
          </w:tcPr>
          <w:p w14:paraId="36AEDAD0" w14:textId="24A66F74" w:rsidR="00417BDA" w:rsidRPr="002C0185" w:rsidRDefault="00417BDA" w:rsidP="006F7EAF">
            <w:pPr>
              <w:pStyle w:val="TAL"/>
            </w:pPr>
            <w:r w:rsidRPr="002C0185">
              <w:t xml:space="preserve">  slots</w:t>
            </w:r>
            <w:r w:rsidR="007F4E62" w:rsidRPr="002C0185">
              <w:t>2</w:t>
            </w:r>
            <w:r w:rsidRPr="002C0185">
              <w:t>0</w:t>
            </w:r>
          </w:p>
        </w:tc>
        <w:tc>
          <w:tcPr>
            <w:tcW w:w="1783" w:type="dxa"/>
            <w:tcBorders>
              <w:top w:val="single" w:sz="4" w:space="0" w:color="auto"/>
              <w:left w:val="single" w:sz="4" w:space="0" w:color="auto"/>
              <w:bottom w:val="single" w:sz="4" w:space="0" w:color="auto"/>
              <w:right w:val="single" w:sz="4" w:space="0" w:color="auto"/>
            </w:tcBorders>
            <w:hideMark/>
          </w:tcPr>
          <w:p w14:paraId="6D0D3560" w14:textId="77777777" w:rsidR="00417BDA" w:rsidRPr="002C0185" w:rsidRDefault="00417BDA" w:rsidP="006F7EAF">
            <w:pPr>
              <w:pStyle w:val="TAL"/>
            </w:pPr>
            <w:r w:rsidRPr="002C0185">
              <w:t>0</w:t>
            </w:r>
          </w:p>
        </w:tc>
        <w:tc>
          <w:tcPr>
            <w:tcW w:w="2070" w:type="dxa"/>
            <w:tcBorders>
              <w:top w:val="single" w:sz="4" w:space="0" w:color="auto"/>
              <w:left w:val="single" w:sz="4" w:space="0" w:color="auto"/>
              <w:bottom w:val="single" w:sz="4" w:space="0" w:color="auto"/>
              <w:right w:val="single" w:sz="4" w:space="0" w:color="auto"/>
            </w:tcBorders>
          </w:tcPr>
          <w:p w14:paraId="2EC59F95" w14:textId="77777777" w:rsidR="00417BDA" w:rsidRPr="002C0185" w:rsidRDefault="00417BDA" w:rsidP="006F7EAF">
            <w:pPr>
              <w:keepNext/>
              <w:keepLines/>
              <w:spacing w:after="0"/>
              <w:rPr>
                <w:rFonts w:ascii="Arial" w:eastAsia="SimSun" w:hAnsi="Arial" w:cs="Arial"/>
                <w:sz w:val="18"/>
                <w:szCs w:val="18"/>
              </w:rPr>
            </w:pPr>
            <w:r w:rsidRPr="002C0185">
              <w:rPr>
                <w:rFonts w:ascii="Arial" w:hAnsi="Arial" w:cs="Arial"/>
                <w:sz w:val="18"/>
                <w:szCs w:val="18"/>
              </w:rPr>
              <w:t>SCS 15kHz, CSI-RS resource 1 and 2</w:t>
            </w:r>
          </w:p>
        </w:tc>
        <w:tc>
          <w:tcPr>
            <w:tcW w:w="1359" w:type="dxa"/>
            <w:tcBorders>
              <w:top w:val="single" w:sz="4" w:space="0" w:color="auto"/>
              <w:left w:val="single" w:sz="4" w:space="0" w:color="auto"/>
              <w:bottom w:val="single" w:sz="4" w:space="0" w:color="auto"/>
              <w:right w:val="single" w:sz="4" w:space="0" w:color="auto"/>
            </w:tcBorders>
            <w:hideMark/>
          </w:tcPr>
          <w:p w14:paraId="6E87ECC5" w14:textId="77777777" w:rsidR="00417BDA" w:rsidRPr="002C0185" w:rsidRDefault="00417BDA" w:rsidP="006F7EAF">
            <w:pPr>
              <w:pStyle w:val="TAL"/>
            </w:pPr>
            <w:r w:rsidRPr="002C0185">
              <w:t>TRS AND FR1_15kHz</w:t>
            </w:r>
          </w:p>
        </w:tc>
      </w:tr>
      <w:tr w:rsidR="00417BDA" w:rsidRPr="002C0185" w14:paraId="4E0570A5" w14:textId="77777777" w:rsidTr="006F7EAF">
        <w:tc>
          <w:tcPr>
            <w:tcW w:w="4535" w:type="dxa"/>
            <w:vMerge/>
            <w:tcBorders>
              <w:left w:val="single" w:sz="4" w:space="0" w:color="auto"/>
              <w:bottom w:val="single" w:sz="4" w:space="0" w:color="auto"/>
              <w:right w:val="single" w:sz="4" w:space="0" w:color="auto"/>
            </w:tcBorders>
            <w:hideMark/>
          </w:tcPr>
          <w:p w14:paraId="7D18ADDD" w14:textId="77777777" w:rsidR="00417BDA" w:rsidRPr="002C0185" w:rsidRDefault="00417BDA" w:rsidP="006F7EAF">
            <w:pPr>
              <w:pStyle w:val="TAL"/>
            </w:pPr>
          </w:p>
        </w:tc>
        <w:tc>
          <w:tcPr>
            <w:tcW w:w="1783" w:type="dxa"/>
            <w:tcBorders>
              <w:top w:val="single" w:sz="4" w:space="0" w:color="auto"/>
              <w:left w:val="single" w:sz="4" w:space="0" w:color="auto"/>
              <w:bottom w:val="single" w:sz="4" w:space="0" w:color="auto"/>
              <w:right w:val="single" w:sz="4" w:space="0" w:color="auto"/>
            </w:tcBorders>
            <w:hideMark/>
          </w:tcPr>
          <w:p w14:paraId="36D2E4E8" w14:textId="77777777" w:rsidR="00417BDA" w:rsidRPr="002C0185" w:rsidRDefault="00417BDA" w:rsidP="006F7EAF">
            <w:pPr>
              <w:pStyle w:val="TAL"/>
            </w:pPr>
            <w:r w:rsidRPr="002C0185">
              <w:t>1</w:t>
            </w:r>
          </w:p>
        </w:tc>
        <w:tc>
          <w:tcPr>
            <w:tcW w:w="2070" w:type="dxa"/>
            <w:tcBorders>
              <w:top w:val="single" w:sz="4" w:space="0" w:color="auto"/>
              <w:left w:val="single" w:sz="4" w:space="0" w:color="auto"/>
              <w:bottom w:val="single" w:sz="4" w:space="0" w:color="auto"/>
              <w:right w:val="single" w:sz="4" w:space="0" w:color="auto"/>
            </w:tcBorders>
          </w:tcPr>
          <w:p w14:paraId="53A4683B" w14:textId="77777777" w:rsidR="00417BDA" w:rsidRPr="002C0185" w:rsidRDefault="00417BDA" w:rsidP="006F7EAF">
            <w:pPr>
              <w:pStyle w:val="TAL"/>
            </w:pPr>
            <w:r w:rsidRPr="002C0185">
              <w:t>SCS 15kHz, CSI-RS resource 3 and 4</w:t>
            </w:r>
          </w:p>
        </w:tc>
        <w:tc>
          <w:tcPr>
            <w:tcW w:w="1359" w:type="dxa"/>
            <w:tcBorders>
              <w:top w:val="single" w:sz="4" w:space="0" w:color="auto"/>
              <w:left w:val="single" w:sz="4" w:space="0" w:color="auto"/>
              <w:bottom w:val="single" w:sz="4" w:space="0" w:color="auto"/>
              <w:right w:val="single" w:sz="4" w:space="0" w:color="auto"/>
            </w:tcBorders>
            <w:hideMark/>
          </w:tcPr>
          <w:p w14:paraId="653F7201" w14:textId="77777777" w:rsidR="00417BDA" w:rsidRPr="002C0185" w:rsidRDefault="00417BDA" w:rsidP="006F7EAF">
            <w:pPr>
              <w:pStyle w:val="TAL"/>
            </w:pPr>
            <w:r w:rsidRPr="002C0185">
              <w:t>TRS AND FR1_15kHz</w:t>
            </w:r>
          </w:p>
        </w:tc>
      </w:tr>
      <w:tr w:rsidR="00417BDA" w:rsidRPr="002C0185" w14:paraId="480FF119" w14:textId="77777777" w:rsidTr="006F7EAF">
        <w:tc>
          <w:tcPr>
            <w:tcW w:w="4535" w:type="dxa"/>
            <w:vMerge w:val="restart"/>
            <w:tcBorders>
              <w:top w:val="single" w:sz="4" w:space="0" w:color="auto"/>
              <w:left w:val="single" w:sz="4" w:space="0" w:color="auto"/>
              <w:right w:val="single" w:sz="4" w:space="0" w:color="auto"/>
            </w:tcBorders>
            <w:hideMark/>
          </w:tcPr>
          <w:p w14:paraId="41BF5371" w14:textId="200E840B" w:rsidR="00417BDA" w:rsidRPr="002C0185" w:rsidRDefault="00417BDA" w:rsidP="006F7EAF">
            <w:pPr>
              <w:pStyle w:val="TAL"/>
            </w:pPr>
            <w:r w:rsidRPr="002C0185">
              <w:t xml:space="preserve">  Slots</w:t>
            </w:r>
            <w:r w:rsidR="007F4E62" w:rsidRPr="002C0185">
              <w:t>4</w:t>
            </w:r>
            <w:r w:rsidRPr="002C0185">
              <w:t>0</w:t>
            </w:r>
          </w:p>
        </w:tc>
        <w:tc>
          <w:tcPr>
            <w:tcW w:w="1783" w:type="dxa"/>
            <w:tcBorders>
              <w:top w:val="single" w:sz="4" w:space="0" w:color="auto"/>
              <w:left w:val="single" w:sz="4" w:space="0" w:color="auto"/>
              <w:bottom w:val="single" w:sz="4" w:space="0" w:color="auto"/>
              <w:right w:val="single" w:sz="4" w:space="0" w:color="auto"/>
            </w:tcBorders>
          </w:tcPr>
          <w:p w14:paraId="63F0E64C" w14:textId="77777777" w:rsidR="00417BDA" w:rsidRPr="002C0185" w:rsidRDefault="00417BDA" w:rsidP="006F7EAF">
            <w:pPr>
              <w:pStyle w:val="TAL"/>
            </w:pPr>
            <w:r w:rsidRPr="002C0185">
              <w:t>1</w:t>
            </w:r>
          </w:p>
        </w:tc>
        <w:tc>
          <w:tcPr>
            <w:tcW w:w="2070" w:type="dxa"/>
            <w:tcBorders>
              <w:top w:val="single" w:sz="4" w:space="0" w:color="auto"/>
              <w:left w:val="single" w:sz="4" w:space="0" w:color="auto"/>
              <w:bottom w:val="single" w:sz="4" w:space="0" w:color="auto"/>
              <w:right w:val="single" w:sz="4" w:space="0" w:color="auto"/>
            </w:tcBorders>
          </w:tcPr>
          <w:p w14:paraId="2BBFE00E" w14:textId="77777777" w:rsidR="00417BDA" w:rsidRPr="002C0185" w:rsidRDefault="00417BDA" w:rsidP="006F7EAF">
            <w:pPr>
              <w:pStyle w:val="TAL"/>
            </w:pPr>
            <w:r w:rsidRPr="002C0185">
              <w:t>SCS 30kHz, CSI-RS resource 1 and 2</w:t>
            </w:r>
          </w:p>
        </w:tc>
        <w:tc>
          <w:tcPr>
            <w:tcW w:w="1359" w:type="dxa"/>
            <w:tcBorders>
              <w:top w:val="single" w:sz="4" w:space="0" w:color="auto"/>
              <w:left w:val="single" w:sz="4" w:space="0" w:color="auto"/>
              <w:bottom w:val="single" w:sz="4" w:space="0" w:color="auto"/>
              <w:right w:val="single" w:sz="4" w:space="0" w:color="auto"/>
            </w:tcBorders>
          </w:tcPr>
          <w:p w14:paraId="7B0348E2" w14:textId="77777777" w:rsidR="00417BDA" w:rsidRPr="002C0185" w:rsidRDefault="00417BDA" w:rsidP="006F7EAF">
            <w:pPr>
              <w:pStyle w:val="TAL"/>
            </w:pPr>
            <w:r w:rsidRPr="002C0185">
              <w:t>TRS AND FR1_30kHz</w:t>
            </w:r>
          </w:p>
        </w:tc>
      </w:tr>
      <w:tr w:rsidR="00417BDA" w:rsidRPr="002C0185" w14:paraId="66CB1CB1" w14:textId="77777777" w:rsidTr="006F7EAF">
        <w:tc>
          <w:tcPr>
            <w:tcW w:w="4535" w:type="dxa"/>
            <w:vMerge/>
            <w:tcBorders>
              <w:left w:val="single" w:sz="4" w:space="0" w:color="auto"/>
              <w:bottom w:val="single" w:sz="4" w:space="0" w:color="auto"/>
              <w:right w:val="single" w:sz="4" w:space="0" w:color="auto"/>
            </w:tcBorders>
          </w:tcPr>
          <w:p w14:paraId="26A1349C" w14:textId="77777777" w:rsidR="00417BDA" w:rsidRPr="002C0185" w:rsidRDefault="00417BDA" w:rsidP="006F7EAF">
            <w:pPr>
              <w:pStyle w:val="TAL"/>
            </w:pPr>
          </w:p>
        </w:tc>
        <w:tc>
          <w:tcPr>
            <w:tcW w:w="1783" w:type="dxa"/>
            <w:tcBorders>
              <w:top w:val="single" w:sz="4" w:space="0" w:color="auto"/>
              <w:left w:val="single" w:sz="4" w:space="0" w:color="auto"/>
              <w:bottom w:val="single" w:sz="4" w:space="0" w:color="auto"/>
              <w:right w:val="single" w:sz="4" w:space="0" w:color="auto"/>
            </w:tcBorders>
          </w:tcPr>
          <w:p w14:paraId="116C0710" w14:textId="77777777" w:rsidR="00417BDA" w:rsidRPr="002C0185" w:rsidRDefault="00417BDA" w:rsidP="006F7EAF">
            <w:pPr>
              <w:pStyle w:val="TAL"/>
            </w:pPr>
            <w:r w:rsidRPr="002C0185">
              <w:t>2</w:t>
            </w:r>
          </w:p>
        </w:tc>
        <w:tc>
          <w:tcPr>
            <w:tcW w:w="2070" w:type="dxa"/>
            <w:tcBorders>
              <w:top w:val="single" w:sz="4" w:space="0" w:color="auto"/>
              <w:left w:val="single" w:sz="4" w:space="0" w:color="auto"/>
              <w:bottom w:val="single" w:sz="4" w:space="0" w:color="auto"/>
              <w:right w:val="single" w:sz="4" w:space="0" w:color="auto"/>
            </w:tcBorders>
          </w:tcPr>
          <w:p w14:paraId="7857A1BD" w14:textId="77777777" w:rsidR="00417BDA" w:rsidRPr="002C0185" w:rsidRDefault="00417BDA" w:rsidP="006F7EAF">
            <w:pPr>
              <w:pStyle w:val="TAL"/>
            </w:pPr>
            <w:r w:rsidRPr="002C0185">
              <w:t>SCS 30kHz, CSI-RS resource 3 and 4</w:t>
            </w:r>
          </w:p>
        </w:tc>
        <w:tc>
          <w:tcPr>
            <w:tcW w:w="1359" w:type="dxa"/>
            <w:tcBorders>
              <w:top w:val="single" w:sz="4" w:space="0" w:color="auto"/>
              <w:left w:val="single" w:sz="4" w:space="0" w:color="auto"/>
              <w:bottom w:val="single" w:sz="4" w:space="0" w:color="auto"/>
              <w:right w:val="single" w:sz="4" w:space="0" w:color="auto"/>
            </w:tcBorders>
          </w:tcPr>
          <w:p w14:paraId="54E4C0F3" w14:textId="77777777" w:rsidR="00417BDA" w:rsidRPr="002C0185" w:rsidRDefault="00417BDA" w:rsidP="006F7EAF">
            <w:pPr>
              <w:pStyle w:val="TAL"/>
            </w:pPr>
            <w:r w:rsidRPr="002C0185">
              <w:t>TRS AND FR1_30kHz</w:t>
            </w:r>
          </w:p>
        </w:tc>
      </w:tr>
      <w:tr w:rsidR="00417BDA" w:rsidRPr="002C0185" w14:paraId="4BBE862A" w14:textId="77777777" w:rsidTr="006F7EAF">
        <w:tc>
          <w:tcPr>
            <w:tcW w:w="4535" w:type="dxa"/>
            <w:vMerge w:val="restart"/>
            <w:tcBorders>
              <w:top w:val="single" w:sz="4" w:space="0" w:color="auto"/>
              <w:left w:val="single" w:sz="4" w:space="0" w:color="auto"/>
              <w:right w:val="single" w:sz="4" w:space="0" w:color="auto"/>
            </w:tcBorders>
          </w:tcPr>
          <w:p w14:paraId="19189A27" w14:textId="67EC57BC" w:rsidR="00417BDA" w:rsidRPr="002C0185" w:rsidRDefault="00417BDA" w:rsidP="006F7EAF">
            <w:pPr>
              <w:pStyle w:val="TAL"/>
            </w:pPr>
            <w:r w:rsidRPr="002C0185">
              <w:t xml:space="preserve">  Slots</w:t>
            </w:r>
            <w:r w:rsidR="007F4E62" w:rsidRPr="002C0185">
              <w:t>8</w:t>
            </w:r>
            <w:r w:rsidRPr="002C0185">
              <w:t>0</w:t>
            </w:r>
          </w:p>
        </w:tc>
        <w:tc>
          <w:tcPr>
            <w:tcW w:w="1783" w:type="dxa"/>
            <w:tcBorders>
              <w:top w:val="single" w:sz="4" w:space="0" w:color="auto"/>
              <w:left w:val="single" w:sz="4" w:space="0" w:color="auto"/>
              <w:bottom w:val="single" w:sz="4" w:space="0" w:color="auto"/>
              <w:right w:val="single" w:sz="4" w:space="0" w:color="auto"/>
            </w:tcBorders>
          </w:tcPr>
          <w:p w14:paraId="5FDE9A90" w14:textId="77777777" w:rsidR="00417BDA" w:rsidRPr="002C0185" w:rsidRDefault="00417BDA" w:rsidP="006F7EAF">
            <w:pPr>
              <w:pStyle w:val="TAL"/>
            </w:pPr>
            <w:r w:rsidRPr="002C0185">
              <w:t>2</w:t>
            </w:r>
          </w:p>
        </w:tc>
        <w:tc>
          <w:tcPr>
            <w:tcW w:w="2070" w:type="dxa"/>
            <w:tcBorders>
              <w:top w:val="single" w:sz="4" w:space="0" w:color="auto"/>
              <w:left w:val="single" w:sz="4" w:space="0" w:color="auto"/>
              <w:bottom w:val="single" w:sz="4" w:space="0" w:color="auto"/>
              <w:right w:val="single" w:sz="4" w:space="0" w:color="auto"/>
            </w:tcBorders>
          </w:tcPr>
          <w:p w14:paraId="79DC82B1" w14:textId="77777777" w:rsidR="00417BDA" w:rsidRPr="002C0185" w:rsidRDefault="00417BDA" w:rsidP="006F7EAF">
            <w:pPr>
              <w:pStyle w:val="TAL"/>
            </w:pPr>
            <w:r w:rsidRPr="002C0185">
              <w:t xml:space="preserve">SCS 60kHz, FR1, CSI-RS resource 1 and 2 </w:t>
            </w:r>
          </w:p>
        </w:tc>
        <w:tc>
          <w:tcPr>
            <w:tcW w:w="1359" w:type="dxa"/>
            <w:tcBorders>
              <w:top w:val="single" w:sz="4" w:space="0" w:color="auto"/>
              <w:left w:val="single" w:sz="4" w:space="0" w:color="auto"/>
              <w:bottom w:val="single" w:sz="4" w:space="0" w:color="auto"/>
              <w:right w:val="single" w:sz="4" w:space="0" w:color="auto"/>
            </w:tcBorders>
          </w:tcPr>
          <w:p w14:paraId="1B8EAE39" w14:textId="77777777" w:rsidR="00417BDA" w:rsidRPr="002C0185" w:rsidRDefault="00417BDA" w:rsidP="006F7EAF">
            <w:pPr>
              <w:pStyle w:val="TAL"/>
            </w:pPr>
            <w:r w:rsidRPr="002C0185">
              <w:t>TRS AND FR1_60kHz</w:t>
            </w:r>
          </w:p>
        </w:tc>
      </w:tr>
      <w:tr w:rsidR="00417BDA" w:rsidRPr="002C0185" w14:paraId="20D0C210" w14:textId="77777777" w:rsidTr="00D51DD1">
        <w:tc>
          <w:tcPr>
            <w:tcW w:w="4535" w:type="dxa"/>
            <w:vMerge/>
            <w:tcBorders>
              <w:left w:val="single" w:sz="4" w:space="0" w:color="auto"/>
              <w:bottom w:val="nil"/>
              <w:right w:val="single" w:sz="4" w:space="0" w:color="auto"/>
            </w:tcBorders>
          </w:tcPr>
          <w:p w14:paraId="672DE1B5" w14:textId="77777777" w:rsidR="00417BDA" w:rsidRPr="002C0185" w:rsidRDefault="00417BDA" w:rsidP="006F7EAF">
            <w:pPr>
              <w:pStyle w:val="TAL"/>
            </w:pPr>
          </w:p>
        </w:tc>
        <w:tc>
          <w:tcPr>
            <w:tcW w:w="1783" w:type="dxa"/>
            <w:tcBorders>
              <w:top w:val="single" w:sz="4" w:space="0" w:color="auto"/>
              <w:left w:val="single" w:sz="4" w:space="0" w:color="auto"/>
              <w:bottom w:val="single" w:sz="4" w:space="0" w:color="auto"/>
              <w:right w:val="single" w:sz="4" w:space="0" w:color="auto"/>
            </w:tcBorders>
          </w:tcPr>
          <w:p w14:paraId="6638BE89" w14:textId="77777777" w:rsidR="00417BDA" w:rsidRPr="002C0185" w:rsidRDefault="00417BDA" w:rsidP="006F7EAF">
            <w:pPr>
              <w:pStyle w:val="TAL"/>
            </w:pPr>
            <w:r w:rsidRPr="002C0185">
              <w:t>3</w:t>
            </w:r>
          </w:p>
        </w:tc>
        <w:tc>
          <w:tcPr>
            <w:tcW w:w="2070" w:type="dxa"/>
            <w:tcBorders>
              <w:top w:val="single" w:sz="4" w:space="0" w:color="auto"/>
              <w:left w:val="single" w:sz="4" w:space="0" w:color="auto"/>
              <w:bottom w:val="single" w:sz="4" w:space="0" w:color="auto"/>
              <w:right w:val="single" w:sz="4" w:space="0" w:color="auto"/>
            </w:tcBorders>
          </w:tcPr>
          <w:p w14:paraId="29F2692F" w14:textId="77777777" w:rsidR="00417BDA" w:rsidRPr="002C0185" w:rsidRDefault="00417BDA" w:rsidP="006F7EAF">
            <w:pPr>
              <w:pStyle w:val="TAL"/>
            </w:pPr>
            <w:r w:rsidRPr="002C0185">
              <w:t xml:space="preserve">SCS 60kHz, FR1, CSI-RS resource 3 and 4 </w:t>
            </w:r>
          </w:p>
        </w:tc>
        <w:tc>
          <w:tcPr>
            <w:tcW w:w="1359" w:type="dxa"/>
            <w:tcBorders>
              <w:top w:val="single" w:sz="4" w:space="0" w:color="auto"/>
              <w:left w:val="single" w:sz="4" w:space="0" w:color="auto"/>
              <w:bottom w:val="single" w:sz="4" w:space="0" w:color="auto"/>
              <w:right w:val="single" w:sz="4" w:space="0" w:color="auto"/>
            </w:tcBorders>
          </w:tcPr>
          <w:p w14:paraId="53B9FAA1" w14:textId="77777777" w:rsidR="00417BDA" w:rsidRPr="002C0185" w:rsidRDefault="00417BDA" w:rsidP="006F7EAF">
            <w:pPr>
              <w:pStyle w:val="TAL"/>
            </w:pPr>
            <w:r w:rsidRPr="002C0185">
              <w:t>TRS AND FR1_60kHz</w:t>
            </w:r>
          </w:p>
        </w:tc>
      </w:tr>
      <w:tr w:rsidR="007F4E62" w:rsidRPr="002C0185" w14:paraId="70ACF434" w14:textId="77777777" w:rsidTr="00D51DD1">
        <w:tc>
          <w:tcPr>
            <w:tcW w:w="4535" w:type="dxa"/>
            <w:tcBorders>
              <w:top w:val="nil"/>
              <w:left w:val="single" w:sz="4" w:space="0" w:color="auto"/>
              <w:right w:val="single" w:sz="4" w:space="0" w:color="auto"/>
            </w:tcBorders>
          </w:tcPr>
          <w:p w14:paraId="701E41E2" w14:textId="77777777" w:rsidR="007F4E62" w:rsidRPr="002C0185" w:rsidRDefault="007F4E62" w:rsidP="007F4E62">
            <w:pPr>
              <w:pStyle w:val="TAL"/>
            </w:pPr>
          </w:p>
        </w:tc>
        <w:tc>
          <w:tcPr>
            <w:tcW w:w="1783" w:type="dxa"/>
            <w:tcBorders>
              <w:top w:val="single" w:sz="4" w:space="0" w:color="auto"/>
              <w:left w:val="single" w:sz="4" w:space="0" w:color="auto"/>
              <w:bottom w:val="single" w:sz="4" w:space="0" w:color="auto"/>
              <w:right w:val="single" w:sz="4" w:space="0" w:color="auto"/>
            </w:tcBorders>
          </w:tcPr>
          <w:p w14:paraId="53D26007" w14:textId="4D3057CB" w:rsidR="007F4E62" w:rsidRPr="002C0185" w:rsidRDefault="007F4E62" w:rsidP="007F4E62">
            <w:pPr>
              <w:pStyle w:val="TAL"/>
            </w:pPr>
            <w:r w:rsidRPr="002C0185">
              <w:t>40</w:t>
            </w:r>
          </w:p>
        </w:tc>
        <w:tc>
          <w:tcPr>
            <w:tcW w:w="2070" w:type="dxa"/>
            <w:tcBorders>
              <w:top w:val="single" w:sz="4" w:space="0" w:color="auto"/>
              <w:left w:val="single" w:sz="4" w:space="0" w:color="auto"/>
              <w:bottom w:val="single" w:sz="4" w:space="0" w:color="auto"/>
              <w:right w:val="single" w:sz="4" w:space="0" w:color="auto"/>
            </w:tcBorders>
          </w:tcPr>
          <w:p w14:paraId="48BAE028" w14:textId="52A4F38B" w:rsidR="007F4E62" w:rsidRPr="002C0185" w:rsidRDefault="007F4E62" w:rsidP="007F4E62">
            <w:pPr>
              <w:pStyle w:val="TAL"/>
            </w:pPr>
            <w:r w:rsidRPr="002C0185">
              <w:t>SCS 60kHz, FR2, CSI-RS resource 1 and 2</w:t>
            </w:r>
          </w:p>
        </w:tc>
        <w:tc>
          <w:tcPr>
            <w:tcW w:w="1359" w:type="dxa"/>
            <w:tcBorders>
              <w:top w:val="single" w:sz="4" w:space="0" w:color="auto"/>
              <w:left w:val="single" w:sz="4" w:space="0" w:color="auto"/>
              <w:bottom w:val="single" w:sz="4" w:space="0" w:color="auto"/>
              <w:right w:val="single" w:sz="4" w:space="0" w:color="auto"/>
            </w:tcBorders>
          </w:tcPr>
          <w:p w14:paraId="443642C9" w14:textId="1D1FEB72" w:rsidR="007F4E62" w:rsidRPr="002C0185" w:rsidRDefault="007F4E62" w:rsidP="007F4E62">
            <w:pPr>
              <w:pStyle w:val="TAL"/>
            </w:pPr>
            <w:r w:rsidRPr="002C0185">
              <w:t>TRS AND FR2_60kHz</w:t>
            </w:r>
          </w:p>
        </w:tc>
      </w:tr>
      <w:tr w:rsidR="00417BDA" w:rsidRPr="002C0185" w14:paraId="6E43EAAF" w14:textId="77777777" w:rsidTr="006F7EAF">
        <w:tc>
          <w:tcPr>
            <w:tcW w:w="4535" w:type="dxa"/>
            <w:tcBorders>
              <w:top w:val="single" w:sz="4" w:space="0" w:color="auto"/>
              <w:left w:val="single" w:sz="4" w:space="0" w:color="auto"/>
              <w:bottom w:val="single" w:sz="4" w:space="0" w:color="auto"/>
              <w:right w:val="single" w:sz="4" w:space="0" w:color="auto"/>
            </w:tcBorders>
          </w:tcPr>
          <w:p w14:paraId="3FC4675D" w14:textId="77777777" w:rsidR="00417BDA" w:rsidRPr="002C0185" w:rsidRDefault="00417BDA" w:rsidP="006F7EAF">
            <w:pPr>
              <w:pStyle w:val="TAL"/>
            </w:pPr>
            <w:r w:rsidRPr="002C0185">
              <w:t xml:space="preserve">  Slots160</w:t>
            </w:r>
          </w:p>
        </w:tc>
        <w:tc>
          <w:tcPr>
            <w:tcW w:w="1783" w:type="dxa"/>
            <w:tcBorders>
              <w:top w:val="single" w:sz="4" w:space="0" w:color="auto"/>
              <w:left w:val="single" w:sz="4" w:space="0" w:color="auto"/>
              <w:bottom w:val="single" w:sz="4" w:space="0" w:color="auto"/>
              <w:right w:val="single" w:sz="4" w:space="0" w:color="auto"/>
            </w:tcBorders>
          </w:tcPr>
          <w:p w14:paraId="6CBE31B3" w14:textId="77777777" w:rsidR="00417BDA" w:rsidRPr="002C0185" w:rsidRDefault="00417BDA" w:rsidP="006F7EAF">
            <w:pPr>
              <w:pStyle w:val="TAL"/>
            </w:pPr>
            <w:r w:rsidRPr="002C0185">
              <w:t>80</w:t>
            </w:r>
          </w:p>
        </w:tc>
        <w:tc>
          <w:tcPr>
            <w:tcW w:w="2070" w:type="dxa"/>
            <w:tcBorders>
              <w:top w:val="single" w:sz="4" w:space="0" w:color="auto"/>
              <w:left w:val="single" w:sz="4" w:space="0" w:color="auto"/>
              <w:bottom w:val="single" w:sz="4" w:space="0" w:color="auto"/>
              <w:right w:val="single" w:sz="4" w:space="0" w:color="auto"/>
            </w:tcBorders>
          </w:tcPr>
          <w:p w14:paraId="578594D7" w14:textId="77777777" w:rsidR="00417BDA" w:rsidRPr="002C0185" w:rsidRDefault="00417BDA" w:rsidP="006F7EAF">
            <w:pPr>
              <w:pStyle w:val="TAL"/>
            </w:pPr>
            <w:r w:rsidRPr="002C0185">
              <w:t>SCS 120kHz, CSI-RS resource 1 and 2</w:t>
            </w:r>
          </w:p>
        </w:tc>
        <w:tc>
          <w:tcPr>
            <w:tcW w:w="1359" w:type="dxa"/>
            <w:tcBorders>
              <w:top w:val="single" w:sz="4" w:space="0" w:color="auto"/>
              <w:left w:val="single" w:sz="4" w:space="0" w:color="auto"/>
              <w:bottom w:val="single" w:sz="4" w:space="0" w:color="auto"/>
              <w:right w:val="single" w:sz="4" w:space="0" w:color="auto"/>
            </w:tcBorders>
          </w:tcPr>
          <w:p w14:paraId="3AABDCD7" w14:textId="77777777" w:rsidR="00417BDA" w:rsidRPr="002C0185" w:rsidRDefault="00417BDA" w:rsidP="006F7EAF">
            <w:pPr>
              <w:pStyle w:val="TAL"/>
            </w:pPr>
            <w:r w:rsidRPr="002C0185">
              <w:t>TRS AND FR2_120kHz</w:t>
            </w:r>
          </w:p>
        </w:tc>
      </w:tr>
      <w:tr w:rsidR="00417BDA" w:rsidRPr="002C0185" w14:paraId="41EAEB5E" w14:textId="77777777" w:rsidTr="006F7EAF">
        <w:tc>
          <w:tcPr>
            <w:tcW w:w="4535" w:type="dxa"/>
            <w:tcBorders>
              <w:top w:val="single" w:sz="4" w:space="0" w:color="auto"/>
              <w:left w:val="single" w:sz="4" w:space="0" w:color="auto"/>
              <w:bottom w:val="single" w:sz="4" w:space="0" w:color="auto"/>
              <w:right w:val="single" w:sz="4" w:space="0" w:color="auto"/>
            </w:tcBorders>
          </w:tcPr>
          <w:p w14:paraId="3E8F3FD3" w14:textId="77777777" w:rsidR="00417BDA" w:rsidRPr="002C0185" w:rsidRDefault="00417BDA" w:rsidP="006F7EAF">
            <w:pPr>
              <w:pStyle w:val="TAL"/>
            </w:pPr>
            <w:r w:rsidRPr="002C0185">
              <w:t>}</w:t>
            </w:r>
          </w:p>
        </w:tc>
        <w:tc>
          <w:tcPr>
            <w:tcW w:w="1783" w:type="dxa"/>
            <w:tcBorders>
              <w:top w:val="single" w:sz="4" w:space="0" w:color="auto"/>
              <w:left w:val="single" w:sz="4" w:space="0" w:color="auto"/>
              <w:bottom w:val="single" w:sz="4" w:space="0" w:color="auto"/>
              <w:right w:val="single" w:sz="4" w:space="0" w:color="auto"/>
            </w:tcBorders>
          </w:tcPr>
          <w:p w14:paraId="18904C0F" w14:textId="77777777" w:rsidR="00417BDA" w:rsidRPr="002C0185" w:rsidRDefault="00417BDA" w:rsidP="006F7EAF">
            <w:pPr>
              <w:pStyle w:val="TAL"/>
            </w:pPr>
          </w:p>
        </w:tc>
        <w:tc>
          <w:tcPr>
            <w:tcW w:w="2070" w:type="dxa"/>
            <w:tcBorders>
              <w:top w:val="single" w:sz="4" w:space="0" w:color="auto"/>
              <w:left w:val="single" w:sz="4" w:space="0" w:color="auto"/>
              <w:bottom w:val="single" w:sz="4" w:space="0" w:color="auto"/>
              <w:right w:val="single" w:sz="4" w:space="0" w:color="auto"/>
            </w:tcBorders>
          </w:tcPr>
          <w:p w14:paraId="72C29D15" w14:textId="77777777" w:rsidR="00417BDA" w:rsidRPr="002C0185" w:rsidRDefault="00417BDA" w:rsidP="006F7EAF">
            <w:pPr>
              <w:pStyle w:val="TAL"/>
            </w:pPr>
          </w:p>
        </w:tc>
        <w:tc>
          <w:tcPr>
            <w:tcW w:w="1359" w:type="dxa"/>
            <w:tcBorders>
              <w:top w:val="single" w:sz="4" w:space="0" w:color="auto"/>
              <w:left w:val="single" w:sz="4" w:space="0" w:color="auto"/>
              <w:bottom w:val="single" w:sz="4" w:space="0" w:color="auto"/>
              <w:right w:val="single" w:sz="4" w:space="0" w:color="auto"/>
            </w:tcBorders>
          </w:tcPr>
          <w:p w14:paraId="2F113354" w14:textId="77777777" w:rsidR="00417BDA" w:rsidRPr="002C0185" w:rsidRDefault="00417BDA" w:rsidP="006F7EAF">
            <w:pPr>
              <w:pStyle w:val="TAL"/>
            </w:pPr>
          </w:p>
        </w:tc>
      </w:tr>
    </w:tbl>
    <w:p w14:paraId="6C54446C" w14:textId="77777777" w:rsidR="00417BDA" w:rsidRPr="002C0185" w:rsidRDefault="00417BDA" w:rsidP="00417BD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17BDA" w:rsidRPr="002C0185" w14:paraId="770A21E5" w14:textId="77777777" w:rsidTr="006F7EAF">
        <w:tc>
          <w:tcPr>
            <w:tcW w:w="3936" w:type="dxa"/>
          </w:tcPr>
          <w:p w14:paraId="77D1C3D0" w14:textId="77777777" w:rsidR="00417BDA" w:rsidRPr="002C0185" w:rsidRDefault="00417BDA" w:rsidP="006F7EAF">
            <w:pPr>
              <w:pStyle w:val="TAH"/>
            </w:pPr>
            <w:r w:rsidRPr="002C0185">
              <w:t>Condition</w:t>
            </w:r>
          </w:p>
        </w:tc>
        <w:tc>
          <w:tcPr>
            <w:tcW w:w="5811" w:type="dxa"/>
          </w:tcPr>
          <w:p w14:paraId="45520803" w14:textId="77777777" w:rsidR="00417BDA" w:rsidRPr="002C0185" w:rsidRDefault="00417BDA" w:rsidP="006F7EAF">
            <w:pPr>
              <w:pStyle w:val="TAH"/>
            </w:pPr>
            <w:r w:rsidRPr="002C0185">
              <w:t xml:space="preserve">Explanation </w:t>
            </w:r>
          </w:p>
        </w:tc>
      </w:tr>
      <w:tr w:rsidR="00417BDA" w:rsidRPr="002C0185" w14:paraId="252CA0BF" w14:textId="77777777" w:rsidTr="006F7EAF">
        <w:tc>
          <w:tcPr>
            <w:tcW w:w="3936" w:type="dxa"/>
          </w:tcPr>
          <w:p w14:paraId="5AC340FB" w14:textId="77777777" w:rsidR="00417BDA" w:rsidRPr="002C0185" w:rsidRDefault="00417BDA" w:rsidP="006F7EAF">
            <w:pPr>
              <w:pStyle w:val="TAL"/>
            </w:pPr>
            <w:r w:rsidRPr="002C0185">
              <w:t>FR1_15kHz</w:t>
            </w:r>
          </w:p>
        </w:tc>
        <w:tc>
          <w:tcPr>
            <w:tcW w:w="5811" w:type="dxa"/>
          </w:tcPr>
          <w:p w14:paraId="0FA0C184" w14:textId="77777777" w:rsidR="00417BDA" w:rsidRPr="002C0185" w:rsidRDefault="00417BDA" w:rsidP="006F7EAF">
            <w:pPr>
              <w:pStyle w:val="TAL"/>
            </w:pPr>
            <w:r w:rsidRPr="002C0185">
              <w:t>FR1 is used under the test. SCS is set to 15kHz.</w:t>
            </w:r>
          </w:p>
        </w:tc>
      </w:tr>
      <w:tr w:rsidR="00417BDA" w:rsidRPr="002C0185" w14:paraId="1FE2EC42" w14:textId="77777777" w:rsidTr="006F7EAF">
        <w:tc>
          <w:tcPr>
            <w:tcW w:w="3936" w:type="dxa"/>
          </w:tcPr>
          <w:p w14:paraId="3C1F9747" w14:textId="77777777" w:rsidR="00417BDA" w:rsidRPr="002C0185" w:rsidRDefault="00417BDA" w:rsidP="006F7EAF">
            <w:pPr>
              <w:pStyle w:val="TAL"/>
            </w:pPr>
            <w:r w:rsidRPr="002C0185">
              <w:t>FR1_30kHz</w:t>
            </w:r>
          </w:p>
        </w:tc>
        <w:tc>
          <w:tcPr>
            <w:tcW w:w="5811" w:type="dxa"/>
          </w:tcPr>
          <w:p w14:paraId="22FB5B1B" w14:textId="77777777" w:rsidR="00417BDA" w:rsidRPr="002C0185" w:rsidRDefault="00417BDA" w:rsidP="006F7EAF">
            <w:pPr>
              <w:pStyle w:val="TAL"/>
            </w:pPr>
            <w:r w:rsidRPr="002C0185">
              <w:t>FR1 is used under the test. SCS is set to 30kHz.</w:t>
            </w:r>
          </w:p>
        </w:tc>
      </w:tr>
      <w:tr w:rsidR="00417BDA" w:rsidRPr="002C0185" w14:paraId="402C9C22" w14:textId="77777777" w:rsidTr="006F7EAF">
        <w:tc>
          <w:tcPr>
            <w:tcW w:w="3936" w:type="dxa"/>
          </w:tcPr>
          <w:p w14:paraId="5F8E6476" w14:textId="77777777" w:rsidR="00417BDA" w:rsidRPr="002C0185" w:rsidRDefault="00417BDA" w:rsidP="006F7EAF">
            <w:pPr>
              <w:pStyle w:val="TAL"/>
            </w:pPr>
            <w:r w:rsidRPr="002C0185">
              <w:t>FR1_60kHz</w:t>
            </w:r>
          </w:p>
        </w:tc>
        <w:tc>
          <w:tcPr>
            <w:tcW w:w="5811" w:type="dxa"/>
          </w:tcPr>
          <w:p w14:paraId="74B0DD74" w14:textId="77777777" w:rsidR="00417BDA" w:rsidRPr="002C0185" w:rsidRDefault="00417BDA" w:rsidP="006F7EAF">
            <w:pPr>
              <w:pStyle w:val="TAL"/>
            </w:pPr>
            <w:r w:rsidRPr="002C0185">
              <w:t>FR1 is used under the test. SCS is set to 60kHz.</w:t>
            </w:r>
          </w:p>
        </w:tc>
      </w:tr>
      <w:tr w:rsidR="00417BDA" w:rsidRPr="002C0185" w14:paraId="38EDBB28" w14:textId="77777777" w:rsidTr="006F7EAF">
        <w:tc>
          <w:tcPr>
            <w:tcW w:w="3936" w:type="dxa"/>
          </w:tcPr>
          <w:p w14:paraId="0A6E9AE6" w14:textId="77777777" w:rsidR="00417BDA" w:rsidRPr="002C0185" w:rsidRDefault="00417BDA" w:rsidP="006F7EAF">
            <w:pPr>
              <w:pStyle w:val="TAL"/>
            </w:pPr>
            <w:r w:rsidRPr="002C0185">
              <w:t>FR2_60kHz</w:t>
            </w:r>
          </w:p>
        </w:tc>
        <w:tc>
          <w:tcPr>
            <w:tcW w:w="5811" w:type="dxa"/>
          </w:tcPr>
          <w:p w14:paraId="5039152A" w14:textId="77777777" w:rsidR="00417BDA" w:rsidRPr="002C0185" w:rsidRDefault="00417BDA" w:rsidP="006F7EAF">
            <w:pPr>
              <w:pStyle w:val="TAL"/>
            </w:pPr>
            <w:r w:rsidRPr="002C0185">
              <w:t>FR2 is used under the test. SCS is set to 60kHz.</w:t>
            </w:r>
          </w:p>
        </w:tc>
      </w:tr>
      <w:tr w:rsidR="00417BDA" w:rsidRPr="002C0185" w14:paraId="46AAE47C" w14:textId="77777777" w:rsidTr="006F7EAF">
        <w:tc>
          <w:tcPr>
            <w:tcW w:w="3936" w:type="dxa"/>
          </w:tcPr>
          <w:p w14:paraId="1331D1A3" w14:textId="77777777" w:rsidR="00417BDA" w:rsidRPr="002C0185" w:rsidRDefault="00417BDA" w:rsidP="006F7EAF">
            <w:pPr>
              <w:pStyle w:val="TAL"/>
            </w:pPr>
            <w:r w:rsidRPr="002C0185">
              <w:t>FR2_120kHz</w:t>
            </w:r>
          </w:p>
        </w:tc>
        <w:tc>
          <w:tcPr>
            <w:tcW w:w="5811" w:type="dxa"/>
          </w:tcPr>
          <w:p w14:paraId="79442776" w14:textId="77777777" w:rsidR="00417BDA" w:rsidRPr="002C0185" w:rsidRDefault="00417BDA" w:rsidP="006F7EAF">
            <w:pPr>
              <w:pStyle w:val="TAL"/>
            </w:pPr>
            <w:r w:rsidRPr="002C0185">
              <w:t>FR2 is used under the test. SCS is set to 120kHz.</w:t>
            </w:r>
          </w:p>
        </w:tc>
      </w:tr>
      <w:tr w:rsidR="00417BDA" w:rsidRPr="002C0185" w14:paraId="6DB3EDEA" w14:textId="77777777" w:rsidTr="006F7EAF">
        <w:tc>
          <w:tcPr>
            <w:tcW w:w="3936" w:type="dxa"/>
          </w:tcPr>
          <w:p w14:paraId="250C4463" w14:textId="77777777" w:rsidR="00417BDA" w:rsidRPr="002C0185" w:rsidRDefault="00417BDA" w:rsidP="006F7EAF">
            <w:pPr>
              <w:pStyle w:val="TAL"/>
            </w:pPr>
            <w:r w:rsidRPr="002C0185">
              <w:t>TRS</w:t>
            </w:r>
          </w:p>
        </w:tc>
        <w:tc>
          <w:tcPr>
            <w:tcW w:w="5811" w:type="dxa"/>
          </w:tcPr>
          <w:p w14:paraId="62A84D8C" w14:textId="77777777" w:rsidR="00417BDA" w:rsidRPr="002C0185" w:rsidRDefault="00417BDA" w:rsidP="006F7EAF">
            <w:pPr>
              <w:pStyle w:val="TAL"/>
            </w:pPr>
            <w:r w:rsidRPr="002C0185">
              <w:t>Tracking-Reference Signal</w:t>
            </w:r>
          </w:p>
        </w:tc>
      </w:tr>
    </w:tbl>
    <w:p w14:paraId="2ABB2617" w14:textId="77777777" w:rsidR="00417BDA" w:rsidRPr="002C0185" w:rsidRDefault="00417BDA" w:rsidP="00417BDA"/>
    <w:p w14:paraId="68B11266" w14:textId="753307AA" w:rsidR="00417BDA" w:rsidRPr="002C0185" w:rsidRDefault="00417BDA" w:rsidP="00417BDA">
      <w:pPr>
        <w:pStyle w:val="TH"/>
        <w:ind w:left="2348" w:firstLine="208"/>
        <w:jc w:val="left"/>
        <w:rPr>
          <w:i/>
          <w:iCs/>
        </w:rPr>
      </w:pPr>
      <w:bookmarkStart w:id="110" w:name="_CRTable5_4_17"/>
      <w:r w:rsidRPr="002C0185">
        <w:t xml:space="preserve">Table </w:t>
      </w:r>
      <w:bookmarkEnd w:id="110"/>
      <w:r w:rsidRPr="002C0185">
        <w:t>5.4.1-</w:t>
      </w:r>
      <w:r w:rsidR="009C35AD" w:rsidRPr="002C0185">
        <w:t>7</w:t>
      </w:r>
      <w:r w:rsidRPr="002C0185">
        <w:t xml:space="preserve">: </w:t>
      </w:r>
      <w:r w:rsidRPr="002C0185">
        <w:rPr>
          <w:i/>
          <w:iCs/>
        </w:rPr>
        <w:t>CSI-MeasConfig for 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7BDA" w:rsidRPr="002C0185" w14:paraId="01EC0382" w14:textId="77777777" w:rsidTr="006F7EAF">
        <w:tc>
          <w:tcPr>
            <w:tcW w:w="9747" w:type="dxa"/>
            <w:gridSpan w:val="4"/>
          </w:tcPr>
          <w:p w14:paraId="6C1BCF49" w14:textId="77777777" w:rsidR="00417BDA" w:rsidRPr="002C0185" w:rsidRDefault="00417BDA" w:rsidP="006F7EAF">
            <w:pPr>
              <w:pStyle w:val="TAH"/>
              <w:jc w:val="left"/>
              <w:rPr>
                <w:b w:val="0"/>
              </w:rPr>
            </w:pPr>
            <w:r w:rsidRPr="002C0185">
              <w:rPr>
                <w:b w:val="0"/>
              </w:rPr>
              <w:t>Derivation Path: TS 38.508-1 Table 4.6.3-38</w:t>
            </w:r>
          </w:p>
        </w:tc>
      </w:tr>
      <w:tr w:rsidR="00417BDA" w:rsidRPr="002C0185" w14:paraId="7940554E" w14:textId="77777777" w:rsidTr="006F7EAF">
        <w:tc>
          <w:tcPr>
            <w:tcW w:w="4535" w:type="dxa"/>
          </w:tcPr>
          <w:p w14:paraId="564F3990" w14:textId="77777777" w:rsidR="00417BDA" w:rsidRPr="002C0185" w:rsidRDefault="00417BDA" w:rsidP="006F7EAF">
            <w:pPr>
              <w:pStyle w:val="TAH"/>
            </w:pPr>
            <w:r w:rsidRPr="002C0185">
              <w:t>Information Element</w:t>
            </w:r>
          </w:p>
        </w:tc>
        <w:tc>
          <w:tcPr>
            <w:tcW w:w="2267" w:type="dxa"/>
          </w:tcPr>
          <w:p w14:paraId="38603104" w14:textId="77777777" w:rsidR="00417BDA" w:rsidRPr="002C0185" w:rsidRDefault="00417BDA" w:rsidP="006F7EAF">
            <w:pPr>
              <w:pStyle w:val="TAH"/>
            </w:pPr>
            <w:r w:rsidRPr="002C0185">
              <w:t>Value/remark</w:t>
            </w:r>
          </w:p>
        </w:tc>
        <w:tc>
          <w:tcPr>
            <w:tcW w:w="1700" w:type="dxa"/>
          </w:tcPr>
          <w:p w14:paraId="5D453FEB" w14:textId="77777777" w:rsidR="00417BDA" w:rsidRPr="002C0185" w:rsidRDefault="00417BDA" w:rsidP="006F7EAF">
            <w:pPr>
              <w:pStyle w:val="TAH"/>
            </w:pPr>
            <w:r w:rsidRPr="002C0185">
              <w:t>Comment</w:t>
            </w:r>
          </w:p>
        </w:tc>
        <w:tc>
          <w:tcPr>
            <w:tcW w:w="1245" w:type="dxa"/>
          </w:tcPr>
          <w:p w14:paraId="44B1EF91" w14:textId="77777777" w:rsidR="00417BDA" w:rsidRPr="002C0185" w:rsidRDefault="00417BDA" w:rsidP="006F7EAF">
            <w:pPr>
              <w:pStyle w:val="TAH"/>
            </w:pPr>
            <w:r w:rsidRPr="002C0185">
              <w:t>Condition</w:t>
            </w:r>
          </w:p>
        </w:tc>
      </w:tr>
      <w:tr w:rsidR="00417BDA" w:rsidRPr="002C0185" w14:paraId="13F38826" w14:textId="77777777" w:rsidTr="006F7EAF">
        <w:tc>
          <w:tcPr>
            <w:tcW w:w="4535" w:type="dxa"/>
          </w:tcPr>
          <w:p w14:paraId="3415840D" w14:textId="77777777" w:rsidR="00417BDA" w:rsidRPr="002C0185" w:rsidRDefault="00417BDA" w:rsidP="006F7EAF">
            <w:pPr>
              <w:pStyle w:val="TAL"/>
            </w:pPr>
            <w:r w:rsidRPr="002C0185">
              <w:t xml:space="preserve">CSI-MeasConfig::= </w:t>
            </w:r>
            <w:r w:rsidRPr="002C0185">
              <w:rPr>
                <w:snapToGrid w:val="0"/>
              </w:rPr>
              <w:t xml:space="preserve">SEQUENCE </w:t>
            </w:r>
            <w:r w:rsidRPr="002C0185">
              <w:t>{</w:t>
            </w:r>
          </w:p>
        </w:tc>
        <w:tc>
          <w:tcPr>
            <w:tcW w:w="2267" w:type="dxa"/>
          </w:tcPr>
          <w:p w14:paraId="3877C429" w14:textId="77777777" w:rsidR="00417BDA" w:rsidRPr="002C0185" w:rsidRDefault="00417BDA" w:rsidP="006F7EAF">
            <w:pPr>
              <w:pStyle w:val="TAL"/>
            </w:pPr>
          </w:p>
        </w:tc>
        <w:tc>
          <w:tcPr>
            <w:tcW w:w="1700" w:type="dxa"/>
          </w:tcPr>
          <w:p w14:paraId="65AD1FC6" w14:textId="77777777" w:rsidR="00417BDA" w:rsidRPr="002C0185" w:rsidRDefault="00417BDA" w:rsidP="006F7EAF">
            <w:pPr>
              <w:pStyle w:val="TAL"/>
            </w:pPr>
          </w:p>
        </w:tc>
        <w:tc>
          <w:tcPr>
            <w:tcW w:w="1245" w:type="dxa"/>
          </w:tcPr>
          <w:p w14:paraId="3DA8E8B0" w14:textId="77777777" w:rsidR="00417BDA" w:rsidRPr="002C0185" w:rsidRDefault="00417BDA" w:rsidP="006F7EAF">
            <w:pPr>
              <w:pStyle w:val="TAL"/>
            </w:pPr>
          </w:p>
        </w:tc>
      </w:tr>
      <w:tr w:rsidR="00417BDA" w:rsidRPr="002C0185" w14:paraId="53C98872" w14:textId="77777777" w:rsidTr="006F7EAF">
        <w:tc>
          <w:tcPr>
            <w:tcW w:w="4535" w:type="dxa"/>
          </w:tcPr>
          <w:p w14:paraId="00BAD5FA" w14:textId="77777777" w:rsidR="00417BDA" w:rsidRPr="002C0185" w:rsidRDefault="00417BDA" w:rsidP="006F7EAF">
            <w:pPr>
              <w:pStyle w:val="TAL"/>
            </w:pPr>
            <w:r w:rsidRPr="002C0185">
              <w:t xml:space="preserve">  nzp-CSI-RS-ResourceToAddModList SEQUENCE </w:t>
            </w:r>
            <w:r w:rsidR="00A851FF" w:rsidRPr="002C0185">
              <w:t xml:space="preserve">(SIZE (1..maxNrofNZP-CSI-RS-Resources)) OF NZP-CSI-RS-Resource </w:t>
            </w:r>
            <w:r w:rsidRPr="002C0185">
              <w:t>{</w:t>
            </w:r>
          </w:p>
        </w:tc>
        <w:tc>
          <w:tcPr>
            <w:tcW w:w="2267" w:type="dxa"/>
          </w:tcPr>
          <w:p w14:paraId="1AAF85D4" w14:textId="77777777" w:rsidR="00513703" w:rsidRPr="002C0185" w:rsidRDefault="00513703" w:rsidP="00513703">
            <w:pPr>
              <w:pStyle w:val="TAL"/>
            </w:pPr>
            <w:r w:rsidRPr="002C0185">
              <w:t>2 entries in case of FR2</w:t>
            </w:r>
          </w:p>
          <w:p w14:paraId="5AADDDB9" w14:textId="77777777" w:rsidR="00417BDA" w:rsidRPr="002C0185" w:rsidRDefault="00513703" w:rsidP="00513703">
            <w:pPr>
              <w:pStyle w:val="TAL"/>
            </w:pPr>
            <w:r w:rsidRPr="002C0185">
              <w:t>4 entries in case of FR1</w:t>
            </w:r>
          </w:p>
        </w:tc>
        <w:tc>
          <w:tcPr>
            <w:tcW w:w="1700" w:type="dxa"/>
          </w:tcPr>
          <w:p w14:paraId="5B1FE107" w14:textId="77777777" w:rsidR="00417BDA" w:rsidRPr="002C0185" w:rsidRDefault="00417BDA" w:rsidP="006F7EAF">
            <w:pPr>
              <w:pStyle w:val="TAL"/>
            </w:pPr>
            <w:r w:rsidRPr="002C0185">
              <w:t>2 entries in case of FR2</w:t>
            </w:r>
          </w:p>
          <w:p w14:paraId="7108B164" w14:textId="77777777" w:rsidR="00417BDA" w:rsidRPr="002C0185" w:rsidRDefault="00417BDA" w:rsidP="006F7EAF">
            <w:pPr>
              <w:pStyle w:val="TAL"/>
            </w:pPr>
            <w:r w:rsidRPr="002C0185">
              <w:t>4 entries in case of FR1</w:t>
            </w:r>
          </w:p>
        </w:tc>
        <w:tc>
          <w:tcPr>
            <w:tcW w:w="1245" w:type="dxa"/>
          </w:tcPr>
          <w:p w14:paraId="758A4016" w14:textId="77777777" w:rsidR="00417BDA" w:rsidRPr="002C0185" w:rsidRDefault="00417BDA" w:rsidP="006F7EAF">
            <w:pPr>
              <w:pStyle w:val="TAL"/>
            </w:pPr>
          </w:p>
        </w:tc>
      </w:tr>
      <w:tr w:rsidR="00417BDA" w:rsidRPr="002C0185" w14:paraId="77037E33" w14:textId="77777777" w:rsidTr="006F7EAF">
        <w:tc>
          <w:tcPr>
            <w:tcW w:w="4535" w:type="dxa"/>
          </w:tcPr>
          <w:p w14:paraId="75847260" w14:textId="77777777" w:rsidR="00417BDA" w:rsidRPr="002C0185" w:rsidRDefault="00417BDA" w:rsidP="006F7EAF">
            <w:pPr>
              <w:pStyle w:val="TAL"/>
            </w:pPr>
            <w:r w:rsidRPr="002C0185">
              <w:t xml:space="preserve">  </w:t>
            </w:r>
            <w:r w:rsidR="00A851FF" w:rsidRPr="002C0185">
              <w:t xml:space="preserve">  </w:t>
            </w:r>
            <w:r w:rsidRPr="002C0185">
              <w:t>NZP-CSI-RS-Resource[1]</w:t>
            </w:r>
          </w:p>
        </w:tc>
        <w:tc>
          <w:tcPr>
            <w:tcW w:w="2267" w:type="dxa"/>
          </w:tcPr>
          <w:p w14:paraId="7524BB77" w14:textId="77777777" w:rsidR="00417BDA" w:rsidRPr="002C0185" w:rsidRDefault="00417BDA" w:rsidP="006F7EAF">
            <w:pPr>
              <w:pStyle w:val="TAL"/>
            </w:pPr>
            <w:r w:rsidRPr="002C0185">
              <w:t>NZP-CSI-RS-Resource for TRS (1)</w:t>
            </w:r>
          </w:p>
        </w:tc>
        <w:tc>
          <w:tcPr>
            <w:tcW w:w="1700" w:type="dxa"/>
          </w:tcPr>
          <w:p w14:paraId="1D38C855" w14:textId="77777777" w:rsidR="00A851FF" w:rsidRPr="002C0185" w:rsidRDefault="00A851FF" w:rsidP="00A851FF">
            <w:pPr>
              <w:pStyle w:val="TAL"/>
              <w:rPr>
                <w:rFonts w:cs="Arial"/>
                <w:szCs w:val="18"/>
                <w:lang w:eastAsia="fr-FR"/>
              </w:rPr>
            </w:pPr>
            <w:r w:rsidRPr="002C0185">
              <w:rPr>
                <w:rFonts w:cs="Arial"/>
                <w:szCs w:val="18"/>
                <w:lang w:eastAsia="fr-FR"/>
              </w:rPr>
              <w:t>entry 1</w:t>
            </w:r>
          </w:p>
          <w:p w14:paraId="266A2159" w14:textId="77777777" w:rsidR="00417BDA" w:rsidRPr="002C0185" w:rsidRDefault="00417BDA" w:rsidP="006F7EAF">
            <w:pPr>
              <w:pStyle w:val="TAL"/>
            </w:pPr>
            <w:r w:rsidRPr="002C0185">
              <w:rPr>
                <w:rFonts w:cs="Arial"/>
                <w:szCs w:val="18"/>
                <w:lang w:eastAsia="fr-FR"/>
              </w:rPr>
              <w:t>CSI-RS resource 1</w:t>
            </w:r>
          </w:p>
        </w:tc>
        <w:tc>
          <w:tcPr>
            <w:tcW w:w="1245" w:type="dxa"/>
          </w:tcPr>
          <w:p w14:paraId="508E1D36" w14:textId="77777777" w:rsidR="00417BDA" w:rsidRPr="002C0185" w:rsidRDefault="00417BDA" w:rsidP="006F7EAF">
            <w:pPr>
              <w:pStyle w:val="TAL"/>
            </w:pPr>
          </w:p>
        </w:tc>
      </w:tr>
      <w:tr w:rsidR="00417BDA" w:rsidRPr="002C0185" w14:paraId="03827558" w14:textId="77777777" w:rsidTr="006F7EAF">
        <w:tc>
          <w:tcPr>
            <w:tcW w:w="4535" w:type="dxa"/>
          </w:tcPr>
          <w:p w14:paraId="5C0D65B5" w14:textId="77777777" w:rsidR="00417BDA" w:rsidRPr="002C0185" w:rsidRDefault="00417BDA" w:rsidP="006F7EAF">
            <w:pPr>
              <w:pStyle w:val="TAL"/>
            </w:pPr>
            <w:r w:rsidRPr="002C0185">
              <w:t xml:space="preserve">  </w:t>
            </w:r>
            <w:r w:rsidR="00A851FF" w:rsidRPr="002C0185">
              <w:t xml:space="preserve">  </w:t>
            </w:r>
            <w:r w:rsidRPr="002C0185">
              <w:t>NZP-CSI-RS-Resource[2]</w:t>
            </w:r>
          </w:p>
        </w:tc>
        <w:tc>
          <w:tcPr>
            <w:tcW w:w="2267" w:type="dxa"/>
          </w:tcPr>
          <w:p w14:paraId="0903C246" w14:textId="77777777" w:rsidR="00417BDA" w:rsidRPr="002C0185" w:rsidRDefault="00417BDA" w:rsidP="006F7EAF">
            <w:pPr>
              <w:pStyle w:val="TAL"/>
            </w:pPr>
            <w:r w:rsidRPr="002C0185">
              <w:t>NZP-CSI-RS-Resource for TRS (2)</w:t>
            </w:r>
          </w:p>
        </w:tc>
        <w:tc>
          <w:tcPr>
            <w:tcW w:w="1700" w:type="dxa"/>
          </w:tcPr>
          <w:p w14:paraId="7040B205" w14:textId="77777777" w:rsidR="00A851FF" w:rsidRPr="002C0185" w:rsidRDefault="00A851FF" w:rsidP="00A851FF">
            <w:pPr>
              <w:pStyle w:val="TAL"/>
              <w:rPr>
                <w:rFonts w:cs="Arial"/>
                <w:szCs w:val="18"/>
                <w:lang w:eastAsia="fr-FR"/>
              </w:rPr>
            </w:pPr>
            <w:r w:rsidRPr="002C0185">
              <w:rPr>
                <w:rFonts w:cs="Arial"/>
                <w:szCs w:val="18"/>
                <w:lang w:eastAsia="fr-FR"/>
              </w:rPr>
              <w:t>entry 2</w:t>
            </w:r>
          </w:p>
          <w:p w14:paraId="7CFA6BAA" w14:textId="77777777" w:rsidR="00417BDA" w:rsidRPr="002C0185" w:rsidRDefault="00417BDA" w:rsidP="006F7EAF">
            <w:pPr>
              <w:pStyle w:val="TAL"/>
            </w:pPr>
            <w:r w:rsidRPr="002C0185">
              <w:rPr>
                <w:rFonts w:cs="Arial"/>
                <w:szCs w:val="18"/>
                <w:lang w:eastAsia="fr-FR"/>
              </w:rPr>
              <w:t>CSI-RS resource 2</w:t>
            </w:r>
          </w:p>
        </w:tc>
        <w:tc>
          <w:tcPr>
            <w:tcW w:w="1245" w:type="dxa"/>
          </w:tcPr>
          <w:p w14:paraId="2E0150B8" w14:textId="77777777" w:rsidR="00417BDA" w:rsidRPr="002C0185" w:rsidRDefault="00417BDA" w:rsidP="006F7EAF">
            <w:pPr>
              <w:pStyle w:val="TAL"/>
            </w:pPr>
          </w:p>
        </w:tc>
      </w:tr>
      <w:tr w:rsidR="00417BDA" w:rsidRPr="002C0185" w14:paraId="25D8D633" w14:textId="77777777" w:rsidTr="006F7EAF">
        <w:tc>
          <w:tcPr>
            <w:tcW w:w="4535" w:type="dxa"/>
          </w:tcPr>
          <w:p w14:paraId="3EDC63EC" w14:textId="77777777" w:rsidR="00417BDA" w:rsidRPr="002C0185" w:rsidRDefault="00417BDA" w:rsidP="006F7EAF">
            <w:pPr>
              <w:pStyle w:val="TAL"/>
            </w:pPr>
            <w:r w:rsidRPr="002C0185">
              <w:t xml:space="preserve">  </w:t>
            </w:r>
            <w:r w:rsidR="00A851FF" w:rsidRPr="002C0185">
              <w:t xml:space="preserve">  </w:t>
            </w:r>
            <w:r w:rsidRPr="002C0185">
              <w:t>NZP-CSI-RS-Resource[3]</w:t>
            </w:r>
          </w:p>
        </w:tc>
        <w:tc>
          <w:tcPr>
            <w:tcW w:w="2267" w:type="dxa"/>
          </w:tcPr>
          <w:p w14:paraId="27F21BFE" w14:textId="77777777" w:rsidR="00417BDA" w:rsidRPr="002C0185" w:rsidRDefault="00417BDA" w:rsidP="006F7EAF">
            <w:pPr>
              <w:pStyle w:val="TAL"/>
            </w:pPr>
            <w:r w:rsidRPr="002C0185">
              <w:t>NZP-CSI-RS-Resource for TRS (3)</w:t>
            </w:r>
          </w:p>
        </w:tc>
        <w:tc>
          <w:tcPr>
            <w:tcW w:w="1700" w:type="dxa"/>
          </w:tcPr>
          <w:p w14:paraId="0E28AF26" w14:textId="77777777" w:rsidR="00A851FF" w:rsidRPr="002C0185" w:rsidRDefault="00A851FF" w:rsidP="00A851FF">
            <w:pPr>
              <w:pStyle w:val="TAL"/>
              <w:rPr>
                <w:rFonts w:cs="Arial"/>
                <w:szCs w:val="18"/>
                <w:lang w:eastAsia="fr-FR"/>
              </w:rPr>
            </w:pPr>
            <w:r w:rsidRPr="002C0185">
              <w:rPr>
                <w:rFonts w:cs="Arial"/>
                <w:szCs w:val="18"/>
                <w:lang w:eastAsia="fr-FR"/>
              </w:rPr>
              <w:t>entry 3</w:t>
            </w:r>
          </w:p>
          <w:p w14:paraId="49D41068" w14:textId="77777777" w:rsidR="00417BDA" w:rsidRPr="002C0185" w:rsidRDefault="00417BDA" w:rsidP="006F7EAF">
            <w:pPr>
              <w:pStyle w:val="TAL"/>
            </w:pPr>
            <w:r w:rsidRPr="002C0185">
              <w:rPr>
                <w:rFonts w:cs="Arial"/>
                <w:szCs w:val="18"/>
                <w:lang w:eastAsia="fr-FR"/>
              </w:rPr>
              <w:t>CSI-RS resource 3</w:t>
            </w:r>
          </w:p>
        </w:tc>
        <w:tc>
          <w:tcPr>
            <w:tcW w:w="1245" w:type="dxa"/>
          </w:tcPr>
          <w:p w14:paraId="67864A2F" w14:textId="77777777" w:rsidR="00417BDA" w:rsidRPr="002C0185" w:rsidRDefault="00417BDA" w:rsidP="006F7EAF">
            <w:pPr>
              <w:pStyle w:val="TAL"/>
            </w:pPr>
            <w:r w:rsidRPr="002C0185">
              <w:t>FR1</w:t>
            </w:r>
          </w:p>
        </w:tc>
      </w:tr>
      <w:tr w:rsidR="00417BDA" w:rsidRPr="002C0185" w14:paraId="63BA947A" w14:textId="77777777" w:rsidTr="006F7EAF">
        <w:tc>
          <w:tcPr>
            <w:tcW w:w="4535" w:type="dxa"/>
          </w:tcPr>
          <w:p w14:paraId="0A9E364D" w14:textId="77777777" w:rsidR="00417BDA" w:rsidRPr="002C0185" w:rsidRDefault="00417BDA" w:rsidP="006F7EAF">
            <w:pPr>
              <w:pStyle w:val="TAL"/>
            </w:pPr>
            <w:r w:rsidRPr="002C0185">
              <w:t xml:space="preserve">  </w:t>
            </w:r>
            <w:r w:rsidR="00A851FF" w:rsidRPr="002C0185">
              <w:t xml:space="preserve">  </w:t>
            </w:r>
            <w:r w:rsidRPr="002C0185">
              <w:t>NZP-CSI-RS-Resource[4]</w:t>
            </w:r>
          </w:p>
        </w:tc>
        <w:tc>
          <w:tcPr>
            <w:tcW w:w="2267" w:type="dxa"/>
          </w:tcPr>
          <w:p w14:paraId="7295DE4B" w14:textId="77777777" w:rsidR="00417BDA" w:rsidRPr="002C0185" w:rsidRDefault="00417BDA" w:rsidP="006F7EAF">
            <w:pPr>
              <w:pStyle w:val="TAL"/>
            </w:pPr>
            <w:r w:rsidRPr="002C0185">
              <w:t>NZP-CSI-RS-Resource for TRS (4)</w:t>
            </w:r>
          </w:p>
        </w:tc>
        <w:tc>
          <w:tcPr>
            <w:tcW w:w="1700" w:type="dxa"/>
          </w:tcPr>
          <w:p w14:paraId="7A7DD788" w14:textId="77777777" w:rsidR="00A851FF" w:rsidRPr="002C0185" w:rsidRDefault="00A851FF" w:rsidP="00A851FF">
            <w:pPr>
              <w:pStyle w:val="TAL"/>
              <w:rPr>
                <w:rFonts w:cs="Arial"/>
                <w:szCs w:val="18"/>
                <w:lang w:eastAsia="fr-FR"/>
              </w:rPr>
            </w:pPr>
            <w:r w:rsidRPr="002C0185">
              <w:rPr>
                <w:rFonts w:cs="Arial"/>
                <w:szCs w:val="18"/>
                <w:lang w:eastAsia="fr-FR"/>
              </w:rPr>
              <w:t>entry 4</w:t>
            </w:r>
          </w:p>
          <w:p w14:paraId="48C27903" w14:textId="77777777" w:rsidR="00417BDA" w:rsidRPr="002C0185" w:rsidRDefault="00417BDA" w:rsidP="006F7EAF">
            <w:pPr>
              <w:pStyle w:val="TAL"/>
            </w:pPr>
            <w:r w:rsidRPr="002C0185">
              <w:rPr>
                <w:rFonts w:cs="Arial"/>
                <w:szCs w:val="18"/>
                <w:lang w:eastAsia="fr-FR"/>
              </w:rPr>
              <w:t>CSI-RS resource 4</w:t>
            </w:r>
          </w:p>
        </w:tc>
        <w:tc>
          <w:tcPr>
            <w:tcW w:w="1245" w:type="dxa"/>
          </w:tcPr>
          <w:p w14:paraId="67A944A0" w14:textId="77777777" w:rsidR="00417BDA" w:rsidRPr="002C0185" w:rsidRDefault="00417BDA" w:rsidP="006F7EAF">
            <w:pPr>
              <w:pStyle w:val="TAL"/>
            </w:pPr>
            <w:r w:rsidRPr="002C0185">
              <w:t>FR1</w:t>
            </w:r>
          </w:p>
        </w:tc>
      </w:tr>
      <w:tr w:rsidR="00417BDA" w:rsidRPr="002C0185" w14:paraId="087CDE0D" w14:textId="77777777" w:rsidTr="006F7EAF">
        <w:tc>
          <w:tcPr>
            <w:tcW w:w="4535" w:type="dxa"/>
          </w:tcPr>
          <w:p w14:paraId="07DEEACF" w14:textId="77777777" w:rsidR="00417BDA" w:rsidRPr="002C0185" w:rsidRDefault="00417BDA" w:rsidP="006F7EAF">
            <w:pPr>
              <w:pStyle w:val="TAL"/>
            </w:pPr>
            <w:r w:rsidRPr="002C0185">
              <w:t xml:space="preserve">  }</w:t>
            </w:r>
          </w:p>
        </w:tc>
        <w:tc>
          <w:tcPr>
            <w:tcW w:w="2267" w:type="dxa"/>
          </w:tcPr>
          <w:p w14:paraId="0DE2BC8D" w14:textId="77777777" w:rsidR="00417BDA" w:rsidRPr="002C0185" w:rsidRDefault="00417BDA" w:rsidP="006F7EAF">
            <w:pPr>
              <w:pStyle w:val="TAL"/>
            </w:pPr>
          </w:p>
        </w:tc>
        <w:tc>
          <w:tcPr>
            <w:tcW w:w="1700" w:type="dxa"/>
          </w:tcPr>
          <w:p w14:paraId="4E682D49" w14:textId="77777777" w:rsidR="00417BDA" w:rsidRPr="002C0185" w:rsidRDefault="00417BDA" w:rsidP="006F7EAF">
            <w:pPr>
              <w:pStyle w:val="TAL"/>
            </w:pPr>
          </w:p>
        </w:tc>
        <w:tc>
          <w:tcPr>
            <w:tcW w:w="1245" w:type="dxa"/>
          </w:tcPr>
          <w:p w14:paraId="0D9E2EFA" w14:textId="77777777" w:rsidR="00417BDA" w:rsidRPr="002C0185" w:rsidRDefault="00417BDA" w:rsidP="006F7EAF">
            <w:pPr>
              <w:pStyle w:val="TAL"/>
            </w:pPr>
          </w:p>
        </w:tc>
      </w:tr>
      <w:tr w:rsidR="00417BDA" w:rsidRPr="002C0185" w14:paraId="315B942C" w14:textId="77777777" w:rsidTr="006F7EAF">
        <w:tc>
          <w:tcPr>
            <w:tcW w:w="4535" w:type="dxa"/>
          </w:tcPr>
          <w:p w14:paraId="395F5929" w14:textId="77777777" w:rsidR="00417BDA" w:rsidRPr="002C0185" w:rsidRDefault="00417BDA" w:rsidP="006F7EAF">
            <w:pPr>
              <w:pStyle w:val="TAL"/>
            </w:pPr>
            <w:r w:rsidRPr="002C0185">
              <w:t xml:space="preserve">  nzp-CSI-RS-ResourceSetToAddModList SEQUENCE</w:t>
            </w:r>
            <w:r w:rsidR="00A851FF" w:rsidRPr="002C0185">
              <w:t xml:space="preserve"> (SIZE (1..maxNrofNZP-CSI-RS-ResourceSets)) OF NZP-CSI-RS-ResourceSet</w:t>
            </w:r>
            <w:r w:rsidRPr="002C0185">
              <w:t xml:space="preserve"> {</w:t>
            </w:r>
          </w:p>
        </w:tc>
        <w:tc>
          <w:tcPr>
            <w:tcW w:w="2267" w:type="dxa"/>
          </w:tcPr>
          <w:p w14:paraId="19EC5BD4" w14:textId="77777777" w:rsidR="00417BDA" w:rsidRPr="002C0185" w:rsidRDefault="00417BDA" w:rsidP="006F7EAF">
            <w:pPr>
              <w:pStyle w:val="TAL"/>
            </w:pPr>
            <w:r w:rsidRPr="002C0185">
              <w:t>1 entry</w:t>
            </w:r>
          </w:p>
        </w:tc>
        <w:tc>
          <w:tcPr>
            <w:tcW w:w="1700" w:type="dxa"/>
          </w:tcPr>
          <w:p w14:paraId="1B8B9701" w14:textId="77777777" w:rsidR="00417BDA" w:rsidRPr="002C0185" w:rsidRDefault="00417BDA" w:rsidP="006F7EAF">
            <w:pPr>
              <w:pStyle w:val="TAL"/>
            </w:pPr>
          </w:p>
        </w:tc>
        <w:tc>
          <w:tcPr>
            <w:tcW w:w="1245" w:type="dxa"/>
          </w:tcPr>
          <w:p w14:paraId="552CC3AD" w14:textId="77777777" w:rsidR="00417BDA" w:rsidRPr="002C0185" w:rsidRDefault="00417BDA" w:rsidP="006F7EAF">
            <w:pPr>
              <w:pStyle w:val="TAL"/>
            </w:pPr>
          </w:p>
        </w:tc>
      </w:tr>
      <w:tr w:rsidR="00417BDA" w:rsidRPr="002C0185" w14:paraId="49DEFFD3" w14:textId="77777777" w:rsidTr="006F7EAF">
        <w:tc>
          <w:tcPr>
            <w:tcW w:w="4535" w:type="dxa"/>
          </w:tcPr>
          <w:p w14:paraId="21502B09" w14:textId="77777777" w:rsidR="00417BDA" w:rsidRPr="002C0185" w:rsidRDefault="00417BDA" w:rsidP="006F7EAF">
            <w:pPr>
              <w:pStyle w:val="TAL"/>
            </w:pPr>
            <w:r w:rsidRPr="002C0185">
              <w:t xml:space="preserve">    NZP-CSI-RS-ResourceSet[1]</w:t>
            </w:r>
          </w:p>
        </w:tc>
        <w:tc>
          <w:tcPr>
            <w:tcW w:w="2267" w:type="dxa"/>
          </w:tcPr>
          <w:p w14:paraId="1B8FC3F3" w14:textId="77777777" w:rsidR="00417BDA" w:rsidRPr="002C0185" w:rsidRDefault="00417BDA" w:rsidP="006F7EAF">
            <w:pPr>
              <w:pStyle w:val="TAL"/>
            </w:pPr>
            <w:r w:rsidRPr="002C0185">
              <w:t>NZP-CSI-RS-ResourceSet for TRS</w:t>
            </w:r>
          </w:p>
        </w:tc>
        <w:tc>
          <w:tcPr>
            <w:tcW w:w="1700" w:type="dxa"/>
          </w:tcPr>
          <w:p w14:paraId="755D0649" w14:textId="77777777" w:rsidR="00417BDA" w:rsidRPr="002C0185" w:rsidRDefault="00A851FF" w:rsidP="006F7EAF">
            <w:pPr>
              <w:pStyle w:val="TAL"/>
            </w:pPr>
            <w:r w:rsidRPr="002C0185">
              <w:t>entry 1</w:t>
            </w:r>
          </w:p>
        </w:tc>
        <w:tc>
          <w:tcPr>
            <w:tcW w:w="1245" w:type="dxa"/>
          </w:tcPr>
          <w:p w14:paraId="0CC70387" w14:textId="77777777" w:rsidR="00417BDA" w:rsidRPr="002C0185" w:rsidRDefault="00417BDA" w:rsidP="006F7EAF">
            <w:pPr>
              <w:pStyle w:val="TAL"/>
            </w:pPr>
          </w:p>
        </w:tc>
      </w:tr>
      <w:tr w:rsidR="00417BDA" w:rsidRPr="002C0185" w14:paraId="0FEBE03F" w14:textId="77777777" w:rsidTr="006F7EAF">
        <w:tc>
          <w:tcPr>
            <w:tcW w:w="4535" w:type="dxa"/>
          </w:tcPr>
          <w:p w14:paraId="0B091AD2" w14:textId="77777777" w:rsidR="00417BDA" w:rsidRPr="002C0185" w:rsidRDefault="00417BDA" w:rsidP="006F7EAF">
            <w:pPr>
              <w:pStyle w:val="TAL"/>
            </w:pPr>
            <w:r w:rsidRPr="002C0185">
              <w:t xml:space="preserve">  }</w:t>
            </w:r>
          </w:p>
        </w:tc>
        <w:tc>
          <w:tcPr>
            <w:tcW w:w="2267" w:type="dxa"/>
          </w:tcPr>
          <w:p w14:paraId="7756A39B" w14:textId="77777777" w:rsidR="00417BDA" w:rsidRPr="002C0185" w:rsidRDefault="00417BDA" w:rsidP="006F7EAF">
            <w:pPr>
              <w:pStyle w:val="TAL"/>
            </w:pPr>
          </w:p>
        </w:tc>
        <w:tc>
          <w:tcPr>
            <w:tcW w:w="1700" w:type="dxa"/>
          </w:tcPr>
          <w:p w14:paraId="51CF6FC9" w14:textId="77777777" w:rsidR="00417BDA" w:rsidRPr="002C0185" w:rsidRDefault="00417BDA" w:rsidP="006F7EAF">
            <w:pPr>
              <w:pStyle w:val="TAL"/>
            </w:pPr>
          </w:p>
        </w:tc>
        <w:tc>
          <w:tcPr>
            <w:tcW w:w="1245" w:type="dxa"/>
          </w:tcPr>
          <w:p w14:paraId="1E00633D" w14:textId="77777777" w:rsidR="00417BDA" w:rsidRPr="002C0185" w:rsidRDefault="00417BDA" w:rsidP="006F7EAF">
            <w:pPr>
              <w:pStyle w:val="TAL"/>
            </w:pPr>
          </w:p>
        </w:tc>
      </w:tr>
      <w:tr w:rsidR="00417BDA" w:rsidRPr="002C0185" w14:paraId="121377ED" w14:textId="77777777" w:rsidTr="006F7EAF">
        <w:tc>
          <w:tcPr>
            <w:tcW w:w="4535" w:type="dxa"/>
          </w:tcPr>
          <w:p w14:paraId="6706967E" w14:textId="77777777" w:rsidR="00417BDA" w:rsidRPr="002C0185" w:rsidRDefault="00417BDA" w:rsidP="006F7EAF">
            <w:pPr>
              <w:pStyle w:val="TAL"/>
            </w:pPr>
            <w:r w:rsidRPr="002C0185">
              <w:t xml:space="preserve">  csi-IM-ResourceToAddModList </w:t>
            </w:r>
          </w:p>
        </w:tc>
        <w:tc>
          <w:tcPr>
            <w:tcW w:w="2267" w:type="dxa"/>
          </w:tcPr>
          <w:p w14:paraId="02C8562A" w14:textId="77777777" w:rsidR="00417BDA" w:rsidRPr="002C0185" w:rsidRDefault="00417BDA" w:rsidP="006F7EAF">
            <w:pPr>
              <w:pStyle w:val="TAL"/>
            </w:pPr>
            <w:r w:rsidRPr="002C0185">
              <w:t>Not present</w:t>
            </w:r>
          </w:p>
        </w:tc>
        <w:tc>
          <w:tcPr>
            <w:tcW w:w="1700" w:type="dxa"/>
          </w:tcPr>
          <w:p w14:paraId="5A9E3C6F" w14:textId="77777777" w:rsidR="00417BDA" w:rsidRPr="002C0185" w:rsidRDefault="00417BDA" w:rsidP="006F7EAF">
            <w:pPr>
              <w:pStyle w:val="TAL"/>
            </w:pPr>
          </w:p>
        </w:tc>
        <w:tc>
          <w:tcPr>
            <w:tcW w:w="1245" w:type="dxa"/>
          </w:tcPr>
          <w:p w14:paraId="03814A7E" w14:textId="77777777" w:rsidR="00417BDA" w:rsidRPr="002C0185" w:rsidRDefault="00417BDA" w:rsidP="006F7EAF">
            <w:pPr>
              <w:pStyle w:val="TAL"/>
            </w:pPr>
          </w:p>
        </w:tc>
      </w:tr>
      <w:tr w:rsidR="00417BDA" w:rsidRPr="002C0185" w14:paraId="3E0F9549" w14:textId="77777777" w:rsidTr="006F7EAF">
        <w:tc>
          <w:tcPr>
            <w:tcW w:w="4535" w:type="dxa"/>
          </w:tcPr>
          <w:p w14:paraId="0FEC82C3" w14:textId="77777777" w:rsidR="00417BDA" w:rsidRPr="002C0185" w:rsidRDefault="00417BDA" w:rsidP="006F7EAF">
            <w:pPr>
              <w:pStyle w:val="TAL"/>
            </w:pPr>
            <w:r w:rsidRPr="002C0185">
              <w:t xml:space="preserve">  csi-IM-ResourceSetToAddModList </w:t>
            </w:r>
          </w:p>
        </w:tc>
        <w:tc>
          <w:tcPr>
            <w:tcW w:w="2267" w:type="dxa"/>
          </w:tcPr>
          <w:p w14:paraId="7F612723" w14:textId="77777777" w:rsidR="00417BDA" w:rsidRPr="002C0185" w:rsidRDefault="00417BDA" w:rsidP="006F7EAF">
            <w:pPr>
              <w:pStyle w:val="TAL"/>
            </w:pPr>
            <w:r w:rsidRPr="002C0185">
              <w:t>Not present</w:t>
            </w:r>
          </w:p>
        </w:tc>
        <w:tc>
          <w:tcPr>
            <w:tcW w:w="1700" w:type="dxa"/>
          </w:tcPr>
          <w:p w14:paraId="4D2761AD" w14:textId="77777777" w:rsidR="00417BDA" w:rsidRPr="002C0185" w:rsidRDefault="00417BDA" w:rsidP="006F7EAF">
            <w:pPr>
              <w:pStyle w:val="TAL"/>
            </w:pPr>
          </w:p>
        </w:tc>
        <w:tc>
          <w:tcPr>
            <w:tcW w:w="1245" w:type="dxa"/>
          </w:tcPr>
          <w:p w14:paraId="7ADAFC57" w14:textId="77777777" w:rsidR="00417BDA" w:rsidRPr="002C0185" w:rsidRDefault="00417BDA" w:rsidP="006F7EAF">
            <w:pPr>
              <w:pStyle w:val="TAL"/>
            </w:pPr>
          </w:p>
        </w:tc>
      </w:tr>
      <w:tr w:rsidR="00417BDA" w:rsidRPr="002C0185" w14:paraId="0740A915" w14:textId="77777777" w:rsidTr="006F7EAF">
        <w:tc>
          <w:tcPr>
            <w:tcW w:w="4535" w:type="dxa"/>
          </w:tcPr>
          <w:p w14:paraId="76DED8C6" w14:textId="77777777" w:rsidR="00417BDA" w:rsidRPr="002C0185" w:rsidRDefault="00417BDA" w:rsidP="006F7EAF">
            <w:pPr>
              <w:pStyle w:val="TAL"/>
            </w:pPr>
            <w:r w:rsidRPr="002C0185">
              <w:t xml:space="preserve">  csi-SSB-ResourceSetToAddModList </w:t>
            </w:r>
          </w:p>
        </w:tc>
        <w:tc>
          <w:tcPr>
            <w:tcW w:w="2267" w:type="dxa"/>
          </w:tcPr>
          <w:p w14:paraId="5E2F1A2A" w14:textId="77777777" w:rsidR="00417BDA" w:rsidRPr="002C0185" w:rsidRDefault="00417BDA" w:rsidP="006F7EAF">
            <w:pPr>
              <w:pStyle w:val="TAL"/>
            </w:pPr>
            <w:r w:rsidRPr="002C0185">
              <w:t>Not present</w:t>
            </w:r>
          </w:p>
        </w:tc>
        <w:tc>
          <w:tcPr>
            <w:tcW w:w="1700" w:type="dxa"/>
          </w:tcPr>
          <w:p w14:paraId="500BAF5F" w14:textId="77777777" w:rsidR="00417BDA" w:rsidRPr="002C0185" w:rsidRDefault="00417BDA" w:rsidP="006F7EAF">
            <w:pPr>
              <w:pStyle w:val="TAL"/>
            </w:pPr>
          </w:p>
        </w:tc>
        <w:tc>
          <w:tcPr>
            <w:tcW w:w="1245" w:type="dxa"/>
          </w:tcPr>
          <w:p w14:paraId="6B53C1DA" w14:textId="77777777" w:rsidR="00417BDA" w:rsidRPr="002C0185" w:rsidRDefault="00417BDA" w:rsidP="006F7EAF">
            <w:pPr>
              <w:pStyle w:val="TAL"/>
            </w:pPr>
          </w:p>
        </w:tc>
      </w:tr>
      <w:tr w:rsidR="00417BDA" w:rsidRPr="002C0185" w14:paraId="127BFBEA" w14:textId="77777777" w:rsidTr="006F7EAF">
        <w:tc>
          <w:tcPr>
            <w:tcW w:w="4535" w:type="dxa"/>
          </w:tcPr>
          <w:p w14:paraId="56A338DC" w14:textId="77777777" w:rsidR="00417BDA" w:rsidRPr="002C0185" w:rsidRDefault="00417BDA" w:rsidP="006F7EAF">
            <w:pPr>
              <w:pStyle w:val="TAL"/>
            </w:pPr>
            <w:r w:rsidRPr="002C0185">
              <w:t xml:space="preserve">  csi-ResourceConfigToAddModList SEQUENCE </w:t>
            </w:r>
            <w:r w:rsidR="001A6E33" w:rsidRPr="002C0185">
              <w:t xml:space="preserve">(SIZE (1..maxNrofCSI-ResourceConfigurations)) OF CSI-ResourceConfig </w:t>
            </w:r>
            <w:r w:rsidRPr="002C0185">
              <w:t>{</w:t>
            </w:r>
          </w:p>
        </w:tc>
        <w:tc>
          <w:tcPr>
            <w:tcW w:w="2267" w:type="dxa"/>
          </w:tcPr>
          <w:p w14:paraId="4EC92C88" w14:textId="77777777" w:rsidR="00417BDA" w:rsidRPr="002C0185" w:rsidRDefault="00417BDA" w:rsidP="006F7EAF">
            <w:pPr>
              <w:pStyle w:val="TAL"/>
            </w:pPr>
            <w:r w:rsidRPr="002C0185">
              <w:t>1 entry</w:t>
            </w:r>
          </w:p>
        </w:tc>
        <w:tc>
          <w:tcPr>
            <w:tcW w:w="1700" w:type="dxa"/>
          </w:tcPr>
          <w:p w14:paraId="16BE4ABB" w14:textId="77777777" w:rsidR="00417BDA" w:rsidRPr="002C0185" w:rsidRDefault="00417BDA" w:rsidP="006F7EAF">
            <w:pPr>
              <w:pStyle w:val="TAL"/>
            </w:pPr>
          </w:p>
        </w:tc>
        <w:tc>
          <w:tcPr>
            <w:tcW w:w="1245" w:type="dxa"/>
          </w:tcPr>
          <w:p w14:paraId="1D459BF0" w14:textId="77777777" w:rsidR="00417BDA" w:rsidRPr="002C0185" w:rsidRDefault="00417BDA" w:rsidP="006F7EAF">
            <w:pPr>
              <w:pStyle w:val="TAL"/>
            </w:pPr>
          </w:p>
        </w:tc>
      </w:tr>
      <w:tr w:rsidR="00417BDA" w:rsidRPr="002C0185" w14:paraId="5D02C694" w14:textId="77777777" w:rsidTr="006F7EAF">
        <w:tc>
          <w:tcPr>
            <w:tcW w:w="4535" w:type="dxa"/>
          </w:tcPr>
          <w:p w14:paraId="397BFC8D" w14:textId="77777777" w:rsidR="00417BDA" w:rsidRPr="002C0185" w:rsidRDefault="00417BDA" w:rsidP="006F7EAF">
            <w:pPr>
              <w:pStyle w:val="TAL"/>
            </w:pPr>
            <w:r w:rsidRPr="002C0185">
              <w:t xml:space="preserve">  </w:t>
            </w:r>
            <w:r w:rsidR="001A6E33" w:rsidRPr="002C0185">
              <w:t xml:space="preserve">  </w:t>
            </w:r>
            <w:r w:rsidRPr="002C0185">
              <w:t>CSI-ResourceConfig[1]</w:t>
            </w:r>
          </w:p>
        </w:tc>
        <w:tc>
          <w:tcPr>
            <w:tcW w:w="2267" w:type="dxa"/>
          </w:tcPr>
          <w:p w14:paraId="64947E12" w14:textId="77777777" w:rsidR="00417BDA" w:rsidRPr="002C0185" w:rsidRDefault="00417BDA" w:rsidP="006F7EAF">
            <w:pPr>
              <w:pStyle w:val="TAL"/>
            </w:pPr>
            <w:r w:rsidRPr="002C0185">
              <w:t>CSI-ResourceConfig for TRS</w:t>
            </w:r>
          </w:p>
        </w:tc>
        <w:tc>
          <w:tcPr>
            <w:tcW w:w="1700" w:type="dxa"/>
          </w:tcPr>
          <w:p w14:paraId="2FB55201" w14:textId="77777777" w:rsidR="00417BDA" w:rsidRPr="002C0185" w:rsidRDefault="001A6E33" w:rsidP="006F7EAF">
            <w:pPr>
              <w:pStyle w:val="TAL"/>
            </w:pPr>
            <w:r w:rsidRPr="002C0185">
              <w:t>entry 1</w:t>
            </w:r>
          </w:p>
        </w:tc>
        <w:tc>
          <w:tcPr>
            <w:tcW w:w="1245" w:type="dxa"/>
          </w:tcPr>
          <w:p w14:paraId="5A17C58E" w14:textId="77777777" w:rsidR="00417BDA" w:rsidRPr="002C0185" w:rsidRDefault="00417BDA" w:rsidP="006F7EAF">
            <w:pPr>
              <w:pStyle w:val="TAL"/>
            </w:pPr>
          </w:p>
        </w:tc>
      </w:tr>
      <w:tr w:rsidR="00417BDA" w:rsidRPr="002C0185" w14:paraId="7A705D9D" w14:textId="77777777" w:rsidTr="006F7EAF">
        <w:tc>
          <w:tcPr>
            <w:tcW w:w="4535" w:type="dxa"/>
          </w:tcPr>
          <w:p w14:paraId="4E890E7B" w14:textId="77777777" w:rsidR="00417BDA" w:rsidRPr="002C0185" w:rsidRDefault="00417BDA" w:rsidP="006F7EAF">
            <w:pPr>
              <w:pStyle w:val="TAL"/>
            </w:pPr>
            <w:r w:rsidRPr="002C0185">
              <w:t xml:space="preserve">  }</w:t>
            </w:r>
          </w:p>
        </w:tc>
        <w:tc>
          <w:tcPr>
            <w:tcW w:w="2267" w:type="dxa"/>
          </w:tcPr>
          <w:p w14:paraId="7AFD620A" w14:textId="77777777" w:rsidR="00417BDA" w:rsidRPr="002C0185" w:rsidRDefault="00417BDA" w:rsidP="006F7EAF">
            <w:pPr>
              <w:pStyle w:val="TAL"/>
            </w:pPr>
          </w:p>
        </w:tc>
        <w:tc>
          <w:tcPr>
            <w:tcW w:w="1700" w:type="dxa"/>
          </w:tcPr>
          <w:p w14:paraId="65A72645" w14:textId="77777777" w:rsidR="00417BDA" w:rsidRPr="002C0185" w:rsidRDefault="00417BDA" w:rsidP="006F7EAF">
            <w:pPr>
              <w:pStyle w:val="TAL"/>
            </w:pPr>
          </w:p>
        </w:tc>
        <w:tc>
          <w:tcPr>
            <w:tcW w:w="1245" w:type="dxa"/>
          </w:tcPr>
          <w:p w14:paraId="58742305" w14:textId="77777777" w:rsidR="00417BDA" w:rsidRPr="002C0185" w:rsidRDefault="00417BDA" w:rsidP="006F7EAF">
            <w:pPr>
              <w:pStyle w:val="TAL"/>
            </w:pPr>
          </w:p>
        </w:tc>
      </w:tr>
      <w:tr w:rsidR="00417BDA" w:rsidRPr="002C0185" w14:paraId="1D29878E" w14:textId="77777777" w:rsidTr="006F7EAF">
        <w:tc>
          <w:tcPr>
            <w:tcW w:w="4535" w:type="dxa"/>
          </w:tcPr>
          <w:p w14:paraId="43C45854" w14:textId="77777777" w:rsidR="00417BDA" w:rsidRPr="002C0185" w:rsidRDefault="00417BDA" w:rsidP="006F7EAF">
            <w:pPr>
              <w:pStyle w:val="TAL"/>
            </w:pPr>
            <w:r w:rsidRPr="002C0185">
              <w:t xml:space="preserve">  reportTriggerSize</w:t>
            </w:r>
          </w:p>
        </w:tc>
        <w:tc>
          <w:tcPr>
            <w:tcW w:w="2267" w:type="dxa"/>
          </w:tcPr>
          <w:p w14:paraId="5E7D77F0" w14:textId="77777777" w:rsidR="00417BDA" w:rsidRPr="002C0185" w:rsidRDefault="00417BDA" w:rsidP="006F7EAF">
            <w:pPr>
              <w:pStyle w:val="TAL"/>
            </w:pPr>
            <w:r w:rsidRPr="002C0185">
              <w:t>Not present</w:t>
            </w:r>
          </w:p>
        </w:tc>
        <w:tc>
          <w:tcPr>
            <w:tcW w:w="1700" w:type="dxa"/>
          </w:tcPr>
          <w:p w14:paraId="0E6F21D6" w14:textId="77777777" w:rsidR="00417BDA" w:rsidRPr="002C0185" w:rsidRDefault="00417BDA" w:rsidP="006F7EAF">
            <w:pPr>
              <w:pStyle w:val="TAL"/>
            </w:pPr>
          </w:p>
        </w:tc>
        <w:tc>
          <w:tcPr>
            <w:tcW w:w="1245" w:type="dxa"/>
          </w:tcPr>
          <w:p w14:paraId="5871B494" w14:textId="77777777" w:rsidR="00417BDA" w:rsidRPr="002C0185" w:rsidRDefault="00417BDA" w:rsidP="006F7EAF">
            <w:pPr>
              <w:pStyle w:val="TAL"/>
            </w:pPr>
          </w:p>
        </w:tc>
      </w:tr>
      <w:tr w:rsidR="00417BDA" w:rsidRPr="002C0185" w14:paraId="4313E39A" w14:textId="77777777" w:rsidTr="006F7EAF">
        <w:tc>
          <w:tcPr>
            <w:tcW w:w="4535" w:type="dxa"/>
          </w:tcPr>
          <w:p w14:paraId="5D421ABE" w14:textId="77777777" w:rsidR="00417BDA" w:rsidRPr="002C0185" w:rsidRDefault="00417BDA" w:rsidP="006F7EAF">
            <w:pPr>
              <w:pStyle w:val="TAL"/>
            </w:pPr>
            <w:r w:rsidRPr="002C0185">
              <w:t xml:space="preserve">  aperiodicTriggerStateList SetupRelease</w:t>
            </w:r>
          </w:p>
        </w:tc>
        <w:tc>
          <w:tcPr>
            <w:tcW w:w="2267" w:type="dxa"/>
          </w:tcPr>
          <w:p w14:paraId="4C08C1CA" w14:textId="77777777" w:rsidR="00417BDA" w:rsidRPr="002C0185" w:rsidRDefault="00417BDA" w:rsidP="006F7EAF">
            <w:pPr>
              <w:pStyle w:val="TAL"/>
            </w:pPr>
            <w:r w:rsidRPr="002C0185">
              <w:t>Not present</w:t>
            </w:r>
          </w:p>
        </w:tc>
        <w:tc>
          <w:tcPr>
            <w:tcW w:w="1700" w:type="dxa"/>
          </w:tcPr>
          <w:p w14:paraId="06FF4943" w14:textId="77777777" w:rsidR="00417BDA" w:rsidRPr="002C0185" w:rsidRDefault="00417BDA" w:rsidP="006F7EAF">
            <w:pPr>
              <w:pStyle w:val="TAL"/>
            </w:pPr>
          </w:p>
        </w:tc>
        <w:tc>
          <w:tcPr>
            <w:tcW w:w="1245" w:type="dxa"/>
          </w:tcPr>
          <w:p w14:paraId="0AAA51E1" w14:textId="77777777" w:rsidR="00417BDA" w:rsidRPr="002C0185" w:rsidRDefault="00417BDA" w:rsidP="006F7EAF">
            <w:pPr>
              <w:pStyle w:val="TAL"/>
            </w:pPr>
          </w:p>
        </w:tc>
      </w:tr>
      <w:tr w:rsidR="00417BDA" w:rsidRPr="002C0185" w14:paraId="60E3A797" w14:textId="77777777" w:rsidTr="006F7EAF">
        <w:tc>
          <w:tcPr>
            <w:tcW w:w="4535" w:type="dxa"/>
          </w:tcPr>
          <w:p w14:paraId="6D0F73FE" w14:textId="77777777" w:rsidR="00417BDA" w:rsidRPr="002C0185" w:rsidRDefault="00417BDA" w:rsidP="006F7EAF">
            <w:pPr>
              <w:pStyle w:val="TAL"/>
            </w:pPr>
            <w:r w:rsidRPr="002C0185">
              <w:t>}</w:t>
            </w:r>
          </w:p>
        </w:tc>
        <w:tc>
          <w:tcPr>
            <w:tcW w:w="2267" w:type="dxa"/>
          </w:tcPr>
          <w:p w14:paraId="04E1CA71" w14:textId="77777777" w:rsidR="00417BDA" w:rsidRPr="002C0185" w:rsidRDefault="00417BDA" w:rsidP="006F7EAF">
            <w:pPr>
              <w:pStyle w:val="TAL"/>
            </w:pPr>
          </w:p>
        </w:tc>
        <w:tc>
          <w:tcPr>
            <w:tcW w:w="1700" w:type="dxa"/>
          </w:tcPr>
          <w:p w14:paraId="65200B91" w14:textId="77777777" w:rsidR="00417BDA" w:rsidRPr="002C0185" w:rsidRDefault="00417BDA" w:rsidP="006F7EAF">
            <w:pPr>
              <w:pStyle w:val="TAL"/>
            </w:pPr>
          </w:p>
        </w:tc>
        <w:tc>
          <w:tcPr>
            <w:tcW w:w="1245" w:type="dxa"/>
          </w:tcPr>
          <w:p w14:paraId="1968B490" w14:textId="77777777" w:rsidR="00417BDA" w:rsidRPr="002C0185" w:rsidRDefault="00417BDA" w:rsidP="006F7EAF">
            <w:pPr>
              <w:pStyle w:val="TAL"/>
            </w:pPr>
          </w:p>
        </w:tc>
      </w:tr>
    </w:tbl>
    <w:p w14:paraId="18A13D4D" w14:textId="77777777" w:rsidR="00417BDA" w:rsidRPr="002C0185" w:rsidRDefault="00417BDA" w:rsidP="00417BDA"/>
    <w:p w14:paraId="7CB96698" w14:textId="41B9F84C" w:rsidR="00417BDA" w:rsidRPr="002C0185" w:rsidRDefault="00417BDA" w:rsidP="00417BDA">
      <w:pPr>
        <w:pStyle w:val="TH"/>
      </w:pPr>
      <w:bookmarkStart w:id="111" w:name="_CRTable5_4_18"/>
      <w:r w:rsidRPr="002C0185">
        <w:t xml:space="preserve">Table </w:t>
      </w:r>
      <w:bookmarkEnd w:id="111"/>
      <w:r w:rsidRPr="002C0185">
        <w:t>5.4.1-</w:t>
      </w:r>
      <w:r w:rsidR="009C35AD" w:rsidRPr="002C0185">
        <w:t>8</w:t>
      </w:r>
      <w:r w:rsidRPr="002C0185">
        <w:t>: NZP-CSI-RS-Resource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66"/>
        <w:gridCol w:w="1179"/>
      </w:tblGrid>
      <w:tr w:rsidR="00417BDA" w:rsidRPr="002C0185" w14:paraId="2F62B7F3"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6FA1DB30" w14:textId="77777777" w:rsidR="00417BDA" w:rsidRPr="002C0185" w:rsidRDefault="00417BDA" w:rsidP="006F7EAF">
            <w:pPr>
              <w:pStyle w:val="TAH"/>
              <w:jc w:val="left"/>
              <w:rPr>
                <w:b w:val="0"/>
              </w:rPr>
            </w:pPr>
            <w:r w:rsidRPr="002C0185">
              <w:rPr>
                <w:b w:val="0"/>
              </w:rPr>
              <w:t>Derivation Path: 38.508-1 Table 4.6.3-85</w:t>
            </w:r>
          </w:p>
        </w:tc>
      </w:tr>
      <w:tr w:rsidR="00417BDA" w:rsidRPr="002C0185" w14:paraId="699016D5"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7937B453" w14:textId="77777777" w:rsidR="00417BDA" w:rsidRPr="002C0185" w:rsidRDefault="00417BDA" w:rsidP="006F7EAF">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0DC631" w14:textId="77777777" w:rsidR="00417BDA" w:rsidRPr="002C0185" w:rsidRDefault="00417BDA" w:rsidP="006F7EAF">
            <w:pPr>
              <w:pStyle w:val="TAH"/>
            </w:pPr>
            <w:r w:rsidRPr="002C0185">
              <w:t>Value/remark</w:t>
            </w:r>
          </w:p>
        </w:tc>
        <w:tc>
          <w:tcPr>
            <w:tcW w:w="1766" w:type="dxa"/>
            <w:tcBorders>
              <w:top w:val="single" w:sz="4" w:space="0" w:color="auto"/>
              <w:left w:val="single" w:sz="4" w:space="0" w:color="auto"/>
              <w:bottom w:val="single" w:sz="4" w:space="0" w:color="auto"/>
              <w:right w:val="single" w:sz="4" w:space="0" w:color="auto"/>
            </w:tcBorders>
            <w:hideMark/>
          </w:tcPr>
          <w:p w14:paraId="50793152" w14:textId="77777777" w:rsidR="00417BDA" w:rsidRPr="002C0185" w:rsidRDefault="00417BDA" w:rsidP="006F7EAF">
            <w:pPr>
              <w:pStyle w:val="TAH"/>
            </w:pPr>
            <w:r w:rsidRPr="002C0185">
              <w:t>Comment</w:t>
            </w:r>
          </w:p>
        </w:tc>
        <w:tc>
          <w:tcPr>
            <w:tcW w:w="1179" w:type="dxa"/>
            <w:tcBorders>
              <w:top w:val="single" w:sz="4" w:space="0" w:color="auto"/>
              <w:left w:val="single" w:sz="4" w:space="0" w:color="auto"/>
              <w:bottom w:val="single" w:sz="4" w:space="0" w:color="auto"/>
              <w:right w:val="single" w:sz="4" w:space="0" w:color="auto"/>
            </w:tcBorders>
            <w:hideMark/>
          </w:tcPr>
          <w:p w14:paraId="546609BA" w14:textId="77777777" w:rsidR="00417BDA" w:rsidRPr="002C0185" w:rsidRDefault="00417BDA" w:rsidP="006F7EAF">
            <w:pPr>
              <w:pStyle w:val="TAH"/>
            </w:pPr>
            <w:r w:rsidRPr="002C0185">
              <w:t>Condition</w:t>
            </w:r>
          </w:p>
        </w:tc>
      </w:tr>
      <w:tr w:rsidR="00417BDA" w:rsidRPr="002C0185" w14:paraId="1D16CBB7"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57C8E9A8" w14:textId="77777777" w:rsidR="00417BDA" w:rsidRPr="002C0185" w:rsidRDefault="00417BDA" w:rsidP="006F7EAF">
            <w:pPr>
              <w:pStyle w:val="TAL"/>
            </w:pPr>
            <w:r w:rsidRPr="002C0185">
              <w:t xml:space="preserve">NZP-CSI-RS-Resource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51B8AAAC" w14:textId="77777777" w:rsidR="00417BDA" w:rsidRPr="002C0185" w:rsidRDefault="00417BDA" w:rsidP="006F7EAF">
            <w:pPr>
              <w:pStyle w:val="TAL"/>
            </w:pPr>
          </w:p>
        </w:tc>
        <w:tc>
          <w:tcPr>
            <w:tcW w:w="1766" w:type="dxa"/>
            <w:tcBorders>
              <w:top w:val="single" w:sz="4" w:space="0" w:color="auto"/>
              <w:left w:val="single" w:sz="4" w:space="0" w:color="auto"/>
              <w:bottom w:val="single" w:sz="4" w:space="0" w:color="auto"/>
              <w:right w:val="single" w:sz="4" w:space="0" w:color="auto"/>
            </w:tcBorders>
          </w:tcPr>
          <w:p w14:paraId="34785DC1" w14:textId="77777777" w:rsidR="00417BDA" w:rsidRPr="002C0185"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08B183B7" w14:textId="77777777" w:rsidR="00417BDA" w:rsidRPr="002C0185" w:rsidRDefault="00417BDA" w:rsidP="006F7EAF">
            <w:pPr>
              <w:pStyle w:val="TAL"/>
            </w:pPr>
          </w:p>
        </w:tc>
      </w:tr>
      <w:tr w:rsidR="00417BDA" w:rsidRPr="002C0185" w14:paraId="5FEBA6E8" w14:textId="77777777" w:rsidTr="006F7EAF">
        <w:tc>
          <w:tcPr>
            <w:tcW w:w="4535" w:type="dxa"/>
            <w:vMerge w:val="restart"/>
            <w:tcBorders>
              <w:top w:val="single" w:sz="4" w:space="0" w:color="auto"/>
              <w:left w:val="single" w:sz="4" w:space="0" w:color="auto"/>
              <w:right w:val="single" w:sz="4" w:space="0" w:color="auto"/>
            </w:tcBorders>
            <w:hideMark/>
          </w:tcPr>
          <w:p w14:paraId="0E91E2DB" w14:textId="77777777" w:rsidR="00417BDA" w:rsidRPr="002C0185" w:rsidRDefault="00417BDA" w:rsidP="006F7EAF">
            <w:pPr>
              <w:pStyle w:val="TAL"/>
            </w:pPr>
            <w:r w:rsidRPr="002C0185">
              <w:t xml:space="preserve">  NZP-CSI-RS-ResourceId</w:t>
            </w:r>
          </w:p>
        </w:tc>
        <w:tc>
          <w:tcPr>
            <w:tcW w:w="2267" w:type="dxa"/>
            <w:tcBorders>
              <w:top w:val="single" w:sz="4" w:space="0" w:color="auto"/>
              <w:left w:val="single" w:sz="4" w:space="0" w:color="auto"/>
              <w:bottom w:val="single" w:sz="4" w:space="0" w:color="auto"/>
              <w:right w:val="single" w:sz="4" w:space="0" w:color="auto"/>
            </w:tcBorders>
          </w:tcPr>
          <w:p w14:paraId="0DB8A7F4" w14:textId="77777777" w:rsidR="00417BDA" w:rsidRPr="002C0185" w:rsidRDefault="00417BDA" w:rsidP="006F7EAF">
            <w:pPr>
              <w:pStyle w:val="TAL"/>
            </w:pPr>
            <w:r w:rsidRPr="002C0185">
              <w:t>0</w:t>
            </w:r>
          </w:p>
        </w:tc>
        <w:tc>
          <w:tcPr>
            <w:tcW w:w="1766" w:type="dxa"/>
            <w:tcBorders>
              <w:top w:val="single" w:sz="4" w:space="0" w:color="auto"/>
              <w:left w:val="single" w:sz="4" w:space="0" w:color="auto"/>
              <w:bottom w:val="single" w:sz="4" w:space="0" w:color="auto"/>
              <w:right w:val="single" w:sz="4" w:space="0" w:color="auto"/>
            </w:tcBorders>
          </w:tcPr>
          <w:p w14:paraId="000FFE8E" w14:textId="77777777" w:rsidR="00417BDA" w:rsidRPr="002C0185" w:rsidRDefault="00417BDA" w:rsidP="006F7EAF">
            <w:pPr>
              <w:pStyle w:val="TAL"/>
            </w:pPr>
            <w:r w:rsidRPr="002C0185">
              <w:rPr>
                <w:rFonts w:cs="Arial"/>
                <w:szCs w:val="18"/>
                <w:lang w:eastAsia="fr-FR"/>
              </w:rPr>
              <w:t>CSI-RS resource 1</w:t>
            </w:r>
          </w:p>
        </w:tc>
        <w:tc>
          <w:tcPr>
            <w:tcW w:w="1179" w:type="dxa"/>
            <w:tcBorders>
              <w:top w:val="single" w:sz="4" w:space="0" w:color="auto"/>
              <w:left w:val="single" w:sz="4" w:space="0" w:color="auto"/>
              <w:bottom w:val="single" w:sz="4" w:space="0" w:color="auto"/>
              <w:right w:val="single" w:sz="4" w:space="0" w:color="auto"/>
            </w:tcBorders>
          </w:tcPr>
          <w:p w14:paraId="00A548EF" w14:textId="77777777" w:rsidR="00417BDA" w:rsidRPr="002C0185" w:rsidRDefault="00417BDA" w:rsidP="006F7EAF">
            <w:pPr>
              <w:pStyle w:val="TAL"/>
            </w:pPr>
          </w:p>
        </w:tc>
      </w:tr>
      <w:tr w:rsidR="00417BDA" w:rsidRPr="002C0185" w14:paraId="42B97659" w14:textId="77777777" w:rsidTr="006F7EAF">
        <w:tc>
          <w:tcPr>
            <w:tcW w:w="4535" w:type="dxa"/>
            <w:vMerge/>
            <w:tcBorders>
              <w:left w:val="single" w:sz="4" w:space="0" w:color="auto"/>
              <w:right w:val="single" w:sz="4" w:space="0" w:color="auto"/>
            </w:tcBorders>
          </w:tcPr>
          <w:p w14:paraId="6E6EEE9C" w14:textId="77777777" w:rsidR="00417BDA" w:rsidRPr="002C0185" w:rsidRDefault="00417BDA" w:rsidP="006F7EAF">
            <w:pPr>
              <w:pStyle w:val="TAL"/>
            </w:pPr>
          </w:p>
        </w:tc>
        <w:tc>
          <w:tcPr>
            <w:tcW w:w="2267" w:type="dxa"/>
            <w:tcBorders>
              <w:top w:val="single" w:sz="4" w:space="0" w:color="auto"/>
              <w:left w:val="single" w:sz="4" w:space="0" w:color="auto"/>
              <w:bottom w:val="single" w:sz="4" w:space="0" w:color="auto"/>
              <w:right w:val="single" w:sz="4" w:space="0" w:color="auto"/>
            </w:tcBorders>
          </w:tcPr>
          <w:p w14:paraId="30C4C0EC" w14:textId="77777777" w:rsidR="00417BDA" w:rsidRPr="002C0185" w:rsidRDefault="00417BDA" w:rsidP="006F7EAF">
            <w:pPr>
              <w:pStyle w:val="TAL"/>
            </w:pPr>
            <w:r w:rsidRPr="002C0185">
              <w:t>1</w:t>
            </w:r>
          </w:p>
        </w:tc>
        <w:tc>
          <w:tcPr>
            <w:tcW w:w="1766" w:type="dxa"/>
            <w:tcBorders>
              <w:top w:val="single" w:sz="4" w:space="0" w:color="auto"/>
              <w:left w:val="single" w:sz="4" w:space="0" w:color="auto"/>
              <w:bottom w:val="single" w:sz="4" w:space="0" w:color="auto"/>
              <w:right w:val="single" w:sz="4" w:space="0" w:color="auto"/>
            </w:tcBorders>
          </w:tcPr>
          <w:p w14:paraId="0729E718" w14:textId="77777777" w:rsidR="00417BDA" w:rsidRPr="002C0185" w:rsidRDefault="00417BDA" w:rsidP="006F7EAF">
            <w:pPr>
              <w:pStyle w:val="TAL"/>
            </w:pPr>
            <w:r w:rsidRPr="002C0185">
              <w:rPr>
                <w:rFonts w:cs="Arial"/>
                <w:szCs w:val="18"/>
                <w:lang w:eastAsia="fr-FR"/>
              </w:rPr>
              <w:t>CSI-RS resource 2</w:t>
            </w:r>
          </w:p>
        </w:tc>
        <w:tc>
          <w:tcPr>
            <w:tcW w:w="1179" w:type="dxa"/>
            <w:tcBorders>
              <w:top w:val="single" w:sz="4" w:space="0" w:color="auto"/>
              <w:left w:val="single" w:sz="4" w:space="0" w:color="auto"/>
              <w:bottom w:val="single" w:sz="4" w:space="0" w:color="auto"/>
              <w:right w:val="single" w:sz="4" w:space="0" w:color="auto"/>
            </w:tcBorders>
          </w:tcPr>
          <w:p w14:paraId="6D933086" w14:textId="77777777" w:rsidR="00417BDA" w:rsidRPr="002C0185" w:rsidRDefault="00417BDA" w:rsidP="006F7EAF">
            <w:pPr>
              <w:pStyle w:val="TAL"/>
            </w:pPr>
          </w:p>
        </w:tc>
      </w:tr>
      <w:tr w:rsidR="00417BDA" w:rsidRPr="002C0185" w14:paraId="3D7015C0" w14:textId="77777777" w:rsidTr="006F7EAF">
        <w:tc>
          <w:tcPr>
            <w:tcW w:w="4535" w:type="dxa"/>
            <w:vMerge/>
            <w:tcBorders>
              <w:left w:val="single" w:sz="4" w:space="0" w:color="auto"/>
              <w:right w:val="single" w:sz="4" w:space="0" w:color="auto"/>
            </w:tcBorders>
          </w:tcPr>
          <w:p w14:paraId="5FFDFCF0" w14:textId="77777777" w:rsidR="00417BDA" w:rsidRPr="002C0185" w:rsidRDefault="00417BDA" w:rsidP="006F7EAF">
            <w:pPr>
              <w:pStyle w:val="TAL"/>
            </w:pPr>
          </w:p>
        </w:tc>
        <w:tc>
          <w:tcPr>
            <w:tcW w:w="2267" w:type="dxa"/>
            <w:tcBorders>
              <w:top w:val="single" w:sz="4" w:space="0" w:color="auto"/>
              <w:left w:val="single" w:sz="4" w:space="0" w:color="auto"/>
              <w:bottom w:val="single" w:sz="4" w:space="0" w:color="auto"/>
              <w:right w:val="single" w:sz="4" w:space="0" w:color="auto"/>
            </w:tcBorders>
          </w:tcPr>
          <w:p w14:paraId="2DDD5D67" w14:textId="77777777" w:rsidR="00417BDA" w:rsidRPr="002C0185" w:rsidRDefault="00417BDA" w:rsidP="006F7EAF">
            <w:pPr>
              <w:pStyle w:val="TAL"/>
            </w:pPr>
            <w:r w:rsidRPr="002C0185">
              <w:t>2</w:t>
            </w:r>
          </w:p>
        </w:tc>
        <w:tc>
          <w:tcPr>
            <w:tcW w:w="1766" w:type="dxa"/>
            <w:tcBorders>
              <w:top w:val="single" w:sz="4" w:space="0" w:color="auto"/>
              <w:left w:val="single" w:sz="4" w:space="0" w:color="auto"/>
              <w:bottom w:val="single" w:sz="4" w:space="0" w:color="auto"/>
              <w:right w:val="single" w:sz="4" w:space="0" w:color="auto"/>
            </w:tcBorders>
          </w:tcPr>
          <w:p w14:paraId="20550692" w14:textId="77777777" w:rsidR="00417BDA" w:rsidRPr="002C0185" w:rsidRDefault="00417BDA" w:rsidP="006F7EAF">
            <w:pPr>
              <w:pStyle w:val="TAL"/>
            </w:pPr>
            <w:r w:rsidRPr="002C0185">
              <w:rPr>
                <w:rFonts w:cs="Arial"/>
                <w:szCs w:val="18"/>
                <w:lang w:eastAsia="fr-FR"/>
              </w:rPr>
              <w:t>CSI-RS resource 3</w:t>
            </w:r>
          </w:p>
        </w:tc>
        <w:tc>
          <w:tcPr>
            <w:tcW w:w="1179" w:type="dxa"/>
            <w:tcBorders>
              <w:top w:val="single" w:sz="4" w:space="0" w:color="auto"/>
              <w:left w:val="single" w:sz="4" w:space="0" w:color="auto"/>
              <w:bottom w:val="single" w:sz="4" w:space="0" w:color="auto"/>
              <w:right w:val="single" w:sz="4" w:space="0" w:color="auto"/>
            </w:tcBorders>
          </w:tcPr>
          <w:p w14:paraId="78E9D3D2" w14:textId="77777777" w:rsidR="00417BDA" w:rsidRPr="002C0185" w:rsidRDefault="00417BDA" w:rsidP="006F7EAF">
            <w:pPr>
              <w:pStyle w:val="TAL"/>
            </w:pPr>
          </w:p>
        </w:tc>
      </w:tr>
      <w:tr w:rsidR="00417BDA" w:rsidRPr="002C0185" w14:paraId="3DA0822F" w14:textId="77777777" w:rsidTr="006F7EAF">
        <w:tc>
          <w:tcPr>
            <w:tcW w:w="4535" w:type="dxa"/>
            <w:vMerge/>
            <w:tcBorders>
              <w:left w:val="single" w:sz="4" w:space="0" w:color="auto"/>
              <w:bottom w:val="single" w:sz="4" w:space="0" w:color="auto"/>
              <w:right w:val="single" w:sz="4" w:space="0" w:color="auto"/>
            </w:tcBorders>
          </w:tcPr>
          <w:p w14:paraId="0FFF4756" w14:textId="77777777" w:rsidR="00417BDA" w:rsidRPr="002C0185" w:rsidRDefault="00417BDA" w:rsidP="006F7EAF">
            <w:pPr>
              <w:pStyle w:val="TAL"/>
            </w:pPr>
          </w:p>
        </w:tc>
        <w:tc>
          <w:tcPr>
            <w:tcW w:w="2267" w:type="dxa"/>
            <w:tcBorders>
              <w:top w:val="single" w:sz="4" w:space="0" w:color="auto"/>
              <w:left w:val="single" w:sz="4" w:space="0" w:color="auto"/>
              <w:bottom w:val="single" w:sz="4" w:space="0" w:color="auto"/>
              <w:right w:val="single" w:sz="4" w:space="0" w:color="auto"/>
            </w:tcBorders>
          </w:tcPr>
          <w:p w14:paraId="4F6066E3" w14:textId="77777777" w:rsidR="00417BDA" w:rsidRPr="002C0185" w:rsidRDefault="00417BDA" w:rsidP="006F7EAF">
            <w:pPr>
              <w:pStyle w:val="TAL"/>
            </w:pPr>
            <w:r w:rsidRPr="002C0185">
              <w:t>3</w:t>
            </w:r>
          </w:p>
        </w:tc>
        <w:tc>
          <w:tcPr>
            <w:tcW w:w="1766" w:type="dxa"/>
            <w:tcBorders>
              <w:top w:val="single" w:sz="4" w:space="0" w:color="auto"/>
              <w:left w:val="single" w:sz="4" w:space="0" w:color="auto"/>
              <w:bottom w:val="single" w:sz="4" w:space="0" w:color="auto"/>
              <w:right w:val="single" w:sz="4" w:space="0" w:color="auto"/>
            </w:tcBorders>
          </w:tcPr>
          <w:p w14:paraId="4057F898" w14:textId="77777777" w:rsidR="00417BDA" w:rsidRPr="002C0185" w:rsidRDefault="00417BDA" w:rsidP="006F7EAF">
            <w:pPr>
              <w:pStyle w:val="TAL"/>
            </w:pPr>
            <w:r w:rsidRPr="002C0185">
              <w:rPr>
                <w:rFonts w:cs="Arial"/>
                <w:szCs w:val="18"/>
                <w:lang w:eastAsia="fr-FR"/>
              </w:rPr>
              <w:t>CSI-RS resource 4</w:t>
            </w:r>
          </w:p>
        </w:tc>
        <w:tc>
          <w:tcPr>
            <w:tcW w:w="1179" w:type="dxa"/>
            <w:tcBorders>
              <w:top w:val="single" w:sz="4" w:space="0" w:color="auto"/>
              <w:left w:val="single" w:sz="4" w:space="0" w:color="auto"/>
              <w:bottom w:val="single" w:sz="4" w:space="0" w:color="auto"/>
              <w:right w:val="single" w:sz="4" w:space="0" w:color="auto"/>
            </w:tcBorders>
          </w:tcPr>
          <w:p w14:paraId="09E8A8CD" w14:textId="77777777" w:rsidR="00417BDA" w:rsidRPr="002C0185" w:rsidRDefault="00417BDA" w:rsidP="006F7EAF">
            <w:pPr>
              <w:pStyle w:val="TAL"/>
            </w:pPr>
          </w:p>
        </w:tc>
      </w:tr>
      <w:tr w:rsidR="00417BDA" w:rsidRPr="002C0185" w14:paraId="7E1D6931" w14:textId="77777777" w:rsidTr="006F7EAF">
        <w:tc>
          <w:tcPr>
            <w:tcW w:w="4535" w:type="dxa"/>
            <w:tcBorders>
              <w:top w:val="single" w:sz="4" w:space="0" w:color="auto"/>
              <w:left w:val="single" w:sz="4" w:space="0" w:color="auto"/>
              <w:bottom w:val="single" w:sz="4" w:space="0" w:color="auto"/>
              <w:right w:val="single" w:sz="4" w:space="0" w:color="auto"/>
            </w:tcBorders>
          </w:tcPr>
          <w:p w14:paraId="51AF2A60" w14:textId="77777777" w:rsidR="00417BDA" w:rsidRPr="002C0185" w:rsidRDefault="00417BDA" w:rsidP="006F7EAF">
            <w:pPr>
              <w:pStyle w:val="TAL"/>
            </w:pPr>
            <w:r w:rsidRPr="002C0185">
              <w:t xml:space="preserve">  CSI-RS-ResourceMapping</w:t>
            </w:r>
          </w:p>
        </w:tc>
        <w:tc>
          <w:tcPr>
            <w:tcW w:w="2267" w:type="dxa"/>
            <w:tcBorders>
              <w:top w:val="single" w:sz="4" w:space="0" w:color="auto"/>
              <w:left w:val="single" w:sz="4" w:space="0" w:color="auto"/>
              <w:bottom w:val="single" w:sz="4" w:space="0" w:color="auto"/>
              <w:right w:val="single" w:sz="4" w:space="0" w:color="auto"/>
            </w:tcBorders>
          </w:tcPr>
          <w:p w14:paraId="47F994E5" w14:textId="77777777" w:rsidR="00417BDA" w:rsidRPr="002C0185" w:rsidRDefault="00417BDA" w:rsidP="006F7EAF">
            <w:pPr>
              <w:pStyle w:val="TAL"/>
            </w:pPr>
            <w:r w:rsidRPr="002C0185">
              <w:t>CSI-RS-ResourceMapping for TRS</w:t>
            </w:r>
          </w:p>
        </w:tc>
        <w:tc>
          <w:tcPr>
            <w:tcW w:w="1766" w:type="dxa"/>
            <w:tcBorders>
              <w:top w:val="single" w:sz="4" w:space="0" w:color="auto"/>
              <w:left w:val="single" w:sz="4" w:space="0" w:color="auto"/>
              <w:bottom w:val="single" w:sz="4" w:space="0" w:color="auto"/>
              <w:right w:val="single" w:sz="4" w:space="0" w:color="auto"/>
            </w:tcBorders>
          </w:tcPr>
          <w:p w14:paraId="4CD1DDDF" w14:textId="77777777" w:rsidR="00417BDA" w:rsidRPr="002C0185"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2A399532" w14:textId="77777777" w:rsidR="00417BDA" w:rsidRPr="002C0185" w:rsidRDefault="00417BDA" w:rsidP="006F7EAF">
            <w:pPr>
              <w:pStyle w:val="TAL"/>
            </w:pPr>
            <w:r w:rsidRPr="002C0185">
              <w:t xml:space="preserve">Content conditioned by the </w:t>
            </w:r>
            <w:r w:rsidRPr="002C0185">
              <w:rPr>
                <w:rFonts w:cs="Arial"/>
                <w:szCs w:val="18"/>
                <w:lang w:eastAsia="fr-FR"/>
              </w:rPr>
              <w:t>CSI-RS resource #</w:t>
            </w:r>
          </w:p>
        </w:tc>
      </w:tr>
      <w:tr w:rsidR="00643FE7" w:rsidRPr="002C0185" w14:paraId="1A32E1E0" w14:textId="77777777" w:rsidTr="004C207A">
        <w:tc>
          <w:tcPr>
            <w:tcW w:w="4535" w:type="dxa"/>
            <w:tcBorders>
              <w:top w:val="single" w:sz="4" w:space="0" w:color="auto"/>
              <w:left w:val="single" w:sz="4" w:space="0" w:color="auto"/>
              <w:bottom w:val="single" w:sz="4" w:space="0" w:color="auto"/>
              <w:right w:val="single" w:sz="4" w:space="0" w:color="auto"/>
            </w:tcBorders>
          </w:tcPr>
          <w:p w14:paraId="49596853" w14:textId="77777777" w:rsidR="00643FE7" w:rsidRPr="002C0185" w:rsidRDefault="00643FE7" w:rsidP="004C207A">
            <w:pPr>
              <w:pStyle w:val="TAL"/>
            </w:pPr>
            <w:r w:rsidRPr="002C0185">
              <w:t xml:space="preserve">  powerControlOffset</w:t>
            </w:r>
          </w:p>
        </w:tc>
        <w:tc>
          <w:tcPr>
            <w:tcW w:w="2267" w:type="dxa"/>
            <w:tcBorders>
              <w:top w:val="single" w:sz="4" w:space="0" w:color="auto"/>
              <w:left w:val="single" w:sz="4" w:space="0" w:color="auto"/>
              <w:bottom w:val="single" w:sz="4" w:space="0" w:color="auto"/>
              <w:right w:val="single" w:sz="4" w:space="0" w:color="auto"/>
            </w:tcBorders>
          </w:tcPr>
          <w:p w14:paraId="060404CF" w14:textId="77777777" w:rsidR="00643FE7" w:rsidRPr="002C0185" w:rsidRDefault="00643FE7" w:rsidP="004C207A">
            <w:pPr>
              <w:pStyle w:val="TAL"/>
            </w:pPr>
            <w:r w:rsidRPr="002C0185">
              <w:t>0</w:t>
            </w:r>
          </w:p>
        </w:tc>
        <w:tc>
          <w:tcPr>
            <w:tcW w:w="1766" w:type="dxa"/>
            <w:tcBorders>
              <w:top w:val="single" w:sz="4" w:space="0" w:color="auto"/>
              <w:left w:val="single" w:sz="4" w:space="0" w:color="auto"/>
              <w:bottom w:val="single" w:sz="4" w:space="0" w:color="auto"/>
              <w:right w:val="single" w:sz="4" w:space="0" w:color="auto"/>
            </w:tcBorders>
          </w:tcPr>
          <w:p w14:paraId="633925B4" w14:textId="77777777" w:rsidR="00643FE7" w:rsidRPr="002C0185" w:rsidRDefault="00643FE7" w:rsidP="004C207A">
            <w:pPr>
              <w:pStyle w:val="TAL"/>
            </w:pPr>
          </w:p>
        </w:tc>
        <w:tc>
          <w:tcPr>
            <w:tcW w:w="1179" w:type="dxa"/>
            <w:tcBorders>
              <w:top w:val="single" w:sz="4" w:space="0" w:color="auto"/>
              <w:left w:val="single" w:sz="4" w:space="0" w:color="auto"/>
              <w:bottom w:val="single" w:sz="4" w:space="0" w:color="auto"/>
              <w:right w:val="single" w:sz="4" w:space="0" w:color="auto"/>
            </w:tcBorders>
          </w:tcPr>
          <w:p w14:paraId="2268668D" w14:textId="77777777" w:rsidR="00643FE7" w:rsidRPr="002C0185" w:rsidRDefault="00643FE7" w:rsidP="004C207A">
            <w:pPr>
              <w:pStyle w:val="TAL"/>
            </w:pPr>
          </w:p>
        </w:tc>
      </w:tr>
      <w:tr w:rsidR="00417BDA" w:rsidRPr="002C0185" w14:paraId="693868BF" w14:textId="77777777" w:rsidTr="006F7EAF">
        <w:tc>
          <w:tcPr>
            <w:tcW w:w="4535" w:type="dxa"/>
            <w:tcBorders>
              <w:top w:val="single" w:sz="4" w:space="0" w:color="auto"/>
              <w:left w:val="single" w:sz="4" w:space="0" w:color="auto"/>
              <w:bottom w:val="single" w:sz="4" w:space="0" w:color="auto"/>
              <w:right w:val="single" w:sz="4" w:space="0" w:color="auto"/>
            </w:tcBorders>
          </w:tcPr>
          <w:p w14:paraId="2D102020" w14:textId="77777777" w:rsidR="00417BDA" w:rsidRPr="002C0185" w:rsidRDefault="00417BDA" w:rsidP="006F7EAF">
            <w:pPr>
              <w:pStyle w:val="TAL"/>
            </w:pPr>
            <w:r w:rsidRPr="002C0185">
              <w:t xml:space="preserve">  powerControlOffsetSS</w:t>
            </w:r>
          </w:p>
        </w:tc>
        <w:tc>
          <w:tcPr>
            <w:tcW w:w="2267" w:type="dxa"/>
            <w:tcBorders>
              <w:top w:val="single" w:sz="4" w:space="0" w:color="auto"/>
              <w:left w:val="single" w:sz="4" w:space="0" w:color="auto"/>
              <w:bottom w:val="single" w:sz="4" w:space="0" w:color="auto"/>
              <w:right w:val="single" w:sz="4" w:space="0" w:color="auto"/>
            </w:tcBorders>
          </w:tcPr>
          <w:p w14:paraId="5EAD259E" w14:textId="77777777" w:rsidR="00417BDA" w:rsidRPr="002C0185" w:rsidRDefault="00643FE7" w:rsidP="006F7EAF">
            <w:pPr>
              <w:pStyle w:val="TAL"/>
            </w:pPr>
            <w:r w:rsidRPr="002C0185">
              <w:t>db0</w:t>
            </w:r>
          </w:p>
        </w:tc>
        <w:tc>
          <w:tcPr>
            <w:tcW w:w="1766" w:type="dxa"/>
            <w:tcBorders>
              <w:top w:val="single" w:sz="4" w:space="0" w:color="auto"/>
              <w:left w:val="single" w:sz="4" w:space="0" w:color="auto"/>
              <w:bottom w:val="single" w:sz="4" w:space="0" w:color="auto"/>
              <w:right w:val="single" w:sz="4" w:space="0" w:color="auto"/>
            </w:tcBorders>
          </w:tcPr>
          <w:p w14:paraId="33890EDE" w14:textId="77777777" w:rsidR="00417BDA" w:rsidRPr="002C0185"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2C0C26C7" w14:textId="77777777" w:rsidR="00417BDA" w:rsidRPr="002C0185" w:rsidRDefault="00417BDA" w:rsidP="006F7EAF">
            <w:pPr>
              <w:pStyle w:val="TAL"/>
            </w:pPr>
          </w:p>
        </w:tc>
      </w:tr>
      <w:tr w:rsidR="00417BDA" w:rsidRPr="002C0185" w14:paraId="48C55C30" w14:textId="77777777" w:rsidTr="006F7EAF">
        <w:tc>
          <w:tcPr>
            <w:tcW w:w="4535" w:type="dxa"/>
            <w:tcBorders>
              <w:top w:val="single" w:sz="4" w:space="0" w:color="auto"/>
              <w:left w:val="single" w:sz="4" w:space="0" w:color="auto"/>
              <w:bottom w:val="single" w:sz="4" w:space="0" w:color="auto"/>
              <w:right w:val="single" w:sz="4" w:space="0" w:color="auto"/>
            </w:tcBorders>
          </w:tcPr>
          <w:p w14:paraId="34175A07" w14:textId="77777777" w:rsidR="00417BDA" w:rsidRPr="002C0185" w:rsidRDefault="00417BDA" w:rsidP="006F7EAF">
            <w:pPr>
              <w:pStyle w:val="TAL"/>
            </w:pPr>
            <w:r w:rsidRPr="002C0185">
              <w:t xml:space="preserve">  scramblingID</w:t>
            </w:r>
          </w:p>
        </w:tc>
        <w:tc>
          <w:tcPr>
            <w:tcW w:w="2267" w:type="dxa"/>
            <w:tcBorders>
              <w:top w:val="single" w:sz="4" w:space="0" w:color="auto"/>
              <w:left w:val="single" w:sz="4" w:space="0" w:color="auto"/>
              <w:bottom w:val="single" w:sz="4" w:space="0" w:color="auto"/>
              <w:right w:val="single" w:sz="4" w:space="0" w:color="auto"/>
            </w:tcBorders>
          </w:tcPr>
          <w:p w14:paraId="7EE594EF" w14:textId="77777777" w:rsidR="00417BDA" w:rsidRPr="002C0185" w:rsidRDefault="00417BDA" w:rsidP="006F7EAF">
            <w:pPr>
              <w:pStyle w:val="TAL"/>
            </w:pPr>
            <w:r w:rsidRPr="002C0185">
              <w:t>ScramblingId</w:t>
            </w:r>
          </w:p>
        </w:tc>
        <w:tc>
          <w:tcPr>
            <w:tcW w:w="1766" w:type="dxa"/>
            <w:tcBorders>
              <w:top w:val="single" w:sz="4" w:space="0" w:color="auto"/>
              <w:left w:val="single" w:sz="4" w:space="0" w:color="auto"/>
              <w:bottom w:val="single" w:sz="4" w:space="0" w:color="auto"/>
              <w:right w:val="single" w:sz="4" w:space="0" w:color="auto"/>
            </w:tcBorders>
          </w:tcPr>
          <w:p w14:paraId="488F7F39" w14:textId="77777777" w:rsidR="00417BDA" w:rsidRPr="002C0185"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441084D9" w14:textId="77777777" w:rsidR="00417BDA" w:rsidRPr="002C0185" w:rsidRDefault="00417BDA" w:rsidP="006F7EAF">
            <w:pPr>
              <w:pStyle w:val="TAL"/>
            </w:pPr>
          </w:p>
        </w:tc>
      </w:tr>
      <w:tr w:rsidR="00417BDA" w:rsidRPr="002C0185" w14:paraId="6C62FF5B" w14:textId="77777777" w:rsidTr="006F7EAF">
        <w:tc>
          <w:tcPr>
            <w:tcW w:w="4535" w:type="dxa"/>
            <w:tcBorders>
              <w:top w:val="single" w:sz="4" w:space="0" w:color="auto"/>
              <w:left w:val="single" w:sz="4" w:space="0" w:color="auto"/>
              <w:bottom w:val="single" w:sz="4" w:space="0" w:color="auto"/>
              <w:right w:val="single" w:sz="4" w:space="0" w:color="auto"/>
            </w:tcBorders>
          </w:tcPr>
          <w:p w14:paraId="566E71BB" w14:textId="77777777" w:rsidR="00417BDA" w:rsidRPr="002C0185" w:rsidRDefault="00417BDA" w:rsidP="006F7EAF">
            <w:pPr>
              <w:pStyle w:val="TAL"/>
            </w:pPr>
            <w:r w:rsidRPr="002C0185">
              <w:t xml:space="preserve">  periodicityAndOffset</w:t>
            </w:r>
          </w:p>
        </w:tc>
        <w:tc>
          <w:tcPr>
            <w:tcW w:w="2267" w:type="dxa"/>
            <w:tcBorders>
              <w:top w:val="single" w:sz="4" w:space="0" w:color="auto"/>
              <w:left w:val="single" w:sz="4" w:space="0" w:color="auto"/>
              <w:bottom w:val="single" w:sz="4" w:space="0" w:color="auto"/>
              <w:right w:val="single" w:sz="4" w:space="0" w:color="auto"/>
            </w:tcBorders>
          </w:tcPr>
          <w:p w14:paraId="660DFA08" w14:textId="77777777" w:rsidR="00417BDA" w:rsidRPr="002C0185" w:rsidRDefault="00417BDA" w:rsidP="006F7EAF">
            <w:pPr>
              <w:pStyle w:val="TAL"/>
            </w:pPr>
            <w:r w:rsidRPr="002C0185">
              <w:t>CSI-ResourcePeriodicityAndOffset for TRS</w:t>
            </w:r>
          </w:p>
        </w:tc>
        <w:tc>
          <w:tcPr>
            <w:tcW w:w="1766" w:type="dxa"/>
            <w:tcBorders>
              <w:top w:val="single" w:sz="4" w:space="0" w:color="auto"/>
              <w:left w:val="single" w:sz="4" w:space="0" w:color="auto"/>
              <w:bottom w:val="single" w:sz="4" w:space="0" w:color="auto"/>
              <w:right w:val="single" w:sz="4" w:space="0" w:color="auto"/>
            </w:tcBorders>
          </w:tcPr>
          <w:p w14:paraId="413E02B6" w14:textId="77777777" w:rsidR="00417BDA" w:rsidRPr="002C0185"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02FAD8FC" w14:textId="77777777" w:rsidR="00417BDA" w:rsidRPr="002C0185" w:rsidRDefault="00417BDA" w:rsidP="006F7EAF">
            <w:pPr>
              <w:pStyle w:val="TAL"/>
            </w:pPr>
            <w:r w:rsidRPr="002C0185">
              <w:t xml:space="preserve">Content conditioned by the </w:t>
            </w:r>
            <w:r w:rsidRPr="002C0185">
              <w:rPr>
                <w:rFonts w:cs="Arial"/>
                <w:szCs w:val="18"/>
                <w:lang w:eastAsia="fr-FR"/>
              </w:rPr>
              <w:t>CSI-RS resource #</w:t>
            </w:r>
          </w:p>
        </w:tc>
      </w:tr>
      <w:tr w:rsidR="00417BDA" w:rsidRPr="002C0185" w14:paraId="77751D9D" w14:textId="77777777" w:rsidTr="006F7EAF">
        <w:tc>
          <w:tcPr>
            <w:tcW w:w="4535" w:type="dxa"/>
            <w:tcBorders>
              <w:top w:val="single" w:sz="4" w:space="0" w:color="auto"/>
              <w:left w:val="single" w:sz="4" w:space="0" w:color="auto"/>
              <w:bottom w:val="single" w:sz="4" w:space="0" w:color="auto"/>
              <w:right w:val="single" w:sz="4" w:space="0" w:color="auto"/>
            </w:tcBorders>
          </w:tcPr>
          <w:p w14:paraId="2CEB2EAA" w14:textId="77777777" w:rsidR="00417BDA" w:rsidRPr="002C0185" w:rsidRDefault="00417BDA" w:rsidP="006F7EAF">
            <w:pPr>
              <w:pStyle w:val="TAL"/>
            </w:pPr>
            <w:r w:rsidRPr="002C0185">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5569E9D4" w14:textId="77777777" w:rsidR="00417BDA" w:rsidRPr="002C0185" w:rsidRDefault="00417BDA" w:rsidP="006F7EAF">
            <w:pPr>
              <w:pStyle w:val="TAL"/>
            </w:pPr>
            <w:r w:rsidRPr="002C0185">
              <w:t>TCI-StateId</w:t>
            </w:r>
          </w:p>
        </w:tc>
        <w:tc>
          <w:tcPr>
            <w:tcW w:w="1766" w:type="dxa"/>
            <w:tcBorders>
              <w:top w:val="single" w:sz="4" w:space="0" w:color="auto"/>
              <w:left w:val="single" w:sz="4" w:space="0" w:color="auto"/>
              <w:bottom w:val="single" w:sz="4" w:space="0" w:color="auto"/>
              <w:right w:val="single" w:sz="4" w:space="0" w:color="auto"/>
            </w:tcBorders>
          </w:tcPr>
          <w:p w14:paraId="5B3C3B16" w14:textId="77777777" w:rsidR="00417BDA" w:rsidRPr="002C0185" w:rsidRDefault="00417BDA" w:rsidP="006F7EAF">
            <w:pPr>
              <w:pStyle w:val="TAL"/>
            </w:pPr>
          </w:p>
        </w:tc>
        <w:tc>
          <w:tcPr>
            <w:tcW w:w="1179" w:type="dxa"/>
            <w:tcBorders>
              <w:top w:val="single" w:sz="4" w:space="0" w:color="auto"/>
              <w:left w:val="single" w:sz="4" w:space="0" w:color="auto"/>
              <w:bottom w:val="single" w:sz="4" w:space="0" w:color="auto"/>
              <w:right w:val="single" w:sz="4" w:space="0" w:color="auto"/>
            </w:tcBorders>
          </w:tcPr>
          <w:p w14:paraId="30B3A95D" w14:textId="77777777" w:rsidR="00417BDA" w:rsidRPr="002C0185" w:rsidRDefault="00417BDA" w:rsidP="006F7EAF">
            <w:pPr>
              <w:pStyle w:val="TAL"/>
            </w:pPr>
          </w:p>
        </w:tc>
      </w:tr>
      <w:tr w:rsidR="00417BDA" w:rsidRPr="002C0185" w14:paraId="24749B93" w14:textId="77777777" w:rsidTr="006F7EAF">
        <w:tc>
          <w:tcPr>
            <w:tcW w:w="4535" w:type="dxa"/>
            <w:tcBorders>
              <w:top w:val="single" w:sz="4" w:space="0" w:color="auto"/>
              <w:left w:val="single" w:sz="4" w:space="0" w:color="auto"/>
              <w:bottom w:val="single" w:sz="4" w:space="0" w:color="auto"/>
              <w:right w:val="single" w:sz="4" w:space="0" w:color="auto"/>
            </w:tcBorders>
          </w:tcPr>
          <w:p w14:paraId="62FDFF27" w14:textId="77777777" w:rsidR="00417BDA" w:rsidRPr="002C0185" w:rsidRDefault="00417BDA" w:rsidP="006F7EAF">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45326365" w14:textId="77777777" w:rsidR="00417BDA" w:rsidRPr="002C0185" w:rsidRDefault="00417BDA" w:rsidP="006F7EAF">
            <w:pPr>
              <w:pStyle w:val="TAL"/>
            </w:pPr>
          </w:p>
        </w:tc>
        <w:tc>
          <w:tcPr>
            <w:tcW w:w="1766" w:type="dxa"/>
            <w:tcBorders>
              <w:top w:val="single" w:sz="4" w:space="0" w:color="auto"/>
              <w:left w:val="single" w:sz="4" w:space="0" w:color="auto"/>
              <w:bottom w:val="single" w:sz="4" w:space="0" w:color="auto"/>
              <w:right w:val="single" w:sz="4" w:space="0" w:color="auto"/>
            </w:tcBorders>
          </w:tcPr>
          <w:p w14:paraId="391BE692" w14:textId="77777777" w:rsidR="00417BDA" w:rsidRPr="002C0185" w:rsidRDefault="00417BDA" w:rsidP="006F7EAF">
            <w:pPr>
              <w:pStyle w:val="TAL"/>
              <w:rPr>
                <w:lang w:eastAsia="fr-FR"/>
              </w:rPr>
            </w:pPr>
          </w:p>
        </w:tc>
        <w:tc>
          <w:tcPr>
            <w:tcW w:w="1179" w:type="dxa"/>
            <w:tcBorders>
              <w:top w:val="single" w:sz="4" w:space="0" w:color="auto"/>
              <w:left w:val="single" w:sz="4" w:space="0" w:color="auto"/>
              <w:bottom w:val="single" w:sz="4" w:space="0" w:color="auto"/>
              <w:right w:val="single" w:sz="4" w:space="0" w:color="auto"/>
            </w:tcBorders>
          </w:tcPr>
          <w:p w14:paraId="7E693073" w14:textId="77777777" w:rsidR="00417BDA" w:rsidRPr="002C0185" w:rsidRDefault="00417BDA" w:rsidP="006F7EAF">
            <w:pPr>
              <w:pStyle w:val="TAL"/>
            </w:pPr>
          </w:p>
        </w:tc>
      </w:tr>
    </w:tbl>
    <w:p w14:paraId="28810A2E" w14:textId="77777777" w:rsidR="00417BDA" w:rsidRPr="002C0185" w:rsidRDefault="00417BDA" w:rsidP="00417BDA"/>
    <w:p w14:paraId="79704DE4" w14:textId="16776470" w:rsidR="00417BDA" w:rsidRPr="002C0185" w:rsidRDefault="00417BDA" w:rsidP="00417BDA">
      <w:pPr>
        <w:pStyle w:val="TH"/>
      </w:pPr>
      <w:bookmarkStart w:id="112" w:name="_CRTable5_4_19"/>
      <w:r w:rsidRPr="002C0185">
        <w:t xml:space="preserve">Table </w:t>
      </w:r>
      <w:bookmarkEnd w:id="112"/>
      <w:r w:rsidRPr="002C0185">
        <w:t>5.4.1-</w:t>
      </w:r>
      <w:r w:rsidR="009C35AD" w:rsidRPr="002C0185">
        <w:t>9</w:t>
      </w:r>
      <w:r w:rsidRPr="002C0185">
        <w:t>: NZP-CSI-RS-Resource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417BDA" w:rsidRPr="002C0185" w14:paraId="2E0E75E2" w14:textId="77777777" w:rsidTr="006F7EAF">
        <w:tc>
          <w:tcPr>
            <w:tcW w:w="9747" w:type="dxa"/>
            <w:gridSpan w:val="4"/>
            <w:tcBorders>
              <w:top w:val="single" w:sz="4" w:space="0" w:color="auto"/>
              <w:left w:val="single" w:sz="4" w:space="0" w:color="auto"/>
              <w:bottom w:val="single" w:sz="4" w:space="0" w:color="auto"/>
              <w:right w:val="single" w:sz="4" w:space="0" w:color="auto"/>
            </w:tcBorders>
            <w:hideMark/>
          </w:tcPr>
          <w:p w14:paraId="64691318" w14:textId="77777777" w:rsidR="00417BDA" w:rsidRPr="002C0185" w:rsidRDefault="00417BDA" w:rsidP="006F7EAF">
            <w:pPr>
              <w:pStyle w:val="TAH"/>
              <w:jc w:val="left"/>
              <w:rPr>
                <w:b w:val="0"/>
              </w:rPr>
            </w:pPr>
            <w:r w:rsidRPr="002C0185">
              <w:rPr>
                <w:b w:val="0"/>
              </w:rPr>
              <w:t>Derivation Path: Table 4.6.3-87</w:t>
            </w:r>
          </w:p>
        </w:tc>
      </w:tr>
      <w:tr w:rsidR="00417BDA" w:rsidRPr="002C0185" w14:paraId="0DE116EC"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7BCD23BC" w14:textId="77777777" w:rsidR="00417BDA" w:rsidRPr="002C0185" w:rsidRDefault="00417BDA" w:rsidP="006F7EAF">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7E0CBD3" w14:textId="77777777" w:rsidR="00417BDA" w:rsidRPr="002C0185" w:rsidRDefault="00417BDA" w:rsidP="006F7EAF">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55F8201D" w14:textId="77777777" w:rsidR="00417BDA" w:rsidRPr="002C0185" w:rsidRDefault="00417BDA" w:rsidP="006F7EAF">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2AF4D6CC" w14:textId="77777777" w:rsidR="00417BDA" w:rsidRPr="002C0185" w:rsidRDefault="00417BDA" w:rsidP="006F7EAF">
            <w:pPr>
              <w:pStyle w:val="TAH"/>
            </w:pPr>
            <w:r w:rsidRPr="002C0185">
              <w:t>Condition</w:t>
            </w:r>
          </w:p>
        </w:tc>
      </w:tr>
      <w:tr w:rsidR="00417BDA" w:rsidRPr="002C0185" w14:paraId="7251DCBB"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0F3901CD" w14:textId="77777777" w:rsidR="00417BDA" w:rsidRPr="002C0185" w:rsidRDefault="00417BDA" w:rsidP="006F7EAF">
            <w:pPr>
              <w:pStyle w:val="TAL"/>
            </w:pPr>
            <w:r w:rsidRPr="002C0185">
              <w:t xml:space="preserve">N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1906D371"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35EA51D8" w14:textId="77777777" w:rsidR="00417BDA" w:rsidRPr="002C0185"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7952A35B" w14:textId="77777777" w:rsidR="00417BDA" w:rsidRPr="002C0185" w:rsidRDefault="00417BDA" w:rsidP="006F7EAF">
            <w:pPr>
              <w:pStyle w:val="TAL"/>
            </w:pPr>
          </w:p>
        </w:tc>
      </w:tr>
      <w:tr w:rsidR="00417BDA" w:rsidRPr="002C0185" w14:paraId="0471293A" w14:textId="77777777" w:rsidTr="006F7EAF">
        <w:tc>
          <w:tcPr>
            <w:tcW w:w="4535" w:type="dxa"/>
            <w:tcBorders>
              <w:top w:val="single" w:sz="4" w:space="0" w:color="auto"/>
              <w:left w:val="single" w:sz="4" w:space="0" w:color="auto"/>
              <w:bottom w:val="single" w:sz="4" w:space="0" w:color="auto"/>
              <w:right w:val="single" w:sz="4" w:space="0" w:color="auto"/>
            </w:tcBorders>
            <w:hideMark/>
          </w:tcPr>
          <w:p w14:paraId="498DE9BE" w14:textId="77777777" w:rsidR="00417BDA" w:rsidRPr="002C0185" w:rsidRDefault="00417BDA" w:rsidP="006F7EAF">
            <w:pPr>
              <w:pStyle w:val="TAL"/>
            </w:pPr>
            <w:r w:rsidRPr="002C0185">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644D08F2" w14:textId="77777777" w:rsidR="00417BDA" w:rsidRPr="002C0185" w:rsidRDefault="00417BDA" w:rsidP="006F7EAF">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7A5D0D78" w14:textId="77777777" w:rsidR="00417BDA" w:rsidRPr="002C0185"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5EDAA177" w14:textId="77777777" w:rsidR="00417BDA" w:rsidRPr="002C0185" w:rsidRDefault="00417BDA" w:rsidP="006F7EAF">
            <w:pPr>
              <w:pStyle w:val="TAL"/>
            </w:pPr>
          </w:p>
        </w:tc>
      </w:tr>
      <w:tr w:rsidR="00417BDA" w:rsidRPr="002C0185" w14:paraId="06F47023" w14:textId="77777777" w:rsidTr="006F7EAF">
        <w:tc>
          <w:tcPr>
            <w:tcW w:w="4535" w:type="dxa"/>
            <w:tcBorders>
              <w:top w:val="single" w:sz="4" w:space="0" w:color="auto"/>
              <w:left w:val="single" w:sz="4" w:space="0" w:color="auto"/>
              <w:bottom w:val="single" w:sz="4" w:space="0" w:color="auto"/>
              <w:right w:val="single" w:sz="4" w:space="0" w:color="auto"/>
            </w:tcBorders>
          </w:tcPr>
          <w:p w14:paraId="04474521" w14:textId="77777777" w:rsidR="00417BDA" w:rsidRPr="002C0185" w:rsidRDefault="00417BDA" w:rsidP="006F7EAF">
            <w:pPr>
              <w:pStyle w:val="TAL"/>
            </w:pPr>
            <w:r w:rsidRPr="002C0185">
              <w:t xml:space="preserve">  nzp-CSI-RS-Resources  SEQUENCE (SIZE (1..maxNrofNZP-CSI-RS-ResourcesPerSet)) OF</w:t>
            </w:r>
            <w:r w:rsidR="001B2EFE" w:rsidRPr="002C0185">
              <w:t xml:space="preserve"> NZP-CSI-RS-ResourceId </w:t>
            </w:r>
            <w:r w:rsidRPr="002C0185">
              <w:t>{</w:t>
            </w:r>
          </w:p>
        </w:tc>
        <w:tc>
          <w:tcPr>
            <w:tcW w:w="2143" w:type="dxa"/>
            <w:tcBorders>
              <w:top w:val="single" w:sz="4" w:space="0" w:color="auto"/>
              <w:left w:val="single" w:sz="4" w:space="0" w:color="auto"/>
              <w:bottom w:val="single" w:sz="4" w:space="0" w:color="auto"/>
              <w:right w:val="single" w:sz="4" w:space="0" w:color="auto"/>
            </w:tcBorders>
          </w:tcPr>
          <w:p w14:paraId="3D33B929" w14:textId="77777777" w:rsidR="00664465" w:rsidRPr="002C0185" w:rsidRDefault="00664465" w:rsidP="00664465">
            <w:pPr>
              <w:pStyle w:val="TAL"/>
            </w:pPr>
            <w:r w:rsidRPr="002C0185">
              <w:t>2 entries in case of FR2</w:t>
            </w:r>
          </w:p>
          <w:p w14:paraId="04534040" w14:textId="77777777" w:rsidR="00417BDA" w:rsidRPr="002C0185" w:rsidRDefault="00664465" w:rsidP="00664465">
            <w:pPr>
              <w:pStyle w:val="TAL"/>
            </w:pPr>
            <w:r w:rsidRPr="002C0185">
              <w:t>4 entries in case of FR1</w:t>
            </w:r>
          </w:p>
        </w:tc>
        <w:tc>
          <w:tcPr>
            <w:tcW w:w="1824" w:type="dxa"/>
            <w:tcBorders>
              <w:top w:val="single" w:sz="4" w:space="0" w:color="auto"/>
              <w:left w:val="single" w:sz="4" w:space="0" w:color="auto"/>
              <w:bottom w:val="single" w:sz="4" w:space="0" w:color="auto"/>
              <w:right w:val="single" w:sz="4" w:space="0" w:color="auto"/>
            </w:tcBorders>
          </w:tcPr>
          <w:p w14:paraId="08D48F60" w14:textId="77777777" w:rsidR="00417BDA" w:rsidRPr="002C0185" w:rsidRDefault="00417BDA" w:rsidP="006F7EAF">
            <w:pPr>
              <w:pStyle w:val="TAL"/>
            </w:pPr>
          </w:p>
        </w:tc>
        <w:tc>
          <w:tcPr>
            <w:tcW w:w="1245" w:type="dxa"/>
            <w:tcBorders>
              <w:top w:val="single" w:sz="4" w:space="0" w:color="auto"/>
              <w:left w:val="single" w:sz="4" w:space="0" w:color="auto"/>
              <w:bottom w:val="single" w:sz="4" w:space="0" w:color="auto"/>
              <w:right w:val="single" w:sz="4" w:space="0" w:color="auto"/>
            </w:tcBorders>
          </w:tcPr>
          <w:p w14:paraId="5D8D0B39" w14:textId="77777777" w:rsidR="00417BDA" w:rsidRPr="002C0185" w:rsidRDefault="00417BDA" w:rsidP="006F7EAF">
            <w:pPr>
              <w:pStyle w:val="TAL"/>
            </w:pPr>
          </w:p>
        </w:tc>
      </w:tr>
      <w:tr w:rsidR="00417BDA" w:rsidRPr="002C0185" w14:paraId="77EC9ADD" w14:textId="77777777" w:rsidTr="006F7EAF">
        <w:tc>
          <w:tcPr>
            <w:tcW w:w="4535" w:type="dxa"/>
            <w:tcBorders>
              <w:top w:val="single" w:sz="4" w:space="0" w:color="auto"/>
              <w:left w:val="single" w:sz="4" w:space="0" w:color="auto"/>
              <w:bottom w:val="single" w:sz="4" w:space="0" w:color="auto"/>
              <w:right w:val="single" w:sz="4" w:space="0" w:color="auto"/>
            </w:tcBorders>
          </w:tcPr>
          <w:p w14:paraId="6A7EADCD" w14:textId="77777777" w:rsidR="00417BDA" w:rsidRPr="002C0185" w:rsidRDefault="00417BDA" w:rsidP="006F7EAF">
            <w:pPr>
              <w:pStyle w:val="TAL"/>
            </w:pPr>
            <w:r w:rsidRPr="002C0185">
              <w:t xml:space="preserve">   </w:t>
            </w:r>
            <w:r w:rsidR="00664465" w:rsidRPr="002C0185">
              <w:t xml:space="preserve"> </w:t>
            </w:r>
            <w:r w:rsidRPr="002C0185">
              <w:t>NZP-CSI-RS-ResourceId[1]</w:t>
            </w:r>
          </w:p>
        </w:tc>
        <w:tc>
          <w:tcPr>
            <w:tcW w:w="2143" w:type="dxa"/>
            <w:tcBorders>
              <w:top w:val="single" w:sz="4" w:space="0" w:color="auto"/>
              <w:left w:val="single" w:sz="4" w:space="0" w:color="auto"/>
              <w:bottom w:val="single" w:sz="4" w:space="0" w:color="auto"/>
              <w:right w:val="single" w:sz="4" w:space="0" w:color="auto"/>
            </w:tcBorders>
          </w:tcPr>
          <w:p w14:paraId="18DE8F6E" w14:textId="77777777" w:rsidR="00417BDA" w:rsidRPr="002C0185" w:rsidRDefault="00417BDA" w:rsidP="006F7EAF">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2D312F67" w14:textId="77777777" w:rsidR="00664465" w:rsidRPr="002C0185" w:rsidRDefault="00664465" w:rsidP="00664465">
            <w:pPr>
              <w:pStyle w:val="TAL"/>
              <w:rPr>
                <w:rFonts w:cs="Arial"/>
                <w:szCs w:val="18"/>
                <w:lang w:eastAsia="fr-FR"/>
              </w:rPr>
            </w:pPr>
            <w:r w:rsidRPr="002C0185">
              <w:rPr>
                <w:rFonts w:cs="Arial"/>
                <w:szCs w:val="18"/>
                <w:lang w:eastAsia="fr-FR"/>
              </w:rPr>
              <w:t>entry 1</w:t>
            </w:r>
          </w:p>
          <w:p w14:paraId="52F43DFC" w14:textId="77777777" w:rsidR="00417BDA" w:rsidRPr="002C0185" w:rsidRDefault="00417BDA" w:rsidP="006F7EAF">
            <w:pPr>
              <w:pStyle w:val="TAL"/>
            </w:pPr>
            <w:r w:rsidRPr="002C0185">
              <w:rPr>
                <w:rFonts w:cs="Arial"/>
                <w:szCs w:val="18"/>
                <w:lang w:eastAsia="fr-FR"/>
              </w:rPr>
              <w:t>CSI-RS resource 1</w:t>
            </w:r>
          </w:p>
        </w:tc>
        <w:tc>
          <w:tcPr>
            <w:tcW w:w="1245" w:type="dxa"/>
            <w:tcBorders>
              <w:top w:val="single" w:sz="4" w:space="0" w:color="auto"/>
              <w:left w:val="single" w:sz="4" w:space="0" w:color="auto"/>
              <w:bottom w:val="single" w:sz="4" w:space="0" w:color="auto"/>
              <w:right w:val="single" w:sz="4" w:space="0" w:color="auto"/>
            </w:tcBorders>
          </w:tcPr>
          <w:p w14:paraId="7EFAD5E4" w14:textId="77777777" w:rsidR="00417BDA" w:rsidRPr="002C0185" w:rsidRDefault="00417BDA" w:rsidP="006F7EAF">
            <w:pPr>
              <w:pStyle w:val="TAL"/>
            </w:pPr>
          </w:p>
        </w:tc>
      </w:tr>
      <w:tr w:rsidR="00417BDA" w:rsidRPr="002C0185" w14:paraId="34EEEDE3" w14:textId="77777777" w:rsidTr="006F7EAF">
        <w:tc>
          <w:tcPr>
            <w:tcW w:w="4535" w:type="dxa"/>
            <w:tcBorders>
              <w:top w:val="single" w:sz="4" w:space="0" w:color="auto"/>
              <w:left w:val="single" w:sz="4" w:space="0" w:color="auto"/>
              <w:bottom w:val="single" w:sz="4" w:space="0" w:color="auto"/>
              <w:right w:val="single" w:sz="4" w:space="0" w:color="auto"/>
            </w:tcBorders>
          </w:tcPr>
          <w:p w14:paraId="4AFE070C" w14:textId="77777777" w:rsidR="00417BDA" w:rsidRPr="002C0185" w:rsidRDefault="00417BDA" w:rsidP="006F7EAF">
            <w:pPr>
              <w:pStyle w:val="TAL"/>
              <w:rPr>
                <w:b/>
              </w:rPr>
            </w:pPr>
            <w:r w:rsidRPr="002C0185">
              <w:t xml:space="preserve">   </w:t>
            </w:r>
            <w:r w:rsidR="00664465" w:rsidRPr="002C0185">
              <w:t xml:space="preserve"> </w:t>
            </w:r>
            <w:r w:rsidRPr="002C0185">
              <w:t>NZP-CSI-RS-ResourceId[2]</w:t>
            </w:r>
          </w:p>
        </w:tc>
        <w:tc>
          <w:tcPr>
            <w:tcW w:w="2143" w:type="dxa"/>
            <w:tcBorders>
              <w:top w:val="single" w:sz="4" w:space="0" w:color="auto"/>
              <w:left w:val="single" w:sz="4" w:space="0" w:color="auto"/>
              <w:bottom w:val="single" w:sz="4" w:space="0" w:color="auto"/>
              <w:right w:val="single" w:sz="4" w:space="0" w:color="auto"/>
            </w:tcBorders>
          </w:tcPr>
          <w:p w14:paraId="0E612D75" w14:textId="77777777" w:rsidR="00417BDA" w:rsidRPr="002C0185" w:rsidRDefault="00417BDA" w:rsidP="006F7EAF">
            <w:pPr>
              <w:pStyle w:val="TAL"/>
            </w:pPr>
            <w:r w:rsidRPr="002C0185">
              <w:t>1</w:t>
            </w:r>
          </w:p>
        </w:tc>
        <w:tc>
          <w:tcPr>
            <w:tcW w:w="1824" w:type="dxa"/>
            <w:tcBorders>
              <w:top w:val="single" w:sz="4" w:space="0" w:color="auto"/>
              <w:left w:val="single" w:sz="4" w:space="0" w:color="auto"/>
              <w:bottom w:val="single" w:sz="4" w:space="0" w:color="auto"/>
              <w:right w:val="single" w:sz="4" w:space="0" w:color="auto"/>
            </w:tcBorders>
          </w:tcPr>
          <w:p w14:paraId="411989AA" w14:textId="77777777" w:rsidR="00664465" w:rsidRPr="002C0185" w:rsidRDefault="00664465" w:rsidP="00664465">
            <w:pPr>
              <w:pStyle w:val="TAL"/>
              <w:rPr>
                <w:rFonts w:cs="Arial"/>
                <w:szCs w:val="18"/>
                <w:lang w:eastAsia="fr-FR"/>
              </w:rPr>
            </w:pPr>
            <w:r w:rsidRPr="002C0185">
              <w:rPr>
                <w:rFonts w:cs="Arial"/>
                <w:szCs w:val="18"/>
                <w:lang w:eastAsia="fr-FR"/>
              </w:rPr>
              <w:t>entry 2</w:t>
            </w:r>
          </w:p>
          <w:p w14:paraId="0BC32663" w14:textId="77777777" w:rsidR="00417BDA" w:rsidRPr="002C0185" w:rsidRDefault="00417BDA" w:rsidP="006F7EAF">
            <w:pPr>
              <w:pStyle w:val="TAL"/>
            </w:pPr>
            <w:r w:rsidRPr="002C0185">
              <w:rPr>
                <w:rFonts w:cs="Arial"/>
                <w:szCs w:val="18"/>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58A45F75" w14:textId="77777777" w:rsidR="00417BDA" w:rsidRPr="002C0185" w:rsidRDefault="00417BDA" w:rsidP="006F7EAF">
            <w:pPr>
              <w:pStyle w:val="TAL"/>
            </w:pPr>
          </w:p>
        </w:tc>
      </w:tr>
      <w:tr w:rsidR="00417BDA" w:rsidRPr="002C0185" w14:paraId="07747F74" w14:textId="77777777" w:rsidTr="006F7EAF">
        <w:tc>
          <w:tcPr>
            <w:tcW w:w="4535" w:type="dxa"/>
            <w:tcBorders>
              <w:top w:val="single" w:sz="4" w:space="0" w:color="auto"/>
              <w:left w:val="single" w:sz="4" w:space="0" w:color="auto"/>
              <w:bottom w:val="single" w:sz="4" w:space="0" w:color="auto"/>
              <w:right w:val="single" w:sz="4" w:space="0" w:color="auto"/>
            </w:tcBorders>
          </w:tcPr>
          <w:p w14:paraId="4D28E3E6" w14:textId="77777777" w:rsidR="00417BDA" w:rsidRPr="002C0185" w:rsidRDefault="00417BDA" w:rsidP="006F7EAF">
            <w:pPr>
              <w:pStyle w:val="TAL"/>
            </w:pPr>
            <w:r w:rsidRPr="002C0185">
              <w:t xml:space="preserve">   </w:t>
            </w:r>
            <w:r w:rsidR="00664465" w:rsidRPr="002C0185">
              <w:t xml:space="preserve"> </w:t>
            </w:r>
            <w:r w:rsidRPr="002C0185">
              <w:t>NZP-CSI-RS-ResourceId[3]</w:t>
            </w:r>
          </w:p>
        </w:tc>
        <w:tc>
          <w:tcPr>
            <w:tcW w:w="2143" w:type="dxa"/>
            <w:tcBorders>
              <w:top w:val="single" w:sz="4" w:space="0" w:color="auto"/>
              <w:left w:val="single" w:sz="4" w:space="0" w:color="auto"/>
              <w:bottom w:val="single" w:sz="4" w:space="0" w:color="auto"/>
              <w:right w:val="single" w:sz="4" w:space="0" w:color="auto"/>
            </w:tcBorders>
          </w:tcPr>
          <w:p w14:paraId="34BBBE81" w14:textId="77777777" w:rsidR="00417BDA" w:rsidRPr="002C0185" w:rsidRDefault="00417BDA" w:rsidP="006F7EAF">
            <w:pPr>
              <w:pStyle w:val="TAL"/>
            </w:pPr>
            <w:r w:rsidRPr="002C0185">
              <w:t>2</w:t>
            </w:r>
          </w:p>
        </w:tc>
        <w:tc>
          <w:tcPr>
            <w:tcW w:w="1824" w:type="dxa"/>
            <w:tcBorders>
              <w:top w:val="single" w:sz="4" w:space="0" w:color="auto"/>
              <w:left w:val="single" w:sz="4" w:space="0" w:color="auto"/>
              <w:bottom w:val="single" w:sz="4" w:space="0" w:color="auto"/>
              <w:right w:val="single" w:sz="4" w:space="0" w:color="auto"/>
            </w:tcBorders>
          </w:tcPr>
          <w:p w14:paraId="21882D70" w14:textId="77777777" w:rsidR="00664465" w:rsidRPr="002C0185" w:rsidRDefault="00664465" w:rsidP="00664465">
            <w:pPr>
              <w:pStyle w:val="TAL"/>
              <w:rPr>
                <w:rFonts w:cs="Arial"/>
                <w:szCs w:val="18"/>
                <w:lang w:eastAsia="fr-FR"/>
              </w:rPr>
            </w:pPr>
            <w:r w:rsidRPr="002C0185">
              <w:rPr>
                <w:rFonts w:cs="Arial"/>
                <w:szCs w:val="18"/>
                <w:lang w:eastAsia="fr-FR"/>
              </w:rPr>
              <w:t>entry 3</w:t>
            </w:r>
          </w:p>
          <w:p w14:paraId="0043DB9C" w14:textId="77777777" w:rsidR="00417BDA" w:rsidRPr="002C0185" w:rsidRDefault="00417BDA" w:rsidP="006F7EAF">
            <w:pPr>
              <w:keepNext/>
              <w:keepLines/>
              <w:spacing w:after="0"/>
              <w:rPr>
                <w:rFonts w:ascii="Arial" w:hAnsi="Arial"/>
                <w:sz w:val="18"/>
                <w:lang w:eastAsia="fr-FR"/>
              </w:rPr>
            </w:pPr>
            <w:r w:rsidRPr="002C0185">
              <w:rPr>
                <w:rFonts w:ascii="Arial" w:hAnsi="Arial" w:cs="Arial"/>
                <w:sz w:val="18"/>
                <w:szCs w:val="18"/>
                <w:lang w:eastAsia="fr-FR"/>
              </w:rPr>
              <w:t xml:space="preserve">CSI-RS resource </w:t>
            </w:r>
            <w:r w:rsidRPr="002C0185">
              <w:rPr>
                <w:rFonts w:cs="Arial"/>
                <w:szCs w:val="18"/>
                <w:lang w:eastAsia="fr-FR"/>
              </w:rPr>
              <w:t>3</w:t>
            </w:r>
          </w:p>
        </w:tc>
        <w:tc>
          <w:tcPr>
            <w:tcW w:w="1245" w:type="dxa"/>
            <w:tcBorders>
              <w:top w:val="single" w:sz="4" w:space="0" w:color="auto"/>
              <w:left w:val="single" w:sz="4" w:space="0" w:color="auto"/>
              <w:bottom w:val="single" w:sz="4" w:space="0" w:color="auto"/>
              <w:right w:val="single" w:sz="4" w:space="0" w:color="auto"/>
            </w:tcBorders>
          </w:tcPr>
          <w:p w14:paraId="464CB2CF" w14:textId="77777777" w:rsidR="00417BDA" w:rsidRPr="002C0185" w:rsidRDefault="00417BDA" w:rsidP="006F7EAF">
            <w:pPr>
              <w:pStyle w:val="TAL"/>
            </w:pPr>
            <w:r w:rsidRPr="002C0185">
              <w:t>FR1</w:t>
            </w:r>
          </w:p>
        </w:tc>
      </w:tr>
      <w:tr w:rsidR="00417BDA" w:rsidRPr="002C0185" w14:paraId="0210B2E1" w14:textId="77777777" w:rsidTr="006F7EAF">
        <w:tc>
          <w:tcPr>
            <w:tcW w:w="4535" w:type="dxa"/>
            <w:tcBorders>
              <w:top w:val="single" w:sz="4" w:space="0" w:color="auto"/>
              <w:left w:val="single" w:sz="4" w:space="0" w:color="auto"/>
              <w:bottom w:val="single" w:sz="4" w:space="0" w:color="auto"/>
              <w:right w:val="single" w:sz="4" w:space="0" w:color="auto"/>
            </w:tcBorders>
          </w:tcPr>
          <w:p w14:paraId="1B4A353F" w14:textId="77777777" w:rsidR="00417BDA" w:rsidRPr="002C0185" w:rsidRDefault="00417BDA" w:rsidP="006F7EAF">
            <w:pPr>
              <w:pStyle w:val="TAL"/>
            </w:pPr>
            <w:r w:rsidRPr="002C0185">
              <w:t xml:space="preserve">   </w:t>
            </w:r>
            <w:r w:rsidR="00664465" w:rsidRPr="002C0185">
              <w:t xml:space="preserve"> </w:t>
            </w:r>
            <w:r w:rsidRPr="002C0185">
              <w:t>NZP-CSI-RS-ResourceId[4]</w:t>
            </w:r>
          </w:p>
        </w:tc>
        <w:tc>
          <w:tcPr>
            <w:tcW w:w="2143" w:type="dxa"/>
            <w:tcBorders>
              <w:top w:val="single" w:sz="4" w:space="0" w:color="auto"/>
              <w:left w:val="single" w:sz="4" w:space="0" w:color="auto"/>
              <w:bottom w:val="single" w:sz="4" w:space="0" w:color="auto"/>
              <w:right w:val="single" w:sz="4" w:space="0" w:color="auto"/>
            </w:tcBorders>
          </w:tcPr>
          <w:p w14:paraId="08E97CE5" w14:textId="77777777" w:rsidR="00417BDA" w:rsidRPr="002C0185" w:rsidRDefault="00417BDA" w:rsidP="006F7EAF">
            <w:pPr>
              <w:pStyle w:val="TAL"/>
            </w:pPr>
            <w:r w:rsidRPr="002C0185">
              <w:t>3</w:t>
            </w:r>
          </w:p>
        </w:tc>
        <w:tc>
          <w:tcPr>
            <w:tcW w:w="1824" w:type="dxa"/>
            <w:tcBorders>
              <w:top w:val="single" w:sz="4" w:space="0" w:color="auto"/>
              <w:left w:val="single" w:sz="4" w:space="0" w:color="auto"/>
              <w:bottom w:val="single" w:sz="4" w:space="0" w:color="auto"/>
              <w:right w:val="single" w:sz="4" w:space="0" w:color="auto"/>
            </w:tcBorders>
          </w:tcPr>
          <w:p w14:paraId="006909DA" w14:textId="77777777" w:rsidR="00664465" w:rsidRPr="002C0185" w:rsidRDefault="00664465" w:rsidP="00664465">
            <w:pPr>
              <w:pStyle w:val="TAL"/>
              <w:rPr>
                <w:rFonts w:cs="Arial"/>
                <w:szCs w:val="18"/>
                <w:lang w:eastAsia="fr-FR"/>
              </w:rPr>
            </w:pPr>
            <w:r w:rsidRPr="002C0185">
              <w:rPr>
                <w:rFonts w:cs="Arial"/>
                <w:szCs w:val="18"/>
                <w:lang w:eastAsia="fr-FR"/>
              </w:rPr>
              <w:t>entry 4</w:t>
            </w:r>
          </w:p>
          <w:p w14:paraId="58ABAD8F" w14:textId="77777777" w:rsidR="00417BDA" w:rsidRPr="002C0185" w:rsidRDefault="00417BDA" w:rsidP="006F7EAF">
            <w:pPr>
              <w:pStyle w:val="TAL"/>
            </w:pPr>
            <w:r w:rsidRPr="002C0185">
              <w:rPr>
                <w:rFonts w:cs="Arial"/>
                <w:szCs w:val="18"/>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4D2E3E16" w14:textId="77777777" w:rsidR="00417BDA" w:rsidRPr="002C0185" w:rsidRDefault="00417BDA" w:rsidP="006F7EAF">
            <w:pPr>
              <w:pStyle w:val="TAL"/>
            </w:pPr>
            <w:r w:rsidRPr="002C0185">
              <w:t>FR1</w:t>
            </w:r>
          </w:p>
        </w:tc>
      </w:tr>
      <w:tr w:rsidR="00417BDA" w:rsidRPr="002C0185" w14:paraId="38BF02D6" w14:textId="77777777" w:rsidTr="006F7EAF">
        <w:tc>
          <w:tcPr>
            <w:tcW w:w="4535" w:type="dxa"/>
            <w:tcBorders>
              <w:top w:val="single" w:sz="4" w:space="0" w:color="auto"/>
              <w:left w:val="single" w:sz="4" w:space="0" w:color="auto"/>
              <w:bottom w:val="single" w:sz="4" w:space="0" w:color="auto"/>
              <w:right w:val="single" w:sz="4" w:space="0" w:color="auto"/>
            </w:tcBorders>
          </w:tcPr>
          <w:p w14:paraId="55AB0FE5" w14:textId="77777777" w:rsidR="00417BDA" w:rsidRPr="002C0185" w:rsidRDefault="00417BDA" w:rsidP="006F7EAF">
            <w:pPr>
              <w:pStyle w:val="TAL"/>
            </w:pPr>
            <w:r w:rsidRPr="002C0185">
              <w:t xml:space="preserve"> </w:t>
            </w:r>
            <w:r w:rsidR="00664465" w:rsidRPr="002C0185">
              <w:t xml:space="preserv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1E8D99D7"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395388D3" w14:textId="77777777" w:rsidR="00417BDA" w:rsidRPr="002C0185"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4B4D793" w14:textId="77777777" w:rsidR="00417BDA" w:rsidRPr="002C0185" w:rsidRDefault="00417BDA" w:rsidP="006F7EAF">
            <w:pPr>
              <w:pStyle w:val="TAL"/>
            </w:pPr>
          </w:p>
        </w:tc>
      </w:tr>
      <w:tr w:rsidR="00417BDA" w:rsidRPr="002C0185" w14:paraId="3AB4022C" w14:textId="77777777" w:rsidTr="006F7EAF">
        <w:tc>
          <w:tcPr>
            <w:tcW w:w="4535" w:type="dxa"/>
            <w:tcBorders>
              <w:top w:val="single" w:sz="4" w:space="0" w:color="auto"/>
              <w:left w:val="single" w:sz="4" w:space="0" w:color="auto"/>
              <w:bottom w:val="single" w:sz="4" w:space="0" w:color="auto"/>
              <w:right w:val="single" w:sz="4" w:space="0" w:color="auto"/>
            </w:tcBorders>
          </w:tcPr>
          <w:p w14:paraId="12DC9CD1" w14:textId="77777777" w:rsidR="00417BDA" w:rsidRPr="002C0185" w:rsidRDefault="00417BDA" w:rsidP="006F7EAF">
            <w:pPr>
              <w:pStyle w:val="TAL"/>
            </w:pPr>
            <w:r w:rsidRPr="002C0185">
              <w:t xml:space="preserve"> </w:t>
            </w:r>
            <w:r w:rsidR="00664465" w:rsidRPr="002C0185">
              <w:t xml:space="preserve"> </w:t>
            </w:r>
            <w:r w:rsidRPr="002C0185">
              <w:t>repetition</w:t>
            </w:r>
          </w:p>
        </w:tc>
        <w:tc>
          <w:tcPr>
            <w:tcW w:w="2143" w:type="dxa"/>
            <w:tcBorders>
              <w:top w:val="single" w:sz="4" w:space="0" w:color="auto"/>
              <w:left w:val="single" w:sz="4" w:space="0" w:color="auto"/>
              <w:bottom w:val="single" w:sz="4" w:space="0" w:color="auto"/>
              <w:right w:val="single" w:sz="4" w:space="0" w:color="auto"/>
            </w:tcBorders>
          </w:tcPr>
          <w:p w14:paraId="3478C5EF" w14:textId="77777777" w:rsidR="00417BDA" w:rsidRPr="002C0185" w:rsidRDefault="00417BDA" w:rsidP="006F7EAF">
            <w:pPr>
              <w:pStyle w:val="TAL"/>
            </w:pPr>
            <w:r w:rsidRPr="002C0185">
              <w:t>off</w:t>
            </w:r>
          </w:p>
        </w:tc>
        <w:tc>
          <w:tcPr>
            <w:tcW w:w="1824" w:type="dxa"/>
            <w:tcBorders>
              <w:top w:val="single" w:sz="4" w:space="0" w:color="auto"/>
              <w:left w:val="single" w:sz="4" w:space="0" w:color="auto"/>
              <w:bottom w:val="single" w:sz="4" w:space="0" w:color="auto"/>
              <w:right w:val="single" w:sz="4" w:space="0" w:color="auto"/>
            </w:tcBorders>
          </w:tcPr>
          <w:p w14:paraId="184E2AA8" w14:textId="77777777" w:rsidR="00417BDA" w:rsidRPr="002C0185"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9C737CA" w14:textId="77777777" w:rsidR="00417BDA" w:rsidRPr="002C0185" w:rsidRDefault="00417BDA" w:rsidP="006F7EAF">
            <w:pPr>
              <w:pStyle w:val="TAL"/>
            </w:pPr>
          </w:p>
        </w:tc>
      </w:tr>
      <w:tr w:rsidR="00417BDA" w:rsidRPr="002C0185" w14:paraId="7CDE32CE" w14:textId="77777777" w:rsidTr="006F7EAF">
        <w:tc>
          <w:tcPr>
            <w:tcW w:w="4535" w:type="dxa"/>
            <w:tcBorders>
              <w:top w:val="single" w:sz="4" w:space="0" w:color="auto"/>
              <w:left w:val="single" w:sz="4" w:space="0" w:color="auto"/>
              <w:bottom w:val="single" w:sz="4" w:space="0" w:color="auto"/>
              <w:right w:val="single" w:sz="4" w:space="0" w:color="auto"/>
            </w:tcBorders>
          </w:tcPr>
          <w:p w14:paraId="26C417E5" w14:textId="77777777" w:rsidR="00417BDA" w:rsidRPr="002C0185" w:rsidRDefault="00417BDA" w:rsidP="006F7EAF">
            <w:pPr>
              <w:pStyle w:val="TAL"/>
            </w:pPr>
            <w:r w:rsidRPr="002C0185">
              <w:t xml:space="preserve"> </w:t>
            </w:r>
            <w:r w:rsidR="00664465" w:rsidRPr="002C0185">
              <w:t xml:space="preserve"> </w:t>
            </w:r>
            <w:r w:rsidRPr="002C0185">
              <w:t>aperiodicTriggeringOffset</w:t>
            </w:r>
          </w:p>
        </w:tc>
        <w:tc>
          <w:tcPr>
            <w:tcW w:w="2143" w:type="dxa"/>
            <w:tcBorders>
              <w:top w:val="single" w:sz="4" w:space="0" w:color="auto"/>
              <w:left w:val="single" w:sz="4" w:space="0" w:color="auto"/>
              <w:bottom w:val="single" w:sz="4" w:space="0" w:color="auto"/>
              <w:right w:val="single" w:sz="4" w:space="0" w:color="auto"/>
            </w:tcBorders>
          </w:tcPr>
          <w:p w14:paraId="4BD571B9" w14:textId="77777777" w:rsidR="00417BDA" w:rsidRPr="002C0185" w:rsidRDefault="00417BDA" w:rsidP="006F7EAF">
            <w:pPr>
              <w:pStyle w:val="TAL"/>
            </w:pPr>
            <w:r w:rsidRPr="002C0185">
              <w:t>Not present</w:t>
            </w:r>
          </w:p>
        </w:tc>
        <w:tc>
          <w:tcPr>
            <w:tcW w:w="1824" w:type="dxa"/>
            <w:tcBorders>
              <w:top w:val="single" w:sz="4" w:space="0" w:color="auto"/>
              <w:left w:val="single" w:sz="4" w:space="0" w:color="auto"/>
              <w:bottom w:val="single" w:sz="4" w:space="0" w:color="auto"/>
              <w:right w:val="single" w:sz="4" w:space="0" w:color="auto"/>
            </w:tcBorders>
          </w:tcPr>
          <w:p w14:paraId="5678B5A0" w14:textId="77777777" w:rsidR="00417BDA" w:rsidRPr="002C0185"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FDC98C8" w14:textId="77777777" w:rsidR="00417BDA" w:rsidRPr="002C0185" w:rsidRDefault="00417BDA" w:rsidP="006F7EAF">
            <w:pPr>
              <w:pStyle w:val="TAL"/>
            </w:pPr>
          </w:p>
        </w:tc>
      </w:tr>
      <w:tr w:rsidR="00417BDA" w:rsidRPr="002C0185" w14:paraId="070F1DB6" w14:textId="77777777" w:rsidTr="006F7EAF">
        <w:tc>
          <w:tcPr>
            <w:tcW w:w="4535" w:type="dxa"/>
            <w:tcBorders>
              <w:top w:val="single" w:sz="4" w:space="0" w:color="auto"/>
              <w:left w:val="single" w:sz="4" w:space="0" w:color="auto"/>
              <w:bottom w:val="single" w:sz="4" w:space="0" w:color="auto"/>
              <w:right w:val="single" w:sz="4" w:space="0" w:color="auto"/>
            </w:tcBorders>
          </w:tcPr>
          <w:p w14:paraId="734FF64E" w14:textId="77777777" w:rsidR="00417BDA" w:rsidRPr="002C0185" w:rsidRDefault="00417BDA" w:rsidP="006F7EAF">
            <w:pPr>
              <w:pStyle w:val="TAL"/>
            </w:pPr>
            <w:r w:rsidRPr="002C0185">
              <w:t xml:space="preserve"> </w:t>
            </w:r>
            <w:r w:rsidR="00664465" w:rsidRPr="002C0185">
              <w:t xml:space="preserve"> </w:t>
            </w:r>
            <w:r w:rsidRPr="002C0185">
              <w:t>trs_Info</w:t>
            </w:r>
          </w:p>
        </w:tc>
        <w:tc>
          <w:tcPr>
            <w:tcW w:w="2143" w:type="dxa"/>
            <w:tcBorders>
              <w:top w:val="single" w:sz="4" w:space="0" w:color="auto"/>
              <w:left w:val="single" w:sz="4" w:space="0" w:color="auto"/>
              <w:bottom w:val="single" w:sz="4" w:space="0" w:color="auto"/>
              <w:right w:val="single" w:sz="4" w:space="0" w:color="auto"/>
            </w:tcBorders>
          </w:tcPr>
          <w:p w14:paraId="5DA8F6B6" w14:textId="77777777" w:rsidR="00417BDA" w:rsidRPr="002C0185" w:rsidRDefault="00417BDA" w:rsidP="006F7EAF">
            <w:pPr>
              <w:pStyle w:val="TAL"/>
            </w:pPr>
            <w:r w:rsidRPr="002C0185">
              <w:t>true</w:t>
            </w:r>
          </w:p>
        </w:tc>
        <w:tc>
          <w:tcPr>
            <w:tcW w:w="1824" w:type="dxa"/>
            <w:tcBorders>
              <w:top w:val="single" w:sz="4" w:space="0" w:color="auto"/>
              <w:left w:val="single" w:sz="4" w:space="0" w:color="auto"/>
              <w:bottom w:val="single" w:sz="4" w:space="0" w:color="auto"/>
              <w:right w:val="single" w:sz="4" w:space="0" w:color="auto"/>
            </w:tcBorders>
          </w:tcPr>
          <w:p w14:paraId="360D7F02" w14:textId="77777777" w:rsidR="00417BDA" w:rsidRPr="002C0185"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ECE2FDE" w14:textId="77777777" w:rsidR="00417BDA" w:rsidRPr="002C0185" w:rsidRDefault="00417BDA" w:rsidP="006F7EAF">
            <w:pPr>
              <w:pStyle w:val="TAL"/>
            </w:pPr>
          </w:p>
        </w:tc>
      </w:tr>
      <w:tr w:rsidR="00417BDA" w:rsidRPr="002C0185" w14:paraId="4545926D" w14:textId="77777777" w:rsidTr="006F7EAF">
        <w:tc>
          <w:tcPr>
            <w:tcW w:w="4535" w:type="dxa"/>
            <w:tcBorders>
              <w:top w:val="single" w:sz="4" w:space="0" w:color="auto"/>
              <w:left w:val="single" w:sz="4" w:space="0" w:color="auto"/>
              <w:bottom w:val="single" w:sz="4" w:space="0" w:color="auto"/>
              <w:right w:val="single" w:sz="4" w:space="0" w:color="auto"/>
            </w:tcBorders>
          </w:tcPr>
          <w:p w14:paraId="69F37C39" w14:textId="77777777" w:rsidR="00417BDA" w:rsidRPr="002C0185" w:rsidRDefault="00417BDA" w:rsidP="006F7EAF">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3CF17DE2" w14:textId="77777777" w:rsidR="00417BDA" w:rsidRPr="002C0185" w:rsidRDefault="00417BDA" w:rsidP="006F7EAF">
            <w:pPr>
              <w:pStyle w:val="TAL"/>
            </w:pPr>
          </w:p>
        </w:tc>
        <w:tc>
          <w:tcPr>
            <w:tcW w:w="1824" w:type="dxa"/>
            <w:tcBorders>
              <w:top w:val="single" w:sz="4" w:space="0" w:color="auto"/>
              <w:left w:val="single" w:sz="4" w:space="0" w:color="auto"/>
              <w:bottom w:val="single" w:sz="4" w:space="0" w:color="auto"/>
              <w:right w:val="single" w:sz="4" w:space="0" w:color="auto"/>
            </w:tcBorders>
          </w:tcPr>
          <w:p w14:paraId="17772584" w14:textId="77777777" w:rsidR="00417BDA" w:rsidRPr="002C0185" w:rsidRDefault="00417BDA" w:rsidP="006F7EAF">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0E6E755" w14:textId="77777777" w:rsidR="00417BDA" w:rsidRPr="002C0185" w:rsidRDefault="00417BDA" w:rsidP="006F7EAF">
            <w:pPr>
              <w:pStyle w:val="TAL"/>
            </w:pPr>
          </w:p>
        </w:tc>
      </w:tr>
    </w:tbl>
    <w:p w14:paraId="190F44AE" w14:textId="77777777" w:rsidR="00417BDA" w:rsidRPr="002C0185" w:rsidRDefault="00417BDA" w:rsidP="00417BDA"/>
    <w:p w14:paraId="79CA7BF5" w14:textId="7D54D495" w:rsidR="00417BDA" w:rsidRPr="002C0185" w:rsidRDefault="00417BDA" w:rsidP="00417BDA">
      <w:pPr>
        <w:pStyle w:val="TH"/>
      </w:pPr>
      <w:bookmarkStart w:id="113" w:name="_CRTable5_4_110"/>
      <w:r w:rsidRPr="002C0185">
        <w:t xml:space="preserve">Table </w:t>
      </w:r>
      <w:bookmarkEnd w:id="113"/>
      <w:r w:rsidRPr="002C0185">
        <w:t>5.4.1-</w:t>
      </w:r>
      <w:r w:rsidR="009C35AD" w:rsidRPr="002C0185">
        <w:t>10</w:t>
      </w:r>
      <w:r w:rsidRPr="002C0185">
        <w:t>: CSI-ResourceConfig for 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7BDA" w:rsidRPr="002C0185" w14:paraId="3E5FD947" w14:textId="77777777" w:rsidTr="006F7EAF">
        <w:tc>
          <w:tcPr>
            <w:tcW w:w="9747" w:type="dxa"/>
            <w:gridSpan w:val="4"/>
          </w:tcPr>
          <w:p w14:paraId="68026169" w14:textId="77777777" w:rsidR="00417BDA" w:rsidRPr="002C0185" w:rsidRDefault="00417BDA" w:rsidP="006F7EAF">
            <w:pPr>
              <w:pStyle w:val="TAH"/>
              <w:jc w:val="left"/>
              <w:rPr>
                <w:b w:val="0"/>
              </w:rPr>
            </w:pPr>
            <w:r w:rsidRPr="002C0185">
              <w:rPr>
                <w:b w:val="0"/>
              </w:rPr>
              <w:t>Derivation Path: TS 38.508-1 Table 4.6.3-41</w:t>
            </w:r>
          </w:p>
        </w:tc>
      </w:tr>
      <w:tr w:rsidR="00417BDA" w:rsidRPr="002C0185" w14:paraId="0E1FB656" w14:textId="77777777" w:rsidTr="006F7EAF">
        <w:tc>
          <w:tcPr>
            <w:tcW w:w="4535" w:type="dxa"/>
          </w:tcPr>
          <w:p w14:paraId="7E1F545A" w14:textId="77777777" w:rsidR="00417BDA" w:rsidRPr="002C0185" w:rsidRDefault="00417BDA" w:rsidP="006F7EAF">
            <w:pPr>
              <w:pStyle w:val="TAH"/>
            </w:pPr>
            <w:r w:rsidRPr="002C0185">
              <w:t>Information Element</w:t>
            </w:r>
          </w:p>
        </w:tc>
        <w:tc>
          <w:tcPr>
            <w:tcW w:w="2267" w:type="dxa"/>
          </w:tcPr>
          <w:p w14:paraId="12F3FF8D" w14:textId="77777777" w:rsidR="00417BDA" w:rsidRPr="002C0185" w:rsidRDefault="00417BDA" w:rsidP="006F7EAF">
            <w:pPr>
              <w:pStyle w:val="TAH"/>
            </w:pPr>
            <w:r w:rsidRPr="002C0185">
              <w:t>Value/remark</w:t>
            </w:r>
          </w:p>
        </w:tc>
        <w:tc>
          <w:tcPr>
            <w:tcW w:w="1700" w:type="dxa"/>
          </w:tcPr>
          <w:p w14:paraId="359F8BA1" w14:textId="77777777" w:rsidR="00417BDA" w:rsidRPr="002C0185" w:rsidRDefault="00417BDA" w:rsidP="006F7EAF">
            <w:pPr>
              <w:pStyle w:val="TAH"/>
            </w:pPr>
            <w:r w:rsidRPr="002C0185">
              <w:t>Comment</w:t>
            </w:r>
          </w:p>
        </w:tc>
        <w:tc>
          <w:tcPr>
            <w:tcW w:w="1245" w:type="dxa"/>
          </w:tcPr>
          <w:p w14:paraId="44BC7D4C" w14:textId="77777777" w:rsidR="00417BDA" w:rsidRPr="002C0185" w:rsidRDefault="00417BDA" w:rsidP="006F7EAF">
            <w:pPr>
              <w:pStyle w:val="TAH"/>
            </w:pPr>
            <w:r w:rsidRPr="002C0185">
              <w:t>Condition</w:t>
            </w:r>
          </w:p>
        </w:tc>
      </w:tr>
      <w:tr w:rsidR="00417BDA" w:rsidRPr="002C0185" w14:paraId="67055386" w14:textId="77777777" w:rsidTr="006F7EAF">
        <w:tc>
          <w:tcPr>
            <w:tcW w:w="4535" w:type="dxa"/>
          </w:tcPr>
          <w:p w14:paraId="71A2C008" w14:textId="77777777" w:rsidR="00417BDA" w:rsidRPr="002C0185" w:rsidRDefault="00417BDA" w:rsidP="006F7EAF">
            <w:pPr>
              <w:pStyle w:val="TAL"/>
            </w:pPr>
            <w:r w:rsidRPr="002C0185">
              <w:t xml:space="preserve">CSI-ResourceConfig ::= </w:t>
            </w:r>
            <w:r w:rsidRPr="002C0185">
              <w:rPr>
                <w:snapToGrid w:val="0"/>
              </w:rPr>
              <w:t xml:space="preserve">SEQUENCE </w:t>
            </w:r>
            <w:r w:rsidRPr="002C0185">
              <w:t>{</w:t>
            </w:r>
          </w:p>
        </w:tc>
        <w:tc>
          <w:tcPr>
            <w:tcW w:w="2267" w:type="dxa"/>
          </w:tcPr>
          <w:p w14:paraId="0BADD4FE" w14:textId="77777777" w:rsidR="00417BDA" w:rsidRPr="002C0185" w:rsidRDefault="00417BDA" w:rsidP="006F7EAF">
            <w:pPr>
              <w:pStyle w:val="TAL"/>
            </w:pPr>
          </w:p>
        </w:tc>
        <w:tc>
          <w:tcPr>
            <w:tcW w:w="1700" w:type="dxa"/>
          </w:tcPr>
          <w:p w14:paraId="26D0BEE9" w14:textId="77777777" w:rsidR="00417BDA" w:rsidRPr="002C0185" w:rsidRDefault="00417BDA" w:rsidP="006F7EAF">
            <w:pPr>
              <w:pStyle w:val="TAL"/>
            </w:pPr>
          </w:p>
        </w:tc>
        <w:tc>
          <w:tcPr>
            <w:tcW w:w="1245" w:type="dxa"/>
          </w:tcPr>
          <w:p w14:paraId="3138B1AF" w14:textId="77777777" w:rsidR="00417BDA" w:rsidRPr="002C0185" w:rsidRDefault="00417BDA" w:rsidP="006F7EAF">
            <w:pPr>
              <w:pStyle w:val="TAL"/>
            </w:pPr>
          </w:p>
        </w:tc>
      </w:tr>
      <w:tr w:rsidR="00417BDA" w:rsidRPr="002C0185" w14:paraId="7D7B1B3A" w14:textId="77777777" w:rsidTr="006F7EAF">
        <w:tc>
          <w:tcPr>
            <w:tcW w:w="4535" w:type="dxa"/>
          </w:tcPr>
          <w:p w14:paraId="52622A6C" w14:textId="77777777" w:rsidR="00417BDA" w:rsidRPr="002C0185" w:rsidRDefault="00417BDA" w:rsidP="006F7EAF">
            <w:pPr>
              <w:pStyle w:val="TAL"/>
            </w:pPr>
            <w:r w:rsidRPr="002C0185">
              <w:t xml:space="preserve">  csi-ResourceConfigId</w:t>
            </w:r>
          </w:p>
        </w:tc>
        <w:tc>
          <w:tcPr>
            <w:tcW w:w="2267" w:type="dxa"/>
          </w:tcPr>
          <w:p w14:paraId="1B025CE9" w14:textId="77777777" w:rsidR="00417BDA" w:rsidRPr="002C0185" w:rsidRDefault="00417BDA" w:rsidP="006F7EAF">
            <w:pPr>
              <w:pStyle w:val="TAL"/>
            </w:pPr>
            <w:r w:rsidRPr="002C0185">
              <w:t>CSI-ResourceConfigId</w:t>
            </w:r>
          </w:p>
        </w:tc>
        <w:tc>
          <w:tcPr>
            <w:tcW w:w="1700" w:type="dxa"/>
          </w:tcPr>
          <w:p w14:paraId="44B30ACB" w14:textId="77777777" w:rsidR="00417BDA" w:rsidRPr="002C0185" w:rsidRDefault="00417BDA" w:rsidP="006F7EAF">
            <w:pPr>
              <w:pStyle w:val="TAL"/>
            </w:pPr>
          </w:p>
        </w:tc>
        <w:tc>
          <w:tcPr>
            <w:tcW w:w="1245" w:type="dxa"/>
          </w:tcPr>
          <w:p w14:paraId="23B1F7C6" w14:textId="77777777" w:rsidR="00417BDA" w:rsidRPr="002C0185" w:rsidRDefault="00417BDA" w:rsidP="006F7EAF">
            <w:pPr>
              <w:pStyle w:val="TAL"/>
            </w:pPr>
          </w:p>
        </w:tc>
      </w:tr>
      <w:tr w:rsidR="00417BDA" w:rsidRPr="002C0185" w14:paraId="585F6159" w14:textId="77777777" w:rsidTr="006F7EAF">
        <w:tc>
          <w:tcPr>
            <w:tcW w:w="4535" w:type="dxa"/>
          </w:tcPr>
          <w:p w14:paraId="76D07807" w14:textId="77777777" w:rsidR="00417BDA" w:rsidRPr="002C0185" w:rsidRDefault="00417BDA" w:rsidP="006F7EAF">
            <w:pPr>
              <w:pStyle w:val="TAL"/>
            </w:pPr>
            <w:r w:rsidRPr="002C0185">
              <w:t xml:space="preserve">  csi-RS-ResourceSetList CHOICE {</w:t>
            </w:r>
          </w:p>
        </w:tc>
        <w:tc>
          <w:tcPr>
            <w:tcW w:w="2267" w:type="dxa"/>
          </w:tcPr>
          <w:p w14:paraId="36999D67" w14:textId="77777777" w:rsidR="00417BDA" w:rsidRPr="002C0185" w:rsidRDefault="00417BDA" w:rsidP="006F7EAF">
            <w:pPr>
              <w:pStyle w:val="TAL"/>
            </w:pPr>
          </w:p>
        </w:tc>
        <w:tc>
          <w:tcPr>
            <w:tcW w:w="1700" w:type="dxa"/>
          </w:tcPr>
          <w:p w14:paraId="3E3851CF" w14:textId="77777777" w:rsidR="00417BDA" w:rsidRPr="002C0185" w:rsidRDefault="00417BDA" w:rsidP="006F7EAF">
            <w:pPr>
              <w:pStyle w:val="TAL"/>
            </w:pPr>
          </w:p>
        </w:tc>
        <w:tc>
          <w:tcPr>
            <w:tcW w:w="1245" w:type="dxa"/>
          </w:tcPr>
          <w:p w14:paraId="11A7406D" w14:textId="77777777" w:rsidR="00417BDA" w:rsidRPr="002C0185" w:rsidRDefault="00417BDA" w:rsidP="006F7EAF">
            <w:pPr>
              <w:pStyle w:val="TAL"/>
            </w:pPr>
          </w:p>
        </w:tc>
      </w:tr>
      <w:tr w:rsidR="00417BDA" w:rsidRPr="002C0185" w14:paraId="46933D48" w14:textId="77777777" w:rsidTr="006F7EAF">
        <w:tc>
          <w:tcPr>
            <w:tcW w:w="4535" w:type="dxa"/>
          </w:tcPr>
          <w:p w14:paraId="5E2685AC" w14:textId="77777777" w:rsidR="00417BDA" w:rsidRPr="002C0185" w:rsidRDefault="00417BDA" w:rsidP="006F7EAF">
            <w:pPr>
              <w:pStyle w:val="TAL"/>
            </w:pPr>
            <w:r w:rsidRPr="002C0185">
              <w:t xml:space="preserve">    nzp-CSI-RS-SSB SEQUENCE {</w:t>
            </w:r>
          </w:p>
        </w:tc>
        <w:tc>
          <w:tcPr>
            <w:tcW w:w="2267" w:type="dxa"/>
          </w:tcPr>
          <w:p w14:paraId="06E2F85F" w14:textId="77777777" w:rsidR="00417BDA" w:rsidRPr="002C0185" w:rsidRDefault="00417BDA" w:rsidP="006F7EAF">
            <w:pPr>
              <w:pStyle w:val="TAL"/>
            </w:pPr>
          </w:p>
        </w:tc>
        <w:tc>
          <w:tcPr>
            <w:tcW w:w="1700" w:type="dxa"/>
          </w:tcPr>
          <w:p w14:paraId="4C5F02AB" w14:textId="77777777" w:rsidR="00417BDA" w:rsidRPr="002C0185" w:rsidRDefault="00417BDA" w:rsidP="006F7EAF">
            <w:pPr>
              <w:pStyle w:val="TAL"/>
            </w:pPr>
          </w:p>
        </w:tc>
        <w:tc>
          <w:tcPr>
            <w:tcW w:w="1245" w:type="dxa"/>
          </w:tcPr>
          <w:p w14:paraId="73F62FC3" w14:textId="77777777" w:rsidR="00417BDA" w:rsidRPr="002C0185" w:rsidRDefault="00417BDA" w:rsidP="006F7EAF">
            <w:pPr>
              <w:pStyle w:val="TAL"/>
            </w:pPr>
          </w:p>
        </w:tc>
      </w:tr>
      <w:tr w:rsidR="00417BDA" w:rsidRPr="002C0185" w14:paraId="309BA15C" w14:textId="77777777" w:rsidTr="006F7EAF">
        <w:tc>
          <w:tcPr>
            <w:tcW w:w="4535" w:type="dxa"/>
          </w:tcPr>
          <w:p w14:paraId="19A2CD4C" w14:textId="77777777" w:rsidR="00417BDA" w:rsidRPr="002C0185" w:rsidRDefault="00417BDA" w:rsidP="006F7EAF">
            <w:pPr>
              <w:pStyle w:val="TAL"/>
            </w:pPr>
            <w:r w:rsidRPr="002C0185">
              <w:t xml:space="preserve">      nzp-CSI-RS-ResourceSetList SEQUENCE (SIZE (1..maxNrofNZP-CSI-RS-ResourceSetsPerConfig)) OF </w:t>
            </w:r>
            <w:r w:rsidR="00664465" w:rsidRPr="002C0185">
              <w:t xml:space="preserve">NZP-CSI-RS-ResourceSetId </w:t>
            </w:r>
            <w:r w:rsidRPr="002C0185">
              <w:t>{</w:t>
            </w:r>
          </w:p>
        </w:tc>
        <w:tc>
          <w:tcPr>
            <w:tcW w:w="2267" w:type="dxa"/>
          </w:tcPr>
          <w:p w14:paraId="15AAA3CB" w14:textId="77777777" w:rsidR="00417BDA" w:rsidRPr="002C0185" w:rsidRDefault="00417BDA" w:rsidP="006F7EAF">
            <w:pPr>
              <w:pStyle w:val="TAL"/>
            </w:pPr>
            <w:r w:rsidRPr="002C0185">
              <w:t>1 entry</w:t>
            </w:r>
          </w:p>
        </w:tc>
        <w:tc>
          <w:tcPr>
            <w:tcW w:w="1700" w:type="dxa"/>
          </w:tcPr>
          <w:p w14:paraId="4E5A6BA7" w14:textId="77777777" w:rsidR="00417BDA" w:rsidRPr="002C0185" w:rsidRDefault="00417BDA" w:rsidP="006F7EAF">
            <w:pPr>
              <w:pStyle w:val="TAL"/>
            </w:pPr>
          </w:p>
        </w:tc>
        <w:tc>
          <w:tcPr>
            <w:tcW w:w="1245" w:type="dxa"/>
          </w:tcPr>
          <w:p w14:paraId="7DE0B563" w14:textId="77777777" w:rsidR="00417BDA" w:rsidRPr="002C0185" w:rsidRDefault="00417BDA" w:rsidP="006F7EAF">
            <w:pPr>
              <w:pStyle w:val="TAL"/>
            </w:pPr>
          </w:p>
        </w:tc>
      </w:tr>
      <w:tr w:rsidR="00417BDA" w:rsidRPr="002C0185" w14:paraId="4798DE75" w14:textId="77777777" w:rsidTr="006F7EAF">
        <w:tc>
          <w:tcPr>
            <w:tcW w:w="4535" w:type="dxa"/>
          </w:tcPr>
          <w:p w14:paraId="5D8A0CC7" w14:textId="77777777" w:rsidR="00417BDA" w:rsidRPr="002C0185" w:rsidRDefault="00417BDA" w:rsidP="006F7EAF">
            <w:pPr>
              <w:pStyle w:val="TAL"/>
            </w:pPr>
            <w:r w:rsidRPr="002C0185">
              <w:t xml:space="preserve">        NZP-CSI-RS-ResourceSetId[1]</w:t>
            </w:r>
          </w:p>
        </w:tc>
        <w:tc>
          <w:tcPr>
            <w:tcW w:w="2267" w:type="dxa"/>
          </w:tcPr>
          <w:p w14:paraId="14191DA4" w14:textId="77777777" w:rsidR="00417BDA" w:rsidRPr="002C0185" w:rsidRDefault="00417BDA" w:rsidP="006F7EAF">
            <w:pPr>
              <w:pStyle w:val="TAL"/>
            </w:pPr>
            <w:r w:rsidRPr="002C0185">
              <w:t>0</w:t>
            </w:r>
          </w:p>
        </w:tc>
        <w:tc>
          <w:tcPr>
            <w:tcW w:w="1700" w:type="dxa"/>
          </w:tcPr>
          <w:p w14:paraId="2292CCE9" w14:textId="77777777" w:rsidR="00417BDA" w:rsidRPr="002C0185" w:rsidRDefault="00664465" w:rsidP="006F7EAF">
            <w:pPr>
              <w:pStyle w:val="TAL"/>
            </w:pPr>
            <w:r w:rsidRPr="002C0185">
              <w:t>entry 1</w:t>
            </w:r>
          </w:p>
        </w:tc>
        <w:tc>
          <w:tcPr>
            <w:tcW w:w="1245" w:type="dxa"/>
          </w:tcPr>
          <w:p w14:paraId="74CBC030" w14:textId="77777777" w:rsidR="00417BDA" w:rsidRPr="002C0185" w:rsidRDefault="00417BDA" w:rsidP="006F7EAF">
            <w:pPr>
              <w:pStyle w:val="TAL"/>
            </w:pPr>
          </w:p>
        </w:tc>
      </w:tr>
      <w:tr w:rsidR="00417BDA" w:rsidRPr="002C0185" w14:paraId="793E0926" w14:textId="77777777" w:rsidTr="006F7EAF">
        <w:tc>
          <w:tcPr>
            <w:tcW w:w="4535" w:type="dxa"/>
          </w:tcPr>
          <w:p w14:paraId="4E9B136F" w14:textId="77777777" w:rsidR="00417BDA" w:rsidRPr="002C0185" w:rsidRDefault="00417BDA" w:rsidP="006F7EAF">
            <w:pPr>
              <w:pStyle w:val="TAL"/>
            </w:pPr>
            <w:r w:rsidRPr="002C0185">
              <w:t xml:space="preserve">      }</w:t>
            </w:r>
          </w:p>
        </w:tc>
        <w:tc>
          <w:tcPr>
            <w:tcW w:w="2267" w:type="dxa"/>
          </w:tcPr>
          <w:p w14:paraId="2E455680" w14:textId="77777777" w:rsidR="00417BDA" w:rsidRPr="002C0185" w:rsidRDefault="00417BDA" w:rsidP="006F7EAF">
            <w:pPr>
              <w:pStyle w:val="TAL"/>
            </w:pPr>
          </w:p>
        </w:tc>
        <w:tc>
          <w:tcPr>
            <w:tcW w:w="1700" w:type="dxa"/>
          </w:tcPr>
          <w:p w14:paraId="351449C9" w14:textId="77777777" w:rsidR="00417BDA" w:rsidRPr="002C0185" w:rsidRDefault="00417BDA" w:rsidP="006F7EAF">
            <w:pPr>
              <w:pStyle w:val="TAL"/>
            </w:pPr>
          </w:p>
        </w:tc>
        <w:tc>
          <w:tcPr>
            <w:tcW w:w="1245" w:type="dxa"/>
          </w:tcPr>
          <w:p w14:paraId="665F8354" w14:textId="77777777" w:rsidR="00417BDA" w:rsidRPr="002C0185" w:rsidRDefault="00417BDA" w:rsidP="006F7EAF">
            <w:pPr>
              <w:pStyle w:val="TAL"/>
            </w:pPr>
          </w:p>
        </w:tc>
      </w:tr>
      <w:tr w:rsidR="00417BDA" w:rsidRPr="002C0185" w14:paraId="143E3E28" w14:textId="77777777" w:rsidTr="006F7EAF">
        <w:tc>
          <w:tcPr>
            <w:tcW w:w="4535" w:type="dxa"/>
          </w:tcPr>
          <w:p w14:paraId="5BF1FCA0" w14:textId="77777777" w:rsidR="00417BDA" w:rsidRPr="002C0185" w:rsidRDefault="00417BDA" w:rsidP="006F7EAF">
            <w:pPr>
              <w:pStyle w:val="TAL"/>
            </w:pPr>
            <w:r w:rsidRPr="002C0185">
              <w:t xml:space="preserve">      csi-SSB-ResourceSetList</w:t>
            </w:r>
          </w:p>
        </w:tc>
        <w:tc>
          <w:tcPr>
            <w:tcW w:w="2267" w:type="dxa"/>
          </w:tcPr>
          <w:p w14:paraId="6D756FD9" w14:textId="77777777" w:rsidR="00417BDA" w:rsidRPr="002C0185" w:rsidRDefault="00417BDA" w:rsidP="006F7EAF">
            <w:pPr>
              <w:pStyle w:val="TAL"/>
            </w:pPr>
            <w:r w:rsidRPr="002C0185">
              <w:t>Not present</w:t>
            </w:r>
          </w:p>
        </w:tc>
        <w:tc>
          <w:tcPr>
            <w:tcW w:w="1700" w:type="dxa"/>
          </w:tcPr>
          <w:p w14:paraId="4D50BCFC" w14:textId="77777777" w:rsidR="00417BDA" w:rsidRPr="002C0185" w:rsidRDefault="00417BDA" w:rsidP="006F7EAF">
            <w:pPr>
              <w:pStyle w:val="TAL"/>
            </w:pPr>
          </w:p>
        </w:tc>
        <w:tc>
          <w:tcPr>
            <w:tcW w:w="1245" w:type="dxa"/>
          </w:tcPr>
          <w:p w14:paraId="2D6EF1C8" w14:textId="77777777" w:rsidR="00417BDA" w:rsidRPr="002C0185" w:rsidRDefault="00417BDA" w:rsidP="006F7EAF">
            <w:pPr>
              <w:pStyle w:val="TAL"/>
            </w:pPr>
          </w:p>
        </w:tc>
      </w:tr>
      <w:tr w:rsidR="00417BDA" w:rsidRPr="002C0185" w14:paraId="36CB5437" w14:textId="77777777" w:rsidTr="006F7EAF">
        <w:tc>
          <w:tcPr>
            <w:tcW w:w="4535" w:type="dxa"/>
          </w:tcPr>
          <w:p w14:paraId="32E3365C" w14:textId="77777777" w:rsidR="00417BDA" w:rsidRPr="002C0185" w:rsidRDefault="00417BDA" w:rsidP="006F7EAF">
            <w:pPr>
              <w:pStyle w:val="TAL"/>
            </w:pPr>
            <w:r w:rsidRPr="002C0185">
              <w:t xml:space="preserve">    }</w:t>
            </w:r>
          </w:p>
        </w:tc>
        <w:tc>
          <w:tcPr>
            <w:tcW w:w="2267" w:type="dxa"/>
          </w:tcPr>
          <w:p w14:paraId="51A9393E" w14:textId="77777777" w:rsidR="00417BDA" w:rsidRPr="002C0185" w:rsidRDefault="00417BDA" w:rsidP="006F7EAF">
            <w:pPr>
              <w:pStyle w:val="TAL"/>
            </w:pPr>
          </w:p>
        </w:tc>
        <w:tc>
          <w:tcPr>
            <w:tcW w:w="1700" w:type="dxa"/>
          </w:tcPr>
          <w:p w14:paraId="6405E6D9" w14:textId="77777777" w:rsidR="00417BDA" w:rsidRPr="002C0185" w:rsidRDefault="00417BDA" w:rsidP="006F7EAF">
            <w:pPr>
              <w:pStyle w:val="TAL"/>
            </w:pPr>
          </w:p>
        </w:tc>
        <w:tc>
          <w:tcPr>
            <w:tcW w:w="1245" w:type="dxa"/>
          </w:tcPr>
          <w:p w14:paraId="5175FF2D" w14:textId="77777777" w:rsidR="00417BDA" w:rsidRPr="002C0185" w:rsidRDefault="00417BDA" w:rsidP="006F7EAF">
            <w:pPr>
              <w:pStyle w:val="TAL"/>
            </w:pPr>
          </w:p>
        </w:tc>
      </w:tr>
      <w:tr w:rsidR="00417BDA" w:rsidRPr="002C0185" w14:paraId="37044B32" w14:textId="77777777" w:rsidTr="006F7EAF">
        <w:tc>
          <w:tcPr>
            <w:tcW w:w="4535" w:type="dxa"/>
          </w:tcPr>
          <w:p w14:paraId="316A86EA" w14:textId="77777777" w:rsidR="00417BDA" w:rsidRPr="002C0185" w:rsidRDefault="00417BDA" w:rsidP="006F7EAF">
            <w:pPr>
              <w:pStyle w:val="TAL"/>
            </w:pPr>
            <w:r w:rsidRPr="002C0185">
              <w:t xml:space="preserve">  }</w:t>
            </w:r>
          </w:p>
        </w:tc>
        <w:tc>
          <w:tcPr>
            <w:tcW w:w="2267" w:type="dxa"/>
          </w:tcPr>
          <w:p w14:paraId="5EC69D0B" w14:textId="77777777" w:rsidR="00417BDA" w:rsidRPr="002C0185" w:rsidRDefault="00417BDA" w:rsidP="006F7EAF">
            <w:pPr>
              <w:pStyle w:val="TAL"/>
            </w:pPr>
          </w:p>
        </w:tc>
        <w:tc>
          <w:tcPr>
            <w:tcW w:w="1700" w:type="dxa"/>
          </w:tcPr>
          <w:p w14:paraId="04838744" w14:textId="77777777" w:rsidR="00417BDA" w:rsidRPr="002C0185" w:rsidRDefault="00417BDA" w:rsidP="006F7EAF">
            <w:pPr>
              <w:pStyle w:val="TAL"/>
            </w:pPr>
          </w:p>
        </w:tc>
        <w:tc>
          <w:tcPr>
            <w:tcW w:w="1245" w:type="dxa"/>
          </w:tcPr>
          <w:p w14:paraId="44E8EE21" w14:textId="77777777" w:rsidR="00417BDA" w:rsidRPr="002C0185" w:rsidRDefault="00417BDA" w:rsidP="006F7EAF">
            <w:pPr>
              <w:pStyle w:val="TAL"/>
            </w:pPr>
          </w:p>
        </w:tc>
      </w:tr>
      <w:tr w:rsidR="00417BDA" w:rsidRPr="002C0185" w14:paraId="58AB4193" w14:textId="77777777" w:rsidTr="006F7EAF">
        <w:tc>
          <w:tcPr>
            <w:tcW w:w="4535" w:type="dxa"/>
          </w:tcPr>
          <w:p w14:paraId="3AC58386" w14:textId="77777777" w:rsidR="00417BDA" w:rsidRPr="002C0185" w:rsidRDefault="00417BDA" w:rsidP="006F7EAF">
            <w:pPr>
              <w:pStyle w:val="TAL"/>
            </w:pPr>
            <w:r w:rsidRPr="002C0185">
              <w:t xml:space="preserve">  bwp-Id</w:t>
            </w:r>
          </w:p>
        </w:tc>
        <w:tc>
          <w:tcPr>
            <w:tcW w:w="2267" w:type="dxa"/>
          </w:tcPr>
          <w:p w14:paraId="465374A9" w14:textId="77777777" w:rsidR="00417BDA" w:rsidRPr="002C0185" w:rsidRDefault="00417BDA" w:rsidP="006F7EAF">
            <w:pPr>
              <w:pStyle w:val="TAL"/>
            </w:pPr>
            <w:r w:rsidRPr="002C0185">
              <w:t>BWP-Id</w:t>
            </w:r>
          </w:p>
        </w:tc>
        <w:tc>
          <w:tcPr>
            <w:tcW w:w="1700" w:type="dxa"/>
          </w:tcPr>
          <w:p w14:paraId="0AAF4E17" w14:textId="77777777" w:rsidR="00417BDA" w:rsidRPr="002C0185" w:rsidRDefault="00417BDA" w:rsidP="006F7EAF">
            <w:pPr>
              <w:pStyle w:val="TAL"/>
            </w:pPr>
          </w:p>
        </w:tc>
        <w:tc>
          <w:tcPr>
            <w:tcW w:w="1245" w:type="dxa"/>
          </w:tcPr>
          <w:p w14:paraId="025381E8" w14:textId="77777777" w:rsidR="00417BDA" w:rsidRPr="002C0185" w:rsidRDefault="00417BDA" w:rsidP="006F7EAF">
            <w:pPr>
              <w:pStyle w:val="TAL"/>
            </w:pPr>
          </w:p>
        </w:tc>
      </w:tr>
      <w:tr w:rsidR="00417BDA" w:rsidRPr="002C0185" w14:paraId="32552ACF" w14:textId="77777777" w:rsidTr="006F7EAF">
        <w:tc>
          <w:tcPr>
            <w:tcW w:w="4535" w:type="dxa"/>
          </w:tcPr>
          <w:p w14:paraId="3CFF8942" w14:textId="77777777" w:rsidR="00417BDA" w:rsidRPr="002C0185" w:rsidRDefault="00417BDA" w:rsidP="006F7EAF">
            <w:pPr>
              <w:pStyle w:val="TAL"/>
            </w:pPr>
            <w:r w:rsidRPr="002C0185">
              <w:t xml:space="preserve">  resourceType</w:t>
            </w:r>
          </w:p>
        </w:tc>
        <w:tc>
          <w:tcPr>
            <w:tcW w:w="2267" w:type="dxa"/>
          </w:tcPr>
          <w:p w14:paraId="32418630" w14:textId="77777777" w:rsidR="00417BDA" w:rsidRPr="002C0185" w:rsidRDefault="00417BDA" w:rsidP="006F7EAF">
            <w:pPr>
              <w:pStyle w:val="TAL"/>
            </w:pPr>
            <w:r w:rsidRPr="002C0185">
              <w:t>periodic</w:t>
            </w:r>
          </w:p>
        </w:tc>
        <w:tc>
          <w:tcPr>
            <w:tcW w:w="1700" w:type="dxa"/>
          </w:tcPr>
          <w:p w14:paraId="16C5B7C8" w14:textId="77777777" w:rsidR="00417BDA" w:rsidRPr="002C0185" w:rsidRDefault="00417BDA" w:rsidP="006F7EAF">
            <w:pPr>
              <w:pStyle w:val="TAL"/>
            </w:pPr>
          </w:p>
        </w:tc>
        <w:tc>
          <w:tcPr>
            <w:tcW w:w="1245" w:type="dxa"/>
          </w:tcPr>
          <w:p w14:paraId="3A282D0D" w14:textId="77777777" w:rsidR="00417BDA" w:rsidRPr="002C0185" w:rsidRDefault="00417BDA" w:rsidP="006F7EAF">
            <w:pPr>
              <w:pStyle w:val="TAL"/>
            </w:pPr>
          </w:p>
        </w:tc>
      </w:tr>
      <w:tr w:rsidR="00417BDA" w:rsidRPr="002C0185" w14:paraId="619BC6D7" w14:textId="77777777" w:rsidTr="006F7EAF">
        <w:tc>
          <w:tcPr>
            <w:tcW w:w="4535" w:type="dxa"/>
          </w:tcPr>
          <w:p w14:paraId="08580DEF" w14:textId="77777777" w:rsidR="00417BDA" w:rsidRPr="002C0185" w:rsidRDefault="00417BDA" w:rsidP="006F7EAF">
            <w:pPr>
              <w:pStyle w:val="TAL"/>
            </w:pPr>
            <w:r w:rsidRPr="002C0185">
              <w:t>}</w:t>
            </w:r>
          </w:p>
        </w:tc>
        <w:tc>
          <w:tcPr>
            <w:tcW w:w="2267" w:type="dxa"/>
          </w:tcPr>
          <w:p w14:paraId="351B4F49" w14:textId="77777777" w:rsidR="00417BDA" w:rsidRPr="002C0185" w:rsidRDefault="00417BDA" w:rsidP="006F7EAF">
            <w:pPr>
              <w:pStyle w:val="TAL"/>
            </w:pPr>
          </w:p>
        </w:tc>
        <w:tc>
          <w:tcPr>
            <w:tcW w:w="1700" w:type="dxa"/>
          </w:tcPr>
          <w:p w14:paraId="73BD659A" w14:textId="77777777" w:rsidR="00417BDA" w:rsidRPr="002C0185" w:rsidRDefault="00417BDA" w:rsidP="006F7EAF">
            <w:pPr>
              <w:pStyle w:val="TAL"/>
            </w:pPr>
          </w:p>
        </w:tc>
        <w:tc>
          <w:tcPr>
            <w:tcW w:w="1245" w:type="dxa"/>
          </w:tcPr>
          <w:p w14:paraId="43EFCD17" w14:textId="77777777" w:rsidR="00417BDA" w:rsidRPr="002C0185" w:rsidRDefault="00417BDA" w:rsidP="006F7EAF">
            <w:pPr>
              <w:pStyle w:val="TAL"/>
            </w:pPr>
          </w:p>
        </w:tc>
      </w:tr>
    </w:tbl>
    <w:p w14:paraId="30281DFE" w14:textId="6541FCE2" w:rsidR="00A9598A" w:rsidRPr="002C0185" w:rsidRDefault="00A9598A" w:rsidP="00417BDA"/>
    <w:p w14:paraId="28FCE5E5" w14:textId="77777777" w:rsidR="00A33AE7" w:rsidRPr="002C0185" w:rsidRDefault="00A33AE7" w:rsidP="00A33AE7">
      <w:pPr>
        <w:pStyle w:val="TH"/>
      </w:pPr>
      <w:bookmarkStart w:id="114" w:name="_CRTable5_4_111"/>
      <w:r w:rsidRPr="002C0185">
        <w:t xml:space="preserve">Table </w:t>
      </w:r>
      <w:bookmarkEnd w:id="114"/>
      <w:r w:rsidRPr="002C0185">
        <w:t>5.4.1-11: CSI-FrequencyOccupation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33AE7" w:rsidRPr="002C0185" w14:paraId="35372A00" w14:textId="77777777" w:rsidTr="00F17F60">
        <w:tc>
          <w:tcPr>
            <w:tcW w:w="9747" w:type="dxa"/>
            <w:gridSpan w:val="4"/>
            <w:tcBorders>
              <w:top w:val="single" w:sz="4" w:space="0" w:color="auto"/>
              <w:left w:val="single" w:sz="4" w:space="0" w:color="auto"/>
              <w:bottom w:val="single" w:sz="4" w:space="0" w:color="auto"/>
              <w:right w:val="single" w:sz="4" w:space="0" w:color="auto"/>
            </w:tcBorders>
            <w:hideMark/>
          </w:tcPr>
          <w:p w14:paraId="090C3AC4" w14:textId="77777777" w:rsidR="00A33AE7" w:rsidRPr="002C0185" w:rsidRDefault="00A33AE7" w:rsidP="00622DA4">
            <w:pPr>
              <w:pStyle w:val="TAH"/>
              <w:jc w:val="left"/>
              <w:rPr>
                <w:b w:val="0"/>
              </w:rPr>
            </w:pPr>
            <w:r w:rsidRPr="002C0185">
              <w:rPr>
                <w:b w:val="0"/>
              </w:rPr>
              <w:t>Derivation Path: TS 38.508-1 Table 4.6.3-33</w:t>
            </w:r>
          </w:p>
        </w:tc>
      </w:tr>
      <w:tr w:rsidR="00A33AE7" w:rsidRPr="002C0185" w14:paraId="50F94072"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20530FB4" w14:textId="77777777" w:rsidR="00A33AE7" w:rsidRPr="002C0185" w:rsidRDefault="00A33AE7" w:rsidP="00622DA4">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8E2DBB" w14:textId="77777777" w:rsidR="00A33AE7" w:rsidRPr="002C0185" w:rsidRDefault="00A33AE7" w:rsidP="00622DA4">
            <w:pPr>
              <w:pStyle w:val="TAH"/>
            </w:pPr>
            <w:r w:rsidRPr="002C0185">
              <w:t>Value/remark</w:t>
            </w:r>
          </w:p>
        </w:tc>
        <w:tc>
          <w:tcPr>
            <w:tcW w:w="1528" w:type="dxa"/>
            <w:tcBorders>
              <w:top w:val="single" w:sz="4" w:space="0" w:color="auto"/>
              <w:left w:val="single" w:sz="4" w:space="0" w:color="auto"/>
              <w:bottom w:val="single" w:sz="4" w:space="0" w:color="auto"/>
              <w:right w:val="single" w:sz="4" w:space="0" w:color="auto"/>
            </w:tcBorders>
            <w:hideMark/>
          </w:tcPr>
          <w:p w14:paraId="427D2165" w14:textId="77777777" w:rsidR="00A33AE7" w:rsidRPr="002C0185" w:rsidRDefault="00A33AE7" w:rsidP="00622DA4">
            <w:pPr>
              <w:pStyle w:val="TAH"/>
            </w:pPr>
            <w:r w:rsidRPr="002C0185">
              <w:t>Comment</w:t>
            </w:r>
          </w:p>
        </w:tc>
        <w:tc>
          <w:tcPr>
            <w:tcW w:w="1417" w:type="dxa"/>
            <w:tcBorders>
              <w:top w:val="single" w:sz="4" w:space="0" w:color="auto"/>
              <w:left w:val="single" w:sz="4" w:space="0" w:color="auto"/>
              <w:bottom w:val="single" w:sz="4" w:space="0" w:color="auto"/>
              <w:right w:val="single" w:sz="4" w:space="0" w:color="auto"/>
            </w:tcBorders>
            <w:hideMark/>
          </w:tcPr>
          <w:p w14:paraId="5576FDF3" w14:textId="77777777" w:rsidR="00A33AE7" w:rsidRPr="002C0185" w:rsidRDefault="00A33AE7" w:rsidP="00622DA4">
            <w:pPr>
              <w:pStyle w:val="TAH"/>
              <w:ind w:left="-138"/>
            </w:pPr>
            <w:r w:rsidRPr="002C0185">
              <w:t>Condition</w:t>
            </w:r>
          </w:p>
        </w:tc>
      </w:tr>
      <w:tr w:rsidR="00A33AE7" w:rsidRPr="002C0185" w14:paraId="10A02FA5"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052A4835" w14:textId="77777777" w:rsidR="00A33AE7" w:rsidRPr="002C0185" w:rsidRDefault="00A33AE7" w:rsidP="00622DA4">
            <w:pPr>
              <w:pStyle w:val="TAL"/>
            </w:pPr>
            <w:r w:rsidRPr="002C0185">
              <w:t xml:space="preserve">CSI-FrequencyOccupation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4220D738" w14:textId="77777777" w:rsidR="00A33AE7" w:rsidRPr="002C0185" w:rsidRDefault="00A33AE7" w:rsidP="00622DA4">
            <w:pPr>
              <w:pStyle w:val="TAL"/>
            </w:pPr>
          </w:p>
        </w:tc>
        <w:tc>
          <w:tcPr>
            <w:tcW w:w="1528" w:type="dxa"/>
            <w:tcBorders>
              <w:top w:val="single" w:sz="4" w:space="0" w:color="auto"/>
              <w:left w:val="single" w:sz="4" w:space="0" w:color="auto"/>
              <w:bottom w:val="single" w:sz="4" w:space="0" w:color="auto"/>
              <w:right w:val="single" w:sz="4" w:space="0" w:color="auto"/>
            </w:tcBorders>
          </w:tcPr>
          <w:p w14:paraId="00ED6181" w14:textId="77777777" w:rsidR="00A33AE7" w:rsidRPr="002C0185" w:rsidRDefault="00A33AE7" w:rsidP="00622DA4">
            <w:pPr>
              <w:pStyle w:val="TAL"/>
            </w:pPr>
          </w:p>
        </w:tc>
        <w:tc>
          <w:tcPr>
            <w:tcW w:w="1417" w:type="dxa"/>
            <w:tcBorders>
              <w:top w:val="single" w:sz="4" w:space="0" w:color="auto"/>
              <w:left w:val="single" w:sz="4" w:space="0" w:color="auto"/>
              <w:bottom w:val="single" w:sz="4" w:space="0" w:color="auto"/>
              <w:right w:val="single" w:sz="4" w:space="0" w:color="auto"/>
            </w:tcBorders>
          </w:tcPr>
          <w:p w14:paraId="2DC24364" w14:textId="77777777" w:rsidR="00A33AE7" w:rsidRPr="002C0185" w:rsidRDefault="00A33AE7" w:rsidP="00622DA4">
            <w:pPr>
              <w:pStyle w:val="TAL"/>
            </w:pPr>
          </w:p>
        </w:tc>
      </w:tr>
      <w:tr w:rsidR="00A33AE7" w:rsidRPr="002C0185" w14:paraId="06CE51D1"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6C508386" w14:textId="77777777" w:rsidR="00A33AE7" w:rsidRPr="002C0185" w:rsidRDefault="00A33AE7" w:rsidP="00622DA4">
            <w:pPr>
              <w:pStyle w:val="TAL"/>
            </w:pPr>
            <w:r w:rsidRPr="002C0185">
              <w:t xml:space="preserve">  startingRB</w:t>
            </w:r>
          </w:p>
        </w:tc>
        <w:tc>
          <w:tcPr>
            <w:tcW w:w="2267" w:type="dxa"/>
            <w:tcBorders>
              <w:top w:val="single" w:sz="4" w:space="0" w:color="auto"/>
              <w:left w:val="single" w:sz="4" w:space="0" w:color="auto"/>
              <w:bottom w:val="single" w:sz="4" w:space="0" w:color="auto"/>
              <w:right w:val="single" w:sz="4" w:space="0" w:color="auto"/>
            </w:tcBorders>
            <w:hideMark/>
          </w:tcPr>
          <w:p w14:paraId="67D2A52C" w14:textId="77777777" w:rsidR="00A33AE7" w:rsidRPr="002C0185" w:rsidRDefault="00A33AE7" w:rsidP="00622DA4">
            <w:pPr>
              <w:pStyle w:val="TAL"/>
            </w:pPr>
            <w:r w:rsidRPr="002C0185">
              <w:t>0</w:t>
            </w:r>
          </w:p>
        </w:tc>
        <w:tc>
          <w:tcPr>
            <w:tcW w:w="1528" w:type="dxa"/>
            <w:tcBorders>
              <w:top w:val="single" w:sz="4" w:space="0" w:color="auto"/>
              <w:left w:val="single" w:sz="4" w:space="0" w:color="auto"/>
              <w:bottom w:val="single" w:sz="4" w:space="0" w:color="auto"/>
              <w:right w:val="single" w:sz="4" w:space="0" w:color="auto"/>
            </w:tcBorders>
          </w:tcPr>
          <w:p w14:paraId="17178A63" w14:textId="77777777" w:rsidR="00A33AE7" w:rsidRPr="002C0185" w:rsidRDefault="00A33AE7" w:rsidP="00622DA4">
            <w:pPr>
              <w:pStyle w:val="TAL"/>
            </w:pPr>
          </w:p>
        </w:tc>
        <w:tc>
          <w:tcPr>
            <w:tcW w:w="1417" w:type="dxa"/>
            <w:tcBorders>
              <w:top w:val="single" w:sz="4" w:space="0" w:color="auto"/>
              <w:left w:val="single" w:sz="4" w:space="0" w:color="auto"/>
              <w:bottom w:val="single" w:sz="4" w:space="0" w:color="auto"/>
              <w:right w:val="single" w:sz="4" w:space="0" w:color="auto"/>
            </w:tcBorders>
          </w:tcPr>
          <w:p w14:paraId="7D24C609" w14:textId="77777777" w:rsidR="00A33AE7" w:rsidRPr="002C0185" w:rsidRDefault="00A33AE7" w:rsidP="00622DA4">
            <w:pPr>
              <w:pStyle w:val="TAL"/>
            </w:pPr>
          </w:p>
        </w:tc>
      </w:tr>
      <w:tr w:rsidR="00A33AE7" w:rsidRPr="002C0185" w14:paraId="01CFE47C" w14:textId="77777777" w:rsidTr="00F17F60">
        <w:tc>
          <w:tcPr>
            <w:tcW w:w="4535" w:type="dxa"/>
            <w:tcBorders>
              <w:top w:val="single" w:sz="4" w:space="0" w:color="auto"/>
              <w:left w:val="single" w:sz="4" w:space="0" w:color="auto"/>
              <w:bottom w:val="nil"/>
              <w:right w:val="single" w:sz="4" w:space="0" w:color="auto"/>
            </w:tcBorders>
            <w:hideMark/>
          </w:tcPr>
          <w:p w14:paraId="34256CDC" w14:textId="77777777" w:rsidR="00A33AE7" w:rsidRPr="002C0185" w:rsidRDefault="00A33AE7" w:rsidP="00622DA4">
            <w:pPr>
              <w:pStyle w:val="TAL"/>
            </w:pPr>
            <w:r w:rsidRPr="002C0185">
              <w:t xml:space="preserve">  nrofRBs</w:t>
            </w:r>
          </w:p>
        </w:tc>
        <w:tc>
          <w:tcPr>
            <w:tcW w:w="2267" w:type="dxa"/>
            <w:tcBorders>
              <w:top w:val="single" w:sz="4" w:space="0" w:color="auto"/>
              <w:left w:val="single" w:sz="4" w:space="0" w:color="auto"/>
              <w:bottom w:val="single" w:sz="4" w:space="0" w:color="auto"/>
              <w:right w:val="single" w:sz="4" w:space="0" w:color="auto"/>
            </w:tcBorders>
            <w:hideMark/>
          </w:tcPr>
          <w:p w14:paraId="1ACDF4AA" w14:textId="77777777" w:rsidR="00A33AE7" w:rsidRPr="002C0185" w:rsidRDefault="00A33AE7" w:rsidP="00622DA4">
            <w:pPr>
              <w:pStyle w:val="TAL"/>
            </w:pPr>
            <w:r w:rsidRPr="002C0185">
              <w:rPr>
                <w:rFonts w:eastAsia="MS Mincho"/>
              </w:rPr>
              <w:t>max(4*ceil(m/4),24)</w:t>
            </w:r>
          </w:p>
        </w:tc>
        <w:tc>
          <w:tcPr>
            <w:tcW w:w="1528" w:type="dxa"/>
            <w:tcBorders>
              <w:top w:val="single" w:sz="4" w:space="0" w:color="auto"/>
              <w:left w:val="single" w:sz="4" w:space="0" w:color="auto"/>
              <w:bottom w:val="single" w:sz="4" w:space="0" w:color="auto"/>
              <w:right w:val="single" w:sz="4" w:space="0" w:color="auto"/>
            </w:tcBorders>
          </w:tcPr>
          <w:p w14:paraId="6A2FCED5" w14:textId="77777777" w:rsidR="00A33AE7" w:rsidRPr="002C0185" w:rsidRDefault="00A33AE7" w:rsidP="00622DA4">
            <w:pPr>
              <w:pStyle w:val="TAL"/>
            </w:pPr>
            <w:r w:rsidRPr="002C0185">
              <w:rPr>
                <w:lang w:eastAsia="zh-CN"/>
              </w:rPr>
              <w:t>m is the bandwidth of active BWP</w:t>
            </w:r>
          </w:p>
        </w:tc>
        <w:tc>
          <w:tcPr>
            <w:tcW w:w="1417" w:type="dxa"/>
            <w:tcBorders>
              <w:top w:val="single" w:sz="4" w:space="0" w:color="auto"/>
              <w:left w:val="single" w:sz="4" w:space="0" w:color="auto"/>
              <w:bottom w:val="single" w:sz="4" w:space="0" w:color="auto"/>
              <w:right w:val="single" w:sz="4" w:space="0" w:color="auto"/>
            </w:tcBorders>
            <w:hideMark/>
          </w:tcPr>
          <w:p w14:paraId="471EC09B" w14:textId="77777777" w:rsidR="00A33AE7" w:rsidRPr="002C0185" w:rsidRDefault="00A33AE7" w:rsidP="00622DA4">
            <w:pPr>
              <w:pStyle w:val="TAL"/>
            </w:pPr>
          </w:p>
        </w:tc>
      </w:tr>
      <w:tr w:rsidR="00A33AE7" w:rsidRPr="002C0185" w14:paraId="67E93A38" w14:textId="77777777" w:rsidTr="00F17F60">
        <w:tc>
          <w:tcPr>
            <w:tcW w:w="4535" w:type="dxa"/>
            <w:tcBorders>
              <w:top w:val="single" w:sz="4" w:space="0" w:color="auto"/>
              <w:left w:val="single" w:sz="4" w:space="0" w:color="auto"/>
              <w:bottom w:val="single" w:sz="4" w:space="0" w:color="auto"/>
              <w:right w:val="single" w:sz="4" w:space="0" w:color="auto"/>
            </w:tcBorders>
            <w:hideMark/>
          </w:tcPr>
          <w:p w14:paraId="1F7D2B49" w14:textId="77777777" w:rsidR="00A33AE7" w:rsidRPr="002C0185" w:rsidRDefault="00A33AE7" w:rsidP="00622DA4">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1FF258E1" w14:textId="77777777" w:rsidR="00A33AE7" w:rsidRPr="002C0185" w:rsidRDefault="00A33AE7" w:rsidP="00622DA4">
            <w:pPr>
              <w:pStyle w:val="TAL"/>
            </w:pPr>
          </w:p>
        </w:tc>
        <w:tc>
          <w:tcPr>
            <w:tcW w:w="1528" w:type="dxa"/>
            <w:tcBorders>
              <w:top w:val="single" w:sz="4" w:space="0" w:color="auto"/>
              <w:left w:val="single" w:sz="4" w:space="0" w:color="auto"/>
              <w:bottom w:val="single" w:sz="4" w:space="0" w:color="auto"/>
              <w:right w:val="single" w:sz="4" w:space="0" w:color="auto"/>
            </w:tcBorders>
          </w:tcPr>
          <w:p w14:paraId="2F48738D" w14:textId="77777777" w:rsidR="00A33AE7" w:rsidRPr="002C0185" w:rsidRDefault="00A33AE7" w:rsidP="00622DA4">
            <w:pPr>
              <w:pStyle w:val="TAL"/>
            </w:pPr>
          </w:p>
        </w:tc>
        <w:tc>
          <w:tcPr>
            <w:tcW w:w="1417" w:type="dxa"/>
            <w:tcBorders>
              <w:top w:val="single" w:sz="4" w:space="0" w:color="auto"/>
              <w:left w:val="single" w:sz="4" w:space="0" w:color="auto"/>
              <w:bottom w:val="single" w:sz="4" w:space="0" w:color="auto"/>
              <w:right w:val="single" w:sz="4" w:space="0" w:color="auto"/>
            </w:tcBorders>
          </w:tcPr>
          <w:p w14:paraId="0985AA77" w14:textId="77777777" w:rsidR="00A33AE7" w:rsidRPr="002C0185" w:rsidRDefault="00A33AE7" w:rsidP="00622DA4">
            <w:pPr>
              <w:pStyle w:val="TAL"/>
            </w:pPr>
          </w:p>
        </w:tc>
      </w:tr>
    </w:tbl>
    <w:p w14:paraId="2F8F56AD" w14:textId="50A0C160" w:rsidR="00A33AE7" w:rsidRPr="002C0185" w:rsidRDefault="00A33AE7" w:rsidP="00417BDA"/>
    <w:p w14:paraId="7BE8A4CB" w14:textId="77777777" w:rsidR="000C48B4" w:rsidRPr="002C0185" w:rsidRDefault="000C48B4" w:rsidP="000C48B4">
      <w:pPr>
        <w:pStyle w:val="TH"/>
      </w:pPr>
      <w:bookmarkStart w:id="115" w:name="_CRTable5_4_112"/>
      <w:r w:rsidRPr="002C0185">
        <w:t xml:space="preserve">Table </w:t>
      </w:r>
      <w:bookmarkEnd w:id="115"/>
      <w:r w:rsidRPr="002C0185">
        <w:t xml:space="preserve">5.4.1-12: </w:t>
      </w:r>
      <w:r w:rsidRPr="002C0185">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C48B4" w:rsidRPr="002C0185" w14:paraId="52F4BAAE" w14:textId="77777777" w:rsidTr="003218C3">
        <w:tc>
          <w:tcPr>
            <w:tcW w:w="9747" w:type="dxa"/>
            <w:gridSpan w:val="4"/>
          </w:tcPr>
          <w:p w14:paraId="2707026C" w14:textId="77777777" w:rsidR="000C48B4" w:rsidRPr="002C0185" w:rsidRDefault="000C48B4" w:rsidP="003218C3">
            <w:pPr>
              <w:pStyle w:val="TAH"/>
              <w:jc w:val="left"/>
              <w:rPr>
                <w:b w:val="0"/>
              </w:rPr>
            </w:pPr>
            <w:r w:rsidRPr="002C0185">
              <w:rPr>
                <w:b w:val="0"/>
              </w:rPr>
              <w:t>Derivation Path: Table 4.6.3-167</w:t>
            </w:r>
          </w:p>
        </w:tc>
      </w:tr>
      <w:tr w:rsidR="000C48B4" w:rsidRPr="002C0185" w14:paraId="26633C13" w14:textId="77777777" w:rsidTr="003218C3">
        <w:tc>
          <w:tcPr>
            <w:tcW w:w="4535" w:type="dxa"/>
          </w:tcPr>
          <w:p w14:paraId="11AA9010" w14:textId="77777777" w:rsidR="000C48B4" w:rsidRPr="002C0185" w:rsidRDefault="000C48B4" w:rsidP="003218C3">
            <w:pPr>
              <w:pStyle w:val="TAH"/>
            </w:pPr>
            <w:r w:rsidRPr="002C0185">
              <w:t>Information Element</w:t>
            </w:r>
          </w:p>
        </w:tc>
        <w:tc>
          <w:tcPr>
            <w:tcW w:w="2267" w:type="dxa"/>
          </w:tcPr>
          <w:p w14:paraId="57656A09" w14:textId="77777777" w:rsidR="000C48B4" w:rsidRPr="002C0185" w:rsidRDefault="000C48B4" w:rsidP="003218C3">
            <w:pPr>
              <w:pStyle w:val="TAH"/>
            </w:pPr>
            <w:r w:rsidRPr="002C0185">
              <w:t>Value/remark</w:t>
            </w:r>
          </w:p>
        </w:tc>
        <w:tc>
          <w:tcPr>
            <w:tcW w:w="1700" w:type="dxa"/>
          </w:tcPr>
          <w:p w14:paraId="68A1CC42" w14:textId="77777777" w:rsidR="000C48B4" w:rsidRPr="002C0185" w:rsidRDefault="000C48B4" w:rsidP="003218C3">
            <w:pPr>
              <w:pStyle w:val="TAH"/>
            </w:pPr>
            <w:r w:rsidRPr="002C0185">
              <w:t>Comment</w:t>
            </w:r>
          </w:p>
        </w:tc>
        <w:tc>
          <w:tcPr>
            <w:tcW w:w="1245" w:type="dxa"/>
          </w:tcPr>
          <w:p w14:paraId="2225FCE2" w14:textId="77777777" w:rsidR="000C48B4" w:rsidRPr="002C0185" w:rsidRDefault="000C48B4" w:rsidP="003218C3">
            <w:pPr>
              <w:pStyle w:val="TAH"/>
            </w:pPr>
            <w:r w:rsidRPr="002C0185">
              <w:t>Condition</w:t>
            </w:r>
          </w:p>
        </w:tc>
      </w:tr>
      <w:tr w:rsidR="000C48B4" w:rsidRPr="002C0185" w14:paraId="7A0645CF" w14:textId="77777777" w:rsidTr="003218C3">
        <w:tc>
          <w:tcPr>
            <w:tcW w:w="4535" w:type="dxa"/>
          </w:tcPr>
          <w:p w14:paraId="480473CD" w14:textId="77777777" w:rsidR="000C48B4" w:rsidRPr="002C0185" w:rsidRDefault="000C48B4" w:rsidP="003218C3">
            <w:pPr>
              <w:pStyle w:val="TAL"/>
            </w:pPr>
            <w:r w:rsidRPr="002C0185">
              <w:t>ServingCellConfig ::= SEQUENCE {</w:t>
            </w:r>
          </w:p>
        </w:tc>
        <w:tc>
          <w:tcPr>
            <w:tcW w:w="2267" w:type="dxa"/>
          </w:tcPr>
          <w:p w14:paraId="6DDB6393" w14:textId="77777777" w:rsidR="000C48B4" w:rsidRPr="002C0185" w:rsidRDefault="000C48B4" w:rsidP="003218C3">
            <w:pPr>
              <w:pStyle w:val="TAL"/>
            </w:pPr>
          </w:p>
        </w:tc>
        <w:tc>
          <w:tcPr>
            <w:tcW w:w="1700" w:type="dxa"/>
          </w:tcPr>
          <w:p w14:paraId="1487F205" w14:textId="77777777" w:rsidR="000C48B4" w:rsidRPr="002C0185" w:rsidRDefault="000C48B4" w:rsidP="003218C3">
            <w:pPr>
              <w:pStyle w:val="TAL"/>
            </w:pPr>
          </w:p>
        </w:tc>
        <w:tc>
          <w:tcPr>
            <w:tcW w:w="1245" w:type="dxa"/>
          </w:tcPr>
          <w:p w14:paraId="3E5C67C8" w14:textId="77777777" w:rsidR="000C48B4" w:rsidRPr="002C0185" w:rsidRDefault="000C48B4" w:rsidP="003218C3">
            <w:pPr>
              <w:pStyle w:val="TAL"/>
            </w:pPr>
          </w:p>
        </w:tc>
      </w:tr>
      <w:tr w:rsidR="000C48B4" w:rsidRPr="002C0185" w14:paraId="5D417A65" w14:textId="77777777" w:rsidTr="003218C3">
        <w:tc>
          <w:tcPr>
            <w:tcW w:w="4535" w:type="dxa"/>
          </w:tcPr>
          <w:p w14:paraId="5DB11474" w14:textId="77777777" w:rsidR="000C48B4" w:rsidRPr="002C0185" w:rsidRDefault="000C48B4" w:rsidP="003218C3">
            <w:pPr>
              <w:pStyle w:val="TAL"/>
            </w:pPr>
            <w:r w:rsidRPr="002C0185">
              <w:t xml:space="preserve">  csi-MeasConfig</w:t>
            </w:r>
            <w:r w:rsidRPr="002C0185">
              <w:tab/>
              <w:t>CHOICE {</w:t>
            </w:r>
          </w:p>
        </w:tc>
        <w:tc>
          <w:tcPr>
            <w:tcW w:w="2267" w:type="dxa"/>
          </w:tcPr>
          <w:p w14:paraId="6D6A8286" w14:textId="77777777" w:rsidR="000C48B4" w:rsidRPr="002C0185" w:rsidRDefault="000C48B4" w:rsidP="003218C3">
            <w:pPr>
              <w:pStyle w:val="TAL"/>
            </w:pPr>
          </w:p>
        </w:tc>
        <w:tc>
          <w:tcPr>
            <w:tcW w:w="1700" w:type="dxa"/>
          </w:tcPr>
          <w:p w14:paraId="2A1E4D76" w14:textId="77777777" w:rsidR="000C48B4" w:rsidRPr="002C0185" w:rsidRDefault="000C48B4" w:rsidP="003218C3">
            <w:pPr>
              <w:pStyle w:val="TAL"/>
            </w:pPr>
          </w:p>
        </w:tc>
        <w:tc>
          <w:tcPr>
            <w:tcW w:w="1245" w:type="dxa"/>
          </w:tcPr>
          <w:p w14:paraId="678E683A" w14:textId="77777777" w:rsidR="000C48B4" w:rsidRPr="002C0185" w:rsidRDefault="000C48B4" w:rsidP="003218C3">
            <w:pPr>
              <w:pStyle w:val="TAL"/>
            </w:pPr>
          </w:p>
        </w:tc>
      </w:tr>
      <w:tr w:rsidR="000C48B4" w:rsidRPr="002C0185" w14:paraId="399A8E68" w14:textId="77777777" w:rsidTr="003218C3">
        <w:tc>
          <w:tcPr>
            <w:tcW w:w="4535" w:type="dxa"/>
          </w:tcPr>
          <w:p w14:paraId="3401622A" w14:textId="77777777" w:rsidR="000C48B4" w:rsidRPr="002C0185" w:rsidRDefault="000C48B4" w:rsidP="003218C3">
            <w:pPr>
              <w:pStyle w:val="TAL"/>
            </w:pPr>
            <w:r w:rsidRPr="002C0185">
              <w:tab/>
              <w:t>setup</w:t>
            </w:r>
          </w:p>
        </w:tc>
        <w:tc>
          <w:tcPr>
            <w:tcW w:w="2267" w:type="dxa"/>
          </w:tcPr>
          <w:p w14:paraId="341FA732" w14:textId="77777777" w:rsidR="000C48B4" w:rsidRPr="002C0185" w:rsidRDefault="000C48B4" w:rsidP="003218C3">
            <w:pPr>
              <w:pStyle w:val="TAL"/>
            </w:pPr>
            <w:r w:rsidRPr="002C0185">
              <w:t>csi-MeasConfig for TRS</w:t>
            </w:r>
          </w:p>
        </w:tc>
        <w:tc>
          <w:tcPr>
            <w:tcW w:w="1700" w:type="dxa"/>
          </w:tcPr>
          <w:p w14:paraId="3D5DFD02" w14:textId="77777777" w:rsidR="000C48B4" w:rsidRPr="002C0185" w:rsidRDefault="000C48B4" w:rsidP="003218C3">
            <w:pPr>
              <w:pStyle w:val="TAL"/>
            </w:pPr>
          </w:p>
        </w:tc>
        <w:tc>
          <w:tcPr>
            <w:tcW w:w="1245" w:type="dxa"/>
          </w:tcPr>
          <w:p w14:paraId="59C01961" w14:textId="77777777" w:rsidR="000C48B4" w:rsidRPr="002C0185" w:rsidRDefault="000C48B4" w:rsidP="003218C3">
            <w:pPr>
              <w:pStyle w:val="TAL"/>
            </w:pPr>
            <w:r w:rsidRPr="002C0185">
              <w:t>TRS</w:t>
            </w:r>
          </w:p>
        </w:tc>
      </w:tr>
      <w:tr w:rsidR="000C48B4" w:rsidRPr="002C0185" w14:paraId="0876FB68" w14:textId="77777777" w:rsidTr="003218C3">
        <w:tc>
          <w:tcPr>
            <w:tcW w:w="4535" w:type="dxa"/>
            <w:tcBorders>
              <w:bottom w:val="single" w:sz="4" w:space="0" w:color="auto"/>
            </w:tcBorders>
          </w:tcPr>
          <w:p w14:paraId="79560265" w14:textId="77777777" w:rsidR="000C48B4" w:rsidRPr="002C0185" w:rsidRDefault="000C48B4" w:rsidP="003218C3">
            <w:pPr>
              <w:pStyle w:val="TAL"/>
            </w:pPr>
            <w:r w:rsidRPr="002C0185">
              <w:t>}</w:t>
            </w:r>
          </w:p>
        </w:tc>
        <w:tc>
          <w:tcPr>
            <w:tcW w:w="2267" w:type="dxa"/>
          </w:tcPr>
          <w:p w14:paraId="73A6DBFE" w14:textId="77777777" w:rsidR="000C48B4" w:rsidRPr="002C0185" w:rsidRDefault="000C48B4" w:rsidP="003218C3">
            <w:pPr>
              <w:pStyle w:val="TAL"/>
            </w:pPr>
          </w:p>
        </w:tc>
        <w:tc>
          <w:tcPr>
            <w:tcW w:w="1700" w:type="dxa"/>
          </w:tcPr>
          <w:p w14:paraId="6352907D" w14:textId="77777777" w:rsidR="000C48B4" w:rsidRPr="002C0185" w:rsidRDefault="000C48B4" w:rsidP="003218C3">
            <w:pPr>
              <w:pStyle w:val="TAL"/>
            </w:pPr>
          </w:p>
        </w:tc>
        <w:tc>
          <w:tcPr>
            <w:tcW w:w="1245" w:type="dxa"/>
          </w:tcPr>
          <w:p w14:paraId="717DF6EE" w14:textId="77777777" w:rsidR="000C48B4" w:rsidRPr="002C0185" w:rsidRDefault="000C48B4" w:rsidP="003218C3">
            <w:pPr>
              <w:pStyle w:val="TAL"/>
            </w:pPr>
          </w:p>
        </w:tc>
      </w:tr>
    </w:tbl>
    <w:p w14:paraId="42276208" w14:textId="77777777" w:rsidR="000C48B4" w:rsidRPr="002C0185" w:rsidRDefault="000C48B4" w:rsidP="00417BDA"/>
    <w:p w14:paraId="0E1364BB" w14:textId="77777777" w:rsidR="005D1FE2" w:rsidRPr="002C0185" w:rsidRDefault="005D1FE2" w:rsidP="00B926FF">
      <w:pPr>
        <w:pStyle w:val="H6"/>
      </w:pPr>
      <w:r w:rsidRPr="002C0185">
        <w:t>PDCCH Configuration</w:t>
      </w:r>
    </w:p>
    <w:p w14:paraId="190C0A0A" w14:textId="77777777" w:rsidR="005D1FE2" w:rsidRPr="002C0185" w:rsidRDefault="005D1FE2" w:rsidP="00B926FF">
      <w:pPr>
        <w:pStyle w:val="H6"/>
      </w:pPr>
      <w:r w:rsidRPr="002C0185">
        <w:t>PDCCH-config</w:t>
      </w:r>
    </w:p>
    <w:p w14:paraId="7DE9ECA2" w14:textId="77777777" w:rsidR="005D1FE2" w:rsidRPr="002C0185" w:rsidRDefault="005D1FE2" w:rsidP="005D1FE2">
      <w:pPr>
        <w:pStyle w:val="TH"/>
      </w:pPr>
      <w:bookmarkStart w:id="116" w:name="_CRTable5_4_116"/>
      <w:r w:rsidRPr="002C0185">
        <w:t xml:space="preserve">Table </w:t>
      </w:r>
      <w:bookmarkEnd w:id="116"/>
      <w:r w:rsidRPr="002C0185">
        <w:t xml:space="preserve">5.4.1-16: PDCCH </w:t>
      </w:r>
      <w:r w:rsidRPr="002C0185">
        <w:rPr>
          <w:i/>
        </w:rPr>
        <w:t>Control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41216" w:rsidRPr="002C0185" w14:paraId="52A87EC4" w14:textId="77777777" w:rsidTr="00C86B5A">
        <w:tc>
          <w:tcPr>
            <w:tcW w:w="9747" w:type="dxa"/>
            <w:gridSpan w:val="4"/>
            <w:tcBorders>
              <w:top w:val="single" w:sz="4" w:space="0" w:color="auto"/>
              <w:left w:val="single" w:sz="4" w:space="0" w:color="auto"/>
              <w:bottom w:val="single" w:sz="4" w:space="0" w:color="auto"/>
              <w:right w:val="single" w:sz="4" w:space="0" w:color="auto"/>
            </w:tcBorders>
            <w:hideMark/>
          </w:tcPr>
          <w:p w14:paraId="3FE86CF3" w14:textId="77777777" w:rsidR="00C41216" w:rsidRPr="002C0185" w:rsidRDefault="00C41216" w:rsidP="00C41216">
            <w:pPr>
              <w:keepNext/>
              <w:keepLines/>
              <w:spacing w:after="0"/>
              <w:rPr>
                <w:rFonts w:ascii="Arial" w:hAnsi="Arial"/>
                <w:sz w:val="18"/>
              </w:rPr>
            </w:pPr>
            <w:r w:rsidRPr="002C0185">
              <w:rPr>
                <w:rFonts w:ascii="Arial" w:hAnsi="Arial"/>
                <w:sz w:val="18"/>
              </w:rPr>
              <w:t>Derivation Path: Table 4.6.3-28</w:t>
            </w:r>
          </w:p>
        </w:tc>
      </w:tr>
      <w:tr w:rsidR="00C41216" w:rsidRPr="002C0185" w14:paraId="3CA3E476" w14:textId="77777777" w:rsidTr="00C86B5A">
        <w:tc>
          <w:tcPr>
            <w:tcW w:w="4535" w:type="dxa"/>
            <w:tcBorders>
              <w:top w:val="single" w:sz="4" w:space="0" w:color="auto"/>
              <w:left w:val="single" w:sz="4" w:space="0" w:color="auto"/>
              <w:bottom w:val="single" w:sz="4" w:space="0" w:color="auto"/>
              <w:right w:val="single" w:sz="4" w:space="0" w:color="auto"/>
            </w:tcBorders>
            <w:hideMark/>
          </w:tcPr>
          <w:p w14:paraId="251412E6" w14:textId="77777777" w:rsidR="00C41216" w:rsidRPr="002C0185" w:rsidRDefault="00C41216" w:rsidP="00C41216">
            <w:pPr>
              <w:keepNext/>
              <w:keepLines/>
              <w:spacing w:after="0"/>
              <w:jc w:val="center"/>
              <w:rPr>
                <w:rFonts w:ascii="Arial" w:hAnsi="Arial"/>
                <w:b/>
                <w:sz w:val="18"/>
              </w:rPr>
            </w:pPr>
            <w:r w:rsidRPr="002C0185">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25D866" w14:textId="77777777" w:rsidR="00C41216" w:rsidRPr="002C0185" w:rsidRDefault="00C41216" w:rsidP="00C41216">
            <w:pPr>
              <w:keepNext/>
              <w:keepLines/>
              <w:spacing w:after="0"/>
              <w:jc w:val="center"/>
              <w:rPr>
                <w:rFonts w:ascii="Arial" w:hAnsi="Arial"/>
                <w:b/>
                <w:sz w:val="18"/>
              </w:rPr>
            </w:pPr>
            <w:r w:rsidRPr="002C0185">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CEB8889" w14:textId="77777777" w:rsidR="00C41216" w:rsidRPr="002C0185" w:rsidRDefault="00C41216" w:rsidP="00C41216">
            <w:pPr>
              <w:keepNext/>
              <w:keepLines/>
              <w:spacing w:after="0"/>
              <w:jc w:val="center"/>
              <w:rPr>
                <w:rFonts w:ascii="Arial" w:hAnsi="Arial"/>
                <w:b/>
                <w:sz w:val="18"/>
              </w:rPr>
            </w:pPr>
            <w:r w:rsidRPr="002C0185">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52E1D48C" w14:textId="77777777" w:rsidR="00C41216" w:rsidRPr="002C0185" w:rsidRDefault="00C41216" w:rsidP="00C41216">
            <w:pPr>
              <w:keepNext/>
              <w:keepLines/>
              <w:spacing w:after="0"/>
              <w:jc w:val="center"/>
              <w:rPr>
                <w:rFonts w:ascii="Arial" w:hAnsi="Arial"/>
                <w:b/>
                <w:sz w:val="18"/>
              </w:rPr>
            </w:pPr>
            <w:r w:rsidRPr="002C0185">
              <w:rPr>
                <w:rFonts w:ascii="Arial" w:hAnsi="Arial"/>
                <w:b/>
                <w:sz w:val="18"/>
              </w:rPr>
              <w:t>Condition</w:t>
            </w:r>
          </w:p>
        </w:tc>
      </w:tr>
      <w:tr w:rsidR="00C41216" w:rsidRPr="002C0185" w14:paraId="541CE2D0" w14:textId="77777777" w:rsidTr="00C86B5A">
        <w:tc>
          <w:tcPr>
            <w:tcW w:w="4535" w:type="dxa"/>
            <w:vMerge w:val="restart"/>
            <w:tcBorders>
              <w:left w:val="single" w:sz="4" w:space="0" w:color="auto"/>
              <w:right w:val="single" w:sz="4" w:space="0" w:color="auto"/>
            </w:tcBorders>
          </w:tcPr>
          <w:p w14:paraId="76806864" w14:textId="77777777" w:rsidR="00C41216" w:rsidRPr="002C0185" w:rsidRDefault="00C41216" w:rsidP="00C41216">
            <w:pPr>
              <w:keepNext/>
              <w:keepLines/>
              <w:spacing w:after="0"/>
              <w:rPr>
                <w:rFonts w:ascii="Arial" w:hAnsi="Arial"/>
                <w:sz w:val="18"/>
              </w:rPr>
            </w:pPr>
            <w:r w:rsidRPr="002C0185">
              <w:rPr>
                <w:rFonts w:ascii="Arial" w:hAnsi="Arial"/>
                <w:sz w:val="18"/>
              </w:rPr>
              <w:t xml:space="preserve">  frequencyDomainResources</w:t>
            </w:r>
          </w:p>
        </w:tc>
        <w:tc>
          <w:tcPr>
            <w:tcW w:w="2267" w:type="dxa"/>
            <w:tcBorders>
              <w:top w:val="single" w:sz="4" w:space="0" w:color="auto"/>
              <w:left w:val="single" w:sz="4" w:space="0" w:color="auto"/>
              <w:bottom w:val="single" w:sz="4" w:space="0" w:color="auto"/>
              <w:right w:val="single" w:sz="4" w:space="0" w:color="auto"/>
            </w:tcBorders>
          </w:tcPr>
          <w:p w14:paraId="3731C940" w14:textId="77777777" w:rsidR="00C41216" w:rsidRPr="002C0185" w:rsidRDefault="00C41216" w:rsidP="00C41216">
            <w:pPr>
              <w:keepNext/>
              <w:keepLines/>
              <w:spacing w:after="0"/>
              <w:rPr>
                <w:rFonts w:ascii="Arial" w:hAnsi="Arial"/>
                <w:sz w:val="18"/>
              </w:rPr>
            </w:pPr>
            <w:r w:rsidRPr="002C0185">
              <w:rPr>
                <w:rFonts w:ascii="Arial" w:hAnsi="Arial"/>
                <w:sz w:val="18"/>
              </w:rPr>
              <w:t>11111111 00000000 00000000 00000000 00000000 00000</w:t>
            </w:r>
          </w:p>
        </w:tc>
        <w:tc>
          <w:tcPr>
            <w:tcW w:w="1700" w:type="dxa"/>
            <w:tcBorders>
              <w:top w:val="single" w:sz="4" w:space="0" w:color="auto"/>
              <w:left w:val="single" w:sz="4" w:space="0" w:color="auto"/>
              <w:bottom w:val="single" w:sz="4" w:space="0" w:color="auto"/>
              <w:right w:val="single" w:sz="4" w:space="0" w:color="auto"/>
            </w:tcBorders>
          </w:tcPr>
          <w:p w14:paraId="0C027F15" w14:textId="77777777" w:rsidR="00C41216" w:rsidRPr="002C0185" w:rsidRDefault="00C41216" w:rsidP="00C41216">
            <w:pPr>
              <w:keepNext/>
              <w:keepLines/>
              <w:spacing w:after="0"/>
              <w:rPr>
                <w:rFonts w:ascii="Arial" w:hAnsi="Arial"/>
                <w:sz w:val="18"/>
              </w:rPr>
            </w:pPr>
            <w:r w:rsidRPr="002C0185">
              <w:rPr>
                <w:rFonts w:ascii="Arial" w:hAnsi="Arial"/>
                <w:sz w:val="18"/>
              </w:rPr>
              <w:t>CORESET to use the least significant 48 RBs of the BWP</w:t>
            </w:r>
          </w:p>
        </w:tc>
        <w:tc>
          <w:tcPr>
            <w:tcW w:w="1245" w:type="dxa"/>
            <w:tcBorders>
              <w:top w:val="single" w:sz="4" w:space="0" w:color="auto"/>
              <w:left w:val="single" w:sz="4" w:space="0" w:color="auto"/>
              <w:bottom w:val="single" w:sz="4" w:space="0" w:color="auto"/>
              <w:right w:val="single" w:sz="4" w:space="0" w:color="auto"/>
            </w:tcBorders>
          </w:tcPr>
          <w:p w14:paraId="56D21282" w14:textId="77777777" w:rsidR="00C41216" w:rsidRPr="002C0185" w:rsidRDefault="00C41216" w:rsidP="00C41216">
            <w:pPr>
              <w:keepNext/>
              <w:keepLines/>
              <w:spacing w:after="0"/>
              <w:rPr>
                <w:rFonts w:ascii="Arial" w:hAnsi="Arial"/>
                <w:sz w:val="18"/>
                <w:lang w:eastAsia="zh-CN"/>
              </w:rPr>
            </w:pPr>
            <w:r w:rsidRPr="002C0185">
              <w:rPr>
                <w:rFonts w:ascii="Arial" w:hAnsi="Arial"/>
                <w:sz w:val="18"/>
                <w:lang w:eastAsia="zh-CN"/>
              </w:rPr>
              <w:t>RFACS AND AL8</w:t>
            </w:r>
          </w:p>
        </w:tc>
      </w:tr>
      <w:tr w:rsidR="00C41216" w:rsidRPr="002C0185" w14:paraId="4357E2B9" w14:textId="77777777" w:rsidTr="002C0185">
        <w:tc>
          <w:tcPr>
            <w:tcW w:w="4535" w:type="dxa"/>
            <w:vMerge/>
            <w:tcBorders>
              <w:left w:val="single" w:sz="4" w:space="0" w:color="auto"/>
              <w:right w:val="single" w:sz="4" w:space="0" w:color="auto"/>
            </w:tcBorders>
          </w:tcPr>
          <w:p w14:paraId="73361A61" w14:textId="77777777" w:rsidR="00C41216" w:rsidRPr="002C0185" w:rsidRDefault="00C41216" w:rsidP="00C41216">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Pr>
          <w:p w14:paraId="7D9EECC0" w14:textId="77777777" w:rsidR="00C41216" w:rsidRPr="002C0185" w:rsidRDefault="00C41216" w:rsidP="00C41216">
            <w:pPr>
              <w:keepNext/>
              <w:keepLines/>
              <w:spacing w:after="0"/>
              <w:rPr>
                <w:rFonts w:ascii="Arial" w:hAnsi="Arial"/>
                <w:sz w:val="18"/>
              </w:rPr>
            </w:pPr>
            <w:r w:rsidRPr="002C0185">
              <w:rPr>
                <w:rFonts w:ascii="Arial" w:hAnsi="Arial"/>
                <w:sz w:val="18"/>
              </w:rPr>
              <w:t>11111111 11111111 00000000 00000000 00000000 00000</w:t>
            </w:r>
          </w:p>
        </w:tc>
        <w:tc>
          <w:tcPr>
            <w:tcW w:w="1700" w:type="dxa"/>
            <w:tcBorders>
              <w:top w:val="single" w:sz="4" w:space="0" w:color="auto"/>
              <w:left w:val="single" w:sz="4" w:space="0" w:color="auto"/>
              <w:bottom w:val="single" w:sz="4" w:space="0" w:color="auto"/>
              <w:right w:val="single" w:sz="4" w:space="0" w:color="auto"/>
            </w:tcBorders>
          </w:tcPr>
          <w:p w14:paraId="54ED8925" w14:textId="77777777" w:rsidR="00C41216" w:rsidRPr="002C0185" w:rsidRDefault="00C41216" w:rsidP="00C41216">
            <w:pPr>
              <w:keepNext/>
              <w:keepLines/>
              <w:spacing w:after="0"/>
              <w:rPr>
                <w:rFonts w:ascii="Arial" w:hAnsi="Arial"/>
                <w:sz w:val="18"/>
              </w:rPr>
            </w:pPr>
            <w:r w:rsidRPr="002C0185">
              <w:rPr>
                <w:rFonts w:ascii="Arial" w:hAnsi="Arial"/>
                <w:sz w:val="18"/>
              </w:rPr>
              <w:t>CORESET to use the least significant 96 RBs of the BWP</w:t>
            </w:r>
          </w:p>
        </w:tc>
        <w:tc>
          <w:tcPr>
            <w:tcW w:w="1245" w:type="dxa"/>
            <w:tcBorders>
              <w:top w:val="single" w:sz="4" w:space="0" w:color="auto"/>
              <w:left w:val="single" w:sz="4" w:space="0" w:color="auto"/>
              <w:bottom w:val="single" w:sz="4" w:space="0" w:color="auto"/>
              <w:right w:val="single" w:sz="4" w:space="0" w:color="auto"/>
            </w:tcBorders>
          </w:tcPr>
          <w:p w14:paraId="37B332F9" w14:textId="77777777" w:rsidR="00C41216" w:rsidRPr="002C0185" w:rsidRDefault="00C41216" w:rsidP="00C41216">
            <w:pPr>
              <w:keepNext/>
              <w:keepLines/>
              <w:spacing w:after="0"/>
              <w:rPr>
                <w:rFonts w:ascii="Arial" w:hAnsi="Arial"/>
                <w:sz w:val="18"/>
                <w:lang w:eastAsia="zh-CN"/>
              </w:rPr>
            </w:pPr>
            <w:r w:rsidRPr="002C0185">
              <w:rPr>
                <w:rFonts w:ascii="Arial" w:hAnsi="Arial"/>
                <w:sz w:val="18"/>
                <w:lang w:eastAsia="zh-CN"/>
              </w:rPr>
              <w:t>RFACS AND</w:t>
            </w:r>
          </w:p>
          <w:p w14:paraId="70B74ED3" w14:textId="77777777" w:rsidR="00C41216" w:rsidRPr="002C0185" w:rsidRDefault="00C41216" w:rsidP="00C41216">
            <w:pPr>
              <w:keepNext/>
              <w:keepLines/>
              <w:spacing w:after="0"/>
              <w:rPr>
                <w:rFonts w:ascii="Arial" w:hAnsi="Arial"/>
                <w:sz w:val="18"/>
                <w:lang w:eastAsia="zh-CN"/>
              </w:rPr>
            </w:pPr>
            <w:r w:rsidRPr="002C0185">
              <w:rPr>
                <w:rFonts w:ascii="Arial" w:hAnsi="Arial"/>
                <w:sz w:val="18"/>
                <w:lang w:eastAsia="zh-CN"/>
              </w:rPr>
              <w:t>AL16</w:t>
            </w:r>
          </w:p>
        </w:tc>
      </w:tr>
      <w:tr w:rsidR="00C41216" w:rsidRPr="002C0185" w14:paraId="6B6A0FC2" w14:textId="77777777" w:rsidTr="00C86B5A">
        <w:tc>
          <w:tcPr>
            <w:tcW w:w="4535" w:type="dxa"/>
            <w:tcBorders>
              <w:left w:val="single" w:sz="4" w:space="0" w:color="auto"/>
              <w:bottom w:val="single" w:sz="4" w:space="0" w:color="auto"/>
              <w:right w:val="single" w:sz="4" w:space="0" w:color="auto"/>
            </w:tcBorders>
          </w:tcPr>
          <w:p w14:paraId="1DA1A69B" w14:textId="77777777" w:rsidR="00C41216" w:rsidRPr="002C0185" w:rsidRDefault="00C41216" w:rsidP="00C41216">
            <w:pPr>
              <w:keepNext/>
              <w:keepLines/>
              <w:spacing w:after="0"/>
              <w:rPr>
                <w:rFonts w:ascii="Arial" w:hAnsi="Arial"/>
                <w:sz w:val="18"/>
              </w:rPr>
            </w:pPr>
            <w:r w:rsidRPr="002C0185">
              <w:rPr>
                <w:rFonts w:ascii="Arial" w:hAnsi="Arial"/>
                <w:sz w:val="18"/>
              </w:rPr>
              <w:t xml:space="preserve">  pdcch-DMRS-ScramblingID</w:t>
            </w:r>
          </w:p>
        </w:tc>
        <w:tc>
          <w:tcPr>
            <w:tcW w:w="2267" w:type="dxa"/>
            <w:tcBorders>
              <w:top w:val="single" w:sz="4" w:space="0" w:color="auto"/>
              <w:left w:val="single" w:sz="4" w:space="0" w:color="auto"/>
              <w:bottom w:val="single" w:sz="4" w:space="0" w:color="auto"/>
              <w:right w:val="single" w:sz="4" w:space="0" w:color="auto"/>
            </w:tcBorders>
          </w:tcPr>
          <w:p w14:paraId="5D814227" w14:textId="77777777" w:rsidR="00C41216" w:rsidRPr="002C0185" w:rsidRDefault="00C41216" w:rsidP="00C41216">
            <w:pPr>
              <w:keepNext/>
              <w:keepLines/>
              <w:spacing w:after="0"/>
              <w:rPr>
                <w:rFonts w:ascii="Arial" w:hAnsi="Arial"/>
                <w:sz w:val="18"/>
              </w:rPr>
            </w:pPr>
            <w:r w:rsidRPr="002C0185">
              <w:rPr>
                <w:rFonts w:ascii="Arial" w:hAnsi="Arial"/>
                <w:sz w:val="18"/>
              </w:rPr>
              <w:t>1008</w:t>
            </w:r>
          </w:p>
        </w:tc>
        <w:tc>
          <w:tcPr>
            <w:tcW w:w="1700" w:type="dxa"/>
            <w:tcBorders>
              <w:top w:val="single" w:sz="4" w:space="0" w:color="auto"/>
              <w:left w:val="single" w:sz="4" w:space="0" w:color="auto"/>
              <w:bottom w:val="single" w:sz="4" w:space="0" w:color="auto"/>
              <w:right w:val="single" w:sz="4" w:space="0" w:color="auto"/>
            </w:tcBorders>
          </w:tcPr>
          <w:p w14:paraId="42D3B4B3" w14:textId="77777777" w:rsidR="00C41216" w:rsidRPr="002C0185" w:rsidRDefault="00C41216" w:rsidP="00C41216">
            <w:pPr>
              <w:keepNext/>
              <w:keepLines/>
              <w:spacing w:after="0"/>
              <w:rPr>
                <w:rFonts w:ascii="Arial" w:hAnsi="Arial"/>
                <w:sz w:val="18"/>
              </w:rPr>
            </w:pPr>
            <w:r w:rsidRPr="002C0185">
              <w:rPr>
                <w:rFonts w:ascii="Arial" w:hAnsi="Arial"/>
                <w:sz w:val="18"/>
              </w:rPr>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4EC80B65" w14:textId="77777777" w:rsidR="00C41216" w:rsidRPr="002C0185" w:rsidRDefault="00C41216" w:rsidP="00C41216">
            <w:pPr>
              <w:keepNext/>
              <w:keepLines/>
              <w:spacing w:after="0"/>
              <w:rPr>
                <w:rFonts w:ascii="Arial" w:hAnsi="Arial"/>
                <w:sz w:val="18"/>
                <w:lang w:eastAsia="zh-CN"/>
              </w:rPr>
            </w:pPr>
            <w:r w:rsidRPr="002C0185">
              <w:rPr>
                <w:rFonts w:ascii="Arial" w:hAnsi="Arial"/>
                <w:sz w:val="18"/>
                <w:lang w:eastAsia="zh-CN"/>
              </w:rPr>
              <w:t>SA AND FR1</w:t>
            </w:r>
          </w:p>
        </w:tc>
      </w:tr>
    </w:tbl>
    <w:p w14:paraId="5EEB7F29" w14:textId="77777777" w:rsidR="00C41216" w:rsidRPr="002C0185" w:rsidRDefault="00C41216" w:rsidP="00C4121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41216" w:rsidRPr="002C0185" w14:paraId="68B1865B" w14:textId="77777777" w:rsidTr="00C86B5A">
        <w:tc>
          <w:tcPr>
            <w:tcW w:w="3936" w:type="dxa"/>
            <w:tcBorders>
              <w:top w:val="single" w:sz="4" w:space="0" w:color="auto"/>
              <w:left w:val="single" w:sz="4" w:space="0" w:color="auto"/>
              <w:bottom w:val="single" w:sz="4" w:space="0" w:color="auto"/>
              <w:right w:val="single" w:sz="4" w:space="0" w:color="auto"/>
            </w:tcBorders>
            <w:hideMark/>
          </w:tcPr>
          <w:p w14:paraId="0B7A2123" w14:textId="77777777" w:rsidR="00C41216" w:rsidRPr="002C0185" w:rsidRDefault="00C41216" w:rsidP="00C41216">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6755FC00" w14:textId="77777777" w:rsidR="00C41216" w:rsidRPr="002C0185" w:rsidRDefault="00C41216" w:rsidP="00C41216">
            <w:pPr>
              <w:keepNext/>
              <w:keepLines/>
              <w:spacing w:after="0"/>
              <w:jc w:val="center"/>
              <w:rPr>
                <w:rFonts w:ascii="Arial" w:hAnsi="Arial"/>
                <w:b/>
                <w:sz w:val="18"/>
              </w:rPr>
            </w:pPr>
            <w:r w:rsidRPr="002C0185">
              <w:rPr>
                <w:rFonts w:ascii="Arial" w:hAnsi="Arial"/>
                <w:b/>
                <w:sz w:val="18"/>
              </w:rPr>
              <w:t>Explanation</w:t>
            </w:r>
          </w:p>
        </w:tc>
      </w:tr>
      <w:tr w:rsidR="00C41216" w:rsidRPr="002C0185" w14:paraId="14C928E1" w14:textId="77777777" w:rsidTr="00C86B5A">
        <w:tc>
          <w:tcPr>
            <w:tcW w:w="3936" w:type="dxa"/>
            <w:tcBorders>
              <w:top w:val="single" w:sz="4" w:space="0" w:color="auto"/>
              <w:left w:val="single" w:sz="4" w:space="0" w:color="auto"/>
              <w:bottom w:val="single" w:sz="4" w:space="0" w:color="auto"/>
              <w:right w:val="single" w:sz="4" w:space="0" w:color="auto"/>
            </w:tcBorders>
            <w:hideMark/>
          </w:tcPr>
          <w:p w14:paraId="7D7C42A5" w14:textId="77777777" w:rsidR="00C41216" w:rsidRPr="002C0185" w:rsidRDefault="00C41216" w:rsidP="00C41216">
            <w:pPr>
              <w:keepNext/>
              <w:keepLines/>
              <w:spacing w:after="0"/>
              <w:rPr>
                <w:rFonts w:ascii="Arial" w:hAnsi="Arial"/>
                <w:sz w:val="18"/>
              </w:rPr>
            </w:pPr>
            <w:r w:rsidRPr="002C0185">
              <w:rPr>
                <w:rFonts w:ascii="Arial" w:hAnsi="Arial"/>
                <w:sz w:val="18"/>
              </w:rPr>
              <w:t>RFACS</w:t>
            </w:r>
          </w:p>
        </w:tc>
        <w:tc>
          <w:tcPr>
            <w:tcW w:w="5811" w:type="dxa"/>
            <w:tcBorders>
              <w:top w:val="single" w:sz="4" w:space="0" w:color="auto"/>
              <w:left w:val="single" w:sz="4" w:space="0" w:color="auto"/>
              <w:bottom w:val="single" w:sz="4" w:space="0" w:color="auto"/>
              <w:right w:val="single" w:sz="4" w:space="0" w:color="auto"/>
            </w:tcBorders>
            <w:hideMark/>
          </w:tcPr>
          <w:p w14:paraId="2315C23B" w14:textId="77777777" w:rsidR="00C41216" w:rsidRPr="002C0185" w:rsidRDefault="00C41216" w:rsidP="00C41216">
            <w:pPr>
              <w:keepNext/>
              <w:keepLines/>
              <w:spacing w:after="0"/>
              <w:rPr>
                <w:rFonts w:ascii="Arial" w:hAnsi="Arial"/>
                <w:sz w:val="18"/>
                <w:lang w:eastAsia="zh-CN"/>
              </w:rPr>
            </w:pPr>
            <w:r w:rsidRPr="002C0185">
              <w:rPr>
                <w:rFonts w:ascii="Arial" w:hAnsi="Arial"/>
                <w:sz w:val="18"/>
                <w:lang w:eastAsia="zh-CN"/>
              </w:rPr>
              <w:t xml:space="preserve">Used in RF </w:t>
            </w:r>
            <w:r w:rsidRPr="002C0185">
              <w:rPr>
                <w:rFonts w:ascii="Arial" w:hAnsi="Arial"/>
                <w:sz w:val="18"/>
              </w:rPr>
              <w:t>Adjacent Channel Selectivity testing</w:t>
            </w:r>
          </w:p>
        </w:tc>
      </w:tr>
      <w:tr w:rsidR="00C41216" w:rsidRPr="002C0185" w14:paraId="7111BD7A" w14:textId="77777777" w:rsidTr="00C86B5A">
        <w:tc>
          <w:tcPr>
            <w:tcW w:w="3936" w:type="dxa"/>
            <w:tcBorders>
              <w:top w:val="single" w:sz="4" w:space="0" w:color="auto"/>
              <w:left w:val="single" w:sz="4" w:space="0" w:color="auto"/>
              <w:bottom w:val="single" w:sz="4" w:space="0" w:color="auto"/>
              <w:right w:val="single" w:sz="4" w:space="0" w:color="auto"/>
            </w:tcBorders>
          </w:tcPr>
          <w:p w14:paraId="0431F23E" w14:textId="77777777" w:rsidR="00C41216" w:rsidRPr="002C0185" w:rsidRDefault="00C41216" w:rsidP="00C41216">
            <w:pPr>
              <w:keepNext/>
              <w:keepLines/>
              <w:spacing w:after="0"/>
              <w:rPr>
                <w:rFonts w:ascii="Arial" w:hAnsi="Arial"/>
                <w:sz w:val="18"/>
                <w:lang w:eastAsia="zh-CN"/>
              </w:rPr>
            </w:pPr>
            <w:r w:rsidRPr="002C0185">
              <w:rPr>
                <w:rFonts w:ascii="Arial" w:hAnsi="Arial"/>
                <w:sz w:val="18"/>
                <w:lang w:eastAsia="zh-CN"/>
              </w:rPr>
              <w:t>AL8</w:t>
            </w:r>
          </w:p>
        </w:tc>
        <w:tc>
          <w:tcPr>
            <w:tcW w:w="5811" w:type="dxa"/>
            <w:tcBorders>
              <w:top w:val="single" w:sz="4" w:space="0" w:color="auto"/>
              <w:left w:val="single" w:sz="4" w:space="0" w:color="auto"/>
              <w:bottom w:val="single" w:sz="4" w:space="0" w:color="auto"/>
              <w:right w:val="single" w:sz="4" w:space="0" w:color="auto"/>
            </w:tcBorders>
          </w:tcPr>
          <w:p w14:paraId="0B26F856" w14:textId="77777777" w:rsidR="00C41216" w:rsidRPr="002C0185" w:rsidRDefault="00C41216" w:rsidP="00C41216">
            <w:pPr>
              <w:keepNext/>
              <w:keepLines/>
              <w:spacing w:after="0"/>
              <w:rPr>
                <w:rFonts w:ascii="Arial" w:hAnsi="Arial"/>
                <w:sz w:val="18"/>
                <w:lang w:eastAsia="zh-CN"/>
              </w:rPr>
            </w:pPr>
            <w:r w:rsidRPr="002C0185">
              <w:rPr>
                <w:rFonts w:ascii="Arial" w:hAnsi="Arial"/>
                <w:sz w:val="18"/>
                <w:lang w:eastAsia="zh-CN"/>
              </w:rPr>
              <w:t>PDCCH aggregationLevel 8 is configured</w:t>
            </w:r>
          </w:p>
        </w:tc>
      </w:tr>
      <w:tr w:rsidR="00C41216" w:rsidRPr="002C0185" w14:paraId="0769FD03" w14:textId="77777777" w:rsidTr="00C86B5A">
        <w:tc>
          <w:tcPr>
            <w:tcW w:w="3936" w:type="dxa"/>
            <w:tcBorders>
              <w:top w:val="single" w:sz="4" w:space="0" w:color="auto"/>
              <w:left w:val="single" w:sz="4" w:space="0" w:color="auto"/>
              <w:bottom w:val="single" w:sz="4" w:space="0" w:color="auto"/>
              <w:right w:val="single" w:sz="4" w:space="0" w:color="auto"/>
            </w:tcBorders>
            <w:hideMark/>
          </w:tcPr>
          <w:p w14:paraId="509EE10A" w14:textId="77777777" w:rsidR="00C41216" w:rsidRPr="002C0185" w:rsidRDefault="00C41216" w:rsidP="00C41216">
            <w:pPr>
              <w:keepNext/>
              <w:keepLines/>
              <w:spacing w:after="0"/>
              <w:rPr>
                <w:rFonts w:ascii="Arial" w:hAnsi="Arial"/>
                <w:sz w:val="18"/>
              </w:rPr>
            </w:pPr>
            <w:r w:rsidRPr="002C0185">
              <w:rPr>
                <w:rFonts w:ascii="Arial" w:hAnsi="Arial"/>
                <w:sz w:val="18"/>
              </w:rPr>
              <w:t>AL16</w:t>
            </w:r>
          </w:p>
        </w:tc>
        <w:tc>
          <w:tcPr>
            <w:tcW w:w="5811" w:type="dxa"/>
            <w:tcBorders>
              <w:top w:val="single" w:sz="4" w:space="0" w:color="auto"/>
              <w:left w:val="single" w:sz="4" w:space="0" w:color="auto"/>
              <w:bottom w:val="single" w:sz="4" w:space="0" w:color="auto"/>
              <w:right w:val="single" w:sz="4" w:space="0" w:color="auto"/>
            </w:tcBorders>
            <w:hideMark/>
          </w:tcPr>
          <w:p w14:paraId="7A2C0FE0" w14:textId="77777777" w:rsidR="00C41216" w:rsidRPr="002C0185" w:rsidRDefault="00C41216" w:rsidP="00C41216">
            <w:pPr>
              <w:keepNext/>
              <w:keepLines/>
              <w:spacing w:after="0"/>
              <w:rPr>
                <w:rFonts w:ascii="Arial" w:hAnsi="Arial"/>
                <w:sz w:val="18"/>
              </w:rPr>
            </w:pPr>
            <w:r w:rsidRPr="002C0185">
              <w:rPr>
                <w:rFonts w:ascii="Arial" w:hAnsi="Arial"/>
                <w:sz w:val="18"/>
                <w:lang w:eastAsia="zh-CN"/>
              </w:rPr>
              <w:t>PDCCH aggregationLevel 16 is configured</w:t>
            </w:r>
          </w:p>
        </w:tc>
      </w:tr>
      <w:tr w:rsidR="00C41216" w:rsidRPr="002C0185" w14:paraId="144021CC" w14:textId="77777777" w:rsidTr="00C86B5A">
        <w:tc>
          <w:tcPr>
            <w:tcW w:w="3936" w:type="dxa"/>
            <w:tcBorders>
              <w:top w:val="single" w:sz="4" w:space="0" w:color="auto"/>
              <w:left w:val="single" w:sz="4" w:space="0" w:color="auto"/>
              <w:bottom w:val="single" w:sz="4" w:space="0" w:color="auto"/>
              <w:right w:val="single" w:sz="4" w:space="0" w:color="auto"/>
            </w:tcBorders>
          </w:tcPr>
          <w:p w14:paraId="081C20A7" w14:textId="77777777" w:rsidR="00C41216" w:rsidRPr="002C0185" w:rsidRDefault="00C41216" w:rsidP="00C41216">
            <w:pPr>
              <w:keepNext/>
              <w:keepLines/>
              <w:spacing w:after="0"/>
              <w:rPr>
                <w:rFonts w:ascii="Arial" w:hAnsi="Arial"/>
                <w:sz w:val="18"/>
              </w:rPr>
            </w:pPr>
            <w:r w:rsidRPr="002C0185">
              <w:rPr>
                <w:rFonts w:ascii="Arial" w:hAnsi="Arial"/>
                <w:sz w:val="18"/>
              </w:rPr>
              <w:t>SA</w:t>
            </w:r>
          </w:p>
        </w:tc>
        <w:tc>
          <w:tcPr>
            <w:tcW w:w="5811" w:type="dxa"/>
            <w:tcBorders>
              <w:top w:val="single" w:sz="4" w:space="0" w:color="auto"/>
              <w:left w:val="single" w:sz="4" w:space="0" w:color="auto"/>
              <w:bottom w:val="single" w:sz="4" w:space="0" w:color="auto"/>
              <w:right w:val="single" w:sz="4" w:space="0" w:color="auto"/>
            </w:tcBorders>
          </w:tcPr>
          <w:p w14:paraId="3A1D61DD" w14:textId="77777777" w:rsidR="00C41216" w:rsidRPr="002C0185" w:rsidRDefault="00C41216" w:rsidP="00C41216">
            <w:pPr>
              <w:keepNext/>
              <w:keepLines/>
              <w:spacing w:after="0"/>
              <w:rPr>
                <w:rFonts w:ascii="Arial" w:hAnsi="Arial"/>
                <w:sz w:val="18"/>
                <w:lang w:eastAsia="zh-CN"/>
              </w:rPr>
            </w:pPr>
            <w:r w:rsidRPr="002C0185">
              <w:rPr>
                <w:rFonts w:ascii="Arial" w:eastAsia="SimSun" w:hAnsi="Arial"/>
                <w:sz w:val="18"/>
                <w:lang w:eastAsia="zh-CN"/>
              </w:rPr>
              <w:t>NR standalone RF tests cases</w:t>
            </w:r>
          </w:p>
        </w:tc>
      </w:tr>
    </w:tbl>
    <w:p w14:paraId="72D628E1" w14:textId="77777777" w:rsidR="005D1FE2" w:rsidRPr="002C0185" w:rsidRDefault="005D1FE2" w:rsidP="00C67202"/>
    <w:p w14:paraId="1CEB3EBF" w14:textId="77777777" w:rsidR="005D1FE2" w:rsidRPr="002C0185" w:rsidRDefault="005D1FE2" w:rsidP="005D1FE2">
      <w:pPr>
        <w:pStyle w:val="TH"/>
        <w:rPr>
          <w:i/>
          <w:iCs/>
        </w:rPr>
      </w:pPr>
      <w:bookmarkStart w:id="117" w:name="_CRTable5_4_117"/>
      <w:bookmarkStart w:id="118" w:name="_Hlk92028835"/>
      <w:r w:rsidRPr="002C0185">
        <w:t xml:space="preserve">Table </w:t>
      </w:r>
      <w:bookmarkEnd w:id="117"/>
      <w:r w:rsidRPr="002C0185">
        <w:t>5.4.1-17</w:t>
      </w:r>
      <w:bookmarkEnd w:id="118"/>
      <w:r w:rsidRPr="002C0185">
        <w:t xml:space="preserve">: PDCCH </w:t>
      </w:r>
      <w:r w:rsidRPr="002C0185">
        <w:rPr>
          <w:i/>
          <w:iCs/>
        </w:rPr>
        <w:t>Search Spa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3E29EFB8" w14:textId="77777777" w:rsidTr="001F28C7">
        <w:tc>
          <w:tcPr>
            <w:tcW w:w="9747" w:type="dxa"/>
            <w:gridSpan w:val="4"/>
          </w:tcPr>
          <w:p w14:paraId="07D2D45F" w14:textId="77777777" w:rsidR="005D1FE2" w:rsidRPr="002C0185" w:rsidRDefault="005D1FE2" w:rsidP="001F28C7">
            <w:pPr>
              <w:pStyle w:val="TAH"/>
              <w:jc w:val="left"/>
              <w:rPr>
                <w:b w:val="0"/>
              </w:rPr>
            </w:pPr>
            <w:r w:rsidRPr="002C0185">
              <w:rPr>
                <w:b w:val="0"/>
              </w:rPr>
              <w:t>Derivation Path: Table 4.6.3-162</w:t>
            </w:r>
          </w:p>
        </w:tc>
      </w:tr>
      <w:tr w:rsidR="005D1FE2" w:rsidRPr="002C0185" w14:paraId="2D91BC90" w14:textId="77777777" w:rsidTr="001F28C7">
        <w:tc>
          <w:tcPr>
            <w:tcW w:w="4535" w:type="dxa"/>
          </w:tcPr>
          <w:p w14:paraId="69DE29F4" w14:textId="77777777" w:rsidR="005D1FE2" w:rsidRPr="002C0185" w:rsidRDefault="005D1FE2" w:rsidP="001F28C7">
            <w:pPr>
              <w:pStyle w:val="TAH"/>
            </w:pPr>
            <w:r w:rsidRPr="002C0185">
              <w:t>Information Element</w:t>
            </w:r>
          </w:p>
        </w:tc>
        <w:tc>
          <w:tcPr>
            <w:tcW w:w="2267" w:type="dxa"/>
          </w:tcPr>
          <w:p w14:paraId="0AFC53C1" w14:textId="77777777" w:rsidR="005D1FE2" w:rsidRPr="002C0185" w:rsidRDefault="005D1FE2" w:rsidP="001F28C7">
            <w:pPr>
              <w:pStyle w:val="TAH"/>
            </w:pPr>
            <w:r w:rsidRPr="002C0185">
              <w:t>Value/remark</w:t>
            </w:r>
          </w:p>
        </w:tc>
        <w:tc>
          <w:tcPr>
            <w:tcW w:w="1700" w:type="dxa"/>
          </w:tcPr>
          <w:p w14:paraId="0D25CBFD" w14:textId="77777777" w:rsidR="005D1FE2" w:rsidRPr="002C0185" w:rsidRDefault="005D1FE2" w:rsidP="001F28C7">
            <w:pPr>
              <w:pStyle w:val="TAH"/>
            </w:pPr>
            <w:r w:rsidRPr="002C0185">
              <w:t>Comment</w:t>
            </w:r>
          </w:p>
        </w:tc>
        <w:tc>
          <w:tcPr>
            <w:tcW w:w="1245" w:type="dxa"/>
          </w:tcPr>
          <w:p w14:paraId="7E0F5736" w14:textId="77777777" w:rsidR="005D1FE2" w:rsidRPr="002C0185" w:rsidRDefault="005D1FE2" w:rsidP="001F28C7">
            <w:pPr>
              <w:pStyle w:val="TAH"/>
            </w:pPr>
            <w:r w:rsidRPr="002C0185">
              <w:t>Condition</w:t>
            </w:r>
          </w:p>
        </w:tc>
      </w:tr>
      <w:tr w:rsidR="005D1FE2" w:rsidRPr="002C0185" w14:paraId="33DB8AA0" w14:textId="77777777" w:rsidTr="001F28C7">
        <w:tc>
          <w:tcPr>
            <w:tcW w:w="4535" w:type="dxa"/>
          </w:tcPr>
          <w:p w14:paraId="4AFBA339" w14:textId="77777777" w:rsidR="005D1FE2" w:rsidRPr="002C0185" w:rsidRDefault="005D1FE2" w:rsidP="001F28C7">
            <w:pPr>
              <w:pStyle w:val="TAL"/>
            </w:pPr>
            <w:r w:rsidRPr="002C0185">
              <w:t xml:space="preserve">  nrofCandidates SEQUENCE {</w:t>
            </w:r>
          </w:p>
        </w:tc>
        <w:tc>
          <w:tcPr>
            <w:tcW w:w="2267" w:type="dxa"/>
          </w:tcPr>
          <w:p w14:paraId="32B1A36A" w14:textId="77777777" w:rsidR="005D1FE2" w:rsidRPr="002C0185" w:rsidRDefault="005D1FE2" w:rsidP="001F28C7">
            <w:pPr>
              <w:pStyle w:val="TAL"/>
            </w:pPr>
          </w:p>
        </w:tc>
        <w:tc>
          <w:tcPr>
            <w:tcW w:w="1700" w:type="dxa"/>
          </w:tcPr>
          <w:p w14:paraId="63D6EDF3" w14:textId="77777777" w:rsidR="005D1FE2" w:rsidRPr="002C0185" w:rsidRDefault="005D1FE2" w:rsidP="001F28C7">
            <w:pPr>
              <w:pStyle w:val="TAL"/>
            </w:pPr>
          </w:p>
        </w:tc>
        <w:tc>
          <w:tcPr>
            <w:tcW w:w="1245" w:type="dxa"/>
          </w:tcPr>
          <w:p w14:paraId="47737851" w14:textId="77777777" w:rsidR="005D1FE2" w:rsidRPr="002C0185" w:rsidRDefault="005D1FE2" w:rsidP="001F28C7">
            <w:pPr>
              <w:pStyle w:val="TAL"/>
            </w:pPr>
          </w:p>
        </w:tc>
      </w:tr>
      <w:tr w:rsidR="005D1FE2" w:rsidRPr="002C0185" w14:paraId="30C1F83F" w14:textId="77777777" w:rsidTr="001F28C7">
        <w:tc>
          <w:tcPr>
            <w:tcW w:w="4535" w:type="dxa"/>
            <w:tcBorders>
              <w:bottom w:val="single" w:sz="4" w:space="0" w:color="auto"/>
            </w:tcBorders>
          </w:tcPr>
          <w:p w14:paraId="0861F5BE" w14:textId="77777777" w:rsidR="005D1FE2" w:rsidRPr="002C0185" w:rsidRDefault="005D1FE2" w:rsidP="001F28C7">
            <w:pPr>
              <w:pStyle w:val="TAL"/>
            </w:pPr>
            <w:r w:rsidRPr="002C0185">
              <w:t xml:space="preserve">    aggregationLevel1</w:t>
            </w:r>
          </w:p>
        </w:tc>
        <w:tc>
          <w:tcPr>
            <w:tcW w:w="2267" w:type="dxa"/>
          </w:tcPr>
          <w:p w14:paraId="311D36CB" w14:textId="77777777" w:rsidR="005D1FE2" w:rsidRPr="002C0185" w:rsidRDefault="005D1FE2" w:rsidP="001F28C7">
            <w:pPr>
              <w:pStyle w:val="TAL"/>
            </w:pPr>
            <w:r w:rsidRPr="002C0185">
              <w:t>n2</w:t>
            </w:r>
          </w:p>
        </w:tc>
        <w:tc>
          <w:tcPr>
            <w:tcW w:w="1700" w:type="dxa"/>
          </w:tcPr>
          <w:p w14:paraId="48CBC923" w14:textId="77777777" w:rsidR="005D1FE2" w:rsidRPr="002C0185" w:rsidRDefault="005D1FE2" w:rsidP="001F28C7">
            <w:pPr>
              <w:pStyle w:val="TAL"/>
            </w:pPr>
          </w:p>
        </w:tc>
        <w:tc>
          <w:tcPr>
            <w:tcW w:w="1245" w:type="dxa"/>
          </w:tcPr>
          <w:p w14:paraId="4CF010D1" w14:textId="77777777" w:rsidR="005D1FE2" w:rsidRPr="002C0185" w:rsidRDefault="005D1FE2" w:rsidP="001F28C7">
            <w:pPr>
              <w:pStyle w:val="TAL"/>
              <w:rPr>
                <w:lang w:eastAsia="zh-CN"/>
              </w:rPr>
            </w:pPr>
            <w:r w:rsidRPr="002C0185">
              <w:rPr>
                <w:lang w:eastAsia="zh-CN"/>
              </w:rPr>
              <w:t>RFACS</w:t>
            </w:r>
          </w:p>
        </w:tc>
      </w:tr>
      <w:tr w:rsidR="005D1FE2" w:rsidRPr="002C0185" w14:paraId="0E47B0DC" w14:textId="77777777" w:rsidTr="001F28C7">
        <w:tc>
          <w:tcPr>
            <w:tcW w:w="4535" w:type="dxa"/>
            <w:tcBorders>
              <w:bottom w:val="nil"/>
            </w:tcBorders>
          </w:tcPr>
          <w:p w14:paraId="1C5D45F5" w14:textId="77777777" w:rsidR="005D1FE2" w:rsidRPr="002C0185" w:rsidRDefault="005D1FE2" w:rsidP="001F28C7">
            <w:pPr>
              <w:pStyle w:val="TAL"/>
            </w:pPr>
            <w:r w:rsidRPr="002C0185">
              <w:t xml:space="preserve">    aggregationLevel8</w:t>
            </w:r>
          </w:p>
        </w:tc>
        <w:tc>
          <w:tcPr>
            <w:tcW w:w="2267" w:type="dxa"/>
          </w:tcPr>
          <w:p w14:paraId="41517CE7" w14:textId="77777777" w:rsidR="005D1FE2" w:rsidRPr="002C0185" w:rsidRDefault="005D1FE2" w:rsidP="001F28C7">
            <w:pPr>
              <w:pStyle w:val="TAL"/>
            </w:pPr>
            <w:r w:rsidRPr="002C0185">
              <w:t>n2</w:t>
            </w:r>
          </w:p>
        </w:tc>
        <w:tc>
          <w:tcPr>
            <w:tcW w:w="1700" w:type="dxa"/>
          </w:tcPr>
          <w:p w14:paraId="6E318CE5" w14:textId="77777777" w:rsidR="005D1FE2" w:rsidRPr="002C0185" w:rsidRDefault="005D1FE2" w:rsidP="001F28C7">
            <w:pPr>
              <w:pStyle w:val="TAL"/>
            </w:pPr>
          </w:p>
        </w:tc>
        <w:tc>
          <w:tcPr>
            <w:tcW w:w="1245" w:type="dxa"/>
          </w:tcPr>
          <w:p w14:paraId="7DF72B5E" w14:textId="77777777" w:rsidR="005D1FE2" w:rsidRPr="002C0185" w:rsidRDefault="005D1FE2" w:rsidP="001F28C7">
            <w:pPr>
              <w:pStyle w:val="TAL"/>
              <w:rPr>
                <w:lang w:eastAsia="zh-CN"/>
              </w:rPr>
            </w:pPr>
            <w:r w:rsidRPr="002C0185">
              <w:rPr>
                <w:lang w:eastAsia="zh-CN"/>
              </w:rPr>
              <w:t>RFACS</w:t>
            </w:r>
          </w:p>
        </w:tc>
      </w:tr>
      <w:tr w:rsidR="005D1FE2" w:rsidRPr="002C0185" w14:paraId="474EEE3D" w14:textId="77777777" w:rsidTr="001F28C7">
        <w:tc>
          <w:tcPr>
            <w:tcW w:w="4535" w:type="dxa"/>
          </w:tcPr>
          <w:p w14:paraId="6F589733" w14:textId="77777777" w:rsidR="005D1FE2" w:rsidRPr="002C0185" w:rsidRDefault="005D1FE2" w:rsidP="001F28C7">
            <w:pPr>
              <w:pStyle w:val="TAL"/>
            </w:pPr>
            <w:r w:rsidRPr="002C0185">
              <w:t xml:space="preserve">    aggregationLevel16</w:t>
            </w:r>
          </w:p>
        </w:tc>
        <w:tc>
          <w:tcPr>
            <w:tcW w:w="2267" w:type="dxa"/>
          </w:tcPr>
          <w:p w14:paraId="34AD70F8" w14:textId="77777777" w:rsidR="005D1FE2" w:rsidRPr="002C0185" w:rsidRDefault="005D1FE2" w:rsidP="001F28C7">
            <w:pPr>
              <w:pStyle w:val="TAL"/>
            </w:pPr>
            <w:r w:rsidRPr="002C0185">
              <w:t>n2</w:t>
            </w:r>
          </w:p>
        </w:tc>
        <w:tc>
          <w:tcPr>
            <w:tcW w:w="1700" w:type="dxa"/>
          </w:tcPr>
          <w:p w14:paraId="7CD3B43B" w14:textId="77777777" w:rsidR="005D1FE2" w:rsidRPr="002C0185" w:rsidRDefault="005D1FE2" w:rsidP="001F28C7">
            <w:pPr>
              <w:pStyle w:val="TAL"/>
            </w:pPr>
          </w:p>
        </w:tc>
        <w:tc>
          <w:tcPr>
            <w:tcW w:w="1245" w:type="dxa"/>
          </w:tcPr>
          <w:p w14:paraId="60B628FA" w14:textId="77777777" w:rsidR="005D1FE2" w:rsidRPr="002C0185" w:rsidRDefault="005D1FE2" w:rsidP="001F28C7">
            <w:pPr>
              <w:pStyle w:val="TAL"/>
            </w:pPr>
            <w:r w:rsidRPr="002C0185">
              <w:rPr>
                <w:lang w:eastAsia="zh-CN"/>
              </w:rPr>
              <w:t>RFACS</w:t>
            </w:r>
          </w:p>
        </w:tc>
      </w:tr>
      <w:tr w:rsidR="005D1FE2" w:rsidRPr="002C0185" w14:paraId="675FEA84" w14:textId="77777777" w:rsidTr="001F28C7">
        <w:tc>
          <w:tcPr>
            <w:tcW w:w="4535" w:type="dxa"/>
          </w:tcPr>
          <w:p w14:paraId="3A1677D2" w14:textId="77777777" w:rsidR="005D1FE2" w:rsidRPr="002C0185" w:rsidRDefault="005D1FE2" w:rsidP="001F28C7">
            <w:pPr>
              <w:pStyle w:val="TAL"/>
            </w:pPr>
            <w:r w:rsidRPr="002C0185">
              <w:t xml:space="preserve">  }</w:t>
            </w:r>
          </w:p>
        </w:tc>
        <w:tc>
          <w:tcPr>
            <w:tcW w:w="2267" w:type="dxa"/>
          </w:tcPr>
          <w:p w14:paraId="0AFF8F14" w14:textId="77777777" w:rsidR="005D1FE2" w:rsidRPr="002C0185" w:rsidRDefault="005D1FE2" w:rsidP="001F28C7">
            <w:pPr>
              <w:pStyle w:val="TAL"/>
            </w:pPr>
          </w:p>
        </w:tc>
        <w:tc>
          <w:tcPr>
            <w:tcW w:w="1700" w:type="dxa"/>
          </w:tcPr>
          <w:p w14:paraId="0920B94D" w14:textId="77777777" w:rsidR="005D1FE2" w:rsidRPr="002C0185" w:rsidRDefault="005D1FE2" w:rsidP="001F28C7">
            <w:pPr>
              <w:pStyle w:val="TAL"/>
            </w:pPr>
          </w:p>
        </w:tc>
        <w:tc>
          <w:tcPr>
            <w:tcW w:w="1245" w:type="dxa"/>
          </w:tcPr>
          <w:p w14:paraId="477179F1" w14:textId="77777777" w:rsidR="005D1FE2" w:rsidRPr="002C0185" w:rsidRDefault="005D1FE2" w:rsidP="001F28C7">
            <w:pPr>
              <w:pStyle w:val="TAL"/>
            </w:pPr>
          </w:p>
        </w:tc>
      </w:tr>
      <w:tr w:rsidR="005D1FE2" w:rsidRPr="002C0185" w14:paraId="00BEB513" w14:textId="77777777" w:rsidTr="001F28C7">
        <w:tc>
          <w:tcPr>
            <w:tcW w:w="4535" w:type="dxa"/>
          </w:tcPr>
          <w:p w14:paraId="65B4AD3B" w14:textId="77777777" w:rsidR="005D1FE2" w:rsidRPr="002C0185" w:rsidRDefault="005D1FE2" w:rsidP="001F28C7">
            <w:pPr>
              <w:pStyle w:val="TAL"/>
            </w:pPr>
            <w:r w:rsidRPr="002C0185">
              <w:t>}</w:t>
            </w:r>
          </w:p>
        </w:tc>
        <w:tc>
          <w:tcPr>
            <w:tcW w:w="2267" w:type="dxa"/>
          </w:tcPr>
          <w:p w14:paraId="5F66A41F" w14:textId="77777777" w:rsidR="005D1FE2" w:rsidRPr="002C0185" w:rsidRDefault="005D1FE2" w:rsidP="001F28C7">
            <w:pPr>
              <w:pStyle w:val="TAL"/>
            </w:pPr>
          </w:p>
        </w:tc>
        <w:tc>
          <w:tcPr>
            <w:tcW w:w="1700" w:type="dxa"/>
          </w:tcPr>
          <w:p w14:paraId="7FB3247B" w14:textId="77777777" w:rsidR="005D1FE2" w:rsidRPr="002C0185" w:rsidRDefault="005D1FE2" w:rsidP="001F28C7">
            <w:pPr>
              <w:pStyle w:val="TAL"/>
            </w:pPr>
          </w:p>
        </w:tc>
        <w:tc>
          <w:tcPr>
            <w:tcW w:w="1245" w:type="dxa"/>
          </w:tcPr>
          <w:p w14:paraId="168B801E" w14:textId="77777777" w:rsidR="005D1FE2" w:rsidRPr="002C0185" w:rsidRDefault="005D1FE2" w:rsidP="001F28C7">
            <w:pPr>
              <w:pStyle w:val="TAL"/>
            </w:pPr>
          </w:p>
        </w:tc>
      </w:tr>
    </w:tbl>
    <w:p w14:paraId="2F3559E4" w14:textId="77777777" w:rsidR="005D1FE2" w:rsidRPr="002C0185" w:rsidRDefault="005D1FE2" w:rsidP="005D1FE2"/>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5D1FE2" w:rsidRPr="002C0185" w14:paraId="62201481" w14:textId="77777777" w:rsidTr="00132FFE">
        <w:tc>
          <w:tcPr>
            <w:tcW w:w="3936" w:type="dxa"/>
            <w:tcBorders>
              <w:top w:val="single" w:sz="4" w:space="0" w:color="auto"/>
              <w:left w:val="single" w:sz="4" w:space="0" w:color="auto"/>
              <w:bottom w:val="single" w:sz="4" w:space="0" w:color="auto"/>
              <w:right w:val="single" w:sz="4" w:space="0" w:color="auto"/>
            </w:tcBorders>
            <w:hideMark/>
          </w:tcPr>
          <w:p w14:paraId="2CC65E51" w14:textId="77777777" w:rsidR="005D1FE2" w:rsidRPr="002C0185" w:rsidRDefault="005D1FE2" w:rsidP="001F28C7">
            <w:pPr>
              <w:pStyle w:val="TAH"/>
            </w:pPr>
            <w:r w:rsidRPr="002C0185">
              <w:t>Condition</w:t>
            </w:r>
          </w:p>
        </w:tc>
        <w:tc>
          <w:tcPr>
            <w:tcW w:w="5811" w:type="dxa"/>
            <w:tcBorders>
              <w:top w:val="single" w:sz="4" w:space="0" w:color="auto"/>
              <w:left w:val="single" w:sz="4" w:space="0" w:color="auto"/>
              <w:bottom w:val="single" w:sz="4" w:space="0" w:color="auto"/>
              <w:right w:val="single" w:sz="4" w:space="0" w:color="auto"/>
            </w:tcBorders>
            <w:hideMark/>
          </w:tcPr>
          <w:p w14:paraId="511D0A47" w14:textId="77777777" w:rsidR="005D1FE2" w:rsidRPr="002C0185" w:rsidRDefault="005D1FE2" w:rsidP="001F28C7">
            <w:pPr>
              <w:pStyle w:val="TAH"/>
            </w:pPr>
            <w:r w:rsidRPr="002C0185">
              <w:t>Explanation</w:t>
            </w:r>
          </w:p>
        </w:tc>
      </w:tr>
      <w:tr w:rsidR="005D1FE2" w:rsidRPr="002C0185" w14:paraId="1169189A" w14:textId="77777777" w:rsidTr="00132FFE">
        <w:tc>
          <w:tcPr>
            <w:tcW w:w="3936" w:type="dxa"/>
            <w:tcBorders>
              <w:top w:val="single" w:sz="4" w:space="0" w:color="auto"/>
              <w:left w:val="single" w:sz="4" w:space="0" w:color="auto"/>
              <w:bottom w:val="single" w:sz="4" w:space="0" w:color="auto"/>
              <w:right w:val="single" w:sz="4" w:space="0" w:color="auto"/>
            </w:tcBorders>
            <w:hideMark/>
          </w:tcPr>
          <w:p w14:paraId="03BF7EC5" w14:textId="77777777" w:rsidR="005D1FE2" w:rsidRPr="002C0185" w:rsidRDefault="005D1FE2" w:rsidP="001F28C7">
            <w:pPr>
              <w:pStyle w:val="TAL"/>
            </w:pPr>
            <w:r w:rsidRPr="002C0185">
              <w:t>RFACS</w:t>
            </w:r>
          </w:p>
        </w:tc>
        <w:tc>
          <w:tcPr>
            <w:tcW w:w="5811" w:type="dxa"/>
            <w:tcBorders>
              <w:top w:val="single" w:sz="4" w:space="0" w:color="auto"/>
              <w:left w:val="single" w:sz="4" w:space="0" w:color="auto"/>
              <w:bottom w:val="single" w:sz="4" w:space="0" w:color="auto"/>
              <w:right w:val="single" w:sz="4" w:space="0" w:color="auto"/>
            </w:tcBorders>
            <w:hideMark/>
          </w:tcPr>
          <w:p w14:paraId="646F003D" w14:textId="77777777" w:rsidR="005D1FE2" w:rsidRPr="002C0185" w:rsidRDefault="005D1FE2" w:rsidP="001F28C7">
            <w:pPr>
              <w:pStyle w:val="TAL"/>
            </w:pPr>
            <w:r w:rsidRPr="002C0185">
              <w:rPr>
                <w:lang w:eastAsia="zh-CN"/>
              </w:rPr>
              <w:t xml:space="preserve">Used in RF </w:t>
            </w:r>
            <w:r w:rsidRPr="002C0185">
              <w:t>Adjacent Channel Selectivity testing</w:t>
            </w:r>
          </w:p>
        </w:tc>
      </w:tr>
    </w:tbl>
    <w:p w14:paraId="073508C7" w14:textId="77777777" w:rsidR="00132FFE" w:rsidRPr="002C0185" w:rsidRDefault="00132FFE" w:rsidP="00132FFE"/>
    <w:p w14:paraId="189E76FD" w14:textId="77777777" w:rsidR="00132FFE" w:rsidRPr="002C0185" w:rsidRDefault="00132FFE" w:rsidP="00132FFE">
      <w:pPr>
        <w:keepNext/>
        <w:keepLines/>
        <w:spacing w:before="120"/>
        <w:ind w:left="1985" w:hanging="1985"/>
        <w:rPr>
          <w:rFonts w:ascii="Arial" w:hAnsi="Arial"/>
        </w:rPr>
      </w:pPr>
      <w:r w:rsidRPr="002C0185">
        <w:rPr>
          <w:rFonts w:ascii="Arial" w:hAnsi="Arial"/>
        </w:rPr>
        <w:t>PDSCH-ServingCellConfig</w:t>
      </w:r>
    </w:p>
    <w:p w14:paraId="12478056" w14:textId="77777777" w:rsidR="00132FFE" w:rsidRPr="002C0185" w:rsidRDefault="00132FFE" w:rsidP="00132FFE">
      <w:pPr>
        <w:pStyle w:val="TH"/>
      </w:pPr>
      <w:bookmarkStart w:id="119" w:name="_CRTable5_4_118"/>
      <w:r w:rsidRPr="002C0185">
        <w:t xml:space="preserve">Table </w:t>
      </w:r>
      <w:bookmarkEnd w:id="119"/>
      <w:r w:rsidRPr="002C0185">
        <w:t>5.4.1-18: PDSCH-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32FFE" w:rsidRPr="002C0185" w14:paraId="6210D163" w14:textId="77777777" w:rsidTr="00A34CCA">
        <w:tc>
          <w:tcPr>
            <w:tcW w:w="9747" w:type="dxa"/>
            <w:gridSpan w:val="4"/>
          </w:tcPr>
          <w:p w14:paraId="5C130E1A" w14:textId="77777777" w:rsidR="00132FFE" w:rsidRPr="002C0185" w:rsidRDefault="00132FFE" w:rsidP="00132FFE">
            <w:pPr>
              <w:keepNext/>
              <w:keepLines/>
              <w:spacing w:after="0"/>
              <w:rPr>
                <w:rFonts w:ascii="Arial" w:hAnsi="Arial"/>
                <w:sz w:val="18"/>
              </w:rPr>
            </w:pPr>
            <w:r w:rsidRPr="002C0185">
              <w:rPr>
                <w:rFonts w:ascii="Arial" w:hAnsi="Arial"/>
                <w:sz w:val="18"/>
              </w:rPr>
              <w:t>Derivation Path: Table 4.6.3-102</w:t>
            </w:r>
          </w:p>
        </w:tc>
      </w:tr>
      <w:tr w:rsidR="00132FFE" w:rsidRPr="002C0185" w14:paraId="4F6B6E87" w14:textId="77777777" w:rsidTr="00A34CCA">
        <w:tc>
          <w:tcPr>
            <w:tcW w:w="4535" w:type="dxa"/>
          </w:tcPr>
          <w:p w14:paraId="3A3DA9EB" w14:textId="77777777" w:rsidR="00132FFE" w:rsidRPr="002C0185" w:rsidRDefault="00132FFE" w:rsidP="00132FFE">
            <w:pPr>
              <w:keepNext/>
              <w:keepLines/>
              <w:spacing w:after="0"/>
              <w:jc w:val="center"/>
              <w:rPr>
                <w:rFonts w:ascii="Arial" w:hAnsi="Arial"/>
                <w:b/>
                <w:sz w:val="18"/>
              </w:rPr>
            </w:pPr>
            <w:r w:rsidRPr="002C0185">
              <w:rPr>
                <w:rFonts w:ascii="Arial" w:hAnsi="Arial"/>
                <w:b/>
                <w:sz w:val="18"/>
              </w:rPr>
              <w:t>Information Element</w:t>
            </w:r>
          </w:p>
        </w:tc>
        <w:tc>
          <w:tcPr>
            <w:tcW w:w="2267" w:type="dxa"/>
          </w:tcPr>
          <w:p w14:paraId="6AAC65E0" w14:textId="77777777" w:rsidR="00132FFE" w:rsidRPr="002C0185" w:rsidRDefault="00132FFE" w:rsidP="00132FFE">
            <w:pPr>
              <w:keepNext/>
              <w:keepLines/>
              <w:spacing w:after="0"/>
              <w:jc w:val="center"/>
              <w:rPr>
                <w:rFonts w:ascii="Arial" w:hAnsi="Arial"/>
                <w:b/>
                <w:sz w:val="18"/>
              </w:rPr>
            </w:pPr>
            <w:r w:rsidRPr="002C0185">
              <w:rPr>
                <w:rFonts w:ascii="Arial" w:hAnsi="Arial"/>
                <w:b/>
                <w:sz w:val="18"/>
              </w:rPr>
              <w:t>Value/remark</w:t>
            </w:r>
          </w:p>
        </w:tc>
        <w:tc>
          <w:tcPr>
            <w:tcW w:w="1700" w:type="dxa"/>
          </w:tcPr>
          <w:p w14:paraId="72CD237B" w14:textId="77777777" w:rsidR="00132FFE" w:rsidRPr="002C0185" w:rsidRDefault="00132FFE" w:rsidP="00132FFE">
            <w:pPr>
              <w:keepNext/>
              <w:keepLines/>
              <w:spacing w:after="0"/>
              <w:jc w:val="center"/>
              <w:rPr>
                <w:rFonts w:ascii="Arial" w:hAnsi="Arial"/>
                <w:b/>
                <w:sz w:val="18"/>
              </w:rPr>
            </w:pPr>
            <w:r w:rsidRPr="002C0185">
              <w:rPr>
                <w:rFonts w:ascii="Arial" w:hAnsi="Arial"/>
                <w:b/>
                <w:sz w:val="18"/>
              </w:rPr>
              <w:t>Comment</w:t>
            </w:r>
          </w:p>
        </w:tc>
        <w:tc>
          <w:tcPr>
            <w:tcW w:w="1245" w:type="dxa"/>
          </w:tcPr>
          <w:p w14:paraId="42D70F1C" w14:textId="77777777" w:rsidR="00132FFE" w:rsidRPr="002C0185" w:rsidRDefault="00132FFE" w:rsidP="00132FFE">
            <w:pPr>
              <w:keepNext/>
              <w:keepLines/>
              <w:spacing w:after="0"/>
              <w:jc w:val="center"/>
              <w:rPr>
                <w:rFonts w:ascii="Arial" w:hAnsi="Arial"/>
                <w:b/>
                <w:sz w:val="18"/>
              </w:rPr>
            </w:pPr>
            <w:r w:rsidRPr="002C0185">
              <w:rPr>
                <w:rFonts w:ascii="Arial" w:hAnsi="Arial"/>
                <w:b/>
                <w:sz w:val="18"/>
              </w:rPr>
              <w:t>Condition</w:t>
            </w:r>
          </w:p>
        </w:tc>
      </w:tr>
      <w:tr w:rsidR="00132FFE" w:rsidRPr="002C0185" w14:paraId="344F3F5E" w14:textId="77777777" w:rsidTr="00A34CCA">
        <w:tc>
          <w:tcPr>
            <w:tcW w:w="4535" w:type="dxa"/>
          </w:tcPr>
          <w:p w14:paraId="677C0436" w14:textId="77777777" w:rsidR="00132FFE" w:rsidRPr="002C0185" w:rsidRDefault="00132FFE" w:rsidP="00132FFE">
            <w:pPr>
              <w:keepNext/>
              <w:keepLines/>
              <w:spacing w:after="0"/>
              <w:rPr>
                <w:rFonts w:ascii="Arial" w:hAnsi="Arial"/>
                <w:sz w:val="18"/>
              </w:rPr>
            </w:pPr>
            <w:r w:rsidRPr="002C0185">
              <w:rPr>
                <w:rFonts w:ascii="Arial" w:hAnsi="Arial"/>
                <w:sz w:val="18"/>
              </w:rPr>
              <w:t xml:space="preserve">PDSCH-ServingCellConfig ::= </w:t>
            </w:r>
            <w:r w:rsidRPr="002C0185">
              <w:rPr>
                <w:rFonts w:ascii="Arial" w:hAnsi="Arial"/>
                <w:snapToGrid w:val="0"/>
                <w:sz w:val="18"/>
              </w:rPr>
              <w:t xml:space="preserve">SEQUENCE </w:t>
            </w:r>
            <w:r w:rsidRPr="002C0185">
              <w:rPr>
                <w:rFonts w:ascii="Arial" w:hAnsi="Arial"/>
                <w:sz w:val="18"/>
              </w:rPr>
              <w:t>{</w:t>
            </w:r>
          </w:p>
        </w:tc>
        <w:tc>
          <w:tcPr>
            <w:tcW w:w="2267" w:type="dxa"/>
          </w:tcPr>
          <w:p w14:paraId="1BBA7D49" w14:textId="77777777" w:rsidR="00132FFE" w:rsidRPr="002C0185" w:rsidRDefault="00132FFE" w:rsidP="00132FFE">
            <w:pPr>
              <w:keepNext/>
              <w:keepLines/>
              <w:spacing w:after="0"/>
              <w:rPr>
                <w:rFonts w:ascii="Arial" w:hAnsi="Arial"/>
                <w:sz w:val="18"/>
              </w:rPr>
            </w:pPr>
          </w:p>
        </w:tc>
        <w:tc>
          <w:tcPr>
            <w:tcW w:w="1700" w:type="dxa"/>
          </w:tcPr>
          <w:p w14:paraId="5C65220C" w14:textId="77777777" w:rsidR="00132FFE" w:rsidRPr="002C0185" w:rsidRDefault="00132FFE" w:rsidP="00132FFE">
            <w:pPr>
              <w:keepNext/>
              <w:keepLines/>
              <w:spacing w:after="0"/>
              <w:rPr>
                <w:rFonts w:ascii="Arial" w:hAnsi="Arial"/>
                <w:sz w:val="18"/>
              </w:rPr>
            </w:pPr>
          </w:p>
        </w:tc>
        <w:tc>
          <w:tcPr>
            <w:tcW w:w="1245" w:type="dxa"/>
          </w:tcPr>
          <w:p w14:paraId="2ED81FF8" w14:textId="77777777" w:rsidR="00132FFE" w:rsidRPr="002C0185" w:rsidRDefault="00132FFE" w:rsidP="00132FFE">
            <w:pPr>
              <w:keepNext/>
              <w:keepLines/>
              <w:spacing w:after="0"/>
              <w:rPr>
                <w:rFonts w:ascii="Arial" w:hAnsi="Arial"/>
                <w:sz w:val="18"/>
              </w:rPr>
            </w:pPr>
          </w:p>
        </w:tc>
      </w:tr>
      <w:tr w:rsidR="00132FFE" w:rsidRPr="002C0185" w14:paraId="57F1BEB7" w14:textId="77777777" w:rsidTr="00A34CCA">
        <w:tc>
          <w:tcPr>
            <w:tcW w:w="4535" w:type="dxa"/>
            <w:shd w:val="clear" w:color="auto" w:fill="auto"/>
          </w:tcPr>
          <w:p w14:paraId="5F3EBD8E" w14:textId="77777777" w:rsidR="00132FFE" w:rsidRPr="002C0185" w:rsidRDefault="00132FFE" w:rsidP="00132FFE">
            <w:pPr>
              <w:keepNext/>
              <w:keepLines/>
              <w:spacing w:after="0"/>
              <w:rPr>
                <w:rFonts w:ascii="Arial" w:hAnsi="Arial"/>
                <w:sz w:val="18"/>
              </w:rPr>
            </w:pPr>
            <w:r w:rsidRPr="002C0185">
              <w:rPr>
                <w:rFonts w:ascii="Arial" w:hAnsi="Arial"/>
                <w:sz w:val="18"/>
              </w:rPr>
              <w:t xml:space="preserve">  nrofHARQ-ProcessesForPDSCH</w:t>
            </w:r>
          </w:p>
        </w:tc>
        <w:tc>
          <w:tcPr>
            <w:tcW w:w="2267" w:type="dxa"/>
          </w:tcPr>
          <w:p w14:paraId="04FAEA93" w14:textId="77777777" w:rsidR="00132FFE" w:rsidRPr="002C0185" w:rsidRDefault="00132FFE" w:rsidP="00132FFE">
            <w:pPr>
              <w:keepNext/>
              <w:keepLines/>
              <w:spacing w:after="0"/>
              <w:rPr>
                <w:rFonts w:ascii="Arial" w:hAnsi="Arial"/>
                <w:sz w:val="18"/>
              </w:rPr>
            </w:pPr>
            <w:r w:rsidRPr="002C0185">
              <w:rPr>
                <w:rFonts w:ascii="Arial" w:hAnsi="Arial"/>
                <w:sz w:val="18"/>
              </w:rPr>
              <w:t>Set according to definition in 38.521-1 [14], Table A.3.1-3</w:t>
            </w:r>
          </w:p>
        </w:tc>
        <w:tc>
          <w:tcPr>
            <w:tcW w:w="1700" w:type="dxa"/>
          </w:tcPr>
          <w:p w14:paraId="2905B1CA" w14:textId="77777777" w:rsidR="00132FFE" w:rsidRPr="002C0185" w:rsidRDefault="00132FFE" w:rsidP="00132FFE">
            <w:pPr>
              <w:keepNext/>
              <w:keepLines/>
              <w:spacing w:after="0"/>
              <w:rPr>
                <w:rFonts w:ascii="Arial" w:hAnsi="Arial"/>
                <w:sz w:val="18"/>
              </w:rPr>
            </w:pPr>
          </w:p>
        </w:tc>
        <w:tc>
          <w:tcPr>
            <w:tcW w:w="1245" w:type="dxa"/>
          </w:tcPr>
          <w:p w14:paraId="5A82688D" w14:textId="77777777" w:rsidR="00132FFE" w:rsidRPr="002C0185" w:rsidRDefault="00132FFE" w:rsidP="00132FFE">
            <w:pPr>
              <w:keepNext/>
              <w:keepLines/>
              <w:spacing w:after="0"/>
              <w:rPr>
                <w:rFonts w:ascii="Arial" w:hAnsi="Arial"/>
                <w:sz w:val="18"/>
              </w:rPr>
            </w:pPr>
            <w:r w:rsidRPr="002C0185">
              <w:rPr>
                <w:rFonts w:ascii="Arial" w:hAnsi="Arial"/>
                <w:sz w:val="18"/>
              </w:rPr>
              <w:t>FR1 AND CA</w:t>
            </w:r>
          </w:p>
        </w:tc>
      </w:tr>
      <w:tr w:rsidR="00132FFE" w:rsidRPr="002C0185" w14:paraId="7F688C21" w14:textId="77777777" w:rsidTr="00A34CCA">
        <w:tc>
          <w:tcPr>
            <w:tcW w:w="4535" w:type="dxa"/>
          </w:tcPr>
          <w:p w14:paraId="702E55FC" w14:textId="77777777" w:rsidR="00132FFE" w:rsidRPr="002C0185" w:rsidRDefault="00132FFE" w:rsidP="00132FFE">
            <w:pPr>
              <w:keepNext/>
              <w:keepLines/>
              <w:spacing w:after="0"/>
              <w:rPr>
                <w:rFonts w:ascii="Arial" w:hAnsi="Arial"/>
                <w:sz w:val="18"/>
              </w:rPr>
            </w:pPr>
            <w:r w:rsidRPr="002C0185">
              <w:rPr>
                <w:rFonts w:ascii="Arial" w:hAnsi="Arial"/>
                <w:sz w:val="18"/>
              </w:rPr>
              <w:t>}</w:t>
            </w:r>
          </w:p>
        </w:tc>
        <w:tc>
          <w:tcPr>
            <w:tcW w:w="2267" w:type="dxa"/>
          </w:tcPr>
          <w:p w14:paraId="3CA586C7" w14:textId="77777777" w:rsidR="00132FFE" w:rsidRPr="002C0185" w:rsidRDefault="00132FFE" w:rsidP="00132FFE">
            <w:pPr>
              <w:keepNext/>
              <w:keepLines/>
              <w:spacing w:after="0"/>
              <w:rPr>
                <w:rFonts w:ascii="Arial" w:hAnsi="Arial"/>
                <w:sz w:val="18"/>
              </w:rPr>
            </w:pPr>
          </w:p>
        </w:tc>
        <w:tc>
          <w:tcPr>
            <w:tcW w:w="1700" w:type="dxa"/>
          </w:tcPr>
          <w:p w14:paraId="35305F3A" w14:textId="77777777" w:rsidR="00132FFE" w:rsidRPr="002C0185" w:rsidRDefault="00132FFE" w:rsidP="00132FFE">
            <w:pPr>
              <w:keepNext/>
              <w:keepLines/>
              <w:spacing w:after="0"/>
              <w:rPr>
                <w:rFonts w:ascii="Arial" w:hAnsi="Arial"/>
                <w:sz w:val="18"/>
              </w:rPr>
            </w:pPr>
          </w:p>
        </w:tc>
        <w:tc>
          <w:tcPr>
            <w:tcW w:w="1245" w:type="dxa"/>
          </w:tcPr>
          <w:p w14:paraId="1BC2133B" w14:textId="77777777" w:rsidR="00132FFE" w:rsidRPr="002C0185" w:rsidRDefault="00132FFE" w:rsidP="00132FFE">
            <w:pPr>
              <w:keepNext/>
              <w:keepLines/>
              <w:spacing w:after="0"/>
              <w:rPr>
                <w:rFonts w:ascii="Arial" w:hAnsi="Arial"/>
                <w:sz w:val="18"/>
              </w:rPr>
            </w:pPr>
          </w:p>
        </w:tc>
      </w:tr>
    </w:tbl>
    <w:p w14:paraId="490AC78C" w14:textId="77777777" w:rsidR="00132FFE" w:rsidRPr="002C0185" w:rsidRDefault="00132FFE" w:rsidP="00132FFE"/>
    <w:p w14:paraId="3D96241F" w14:textId="77777777" w:rsidR="00132FFE" w:rsidRPr="002C0185" w:rsidRDefault="00132FFE" w:rsidP="00132FFE">
      <w:pPr>
        <w:keepNext/>
        <w:keepLines/>
        <w:spacing w:before="120"/>
        <w:ind w:left="1985" w:hanging="1985"/>
        <w:rPr>
          <w:rFonts w:ascii="Arial" w:hAnsi="Arial"/>
        </w:rPr>
      </w:pPr>
      <w:r w:rsidRPr="002C0185">
        <w:rPr>
          <w:rFonts w:ascii="Arial" w:hAnsi="Arial"/>
        </w:rPr>
        <w:t>PUCCH-Config</w:t>
      </w:r>
    </w:p>
    <w:p w14:paraId="43F48012" w14:textId="77777777" w:rsidR="00132FFE" w:rsidRPr="002C0185" w:rsidRDefault="00132FFE" w:rsidP="00132FFE">
      <w:pPr>
        <w:pStyle w:val="TH"/>
      </w:pPr>
      <w:bookmarkStart w:id="120" w:name="_CRTable5_4_119"/>
      <w:r w:rsidRPr="002C0185">
        <w:t xml:space="preserve">Table </w:t>
      </w:r>
      <w:bookmarkEnd w:id="120"/>
      <w:r w:rsidRPr="002C0185">
        <w:t>5.4.1-19: 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32FFE" w:rsidRPr="002C0185" w14:paraId="19FF2E10" w14:textId="77777777" w:rsidTr="00A34CCA">
        <w:tc>
          <w:tcPr>
            <w:tcW w:w="9750" w:type="dxa"/>
            <w:gridSpan w:val="4"/>
            <w:tcBorders>
              <w:top w:val="single" w:sz="4" w:space="0" w:color="auto"/>
              <w:left w:val="single" w:sz="4" w:space="0" w:color="auto"/>
              <w:bottom w:val="single" w:sz="4" w:space="0" w:color="auto"/>
              <w:right w:val="single" w:sz="4" w:space="0" w:color="auto"/>
            </w:tcBorders>
            <w:hideMark/>
          </w:tcPr>
          <w:p w14:paraId="15E1FEF8"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Derivation Path: Table 4.6.3-112</w:t>
            </w:r>
          </w:p>
        </w:tc>
      </w:tr>
      <w:tr w:rsidR="00132FFE" w:rsidRPr="002C0185" w14:paraId="121E1BF7"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6D96D79A" w14:textId="77777777" w:rsidR="00132FFE" w:rsidRPr="002C0185" w:rsidRDefault="00132FFE" w:rsidP="00132FFE">
            <w:pPr>
              <w:keepNext/>
              <w:keepLines/>
              <w:spacing w:after="0"/>
              <w:jc w:val="center"/>
              <w:rPr>
                <w:rFonts w:ascii="Arial" w:hAnsi="Arial"/>
                <w:b/>
                <w:sz w:val="18"/>
                <w:lang w:eastAsia="fr-FR"/>
              </w:rPr>
            </w:pPr>
            <w:r w:rsidRPr="002C0185">
              <w:rPr>
                <w:rFonts w:ascii="Arial" w:hAnsi="Arial"/>
                <w:b/>
                <w:sz w:val="18"/>
                <w:lang w:eastAsia="fr-FR"/>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EDA2D33" w14:textId="77777777" w:rsidR="00132FFE" w:rsidRPr="002C0185" w:rsidRDefault="00132FFE" w:rsidP="00132FFE">
            <w:pPr>
              <w:keepNext/>
              <w:keepLines/>
              <w:spacing w:after="0"/>
              <w:jc w:val="center"/>
              <w:rPr>
                <w:rFonts w:ascii="Arial" w:hAnsi="Arial"/>
                <w:b/>
                <w:sz w:val="18"/>
                <w:lang w:eastAsia="fr-FR"/>
              </w:rPr>
            </w:pPr>
            <w:r w:rsidRPr="002C0185">
              <w:rPr>
                <w:rFonts w:ascii="Arial" w:hAnsi="Arial"/>
                <w:b/>
                <w:sz w:val="18"/>
                <w:lang w:eastAsia="fr-FR"/>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304D9EB" w14:textId="77777777" w:rsidR="00132FFE" w:rsidRPr="002C0185" w:rsidRDefault="00132FFE" w:rsidP="00132FFE">
            <w:pPr>
              <w:keepNext/>
              <w:keepLines/>
              <w:spacing w:after="0"/>
              <w:jc w:val="center"/>
              <w:rPr>
                <w:rFonts w:ascii="Arial" w:hAnsi="Arial"/>
                <w:b/>
                <w:sz w:val="18"/>
                <w:lang w:eastAsia="fr-FR"/>
              </w:rPr>
            </w:pPr>
            <w:r w:rsidRPr="002C0185">
              <w:rPr>
                <w:rFonts w:ascii="Arial" w:hAnsi="Arial"/>
                <w:b/>
                <w:sz w:val="18"/>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0C28BE6D" w14:textId="77777777" w:rsidR="00132FFE" w:rsidRPr="002C0185" w:rsidRDefault="00132FFE" w:rsidP="00132FFE">
            <w:pPr>
              <w:keepNext/>
              <w:keepLines/>
              <w:spacing w:after="0"/>
              <w:jc w:val="center"/>
              <w:rPr>
                <w:rFonts w:ascii="Arial" w:hAnsi="Arial"/>
                <w:b/>
                <w:sz w:val="18"/>
                <w:lang w:eastAsia="fr-FR"/>
              </w:rPr>
            </w:pPr>
            <w:r w:rsidRPr="002C0185">
              <w:rPr>
                <w:rFonts w:ascii="Arial" w:hAnsi="Arial"/>
                <w:b/>
                <w:sz w:val="18"/>
                <w:lang w:eastAsia="fr-FR"/>
              </w:rPr>
              <w:t>Condition</w:t>
            </w:r>
          </w:p>
        </w:tc>
      </w:tr>
      <w:tr w:rsidR="00132FFE" w:rsidRPr="002C0185" w14:paraId="6CE0D180"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28238755"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PUCCH-Config ::= </w:t>
            </w:r>
            <w:r w:rsidRPr="002C0185">
              <w:rPr>
                <w:rFonts w:ascii="Arial" w:hAnsi="Arial"/>
                <w:snapToGrid w:val="0"/>
                <w:sz w:val="18"/>
                <w:lang w:eastAsia="fr-FR"/>
              </w:rPr>
              <w:t xml:space="preserve">SEQUENCE </w:t>
            </w:r>
            <w:r w:rsidRPr="002C0185">
              <w:rPr>
                <w:rFonts w:ascii="Arial" w:hAnsi="Arial"/>
                <w:sz w:val="18"/>
                <w:lang w:eastAsia="fr-FR"/>
              </w:rPr>
              <w:t>{</w:t>
            </w:r>
          </w:p>
        </w:tc>
        <w:tc>
          <w:tcPr>
            <w:tcW w:w="2268" w:type="dxa"/>
            <w:tcBorders>
              <w:top w:val="single" w:sz="4" w:space="0" w:color="auto"/>
              <w:left w:val="single" w:sz="4" w:space="0" w:color="auto"/>
              <w:bottom w:val="single" w:sz="4" w:space="0" w:color="auto"/>
              <w:right w:val="single" w:sz="4" w:space="0" w:color="auto"/>
            </w:tcBorders>
          </w:tcPr>
          <w:p w14:paraId="760B8EFC" w14:textId="77777777" w:rsidR="00132FFE" w:rsidRPr="002C0185" w:rsidRDefault="00132FFE" w:rsidP="00132FFE">
            <w:pPr>
              <w:keepNext/>
              <w:keepLines/>
              <w:spacing w:after="0"/>
              <w:rPr>
                <w:rFonts w:ascii="Arial" w:hAnsi="Arial"/>
                <w:sz w:val="18"/>
                <w:lang w:eastAsia="fr-FR"/>
              </w:rPr>
            </w:pPr>
          </w:p>
        </w:tc>
        <w:tc>
          <w:tcPr>
            <w:tcW w:w="1701" w:type="dxa"/>
            <w:tcBorders>
              <w:top w:val="single" w:sz="4" w:space="0" w:color="auto"/>
              <w:left w:val="single" w:sz="4" w:space="0" w:color="auto"/>
              <w:bottom w:val="single" w:sz="4" w:space="0" w:color="auto"/>
              <w:right w:val="single" w:sz="4" w:space="0" w:color="auto"/>
            </w:tcBorders>
          </w:tcPr>
          <w:p w14:paraId="347941D9" w14:textId="77777777" w:rsidR="00132FFE" w:rsidRPr="002C0185" w:rsidRDefault="00132FFE" w:rsidP="00132FFE">
            <w:pPr>
              <w:keepNext/>
              <w:keepLines/>
              <w:spacing w:after="0"/>
              <w:rPr>
                <w:rFonts w:ascii="Arial" w:hAnsi="Arial"/>
                <w:sz w:val="18"/>
                <w:lang w:eastAsia="fr-FR"/>
              </w:rPr>
            </w:pPr>
          </w:p>
        </w:tc>
        <w:tc>
          <w:tcPr>
            <w:tcW w:w="1245" w:type="dxa"/>
            <w:tcBorders>
              <w:top w:val="single" w:sz="4" w:space="0" w:color="auto"/>
              <w:left w:val="single" w:sz="4" w:space="0" w:color="auto"/>
              <w:bottom w:val="single" w:sz="4" w:space="0" w:color="auto"/>
              <w:right w:val="single" w:sz="4" w:space="0" w:color="auto"/>
            </w:tcBorders>
          </w:tcPr>
          <w:p w14:paraId="2ADFF5AE" w14:textId="77777777" w:rsidR="00132FFE" w:rsidRPr="002C0185" w:rsidRDefault="00132FFE" w:rsidP="00132FFE">
            <w:pPr>
              <w:keepNext/>
              <w:keepLines/>
              <w:spacing w:after="0"/>
              <w:rPr>
                <w:rFonts w:ascii="Arial" w:hAnsi="Arial"/>
                <w:sz w:val="18"/>
                <w:lang w:eastAsia="fr-FR"/>
              </w:rPr>
            </w:pPr>
          </w:p>
        </w:tc>
      </w:tr>
      <w:tr w:rsidR="00132FFE" w:rsidRPr="002C0185" w14:paraId="355A9FE4"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07D20BAC"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dl-DataToUL-ACK SEQUENCE (SIZE (1..8)) OF INTEGER {</w:t>
            </w:r>
          </w:p>
        </w:tc>
        <w:tc>
          <w:tcPr>
            <w:tcW w:w="2268" w:type="dxa"/>
            <w:tcBorders>
              <w:top w:val="single" w:sz="4" w:space="0" w:color="auto"/>
              <w:left w:val="single" w:sz="4" w:space="0" w:color="auto"/>
              <w:bottom w:val="single" w:sz="4" w:space="0" w:color="auto"/>
              <w:right w:val="single" w:sz="4" w:space="0" w:color="auto"/>
            </w:tcBorders>
            <w:hideMark/>
          </w:tcPr>
          <w:p w14:paraId="201675D1"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8 entries</w:t>
            </w:r>
          </w:p>
        </w:tc>
        <w:tc>
          <w:tcPr>
            <w:tcW w:w="1701" w:type="dxa"/>
            <w:tcBorders>
              <w:top w:val="single" w:sz="4" w:space="0" w:color="auto"/>
              <w:left w:val="single" w:sz="4" w:space="0" w:color="auto"/>
              <w:bottom w:val="single" w:sz="4" w:space="0" w:color="auto"/>
              <w:right w:val="single" w:sz="4" w:space="0" w:color="auto"/>
            </w:tcBorders>
          </w:tcPr>
          <w:p w14:paraId="18B28C79" w14:textId="77777777" w:rsidR="00132FFE" w:rsidRPr="002C0185" w:rsidRDefault="00132FFE" w:rsidP="00132FFE">
            <w:pPr>
              <w:keepNext/>
              <w:keepLines/>
              <w:spacing w:after="0"/>
              <w:rPr>
                <w:rFonts w:ascii="Arial" w:hAnsi="Arial"/>
                <w:sz w:val="18"/>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14C3C49E" w14:textId="77777777" w:rsidR="00132FFE" w:rsidRPr="002C0185" w:rsidRDefault="00132FFE" w:rsidP="00132FFE">
            <w:pPr>
              <w:keepNext/>
              <w:keepLines/>
              <w:spacing w:after="0"/>
              <w:rPr>
                <w:rFonts w:ascii="Arial" w:hAnsi="Arial"/>
                <w:sz w:val="18"/>
              </w:rPr>
            </w:pPr>
            <w:r w:rsidRPr="002C0185">
              <w:rPr>
                <w:rFonts w:ascii="Arial" w:hAnsi="Arial"/>
                <w:sz w:val="18"/>
              </w:rPr>
              <w:t>FR1 AND CA</w:t>
            </w:r>
          </w:p>
        </w:tc>
      </w:tr>
      <w:tr w:rsidR="00132FFE" w:rsidRPr="002C0185" w14:paraId="6A84B3A0"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70B4B409"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1]</w:t>
            </w:r>
          </w:p>
        </w:tc>
        <w:tc>
          <w:tcPr>
            <w:tcW w:w="2268" w:type="dxa"/>
            <w:tcBorders>
              <w:top w:val="single" w:sz="4" w:space="0" w:color="auto"/>
              <w:left w:val="single" w:sz="4" w:space="0" w:color="auto"/>
              <w:bottom w:val="single" w:sz="4" w:space="0" w:color="auto"/>
              <w:right w:val="single" w:sz="4" w:space="0" w:color="auto"/>
            </w:tcBorders>
            <w:hideMark/>
          </w:tcPr>
          <w:p w14:paraId="5F6B9EAD" w14:textId="77777777" w:rsidR="00132FFE" w:rsidRPr="002C0185" w:rsidRDefault="00132FFE" w:rsidP="00132FFE">
            <w:pPr>
              <w:keepNext/>
              <w:keepLines/>
              <w:spacing w:after="0"/>
              <w:rPr>
                <w:rFonts w:ascii="Arial" w:hAnsi="Arial"/>
                <w:sz w:val="18"/>
              </w:rPr>
            </w:pPr>
            <w:r w:rsidRPr="002C0185">
              <w:rPr>
                <w:rFonts w:ascii="Arial" w:hAnsi="Arial"/>
                <w:sz w:val="18"/>
              </w:rPr>
              <w:t>2</w:t>
            </w:r>
          </w:p>
        </w:tc>
        <w:tc>
          <w:tcPr>
            <w:tcW w:w="1701" w:type="dxa"/>
            <w:tcBorders>
              <w:top w:val="single" w:sz="4" w:space="0" w:color="auto"/>
              <w:left w:val="single" w:sz="4" w:space="0" w:color="auto"/>
              <w:bottom w:val="single" w:sz="4" w:space="0" w:color="auto"/>
              <w:right w:val="single" w:sz="4" w:space="0" w:color="auto"/>
            </w:tcBorders>
            <w:hideMark/>
          </w:tcPr>
          <w:p w14:paraId="3EB331C8"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7B89A4D0" w14:textId="77777777" w:rsidR="00132FFE" w:rsidRPr="002C0185" w:rsidRDefault="00132FFE" w:rsidP="00132FFE">
            <w:pPr>
              <w:keepNext/>
              <w:keepLines/>
              <w:spacing w:after="0"/>
              <w:rPr>
                <w:rFonts w:ascii="Arial" w:hAnsi="Arial"/>
                <w:sz w:val="18"/>
              </w:rPr>
            </w:pPr>
          </w:p>
        </w:tc>
      </w:tr>
      <w:tr w:rsidR="00132FFE" w:rsidRPr="002C0185" w14:paraId="4837EDFC"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7FEBE8E6"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2]</w:t>
            </w:r>
          </w:p>
        </w:tc>
        <w:tc>
          <w:tcPr>
            <w:tcW w:w="2268" w:type="dxa"/>
            <w:tcBorders>
              <w:top w:val="single" w:sz="4" w:space="0" w:color="auto"/>
              <w:left w:val="single" w:sz="4" w:space="0" w:color="auto"/>
              <w:bottom w:val="single" w:sz="4" w:space="0" w:color="auto"/>
              <w:right w:val="single" w:sz="4" w:space="0" w:color="auto"/>
            </w:tcBorders>
            <w:hideMark/>
          </w:tcPr>
          <w:p w14:paraId="1852AF5A" w14:textId="77777777" w:rsidR="00132FFE" w:rsidRPr="002C0185" w:rsidRDefault="00132FFE" w:rsidP="00132FFE">
            <w:pPr>
              <w:keepNext/>
              <w:keepLines/>
              <w:spacing w:after="0"/>
              <w:rPr>
                <w:rFonts w:ascii="Arial" w:hAnsi="Arial"/>
                <w:sz w:val="18"/>
              </w:rPr>
            </w:pPr>
            <w:r w:rsidRPr="002C0185">
              <w:rPr>
                <w:rFonts w:ascii="Arial" w:hAnsi="Arial"/>
                <w:sz w:val="18"/>
              </w:rPr>
              <w:t>3</w:t>
            </w:r>
          </w:p>
        </w:tc>
        <w:tc>
          <w:tcPr>
            <w:tcW w:w="1701" w:type="dxa"/>
            <w:tcBorders>
              <w:top w:val="single" w:sz="4" w:space="0" w:color="auto"/>
              <w:left w:val="single" w:sz="4" w:space="0" w:color="auto"/>
              <w:bottom w:val="single" w:sz="4" w:space="0" w:color="auto"/>
              <w:right w:val="single" w:sz="4" w:space="0" w:color="auto"/>
            </w:tcBorders>
            <w:hideMark/>
          </w:tcPr>
          <w:p w14:paraId="371DC379"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0BE0C024" w14:textId="77777777" w:rsidR="00132FFE" w:rsidRPr="002C0185" w:rsidRDefault="00132FFE" w:rsidP="00132FFE">
            <w:pPr>
              <w:keepNext/>
              <w:keepLines/>
              <w:spacing w:after="0"/>
              <w:rPr>
                <w:rFonts w:ascii="Arial" w:hAnsi="Arial"/>
                <w:sz w:val="18"/>
              </w:rPr>
            </w:pPr>
          </w:p>
        </w:tc>
      </w:tr>
      <w:tr w:rsidR="00132FFE" w:rsidRPr="002C0185" w14:paraId="5CDA77B5"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24B1AC46"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3]</w:t>
            </w:r>
          </w:p>
        </w:tc>
        <w:tc>
          <w:tcPr>
            <w:tcW w:w="2268" w:type="dxa"/>
            <w:tcBorders>
              <w:top w:val="single" w:sz="4" w:space="0" w:color="auto"/>
              <w:left w:val="single" w:sz="4" w:space="0" w:color="auto"/>
              <w:bottom w:val="single" w:sz="4" w:space="0" w:color="auto"/>
              <w:right w:val="single" w:sz="4" w:space="0" w:color="auto"/>
            </w:tcBorders>
            <w:hideMark/>
          </w:tcPr>
          <w:p w14:paraId="4F2AB718" w14:textId="77777777" w:rsidR="00132FFE" w:rsidRPr="002C0185" w:rsidRDefault="00132FFE" w:rsidP="00132FFE">
            <w:pPr>
              <w:keepNext/>
              <w:keepLines/>
              <w:spacing w:after="0"/>
              <w:rPr>
                <w:rFonts w:ascii="Arial" w:hAnsi="Arial"/>
                <w:sz w:val="18"/>
              </w:rPr>
            </w:pPr>
            <w:r w:rsidRPr="002C0185">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hideMark/>
          </w:tcPr>
          <w:p w14:paraId="34BF005E"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1E7DD82A" w14:textId="77777777" w:rsidR="00132FFE" w:rsidRPr="002C0185" w:rsidRDefault="00132FFE" w:rsidP="00132FFE">
            <w:pPr>
              <w:keepNext/>
              <w:keepLines/>
              <w:spacing w:after="0"/>
              <w:rPr>
                <w:rFonts w:ascii="Arial" w:hAnsi="Arial"/>
                <w:sz w:val="18"/>
              </w:rPr>
            </w:pPr>
          </w:p>
        </w:tc>
      </w:tr>
      <w:tr w:rsidR="00132FFE" w:rsidRPr="002C0185" w14:paraId="5FC756D5"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442F3A4A"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4]</w:t>
            </w:r>
          </w:p>
        </w:tc>
        <w:tc>
          <w:tcPr>
            <w:tcW w:w="2268" w:type="dxa"/>
            <w:tcBorders>
              <w:top w:val="single" w:sz="4" w:space="0" w:color="auto"/>
              <w:left w:val="single" w:sz="4" w:space="0" w:color="auto"/>
              <w:bottom w:val="single" w:sz="4" w:space="0" w:color="auto"/>
              <w:right w:val="single" w:sz="4" w:space="0" w:color="auto"/>
            </w:tcBorders>
            <w:hideMark/>
          </w:tcPr>
          <w:p w14:paraId="62DBF30F" w14:textId="77777777" w:rsidR="00132FFE" w:rsidRPr="002C0185" w:rsidRDefault="00132FFE" w:rsidP="00132FFE">
            <w:pPr>
              <w:keepNext/>
              <w:keepLines/>
              <w:spacing w:after="0"/>
              <w:rPr>
                <w:rFonts w:ascii="Arial" w:hAnsi="Arial"/>
                <w:sz w:val="18"/>
              </w:rPr>
            </w:pPr>
            <w:r w:rsidRPr="002C0185">
              <w:rPr>
                <w:rFonts w:ascii="Arial" w:hAnsi="Arial"/>
                <w:sz w:val="18"/>
              </w:rPr>
              <w:t>5</w:t>
            </w:r>
          </w:p>
        </w:tc>
        <w:tc>
          <w:tcPr>
            <w:tcW w:w="1701" w:type="dxa"/>
            <w:tcBorders>
              <w:top w:val="single" w:sz="4" w:space="0" w:color="auto"/>
              <w:left w:val="single" w:sz="4" w:space="0" w:color="auto"/>
              <w:bottom w:val="single" w:sz="4" w:space="0" w:color="auto"/>
              <w:right w:val="single" w:sz="4" w:space="0" w:color="auto"/>
            </w:tcBorders>
            <w:hideMark/>
          </w:tcPr>
          <w:p w14:paraId="2B087FE9"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001FD1FC" w14:textId="77777777" w:rsidR="00132FFE" w:rsidRPr="002C0185" w:rsidRDefault="00132FFE" w:rsidP="00132FFE">
            <w:pPr>
              <w:keepNext/>
              <w:keepLines/>
              <w:spacing w:after="0"/>
              <w:rPr>
                <w:rFonts w:ascii="Arial" w:hAnsi="Arial"/>
                <w:sz w:val="18"/>
              </w:rPr>
            </w:pPr>
          </w:p>
        </w:tc>
      </w:tr>
      <w:tr w:rsidR="00132FFE" w:rsidRPr="002C0185" w14:paraId="19B087DA" w14:textId="77777777" w:rsidTr="00A34CCA">
        <w:tc>
          <w:tcPr>
            <w:tcW w:w="4536" w:type="dxa"/>
            <w:tcBorders>
              <w:top w:val="single" w:sz="4" w:space="0" w:color="auto"/>
              <w:left w:val="single" w:sz="4" w:space="0" w:color="auto"/>
              <w:bottom w:val="single" w:sz="4" w:space="0" w:color="auto"/>
              <w:right w:val="single" w:sz="4" w:space="0" w:color="auto"/>
            </w:tcBorders>
          </w:tcPr>
          <w:p w14:paraId="7D5B229C"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5]</w:t>
            </w:r>
          </w:p>
        </w:tc>
        <w:tc>
          <w:tcPr>
            <w:tcW w:w="2268" w:type="dxa"/>
            <w:tcBorders>
              <w:top w:val="single" w:sz="4" w:space="0" w:color="auto"/>
              <w:left w:val="single" w:sz="4" w:space="0" w:color="auto"/>
              <w:bottom w:val="single" w:sz="4" w:space="0" w:color="auto"/>
              <w:right w:val="single" w:sz="4" w:space="0" w:color="auto"/>
            </w:tcBorders>
          </w:tcPr>
          <w:p w14:paraId="2C4BC537" w14:textId="77777777" w:rsidR="00132FFE" w:rsidRPr="002C0185" w:rsidRDefault="00132FFE" w:rsidP="00132FFE">
            <w:pPr>
              <w:keepNext/>
              <w:keepLines/>
              <w:spacing w:after="0"/>
              <w:rPr>
                <w:rFonts w:ascii="Arial" w:hAnsi="Arial"/>
                <w:sz w:val="18"/>
              </w:rPr>
            </w:pPr>
            <w:r w:rsidRPr="002C0185">
              <w:rPr>
                <w:rFonts w:ascii="Arial" w:hAnsi="Arial"/>
                <w:sz w:val="18"/>
                <w:lang w:eastAsia="fr-FR"/>
              </w:rPr>
              <w:t>6</w:t>
            </w:r>
          </w:p>
        </w:tc>
        <w:tc>
          <w:tcPr>
            <w:tcW w:w="1701" w:type="dxa"/>
            <w:tcBorders>
              <w:top w:val="single" w:sz="4" w:space="0" w:color="auto"/>
              <w:left w:val="single" w:sz="4" w:space="0" w:color="auto"/>
              <w:bottom w:val="single" w:sz="4" w:space="0" w:color="auto"/>
              <w:right w:val="single" w:sz="4" w:space="0" w:color="auto"/>
            </w:tcBorders>
          </w:tcPr>
          <w:p w14:paraId="71D9A346"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5</w:t>
            </w:r>
          </w:p>
        </w:tc>
        <w:tc>
          <w:tcPr>
            <w:tcW w:w="1245" w:type="dxa"/>
            <w:tcBorders>
              <w:top w:val="single" w:sz="4" w:space="0" w:color="auto"/>
              <w:left w:val="single" w:sz="4" w:space="0" w:color="auto"/>
              <w:bottom w:val="single" w:sz="4" w:space="0" w:color="auto"/>
              <w:right w:val="single" w:sz="4" w:space="0" w:color="auto"/>
            </w:tcBorders>
          </w:tcPr>
          <w:p w14:paraId="45599B88" w14:textId="77777777" w:rsidR="00132FFE" w:rsidRPr="002C0185" w:rsidRDefault="00132FFE" w:rsidP="00132FFE">
            <w:pPr>
              <w:keepNext/>
              <w:keepLines/>
              <w:spacing w:after="0"/>
              <w:rPr>
                <w:rFonts w:ascii="Arial" w:hAnsi="Arial"/>
                <w:sz w:val="18"/>
              </w:rPr>
            </w:pPr>
          </w:p>
        </w:tc>
      </w:tr>
      <w:tr w:rsidR="00132FFE" w:rsidRPr="002C0185" w14:paraId="345BD853" w14:textId="77777777" w:rsidTr="00A34CCA">
        <w:tc>
          <w:tcPr>
            <w:tcW w:w="4536" w:type="dxa"/>
            <w:tcBorders>
              <w:top w:val="single" w:sz="4" w:space="0" w:color="auto"/>
              <w:left w:val="single" w:sz="4" w:space="0" w:color="auto"/>
              <w:bottom w:val="single" w:sz="4" w:space="0" w:color="auto"/>
              <w:right w:val="single" w:sz="4" w:space="0" w:color="auto"/>
            </w:tcBorders>
          </w:tcPr>
          <w:p w14:paraId="245868B3"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6]</w:t>
            </w:r>
          </w:p>
        </w:tc>
        <w:tc>
          <w:tcPr>
            <w:tcW w:w="2268" w:type="dxa"/>
            <w:tcBorders>
              <w:top w:val="single" w:sz="4" w:space="0" w:color="auto"/>
              <w:left w:val="single" w:sz="4" w:space="0" w:color="auto"/>
              <w:bottom w:val="single" w:sz="4" w:space="0" w:color="auto"/>
              <w:right w:val="single" w:sz="4" w:space="0" w:color="auto"/>
            </w:tcBorders>
          </w:tcPr>
          <w:p w14:paraId="6EB55ED6" w14:textId="77777777" w:rsidR="00132FFE" w:rsidRPr="002C0185" w:rsidRDefault="00132FFE" w:rsidP="00132FFE">
            <w:pPr>
              <w:keepNext/>
              <w:keepLines/>
              <w:spacing w:after="0"/>
              <w:rPr>
                <w:rFonts w:ascii="Arial" w:hAnsi="Arial"/>
                <w:sz w:val="18"/>
              </w:rPr>
            </w:pPr>
            <w:r w:rsidRPr="002C0185">
              <w:rPr>
                <w:rFonts w:ascii="Arial" w:hAnsi="Arial"/>
                <w:sz w:val="18"/>
                <w:lang w:eastAsia="fr-FR"/>
              </w:rPr>
              <w:t>7</w:t>
            </w:r>
          </w:p>
        </w:tc>
        <w:tc>
          <w:tcPr>
            <w:tcW w:w="1701" w:type="dxa"/>
            <w:tcBorders>
              <w:top w:val="single" w:sz="4" w:space="0" w:color="auto"/>
              <w:left w:val="single" w:sz="4" w:space="0" w:color="auto"/>
              <w:bottom w:val="single" w:sz="4" w:space="0" w:color="auto"/>
              <w:right w:val="single" w:sz="4" w:space="0" w:color="auto"/>
            </w:tcBorders>
          </w:tcPr>
          <w:p w14:paraId="3F042058"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6</w:t>
            </w:r>
          </w:p>
        </w:tc>
        <w:tc>
          <w:tcPr>
            <w:tcW w:w="1245" w:type="dxa"/>
            <w:tcBorders>
              <w:top w:val="single" w:sz="4" w:space="0" w:color="auto"/>
              <w:left w:val="single" w:sz="4" w:space="0" w:color="auto"/>
              <w:bottom w:val="single" w:sz="4" w:space="0" w:color="auto"/>
              <w:right w:val="single" w:sz="4" w:space="0" w:color="auto"/>
            </w:tcBorders>
          </w:tcPr>
          <w:p w14:paraId="1C599953" w14:textId="77777777" w:rsidR="00132FFE" w:rsidRPr="002C0185" w:rsidRDefault="00132FFE" w:rsidP="00132FFE">
            <w:pPr>
              <w:keepNext/>
              <w:keepLines/>
              <w:spacing w:after="0"/>
              <w:rPr>
                <w:rFonts w:ascii="Arial" w:hAnsi="Arial"/>
                <w:sz w:val="18"/>
              </w:rPr>
            </w:pPr>
          </w:p>
        </w:tc>
      </w:tr>
      <w:tr w:rsidR="00132FFE" w:rsidRPr="002C0185" w14:paraId="3142AB7B" w14:textId="77777777" w:rsidTr="00A34CCA">
        <w:tc>
          <w:tcPr>
            <w:tcW w:w="4536" w:type="dxa"/>
            <w:tcBorders>
              <w:top w:val="single" w:sz="4" w:space="0" w:color="auto"/>
              <w:left w:val="single" w:sz="4" w:space="0" w:color="auto"/>
              <w:bottom w:val="single" w:sz="4" w:space="0" w:color="auto"/>
              <w:right w:val="single" w:sz="4" w:space="0" w:color="auto"/>
            </w:tcBorders>
          </w:tcPr>
          <w:p w14:paraId="4286B375"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7]</w:t>
            </w:r>
          </w:p>
        </w:tc>
        <w:tc>
          <w:tcPr>
            <w:tcW w:w="2268" w:type="dxa"/>
            <w:tcBorders>
              <w:top w:val="single" w:sz="4" w:space="0" w:color="auto"/>
              <w:left w:val="single" w:sz="4" w:space="0" w:color="auto"/>
              <w:bottom w:val="single" w:sz="4" w:space="0" w:color="auto"/>
              <w:right w:val="single" w:sz="4" w:space="0" w:color="auto"/>
            </w:tcBorders>
          </w:tcPr>
          <w:p w14:paraId="449F5809" w14:textId="77777777" w:rsidR="00132FFE" w:rsidRPr="002C0185" w:rsidRDefault="00132FFE" w:rsidP="00132FFE">
            <w:pPr>
              <w:keepNext/>
              <w:keepLines/>
              <w:spacing w:after="0"/>
              <w:rPr>
                <w:rFonts w:ascii="Arial" w:hAnsi="Arial"/>
                <w:sz w:val="18"/>
              </w:rPr>
            </w:pPr>
            <w:r w:rsidRPr="002C0185">
              <w:rPr>
                <w:rFonts w:ascii="Arial" w:hAnsi="Arial"/>
                <w:sz w:val="18"/>
                <w:lang w:eastAsia="fr-FR"/>
              </w:rPr>
              <w:t>8</w:t>
            </w:r>
          </w:p>
        </w:tc>
        <w:tc>
          <w:tcPr>
            <w:tcW w:w="1701" w:type="dxa"/>
            <w:tcBorders>
              <w:top w:val="single" w:sz="4" w:space="0" w:color="auto"/>
              <w:left w:val="single" w:sz="4" w:space="0" w:color="auto"/>
              <w:bottom w:val="single" w:sz="4" w:space="0" w:color="auto"/>
              <w:right w:val="single" w:sz="4" w:space="0" w:color="auto"/>
            </w:tcBorders>
          </w:tcPr>
          <w:p w14:paraId="30012484"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7</w:t>
            </w:r>
          </w:p>
        </w:tc>
        <w:tc>
          <w:tcPr>
            <w:tcW w:w="1245" w:type="dxa"/>
            <w:tcBorders>
              <w:top w:val="single" w:sz="4" w:space="0" w:color="auto"/>
              <w:left w:val="single" w:sz="4" w:space="0" w:color="auto"/>
              <w:bottom w:val="single" w:sz="4" w:space="0" w:color="auto"/>
              <w:right w:val="single" w:sz="4" w:space="0" w:color="auto"/>
            </w:tcBorders>
          </w:tcPr>
          <w:p w14:paraId="36E2AE3A" w14:textId="77777777" w:rsidR="00132FFE" w:rsidRPr="002C0185" w:rsidRDefault="00132FFE" w:rsidP="00132FFE">
            <w:pPr>
              <w:keepNext/>
              <w:keepLines/>
              <w:spacing w:after="0"/>
              <w:rPr>
                <w:rFonts w:ascii="Arial" w:hAnsi="Arial"/>
                <w:sz w:val="18"/>
              </w:rPr>
            </w:pPr>
          </w:p>
        </w:tc>
      </w:tr>
      <w:tr w:rsidR="00132FFE" w:rsidRPr="002C0185" w14:paraId="62F2E978" w14:textId="77777777" w:rsidTr="00A34CCA">
        <w:tc>
          <w:tcPr>
            <w:tcW w:w="4536" w:type="dxa"/>
            <w:tcBorders>
              <w:top w:val="single" w:sz="4" w:space="0" w:color="auto"/>
              <w:left w:val="single" w:sz="4" w:space="0" w:color="auto"/>
              <w:bottom w:val="single" w:sz="4" w:space="0" w:color="auto"/>
              <w:right w:val="single" w:sz="4" w:space="0" w:color="auto"/>
            </w:tcBorders>
          </w:tcPr>
          <w:p w14:paraId="65B9614D"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INTEGER[8]</w:t>
            </w:r>
          </w:p>
        </w:tc>
        <w:tc>
          <w:tcPr>
            <w:tcW w:w="2268" w:type="dxa"/>
            <w:tcBorders>
              <w:top w:val="single" w:sz="4" w:space="0" w:color="auto"/>
              <w:left w:val="single" w:sz="4" w:space="0" w:color="auto"/>
              <w:bottom w:val="single" w:sz="4" w:space="0" w:color="auto"/>
              <w:right w:val="single" w:sz="4" w:space="0" w:color="auto"/>
            </w:tcBorders>
          </w:tcPr>
          <w:p w14:paraId="13D6BC17" w14:textId="77777777" w:rsidR="00132FFE" w:rsidRPr="002C0185" w:rsidRDefault="00132FFE" w:rsidP="00132FFE">
            <w:pPr>
              <w:keepNext/>
              <w:keepLines/>
              <w:spacing w:after="0"/>
              <w:rPr>
                <w:rFonts w:ascii="Arial" w:hAnsi="Arial"/>
                <w:sz w:val="18"/>
              </w:rPr>
            </w:pPr>
            <w:r w:rsidRPr="002C0185">
              <w:rPr>
                <w:rFonts w:ascii="Arial" w:hAnsi="Arial"/>
                <w:sz w:val="18"/>
                <w:lang w:eastAsia="fr-FR"/>
              </w:rPr>
              <w:t>10</w:t>
            </w:r>
          </w:p>
        </w:tc>
        <w:tc>
          <w:tcPr>
            <w:tcW w:w="1701" w:type="dxa"/>
            <w:tcBorders>
              <w:top w:val="single" w:sz="4" w:space="0" w:color="auto"/>
              <w:left w:val="single" w:sz="4" w:space="0" w:color="auto"/>
              <w:bottom w:val="single" w:sz="4" w:space="0" w:color="auto"/>
              <w:right w:val="single" w:sz="4" w:space="0" w:color="auto"/>
            </w:tcBorders>
          </w:tcPr>
          <w:p w14:paraId="2FFA6E29"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entry 8</w:t>
            </w:r>
          </w:p>
        </w:tc>
        <w:tc>
          <w:tcPr>
            <w:tcW w:w="1245" w:type="dxa"/>
            <w:tcBorders>
              <w:top w:val="single" w:sz="4" w:space="0" w:color="auto"/>
              <w:left w:val="single" w:sz="4" w:space="0" w:color="auto"/>
              <w:bottom w:val="single" w:sz="4" w:space="0" w:color="auto"/>
              <w:right w:val="single" w:sz="4" w:space="0" w:color="auto"/>
            </w:tcBorders>
          </w:tcPr>
          <w:p w14:paraId="3560F064" w14:textId="77777777" w:rsidR="00132FFE" w:rsidRPr="002C0185" w:rsidRDefault="00132FFE" w:rsidP="00132FFE">
            <w:pPr>
              <w:keepNext/>
              <w:keepLines/>
              <w:spacing w:after="0"/>
              <w:rPr>
                <w:rFonts w:ascii="Arial" w:hAnsi="Arial"/>
                <w:sz w:val="18"/>
              </w:rPr>
            </w:pPr>
          </w:p>
        </w:tc>
      </w:tr>
      <w:tr w:rsidR="00132FFE" w:rsidRPr="002C0185" w14:paraId="3C1C25A6"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1BF382D4"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 xml:space="preserve">  }</w:t>
            </w:r>
          </w:p>
        </w:tc>
        <w:tc>
          <w:tcPr>
            <w:tcW w:w="2268" w:type="dxa"/>
            <w:tcBorders>
              <w:top w:val="single" w:sz="4" w:space="0" w:color="auto"/>
              <w:left w:val="single" w:sz="4" w:space="0" w:color="auto"/>
              <w:bottom w:val="single" w:sz="4" w:space="0" w:color="auto"/>
              <w:right w:val="single" w:sz="4" w:space="0" w:color="auto"/>
            </w:tcBorders>
          </w:tcPr>
          <w:p w14:paraId="67EEB782" w14:textId="77777777" w:rsidR="00132FFE" w:rsidRPr="002C0185" w:rsidRDefault="00132FFE" w:rsidP="00132FFE">
            <w:pPr>
              <w:keepNext/>
              <w:keepLines/>
              <w:spacing w:after="0"/>
              <w:rPr>
                <w:rFonts w:ascii="Arial" w:hAnsi="Arial"/>
                <w:sz w:val="18"/>
                <w:lang w:eastAsia="fr-FR"/>
              </w:rPr>
            </w:pPr>
          </w:p>
        </w:tc>
        <w:tc>
          <w:tcPr>
            <w:tcW w:w="1701" w:type="dxa"/>
            <w:tcBorders>
              <w:top w:val="single" w:sz="4" w:space="0" w:color="auto"/>
              <w:left w:val="single" w:sz="4" w:space="0" w:color="auto"/>
              <w:bottom w:val="single" w:sz="4" w:space="0" w:color="auto"/>
              <w:right w:val="single" w:sz="4" w:space="0" w:color="auto"/>
            </w:tcBorders>
          </w:tcPr>
          <w:p w14:paraId="4C02F4C8" w14:textId="77777777" w:rsidR="00132FFE" w:rsidRPr="002C0185" w:rsidRDefault="00132FFE" w:rsidP="00132FFE">
            <w:pPr>
              <w:keepNext/>
              <w:keepLines/>
              <w:spacing w:after="0"/>
              <w:rPr>
                <w:rFonts w:ascii="Arial" w:hAnsi="Arial"/>
                <w:sz w:val="18"/>
                <w:lang w:eastAsia="fr-FR"/>
              </w:rPr>
            </w:pPr>
          </w:p>
        </w:tc>
        <w:tc>
          <w:tcPr>
            <w:tcW w:w="1245" w:type="dxa"/>
            <w:tcBorders>
              <w:top w:val="single" w:sz="4" w:space="0" w:color="auto"/>
              <w:left w:val="single" w:sz="4" w:space="0" w:color="auto"/>
              <w:bottom w:val="single" w:sz="4" w:space="0" w:color="auto"/>
              <w:right w:val="single" w:sz="4" w:space="0" w:color="auto"/>
            </w:tcBorders>
          </w:tcPr>
          <w:p w14:paraId="28756E7B" w14:textId="77777777" w:rsidR="00132FFE" w:rsidRPr="002C0185" w:rsidRDefault="00132FFE" w:rsidP="00132FFE">
            <w:pPr>
              <w:keepNext/>
              <w:keepLines/>
              <w:spacing w:after="0"/>
              <w:rPr>
                <w:rFonts w:ascii="Arial" w:hAnsi="Arial"/>
                <w:sz w:val="18"/>
              </w:rPr>
            </w:pPr>
          </w:p>
        </w:tc>
      </w:tr>
      <w:tr w:rsidR="00132FFE" w:rsidRPr="002C0185" w14:paraId="61E17A1F" w14:textId="77777777" w:rsidTr="00A34CCA">
        <w:tc>
          <w:tcPr>
            <w:tcW w:w="4536" w:type="dxa"/>
            <w:tcBorders>
              <w:top w:val="single" w:sz="4" w:space="0" w:color="auto"/>
              <w:left w:val="single" w:sz="4" w:space="0" w:color="auto"/>
              <w:bottom w:val="single" w:sz="4" w:space="0" w:color="auto"/>
              <w:right w:val="single" w:sz="4" w:space="0" w:color="auto"/>
            </w:tcBorders>
            <w:hideMark/>
          </w:tcPr>
          <w:p w14:paraId="1EDD174A" w14:textId="77777777" w:rsidR="00132FFE" w:rsidRPr="002C0185" w:rsidRDefault="00132FFE" w:rsidP="00132FFE">
            <w:pPr>
              <w:keepNext/>
              <w:keepLines/>
              <w:spacing w:after="0"/>
              <w:rPr>
                <w:rFonts w:ascii="Arial" w:hAnsi="Arial"/>
                <w:sz w:val="18"/>
                <w:lang w:eastAsia="fr-FR"/>
              </w:rPr>
            </w:pPr>
            <w:r w:rsidRPr="002C0185">
              <w:rPr>
                <w:rFonts w:ascii="Arial" w:hAnsi="Arial"/>
                <w:sz w:val="18"/>
                <w:lang w:eastAsia="fr-FR"/>
              </w:rPr>
              <w:t>}</w:t>
            </w:r>
          </w:p>
        </w:tc>
        <w:tc>
          <w:tcPr>
            <w:tcW w:w="2268" w:type="dxa"/>
            <w:tcBorders>
              <w:top w:val="single" w:sz="4" w:space="0" w:color="auto"/>
              <w:left w:val="single" w:sz="4" w:space="0" w:color="auto"/>
              <w:bottom w:val="single" w:sz="4" w:space="0" w:color="auto"/>
              <w:right w:val="single" w:sz="4" w:space="0" w:color="auto"/>
            </w:tcBorders>
          </w:tcPr>
          <w:p w14:paraId="22D33E63" w14:textId="77777777" w:rsidR="00132FFE" w:rsidRPr="002C0185" w:rsidRDefault="00132FFE" w:rsidP="00132FFE">
            <w:pPr>
              <w:keepNext/>
              <w:keepLines/>
              <w:spacing w:after="0"/>
              <w:rPr>
                <w:rFonts w:ascii="Arial" w:hAnsi="Arial"/>
                <w:sz w:val="18"/>
                <w:lang w:eastAsia="fr-FR"/>
              </w:rPr>
            </w:pPr>
          </w:p>
        </w:tc>
        <w:tc>
          <w:tcPr>
            <w:tcW w:w="1701" w:type="dxa"/>
            <w:tcBorders>
              <w:top w:val="single" w:sz="4" w:space="0" w:color="auto"/>
              <w:left w:val="single" w:sz="4" w:space="0" w:color="auto"/>
              <w:bottom w:val="single" w:sz="4" w:space="0" w:color="auto"/>
              <w:right w:val="single" w:sz="4" w:space="0" w:color="auto"/>
            </w:tcBorders>
          </w:tcPr>
          <w:p w14:paraId="1D0D20E7" w14:textId="77777777" w:rsidR="00132FFE" w:rsidRPr="002C0185" w:rsidRDefault="00132FFE" w:rsidP="00132FFE">
            <w:pPr>
              <w:keepNext/>
              <w:keepLines/>
              <w:spacing w:after="0"/>
              <w:rPr>
                <w:rFonts w:ascii="Arial" w:hAnsi="Arial"/>
                <w:sz w:val="18"/>
                <w:lang w:eastAsia="fr-FR"/>
              </w:rPr>
            </w:pPr>
          </w:p>
        </w:tc>
        <w:tc>
          <w:tcPr>
            <w:tcW w:w="1245" w:type="dxa"/>
            <w:tcBorders>
              <w:top w:val="single" w:sz="4" w:space="0" w:color="auto"/>
              <w:left w:val="single" w:sz="4" w:space="0" w:color="auto"/>
              <w:bottom w:val="single" w:sz="4" w:space="0" w:color="auto"/>
              <w:right w:val="single" w:sz="4" w:space="0" w:color="auto"/>
            </w:tcBorders>
          </w:tcPr>
          <w:p w14:paraId="1BB3F598" w14:textId="77777777" w:rsidR="00132FFE" w:rsidRPr="002C0185" w:rsidRDefault="00132FFE" w:rsidP="00132FFE">
            <w:pPr>
              <w:keepNext/>
              <w:keepLines/>
              <w:spacing w:after="0"/>
              <w:rPr>
                <w:rFonts w:ascii="Arial" w:hAnsi="Arial"/>
                <w:sz w:val="18"/>
                <w:lang w:eastAsia="fr-FR"/>
              </w:rPr>
            </w:pPr>
          </w:p>
        </w:tc>
      </w:tr>
    </w:tbl>
    <w:p w14:paraId="07E189C4" w14:textId="77777777" w:rsidR="00B00637" w:rsidRDefault="00B00637" w:rsidP="00417BDA"/>
    <w:p w14:paraId="74A490CC" w14:textId="77777777" w:rsidR="00132D0C" w:rsidRPr="00132D0C" w:rsidRDefault="00132D0C" w:rsidP="00132D0C">
      <w:pPr>
        <w:pStyle w:val="H6"/>
        <w:rPr>
          <w:lang w:eastAsia="en-US"/>
        </w:rPr>
      </w:pPr>
      <w:r w:rsidRPr="00132D0C">
        <w:rPr>
          <w:lang w:eastAsia="en-US"/>
        </w:rPr>
        <w:t>PDSCH-Config</w:t>
      </w:r>
    </w:p>
    <w:p w14:paraId="6853CBE8" w14:textId="77777777" w:rsidR="00132D0C" w:rsidRPr="00132D0C" w:rsidRDefault="00132D0C" w:rsidP="00132D0C">
      <w:pPr>
        <w:pStyle w:val="TH"/>
        <w:rPr>
          <w:i/>
          <w:iCs/>
          <w:lang w:eastAsia="en-US"/>
        </w:rPr>
      </w:pPr>
      <w:r w:rsidRPr="00132D0C">
        <w:rPr>
          <w:lang w:eastAsia="en-US"/>
        </w:rPr>
        <w:t xml:space="preserve">Table 5.4.1-20: </w:t>
      </w:r>
      <w:r w:rsidRPr="00132D0C">
        <w:rPr>
          <w:i/>
          <w:iCs/>
          <w:lang w:eastAsia="en-U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32D0C" w:rsidRPr="00132D0C" w14:paraId="4B38A061" w14:textId="77777777" w:rsidTr="009F406B">
        <w:tc>
          <w:tcPr>
            <w:tcW w:w="9747" w:type="dxa"/>
            <w:gridSpan w:val="4"/>
            <w:tcBorders>
              <w:top w:val="single" w:sz="4" w:space="0" w:color="auto"/>
              <w:left w:val="single" w:sz="4" w:space="0" w:color="auto"/>
              <w:bottom w:val="single" w:sz="4" w:space="0" w:color="auto"/>
              <w:right w:val="single" w:sz="4" w:space="0" w:color="auto"/>
            </w:tcBorders>
            <w:hideMark/>
          </w:tcPr>
          <w:p w14:paraId="71C26F6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Derivation Path: Table 4.6.3-100</w:t>
            </w:r>
          </w:p>
        </w:tc>
      </w:tr>
      <w:tr w:rsidR="00132D0C" w:rsidRPr="00132D0C" w14:paraId="259B24B3" w14:textId="77777777" w:rsidTr="009F406B">
        <w:tc>
          <w:tcPr>
            <w:tcW w:w="4535" w:type="dxa"/>
            <w:tcBorders>
              <w:top w:val="single" w:sz="4" w:space="0" w:color="auto"/>
              <w:left w:val="single" w:sz="4" w:space="0" w:color="auto"/>
              <w:bottom w:val="single" w:sz="4" w:space="0" w:color="auto"/>
              <w:right w:val="single" w:sz="4" w:space="0" w:color="auto"/>
            </w:tcBorders>
            <w:hideMark/>
          </w:tcPr>
          <w:p w14:paraId="566D7AAF" w14:textId="77777777" w:rsidR="00132D0C" w:rsidRPr="00132D0C" w:rsidRDefault="00132D0C" w:rsidP="00132D0C">
            <w:pPr>
              <w:keepNext/>
              <w:keepLines/>
              <w:overflowPunct/>
              <w:autoSpaceDE/>
              <w:autoSpaceDN/>
              <w:adjustRightInd/>
              <w:spacing w:after="0"/>
              <w:jc w:val="center"/>
              <w:textAlignment w:val="auto"/>
              <w:rPr>
                <w:rFonts w:ascii="Arial" w:hAnsi="Arial"/>
                <w:b/>
                <w:sz w:val="18"/>
                <w:lang w:eastAsia="en-US"/>
              </w:rPr>
            </w:pPr>
            <w:r w:rsidRPr="00132D0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08766C" w14:textId="77777777" w:rsidR="00132D0C" w:rsidRPr="00132D0C" w:rsidRDefault="00132D0C" w:rsidP="00132D0C">
            <w:pPr>
              <w:keepNext/>
              <w:keepLines/>
              <w:overflowPunct/>
              <w:autoSpaceDE/>
              <w:autoSpaceDN/>
              <w:adjustRightInd/>
              <w:spacing w:after="0"/>
              <w:jc w:val="center"/>
              <w:textAlignment w:val="auto"/>
              <w:rPr>
                <w:rFonts w:ascii="Arial" w:hAnsi="Arial"/>
                <w:b/>
                <w:sz w:val="18"/>
                <w:lang w:eastAsia="en-US"/>
              </w:rPr>
            </w:pPr>
            <w:r w:rsidRPr="00132D0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CB3E7D2" w14:textId="77777777" w:rsidR="00132D0C" w:rsidRPr="00132D0C" w:rsidRDefault="00132D0C" w:rsidP="00132D0C">
            <w:pPr>
              <w:keepNext/>
              <w:keepLines/>
              <w:overflowPunct/>
              <w:autoSpaceDE/>
              <w:autoSpaceDN/>
              <w:adjustRightInd/>
              <w:spacing w:after="0"/>
              <w:jc w:val="center"/>
              <w:textAlignment w:val="auto"/>
              <w:rPr>
                <w:rFonts w:ascii="Arial" w:hAnsi="Arial"/>
                <w:b/>
                <w:sz w:val="18"/>
                <w:lang w:eastAsia="en-US"/>
              </w:rPr>
            </w:pPr>
            <w:r w:rsidRPr="00132D0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CD15449" w14:textId="77777777" w:rsidR="00132D0C" w:rsidRPr="00132D0C" w:rsidRDefault="00132D0C" w:rsidP="00132D0C">
            <w:pPr>
              <w:keepNext/>
              <w:keepLines/>
              <w:overflowPunct/>
              <w:autoSpaceDE/>
              <w:autoSpaceDN/>
              <w:adjustRightInd/>
              <w:spacing w:after="0"/>
              <w:jc w:val="center"/>
              <w:textAlignment w:val="auto"/>
              <w:rPr>
                <w:rFonts w:ascii="Arial" w:hAnsi="Arial"/>
                <w:b/>
                <w:sz w:val="18"/>
                <w:lang w:eastAsia="en-US"/>
              </w:rPr>
            </w:pPr>
            <w:r w:rsidRPr="00132D0C">
              <w:rPr>
                <w:rFonts w:ascii="Arial" w:hAnsi="Arial"/>
                <w:b/>
                <w:sz w:val="18"/>
                <w:lang w:eastAsia="en-US"/>
              </w:rPr>
              <w:t>Condition</w:t>
            </w:r>
          </w:p>
        </w:tc>
      </w:tr>
      <w:tr w:rsidR="00132D0C" w:rsidRPr="00132D0C" w14:paraId="1C1DC033" w14:textId="77777777" w:rsidTr="009F406B">
        <w:tc>
          <w:tcPr>
            <w:tcW w:w="4535" w:type="dxa"/>
            <w:tcBorders>
              <w:top w:val="single" w:sz="4" w:space="0" w:color="auto"/>
              <w:left w:val="single" w:sz="4" w:space="0" w:color="auto"/>
              <w:bottom w:val="single" w:sz="4" w:space="0" w:color="auto"/>
              <w:right w:val="single" w:sz="4" w:space="0" w:color="auto"/>
            </w:tcBorders>
            <w:hideMark/>
          </w:tcPr>
          <w:p w14:paraId="4BDBB90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PDSCH-Config ::= </w:t>
            </w:r>
            <w:r w:rsidRPr="00132D0C">
              <w:rPr>
                <w:rFonts w:ascii="Arial" w:hAnsi="Arial"/>
                <w:snapToGrid w:val="0"/>
                <w:sz w:val="18"/>
                <w:lang w:eastAsia="en-US"/>
              </w:rPr>
              <w:t xml:space="preserve">SEQUENCE </w:t>
            </w:r>
            <w:r w:rsidRPr="00132D0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475503E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238372A9"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4D28AA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5BD27328" w14:textId="77777777" w:rsidTr="009F406B">
        <w:tc>
          <w:tcPr>
            <w:tcW w:w="4535" w:type="dxa"/>
            <w:tcBorders>
              <w:top w:val="single" w:sz="4" w:space="0" w:color="auto"/>
              <w:left w:val="single" w:sz="4" w:space="0" w:color="auto"/>
              <w:bottom w:val="single" w:sz="4" w:space="0" w:color="auto"/>
              <w:right w:val="single" w:sz="4" w:space="0" w:color="auto"/>
            </w:tcBorders>
          </w:tcPr>
          <w:p w14:paraId="3C63195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tci-StatesToAddModList SEQUENCE(SIZE (1.. maxNrofTCI-States)) OF TCI-State {</w:t>
            </w:r>
          </w:p>
        </w:tc>
        <w:tc>
          <w:tcPr>
            <w:tcW w:w="2267" w:type="dxa"/>
            <w:tcBorders>
              <w:top w:val="single" w:sz="4" w:space="0" w:color="auto"/>
              <w:left w:val="single" w:sz="4" w:space="0" w:color="auto"/>
              <w:bottom w:val="single" w:sz="4" w:space="0" w:color="auto"/>
              <w:right w:val="single" w:sz="4" w:space="0" w:color="auto"/>
            </w:tcBorders>
          </w:tcPr>
          <w:p w14:paraId="40D06DB5"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170D94B2"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F0E1F44"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4EA1E88E" w14:textId="77777777" w:rsidTr="009F406B">
        <w:tc>
          <w:tcPr>
            <w:tcW w:w="4535" w:type="dxa"/>
            <w:tcBorders>
              <w:top w:val="single" w:sz="4" w:space="0" w:color="auto"/>
              <w:left w:val="single" w:sz="4" w:space="0" w:color="auto"/>
              <w:bottom w:val="single" w:sz="4" w:space="0" w:color="auto"/>
              <w:right w:val="single" w:sz="4" w:space="0" w:color="auto"/>
            </w:tcBorders>
          </w:tcPr>
          <w:p w14:paraId="33989E53"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TCI-State[1] SEQUENCE {</w:t>
            </w:r>
          </w:p>
        </w:tc>
        <w:tc>
          <w:tcPr>
            <w:tcW w:w="2267" w:type="dxa"/>
            <w:tcBorders>
              <w:top w:val="single" w:sz="4" w:space="0" w:color="auto"/>
              <w:left w:val="single" w:sz="4" w:space="0" w:color="auto"/>
              <w:bottom w:val="single" w:sz="4" w:space="0" w:color="auto"/>
              <w:right w:val="single" w:sz="4" w:space="0" w:color="auto"/>
            </w:tcBorders>
          </w:tcPr>
          <w:p w14:paraId="00FE930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415A06FF"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5CB2D9E"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54B25C3E" w14:textId="77777777" w:rsidTr="009F406B">
        <w:tc>
          <w:tcPr>
            <w:tcW w:w="4535" w:type="dxa"/>
            <w:tcBorders>
              <w:top w:val="single" w:sz="4" w:space="0" w:color="auto"/>
              <w:left w:val="single" w:sz="4" w:space="0" w:color="auto"/>
              <w:bottom w:val="single" w:sz="4" w:space="0" w:color="auto"/>
              <w:right w:val="single" w:sz="4" w:space="0" w:color="auto"/>
            </w:tcBorders>
          </w:tcPr>
          <w:p w14:paraId="3463677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64858FA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0</w:t>
            </w:r>
          </w:p>
        </w:tc>
        <w:tc>
          <w:tcPr>
            <w:tcW w:w="1700" w:type="dxa"/>
            <w:tcBorders>
              <w:top w:val="single" w:sz="4" w:space="0" w:color="auto"/>
              <w:left w:val="single" w:sz="4" w:space="0" w:color="auto"/>
              <w:bottom w:val="single" w:sz="4" w:space="0" w:color="auto"/>
              <w:right w:val="single" w:sz="4" w:space="0" w:color="auto"/>
            </w:tcBorders>
          </w:tcPr>
          <w:p w14:paraId="72E40B4C"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TCI-StateId 0</w:t>
            </w:r>
          </w:p>
        </w:tc>
        <w:tc>
          <w:tcPr>
            <w:tcW w:w="1245" w:type="dxa"/>
            <w:tcBorders>
              <w:top w:val="single" w:sz="4" w:space="0" w:color="auto"/>
              <w:left w:val="single" w:sz="4" w:space="0" w:color="auto"/>
              <w:bottom w:val="single" w:sz="4" w:space="0" w:color="auto"/>
              <w:right w:val="single" w:sz="4" w:space="0" w:color="auto"/>
            </w:tcBorders>
          </w:tcPr>
          <w:p w14:paraId="31924D75"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142A485B" w14:textId="77777777" w:rsidTr="009F406B">
        <w:tc>
          <w:tcPr>
            <w:tcW w:w="4535" w:type="dxa"/>
            <w:tcBorders>
              <w:top w:val="single" w:sz="4" w:space="0" w:color="auto"/>
              <w:left w:val="single" w:sz="4" w:space="0" w:color="auto"/>
              <w:bottom w:val="single" w:sz="4" w:space="0" w:color="auto"/>
              <w:right w:val="single" w:sz="4" w:space="0" w:color="auto"/>
            </w:tcBorders>
          </w:tcPr>
          <w:p w14:paraId="59898F1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qcl-type1 </w:t>
            </w:r>
            <w:r w:rsidRPr="00132D0C">
              <w:rPr>
                <w:rFonts w:ascii="Arial" w:hAnsi="Arial"/>
                <w:color w:val="993366"/>
                <w:sz w:val="18"/>
                <w:lang w:eastAsia="en-US"/>
              </w:rPr>
              <w:t>SEQUENCE</w:t>
            </w:r>
            <w:r w:rsidRPr="00132D0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D4333A9"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62186C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F3B61F9"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61277601" w14:textId="77777777" w:rsidTr="009F406B">
        <w:tc>
          <w:tcPr>
            <w:tcW w:w="4535" w:type="dxa"/>
            <w:tcBorders>
              <w:top w:val="single" w:sz="4" w:space="0" w:color="auto"/>
              <w:left w:val="single" w:sz="4" w:space="0" w:color="auto"/>
              <w:bottom w:val="single" w:sz="4" w:space="0" w:color="auto"/>
              <w:right w:val="single" w:sz="4" w:space="0" w:color="auto"/>
            </w:tcBorders>
          </w:tcPr>
          <w:p w14:paraId="352675B2"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cell</w:t>
            </w:r>
          </w:p>
        </w:tc>
        <w:tc>
          <w:tcPr>
            <w:tcW w:w="2267" w:type="dxa"/>
            <w:tcBorders>
              <w:top w:val="single" w:sz="4" w:space="0" w:color="auto"/>
              <w:left w:val="single" w:sz="4" w:space="0" w:color="auto"/>
              <w:bottom w:val="single" w:sz="4" w:space="0" w:color="auto"/>
              <w:right w:val="single" w:sz="4" w:space="0" w:color="auto"/>
            </w:tcBorders>
          </w:tcPr>
          <w:p w14:paraId="1F7DEEB4"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3D3B3C58"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486C45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4D5E3579" w14:textId="77777777" w:rsidTr="009F406B">
        <w:tc>
          <w:tcPr>
            <w:tcW w:w="4535" w:type="dxa"/>
            <w:tcBorders>
              <w:top w:val="single" w:sz="4" w:space="0" w:color="auto"/>
              <w:left w:val="single" w:sz="4" w:space="0" w:color="auto"/>
              <w:bottom w:val="single" w:sz="4" w:space="0" w:color="auto"/>
              <w:right w:val="single" w:sz="4" w:space="0" w:color="auto"/>
            </w:tcBorders>
          </w:tcPr>
          <w:p w14:paraId="41E6DEE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bwp-id</w:t>
            </w:r>
          </w:p>
        </w:tc>
        <w:tc>
          <w:tcPr>
            <w:tcW w:w="2267" w:type="dxa"/>
            <w:tcBorders>
              <w:top w:val="single" w:sz="4" w:space="0" w:color="auto"/>
              <w:left w:val="single" w:sz="4" w:space="0" w:color="auto"/>
              <w:bottom w:val="single" w:sz="4" w:space="0" w:color="auto"/>
              <w:right w:val="single" w:sz="4" w:space="0" w:color="auto"/>
            </w:tcBorders>
          </w:tcPr>
          <w:p w14:paraId="5101216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336B20B8"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FD3047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79BDE458" w14:textId="77777777" w:rsidTr="009F406B">
        <w:tc>
          <w:tcPr>
            <w:tcW w:w="4535" w:type="dxa"/>
            <w:tcBorders>
              <w:top w:val="single" w:sz="4" w:space="0" w:color="auto"/>
              <w:left w:val="single" w:sz="4" w:space="0" w:color="auto"/>
              <w:bottom w:val="single" w:sz="4" w:space="0" w:color="auto"/>
              <w:right w:val="single" w:sz="4" w:space="0" w:color="auto"/>
            </w:tcBorders>
          </w:tcPr>
          <w:p w14:paraId="3236354E"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64A7BCB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11FF87FC"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310775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0D33E53A" w14:textId="77777777" w:rsidTr="009F406B">
        <w:tc>
          <w:tcPr>
            <w:tcW w:w="4535" w:type="dxa"/>
            <w:tcBorders>
              <w:top w:val="single" w:sz="4" w:space="0" w:color="auto"/>
              <w:left w:val="single" w:sz="4" w:space="0" w:color="auto"/>
              <w:bottom w:val="single" w:sz="4" w:space="0" w:color="auto"/>
              <w:right w:val="single" w:sz="4" w:space="0" w:color="auto"/>
            </w:tcBorders>
          </w:tcPr>
          <w:p w14:paraId="04EDEB39"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ssb</w:t>
            </w:r>
          </w:p>
        </w:tc>
        <w:tc>
          <w:tcPr>
            <w:tcW w:w="2267" w:type="dxa"/>
            <w:tcBorders>
              <w:top w:val="single" w:sz="4" w:space="0" w:color="auto"/>
              <w:left w:val="single" w:sz="4" w:space="0" w:color="auto"/>
              <w:bottom w:val="single" w:sz="4" w:space="0" w:color="auto"/>
              <w:right w:val="single" w:sz="4" w:space="0" w:color="auto"/>
            </w:tcBorders>
          </w:tcPr>
          <w:p w14:paraId="3665A8DF"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SSB-Index</w:t>
            </w:r>
          </w:p>
        </w:tc>
        <w:tc>
          <w:tcPr>
            <w:tcW w:w="1700" w:type="dxa"/>
            <w:tcBorders>
              <w:top w:val="single" w:sz="4" w:space="0" w:color="auto"/>
              <w:left w:val="single" w:sz="4" w:space="0" w:color="auto"/>
              <w:bottom w:val="single" w:sz="4" w:space="0" w:color="auto"/>
              <w:right w:val="single" w:sz="4" w:space="0" w:color="auto"/>
            </w:tcBorders>
          </w:tcPr>
          <w:p w14:paraId="750C519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4A230B7"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5E8C69B8" w14:textId="77777777" w:rsidTr="009F406B">
        <w:tc>
          <w:tcPr>
            <w:tcW w:w="4535" w:type="dxa"/>
            <w:tcBorders>
              <w:top w:val="single" w:sz="4" w:space="0" w:color="auto"/>
              <w:left w:val="single" w:sz="4" w:space="0" w:color="auto"/>
              <w:bottom w:val="single" w:sz="4" w:space="0" w:color="auto"/>
              <w:right w:val="single" w:sz="4" w:space="0" w:color="auto"/>
            </w:tcBorders>
          </w:tcPr>
          <w:p w14:paraId="1AEDA895"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A690CAF"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1B186407"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1C21AD7"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3B045ACA" w14:textId="77777777" w:rsidTr="009F406B">
        <w:tc>
          <w:tcPr>
            <w:tcW w:w="4535" w:type="dxa"/>
            <w:tcBorders>
              <w:top w:val="single" w:sz="4" w:space="0" w:color="auto"/>
              <w:left w:val="single" w:sz="4" w:space="0" w:color="auto"/>
              <w:bottom w:val="single" w:sz="4" w:space="0" w:color="auto"/>
              <w:right w:val="single" w:sz="4" w:space="0" w:color="auto"/>
            </w:tcBorders>
          </w:tcPr>
          <w:p w14:paraId="4BC099D9"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qcl-Type</w:t>
            </w:r>
          </w:p>
        </w:tc>
        <w:tc>
          <w:tcPr>
            <w:tcW w:w="2267" w:type="dxa"/>
            <w:tcBorders>
              <w:top w:val="single" w:sz="4" w:space="0" w:color="auto"/>
              <w:left w:val="single" w:sz="4" w:space="0" w:color="auto"/>
              <w:bottom w:val="single" w:sz="4" w:space="0" w:color="auto"/>
              <w:right w:val="single" w:sz="4" w:space="0" w:color="auto"/>
            </w:tcBorders>
          </w:tcPr>
          <w:p w14:paraId="36DB0A27"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Type C</w:t>
            </w:r>
          </w:p>
        </w:tc>
        <w:tc>
          <w:tcPr>
            <w:tcW w:w="1700" w:type="dxa"/>
            <w:tcBorders>
              <w:top w:val="single" w:sz="4" w:space="0" w:color="auto"/>
              <w:left w:val="single" w:sz="4" w:space="0" w:color="auto"/>
              <w:bottom w:val="single" w:sz="4" w:space="0" w:color="auto"/>
              <w:right w:val="single" w:sz="4" w:space="0" w:color="auto"/>
            </w:tcBorders>
          </w:tcPr>
          <w:p w14:paraId="0C21385D"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17BF21E"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43006EF2" w14:textId="77777777" w:rsidTr="009F406B">
        <w:tc>
          <w:tcPr>
            <w:tcW w:w="4535" w:type="dxa"/>
            <w:tcBorders>
              <w:top w:val="single" w:sz="4" w:space="0" w:color="auto"/>
              <w:left w:val="single" w:sz="4" w:space="0" w:color="auto"/>
              <w:bottom w:val="single" w:sz="4" w:space="0" w:color="auto"/>
              <w:right w:val="single" w:sz="4" w:space="0" w:color="auto"/>
            </w:tcBorders>
          </w:tcPr>
          <w:p w14:paraId="311BD4D2"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3C0432D"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51DDC26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376E372"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02C924A1" w14:textId="77777777" w:rsidTr="009F406B">
        <w:tc>
          <w:tcPr>
            <w:tcW w:w="4535" w:type="dxa"/>
            <w:tcBorders>
              <w:top w:val="single" w:sz="4" w:space="0" w:color="auto"/>
              <w:left w:val="single" w:sz="4" w:space="0" w:color="auto"/>
              <w:bottom w:val="single" w:sz="4" w:space="0" w:color="auto"/>
              <w:right w:val="single" w:sz="4" w:space="0" w:color="auto"/>
            </w:tcBorders>
          </w:tcPr>
          <w:p w14:paraId="02AD0E4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4409CE3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47395A65"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4D9E9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76F6D030" w14:textId="77777777" w:rsidTr="009F406B">
        <w:tc>
          <w:tcPr>
            <w:tcW w:w="4535" w:type="dxa"/>
            <w:tcBorders>
              <w:top w:val="single" w:sz="4" w:space="0" w:color="auto"/>
              <w:left w:val="single" w:sz="4" w:space="0" w:color="auto"/>
              <w:bottom w:val="single" w:sz="4" w:space="0" w:color="auto"/>
              <w:right w:val="single" w:sz="4" w:space="0" w:color="auto"/>
            </w:tcBorders>
          </w:tcPr>
          <w:p w14:paraId="798EE304"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cell</w:t>
            </w:r>
          </w:p>
        </w:tc>
        <w:tc>
          <w:tcPr>
            <w:tcW w:w="2267" w:type="dxa"/>
            <w:tcBorders>
              <w:top w:val="single" w:sz="4" w:space="0" w:color="auto"/>
              <w:left w:val="single" w:sz="4" w:space="0" w:color="auto"/>
              <w:bottom w:val="single" w:sz="4" w:space="0" w:color="auto"/>
              <w:right w:val="single" w:sz="4" w:space="0" w:color="auto"/>
            </w:tcBorders>
          </w:tcPr>
          <w:p w14:paraId="79A808F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3E6BD31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98E6649"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4F560F78" w14:textId="77777777" w:rsidTr="009F406B">
        <w:tc>
          <w:tcPr>
            <w:tcW w:w="4535" w:type="dxa"/>
            <w:tcBorders>
              <w:top w:val="single" w:sz="4" w:space="0" w:color="auto"/>
              <w:left w:val="single" w:sz="4" w:space="0" w:color="auto"/>
              <w:bottom w:val="single" w:sz="4" w:space="0" w:color="auto"/>
              <w:right w:val="single" w:sz="4" w:space="0" w:color="auto"/>
            </w:tcBorders>
          </w:tcPr>
          <w:p w14:paraId="759DC13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bwp-id </w:t>
            </w:r>
          </w:p>
        </w:tc>
        <w:tc>
          <w:tcPr>
            <w:tcW w:w="2267" w:type="dxa"/>
            <w:tcBorders>
              <w:top w:val="single" w:sz="4" w:space="0" w:color="auto"/>
              <w:left w:val="single" w:sz="4" w:space="0" w:color="auto"/>
              <w:bottom w:val="single" w:sz="4" w:space="0" w:color="auto"/>
              <w:right w:val="single" w:sz="4" w:space="0" w:color="auto"/>
            </w:tcBorders>
          </w:tcPr>
          <w:p w14:paraId="4009431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3E600F3E"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6358C5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6471099F" w14:textId="77777777" w:rsidTr="009F406B">
        <w:tc>
          <w:tcPr>
            <w:tcW w:w="4535" w:type="dxa"/>
            <w:tcBorders>
              <w:top w:val="single" w:sz="4" w:space="0" w:color="auto"/>
              <w:left w:val="single" w:sz="4" w:space="0" w:color="auto"/>
              <w:bottom w:val="single" w:sz="4" w:space="0" w:color="auto"/>
              <w:right w:val="single" w:sz="4" w:space="0" w:color="auto"/>
            </w:tcBorders>
          </w:tcPr>
          <w:p w14:paraId="339C3FF8"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0C4ECA9D"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45BFA162"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39EF6DB"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7F723905" w14:textId="77777777" w:rsidTr="009F406B">
        <w:tc>
          <w:tcPr>
            <w:tcW w:w="4535" w:type="dxa"/>
            <w:tcBorders>
              <w:top w:val="single" w:sz="4" w:space="0" w:color="auto"/>
              <w:left w:val="single" w:sz="4" w:space="0" w:color="auto"/>
              <w:bottom w:val="single" w:sz="4" w:space="0" w:color="auto"/>
              <w:right w:val="single" w:sz="4" w:space="0" w:color="auto"/>
            </w:tcBorders>
          </w:tcPr>
          <w:p w14:paraId="5F8AFF5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ssb</w:t>
            </w:r>
          </w:p>
        </w:tc>
        <w:tc>
          <w:tcPr>
            <w:tcW w:w="2267" w:type="dxa"/>
            <w:tcBorders>
              <w:top w:val="single" w:sz="4" w:space="0" w:color="auto"/>
              <w:left w:val="single" w:sz="4" w:space="0" w:color="auto"/>
              <w:bottom w:val="single" w:sz="4" w:space="0" w:color="auto"/>
              <w:right w:val="single" w:sz="4" w:space="0" w:color="auto"/>
            </w:tcBorders>
          </w:tcPr>
          <w:p w14:paraId="727279A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SSB-Index</w:t>
            </w:r>
          </w:p>
        </w:tc>
        <w:tc>
          <w:tcPr>
            <w:tcW w:w="1700" w:type="dxa"/>
            <w:tcBorders>
              <w:top w:val="single" w:sz="4" w:space="0" w:color="auto"/>
              <w:left w:val="single" w:sz="4" w:space="0" w:color="auto"/>
              <w:bottom w:val="single" w:sz="4" w:space="0" w:color="auto"/>
              <w:right w:val="single" w:sz="4" w:space="0" w:color="auto"/>
            </w:tcBorders>
          </w:tcPr>
          <w:p w14:paraId="2CB10B34"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F078B28"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4D77130C" w14:textId="77777777" w:rsidTr="009F406B">
        <w:tc>
          <w:tcPr>
            <w:tcW w:w="4535" w:type="dxa"/>
            <w:tcBorders>
              <w:top w:val="single" w:sz="4" w:space="0" w:color="auto"/>
              <w:left w:val="single" w:sz="4" w:space="0" w:color="auto"/>
              <w:bottom w:val="single" w:sz="4" w:space="0" w:color="auto"/>
              <w:right w:val="single" w:sz="4" w:space="0" w:color="auto"/>
            </w:tcBorders>
          </w:tcPr>
          <w:p w14:paraId="5C027D8F"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697C3D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7402634"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3068DB5"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0901641E" w14:textId="77777777" w:rsidTr="009F406B">
        <w:tc>
          <w:tcPr>
            <w:tcW w:w="4535" w:type="dxa"/>
            <w:tcBorders>
              <w:top w:val="single" w:sz="4" w:space="0" w:color="auto"/>
              <w:left w:val="single" w:sz="4" w:space="0" w:color="auto"/>
              <w:bottom w:val="single" w:sz="4" w:space="0" w:color="auto"/>
              <w:right w:val="single" w:sz="4" w:space="0" w:color="auto"/>
            </w:tcBorders>
          </w:tcPr>
          <w:p w14:paraId="6C22995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qcl-Type </w:t>
            </w:r>
          </w:p>
        </w:tc>
        <w:tc>
          <w:tcPr>
            <w:tcW w:w="2267" w:type="dxa"/>
            <w:tcBorders>
              <w:top w:val="single" w:sz="4" w:space="0" w:color="auto"/>
              <w:left w:val="single" w:sz="4" w:space="0" w:color="auto"/>
              <w:bottom w:val="single" w:sz="4" w:space="0" w:color="auto"/>
              <w:right w:val="single" w:sz="4" w:space="0" w:color="auto"/>
            </w:tcBorders>
          </w:tcPr>
          <w:p w14:paraId="06615A4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Type D</w:t>
            </w:r>
          </w:p>
        </w:tc>
        <w:tc>
          <w:tcPr>
            <w:tcW w:w="1700" w:type="dxa"/>
            <w:tcBorders>
              <w:top w:val="single" w:sz="4" w:space="0" w:color="auto"/>
              <w:left w:val="single" w:sz="4" w:space="0" w:color="auto"/>
              <w:bottom w:val="single" w:sz="4" w:space="0" w:color="auto"/>
              <w:right w:val="single" w:sz="4" w:space="0" w:color="auto"/>
            </w:tcBorders>
          </w:tcPr>
          <w:p w14:paraId="5FD01334"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C7D9672"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025BF399" w14:textId="77777777" w:rsidTr="009F406B">
        <w:tc>
          <w:tcPr>
            <w:tcW w:w="4535" w:type="dxa"/>
            <w:tcBorders>
              <w:top w:val="single" w:sz="4" w:space="0" w:color="auto"/>
              <w:left w:val="single" w:sz="4" w:space="0" w:color="auto"/>
              <w:bottom w:val="single" w:sz="4" w:space="0" w:color="auto"/>
              <w:right w:val="single" w:sz="4" w:space="0" w:color="auto"/>
            </w:tcBorders>
          </w:tcPr>
          <w:p w14:paraId="156A781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08CDB4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26C3ED22"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56D04BF"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4E7E5F2E" w14:textId="77777777" w:rsidTr="009F406B">
        <w:tc>
          <w:tcPr>
            <w:tcW w:w="4535" w:type="dxa"/>
            <w:tcBorders>
              <w:top w:val="single" w:sz="4" w:space="0" w:color="auto"/>
              <w:left w:val="single" w:sz="4" w:space="0" w:color="auto"/>
              <w:bottom w:val="single" w:sz="4" w:space="0" w:color="auto"/>
              <w:right w:val="single" w:sz="4" w:space="0" w:color="auto"/>
            </w:tcBorders>
          </w:tcPr>
          <w:p w14:paraId="1C9CF0C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BCCCA1F"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0A72E5F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4ED4BB5"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7C104146" w14:textId="77777777" w:rsidTr="009F406B">
        <w:tc>
          <w:tcPr>
            <w:tcW w:w="4535" w:type="dxa"/>
            <w:tcBorders>
              <w:top w:val="single" w:sz="4" w:space="0" w:color="auto"/>
              <w:left w:val="single" w:sz="4" w:space="0" w:color="auto"/>
              <w:bottom w:val="single" w:sz="4" w:space="0" w:color="auto"/>
              <w:right w:val="single" w:sz="4" w:space="0" w:color="auto"/>
            </w:tcBorders>
          </w:tcPr>
          <w:p w14:paraId="61164E70"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FCBF9A7"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F3542C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94F8E3A"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r w:rsidR="00132D0C" w:rsidRPr="00132D0C" w14:paraId="4E5197DE" w14:textId="77777777" w:rsidTr="009F406B">
        <w:tc>
          <w:tcPr>
            <w:tcW w:w="4535" w:type="dxa"/>
            <w:tcBorders>
              <w:top w:val="single" w:sz="4" w:space="0" w:color="auto"/>
              <w:left w:val="single" w:sz="4" w:space="0" w:color="auto"/>
              <w:bottom w:val="single" w:sz="4" w:space="0" w:color="auto"/>
              <w:right w:val="single" w:sz="4" w:space="0" w:color="auto"/>
            </w:tcBorders>
          </w:tcPr>
          <w:p w14:paraId="16A52486"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r w:rsidRPr="00132D0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5876F987"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74F8981"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15B156B" w14:textId="77777777" w:rsidR="00132D0C" w:rsidRPr="00132D0C" w:rsidRDefault="00132D0C" w:rsidP="00132D0C">
            <w:pPr>
              <w:keepNext/>
              <w:keepLines/>
              <w:overflowPunct/>
              <w:autoSpaceDE/>
              <w:autoSpaceDN/>
              <w:adjustRightInd/>
              <w:spacing w:after="0"/>
              <w:textAlignment w:val="auto"/>
              <w:rPr>
                <w:rFonts w:ascii="Arial" w:hAnsi="Arial"/>
                <w:sz w:val="18"/>
                <w:lang w:eastAsia="en-US"/>
              </w:rPr>
            </w:pPr>
          </w:p>
        </w:tc>
      </w:tr>
    </w:tbl>
    <w:p w14:paraId="539B69B9" w14:textId="77777777" w:rsidR="00132D0C" w:rsidRPr="002C0185" w:rsidRDefault="00132D0C" w:rsidP="00417BDA"/>
    <w:p w14:paraId="726ED20E" w14:textId="77777777" w:rsidR="008D058A" w:rsidRPr="002C0185" w:rsidRDefault="008D058A" w:rsidP="008D058A">
      <w:pPr>
        <w:pStyle w:val="Heading3"/>
      </w:pPr>
      <w:r w:rsidRPr="002C0185">
        <w:t>5.4.2</w:t>
      </w:r>
      <w:r w:rsidRPr="002C0185">
        <w:tab/>
        <w:t>Radio resource control information elements for Demodulation Performance and CSI reporting tests</w:t>
      </w:r>
      <w:bookmarkEnd w:id="100"/>
      <w:bookmarkEnd w:id="101"/>
    </w:p>
    <w:p w14:paraId="207D6996" w14:textId="53A15C12" w:rsidR="00CB3640" w:rsidRPr="002C0185" w:rsidRDefault="008D058A" w:rsidP="008D058A">
      <w:r w:rsidRPr="002C0185">
        <w:t>As defined in clause 4.6.3 with the following exceptions:</w:t>
      </w:r>
      <w:r w:rsidR="00F17F60" w:rsidRPr="002C0185">
        <w:t xml:space="preserve"> -</w:t>
      </w:r>
    </w:p>
    <w:p w14:paraId="064854C5" w14:textId="35CDBA28" w:rsidR="00EE1806" w:rsidRPr="002C0185" w:rsidRDefault="008D058A" w:rsidP="00EE1806">
      <w:pPr>
        <w:pStyle w:val="TH"/>
      </w:pPr>
      <w:bookmarkStart w:id="121" w:name="_CRTable5_4_21to5_4_2_20"/>
      <w:r w:rsidRPr="002C0185">
        <w:t xml:space="preserve">Table </w:t>
      </w:r>
      <w:bookmarkEnd w:id="121"/>
      <w:r w:rsidRPr="002C0185">
        <w:t>5.4.2-1</w:t>
      </w:r>
      <w:r w:rsidR="00F17F60" w:rsidRPr="002C0185">
        <w:t xml:space="preserve"> to 5.4.2.20</w:t>
      </w:r>
      <w:r w:rsidRPr="002C0185">
        <w:t xml:space="preserve">: </w:t>
      </w:r>
      <w:r w:rsidR="009621CD" w:rsidRPr="002C0185">
        <w:t>Void</w:t>
      </w:r>
    </w:p>
    <w:p w14:paraId="6CF1B9FA" w14:textId="77777777" w:rsidR="001C1763" w:rsidRPr="002C0185" w:rsidRDefault="001C1763" w:rsidP="001C1763">
      <w:pPr>
        <w:pStyle w:val="Heading4"/>
      </w:pPr>
      <w:r w:rsidRPr="002C0185">
        <w:t>5.4.2.0</w:t>
      </w:r>
      <w:r w:rsidRPr="002C0185">
        <w:tab/>
        <w:t>Parameters common to all Demod and CSI tests</w:t>
      </w:r>
    </w:p>
    <w:p w14:paraId="10789D6A" w14:textId="77777777" w:rsidR="001C1763" w:rsidRPr="002C0185" w:rsidRDefault="001C1763" w:rsidP="00B926FF">
      <w:pPr>
        <w:pStyle w:val="H6"/>
      </w:pPr>
      <w:r w:rsidRPr="002C0185">
        <w:t>Physical layer parameters</w:t>
      </w:r>
    </w:p>
    <w:p w14:paraId="7E3BAD11" w14:textId="246339D2" w:rsidR="001C1763" w:rsidRPr="002C0185" w:rsidRDefault="001C1763" w:rsidP="001C1763">
      <w:pPr>
        <w:pStyle w:val="TH"/>
      </w:pPr>
      <w:bookmarkStart w:id="122" w:name="_CRTable5_4_2_01"/>
      <w:bookmarkStart w:id="123" w:name="_Hlk44454359"/>
      <w:r w:rsidRPr="002C0185">
        <w:t xml:space="preserve">Table </w:t>
      </w:r>
      <w:bookmarkEnd w:id="122"/>
      <w:r w:rsidRPr="002C0185">
        <w:t>5.4.2.0-1: Physical layer parameters for DCI format 1_1</w:t>
      </w:r>
      <w:r w:rsidR="003B4241" w:rsidRPr="002C0185">
        <w:t xml:space="preserve"> and DCI format 1_0</w:t>
      </w:r>
    </w:p>
    <w:tbl>
      <w:tblPr>
        <w:tblW w:w="98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367"/>
        <w:gridCol w:w="3828"/>
        <w:gridCol w:w="992"/>
        <w:gridCol w:w="2650"/>
      </w:tblGrid>
      <w:tr w:rsidR="0000335E" w:rsidRPr="002C0185" w14:paraId="7CBE3053" w14:textId="77777777" w:rsidTr="00714D54">
        <w:trPr>
          <w:cantSplit/>
          <w:trHeight w:val="57"/>
          <w:jc w:val="center"/>
        </w:trPr>
        <w:tc>
          <w:tcPr>
            <w:tcW w:w="9837" w:type="dxa"/>
            <w:gridSpan w:val="4"/>
            <w:shd w:val="clear" w:color="auto" w:fill="auto"/>
            <w:noWrap/>
            <w:vAlign w:val="center"/>
          </w:tcPr>
          <w:p w14:paraId="526B62E8" w14:textId="77777777" w:rsidR="0000335E" w:rsidRPr="002C0185" w:rsidRDefault="0000335E" w:rsidP="00B239B8">
            <w:pPr>
              <w:keepNext/>
              <w:keepLines/>
              <w:overflowPunct/>
              <w:autoSpaceDE/>
              <w:autoSpaceDN/>
              <w:adjustRightInd/>
              <w:spacing w:after="0"/>
              <w:textAlignment w:val="auto"/>
              <w:rPr>
                <w:rFonts w:ascii="Arial" w:hAnsi="Arial"/>
                <w:b/>
                <w:sz w:val="18"/>
                <w:lang w:eastAsia="en-US"/>
              </w:rPr>
            </w:pPr>
            <w:r w:rsidRPr="002C0185">
              <w:rPr>
                <w:rFonts w:ascii="Arial" w:hAnsi="Arial"/>
                <w:sz w:val="18"/>
                <w:lang w:eastAsia="en-US"/>
              </w:rPr>
              <w:t>Derivation Path: Table 4.3.6.1.2.2-1</w:t>
            </w:r>
          </w:p>
        </w:tc>
      </w:tr>
      <w:tr w:rsidR="001C1763" w:rsidRPr="002C0185" w14:paraId="2BCC1FD7" w14:textId="77777777" w:rsidTr="00A36DBC">
        <w:trPr>
          <w:cantSplit/>
          <w:trHeight w:val="57"/>
          <w:jc w:val="center"/>
        </w:trPr>
        <w:tc>
          <w:tcPr>
            <w:tcW w:w="2367" w:type="dxa"/>
            <w:shd w:val="clear" w:color="auto" w:fill="auto"/>
            <w:noWrap/>
            <w:vAlign w:val="center"/>
          </w:tcPr>
          <w:p w14:paraId="2750DC63" w14:textId="77777777" w:rsidR="001C1763" w:rsidRPr="002C0185" w:rsidRDefault="001C1763" w:rsidP="00A36DBC">
            <w:pPr>
              <w:pStyle w:val="TAH"/>
            </w:pPr>
            <w:r w:rsidRPr="002C0185">
              <w:t>Parameter</w:t>
            </w:r>
          </w:p>
        </w:tc>
        <w:tc>
          <w:tcPr>
            <w:tcW w:w="3828" w:type="dxa"/>
            <w:shd w:val="clear" w:color="auto" w:fill="auto"/>
            <w:noWrap/>
            <w:vAlign w:val="center"/>
          </w:tcPr>
          <w:p w14:paraId="64237BBC" w14:textId="77777777" w:rsidR="001C1763" w:rsidRPr="002C0185" w:rsidRDefault="001C1763" w:rsidP="00A36DBC">
            <w:pPr>
              <w:pStyle w:val="TAH"/>
            </w:pPr>
            <w:r w:rsidRPr="002C0185">
              <w:t>Value</w:t>
            </w:r>
          </w:p>
        </w:tc>
        <w:tc>
          <w:tcPr>
            <w:tcW w:w="992" w:type="dxa"/>
            <w:shd w:val="clear" w:color="auto" w:fill="auto"/>
            <w:noWrap/>
            <w:vAlign w:val="center"/>
          </w:tcPr>
          <w:p w14:paraId="404EB6DC" w14:textId="77777777" w:rsidR="001C1763" w:rsidRPr="002C0185" w:rsidRDefault="001C1763" w:rsidP="00A36DBC">
            <w:pPr>
              <w:pStyle w:val="TAH"/>
            </w:pPr>
            <w:r w:rsidRPr="002C0185">
              <w:t>Value in binary</w:t>
            </w:r>
          </w:p>
        </w:tc>
        <w:tc>
          <w:tcPr>
            <w:tcW w:w="2650" w:type="dxa"/>
          </w:tcPr>
          <w:p w14:paraId="26C9EE6A" w14:textId="77777777" w:rsidR="001C1763" w:rsidRPr="002C0185" w:rsidRDefault="001C1763" w:rsidP="00A36DBC">
            <w:pPr>
              <w:pStyle w:val="TAH"/>
            </w:pPr>
            <w:r w:rsidRPr="002C0185">
              <w:t>Condition</w:t>
            </w:r>
          </w:p>
        </w:tc>
      </w:tr>
      <w:tr w:rsidR="001C1763" w:rsidRPr="002C0185" w14:paraId="2EE3DCDD" w14:textId="77777777" w:rsidTr="00A36DBC">
        <w:trPr>
          <w:cantSplit/>
          <w:trHeight w:val="57"/>
          <w:jc w:val="center"/>
        </w:trPr>
        <w:tc>
          <w:tcPr>
            <w:tcW w:w="2367" w:type="dxa"/>
            <w:vMerge w:val="restart"/>
            <w:shd w:val="clear" w:color="auto" w:fill="auto"/>
            <w:vAlign w:val="center"/>
          </w:tcPr>
          <w:p w14:paraId="50EE51F2" w14:textId="77777777" w:rsidR="001C1763" w:rsidRPr="002C0185" w:rsidRDefault="001C1763" w:rsidP="00A36DBC">
            <w:pPr>
              <w:pStyle w:val="TAL"/>
              <w:rPr>
                <w:lang w:eastAsia="zh-CN"/>
              </w:rPr>
            </w:pPr>
            <w:r w:rsidRPr="002C0185">
              <w:rPr>
                <w:lang w:eastAsia="zh-CN"/>
              </w:rPr>
              <w:t>PUCCH resource indicator</w:t>
            </w:r>
          </w:p>
        </w:tc>
        <w:tc>
          <w:tcPr>
            <w:tcW w:w="3828" w:type="dxa"/>
            <w:shd w:val="clear" w:color="auto" w:fill="auto"/>
            <w:noWrap/>
          </w:tcPr>
          <w:p w14:paraId="61CA9EC2" w14:textId="77777777" w:rsidR="001C1763" w:rsidRPr="002C0185" w:rsidRDefault="001C1763" w:rsidP="00A36DBC">
            <w:pPr>
              <w:pStyle w:val="TAL"/>
            </w:pPr>
            <w:r w:rsidRPr="002C0185">
              <w:rPr>
                <w:i/>
              </w:rPr>
              <w:t>PUCCH-ResourceId[1]</w:t>
            </w:r>
            <w:r w:rsidRPr="002C0185">
              <w:t xml:space="preserve"> = 0 in pucch-ResourceSetID[1] or </w:t>
            </w:r>
          </w:p>
          <w:p w14:paraId="35395D42" w14:textId="77777777" w:rsidR="001C1763" w:rsidRPr="002C0185" w:rsidRDefault="001C1763" w:rsidP="00A36DBC">
            <w:pPr>
              <w:pStyle w:val="TAL"/>
            </w:pPr>
            <w:r w:rsidRPr="002C0185">
              <w:rPr>
                <w:i/>
                <w:iCs/>
              </w:rPr>
              <w:t>PUCCH-ResourceId[1]</w:t>
            </w:r>
            <w:r w:rsidRPr="002C0185">
              <w:t xml:space="preserve"> = 8 in pucch-ResourceSetID[2] as defined in Table 4.6.3-112 (Mapping as per Table 9.2.3-2 in TS 38.213)</w:t>
            </w:r>
          </w:p>
        </w:tc>
        <w:tc>
          <w:tcPr>
            <w:tcW w:w="992" w:type="dxa"/>
            <w:shd w:val="clear" w:color="auto" w:fill="auto"/>
            <w:noWrap/>
            <w:vAlign w:val="center"/>
          </w:tcPr>
          <w:p w14:paraId="74BB6C37" w14:textId="77777777" w:rsidR="008A0938" w:rsidRPr="002C0185" w:rsidRDefault="008A0938" w:rsidP="00A36DBC">
            <w:pPr>
              <w:pStyle w:val="TAC"/>
            </w:pPr>
            <w:r w:rsidRPr="002C0185">
              <w:t>‘000’B</w:t>
            </w:r>
          </w:p>
        </w:tc>
        <w:tc>
          <w:tcPr>
            <w:tcW w:w="2650" w:type="dxa"/>
          </w:tcPr>
          <w:p w14:paraId="55335F82" w14:textId="77777777" w:rsidR="001C1763" w:rsidRPr="002C0185" w:rsidRDefault="001C1763" w:rsidP="00A36DBC">
            <w:pPr>
              <w:pStyle w:val="TAC"/>
            </w:pPr>
            <w:r w:rsidRPr="002C0185">
              <w:t>FR1</w:t>
            </w:r>
          </w:p>
        </w:tc>
      </w:tr>
      <w:tr w:rsidR="001C1763" w:rsidRPr="002C0185" w14:paraId="4D5F7C97" w14:textId="77777777" w:rsidTr="00A36DBC">
        <w:trPr>
          <w:cantSplit/>
          <w:trHeight w:val="57"/>
          <w:jc w:val="center"/>
        </w:trPr>
        <w:tc>
          <w:tcPr>
            <w:tcW w:w="2367" w:type="dxa"/>
            <w:vMerge/>
            <w:shd w:val="clear" w:color="auto" w:fill="auto"/>
            <w:vAlign w:val="center"/>
          </w:tcPr>
          <w:p w14:paraId="769CCD91" w14:textId="77777777" w:rsidR="001C1763" w:rsidRPr="002C0185" w:rsidRDefault="001C1763" w:rsidP="00A36DBC">
            <w:pPr>
              <w:pStyle w:val="TAL"/>
              <w:rPr>
                <w:lang w:eastAsia="zh-CN"/>
              </w:rPr>
            </w:pPr>
          </w:p>
        </w:tc>
        <w:tc>
          <w:tcPr>
            <w:tcW w:w="3828" w:type="dxa"/>
            <w:shd w:val="clear" w:color="auto" w:fill="auto"/>
            <w:noWrap/>
          </w:tcPr>
          <w:p w14:paraId="78873839" w14:textId="77777777" w:rsidR="001C1763" w:rsidRPr="002C0185" w:rsidRDefault="001C1763" w:rsidP="00A36DBC">
            <w:pPr>
              <w:pStyle w:val="TAL"/>
              <w:rPr>
                <w:i/>
              </w:rPr>
            </w:pPr>
            <w:r w:rsidRPr="002C0185">
              <w:rPr>
                <w:i/>
                <w:iCs/>
              </w:rPr>
              <w:t>PUCCH-ResourceId[5]</w:t>
            </w:r>
            <w:r w:rsidRPr="002C0185">
              <w:t xml:space="preserve"> = </w:t>
            </w:r>
            <w:r w:rsidR="00427861" w:rsidRPr="002C0185">
              <w:t xml:space="preserve">12 </w:t>
            </w:r>
            <w:r w:rsidRPr="002C0185">
              <w:t>in pucch-ResourceSetID[2] as defined in Table 4.6.3-112 (Mapping as per Table 9.2.3-2 in TS 38.213)</w:t>
            </w:r>
          </w:p>
        </w:tc>
        <w:tc>
          <w:tcPr>
            <w:tcW w:w="992" w:type="dxa"/>
            <w:shd w:val="clear" w:color="auto" w:fill="auto"/>
            <w:noWrap/>
            <w:vAlign w:val="center"/>
          </w:tcPr>
          <w:p w14:paraId="7684C8FB" w14:textId="77777777" w:rsidR="008A0938" w:rsidRPr="002C0185" w:rsidRDefault="008A0938" w:rsidP="00A36DBC">
            <w:pPr>
              <w:pStyle w:val="TAC"/>
            </w:pPr>
            <w:r w:rsidRPr="002C0185">
              <w:t>‘100’B</w:t>
            </w:r>
          </w:p>
        </w:tc>
        <w:tc>
          <w:tcPr>
            <w:tcW w:w="2650" w:type="dxa"/>
          </w:tcPr>
          <w:p w14:paraId="5F1F4323" w14:textId="77777777" w:rsidR="001C1763" w:rsidRPr="002C0185" w:rsidRDefault="001C1763" w:rsidP="00A36DBC">
            <w:pPr>
              <w:pStyle w:val="TAC"/>
            </w:pPr>
            <w:r w:rsidRPr="002C0185">
              <w:t>FR2_SCS60kHz</w:t>
            </w:r>
          </w:p>
        </w:tc>
      </w:tr>
      <w:tr w:rsidR="001C1763" w:rsidRPr="002C0185" w14:paraId="2AADBCEE" w14:textId="77777777" w:rsidTr="00A36DBC">
        <w:trPr>
          <w:cantSplit/>
          <w:trHeight w:val="57"/>
          <w:jc w:val="center"/>
        </w:trPr>
        <w:tc>
          <w:tcPr>
            <w:tcW w:w="2367" w:type="dxa"/>
            <w:vMerge/>
            <w:shd w:val="clear" w:color="auto" w:fill="auto"/>
            <w:vAlign w:val="center"/>
          </w:tcPr>
          <w:p w14:paraId="633B95C1" w14:textId="77777777" w:rsidR="001C1763" w:rsidRPr="002C0185" w:rsidRDefault="001C1763" w:rsidP="00A36DBC">
            <w:pPr>
              <w:pStyle w:val="TAL"/>
              <w:rPr>
                <w:lang w:eastAsia="zh-CN"/>
              </w:rPr>
            </w:pPr>
          </w:p>
        </w:tc>
        <w:tc>
          <w:tcPr>
            <w:tcW w:w="3828" w:type="dxa"/>
            <w:shd w:val="clear" w:color="auto" w:fill="auto"/>
            <w:noWrap/>
          </w:tcPr>
          <w:p w14:paraId="7FECF256" w14:textId="77777777" w:rsidR="001C1763" w:rsidRPr="002C0185" w:rsidRDefault="001C1763" w:rsidP="00A36DBC">
            <w:pPr>
              <w:pStyle w:val="TAL"/>
              <w:rPr>
                <w:i/>
              </w:rPr>
            </w:pPr>
            <w:r w:rsidRPr="002C0185">
              <w:rPr>
                <w:i/>
                <w:iCs/>
              </w:rPr>
              <w:t>PUCCH-ResourceId[7]</w:t>
            </w:r>
            <w:r w:rsidRPr="002C0185">
              <w:t xml:space="preserve"> = 14 in pucch-ResourceSetID[2] as defined in Table 4.6.3-112 (Mapping as per Table 9.2.3-2 in TS 38.213)</w:t>
            </w:r>
          </w:p>
        </w:tc>
        <w:tc>
          <w:tcPr>
            <w:tcW w:w="992" w:type="dxa"/>
            <w:shd w:val="clear" w:color="auto" w:fill="auto"/>
            <w:noWrap/>
            <w:vAlign w:val="center"/>
          </w:tcPr>
          <w:p w14:paraId="4019DCA8" w14:textId="77777777" w:rsidR="008A0938" w:rsidRPr="002C0185" w:rsidRDefault="008A0938" w:rsidP="00A36DBC">
            <w:pPr>
              <w:pStyle w:val="TAC"/>
            </w:pPr>
            <w:r w:rsidRPr="002C0185">
              <w:t>‘110’B</w:t>
            </w:r>
          </w:p>
        </w:tc>
        <w:tc>
          <w:tcPr>
            <w:tcW w:w="2650" w:type="dxa"/>
          </w:tcPr>
          <w:p w14:paraId="3B32E5FC" w14:textId="77777777" w:rsidR="001C1763" w:rsidRPr="002C0185" w:rsidRDefault="001C1763" w:rsidP="00A36DBC">
            <w:pPr>
              <w:pStyle w:val="TAC"/>
            </w:pPr>
            <w:r w:rsidRPr="002C0185">
              <w:t>FR2_SCS120kHz</w:t>
            </w:r>
          </w:p>
        </w:tc>
      </w:tr>
      <w:tr w:rsidR="001C1763" w:rsidRPr="002C0185" w14:paraId="2608BBED" w14:textId="77777777" w:rsidTr="00A36DBC">
        <w:trPr>
          <w:cantSplit/>
          <w:trHeight w:val="57"/>
          <w:jc w:val="center"/>
        </w:trPr>
        <w:tc>
          <w:tcPr>
            <w:tcW w:w="2367" w:type="dxa"/>
            <w:shd w:val="clear" w:color="auto" w:fill="auto"/>
            <w:vAlign w:val="center"/>
          </w:tcPr>
          <w:p w14:paraId="6635BBC5" w14:textId="77777777" w:rsidR="001C1763" w:rsidRPr="002C0185" w:rsidRDefault="001C1763" w:rsidP="00A36DBC">
            <w:pPr>
              <w:pStyle w:val="TAL"/>
            </w:pPr>
            <w:r w:rsidRPr="002C0185">
              <w:rPr>
                <w:lang w:eastAsia="zh-CN"/>
              </w:rPr>
              <w:t>PDSCH-to-HARQ_feedback timing indicator</w:t>
            </w:r>
          </w:p>
        </w:tc>
        <w:tc>
          <w:tcPr>
            <w:tcW w:w="3828" w:type="dxa"/>
            <w:shd w:val="clear" w:color="auto" w:fill="auto"/>
            <w:noWrap/>
            <w:vAlign w:val="center"/>
          </w:tcPr>
          <w:p w14:paraId="33F39C4A" w14:textId="1C806C90" w:rsidR="001C1763" w:rsidRPr="002C0185" w:rsidRDefault="003B4241" w:rsidP="003B4241">
            <w:pPr>
              <w:pStyle w:val="TAL"/>
            </w:pPr>
            <w:r w:rsidRPr="002C0185">
              <w:t>K</w:t>
            </w:r>
            <w:r w:rsidRPr="002C0185">
              <w:rPr>
                <w:vertAlign w:val="subscript"/>
              </w:rPr>
              <w:t>1</w:t>
            </w:r>
            <w:r w:rsidRPr="002C0185">
              <w:t xml:space="preserve"> slots as defined in 9.2.3 in TS 38.213. K</w:t>
            </w:r>
            <w:r w:rsidRPr="002C0185">
              <w:rPr>
                <w:vertAlign w:val="subscript"/>
              </w:rPr>
              <w:t>1</w:t>
            </w:r>
            <w:r w:rsidRPr="002C0185">
              <w:t xml:space="preserve"> value used for the test is specified in the test description of each test case in TS 38.521-4.</w:t>
            </w:r>
          </w:p>
        </w:tc>
        <w:tc>
          <w:tcPr>
            <w:tcW w:w="992" w:type="dxa"/>
            <w:shd w:val="clear" w:color="auto" w:fill="auto"/>
            <w:noWrap/>
            <w:vAlign w:val="center"/>
          </w:tcPr>
          <w:p w14:paraId="23BF9D8C" w14:textId="77777777" w:rsidR="001C1763" w:rsidRPr="002C0185" w:rsidRDefault="001C1763" w:rsidP="00A36DBC">
            <w:pPr>
              <w:pStyle w:val="TAC"/>
            </w:pPr>
          </w:p>
        </w:tc>
        <w:tc>
          <w:tcPr>
            <w:tcW w:w="2650" w:type="dxa"/>
          </w:tcPr>
          <w:p w14:paraId="090BD576" w14:textId="77777777" w:rsidR="001C1763" w:rsidRPr="002C0185" w:rsidRDefault="001C1763" w:rsidP="00A36DBC">
            <w:pPr>
              <w:pStyle w:val="TAC"/>
            </w:pPr>
          </w:p>
        </w:tc>
      </w:tr>
    </w:tbl>
    <w:p w14:paraId="381E4572" w14:textId="77777777" w:rsidR="002D757E" w:rsidRPr="002C0185" w:rsidRDefault="002D757E" w:rsidP="00B239B8"/>
    <w:bookmarkEnd w:id="123"/>
    <w:p w14:paraId="7C5AF1CA" w14:textId="77777777" w:rsidR="001C1763" w:rsidRPr="002C0185" w:rsidRDefault="001C1763" w:rsidP="00B926FF">
      <w:pPr>
        <w:pStyle w:val="H6"/>
      </w:pPr>
      <w:r w:rsidRPr="002C0185">
        <w:t>Common Serving Parameters</w:t>
      </w:r>
    </w:p>
    <w:p w14:paraId="47FAC83F" w14:textId="77777777" w:rsidR="001C1763" w:rsidRPr="002C0185" w:rsidRDefault="001C1763" w:rsidP="00B926FF">
      <w:pPr>
        <w:pStyle w:val="H6"/>
      </w:pPr>
      <w:r w:rsidRPr="002C0185">
        <w:t>ServingCellConfigCommon</w:t>
      </w:r>
    </w:p>
    <w:p w14:paraId="7AE0E815" w14:textId="77777777" w:rsidR="001C1763" w:rsidRPr="002C0185" w:rsidRDefault="001C1763" w:rsidP="001C1763">
      <w:pPr>
        <w:pStyle w:val="TH"/>
      </w:pPr>
      <w:bookmarkStart w:id="124" w:name="_CRTable5_4_2_02"/>
      <w:r w:rsidRPr="002C0185">
        <w:t xml:space="preserve">Table </w:t>
      </w:r>
      <w:bookmarkEnd w:id="124"/>
      <w:r w:rsidRPr="002C0185">
        <w:t>5.4.2.0-2: ServingCellConfigCommo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2551"/>
        <w:gridCol w:w="1134"/>
        <w:gridCol w:w="2835"/>
      </w:tblGrid>
      <w:tr w:rsidR="001C1763" w:rsidRPr="002C0185" w14:paraId="735DB670" w14:textId="77777777" w:rsidTr="00A36DBC">
        <w:tc>
          <w:tcPr>
            <w:tcW w:w="10456" w:type="dxa"/>
            <w:gridSpan w:val="4"/>
          </w:tcPr>
          <w:p w14:paraId="21346D9C" w14:textId="77777777" w:rsidR="001C1763" w:rsidRPr="002C0185" w:rsidRDefault="001C1763" w:rsidP="00A36DBC">
            <w:pPr>
              <w:pStyle w:val="TAH"/>
              <w:jc w:val="left"/>
              <w:rPr>
                <w:b w:val="0"/>
              </w:rPr>
            </w:pPr>
            <w:r w:rsidRPr="002C0185">
              <w:rPr>
                <w:b w:val="0"/>
              </w:rPr>
              <w:t>Derivation Path: Table 4.6.3-168</w:t>
            </w:r>
          </w:p>
        </w:tc>
      </w:tr>
      <w:tr w:rsidR="001C1763" w:rsidRPr="002C0185" w14:paraId="52789BE1" w14:textId="77777777" w:rsidTr="00A36DBC">
        <w:tc>
          <w:tcPr>
            <w:tcW w:w="3936" w:type="dxa"/>
          </w:tcPr>
          <w:p w14:paraId="6D2CCC70" w14:textId="77777777" w:rsidR="001C1763" w:rsidRPr="002C0185" w:rsidRDefault="001C1763" w:rsidP="00A36DBC">
            <w:pPr>
              <w:pStyle w:val="TAH"/>
            </w:pPr>
            <w:r w:rsidRPr="002C0185">
              <w:t>Information Element</w:t>
            </w:r>
          </w:p>
        </w:tc>
        <w:tc>
          <w:tcPr>
            <w:tcW w:w="2551" w:type="dxa"/>
          </w:tcPr>
          <w:p w14:paraId="6AABD84D" w14:textId="77777777" w:rsidR="001C1763" w:rsidRPr="002C0185" w:rsidRDefault="001C1763" w:rsidP="00A36DBC">
            <w:pPr>
              <w:pStyle w:val="TAH"/>
            </w:pPr>
            <w:r w:rsidRPr="002C0185">
              <w:t>Value/remark</w:t>
            </w:r>
          </w:p>
        </w:tc>
        <w:tc>
          <w:tcPr>
            <w:tcW w:w="1134" w:type="dxa"/>
          </w:tcPr>
          <w:p w14:paraId="5D95E64D" w14:textId="77777777" w:rsidR="001C1763" w:rsidRPr="002C0185" w:rsidRDefault="001C1763" w:rsidP="00A36DBC">
            <w:pPr>
              <w:pStyle w:val="TAH"/>
            </w:pPr>
            <w:r w:rsidRPr="002C0185">
              <w:t>Comment</w:t>
            </w:r>
          </w:p>
        </w:tc>
        <w:tc>
          <w:tcPr>
            <w:tcW w:w="2835" w:type="dxa"/>
          </w:tcPr>
          <w:p w14:paraId="5AB0FA21" w14:textId="77777777" w:rsidR="001C1763" w:rsidRPr="002C0185" w:rsidRDefault="001C1763" w:rsidP="00A36DBC">
            <w:pPr>
              <w:pStyle w:val="TAH"/>
            </w:pPr>
            <w:r w:rsidRPr="002C0185">
              <w:t>Condition</w:t>
            </w:r>
          </w:p>
        </w:tc>
      </w:tr>
      <w:tr w:rsidR="001C1763" w:rsidRPr="002C0185" w14:paraId="78E96097" w14:textId="77777777" w:rsidTr="00A36DBC">
        <w:tc>
          <w:tcPr>
            <w:tcW w:w="3936" w:type="dxa"/>
          </w:tcPr>
          <w:p w14:paraId="7800E30C" w14:textId="77777777" w:rsidR="001C1763" w:rsidRPr="002C0185" w:rsidRDefault="001C1763" w:rsidP="00A36DBC">
            <w:pPr>
              <w:pStyle w:val="TAL"/>
            </w:pPr>
            <w:r w:rsidRPr="002C0185">
              <w:t>ServingCellConfigCommon ::= SEQUENCE {</w:t>
            </w:r>
          </w:p>
        </w:tc>
        <w:tc>
          <w:tcPr>
            <w:tcW w:w="2551" w:type="dxa"/>
          </w:tcPr>
          <w:p w14:paraId="55133B2B" w14:textId="77777777" w:rsidR="001C1763" w:rsidRPr="002C0185" w:rsidRDefault="001C1763" w:rsidP="00A36DBC">
            <w:pPr>
              <w:pStyle w:val="TAL"/>
            </w:pPr>
          </w:p>
        </w:tc>
        <w:tc>
          <w:tcPr>
            <w:tcW w:w="1134" w:type="dxa"/>
          </w:tcPr>
          <w:p w14:paraId="5DD1CB8B" w14:textId="77777777" w:rsidR="001C1763" w:rsidRPr="002C0185" w:rsidRDefault="001C1763" w:rsidP="00A36DBC">
            <w:pPr>
              <w:pStyle w:val="TAL"/>
            </w:pPr>
          </w:p>
        </w:tc>
        <w:tc>
          <w:tcPr>
            <w:tcW w:w="2835" w:type="dxa"/>
          </w:tcPr>
          <w:p w14:paraId="547A750D" w14:textId="77777777" w:rsidR="001C1763" w:rsidRPr="002C0185" w:rsidRDefault="001C1763" w:rsidP="00A36DBC">
            <w:pPr>
              <w:pStyle w:val="TAL"/>
            </w:pPr>
          </w:p>
        </w:tc>
      </w:tr>
      <w:tr w:rsidR="001C1763" w:rsidRPr="002C0185" w14:paraId="3FA4E58E" w14:textId="77777777" w:rsidTr="00A36DBC">
        <w:tc>
          <w:tcPr>
            <w:tcW w:w="3936" w:type="dxa"/>
          </w:tcPr>
          <w:p w14:paraId="2C2B7E23" w14:textId="77777777" w:rsidR="001C1763" w:rsidRPr="002C0185" w:rsidRDefault="001C1763" w:rsidP="00A36DBC">
            <w:pPr>
              <w:pStyle w:val="TAL"/>
            </w:pPr>
            <w:r w:rsidRPr="002C0185">
              <w:t xml:space="preserve">  physCellId</w:t>
            </w:r>
          </w:p>
        </w:tc>
        <w:tc>
          <w:tcPr>
            <w:tcW w:w="2551" w:type="dxa"/>
          </w:tcPr>
          <w:p w14:paraId="1B92D32B" w14:textId="77777777" w:rsidR="001C1763" w:rsidRPr="002C0185" w:rsidRDefault="001C1763" w:rsidP="00A36DBC">
            <w:pPr>
              <w:pStyle w:val="TAL"/>
            </w:pPr>
            <w:r w:rsidRPr="002C0185">
              <w:t>PhysCellId</w:t>
            </w:r>
          </w:p>
        </w:tc>
        <w:tc>
          <w:tcPr>
            <w:tcW w:w="1134" w:type="dxa"/>
          </w:tcPr>
          <w:p w14:paraId="6ABBD2EA" w14:textId="77777777" w:rsidR="001C1763" w:rsidRPr="002C0185" w:rsidRDefault="001C1763" w:rsidP="00A36DBC">
            <w:pPr>
              <w:pStyle w:val="TAL"/>
            </w:pPr>
          </w:p>
        </w:tc>
        <w:tc>
          <w:tcPr>
            <w:tcW w:w="2835" w:type="dxa"/>
          </w:tcPr>
          <w:p w14:paraId="429740FC" w14:textId="77777777" w:rsidR="001C1763" w:rsidRPr="002C0185" w:rsidRDefault="001C1763" w:rsidP="00A36DBC">
            <w:pPr>
              <w:pStyle w:val="TAL"/>
            </w:pPr>
          </w:p>
        </w:tc>
      </w:tr>
      <w:tr w:rsidR="001C1763" w:rsidRPr="002C0185" w14:paraId="4B661A75" w14:textId="77777777" w:rsidTr="00A36DBC">
        <w:tc>
          <w:tcPr>
            <w:tcW w:w="3936" w:type="dxa"/>
          </w:tcPr>
          <w:p w14:paraId="3407428B" w14:textId="77777777" w:rsidR="001C1763" w:rsidRPr="002C0185" w:rsidRDefault="001C1763" w:rsidP="00A36DBC">
            <w:pPr>
              <w:pStyle w:val="TAL"/>
            </w:pPr>
            <w:r w:rsidRPr="002C0185">
              <w:t xml:space="preserve">  downlinkConfigCommon</w:t>
            </w:r>
          </w:p>
        </w:tc>
        <w:tc>
          <w:tcPr>
            <w:tcW w:w="2551" w:type="dxa"/>
          </w:tcPr>
          <w:p w14:paraId="15908CB1" w14:textId="77777777" w:rsidR="001C1763" w:rsidRPr="002C0185" w:rsidRDefault="001C1763" w:rsidP="00A36DBC">
            <w:pPr>
              <w:pStyle w:val="TAL"/>
            </w:pPr>
            <w:r w:rsidRPr="002C0185">
              <w:t>DownlinkConfigCommon</w:t>
            </w:r>
          </w:p>
        </w:tc>
        <w:tc>
          <w:tcPr>
            <w:tcW w:w="1134" w:type="dxa"/>
          </w:tcPr>
          <w:p w14:paraId="65720CA2" w14:textId="77777777" w:rsidR="001C1763" w:rsidRPr="002C0185" w:rsidRDefault="001C1763" w:rsidP="00A36DBC">
            <w:pPr>
              <w:pStyle w:val="TAL"/>
            </w:pPr>
          </w:p>
        </w:tc>
        <w:tc>
          <w:tcPr>
            <w:tcW w:w="2835" w:type="dxa"/>
          </w:tcPr>
          <w:p w14:paraId="635B94BE" w14:textId="77777777" w:rsidR="001C1763" w:rsidRPr="002C0185" w:rsidRDefault="001C1763" w:rsidP="00A36DBC">
            <w:pPr>
              <w:pStyle w:val="TAL"/>
            </w:pPr>
          </w:p>
        </w:tc>
      </w:tr>
      <w:tr w:rsidR="001C1763" w:rsidRPr="002C0185" w14:paraId="5E0BF71C" w14:textId="77777777" w:rsidTr="00A36DBC">
        <w:tc>
          <w:tcPr>
            <w:tcW w:w="3936" w:type="dxa"/>
          </w:tcPr>
          <w:p w14:paraId="2711E7C0" w14:textId="77777777" w:rsidR="001C1763" w:rsidRPr="002C0185" w:rsidRDefault="001C1763" w:rsidP="00A36DBC">
            <w:pPr>
              <w:pStyle w:val="TAL"/>
            </w:pPr>
            <w:r w:rsidRPr="002C0185">
              <w:t xml:space="preserve">  ssb-PositionsInBurst CHOICE {</w:t>
            </w:r>
          </w:p>
        </w:tc>
        <w:tc>
          <w:tcPr>
            <w:tcW w:w="2551" w:type="dxa"/>
          </w:tcPr>
          <w:p w14:paraId="74F48424" w14:textId="77777777" w:rsidR="001C1763" w:rsidRPr="002C0185" w:rsidRDefault="001C1763" w:rsidP="00A36DBC">
            <w:pPr>
              <w:pStyle w:val="TAL"/>
            </w:pPr>
          </w:p>
        </w:tc>
        <w:tc>
          <w:tcPr>
            <w:tcW w:w="1134" w:type="dxa"/>
          </w:tcPr>
          <w:p w14:paraId="637E5FA6" w14:textId="77777777" w:rsidR="001C1763" w:rsidRPr="002C0185" w:rsidRDefault="001C1763" w:rsidP="00A36DBC">
            <w:pPr>
              <w:pStyle w:val="TAL"/>
            </w:pPr>
          </w:p>
        </w:tc>
        <w:tc>
          <w:tcPr>
            <w:tcW w:w="2835" w:type="dxa"/>
          </w:tcPr>
          <w:p w14:paraId="022845D7" w14:textId="77777777" w:rsidR="001C1763" w:rsidRPr="002C0185" w:rsidRDefault="001C1763" w:rsidP="00A36DBC">
            <w:pPr>
              <w:pStyle w:val="TAL"/>
            </w:pPr>
          </w:p>
        </w:tc>
      </w:tr>
      <w:tr w:rsidR="00044B5C" w:rsidRPr="002C0185" w14:paraId="082C553F" w14:textId="77777777" w:rsidTr="00A36DBC">
        <w:tc>
          <w:tcPr>
            <w:tcW w:w="3936" w:type="dxa"/>
          </w:tcPr>
          <w:p w14:paraId="0C13DB3F" w14:textId="77777777" w:rsidR="00044B5C" w:rsidRPr="002C0185" w:rsidRDefault="00044B5C" w:rsidP="00044B5C">
            <w:pPr>
              <w:pStyle w:val="TAL"/>
            </w:pPr>
            <w:r w:rsidRPr="002C0185">
              <w:t xml:space="preserve">    shortBitmap</w:t>
            </w:r>
          </w:p>
        </w:tc>
        <w:tc>
          <w:tcPr>
            <w:tcW w:w="2551" w:type="dxa"/>
          </w:tcPr>
          <w:p w14:paraId="70CEC3D8" w14:textId="77777777" w:rsidR="00044B5C" w:rsidRPr="002C0185" w:rsidDel="0002602D" w:rsidRDefault="00044B5C" w:rsidP="00044B5C">
            <w:pPr>
              <w:pStyle w:val="TAL"/>
            </w:pPr>
            <w:r w:rsidRPr="002C0185">
              <w:t>1000</w:t>
            </w:r>
          </w:p>
        </w:tc>
        <w:tc>
          <w:tcPr>
            <w:tcW w:w="1134" w:type="dxa"/>
          </w:tcPr>
          <w:p w14:paraId="473C2C01" w14:textId="77777777" w:rsidR="00044B5C" w:rsidRPr="002C0185" w:rsidRDefault="00044B5C" w:rsidP="00044B5C">
            <w:pPr>
              <w:pStyle w:val="TAL"/>
            </w:pPr>
          </w:p>
        </w:tc>
        <w:tc>
          <w:tcPr>
            <w:tcW w:w="2835" w:type="dxa"/>
          </w:tcPr>
          <w:p w14:paraId="1AEF40BC" w14:textId="77777777" w:rsidR="00044B5C" w:rsidRPr="002C0185" w:rsidRDefault="00044B5C" w:rsidP="00044B5C">
            <w:pPr>
              <w:pStyle w:val="TAL"/>
            </w:pPr>
            <w:r w:rsidRPr="002C0185">
              <w:t>FR1</w:t>
            </w:r>
          </w:p>
          <w:p w14:paraId="67931D00" w14:textId="77777777" w:rsidR="00044B5C" w:rsidRPr="002C0185" w:rsidRDefault="00044B5C" w:rsidP="00044B5C">
            <w:pPr>
              <w:pStyle w:val="TAL"/>
            </w:pPr>
            <w:r w:rsidRPr="002C0185">
              <w:t>AND</w:t>
            </w:r>
          </w:p>
          <w:p w14:paraId="11CC6564" w14:textId="77777777" w:rsidR="00044B5C" w:rsidRPr="002C0185" w:rsidRDefault="00044B5C" w:rsidP="00044B5C">
            <w:pPr>
              <w:pStyle w:val="TAL"/>
            </w:pPr>
            <w:r w:rsidRPr="002C0185">
              <w:t>SSB#0</w:t>
            </w:r>
          </w:p>
          <w:p w14:paraId="695A5F61" w14:textId="77777777" w:rsidR="00044B5C" w:rsidRPr="002C0185" w:rsidRDefault="00044B5C" w:rsidP="00044B5C">
            <w:pPr>
              <w:pStyle w:val="TAL"/>
            </w:pPr>
            <w:r w:rsidRPr="002C0185">
              <w:t>AND</w:t>
            </w:r>
          </w:p>
          <w:p w14:paraId="4B09F2F7" w14:textId="7305BA78" w:rsidR="00044B5C" w:rsidRPr="002C0185" w:rsidRDefault="00044B5C" w:rsidP="00044B5C">
            <w:pPr>
              <w:pStyle w:val="TAL"/>
            </w:pPr>
            <w:r w:rsidRPr="002C0185">
              <w:t>(1.88GHz&lt;FREQ&lt;=3GHz</w:t>
            </w:r>
          </w:p>
          <w:p w14:paraId="57BAC8B1" w14:textId="77777777" w:rsidR="00044B5C" w:rsidRPr="002C0185" w:rsidRDefault="00044B5C" w:rsidP="00044B5C">
            <w:pPr>
              <w:pStyle w:val="TAL"/>
            </w:pPr>
            <w:r w:rsidRPr="002C0185">
              <w:t>AND</w:t>
            </w:r>
          </w:p>
          <w:p w14:paraId="33B21BC6" w14:textId="77777777" w:rsidR="00044B5C" w:rsidRPr="002C0185" w:rsidRDefault="00044B5C" w:rsidP="00044B5C">
            <w:pPr>
              <w:pStyle w:val="TAL"/>
            </w:pPr>
            <w:r w:rsidRPr="002C0185">
              <w:t xml:space="preserve">(FDD </w:t>
            </w:r>
          </w:p>
          <w:p w14:paraId="52E03CDE" w14:textId="77777777" w:rsidR="00044B5C" w:rsidRPr="002C0185" w:rsidRDefault="00044B5C" w:rsidP="00044B5C">
            <w:pPr>
              <w:pStyle w:val="TAL"/>
            </w:pPr>
            <w:r w:rsidRPr="002C0185">
              <w:t xml:space="preserve">OR </w:t>
            </w:r>
          </w:p>
          <w:p w14:paraId="7F8BE47D" w14:textId="77777777" w:rsidR="00044B5C" w:rsidRPr="002C0185" w:rsidRDefault="00044B5C" w:rsidP="00044B5C">
            <w:pPr>
              <w:pStyle w:val="TAL"/>
            </w:pPr>
            <w:r w:rsidRPr="002C0185">
              <w:t>(TDD AND SCS15))</w:t>
            </w:r>
          </w:p>
          <w:p w14:paraId="34C9996E" w14:textId="77777777" w:rsidR="00044B5C" w:rsidRPr="002C0185" w:rsidRDefault="00044B5C" w:rsidP="00044B5C">
            <w:pPr>
              <w:pStyle w:val="TAL"/>
            </w:pPr>
            <w:r w:rsidRPr="002C0185">
              <w:t>OR</w:t>
            </w:r>
          </w:p>
          <w:p w14:paraId="5C28114B" w14:textId="3DCF9584" w:rsidR="00044B5C" w:rsidRPr="002C0185" w:rsidRDefault="00044B5C" w:rsidP="00044B5C">
            <w:pPr>
              <w:pStyle w:val="TAL"/>
            </w:pPr>
            <w:r w:rsidRPr="002C0185">
              <w:t>FREQ&lt;=1.88GHz)</w:t>
            </w:r>
          </w:p>
        </w:tc>
      </w:tr>
      <w:tr w:rsidR="00044B5C" w:rsidRPr="002C0185" w14:paraId="1667AA38" w14:textId="77777777" w:rsidTr="00A36DBC">
        <w:tc>
          <w:tcPr>
            <w:tcW w:w="3936" w:type="dxa"/>
          </w:tcPr>
          <w:p w14:paraId="27CF140D" w14:textId="77777777" w:rsidR="00044B5C" w:rsidRPr="002C0185" w:rsidRDefault="00044B5C" w:rsidP="00044B5C">
            <w:pPr>
              <w:pStyle w:val="TAL"/>
            </w:pPr>
            <w:r w:rsidRPr="002C0185">
              <w:t xml:space="preserve">    mediumBitmap</w:t>
            </w:r>
          </w:p>
        </w:tc>
        <w:tc>
          <w:tcPr>
            <w:tcW w:w="2551" w:type="dxa"/>
          </w:tcPr>
          <w:p w14:paraId="4E40F91C" w14:textId="77777777" w:rsidR="00044B5C" w:rsidRPr="002C0185" w:rsidDel="0002602D" w:rsidRDefault="00044B5C" w:rsidP="00044B5C">
            <w:pPr>
              <w:pStyle w:val="TAL"/>
            </w:pPr>
            <w:r w:rsidRPr="002C0185">
              <w:t>10000000</w:t>
            </w:r>
          </w:p>
        </w:tc>
        <w:tc>
          <w:tcPr>
            <w:tcW w:w="1134" w:type="dxa"/>
          </w:tcPr>
          <w:p w14:paraId="2DA17E77" w14:textId="77777777" w:rsidR="00044B5C" w:rsidRPr="002C0185" w:rsidRDefault="00044B5C" w:rsidP="00044B5C">
            <w:pPr>
              <w:pStyle w:val="TAL"/>
            </w:pPr>
          </w:p>
        </w:tc>
        <w:tc>
          <w:tcPr>
            <w:tcW w:w="2835" w:type="dxa"/>
          </w:tcPr>
          <w:p w14:paraId="1D509003" w14:textId="77777777" w:rsidR="00044B5C" w:rsidRPr="002C0185" w:rsidRDefault="00044B5C" w:rsidP="00044B5C">
            <w:pPr>
              <w:pStyle w:val="TAL"/>
            </w:pPr>
            <w:r w:rsidRPr="002C0185">
              <w:t>FR1</w:t>
            </w:r>
          </w:p>
          <w:p w14:paraId="36B18E9E" w14:textId="77777777" w:rsidR="00044B5C" w:rsidRPr="002C0185" w:rsidRDefault="00044B5C" w:rsidP="00044B5C">
            <w:pPr>
              <w:pStyle w:val="TAL"/>
            </w:pPr>
            <w:r w:rsidRPr="002C0185">
              <w:t>AND</w:t>
            </w:r>
          </w:p>
          <w:p w14:paraId="54B920D5" w14:textId="77777777" w:rsidR="00044B5C" w:rsidRPr="002C0185" w:rsidRDefault="00044B5C" w:rsidP="00044B5C">
            <w:pPr>
              <w:pStyle w:val="TAL"/>
            </w:pPr>
            <w:r w:rsidRPr="002C0185">
              <w:t>SSB#0</w:t>
            </w:r>
          </w:p>
          <w:p w14:paraId="5D2D789F" w14:textId="77777777" w:rsidR="00044B5C" w:rsidRPr="002C0185" w:rsidRDefault="00044B5C" w:rsidP="00044B5C">
            <w:pPr>
              <w:pStyle w:val="TAL"/>
            </w:pPr>
            <w:r w:rsidRPr="002C0185">
              <w:t>AND</w:t>
            </w:r>
          </w:p>
          <w:p w14:paraId="34796585" w14:textId="5FA7AF9C" w:rsidR="00044B5C" w:rsidRPr="002C0185" w:rsidRDefault="00044B5C" w:rsidP="00044B5C">
            <w:pPr>
              <w:pStyle w:val="TAL"/>
            </w:pPr>
            <w:r w:rsidRPr="002C0185">
              <w:t>(1.88GHz&lt;FREQ&lt;=3GHz</w:t>
            </w:r>
          </w:p>
          <w:p w14:paraId="30387F87" w14:textId="77777777" w:rsidR="00044B5C" w:rsidRPr="002C0185" w:rsidRDefault="00044B5C" w:rsidP="00044B5C">
            <w:pPr>
              <w:pStyle w:val="TAL"/>
            </w:pPr>
            <w:r w:rsidRPr="002C0185">
              <w:t>AND</w:t>
            </w:r>
          </w:p>
          <w:p w14:paraId="02811A37" w14:textId="77777777" w:rsidR="00044B5C" w:rsidRPr="002C0185" w:rsidRDefault="00044B5C" w:rsidP="00044B5C">
            <w:pPr>
              <w:pStyle w:val="TAL"/>
            </w:pPr>
            <w:r w:rsidRPr="002C0185">
              <w:t>(TDD AND SCS30)</w:t>
            </w:r>
          </w:p>
          <w:p w14:paraId="63783A76" w14:textId="2DD75DFD" w:rsidR="00044B5C" w:rsidRPr="002C0185" w:rsidRDefault="00044B5C" w:rsidP="00044B5C">
            <w:pPr>
              <w:pStyle w:val="TAL"/>
            </w:pPr>
            <w:r w:rsidRPr="002C0185">
              <w:t>OR FREQ&gt;3GHz)</w:t>
            </w:r>
          </w:p>
        </w:tc>
      </w:tr>
      <w:tr w:rsidR="001C1763" w:rsidRPr="002C0185" w14:paraId="57993434" w14:textId="77777777" w:rsidTr="00A36DBC">
        <w:tc>
          <w:tcPr>
            <w:tcW w:w="3936" w:type="dxa"/>
          </w:tcPr>
          <w:p w14:paraId="21F9E8A8" w14:textId="77777777" w:rsidR="001C1763" w:rsidRPr="002C0185" w:rsidRDefault="001C1763" w:rsidP="00A36DBC">
            <w:pPr>
              <w:pStyle w:val="TAL"/>
            </w:pPr>
            <w:r w:rsidRPr="002C0185">
              <w:t xml:space="preserve">  }</w:t>
            </w:r>
          </w:p>
        </w:tc>
        <w:tc>
          <w:tcPr>
            <w:tcW w:w="2551" w:type="dxa"/>
          </w:tcPr>
          <w:p w14:paraId="0B5F455C" w14:textId="77777777" w:rsidR="001C1763" w:rsidRPr="002C0185" w:rsidDel="0002602D" w:rsidRDefault="001C1763" w:rsidP="00A36DBC">
            <w:pPr>
              <w:pStyle w:val="TAL"/>
            </w:pPr>
          </w:p>
        </w:tc>
        <w:tc>
          <w:tcPr>
            <w:tcW w:w="1134" w:type="dxa"/>
          </w:tcPr>
          <w:p w14:paraId="60F4831B" w14:textId="77777777" w:rsidR="001C1763" w:rsidRPr="002C0185" w:rsidRDefault="001C1763" w:rsidP="00A36DBC">
            <w:pPr>
              <w:pStyle w:val="TAL"/>
            </w:pPr>
          </w:p>
        </w:tc>
        <w:tc>
          <w:tcPr>
            <w:tcW w:w="2835" w:type="dxa"/>
          </w:tcPr>
          <w:p w14:paraId="1F5694DA" w14:textId="77777777" w:rsidR="001C1763" w:rsidRPr="002C0185" w:rsidRDefault="001C1763" w:rsidP="00A36DBC">
            <w:pPr>
              <w:pStyle w:val="TAL"/>
            </w:pPr>
          </w:p>
        </w:tc>
      </w:tr>
      <w:tr w:rsidR="001C1763" w:rsidRPr="002C0185" w14:paraId="55F88658" w14:textId="77777777" w:rsidTr="00A36DBC">
        <w:tc>
          <w:tcPr>
            <w:tcW w:w="3936" w:type="dxa"/>
          </w:tcPr>
          <w:p w14:paraId="2B7493E5" w14:textId="77777777" w:rsidR="001C1763" w:rsidRPr="002C0185" w:rsidRDefault="001C1763" w:rsidP="00A36DBC">
            <w:pPr>
              <w:pStyle w:val="TAL"/>
            </w:pPr>
            <w:r w:rsidRPr="002C0185">
              <w:t xml:space="preserve">  ssb-periodicityServingCell</w:t>
            </w:r>
          </w:p>
        </w:tc>
        <w:tc>
          <w:tcPr>
            <w:tcW w:w="2551" w:type="dxa"/>
          </w:tcPr>
          <w:p w14:paraId="325A8C56" w14:textId="77777777" w:rsidR="001C1763" w:rsidRPr="002C0185" w:rsidRDefault="001C1763" w:rsidP="00A36DBC">
            <w:pPr>
              <w:pStyle w:val="TAL"/>
            </w:pPr>
            <w:r w:rsidRPr="002C0185">
              <w:t>ms20</w:t>
            </w:r>
          </w:p>
        </w:tc>
        <w:tc>
          <w:tcPr>
            <w:tcW w:w="1134" w:type="dxa"/>
          </w:tcPr>
          <w:p w14:paraId="56C69868" w14:textId="77777777" w:rsidR="001C1763" w:rsidRPr="002C0185" w:rsidRDefault="001C1763" w:rsidP="00A36DBC">
            <w:pPr>
              <w:pStyle w:val="TAL"/>
            </w:pPr>
          </w:p>
        </w:tc>
        <w:tc>
          <w:tcPr>
            <w:tcW w:w="2835" w:type="dxa"/>
          </w:tcPr>
          <w:p w14:paraId="1BD1AD78" w14:textId="77777777" w:rsidR="001C1763" w:rsidRPr="002C0185" w:rsidRDefault="001C1763" w:rsidP="00A36DBC">
            <w:pPr>
              <w:pStyle w:val="TAL"/>
            </w:pPr>
          </w:p>
        </w:tc>
      </w:tr>
      <w:tr w:rsidR="001C1763" w:rsidRPr="002C0185" w14:paraId="056B22D3" w14:textId="77777777" w:rsidTr="00A36DBC">
        <w:tc>
          <w:tcPr>
            <w:tcW w:w="3936" w:type="dxa"/>
          </w:tcPr>
          <w:p w14:paraId="3A46CF30" w14:textId="77777777" w:rsidR="001C1763" w:rsidRPr="002C0185" w:rsidRDefault="001C1763" w:rsidP="00A36DBC">
            <w:pPr>
              <w:pStyle w:val="TAL"/>
            </w:pPr>
            <w:r w:rsidRPr="002C0185">
              <w:t xml:space="preserve">  dmrs-TypeA-Position</w:t>
            </w:r>
          </w:p>
        </w:tc>
        <w:tc>
          <w:tcPr>
            <w:tcW w:w="2551" w:type="dxa"/>
          </w:tcPr>
          <w:p w14:paraId="49872985" w14:textId="77777777" w:rsidR="001C1763" w:rsidRPr="002C0185" w:rsidRDefault="001C1763" w:rsidP="00A36DBC">
            <w:pPr>
              <w:pStyle w:val="TAL"/>
            </w:pPr>
            <w:r w:rsidRPr="002C0185">
              <w:t>pos2</w:t>
            </w:r>
          </w:p>
        </w:tc>
        <w:tc>
          <w:tcPr>
            <w:tcW w:w="1134" w:type="dxa"/>
          </w:tcPr>
          <w:p w14:paraId="6150BF49" w14:textId="77777777" w:rsidR="001C1763" w:rsidRPr="002C0185" w:rsidRDefault="001C1763" w:rsidP="00A36DBC">
            <w:pPr>
              <w:pStyle w:val="TAL"/>
            </w:pPr>
          </w:p>
        </w:tc>
        <w:tc>
          <w:tcPr>
            <w:tcW w:w="2835" w:type="dxa"/>
          </w:tcPr>
          <w:p w14:paraId="71C749E7" w14:textId="77777777" w:rsidR="001C1763" w:rsidRPr="002C0185" w:rsidRDefault="001C1763" w:rsidP="00A36DBC">
            <w:pPr>
              <w:pStyle w:val="TAL"/>
            </w:pPr>
          </w:p>
        </w:tc>
      </w:tr>
      <w:tr w:rsidR="001C1763" w:rsidRPr="002C0185" w14:paraId="0EFCDC62" w14:textId="77777777" w:rsidTr="00A36DBC">
        <w:tc>
          <w:tcPr>
            <w:tcW w:w="3936" w:type="dxa"/>
          </w:tcPr>
          <w:p w14:paraId="7A23AE86" w14:textId="77777777" w:rsidR="001C1763" w:rsidRPr="002C0185" w:rsidRDefault="001C1763" w:rsidP="00A36DBC">
            <w:pPr>
              <w:pStyle w:val="TAL"/>
            </w:pPr>
            <w:r w:rsidRPr="002C0185">
              <w:t xml:space="preserve">  subcarrierSpacing</w:t>
            </w:r>
          </w:p>
        </w:tc>
        <w:tc>
          <w:tcPr>
            <w:tcW w:w="2551" w:type="dxa"/>
          </w:tcPr>
          <w:p w14:paraId="45EB3B86" w14:textId="77777777" w:rsidR="001C1763" w:rsidRPr="002C0185" w:rsidRDefault="001C1763" w:rsidP="00A36DBC">
            <w:pPr>
              <w:pStyle w:val="TAL"/>
            </w:pPr>
            <w:r w:rsidRPr="002C0185">
              <w:t>SubcarrierSpacing according to test case id</w:t>
            </w:r>
          </w:p>
        </w:tc>
        <w:tc>
          <w:tcPr>
            <w:tcW w:w="1134" w:type="dxa"/>
          </w:tcPr>
          <w:p w14:paraId="6C574C6F" w14:textId="77777777" w:rsidR="001C1763" w:rsidRPr="002C0185" w:rsidRDefault="001C1763" w:rsidP="00A36DBC">
            <w:pPr>
              <w:pStyle w:val="TAL"/>
            </w:pPr>
          </w:p>
        </w:tc>
        <w:tc>
          <w:tcPr>
            <w:tcW w:w="2835" w:type="dxa"/>
          </w:tcPr>
          <w:p w14:paraId="6C1C2679" w14:textId="77777777" w:rsidR="001C1763" w:rsidRPr="002C0185" w:rsidRDefault="001C1763" w:rsidP="00A36DBC">
            <w:pPr>
              <w:pStyle w:val="TAL"/>
            </w:pPr>
          </w:p>
        </w:tc>
      </w:tr>
      <w:tr w:rsidR="001C1763" w:rsidRPr="002C0185" w14:paraId="7FEE3F07" w14:textId="77777777" w:rsidTr="00A36DBC">
        <w:tc>
          <w:tcPr>
            <w:tcW w:w="3936" w:type="dxa"/>
            <w:tcBorders>
              <w:bottom w:val="nil"/>
            </w:tcBorders>
          </w:tcPr>
          <w:p w14:paraId="159F48C9" w14:textId="77777777" w:rsidR="001C1763" w:rsidRPr="002C0185" w:rsidRDefault="001C1763" w:rsidP="00A36DBC">
            <w:pPr>
              <w:pStyle w:val="TAL"/>
            </w:pPr>
            <w:r w:rsidRPr="002C0185">
              <w:t xml:space="preserve">  tdd-UL-DL-ConfigurationCommon</w:t>
            </w:r>
          </w:p>
        </w:tc>
        <w:tc>
          <w:tcPr>
            <w:tcW w:w="2551" w:type="dxa"/>
          </w:tcPr>
          <w:p w14:paraId="1AB80ECE" w14:textId="77777777" w:rsidR="001C1763" w:rsidRPr="002C0185" w:rsidRDefault="001C1763" w:rsidP="00A36DBC">
            <w:pPr>
              <w:pStyle w:val="TAL"/>
            </w:pPr>
            <w:r w:rsidRPr="002C0185">
              <w:t>TDD-UL-DL-ConfigCommon</w:t>
            </w:r>
          </w:p>
        </w:tc>
        <w:tc>
          <w:tcPr>
            <w:tcW w:w="1134" w:type="dxa"/>
          </w:tcPr>
          <w:p w14:paraId="221CA8C3" w14:textId="77777777" w:rsidR="001C1763" w:rsidRPr="002C0185" w:rsidRDefault="001C1763" w:rsidP="00A36DBC">
            <w:pPr>
              <w:pStyle w:val="TAL"/>
            </w:pPr>
          </w:p>
        </w:tc>
        <w:tc>
          <w:tcPr>
            <w:tcW w:w="2835" w:type="dxa"/>
          </w:tcPr>
          <w:p w14:paraId="408315F5" w14:textId="77777777" w:rsidR="001C1763" w:rsidRPr="002C0185" w:rsidRDefault="001C1763" w:rsidP="00A36DBC">
            <w:pPr>
              <w:pStyle w:val="TAL"/>
            </w:pPr>
          </w:p>
        </w:tc>
      </w:tr>
      <w:tr w:rsidR="001C1763" w:rsidRPr="002C0185" w14:paraId="10102BC7" w14:textId="77777777" w:rsidTr="00A36DBC">
        <w:tc>
          <w:tcPr>
            <w:tcW w:w="3936" w:type="dxa"/>
            <w:tcBorders>
              <w:top w:val="nil"/>
            </w:tcBorders>
          </w:tcPr>
          <w:p w14:paraId="71F4E660" w14:textId="77777777" w:rsidR="001C1763" w:rsidRPr="002C0185" w:rsidRDefault="001C1763" w:rsidP="00A36DBC">
            <w:pPr>
              <w:pStyle w:val="TAL"/>
            </w:pPr>
          </w:p>
        </w:tc>
        <w:tc>
          <w:tcPr>
            <w:tcW w:w="2551" w:type="dxa"/>
          </w:tcPr>
          <w:p w14:paraId="5B36F45F" w14:textId="77777777" w:rsidR="001C1763" w:rsidRPr="002C0185" w:rsidRDefault="001C1763" w:rsidP="00A36DBC">
            <w:pPr>
              <w:pStyle w:val="TAL"/>
            </w:pPr>
            <w:r w:rsidRPr="002C0185">
              <w:t>Not present</w:t>
            </w:r>
          </w:p>
        </w:tc>
        <w:tc>
          <w:tcPr>
            <w:tcW w:w="1134" w:type="dxa"/>
          </w:tcPr>
          <w:p w14:paraId="6649D852" w14:textId="77777777" w:rsidR="001C1763" w:rsidRPr="002C0185" w:rsidRDefault="001C1763" w:rsidP="00A36DBC">
            <w:pPr>
              <w:pStyle w:val="TAL"/>
            </w:pPr>
          </w:p>
        </w:tc>
        <w:tc>
          <w:tcPr>
            <w:tcW w:w="2835" w:type="dxa"/>
          </w:tcPr>
          <w:p w14:paraId="39FCACA3" w14:textId="77777777" w:rsidR="001C1763" w:rsidRPr="002C0185" w:rsidRDefault="001C1763" w:rsidP="00A36DBC">
            <w:pPr>
              <w:pStyle w:val="TAL"/>
            </w:pPr>
            <w:r w:rsidRPr="002C0185">
              <w:t>FR1.30-1A</w:t>
            </w:r>
          </w:p>
          <w:p w14:paraId="2D77C3CE" w14:textId="77777777" w:rsidR="001C1763" w:rsidRPr="002C0185" w:rsidRDefault="001C1763" w:rsidP="00A36DBC">
            <w:pPr>
              <w:pStyle w:val="TAL"/>
            </w:pPr>
            <w:r w:rsidRPr="002C0185">
              <w:t>FR2.120-1A</w:t>
            </w:r>
          </w:p>
          <w:p w14:paraId="669F8076" w14:textId="77777777" w:rsidR="001C1763" w:rsidRPr="002C0185" w:rsidRDefault="001C1763" w:rsidP="00A36DBC">
            <w:pPr>
              <w:pStyle w:val="TAL"/>
            </w:pPr>
            <w:r w:rsidRPr="002C0185">
              <w:t>FR1.FDD</w:t>
            </w:r>
          </w:p>
        </w:tc>
      </w:tr>
      <w:tr w:rsidR="001C1763" w:rsidRPr="002C0185" w14:paraId="3D9140C9" w14:textId="77777777" w:rsidTr="00A36DBC">
        <w:tc>
          <w:tcPr>
            <w:tcW w:w="3936" w:type="dxa"/>
          </w:tcPr>
          <w:p w14:paraId="576C1CE6" w14:textId="77777777" w:rsidR="001C1763" w:rsidRPr="002C0185" w:rsidRDefault="001C1763" w:rsidP="00A36DBC">
            <w:pPr>
              <w:pStyle w:val="TAL"/>
            </w:pPr>
            <w:r w:rsidRPr="002C0185">
              <w:t xml:space="preserve">  ss-PBCH-BlockPower</w:t>
            </w:r>
          </w:p>
        </w:tc>
        <w:tc>
          <w:tcPr>
            <w:tcW w:w="2551" w:type="dxa"/>
          </w:tcPr>
          <w:p w14:paraId="699D98D1" w14:textId="77777777" w:rsidR="001C1763" w:rsidRPr="002C0185" w:rsidRDefault="001C1763" w:rsidP="00A36DBC">
            <w:pPr>
              <w:pStyle w:val="TAL"/>
            </w:pPr>
            <w:r w:rsidRPr="002C0185">
              <w:t>0</w:t>
            </w:r>
          </w:p>
        </w:tc>
        <w:tc>
          <w:tcPr>
            <w:tcW w:w="1134" w:type="dxa"/>
          </w:tcPr>
          <w:p w14:paraId="5DFC6E07" w14:textId="77777777" w:rsidR="001C1763" w:rsidRPr="002C0185" w:rsidRDefault="001C1763" w:rsidP="00A36DBC">
            <w:pPr>
              <w:pStyle w:val="TAL"/>
            </w:pPr>
          </w:p>
        </w:tc>
        <w:tc>
          <w:tcPr>
            <w:tcW w:w="2835" w:type="dxa"/>
          </w:tcPr>
          <w:p w14:paraId="3815F628" w14:textId="77777777" w:rsidR="001C1763" w:rsidRPr="002C0185" w:rsidRDefault="001C1763" w:rsidP="00A36DBC">
            <w:pPr>
              <w:pStyle w:val="TAL"/>
            </w:pPr>
          </w:p>
        </w:tc>
      </w:tr>
      <w:tr w:rsidR="001C1763" w:rsidRPr="002C0185" w14:paraId="63D162F2" w14:textId="77777777" w:rsidTr="00A36DBC">
        <w:tc>
          <w:tcPr>
            <w:tcW w:w="3936" w:type="dxa"/>
            <w:tcBorders>
              <w:bottom w:val="single" w:sz="4" w:space="0" w:color="auto"/>
            </w:tcBorders>
          </w:tcPr>
          <w:p w14:paraId="086F3A36" w14:textId="77777777" w:rsidR="001C1763" w:rsidRPr="002C0185" w:rsidRDefault="001C1763" w:rsidP="00A36DBC">
            <w:pPr>
              <w:pStyle w:val="TAL"/>
            </w:pPr>
            <w:r w:rsidRPr="002C0185">
              <w:t>}</w:t>
            </w:r>
          </w:p>
        </w:tc>
        <w:tc>
          <w:tcPr>
            <w:tcW w:w="2551" w:type="dxa"/>
          </w:tcPr>
          <w:p w14:paraId="2E18DF44" w14:textId="77777777" w:rsidR="001C1763" w:rsidRPr="002C0185" w:rsidRDefault="001C1763" w:rsidP="00A36DBC">
            <w:pPr>
              <w:pStyle w:val="TAL"/>
            </w:pPr>
          </w:p>
        </w:tc>
        <w:tc>
          <w:tcPr>
            <w:tcW w:w="1134" w:type="dxa"/>
          </w:tcPr>
          <w:p w14:paraId="0B3A0FA5" w14:textId="77777777" w:rsidR="001C1763" w:rsidRPr="002C0185" w:rsidRDefault="001C1763" w:rsidP="00A36DBC">
            <w:pPr>
              <w:pStyle w:val="TAL"/>
            </w:pPr>
          </w:p>
        </w:tc>
        <w:tc>
          <w:tcPr>
            <w:tcW w:w="2835" w:type="dxa"/>
          </w:tcPr>
          <w:p w14:paraId="4D76DB8C" w14:textId="77777777" w:rsidR="001C1763" w:rsidRPr="002C0185" w:rsidRDefault="001C1763" w:rsidP="00A36DBC">
            <w:pPr>
              <w:pStyle w:val="TAL"/>
            </w:pPr>
          </w:p>
        </w:tc>
      </w:tr>
    </w:tbl>
    <w:p w14:paraId="72CDDCFD" w14:textId="77777777" w:rsidR="001C1763" w:rsidRPr="002C0185" w:rsidRDefault="001C1763" w:rsidP="001C1763"/>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1C1763" w:rsidRPr="002C0185" w14:paraId="32FE2F04" w14:textId="77777777" w:rsidTr="00044B5C">
        <w:tc>
          <w:tcPr>
            <w:tcW w:w="3936" w:type="dxa"/>
          </w:tcPr>
          <w:p w14:paraId="5EA3D882" w14:textId="77777777" w:rsidR="001C1763" w:rsidRPr="002C0185" w:rsidRDefault="001C1763" w:rsidP="00A36DBC">
            <w:pPr>
              <w:keepNext/>
              <w:keepLines/>
              <w:spacing w:after="0"/>
              <w:jc w:val="center"/>
              <w:rPr>
                <w:rFonts w:ascii="Arial" w:hAnsi="Arial"/>
                <w:b/>
                <w:sz w:val="18"/>
              </w:rPr>
            </w:pPr>
            <w:r w:rsidRPr="002C0185">
              <w:rPr>
                <w:rFonts w:ascii="Arial" w:hAnsi="Arial"/>
                <w:b/>
                <w:sz w:val="18"/>
              </w:rPr>
              <w:t>Condition</w:t>
            </w:r>
          </w:p>
        </w:tc>
        <w:tc>
          <w:tcPr>
            <w:tcW w:w="5811" w:type="dxa"/>
          </w:tcPr>
          <w:p w14:paraId="4EB5E425" w14:textId="77777777" w:rsidR="001C1763" w:rsidRPr="002C0185" w:rsidRDefault="001C1763" w:rsidP="00A36DBC">
            <w:pPr>
              <w:keepNext/>
              <w:keepLines/>
              <w:spacing w:after="0"/>
              <w:jc w:val="center"/>
              <w:rPr>
                <w:rFonts w:ascii="Arial" w:hAnsi="Arial"/>
                <w:b/>
                <w:sz w:val="18"/>
              </w:rPr>
            </w:pPr>
            <w:r w:rsidRPr="002C0185">
              <w:rPr>
                <w:rFonts w:ascii="Arial" w:hAnsi="Arial"/>
                <w:b/>
                <w:sz w:val="18"/>
              </w:rPr>
              <w:t>Explanation</w:t>
            </w:r>
          </w:p>
        </w:tc>
      </w:tr>
      <w:tr w:rsidR="00044B5C" w:rsidRPr="002C0185" w14:paraId="4465AE3A" w14:textId="77777777" w:rsidTr="00044B5C">
        <w:tc>
          <w:tcPr>
            <w:tcW w:w="3936" w:type="dxa"/>
          </w:tcPr>
          <w:p w14:paraId="5C5E828B" w14:textId="3F08D887" w:rsidR="00044B5C" w:rsidRPr="002C0185" w:rsidRDefault="00044B5C" w:rsidP="00044B5C">
            <w:pPr>
              <w:pStyle w:val="TAL"/>
              <w:rPr>
                <w:rFonts w:cs="Arial"/>
                <w:szCs w:val="18"/>
              </w:rPr>
            </w:pPr>
            <w:r w:rsidRPr="002C0185">
              <w:rPr>
                <w:rFonts w:cs="Arial"/>
                <w:szCs w:val="18"/>
              </w:rPr>
              <w:t>FREQ</w:t>
            </w:r>
            <w:r w:rsidRPr="002C0185">
              <w:t>&lt;=1.88GHz</w:t>
            </w:r>
          </w:p>
        </w:tc>
        <w:tc>
          <w:tcPr>
            <w:tcW w:w="5811" w:type="dxa"/>
          </w:tcPr>
          <w:p w14:paraId="30C30363" w14:textId="51677940" w:rsidR="00044B5C" w:rsidRPr="002C0185" w:rsidRDefault="00044B5C" w:rsidP="00044B5C">
            <w:pPr>
              <w:pStyle w:val="TAL"/>
            </w:pPr>
            <w:r w:rsidRPr="002C0185">
              <w:t>Frequency range &lt;= 1.88GHz</w:t>
            </w:r>
          </w:p>
        </w:tc>
      </w:tr>
      <w:tr w:rsidR="00044B5C" w:rsidRPr="002C0185" w:rsidDel="003F38BC" w14:paraId="797E4B1D" w14:textId="77777777" w:rsidTr="00044B5C">
        <w:tc>
          <w:tcPr>
            <w:tcW w:w="3936" w:type="dxa"/>
          </w:tcPr>
          <w:p w14:paraId="0BD9C8EE" w14:textId="09A36DA9" w:rsidR="00044B5C" w:rsidRPr="002C0185" w:rsidDel="003F38BC" w:rsidRDefault="00044B5C" w:rsidP="00044B5C">
            <w:pPr>
              <w:keepNext/>
              <w:keepLines/>
              <w:spacing w:after="0"/>
              <w:rPr>
                <w:rFonts w:ascii="Arial" w:hAnsi="Arial" w:cs="Arial"/>
                <w:sz w:val="18"/>
                <w:szCs w:val="18"/>
              </w:rPr>
            </w:pPr>
            <w:r w:rsidRPr="002C0185">
              <w:rPr>
                <w:rFonts w:ascii="Arial" w:hAnsi="Arial" w:cs="Arial"/>
                <w:sz w:val="18"/>
                <w:szCs w:val="18"/>
              </w:rPr>
              <w:t>1.88GHz&lt;FREQ&lt;=3GHz</w:t>
            </w:r>
          </w:p>
        </w:tc>
        <w:tc>
          <w:tcPr>
            <w:tcW w:w="5811" w:type="dxa"/>
          </w:tcPr>
          <w:p w14:paraId="3CFE0E7B" w14:textId="5DB2A4F7" w:rsidR="00044B5C" w:rsidRPr="002C0185" w:rsidDel="003F38BC" w:rsidRDefault="00044B5C" w:rsidP="00044B5C">
            <w:pPr>
              <w:keepNext/>
              <w:keepLines/>
              <w:spacing w:after="0"/>
              <w:rPr>
                <w:rFonts w:ascii="Arial" w:hAnsi="Arial"/>
                <w:sz w:val="18"/>
              </w:rPr>
            </w:pPr>
            <w:r w:rsidRPr="002C0185">
              <w:rPr>
                <w:rFonts w:ascii="Arial" w:hAnsi="Arial"/>
                <w:sz w:val="18"/>
              </w:rPr>
              <w:t>Frequency range &gt; 1.88GHz and &lt;= 3GHz</w:t>
            </w:r>
          </w:p>
        </w:tc>
      </w:tr>
      <w:tr w:rsidR="001C1763" w:rsidRPr="002C0185" w14:paraId="49BD7FA5" w14:textId="77777777" w:rsidTr="00044B5C">
        <w:tc>
          <w:tcPr>
            <w:tcW w:w="3936" w:type="dxa"/>
          </w:tcPr>
          <w:p w14:paraId="7D148DD8" w14:textId="77777777" w:rsidR="001C1763" w:rsidRPr="002C0185" w:rsidRDefault="001C1763" w:rsidP="00A36DBC">
            <w:pPr>
              <w:keepNext/>
              <w:keepLines/>
              <w:spacing w:after="0"/>
              <w:rPr>
                <w:rFonts w:ascii="Arial" w:hAnsi="Arial"/>
                <w:sz w:val="18"/>
              </w:rPr>
            </w:pPr>
            <w:r w:rsidRPr="002C0185">
              <w:rPr>
                <w:rFonts w:ascii="Arial" w:hAnsi="Arial"/>
                <w:sz w:val="18"/>
              </w:rPr>
              <w:t>FREQ&gt;3GHz</w:t>
            </w:r>
          </w:p>
        </w:tc>
        <w:tc>
          <w:tcPr>
            <w:tcW w:w="5811" w:type="dxa"/>
          </w:tcPr>
          <w:p w14:paraId="1892907B" w14:textId="77777777" w:rsidR="001C1763" w:rsidRPr="002C0185" w:rsidRDefault="001C1763" w:rsidP="00A36DBC">
            <w:pPr>
              <w:keepNext/>
              <w:keepLines/>
              <w:spacing w:after="0"/>
              <w:rPr>
                <w:rFonts w:ascii="Arial" w:hAnsi="Arial"/>
                <w:sz w:val="18"/>
              </w:rPr>
            </w:pPr>
            <w:r w:rsidRPr="002C0185">
              <w:rPr>
                <w:rFonts w:ascii="Arial" w:hAnsi="Arial"/>
                <w:sz w:val="18"/>
              </w:rPr>
              <w:t>Frequency range &gt; 3GHz</w:t>
            </w:r>
          </w:p>
        </w:tc>
      </w:tr>
      <w:tr w:rsidR="001C1763" w:rsidRPr="002C0185" w14:paraId="1D83E2E7" w14:textId="77777777" w:rsidTr="00044B5C">
        <w:tc>
          <w:tcPr>
            <w:tcW w:w="3936" w:type="dxa"/>
            <w:tcBorders>
              <w:top w:val="single" w:sz="4" w:space="0" w:color="auto"/>
              <w:left w:val="single" w:sz="4" w:space="0" w:color="auto"/>
              <w:bottom w:val="single" w:sz="4" w:space="0" w:color="auto"/>
              <w:right w:val="single" w:sz="4" w:space="0" w:color="auto"/>
            </w:tcBorders>
          </w:tcPr>
          <w:p w14:paraId="05D6C94B" w14:textId="77777777" w:rsidR="001C1763" w:rsidRPr="002C0185" w:rsidRDefault="001C1763" w:rsidP="00A36DBC">
            <w:pPr>
              <w:pStyle w:val="TAL"/>
            </w:pPr>
            <w:r w:rsidRPr="002C0185">
              <w:t>FR1.30-1A</w:t>
            </w:r>
          </w:p>
        </w:tc>
        <w:tc>
          <w:tcPr>
            <w:tcW w:w="5811" w:type="dxa"/>
            <w:tcBorders>
              <w:top w:val="single" w:sz="4" w:space="0" w:color="auto"/>
              <w:left w:val="single" w:sz="4" w:space="0" w:color="auto"/>
              <w:bottom w:val="single" w:sz="4" w:space="0" w:color="auto"/>
              <w:right w:val="single" w:sz="4" w:space="0" w:color="auto"/>
            </w:tcBorders>
          </w:tcPr>
          <w:p w14:paraId="1BF4E863" w14:textId="77777777" w:rsidR="001C1763" w:rsidRPr="002C0185" w:rsidRDefault="001C1763" w:rsidP="00A36DBC">
            <w:pPr>
              <w:pStyle w:val="TAL"/>
            </w:pPr>
            <w:r w:rsidRPr="002C0185">
              <w:t>TDD UL-DL pattern FR1.30-1A is used. Ref Annex A.1.2 of TS 38.521-4</w:t>
            </w:r>
          </w:p>
        </w:tc>
      </w:tr>
      <w:tr w:rsidR="001C1763" w:rsidRPr="002C0185" w14:paraId="51F89A0D" w14:textId="77777777" w:rsidTr="00044B5C">
        <w:tc>
          <w:tcPr>
            <w:tcW w:w="3936" w:type="dxa"/>
            <w:tcBorders>
              <w:top w:val="single" w:sz="4" w:space="0" w:color="auto"/>
              <w:left w:val="single" w:sz="4" w:space="0" w:color="auto"/>
              <w:bottom w:val="single" w:sz="4" w:space="0" w:color="auto"/>
              <w:right w:val="single" w:sz="4" w:space="0" w:color="auto"/>
            </w:tcBorders>
          </w:tcPr>
          <w:p w14:paraId="67A46F96" w14:textId="77777777" w:rsidR="001C1763" w:rsidRPr="002C0185" w:rsidRDefault="001C1763" w:rsidP="00A36DBC">
            <w:pPr>
              <w:pStyle w:val="TAL"/>
            </w:pPr>
            <w:r w:rsidRPr="002C0185">
              <w:t>FR2.120-1A</w:t>
            </w:r>
          </w:p>
        </w:tc>
        <w:tc>
          <w:tcPr>
            <w:tcW w:w="5811" w:type="dxa"/>
            <w:tcBorders>
              <w:top w:val="single" w:sz="4" w:space="0" w:color="auto"/>
              <w:left w:val="single" w:sz="4" w:space="0" w:color="auto"/>
              <w:bottom w:val="single" w:sz="4" w:space="0" w:color="auto"/>
              <w:right w:val="single" w:sz="4" w:space="0" w:color="auto"/>
            </w:tcBorders>
          </w:tcPr>
          <w:p w14:paraId="2A59CC1F" w14:textId="77777777" w:rsidR="001C1763" w:rsidRPr="002C0185" w:rsidRDefault="001C1763" w:rsidP="00A36DBC">
            <w:pPr>
              <w:pStyle w:val="TAL"/>
            </w:pPr>
            <w:r w:rsidRPr="002C0185">
              <w:t>TDD UL-DL pattern FR2.120-1A is used. Ref Annex A.1.3 of TS 38.521-4</w:t>
            </w:r>
          </w:p>
        </w:tc>
      </w:tr>
      <w:tr w:rsidR="00427861" w:rsidRPr="002C0185" w14:paraId="09763046" w14:textId="77777777" w:rsidTr="00044B5C">
        <w:tc>
          <w:tcPr>
            <w:tcW w:w="3936" w:type="dxa"/>
            <w:tcBorders>
              <w:top w:val="single" w:sz="4" w:space="0" w:color="auto"/>
              <w:left w:val="single" w:sz="4" w:space="0" w:color="auto"/>
              <w:bottom w:val="single" w:sz="4" w:space="0" w:color="auto"/>
              <w:right w:val="single" w:sz="4" w:space="0" w:color="auto"/>
            </w:tcBorders>
          </w:tcPr>
          <w:p w14:paraId="493AC7ED" w14:textId="77777777" w:rsidR="00427861" w:rsidRPr="002C0185" w:rsidRDefault="00427861" w:rsidP="00367496">
            <w:pPr>
              <w:pStyle w:val="TAL"/>
            </w:pPr>
            <w:r w:rsidRPr="002C0185">
              <w:t>SSB#N</w:t>
            </w:r>
          </w:p>
        </w:tc>
        <w:tc>
          <w:tcPr>
            <w:tcW w:w="5811" w:type="dxa"/>
            <w:tcBorders>
              <w:top w:val="single" w:sz="4" w:space="0" w:color="auto"/>
              <w:left w:val="single" w:sz="4" w:space="0" w:color="auto"/>
              <w:bottom w:val="single" w:sz="4" w:space="0" w:color="auto"/>
              <w:right w:val="single" w:sz="4" w:space="0" w:color="auto"/>
            </w:tcBorders>
          </w:tcPr>
          <w:p w14:paraId="6F14BBD1" w14:textId="77777777" w:rsidR="00427861" w:rsidRPr="002C0185" w:rsidRDefault="00427861" w:rsidP="00367496">
            <w:pPr>
              <w:pStyle w:val="TAL"/>
            </w:pPr>
            <w:r w:rsidRPr="002C0185">
              <w:t>Cell configured with SSB-Index set to N as defined in Table 4.4.2-2</w:t>
            </w:r>
          </w:p>
        </w:tc>
      </w:tr>
    </w:tbl>
    <w:p w14:paraId="16269DE9" w14:textId="77777777" w:rsidR="001C1763" w:rsidRPr="002C0185" w:rsidRDefault="001C1763" w:rsidP="001C1763"/>
    <w:p w14:paraId="6284BB20" w14:textId="77777777" w:rsidR="001C1763" w:rsidRPr="002C0185" w:rsidRDefault="001C1763" w:rsidP="00B926FF">
      <w:pPr>
        <w:pStyle w:val="H6"/>
      </w:pPr>
      <w:r w:rsidRPr="002C0185">
        <w:t>TDD-UL-DL-Config</w:t>
      </w:r>
    </w:p>
    <w:p w14:paraId="190B9F68" w14:textId="77777777" w:rsidR="001C1763" w:rsidRPr="002C0185" w:rsidRDefault="001C1763" w:rsidP="001C1763">
      <w:pPr>
        <w:pStyle w:val="TH"/>
      </w:pPr>
      <w:bookmarkStart w:id="125" w:name="_CRTable5_4_2_03"/>
      <w:bookmarkStart w:id="126" w:name="_Hlk44449954"/>
      <w:r w:rsidRPr="002C0185">
        <w:t xml:space="preserve">Table </w:t>
      </w:r>
      <w:bookmarkEnd w:id="125"/>
      <w:r w:rsidRPr="002C0185">
        <w:t>5.4.2.0</w:t>
      </w:r>
      <w:bookmarkEnd w:id="126"/>
      <w:r w:rsidRPr="002C0185">
        <w:t>-3: TDD-UL-D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08795D59" w14:textId="77777777" w:rsidTr="007C0E93">
        <w:tc>
          <w:tcPr>
            <w:tcW w:w="9747" w:type="dxa"/>
            <w:gridSpan w:val="4"/>
          </w:tcPr>
          <w:p w14:paraId="6DEF1805" w14:textId="77777777" w:rsidR="001C1763" w:rsidRPr="002C0185" w:rsidRDefault="001C1763" w:rsidP="00A36DBC">
            <w:pPr>
              <w:pStyle w:val="TAH"/>
              <w:jc w:val="left"/>
              <w:rPr>
                <w:b w:val="0"/>
              </w:rPr>
            </w:pPr>
            <w:r w:rsidRPr="002C0185">
              <w:rPr>
                <w:b w:val="0"/>
              </w:rPr>
              <w:t>Derivation Path: Table 4.6.3-192</w:t>
            </w:r>
          </w:p>
        </w:tc>
      </w:tr>
      <w:tr w:rsidR="001C1763" w:rsidRPr="002C0185" w14:paraId="1AC86A2F" w14:textId="77777777" w:rsidTr="007C0E93">
        <w:tc>
          <w:tcPr>
            <w:tcW w:w="4535" w:type="dxa"/>
          </w:tcPr>
          <w:p w14:paraId="32FED79B" w14:textId="77777777" w:rsidR="001C1763" w:rsidRPr="002C0185" w:rsidRDefault="001C1763" w:rsidP="00A36DBC">
            <w:pPr>
              <w:pStyle w:val="TAH"/>
            </w:pPr>
            <w:r w:rsidRPr="002C0185">
              <w:t>Information Element</w:t>
            </w:r>
          </w:p>
        </w:tc>
        <w:tc>
          <w:tcPr>
            <w:tcW w:w="2267" w:type="dxa"/>
          </w:tcPr>
          <w:p w14:paraId="75A21897" w14:textId="77777777" w:rsidR="001C1763" w:rsidRPr="002C0185" w:rsidRDefault="001C1763" w:rsidP="00A36DBC">
            <w:pPr>
              <w:pStyle w:val="TAH"/>
            </w:pPr>
            <w:r w:rsidRPr="002C0185">
              <w:t>Value/remark</w:t>
            </w:r>
          </w:p>
        </w:tc>
        <w:tc>
          <w:tcPr>
            <w:tcW w:w="1700" w:type="dxa"/>
          </w:tcPr>
          <w:p w14:paraId="66965D67" w14:textId="77777777" w:rsidR="001C1763" w:rsidRPr="002C0185" w:rsidRDefault="001C1763" w:rsidP="00A36DBC">
            <w:pPr>
              <w:pStyle w:val="TAH"/>
            </w:pPr>
            <w:r w:rsidRPr="002C0185">
              <w:t>Comment</w:t>
            </w:r>
          </w:p>
        </w:tc>
        <w:tc>
          <w:tcPr>
            <w:tcW w:w="1245" w:type="dxa"/>
          </w:tcPr>
          <w:p w14:paraId="318A1EB2" w14:textId="77777777" w:rsidR="001C1763" w:rsidRPr="002C0185" w:rsidRDefault="001C1763" w:rsidP="00A36DBC">
            <w:pPr>
              <w:pStyle w:val="TAH"/>
            </w:pPr>
            <w:r w:rsidRPr="002C0185">
              <w:t>Condition</w:t>
            </w:r>
          </w:p>
        </w:tc>
      </w:tr>
      <w:tr w:rsidR="001C1763" w:rsidRPr="002C0185" w14:paraId="14E5EA34" w14:textId="77777777" w:rsidTr="007C0E93">
        <w:tc>
          <w:tcPr>
            <w:tcW w:w="4535" w:type="dxa"/>
          </w:tcPr>
          <w:p w14:paraId="159E468C" w14:textId="77777777" w:rsidR="001C1763" w:rsidRPr="002C0185" w:rsidRDefault="001C1763" w:rsidP="00A36DBC">
            <w:pPr>
              <w:pStyle w:val="TAL"/>
            </w:pPr>
            <w:r w:rsidRPr="002C0185">
              <w:t>TDD-UL-DL-ConfigCommon ::= SEQUENCE {</w:t>
            </w:r>
          </w:p>
        </w:tc>
        <w:tc>
          <w:tcPr>
            <w:tcW w:w="2267" w:type="dxa"/>
          </w:tcPr>
          <w:p w14:paraId="7405288C" w14:textId="77777777" w:rsidR="001C1763" w:rsidRPr="002C0185" w:rsidRDefault="001C1763" w:rsidP="00A36DBC">
            <w:pPr>
              <w:pStyle w:val="TAL"/>
            </w:pPr>
          </w:p>
        </w:tc>
        <w:tc>
          <w:tcPr>
            <w:tcW w:w="1700" w:type="dxa"/>
          </w:tcPr>
          <w:p w14:paraId="04F16BD6" w14:textId="77777777" w:rsidR="001C1763" w:rsidRPr="002C0185" w:rsidRDefault="001C1763" w:rsidP="00A36DBC">
            <w:pPr>
              <w:pStyle w:val="TAL"/>
            </w:pPr>
          </w:p>
        </w:tc>
        <w:tc>
          <w:tcPr>
            <w:tcW w:w="1245" w:type="dxa"/>
          </w:tcPr>
          <w:p w14:paraId="3CC2B6A7" w14:textId="77777777" w:rsidR="001C1763" w:rsidRPr="002C0185" w:rsidRDefault="001C1763" w:rsidP="00A36DBC">
            <w:pPr>
              <w:pStyle w:val="TAL"/>
            </w:pPr>
          </w:p>
        </w:tc>
      </w:tr>
      <w:tr w:rsidR="001C1763" w:rsidRPr="002C0185" w14:paraId="774B37B5" w14:textId="77777777" w:rsidTr="007C0E93">
        <w:tc>
          <w:tcPr>
            <w:tcW w:w="4535" w:type="dxa"/>
          </w:tcPr>
          <w:p w14:paraId="535695F2" w14:textId="77777777" w:rsidR="001C1763" w:rsidRPr="002C0185" w:rsidRDefault="001C1763" w:rsidP="00A36DBC">
            <w:pPr>
              <w:pStyle w:val="TAL"/>
            </w:pPr>
            <w:r w:rsidRPr="002C0185">
              <w:rPr>
                <w:rFonts w:cs="Arial"/>
                <w:kern w:val="2"/>
                <w:szCs w:val="18"/>
              </w:rPr>
              <w:t xml:space="preserve">  referenceSubcarrierSpacing</w:t>
            </w:r>
          </w:p>
        </w:tc>
        <w:tc>
          <w:tcPr>
            <w:tcW w:w="2267" w:type="dxa"/>
          </w:tcPr>
          <w:p w14:paraId="3BC34293" w14:textId="77777777" w:rsidR="001C1763" w:rsidRPr="002C0185" w:rsidRDefault="001C1763" w:rsidP="00A36DBC">
            <w:pPr>
              <w:pStyle w:val="TAL"/>
            </w:pPr>
            <w:r w:rsidRPr="002C0185">
              <w:rPr>
                <w:rFonts w:cs="Arial"/>
                <w:kern w:val="2"/>
                <w:szCs w:val="18"/>
              </w:rPr>
              <w:t>SubcarrierSpacing</w:t>
            </w:r>
          </w:p>
        </w:tc>
        <w:tc>
          <w:tcPr>
            <w:tcW w:w="1700" w:type="dxa"/>
          </w:tcPr>
          <w:p w14:paraId="4CDDDD30" w14:textId="77777777" w:rsidR="001C1763" w:rsidRPr="002C0185" w:rsidRDefault="001C1763" w:rsidP="00A36DBC">
            <w:pPr>
              <w:pStyle w:val="TAL"/>
            </w:pPr>
          </w:p>
        </w:tc>
        <w:tc>
          <w:tcPr>
            <w:tcW w:w="1245" w:type="dxa"/>
          </w:tcPr>
          <w:p w14:paraId="767B67D4" w14:textId="77777777" w:rsidR="001C1763" w:rsidRPr="002C0185" w:rsidRDefault="001C1763" w:rsidP="00A36DBC">
            <w:pPr>
              <w:pStyle w:val="TAL"/>
            </w:pPr>
          </w:p>
        </w:tc>
      </w:tr>
      <w:tr w:rsidR="001C1763" w:rsidRPr="002C0185" w14:paraId="55500323" w14:textId="77777777" w:rsidTr="007C0E93">
        <w:tc>
          <w:tcPr>
            <w:tcW w:w="4535" w:type="dxa"/>
          </w:tcPr>
          <w:p w14:paraId="1BA51929" w14:textId="77777777" w:rsidR="001C1763" w:rsidRPr="002C0185" w:rsidRDefault="001C1763" w:rsidP="00A36DBC">
            <w:pPr>
              <w:pStyle w:val="TAL"/>
              <w:rPr>
                <w:rFonts w:cs="Arial"/>
                <w:kern w:val="2"/>
                <w:szCs w:val="18"/>
              </w:rPr>
            </w:pPr>
            <w:r w:rsidRPr="002C0185">
              <w:rPr>
                <w:rFonts w:cs="Arial"/>
                <w:kern w:val="2"/>
                <w:szCs w:val="18"/>
              </w:rPr>
              <w:t xml:space="preserve">  pattern1 SEQUENCE {</w:t>
            </w:r>
          </w:p>
        </w:tc>
        <w:tc>
          <w:tcPr>
            <w:tcW w:w="2267" w:type="dxa"/>
          </w:tcPr>
          <w:p w14:paraId="27C2FDDB" w14:textId="77777777" w:rsidR="001C1763" w:rsidRPr="002C0185" w:rsidRDefault="001C1763" w:rsidP="00A36DBC">
            <w:pPr>
              <w:pStyle w:val="TAL"/>
              <w:rPr>
                <w:rFonts w:cs="Arial"/>
                <w:kern w:val="2"/>
                <w:szCs w:val="18"/>
              </w:rPr>
            </w:pPr>
          </w:p>
        </w:tc>
        <w:tc>
          <w:tcPr>
            <w:tcW w:w="1700" w:type="dxa"/>
          </w:tcPr>
          <w:p w14:paraId="7E918ABA" w14:textId="77777777" w:rsidR="001C1763" w:rsidRPr="002C0185" w:rsidRDefault="001C1763" w:rsidP="00A36DBC">
            <w:pPr>
              <w:pStyle w:val="TAL"/>
            </w:pPr>
          </w:p>
        </w:tc>
        <w:tc>
          <w:tcPr>
            <w:tcW w:w="1245" w:type="dxa"/>
          </w:tcPr>
          <w:p w14:paraId="30840F69" w14:textId="77777777" w:rsidR="001C1763" w:rsidRPr="002C0185" w:rsidRDefault="001C1763" w:rsidP="00A36DBC">
            <w:pPr>
              <w:pStyle w:val="TAL"/>
              <w:rPr>
                <w:rFonts w:cs="Arial"/>
                <w:kern w:val="2"/>
                <w:szCs w:val="18"/>
              </w:rPr>
            </w:pPr>
          </w:p>
        </w:tc>
      </w:tr>
      <w:tr w:rsidR="001C1763" w:rsidRPr="002C0185" w14:paraId="741CD6E6" w14:textId="77777777" w:rsidTr="007C0E93">
        <w:tc>
          <w:tcPr>
            <w:tcW w:w="4535" w:type="dxa"/>
            <w:tcBorders>
              <w:bottom w:val="nil"/>
            </w:tcBorders>
          </w:tcPr>
          <w:p w14:paraId="7995474E" w14:textId="77777777" w:rsidR="001C1763" w:rsidRPr="002C0185" w:rsidRDefault="001C1763" w:rsidP="00A36DBC">
            <w:pPr>
              <w:pStyle w:val="TAL"/>
            </w:pPr>
            <w:r w:rsidRPr="002C0185">
              <w:rPr>
                <w:rFonts w:cs="Arial"/>
                <w:kern w:val="2"/>
                <w:szCs w:val="18"/>
              </w:rPr>
              <w:t xml:space="preserve">    dl-UL-TransmissionPeriodicity</w:t>
            </w:r>
          </w:p>
        </w:tc>
        <w:tc>
          <w:tcPr>
            <w:tcW w:w="2267" w:type="dxa"/>
          </w:tcPr>
          <w:p w14:paraId="6EDD6342" w14:textId="77777777" w:rsidR="001C1763" w:rsidRPr="002C0185" w:rsidRDefault="001C1763" w:rsidP="00A36DBC">
            <w:pPr>
              <w:pStyle w:val="TAL"/>
            </w:pPr>
            <w:r w:rsidRPr="002C0185">
              <w:rPr>
                <w:rFonts w:cs="Arial"/>
                <w:kern w:val="2"/>
                <w:szCs w:val="18"/>
              </w:rPr>
              <w:t>ms5</w:t>
            </w:r>
          </w:p>
        </w:tc>
        <w:tc>
          <w:tcPr>
            <w:tcW w:w="1700" w:type="dxa"/>
          </w:tcPr>
          <w:p w14:paraId="3E35D8C8" w14:textId="77777777" w:rsidR="001C1763" w:rsidRPr="002C0185" w:rsidRDefault="001C1763" w:rsidP="00A36DBC">
            <w:pPr>
              <w:pStyle w:val="TAL"/>
            </w:pPr>
          </w:p>
        </w:tc>
        <w:tc>
          <w:tcPr>
            <w:tcW w:w="1245" w:type="dxa"/>
          </w:tcPr>
          <w:p w14:paraId="32CA4999" w14:textId="77777777" w:rsidR="001C1763" w:rsidRPr="002C0185" w:rsidRDefault="001C1763" w:rsidP="00A36DBC">
            <w:pPr>
              <w:pStyle w:val="TAL"/>
              <w:rPr>
                <w:rFonts w:cs="Arial"/>
                <w:kern w:val="2"/>
                <w:szCs w:val="18"/>
              </w:rPr>
            </w:pPr>
            <w:r w:rsidRPr="002C0185">
              <w:rPr>
                <w:rFonts w:cs="Arial"/>
                <w:kern w:val="2"/>
                <w:szCs w:val="18"/>
              </w:rPr>
              <w:t>FR1.15-1,</w:t>
            </w:r>
          </w:p>
          <w:p w14:paraId="15763D5D" w14:textId="77777777" w:rsidR="001C1763" w:rsidRPr="002C0185" w:rsidRDefault="001C1763" w:rsidP="00A36DBC">
            <w:pPr>
              <w:pStyle w:val="TAL"/>
            </w:pPr>
            <w:r w:rsidRPr="002C0185">
              <w:t>FR1.30-1</w:t>
            </w:r>
          </w:p>
        </w:tc>
      </w:tr>
      <w:tr w:rsidR="001C1763" w:rsidRPr="002C0185" w14:paraId="30EDE098" w14:textId="77777777" w:rsidTr="007C0E93">
        <w:tc>
          <w:tcPr>
            <w:tcW w:w="4535" w:type="dxa"/>
            <w:tcBorders>
              <w:top w:val="nil"/>
              <w:bottom w:val="nil"/>
            </w:tcBorders>
          </w:tcPr>
          <w:p w14:paraId="116D25A7" w14:textId="77777777" w:rsidR="001C1763" w:rsidRPr="002C0185" w:rsidRDefault="001C1763" w:rsidP="00A36DBC">
            <w:pPr>
              <w:pStyle w:val="TAL"/>
            </w:pPr>
          </w:p>
        </w:tc>
        <w:tc>
          <w:tcPr>
            <w:tcW w:w="2267" w:type="dxa"/>
          </w:tcPr>
          <w:p w14:paraId="234A20F5" w14:textId="77777777" w:rsidR="001C1763" w:rsidRPr="002C0185" w:rsidRDefault="001C1763" w:rsidP="00A36DBC">
            <w:pPr>
              <w:pStyle w:val="TAL"/>
            </w:pPr>
            <w:r w:rsidRPr="002C0185">
              <w:rPr>
                <w:rFonts w:cs="Arial"/>
                <w:kern w:val="2"/>
                <w:szCs w:val="18"/>
              </w:rPr>
              <w:t>ms2p5</w:t>
            </w:r>
          </w:p>
        </w:tc>
        <w:tc>
          <w:tcPr>
            <w:tcW w:w="1700" w:type="dxa"/>
          </w:tcPr>
          <w:p w14:paraId="6DDF0DB3" w14:textId="77777777" w:rsidR="001C1763" w:rsidRPr="002C0185" w:rsidRDefault="001C1763" w:rsidP="00A36DBC">
            <w:pPr>
              <w:pStyle w:val="TAL"/>
            </w:pPr>
          </w:p>
        </w:tc>
        <w:tc>
          <w:tcPr>
            <w:tcW w:w="1245" w:type="dxa"/>
          </w:tcPr>
          <w:p w14:paraId="211D7CCC" w14:textId="77777777" w:rsidR="001C1763" w:rsidRPr="002C0185" w:rsidRDefault="001C1763" w:rsidP="00A36DBC">
            <w:pPr>
              <w:pStyle w:val="TAL"/>
            </w:pPr>
            <w:r w:rsidRPr="002C0185">
              <w:t>FR1.30-2,</w:t>
            </w:r>
          </w:p>
          <w:p w14:paraId="03495FD3" w14:textId="77777777" w:rsidR="001C1763" w:rsidRPr="002C0185" w:rsidRDefault="001C1763" w:rsidP="00A36DBC">
            <w:pPr>
              <w:pStyle w:val="TAL"/>
            </w:pPr>
            <w:r w:rsidRPr="002C0185">
              <w:t>FR1.30-3</w:t>
            </w:r>
          </w:p>
        </w:tc>
      </w:tr>
      <w:tr w:rsidR="001C1763" w:rsidRPr="002C0185" w14:paraId="491EAB7D" w14:textId="77777777" w:rsidTr="007C0E93">
        <w:tc>
          <w:tcPr>
            <w:tcW w:w="4535" w:type="dxa"/>
            <w:tcBorders>
              <w:top w:val="nil"/>
              <w:bottom w:val="nil"/>
            </w:tcBorders>
          </w:tcPr>
          <w:p w14:paraId="30CDF0E0" w14:textId="77777777" w:rsidR="001C1763" w:rsidRPr="002C0185" w:rsidRDefault="001C1763" w:rsidP="00A36DBC">
            <w:pPr>
              <w:pStyle w:val="TAL"/>
            </w:pPr>
          </w:p>
        </w:tc>
        <w:tc>
          <w:tcPr>
            <w:tcW w:w="2267" w:type="dxa"/>
          </w:tcPr>
          <w:p w14:paraId="679EA10E" w14:textId="77777777" w:rsidR="001C1763" w:rsidRPr="002C0185" w:rsidRDefault="001C1763" w:rsidP="00A36DBC">
            <w:pPr>
              <w:pStyle w:val="TAL"/>
              <w:rPr>
                <w:rFonts w:cs="Arial"/>
                <w:kern w:val="2"/>
                <w:szCs w:val="18"/>
              </w:rPr>
            </w:pPr>
            <w:r w:rsidRPr="002C0185">
              <w:rPr>
                <w:rFonts w:cs="Arial"/>
                <w:kern w:val="2"/>
                <w:szCs w:val="18"/>
              </w:rPr>
              <w:t>ms3</w:t>
            </w:r>
          </w:p>
        </w:tc>
        <w:tc>
          <w:tcPr>
            <w:tcW w:w="1700" w:type="dxa"/>
          </w:tcPr>
          <w:p w14:paraId="4B959491" w14:textId="77777777" w:rsidR="001C1763" w:rsidRPr="002C0185" w:rsidRDefault="001C1763" w:rsidP="00A36DBC">
            <w:pPr>
              <w:pStyle w:val="TAL"/>
            </w:pPr>
          </w:p>
        </w:tc>
        <w:tc>
          <w:tcPr>
            <w:tcW w:w="1245" w:type="dxa"/>
          </w:tcPr>
          <w:p w14:paraId="44714987" w14:textId="77777777" w:rsidR="001C1763" w:rsidRPr="002C0185" w:rsidRDefault="001C1763" w:rsidP="00A36DBC">
            <w:pPr>
              <w:pStyle w:val="TAL"/>
            </w:pPr>
            <w:r w:rsidRPr="002C0185">
              <w:rPr>
                <w:rFonts w:eastAsia="MS Mincho"/>
                <w:bCs/>
                <w:szCs w:val="18"/>
              </w:rPr>
              <w:t>FR1.30-4</w:t>
            </w:r>
          </w:p>
        </w:tc>
      </w:tr>
      <w:tr w:rsidR="001C1763" w:rsidRPr="002C0185" w14:paraId="772DCE3E" w14:textId="77777777" w:rsidTr="007C0E93">
        <w:tc>
          <w:tcPr>
            <w:tcW w:w="4535" w:type="dxa"/>
            <w:tcBorders>
              <w:top w:val="nil"/>
              <w:bottom w:val="nil"/>
            </w:tcBorders>
          </w:tcPr>
          <w:p w14:paraId="38A5C662" w14:textId="77777777" w:rsidR="001C1763" w:rsidRPr="002C0185" w:rsidRDefault="001C1763" w:rsidP="00A36DBC">
            <w:pPr>
              <w:pStyle w:val="TAL"/>
            </w:pPr>
          </w:p>
        </w:tc>
        <w:tc>
          <w:tcPr>
            <w:tcW w:w="2267" w:type="dxa"/>
          </w:tcPr>
          <w:p w14:paraId="4AB86DA0" w14:textId="77777777" w:rsidR="001C1763" w:rsidRPr="002C0185" w:rsidRDefault="001C1763" w:rsidP="00A36DBC">
            <w:pPr>
              <w:pStyle w:val="TAL"/>
              <w:rPr>
                <w:rFonts w:cs="Arial"/>
                <w:kern w:val="2"/>
                <w:szCs w:val="18"/>
              </w:rPr>
            </w:pPr>
            <w:r w:rsidRPr="002C0185">
              <w:rPr>
                <w:rFonts w:cs="Arial"/>
                <w:kern w:val="2"/>
                <w:szCs w:val="18"/>
              </w:rPr>
              <w:t>ms2</w:t>
            </w:r>
          </w:p>
        </w:tc>
        <w:tc>
          <w:tcPr>
            <w:tcW w:w="1700" w:type="dxa"/>
          </w:tcPr>
          <w:p w14:paraId="20526CAB" w14:textId="77777777" w:rsidR="001C1763" w:rsidRPr="002C0185" w:rsidRDefault="001C1763" w:rsidP="00A36DBC">
            <w:pPr>
              <w:pStyle w:val="TAL"/>
            </w:pPr>
          </w:p>
        </w:tc>
        <w:tc>
          <w:tcPr>
            <w:tcW w:w="1245" w:type="dxa"/>
          </w:tcPr>
          <w:p w14:paraId="151F91EC" w14:textId="77777777" w:rsidR="001C1763" w:rsidRPr="002C0185" w:rsidRDefault="001C1763" w:rsidP="00A36DBC">
            <w:pPr>
              <w:pStyle w:val="TAL"/>
            </w:pPr>
            <w:r w:rsidRPr="002C0185">
              <w:rPr>
                <w:rFonts w:eastAsia="MS Mincho"/>
                <w:bCs/>
                <w:szCs w:val="18"/>
              </w:rPr>
              <w:t>FR1.30-5</w:t>
            </w:r>
          </w:p>
        </w:tc>
      </w:tr>
      <w:tr w:rsidR="007C0E93" w:rsidRPr="002C0185" w14:paraId="373FFC72" w14:textId="77777777" w:rsidTr="007C0E93">
        <w:tc>
          <w:tcPr>
            <w:tcW w:w="4535" w:type="dxa"/>
            <w:tcBorders>
              <w:top w:val="nil"/>
              <w:bottom w:val="nil"/>
            </w:tcBorders>
          </w:tcPr>
          <w:p w14:paraId="334E139D" w14:textId="77777777" w:rsidR="007C0E93" w:rsidRPr="002C0185" w:rsidRDefault="007C0E93" w:rsidP="007C0E93">
            <w:pPr>
              <w:pStyle w:val="TAL"/>
            </w:pPr>
          </w:p>
        </w:tc>
        <w:tc>
          <w:tcPr>
            <w:tcW w:w="2267" w:type="dxa"/>
          </w:tcPr>
          <w:p w14:paraId="555347E0" w14:textId="77777777" w:rsidR="007C0E93" w:rsidRPr="002C0185" w:rsidRDefault="007C0E93" w:rsidP="007C0E93">
            <w:pPr>
              <w:pStyle w:val="TAL"/>
              <w:rPr>
                <w:rFonts w:cs="Arial"/>
                <w:kern w:val="2"/>
                <w:szCs w:val="18"/>
              </w:rPr>
            </w:pPr>
            <w:r w:rsidRPr="002C0185">
              <w:rPr>
                <w:rFonts w:cs="Arial"/>
                <w:kern w:val="2"/>
                <w:szCs w:val="18"/>
              </w:rPr>
              <w:t>ms1</w:t>
            </w:r>
          </w:p>
        </w:tc>
        <w:tc>
          <w:tcPr>
            <w:tcW w:w="1700" w:type="dxa"/>
          </w:tcPr>
          <w:p w14:paraId="76F92E0B" w14:textId="77777777" w:rsidR="007C0E93" w:rsidRPr="002C0185" w:rsidRDefault="007C0E93" w:rsidP="007C0E93">
            <w:pPr>
              <w:pStyle w:val="TAL"/>
            </w:pPr>
          </w:p>
        </w:tc>
        <w:tc>
          <w:tcPr>
            <w:tcW w:w="1245" w:type="dxa"/>
          </w:tcPr>
          <w:p w14:paraId="60B789AC" w14:textId="77777777" w:rsidR="007C0E93" w:rsidRPr="007E244E" w:rsidRDefault="007C0E93" w:rsidP="007C0E93">
            <w:pPr>
              <w:rPr>
                <w:rFonts w:ascii="Arial" w:eastAsia="MS Mincho" w:hAnsi="Arial" w:cs="Arial"/>
                <w:bCs/>
                <w:sz w:val="18"/>
                <w:szCs w:val="18"/>
              </w:rPr>
            </w:pPr>
            <w:r w:rsidRPr="007E244E">
              <w:rPr>
                <w:rFonts w:ascii="Arial" w:eastAsia="MS Mincho" w:hAnsi="Arial" w:cs="Arial"/>
                <w:bCs/>
                <w:sz w:val="18"/>
                <w:szCs w:val="18"/>
              </w:rPr>
              <w:t>FR1.30-6</w:t>
            </w:r>
          </w:p>
          <w:p w14:paraId="4E94A30D" w14:textId="7C296C4A" w:rsidR="007C0E93" w:rsidRPr="002C0185" w:rsidRDefault="007C0E93" w:rsidP="007C0E93">
            <w:pPr>
              <w:pStyle w:val="TAL"/>
            </w:pPr>
            <w:r w:rsidRPr="002C0185">
              <w:rPr>
                <w:bCs/>
                <w:szCs w:val="18"/>
              </w:rPr>
              <w:t>FR2.60-1</w:t>
            </w:r>
          </w:p>
        </w:tc>
      </w:tr>
      <w:tr w:rsidR="007C0E93" w:rsidRPr="002C0185" w14:paraId="242A2D35" w14:textId="77777777" w:rsidTr="007C0E93">
        <w:tc>
          <w:tcPr>
            <w:tcW w:w="4535" w:type="dxa"/>
            <w:tcBorders>
              <w:top w:val="nil"/>
              <w:bottom w:val="nil"/>
            </w:tcBorders>
          </w:tcPr>
          <w:p w14:paraId="2CC46946" w14:textId="77777777" w:rsidR="007C0E93" w:rsidRPr="002C0185" w:rsidRDefault="007C0E93" w:rsidP="007C0E93">
            <w:pPr>
              <w:pStyle w:val="TAL"/>
            </w:pPr>
          </w:p>
        </w:tc>
        <w:tc>
          <w:tcPr>
            <w:tcW w:w="2267" w:type="dxa"/>
          </w:tcPr>
          <w:p w14:paraId="06075D54" w14:textId="77777777" w:rsidR="007C0E93" w:rsidRPr="002C0185" w:rsidRDefault="007C0E93" w:rsidP="007C0E93">
            <w:pPr>
              <w:pStyle w:val="TAL"/>
              <w:rPr>
                <w:rFonts w:cs="Arial"/>
                <w:kern w:val="2"/>
                <w:szCs w:val="18"/>
              </w:rPr>
            </w:pPr>
            <w:r w:rsidRPr="002C0185">
              <w:rPr>
                <w:rFonts w:cs="Arial"/>
                <w:kern w:val="2"/>
                <w:szCs w:val="18"/>
              </w:rPr>
              <w:t>ms0p625</w:t>
            </w:r>
          </w:p>
        </w:tc>
        <w:tc>
          <w:tcPr>
            <w:tcW w:w="1700" w:type="dxa"/>
          </w:tcPr>
          <w:p w14:paraId="63940A26" w14:textId="77777777" w:rsidR="007C0E93" w:rsidRPr="002C0185" w:rsidRDefault="007C0E93" w:rsidP="007C0E93">
            <w:pPr>
              <w:pStyle w:val="TAL"/>
            </w:pPr>
          </w:p>
        </w:tc>
        <w:tc>
          <w:tcPr>
            <w:tcW w:w="1245" w:type="dxa"/>
          </w:tcPr>
          <w:p w14:paraId="41563B35" w14:textId="29A4D9F3" w:rsidR="007C0E93" w:rsidRPr="002C0185" w:rsidRDefault="007C0E93" w:rsidP="007C0E93">
            <w:pPr>
              <w:pStyle w:val="TAL"/>
            </w:pPr>
            <w:r w:rsidRPr="002C0185">
              <w:rPr>
                <w:bCs/>
                <w:szCs w:val="18"/>
              </w:rPr>
              <w:t>FR2.</w:t>
            </w:r>
            <w:r w:rsidRPr="002C0185">
              <w:rPr>
                <w:rFonts w:eastAsia="MS Mincho"/>
                <w:bCs/>
                <w:szCs w:val="18"/>
              </w:rPr>
              <w:t>120.1</w:t>
            </w:r>
          </w:p>
        </w:tc>
      </w:tr>
      <w:tr w:rsidR="007C0E93" w:rsidRPr="002C0185" w14:paraId="4C71A580" w14:textId="77777777" w:rsidTr="007C0E93">
        <w:tc>
          <w:tcPr>
            <w:tcW w:w="4535" w:type="dxa"/>
            <w:tcBorders>
              <w:top w:val="nil"/>
            </w:tcBorders>
          </w:tcPr>
          <w:p w14:paraId="011512A4" w14:textId="77777777" w:rsidR="007C0E93" w:rsidRPr="002C0185" w:rsidRDefault="007C0E93" w:rsidP="007C0E93">
            <w:pPr>
              <w:pStyle w:val="TAL"/>
            </w:pPr>
          </w:p>
        </w:tc>
        <w:tc>
          <w:tcPr>
            <w:tcW w:w="2267" w:type="dxa"/>
          </w:tcPr>
          <w:p w14:paraId="2078BC87" w14:textId="77777777" w:rsidR="007C0E93" w:rsidRPr="002C0185" w:rsidRDefault="007C0E93" w:rsidP="007C0E93">
            <w:pPr>
              <w:pStyle w:val="TAL"/>
              <w:rPr>
                <w:rFonts w:cs="Arial"/>
                <w:kern w:val="2"/>
                <w:szCs w:val="18"/>
              </w:rPr>
            </w:pPr>
            <w:r w:rsidRPr="002C0185">
              <w:rPr>
                <w:rFonts w:cs="Arial"/>
                <w:kern w:val="2"/>
                <w:szCs w:val="18"/>
              </w:rPr>
              <w:t>ms0p5</w:t>
            </w:r>
          </w:p>
        </w:tc>
        <w:tc>
          <w:tcPr>
            <w:tcW w:w="1700" w:type="dxa"/>
          </w:tcPr>
          <w:p w14:paraId="52E53B32" w14:textId="77777777" w:rsidR="007C0E93" w:rsidRPr="002C0185" w:rsidRDefault="007C0E93" w:rsidP="007C0E93">
            <w:pPr>
              <w:pStyle w:val="TAL"/>
            </w:pPr>
          </w:p>
        </w:tc>
        <w:tc>
          <w:tcPr>
            <w:tcW w:w="1245" w:type="dxa"/>
          </w:tcPr>
          <w:p w14:paraId="3F1CBC54" w14:textId="187913AB" w:rsidR="007C0E93" w:rsidRPr="002C0185" w:rsidRDefault="007C0E93" w:rsidP="007C0E93">
            <w:pPr>
              <w:pStyle w:val="TAL"/>
            </w:pPr>
            <w:r w:rsidRPr="002C0185">
              <w:rPr>
                <w:bCs/>
                <w:szCs w:val="18"/>
              </w:rPr>
              <w:t>FR2.</w:t>
            </w:r>
            <w:r w:rsidRPr="002C0185">
              <w:rPr>
                <w:rFonts w:eastAsia="MS Mincho"/>
                <w:bCs/>
                <w:szCs w:val="18"/>
              </w:rPr>
              <w:t>120.2</w:t>
            </w:r>
          </w:p>
        </w:tc>
      </w:tr>
      <w:tr w:rsidR="007C0E93" w:rsidRPr="002C0185" w14:paraId="07FE72CA" w14:textId="77777777" w:rsidTr="007C0E93">
        <w:tc>
          <w:tcPr>
            <w:tcW w:w="4535" w:type="dxa"/>
          </w:tcPr>
          <w:p w14:paraId="3EE7082D" w14:textId="77777777" w:rsidR="007C0E93" w:rsidRPr="002C0185" w:rsidRDefault="007C0E93" w:rsidP="007C0E93">
            <w:pPr>
              <w:pStyle w:val="TAL"/>
            </w:pPr>
            <w:r w:rsidRPr="002C0185">
              <w:rPr>
                <w:rFonts w:cs="Arial"/>
                <w:kern w:val="2"/>
                <w:szCs w:val="18"/>
              </w:rPr>
              <w:t xml:space="preserve">    nrofDownlinkSlots</w:t>
            </w:r>
          </w:p>
        </w:tc>
        <w:tc>
          <w:tcPr>
            <w:tcW w:w="2267" w:type="dxa"/>
          </w:tcPr>
          <w:p w14:paraId="403176AC" w14:textId="77777777" w:rsidR="007C0E93" w:rsidRPr="002C0185" w:rsidRDefault="007C0E93" w:rsidP="007C0E93">
            <w:pPr>
              <w:pStyle w:val="TAL"/>
            </w:pPr>
            <w:r w:rsidRPr="002C0185">
              <w:rPr>
                <w:rFonts w:cs="Arial"/>
                <w:kern w:val="2"/>
                <w:szCs w:val="18"/>
              </w:rPr>
              <w:t>7</w:t>
            </w:r>
          </w:p>
        </w:tc>
        <w:tc>
          <w:tcPr>
            <w:tcW w:w="1700" w:type="dxa"/>
          </w:tcPr>
          <w:p w14:paraId="44A27389" w14:textId="77777777" w:rsidR="007C0E93" w:rsidRPr="002C0185" w:rsidRDefault="007C0E93" w:rsidP="007C0E93">
            <w:pPr>
              <w:pStyle w:val="TAL"/>
            </w:pPr>
          </w:p>
        </w:tc>
        <w:tc>
          <w:tcPr>
            <w:tcW w:w="1245" w:type="dxa"/>
          </w:tcPr>
          <w:p w14:paraId="27371A73" w14:textId="737B0315" w:rsidR="007C0E93" w:rsidRPr="002C0185" w:rsidRDefault="007C0E93" w:rsidP="007C0E93">
            <w:pPr>
              <w:rPr>
                <w:sz w:val="18"/>
                <w:szCs w:val="18"/>
              </w:rPr>
            </w:pPr>
            <w:r w:rsidRPr="007E244E">
              <w:rPr>
                <w:rFonts w:ascii="Arial" w:hAnsi="Arial" w:cs="Arial"/>
                <w:bCs/>
                <w:sz w:val="18"/>
                <w:szCs w:val="18"/>
              </w:rPr>
              <w:t xml:space="preserve">FR1.30-1 </w:t>
            </w:r>
          </w:p>
        </w:tc>
      </w:tr>
      <w:tr w:rsidR="007C0E93" w:rsidRPr="002C0185" w14:paraId="0773783C" w14:textId="77777777" w:rsidTr="007C0E93">
        <w:tc>
          <w:tcPr>
            <w:tcW w:w="4535" w:type="dxa"/>
            <w:tcBorders>
              <w:bottom w:val="nil"/>
            </w:tcBorders>
          </w:tcPr>
          <w:p w14:paraId="47866E06" w14:textId="77777777" w:rsidR="007C0E93" w:rsidRPr="002C0185" w:rsidRDefault="007C0E93" w:rsidP="007C0E93">
            <w:pPr>
              <w:pStyle w:val="TAL"/>
            </w:pPr>
          </w:p>
        </w:tc>
        <w:tc>
          <w:tcPr>
            <w:tcW w:w="2267" w:type="dxa"/>
          </w:tcPr>
          <w:p w14:paraId="0B37B054" w14:textId="77777777" w:rsidR="007C0E93" w:rsidRPr="002C0185" w:rsidRDefault="007C0E93" w:rsidP="007C0E93">
            <w:pPr>
              <w:pStyle w:val="TAL"/>
            </w:pPr>
            <w:r w:rsidRPr="002C0185">
              <w:rPr>
                <w:rFonts w:cs="Arial"/>
                <w:kern w:val="2"/>
                <w:szCs w:val="18"/>
              </w:rPr>
              <w:t>3</w:t>
            </w:r>
          </w:p>
        </w:tc>
        <w:tc>
          <w:tcPr>
            <w:tcW w:w="1700" w:type="dxa"/>
          </w:tcPr>
          <w:p w14:paraId="72743950" w14:textId="77777777" w:rsidR="007C0E93" w:rsidRPr="002C0185" w:rsidRDefault="007C0E93" w:rsidP="007C0E93">
            <w:pPr>
              <w:pStyle w:val="TAL"/>
            </w:pPr>
          </w:p>
        </w:tc>
        <w:tc>
          <w:tcPr>
            <w:tcW w:w="1245" w:type="dxa"/>
          </w:tcPr>
          <w:p w14:paraId="0D43A0ED" w14:textId="77777777" w:rsidR="007C0E93" w:rsidRPr="007E244E" w:rsidRDefault="007C0E93" w:rsidP="007C0E93">
            <w:pPr>
              <w:rPr>
                <w:rFonts w:ascii="Arial" w:hAnsi="Arial" w:cs="Arial"/>
                <w:sz w:val="18"/>
                <w:szCs w:val="18"/>
              </w:rPr>
            </w:pPr>
            <w:r w:rsidRPr="007E244E">
              <w:rPr>
                <w:rFonts w:ascii="Arial" w:hAnsi="Arial" w:cs="Arial"/>
                <w:bCs/>
                <w:sz w:val="18"/>
                <w:szCs w:val="18"/>
              </w:rPr>
              <w:t>FR1.15-1</w:t>
            </w:r>
          </w:p>
          <w:p w14:paraId="76815519" w14:textId="77777777" w:rsidR="007C0E93" w:rsidRPr="002C0185" w:rsidRDefault="007C0E93" w:rsidP="007C0E93">
            <w:pPr>
              <w:pStyle w:val="TAL"/>
              <w:rPr>
                <w:bCs/>
                <w:szCs w:val="18"/>
              </w:rPr>
            </w:pPr>
            <w:r w:rsidRPr="002C0185">
              <w:rPr>
                <w:bCs/>
                <w:szCs w:val="18"/>
              </w:rPr>
              <w:t>FR1.30-2</w:t>
            </w:r>
          </w:p>
          <w:p w14:paraId="5AAA9857" w14:textId="77777777" w:rsidR="007C0E93" w:rsidRPr="002C0185" w:rsidRDefault="007C0E93" w:rsidP="007C0E93">
            <w:pPr>
              <w:pStyle w:val="TAL"/>
              <w:rPr>
                <w:bCs/>
                <w:szCs w:val="18"/>
              </w:rPr>
            </w:pPr>
            <w:r w:rsidRPr="002C0185">
              <w:rPr>
                <w:bCs/>
                <w:szCs w:val="18"/>
              </w:rPr>
              <w:t>FR1.30-3</w:t>
            </w:r>
          </w:p>
          <w:p w14:paraId="5DA32FF9" w14:textId="77777777" w:rsidR="007C0E93" w:rsidRPr="002C0185" w:rsidRDefault="007C0E93" w:rsidP="007C0E93">
            <w:pPr>
              <w:pStyle w:val="TAL"/>
              <w:rPr>
                <w:bCs/>
                <w:szCs w:val="18"/>
              </w:rPr>
            </w:pPr>
            <w:r w:rsidRPr="002C0185">
              <w:rPr>
                <w:bCs/>
                <w:szCs w:val="18"/>
              </w:rPr>
              <w:t>FR1.30-4</w:t>
            </w:r>
          </w:p>
          <w:p w14:paraId="7C2A8D16" w14:textId="587452A6" w:rsidR="007C0E93" w:rsidRPr="002C0185" w:rsidRDefault="007C0E93" w:rsidP="007C0E93">
            <w:pPr>
              <w:pStyle w:val="TAL"/>
            </w:pPr>
            <w:r w:rsidRPr="002C0185">
              <w:rPr>
                <w:bCs/>
                <w:szCs w:val="18"/>
              </w:rPr>
              <w:t>FR2.120.1</w:t>
            </w:r>
          </w:p>
        </w:tc>
      </w:tr>
      <w:tr w:rsidR="007C0E93" w:rsidRPr="002C0185" w14:paraId="37B2B55E" w14:textId="77777777" w:rsidTr="007C0E93">
        <w:tc>
          <w:tcPr>
            <w:tcW w:w="4535" w:type="dxa"/>
            <w:tcBorders>
              <w:top w:val="nil"/>
              <w:bottom w:val="nil"/>
            </w:tcBorders>
          </w:tcPr>
          <w:p w14:paraId="73D8575B" w14:textId="77777777" w:rsidR="007C0E93" w:rsidRPr="002C0185" w:rsidRDefault="007C0E93" w:rsidP="007C0E93">
            <w:pPr>
              <w:pStyle w:val="TAL"/>
            </w:pPr>
          </w:p>
        </w:tc>
        <w:tc>
          <w:tcPr>
            <w:tcW w:w="2267" w:type="dxa"/>
          </w:tcPr>
          <w:p w14:paraId="4D9C3BCA" w14:textId="77777777" w:rsidR="007C0E93" w:rsidRPr="002C0185" w:rsidRDefault="007C0E93" w:rsidP="007C0E93">
            <w:pPr>
              <w:pStyle w:val="TAL"/>
              <w:rPr>
                <w:rFonts w:cs="Arial"/>
                <w:kern w:val="2"/>
                <w:szCs w:val="18"/>
              </w:rPr>
            </w:pPr>
            <w:r w:rsidRPr="002C0185">
              <w:rPr>
                <w:rFonts w:cs="Arial"/>
                <w:kern w:val="2"/>
                <w:szCs w:val="18"/>
              </w:rPr>
              <w:t>1</w:t>
            </w:r>
          </w:p>
        </w:tc>
        <w:tc>
          <w:tcPr>
            <w:tcW w:w="1700" w:type="dxa"/>
          </w:tcPr>
          <w:p w14:paraId="7DAE866D" w14:textId="77777777" w:rsidR="007C0E93" w:rsidRPr="002C0185" w:rsidRDefault="007C0E93" w:rsidP="007C0E93">
            <w:pPr>
              <w:pStyle w:val="TAL"/>
            </w:pPr>
          </w:p>
        </w:tc>
        <w:tc>
          <w:tcPr>
            <w:tcW w:w="1245" w:type="dxa"/>
          </w:tcPr>
          <w:p w14:paraId="1671AC63" w14:textId="77777777" w:rsidR="007C0E93" w:rsidRPr="007E244E" w:rsidRDefault="007C0E93" w:rsidP="007C0E93">
            <w:pPr>
              <w:rPr>
                <w:rFonts w:ascii="Arial" w:eastAsia="MS Mincho" w:hAnsi="Arial" w:cs="Arial"/>
                <w:bCs/>
                <w:sz w:val="18"/>
                <w:szCs w:val="18"/>
              </w:rPr>
            </w:pPr>
            <w:r w:rsidRPr="007E244E">
              <w:rPr>
                <w:rFonts w:ascii="Arial" w:eastAsia="MS Mincho" w:hAnsi="Arial" w:cs="Arial"/>
                <w:bCs/>
                <w:sz w:val="18"/>
                <w:szCs w:val="18"/>
              </w:rPr>
              <w:t>FR1.30-5</w:t>
            </w:r>
          </w:p>
          <w:p w14:paraId="4FCE4826" w14:textId="21EF17E0" w:rsidR="007C0E93" w:rsidRPr="002C0185" w:rsidRDefault="007C0E93" w:rsidP="007C0E93">
            <w:pPr>
              <w:rPr>
                <w:bCs/>
                <w:sz w:val="18"/>
                <w:szCs w:val="18"/>
              </w:rPr>
            </w:pPr>
            <w:r w:rsidRPr="007E244E">
              <w:rPr>
                <w:rFonts w:ascii="Arial" w:eastAsia="MS Mincho" w:hAnsi="Arial" w:cs="Arial"/>
                <w:bCs/>
                <w:sz w:val="18"/>
                <w:szCs w:val="18"/>
              </w:rPr>
              <w:t>FR1.30-6</w:t>
            </w:r>
          </w:p>
        </w:tc>
      </w:tr>
      <w:tr w:rsidR="007C0E93" w:rsidRPr="002C0185" w14:paraId="2DD2E6EA" w14:textId="77777777" w:rsidTr="007C0E93">
        <w:tc>
          <w:tcPr>
            <w:tcW w:w="4535" w:type="dxa"/>
            <w:tcBorders>
              <w:top w:val="nil"/>
            </w:tcBorders>
          </w:tcPr>
          <w:p w14:paraId="5DE4AFA3" w14:textId="77777777" w:rsidR="007C0E93" w:rsidRPr="002C0185" w:rsidRDefault="007C0E93" w:rsidP="007C0E93">
            <w:pPr>
              <w:pStyle w:val="TAL"/>
            </w:pPr>
          </w:p>
        </w:tc>
        <w:tc>
          <w:tcPr>
            <w:tcW w:w="2267" w:type="dxa"/>
          </w:tcPr>
          <w:p w14:paraId="2932EDE9" w14:textId="77777777" w:rsidR="007C0E93" w:rsidRPr="002C0185" w:rsidRDefault="007C0E93" w:rsidP="007C0E93">
            <w:pPr>
              <w:pStyle w:val="TAL"/>
              <w:rPr>
                <w:rFonts w:cs="Arial"/>
                <w:kern w:val="2"/>
                <w:szCs w:val="18"/>
              </w:rPr>
            </w:pPr>
            <w:r w:rsidRPr="002C0185">
              <w:rPr>
                <w:rFonts w:cs="Arial"/>
                <w:kern w:val="2"/>
                <w:szCs w:val="18"/>
              </w:rPr>
              <w:t>2</w:t>
            </w:r>
          </w:p>
        </w:tc>
        <w:tc>
          <w:tcPr>
            <w:tcW w:w="1700" w:type="dxa"/>
          </w:tcPr>
          <w:p w14:paraId="21DDDA7D" w14:textId="77777777" w:rsidR="007C0E93" w:rsidRPr="002C0185" w:rsidRDefault="007C0E93" w:rsidP="007C0E93">
            <w:pPr>
              <w:pStyle w:val="TAL"/>
            </w:pPr>
          </w:p>
        </w:tc>
        <w:tc>
          <w:tcPr>
            <w:tcW w:w="1245" w:type="dxa"/>
          </w:tcPr>
          <w:p w14:paraId="2F363CD9" w14:textId="77777777" w:rsidR="007C0E93" w:rsidRPr="007E244E" w:rsidRDefault="007C0E93" w:rsidP="007C0E93">
            <w:pPr>
              <w:rPr>
                <w:rFonts w:ascii="Arial" w:eastAsia="MS Mincho" w:hAnsi="Arial" w:cs="Arial"/>
                <w:bCs/>
                <w:sz w:val="18"/>
                <w:szCs w:val="18"/>
              </w:rPr>
            </w:pPr>
            <w:r w:rsidRPr="007E244E">
              <w:rPr>
                <w:rFonts w:ascii="Arial" w:hAnsi="Arial" w:cs="Arial"/>
                <w:bCs/>
                <w:sz w:val="18"/>
                <w:szCs w:val="18"/>
              </w:rPr>
              <w:t>FR2.60-1</w:t>
            </w:r>
          </w:p>
          <w:p w14:paraId="2A0F739C" w14:textId="4EC92F04" w:rsidR="007C0E93" w:rsidRPr="002C0185" w:rsidRDefault="007C0E93" w:rsidP="007C0E93">
            <w:pPr>
              <w:rPr>
                <w:bCs/>
                <w:sz w:val="18"/>
                <w:szCs w:val="18"/>
              </w:rPr>
            </w:pPr>
            <w:r w:rsidRPr="007E244E">
              <w:rPr>
                <w:rFonts w:ascii="Arial" w:hAnsi="Arial" w:cs="Arial"/>
                <w:bCs/>
                <w:sz w:val="18"/>
                <w:szCs w:val="18"/>
              </w:rPr>
              <w:t>FR2.</w:t>
            </w:r>
            <w:r w:rsidRPr="007E244E">
              <w:rPr>
                <w:rFonts w:ascii="Arial" w:eastAsia="MS Mincho" w:hAnsi="Arial" w:cs="Arial"/>
                <w:bCs/>
                <w:sz w:val="18"/>
                <w:szCs w:val="18"/>
              </w:rPr>
              <w:t>120.2</w:t>
            </w:r>
          </w:p>
        </w:tc>
      </w:tr>
      <w:tr w:rsidR="007C0E93" w:rsidRPr="002C0185" w14:paraId="15F12749" w14:textId="77777777" w:rsidTr="007C0E93">
        <w:tc>
          <w:tcPr>
            <w:tcW w:w="4535" w:type="dxa"/>
            <w:tcBorders>
              <w:bottom w:val="nil"/>
            </w:tcBorders>
          </w:tcPr>
          <w:p w14:paraId="0EF15E2D" w14:textId="77777777" w:rsidR="007C0E93" w:rsidRPr="002C0185" w:rsidRDefault="007C0E93" w:rsidP="007C0E93">
            <w:pPr>
              <w:pStyle w:val="TAL"/>
            </w:pPr>
            <w:r w:rsidRPr="002C0185">
              <w:rPr>
                <w:rFonts w:cs="Arial"/>
                <w:kern w:val="2"/>
                <w:szCs w:val="18"/>
              </w:rPr>
              <w:t xml:space="preserve">    nrofDownlinkSymbols</w:t>
            </w:r>
          </w:p>
        </w:tc>
        <w:tc>
          <w:tcPr>
            <w:tcW w:w="2267" w:type="dxa"/>
          </w:tcPr>
          <w:p w14:paraId="5CB69C8B" w14:textId="77777777" w:rsidR="007C0E93" w:rsidRPr="002C0185" w:rsidRDefault="007C0E93" w:rsidP="007C0E93">
            <w:pPr>
              <w:pStyle w:val="TAL"/>
            </w:pPr>
            <w:r w:rsidRPr="002C0185">
              <w:rPr>
                <w:rFonts w:cs="Arial"/>
                <w:kern w:val="2"/>
                <w:szCs w:val="18"/>
              </w:rPr>
              <w:t>6</w:t>
            </w:r>
          </w:p>
        </w:tc>
        <w:tc>
          <w:tcPr>
            <w:tcW w:w="1700" w:type="dxa"/>
          </w:tcPr>
          <w:p w14:paraId="64A0632D" w14:textId="77777777" w:rsidR="007C0E93" w:rsidRPr="002C0185" w:rsidRDefault="007C0E93" w:rsidP="007C0E93">
            <w:pPr>
              <w:pStyle w:val="TAL"/>
            </w:pPr>
          </w:p>
        </w:tc>
        <w:tc>
          <w:tcPr>
            <w:tcW w:w="1245" w:type="dxa"/>
          </w:tcPr>
          <w:p w14:paraId="780997A7" w14:textId="77777777" w:rsidR="007C0E93" w:rsidRPr="002C0185" w:rsidRDefault="007C0E93" w:rsidP="007C0E93">
            <w:pPr>
              <w:pStyle w:val="TAL"/>
              <w:rPr>
                <w:bCs/>
                <w:szCs w:val="18"/>
              </w:rPr>
            </w:pPr>
            <w:r w:rsidRPr="002C0185">
              <w:rPr>
                <w:bCs/>
                <w:szCs w:val="18"/>
              </w:rPr>
              <w:t>FR1.30-1</w:t>
            </w:r>
          </w:p>
          <w:p w14:paraId="230BC77F" w14:textId="77777777" w:rsidR="007C0E93" w:rsidRPr="002C0185" w:rsidRDefault="007C0E93" w:rsidP="007C0E93">
            <w:pPr>
              <w:pStyle w:val="TAL"/>
            </w:pPr>
            <w:r w:rsidRPr="002C0185">
              <w:rPr>
                <w:bCs/>
                <w:szCs w:val="18"/>
              </w:rPr>
              <w:t>FR1.30-4</w:t>
            </w:r>
          </w:p>
        </w:tc>
      </w:tr>
      <w:tr w:rsidR="007C0E93" w:rsidRPr="002C0185" w14:paraId="4D33DDFC" w14:textId="77777777" w:rsidTr="007C0E93">
        <w:tc>
          <w:tcPr>
            <w:tcW w:w="4535" w:type="dxa"/>
            <w:tcBorders>
              <w:top w:val="nil"/>
              <w:bottom w:val="nil"/>
            </w:tcBorders>
          </w:tcPr>
          <w:p w14:paraId="5F7CCE52" w14:textId="77777777" w:rsidR="007C0E93" w:rsidRPr="002C0185" w:rsidRDefault="007C0E93" w:rsidP="007C0E93">
            <w:pPr>
              <w:pStyle w:val="TAL"/>
            </w:pPr>
          </w:p>
        </w:tc>
        <w:tc>
          <w:tcPr>
            <w:tcW w:w="2267" w:type="dxa"/>
          </w:tcPr>
          <w:p w14:paraId="5203FF79" w14:textId="77777777" w:rsidR="007C0E93" w:rsidRPr="002C0185" w:rsidDel="00952A6F" w:rsidRDefault="007C0E93" w:rsidP="007C0E93">
            <w:pPr>
              <w:pStyle w:val="TAL"/>
              <w:rPr>
                <w:rFonts w:cs="Arial"/>
                <w:kern w:val="2"/>
                <w:szCs w:val="18"/>
              </w:rPr>
            </w:pPr>
            <w:r w:rsidRPr="002C0185">
              <w:rPr>
                <w:rFonts w:cs="Arial"/>
                <w:kern w:val="2"/>
                <w:szCs w:val="18"/>
              </w:rPr>
              <w:t>10</w:t>
            </w:r>
          </w:p>
        </w:tc>
        <w:tc>
          <w:tcPr>
            <w:tcW w:w="1700" w:type="dxa"/>
          </w:tcPr>
          <w:p w14:paraId="7E6C9D12" w14:textId="77777777" w:rsidR="007C0E93" w:rsidRPr="002C0185" w:rsidRDefault="007C0E93" w:rsidP="007C0E93">
            <w:pPr>
              <w:pStyle w:val="TAL"/>
            </w:pPr>
          </w:p>
        </w:tc>
        <w:tc>
          <w:tcPr>
            <w:tcW w:w="1245" w:type="dxa"/>
          </w:tcPr>
          <w:p w14:paraId="27D2ACC2" w14:textId="77777777" w:rsidR="007C0E93" w:rsidRPr="002C0185" w:rsidRDefault="007C0E93" w:rsidP="007C0E93">
            <w:pPr>
              <w:pStyle w:val="TAL"/>
              <w:rPr>
                <w:bCs/>
                <w:szCs w:val="18"/>
              </w:rPr>
            </w:pPr>
            <w:r w:rsidRPr="002C0185">
              <w:rPr>
                <w:bCs/>
                <w:szCs w:val="18"/>
              </w:rPr>
              <w:t>FR1.15-1</w:t>
            </w:r>
          </w:p>
          <w:p w14:paraId="583A53A2" w14:textId="77777777" w:rsidR="007C0E93" w:rsidRPr="002C0185" w:rsidRDefault="007C0E93" w:rsidP="007C0E93">
            <w:pPr>
              <w:pStyle w:val="TAL"/>
              <w:rPr>
                <w:bCs/>
                <w:szCs w:val="18"/>
              </w:rPr>
            </w:pPr>
            <w:r w:rsidRPr="002C0185">
              <w:rPr>
                <w:bCs/>
                <w:szCs w:val="18"/>
              </w:rPr>
              <w:t>FR1.30-2</w:t>
            </w:r>
          </w:p>
          <w:p w14:paraId="50A760CA" w14:textId="77777777" w:rsidR="007C0E93" w:rsidRPr="002C0185" w:rsidRDefault="007C0E93" w:rsidP="007C0E93">
            <w:pPr>
              <w:pStyle w:val="TAL"/>
              <w:rPr>
                <w:bCs/>
                <w:szCs w:val="18"/>
              </w:rPr>
            </w:pPr>
            <w:r w:rsidRPr="002C0185">
              <w:rPr>
                <w:bCs/>
                <w:szCs w:val="18"/>
              </w:rPr>
              <w:t>FR1.30-3</w:t>
            </w:r>
          </w:p>
          <w:p w14:paraId="403917A6" w14:textId="77777777" w:rsidR="007C0E93" w:rsidRPr="002C0185" w:rsidRDefault="007C0E93" w:rsidP="007C0E93">
            <w:pPr>
              <w:pStyle w:val="TAL"/>
              <w:rPr>
                <w:bCs/>
                <w:szCs w:val="18"/>
              </w:rPr>
            </w:pPr>
            <w:r w:rsidRPr="002C0185">
              <w:rPr>
                <w:bCs/>
                <w:szCs w:val="18"/>
              </w:rPr>
              <w:t>FR1.30-6</w:t>
            </w:r>
          </w:p>
          <w:p w14:paraId="694D1537" w14:textId="77777777" w:rsidR="007C0E93" w:rsidRPr="002C0185" w:rsidRDefault="007C0E93" w:rsidP="007C0E93">
            <w:pPr>
              <w:pStyle w:val="TAL"/>
              <w:rPr>
                <w:rFonts w:cs="Arial"/>
                <w:kern w:val="2"/>
                <w:szCs w:val="18"/>
              </w:rPr>
            </w:pPr>
            <w:r w:rsidRPr="002C0185">
              <w:rPr>
                <w:bCs/>
                <w:szCs w:val="18"/>
              </w:rPr>
              <w:t>FR2.120.1</w:t>
            </w:r>
          </w:p>
        </w:tc>
      </w:tr>
      <w:tr w:rsidR="007C0E93" w:rsidRPr="002C0185" w14:paraId="08D5E904" w14:textId="77777777" w:rsidTr="007C0E93">
        <w:tc>
          <w:tcPr>
            <w:tcW w:w="4535" w:type="dxa"/>
            <w:tcBorders>
              <w:top w:val="nil"/>
              <w:bottom w:val="nil"/>
            </w:tcBorders>
          </w:tcPr>
          <w:p w14:paraId="59D7E1D0" w14:textId="77777777" w:rsidR="007C0E93" w:rsidRPr="002C0185" w:rsidRDefault="007C0E93" w:rsidP="007C0E93">
            <w:pPr>
              <w:pStyle w:val="TAL"/>
              <w:rPr>
                <w:rFonts w:cs="Arial"/>
                <w:kern w:val="2"/>
                <w:szCs w:val="18"/>
              </w:rPr>
            </w:pPr>
          </w:p>
        </w:tc>
        <w:tc>
          <w:tcPr>
            <w:tcW w:w="2267" w:type="dxa"/>
          </w:tcPr>
          <w:p w14:paraId="49FEDD86" w14:textId="77777777" w:rsidR="007C0E93" w:rsidRPr="002C0185" w:rsidRDefault="007C0E93" w:rsidP="007C0E93">
            <w:pPr>
              <w:pStyle w:val="TAL"/>
              <w:rPr>
                <w:rFonts w:cs="Arial"/>
                <w:kern w:val="2"/>
                <w:szCs w:val="18"/>
              </w:rPr>
            </w:pPr>
            <w:r w:rsidRPr="002C0185">
              <w:rPr>
                <w:rFonts w:cs="Arial"/>
                <w:kern w:val="2"/>
                <w:szCs w:val="18"/>
              </w:rPr>
              <w:t>12</w:t>
            </w:r>
          </w:p>
        </w:tc>
        <w:tc>
          <w:tcPr>
            <w:tcW w:w="1700" w:type="dxa"/>
          </w:tcPr>
          <w:p w14:paraId="51854C46" w14:textId="77777777" w:rsidR="007C0E93" w:rsidRPr="002C0185" w:rsidRDefault="007C0E93" w:rsidP="007C0E93">
            <w:pPr>
              <w:pStyle w:val="TAL"/>
            </w:pPr>
          </w:p>
        </w:tc>
        <w:tc>
          <w:tcPr>
            <w:tcW w:w="1245" w:type="dxa"/>
          </w:tcPr>
          <w:p w14:paraId="01CBF72B" w14:textId="77777777" w:rsidR="007C0E93" w:rsidRPr="002C0185" w:rsidRDefault="007C0E93" w:rsidP="007C0E93">
            <w:pPr>
              <w:pStyle w:val="TAL"/>
              <w:rPr>
                <w:bCs/>
                <w:szCs w:val="18"/>
              </w:rPr>
            </w:pPr>
            <w:r w:rsidRPr="002C0185">
              <w:rPr>
                <w:bCs/>
                <w:szCs w:val="18"/>
              </w:rPr>
              <w:t>FR1.30-5</w:t>
            </w:r>
          </w:p>
        </w:tc>
      </w:tr>
      <w:tr w:rsidR="007C0E93" w:rsidRPr="002C0185" w14:paraId="40E44274" w14:textId="77777777" w:rsidTr="007C0E93">
        <w:tc>
          <w:tcPr>
            <w:tcW w:w="4535" w:type="dxa"/>
            <w:tcBorders>
              <w:top w:val="nil"/>
            </w:tcBorders>
          </w:tcPr>
          <w:p w14:paraId="1159015F" w14:textId="77777777" w:rsidR="007C0E93" w:rsidRPr="002C0185" w:rsidRDefault="007C0E93" w:rsidP="007C0E93">
            <w:pPr>
              <w:pStyle w:val="TAL"/>
              <w:rPr>
                <w:rFonts w:cs="Arial"/>
                <w:kern w:val="2"/>
                <w:szCs w:val="18"/>
              </w:rPr>
            </w:pPr>
          </w:p>
        </w:tc>
        <w:tc>
          <w:tcPr>
            <w:tcW w:w="2267" w:type="dxa"/>
          </w:tcPr>
          <w:p w14:paraId="1E96457D" w14:textId="77777777" w:rsidR="007C0E93" w:rsidRPr="002C0185" w:rsidRDefault="007C0E93" w:rsidP="007C0E93">
            <w:pPr>
              <w:pStyle w:val="TAL"/>
              <w:rPr>
                <w:rFonts w:cs="Arial"/>
                <w:kern w:val="2"/>
                <w:szCs w:val="18"/>
              </w:rPr>
            </w:pPr>
            <w:r w:rsidRPr="002C0185">
              <w:rPr>
                <w:rFonts w:cs="Arial"/>
                <w:kern w:val="2"/>
                <w:szCs w:val="18"/>
              </w:rPr>
              <w:t>11</w:t>
            </w:r>
          </w:p>
        </w:tc>
        <w:tc>
          <w:tcPr>
            <w:tcW w:w="1700" w:type="dxa"/>
          </w:tcPr>
          <w:p w14:paraId="05F4888B" w14:textId="77777777" w:rsidR="007C0E93" w:rsidRPr="002C0185" w:rsidRDefault="007C0E93" w:rsidP="007C0E93">
            <w:pPr>
              <w:pStyle w:val="TAL"/>
            </w:pPr>
          </w:p>
        </w:tc>
        <w:tc>
          <w:tcPr>
            <w:tcW w:w="1245" w:type="dxa"/>
          </w:tcPr>
          <w:p w14:paraId="1126FA34" w14:textId="77777777" w:rsidR="007C0E93" w:rsidRPr="002C0185" w:rsidRDefault="007C0E93" w:rsidP="007C0E93">
            <w:pPr>
              <w:pStyle w:val="TAL"/>
              <w:rPr>
                <w:bCs/>
                <w:szCs w:val="18"/>
              </w:rPr>
            </w:pPr>
            <w:r w:rsidRPr="002C0185">
              <w:rPr>
                <w:bCs/>
                <w:szCs w:val="18"/>
              </w:rPr>
              <w:t>FR2.60-1</w:t>
            </w:r>
          </w:p>
          <w:p w14:paraId="1F59537A" w14:textId="77777777" w:rsidR="007C0E93" w:rsidRPr="002C0185" w:rsidRDefault="007C0E93" w:rsidP="007C0E93">
            <w:pPr>
              <w:pStyle w:val="TAL"/>
              <w:rPr>
                <w:bCs/>
                <w:szCs w:val="18"/>
              </w:rPr>
            </w:pPr>
            <w:r w:rsidRPr="002C0185">
              <w:rPr>
                <w:bCs/>
                <w:szCs w:val="18"/>
              </w:rPr>
              <w:t>FR2.120.2</w:t>
            </w:r>
          </w:p>
        </w:tc>
      </w:tr>
      <w:tr w:rsidR="007C0E93" w:rsidRPr="002C0185" w14:paraId="68EED245" w14:textId="77777777" w:rsidTr="007C0E93">
        <w:tc>
          <w:tcPr>
            <w:tcW w:w="4535" w:type="dxa"/>
            <w:tcBorders>
              <w:bottom w:val="nil"/>
            </w:tcBorders>
          </w:tcPr>
          <w:p w14:paraId="0FD63725" w14:textId="77777777" w:rsidR="007C0E93" w:rsidRPr="002C0185" w:rsidRDefault="007C0E93" w:rsidP="007C0E93">
            <w:pPr>
              <w:pStyle w:val="TAL"/>
            </w:pPr>
            <w:r w:rsidRPr="002C0185">
              <w:rPr>
                <w:rFonts w:cs="Arial"/>
                <w:kern w:val="2"/>
                <w:szCs w:val="18"/>
              </w:rPr>
              <w:t xml:space="preserve">    nrofUplinkSlots</w:t>
            </w:r>
          </w:p>
        </w:tc>
        <w:tc>
          <w:tcPr>
            <w:tcW w:w="2267" w:type="dxa"/>
          </w:tcPr>
          <w:p w14:paraId="280E3DE4" w14:textId="77777777" w:rsidR="007C0E93" w:rsidRPr="002C0185" w:rsidRDefault="007C0E93" w:rsidP="007C0E93">
            <w:pPr>
              <w:pStyle w:val="TAL"/>
            </w:pPr>
            <w:r w:rsidRPr="002C0185">
              <w:rPr>
                <w:rFonts w:cs="Arial"/>
                <w:kern w:val="2"/>
                <w:szCs w:val="18"/>
              </w:rPr>
              <w:t>2</w:t>
            </w:r>
          </w:p>
        </w:tc>
        <w:tc>
          <w:tcPr>
            <w:tcW w:w="1700" w:type="dxa"/>
          </w:tcPr>
          <w:p w14:paraId="45691730" w14:textId="77777777" w:rsidR="007C0E93" w:rsidRPr="002C0185" w:rsidRDefault="007C0E93" w:rsidP="007C0E93">
            <w:pPr>
              <w:pStyle w:val="TAL"/>
            </w:pPr>
          </w:p>
        </w:tc>
        <w:tc>
          <w:tcPr>
            <w:tcW w:w="1245" w:type="dxa"/>
          </w:tcPr>
          <w:p w14:paraId="6BAB7197" w14:textId="77777777" w:rsidR="007C0E93" w:rsidRPr="002C0185" w:rsidRDefault="007C0E93" w:rsidP="007C0E93">
            <w:pPr>
              <w:pStyle w:val="TAL"/>
              <w:rPr>
                <w:bCs/>
                <w:szCs w:val="18"/>
              </w:rPr>
            </w:pPr>
            <w:r w:rsidRPr="002C0185">
              <w:rPr>
                <w:bCs/>
                <w:szCs w:val="18"/>
              </w:rPr>
              <w:t>FR1.30-1</w:t>
            </w:r>
          </w:p>
          <w:p w14:paraId="2B318FF0" w14:textId="77777777" w:rsidR="007C0E93" w:rsidRPr="002C0185" w:rsidRDefault="007C0E93" w:rsidP="007C0E93">
            <w:pPr>
              <w:pStyle w:val="TAL"/>
              <w:rPr>
                <w:bCs/>
                <w:szCs w:val="18"/>
              </w:rPr>
            </w:pPr>
          </w:p>
          <w:p w14:paraId="276BBB30" w14:textId="77777777" w:rsidR="007C0E93" w:rsidRPr="002C0185" w:rsidRDefault="007C0E93" w:rsidP="007C0E93">
            <w:pPr>
              <w:pStyle w:val="TAL"/>
              <w:rPr>
                <w:bCs/>
                <w:szCs w:val="18"/>
              </w:rPr>
            </w:pPr>
            <w:r w:rsidRPr="002C0185">
              <w:rPr>
                <w:bCs/>
                <w:szCs w:val="18"/>
              </w:rPr>
              <w:t>FR1.30-4</w:t>
            </w:r>
          </w:p>
          <w:p w14:paraId="6AF8E179" w14:textId="77777777" w:rsidR="007C0E93" w:rsidRPr="002C0185" w:rsidRDefault="007C0E93" w:rsidP="007C0E93">
            <w:pPr>
              <w:pStyle w:val="TAL"/>
            </w:pPr>
            <w:r w:rsidRPr="002C0185">
              <w:rPr>
                <w:bCs/>
                <w:szCs w:val="18"/>
              </w:rPr>
              <w:t>FR1.30-5</w:t>
            </w:r>
          </w:p>
        </w:tc>
      </w:tr>
      <w:tr w:rsidR="007C0E93" w:rsidRPr="002C0185" w14:paraId="4124BD26" w14:textId="77777777" w:rsidTr="007C0E93">
        <w:tc>
          <w:tcPr>
            <w:tcW w:w="4535" w:type="dxa"/>
            <w:tcBorders>
              <w:top w:val="nil"/>
              <w:bottom w:val="nil"/>
            </w:tcBorders>
          </w:tcPr>
          <w:p w14:paraId="2D058FE3" w14:textId="77777777" w:rsidR="007C0E93" w:rsidRPr="002C0185" w:rsidRDefault="007C0E93" w:rsidP="007C0E93">
            <w:pPr>
              <w:pStyle w:val="TAL"/>
            </w:pPr>
          </w:p>
        </w:tc>
        <w:tc>
          <w:tcPr>
            <w:tcW w:w="2267" w:type="dxa"/>
          </w:tcPr>
          <w:p w14:paraId="496DC3BE" w14:textId="77777777" w:rsidR="007C0E93" w:rsidRPr="002C0185" w:rsidRDefault="007C0E93" w:rsidP="007C0E93">
            <w:pPr>
              <w:pStyle w:val="TAL"/>
            </w:pPr>
            <w:r w:rsidRPr="002C0185">
              <w:rPr>
                <w:rFonts w:cs="Arial"/>
                <w:kern w:val="2"/>
                <w:szCs w:val="18"/>
              </w:rPr>
              <w:t>1</w:t>
            </w:r>
          </w:p>
        </w:tc>
        <w:tc>
          <w:tcPr>
            <w:tcW w:w="1700" w:type="dxa"/>
          </w:tcPr>
          <w:p w14:paraId="12FB266B" w14:textId="77777777" w:rsidR="007C0E93" w:rsidRPr="002C0185" w:rsidRDefault="007C0E93" w:rsidP="007C0E93">
            <w:pPr>
              <w:pStyle w:val="TAL"/>
            </w:pPr>
          </w:p>
        </w:tc>
        <w:tc>
          <w:tcPr>
            <w:tcW w:w="1245" w:type="dxa"/>
          </w:tcPr>
          <w:p w14:paraId="47FD9AE8" w14:textId="77777777" w:rsidR="007C0E93" w:rsidRPr="002C0185" w:rsidRDefault="007C0E93" w:rsidP="007C0E93">
            <w:pPr>
              <w:pStyle w:val="TAL"/>
              <w:rPr>
                <w:bCs/>
                <w:szCs w:val="18"/>
              </w:rPr>
            </w:pPr>
            <w:r w:rsidRPr="002C0185">
              <w:rPr>
                <w:bCs/>
                <w:szCs w:val="18"/>
              </w:rPr>
              <w:t>FR1.15-1</w:t>
            </w:r>
          </w:p>
          <w:p w14:paraId="672C8D6C" w14:textId="77777777" w:rsidR="007C0E93" w:rsidRPr="002C0185" w:rsidRDefault="007C0E93" w:rsidP="007C0E93">
            <w:pPr>
              <w:pStyle w:val="TAL"/>
              <w:rPr>
                <w:bCs/>
                <w:szCs w:val="18"/>
              </w:rPr>
            </w:pPr>
            <w:r w:rsidRPr="002C0185">
              <w:rPr>
                <w:bCs/>
                <w:szCs w:val="18"/>
              </w:rPr>
              <w:t>FR1.30-2</w:t>
            </w:r>
          </w:p>
          <w:p w14:paraId="333A4B97" w14:textId="77777777" w:rsidR="007C0E93" w:rsidRPr="002C0185" w:rsidRDefault="007C0E93" w:rsidP="007C0E93">
            <w:pPr>
              <w:pStyle w:val="TAL"/>
              <w:rPr>
                <w:bCs/>
                <w:szCs w:val="18"/>
              </w:rPr>
            </w:pPr>
            <w:r w:rsidRPr="002C0185">
              <w:rPr>
                <w:bCs/>
                <w:szCs w:val="18"/>
              </w:rPr>
              <w:t>FR1.30-3</w:t>
            </w:r>
          </w:p>
          <w:p w14:paraId="5E72B426" w14:textId="77777777" w:rsidR="007C0E93" w:rsidRPr="002C0185" w:rsidRDefault="007C0E93" w:rsidP="007C0E93">
            <w:pPr>
              <w:pStyle w:val="TAL"/>
              <w:rPr>
                <w:bCs/>
                <w:szCs w:val="18"/>
              </w:rPr>
            </w:pPr>
            <w:r w:rsidRPr="002C0185">
              <w:rPr>
                <w:bCs/>
                <w:szCs w:val="18"/>
              </w:rPr>
              <w:t>FR2.60-1</w:t>
            </w:r>
          </w:p>
          <w:p w14:paraId="7175FCE7" w14:textId="77777777" w:rsidR="007C0E93" w:rsidRPr="002C0185" w:rsidRDefault="007C0E93" w:rsidP="007C0E93">
            <w:pPr>
              <w:pStyle w:val="TAL"/>
              <w:rPr>
                <w:bCs/>
                <w:szCs w:val="18"/>
              </w:rPr>
            </w:pPr>
            <w:r w:rsidRPr="002C0185">
              <w:rPr>
                <w:bCs/>
                <w:szCs w:val="18"/>
              </w:rPr>
              <w:t>FR2.120.1</w:t>
            </w:r>
          </w:p>
          <w:p w14:paraId="567427B9" w14:textId="77777777" w:rsidR="007C0E93" w:rsidRPr="002C0185" w:rsidRDefault="007C0E93" w:rsidP="007C0E93">
            <w:pPr>
              <w:pStyle w:val="TAL"/>
              <w:rPr>
                <w:bCs/>
                <w:szCs w:val="18"/>
              </w:rPr>
            </w:pPr>
            <w:r w:rsidRPr="002C0185">
              <w:rPr>
                <w:bCs/>
                <w:szCs w:val="18"/>
              </w:rPr>
              <w:t>FR2.120.2</w:t>
            </w:r>
          </w:p>
        </w:tc>
      </w:tr>
      <w:tr w:rsidR="007C0E93" w:rsidRPr="002C0185" w14:paraId="7B4D933C" w14:textId="77777777" w:rsidTr="007C0E93">
        <w:tc>
          <w:tcPr>
            <w:tcW w:w="4535" w:type="dxa"/>
            <w:tcBorders>
              <w:top w:val="nil"/>
            </w:tcBorders>
          </w:tcPr>
          <w:p w14:paraId="39792595" w14:textId="77777777" w:rsidR="007C0E93" w:rsidRPr="002C0185" w:rsidRDefault="007C0E93" w:rsidP="007C0E93">
            <w:pPr>
              <w:pStyle w:val="TAL"/>
            </w:pPr>
          </w:p>
        </w:tc>
        <w:tc>
          <w:tcPr>
            <w:tcW w:w="2267" w:type="dxa"/>
          </w:tcPr>
          <w:p w14:paraId="77A3A99B" w14:textId="77777777" w:rsidR="007C0E93" w:rsidRPr="002C0185" w:rsidRDefault="007C0E93" w:rsidP="007C0E93">
            <w:pPr>
              <w:pStyle w:val="TAL"/>
              <w:rPr>
                <w:rFonts w:cs="Arial"/>
                <w:kern w:val="2"/>
                <w:szCs w:val="18"/>
              </w:rPr>
            </w:pPr>
            <w:r w:rsidRPr="002C0185">
              <w:rPr>
                <w:rFonts w:cs="Arial"/>
                <w:kern w:val="2"/>
                <w:szCs w:val="18"/>
              </w:rPr>
              <w:t>0</w:t>
            </w:r>
          </w:p>
        </w:tc>
        <w:tc>
          <w:tcPr>
            <w:tcW w:w="1700" w:type="dxa"/>
          </w:tcPr>
          <w:p w14:paraId="5CAE8F66" w14:textId="77777777" w:rsidR="007C0E93" w:rsidRPr="002C0185" w:rsidRDefault="007C0E93" w:rsidP="007C0E93">
            <w:pPr>
              <w:pStyle w:val="TAL"/>
            </w:pPr>
          </w:p>
        </w:tc>
        <w:tc>
          <w:tcPr>
            <w:tcW w:w="1245" w:type="dxa"/>
          </w:tcPr>
          <w:p w14:paraId="2FC03211" w14:textId="77777777" w:rsidR="007C0E93" w:rsidRPr="002C0185" w:rsidRDefault="007C0E93" w:rsidP="007C0E93">
            <w:pPr>
              <w:pStyle w:val="TAL"/>
              <w:rPr>
                <w:bCs/>
                <w:szCs w:val="18"/>
              </w:rPr>
            </w:pPr>
            <w:r w:rsidRPr="002C0185">
              <w:rPr>
                <w:bCs/>
                <w:szCs w:val="18"/>
              </w:rPr>
              <w:t>FR1.30-6</w:t>
            </w:r>
          </w:p>
        </w:tc>
      </w:tr>
      <w:tr w:rsidR="007C0E93" w:rsidRPr="002C0185" w14:paraId="67F5E455" w14:textId="77777777" w:rsidTr="007C0E93">
        <w:tc>
          <w:tcPr>
            <w:tcW w:w="4535" w:type="dxa"/>
            <w:tcBorders>
              <w:bottom w:val="nil"/>
            </w:tcBorders>
          </w:tcPr>
          <w:p w14:paraId="6A165590" w14:textId="77777777" w:rsidR="007C0E93" w:rsidRPr="002C0185" w:rsidRDefault="007C0E93" w:rsidP="007C0E93">
            <w:pPr>
              <w:pStyle w:val="TAL"/>
            </w:pPr>
            <w:r w:rsidRPr="002C0185">
              <w:rPr>
                <w:rFonts w:cs="Arial"/>
                <w:kern w:val="2"/>
                <w:szCs w:val="18"/>
              </w:rPr>
              <w:t xml:space="preserve">    nrofUplinkSymbols</w:t>
            </w:r>
          </w:p>
        </w:tc>
        <w:tc>
          <w:tcPr>
            <w:tcW w:w="2267" w:type="dxa"/>
          </w:tcPr>
          <w:p w14:paraId="75DD5D63" w14:textId="77777777" w:rsidR="007C0E93" w:rsidRPr="002C0185" w:rsidRDefault="007C0E93" w:rsidP="007C0E93">
            <w:pPr>
              <w:pStyle w:val="TAL"/>
            </w:pPr>
            <w:r w:rsidRPr="002C0185">
              <w:rPr>
                <w:rFonts w:cs="Arial"/>
                <w:kern w:val="2"/>
                <w:szCs w:val="18"/>
              </w:rPr>
              <w:t>4</w:t>
            </w:r>
          </w:p>
        </w:tc>
        <w:tc>
          <w:tcPr>
            <w:tcW w:w="1700" w:type="dxa"/>
          </w:tcPr>
          <w:p w14:paraId="48548445" w14:textId="77777777" w:rsidR="007C0E93" w:rsidRPr="002C0185" w:rsidRDefault="007C0E93" w:rsidP="007C0E93">
            <w:pPr>
              <w:pStyle w:val="TAL"/>
            </w:pPr>
          </w:p>
        </w:tc>
        <w:tc>
          <w:tcPr>
            <w:tcW w:w="1245" w:type="dxa"/>
          </w:tcPr>
          <w:p w14:paraId="6D6314B8" w14:textId="77777777" w:rsidR="007C0E93" w:rsidRPr="002C0185" w:rsidRDefault="007C0E93" w:rsidP="007C0E93">
            <w:pPr>
              <w:pStyle w:val="TAL"/>
              <w:rPr>
                <w:bCs/>
                <w:szCs w:val="18"/>
              </w:rPr>
            </w:pPr>
            <w:r w:rsidRPr="002C0185">
              <w:rPr>
                <w:bCs/>
                <w:szCs w:val="18"/>
              </w:rPr>
              <w:t>FR1.30-1</w:t>
            </w:r>
          </w:p>
          <w:p w14:paraId="0D1EC5E4" w14:textId="77777777" w:rsidR="007C0E93" w:rsidRPr="002C0185" w:rsidRDefault="007C0E93" w:rsidP="007C0E93">
            <w:pPr>
              <w:pStyle w:val="TAL"/>
              <w:rPr>
                <w:bCs/>
                <w:szCs w:val="18"/>
              </w:rPr>
            </w:pPr>
          </w:p>
          <w:p w14:paraId="709A76CB" w14:textId="77777777" w:rsidR="007C0E93" w:rsidRPr="002C0185" w:rsidRDefault="007C0E93" w:rsidP="007C0E93">
            <w:pPr>
              <w:pStyle w:val="TAL"/>
              <w:rPr>
                <w:bCs/>
                <w:szCs w:val="18"/>
              </w:rPr>
            </w:pPr>
            <w:r w:rsidRPr="002C0185">
              <w:rPr>
                <w:bCs/>
                <w:szCs w:val="18"/>
              </w:rPr>
              <w:t>FR1.30-4</w:t>
            </w:r>
          </w:p>
          <w:p w14:paraId="70CC4813" w14:textId="77777777" w:rsidR="007C0E93" w:rsidRPr="002C0185" w:rsidRDefault="007C0E93" w:rsidP="007C0E93">
            <w:pPr>
              <w:pStyle w:val="TAL"/>
            </w:pPr>
            <w:r w:rsidRPr="002C0185">
              <w:rPr>
                <w:bCs/>
                <w:szCs w:val="18"/>
              </w:rPr>
              <w:t>FR1.30-5</w:t>
            </w:r>
          </w:p>
        </w:tc>
      </w:tr>
      <w:tr w:rsidR="007C0E93" w:rsidRPr="002C0185" w14:paraId="0F86F74F" w14:textId="77777777" w:rsidTr="007C0E93">
        <w:tc>
          <w:tcPr>
            <w:tcW w:w="4535" w:type="dxa"/>
            <w:tcBorders>
              <w:top w:val="nil"/>
              <w:bottom w:val="nil"/>
            </w:tcBorders>
          </w:tcPr>
          <w:p w14:paraId="5F456C37" w14:textId="77777777" w:rsidR="007C0E93" w:rsidRPr="002C0185" w:rsidRDefault="007C0E93" w:rsidP="007C0E93">
            <w:pPr>
              <w:pStyle w:val="TAL"/>
              <w:rPr>
                <w:rFonts w:cs="Arial"/>
                <w:kern w:val="2"/>
                <w:szCs w:val="18"/>
              </w:rPr>
            </w:pPr>
          </w:p>
        </w:tc>
        <w:tc>
          <w:tcPr>
            <w:tcW w:w="2267" w:type="dxa"/>
          </w:tcPr>
          <w:p w14:paraId="055563EF" w14:textId="77777777" w:rsidR="007C0E93" w:rsidRPr="002C0185" w:rsidRDefault="007C0E93" w:rsidP="007C0E93">
            <w:pPr>
              <w:pStyle w:val="TAL"/>
              <w:rPr>
                <w:rFonts w:cs="Arial"/>
                <w:kern w:val="2"/>
                <w:szCs w:val="18"/>
              </w:rPr>
            </w:pPr>
            <w:r w:rsidRPr="002C0185">
              <w:rPr>
                <w:rFonts w:cs="Arial"/>
                <w:kern w:val="2"/>
                <w:szCs w:val="18"/>
              </w:rPr>
              <w:t>0</w:t>
            </w:r>
          </w:p>
        </w:tc>
        <w:tc>
          <w:tcPr>
            <w:tcW w:w="1700" w:type="dxa"/>
          </w:tcPr>
          <w:p w14:paraId="37E77528" w14:textId="77777777" w:rsidR="007C0E93" w:rsidRPr="002C0185" w:rsidRDefault="007C0E93" w:rsidP="007C0E93">
            <w:pPr>
              <w:pStyle w:val="TAL"/>
            </w:pPr>
          </w:p>
        </w:tc>
        <w:tc>
          <w:tcPr>
            <w:tcW w:w="1245" w:type="dxa"/>
          </w:tcPr>
          <w:p w14:paraId="45865540" w14:textId="77777777" w:rsidR="007C0E93" w:rsidRPr="002C0185" w:rsidRDefault="007C0E93" w:rsidP="007C0E93">
            <w:pPr>
              <w:pStyle w:val="TAL"/>
              <w:rPr>
                <w:bCs/>
                <w:szCs w:val="18"/>
              </w:rPr>
            </w:pPr>
            <w:r w:rsidRPr="002C0185">
              <w:rPr>
                <w:bCs/>
                <w:szCs w:val="18"/>
              </w:rPr>
              <w:t>FR1.30-6</w:t>
            </w:r>
          </w:p>
          <w:p w14:paraId="4D814A4C" w14:textId="77777777" w:rsidR="007C0E93" w:rsidRPr="002C0185" w:rsidRDefault="007C0E93" w:rsidP="007C0E93">
            <w:pPr>
              <w:pStyle w:val="TAL"/>
              <w:rPr>
                <w:bCs/>
                <w:szCs w:val="18"/>
              </w:rPr>
            </w:pPr>
            <w:r w:rsidRPr="002C0185">
              <w:rPr>
                <w:bCs/>
                <w:szCs w:val="18"/>
              </w:rPr>
              <w:t>FR2.60-1</w:t>
            </w:r>
          </w:p>
          <w:p w14:paraId="740C1B79" w14:textId="77777777" w:rsidR="007C0E93" w:rsidRPr="002C0185" w:rsidRDefault="007C0E93" w:rsidP="007C0E93">
            <w:pPr>
              <w:pStyle w:val="TAL"/>
              <w:rPr>
                <w:bCs/>
                <w:szCs w:val="18"/>
              </w:rPr>
            </w:pPr>
            <w:r w:rsidRPr="002C0185">
              <w:rPr>
                <w:bCs/>
                <w:szCs w:val="18"/>
              </w:rPr>
              <w:t>FR2.120.2</w:t>
            </w:r>
          </w:p>
        </w:tc>
      </w:tr>
      <w:tr w:rsidR="007C0E93" w:rsidRPr="002C0185" w14:paraId="71D5B877" w14:textId="77777777" w:rsidTr="007C0E93">
        <w:tc>
          <w:tcPr>
            <w:tcW w:w="4535" w:type="dxa"/>
            <w:tcBorders>
              <w:top w:val="nil"/>
            </w:tcBorders>
          </w:tcPr>
          <w:p w14:paraId="47CA3909" w14:textId="77777777" w:rsidR="007C0E93" w:rsidRPr="002C0185" w:rsidRDefault="007C0E93" w:rsidP="007C0E93">
            <w:pPr>
              <w:pStyle w:val="TAL"/>
            </w:pPr>
          </w:p>
        </w:tc>
        <w:tc>
          <w:tcPr>
            <w:tcW w:w="2267" w:type="dxa"/>
          </w:tcPr>
          <w:p w14:paraId="33FAF5F9" w14:textId="77777777" w:rsidR="007C0E93" w:rsidRPr="002C0185" w:rsidRDefault="007C0E93" w:rsidP="007C0E93">
            <w:pPr>
              <w:pStyle w:val="TAL"/>
            </w:pPr>
            <w:r w:rsidRPr="002C0185">
              <w:rPr>
                <w:rFonts w:cs="Arial"/>
                <w:kern w:val="2"/>
                <w:szCs w:val="18"/>
              </w:rPr>
              <w:t>2</w:t>
            </w:r>
          </w:p>
        </w:tc>
        <w:tc>
          <w:tcPr>
            <w:tcW w:w="1700" w:type="dxa"/>
          </w:tcPr>
          <w:p w14:paraId="3DBB13EB" w14:textId="77777777" w:rsidR="007C0E93" w:rsidRPr="002C0185" w:rsidRDefault="007C0E93" w:rsidP="007C0E93">
            <w:pPr>
              <w:pStyle w:val="TAL"/>
            </w:pPr>
          </w:p>
        </w:tc>
        <w:tc>
          <w:tcPr>
            <w:tcW w:w="1245" w:type="dxa"/>
          </w:tcPr>
          <w:p w14:paraId="4CF7FCA1" w14:textId="77777777" w:rsidR="007C0E93" w:rsidRPr="002C0185" w:rsidRDefault="007C0E93" w:rsidP="007C0E93">
            <w:pPr>
              <w:pStyle w:val="TAL"/>
              <w:rPr>
                <w:bCs/>
                <w:szCs w:val="18"/>
              </w:rPr>
            </w:pPr>
            <w:r w:rsidRPr="002C0185">
              <w:rPr>
                <w:bCs/>
                <w:szCs w:val="18"/>
              </w:rPr>
              <w:t>FR1.15-1</w:t>
            </w:r>
          </w:p>
          <w:p w14:paraId="60A399A8" w14:textId="77777777" w:rsidR="007C0E93" w:rsidRPr="002C0185" w:rsidRDefault="007C0E93" w:rsidP="007C0E93">
            <w:pPr>
              <w:pStyle w:val="TAL"/>
              <w:rPr>
                <w:bCs/>
                <w:szCs w:val="18"/>
              </w:rPr>
            </w:pPr>
            <w:r w:rsidRPr="002C0185">
              <w:rPr>
                <w:bCs/>
                <w:szCs w:val="18"/>
              </w:rPr>
              <w:t>FR1.30-2</w:t>
            </w:r>
          </w:p>
          <w:p w14:paraId="7F4AB4D1" w14:textId="77777777" w:rsidR="007C0E93" w:rsidRPr="002C0185" w:rsidRDefault="007C0E93" w:rsidP="007C0E93">
            <w:pPr>
              <w:pStyle w:val="TAL"/>
              <w:rPr>
                <w:bCs/>
                <w:szCs w:val="18"/>
              </w:rPr>
            </w:pPr>
            <w:r w:rsidRPr="002C0185">
              <w:rPr>
                <w:bCs/>
                <w:szCs w:val="18"/>
              </w:rPr>
              <w:t>FR1.30-3</w:t>
            </w:r>
          </w:p>
          <w:p w14:paraId="7007C09E" w14:textId="77777777" w:rsidR="007C0E93" w:rsidRPr="002C0185" w:rsidRDefault="007C0E93" w:rsidP="007C0E93">
            <w:pPr>
              <w:pStyle w:val="TAL"/>
              <w:rPr>
                <w:bCs/>
                <w:szCs w:val="18"/>
              </w:rPr>
            </w:pPr>
            <w:r w:rsidRPr="002C0185">
              <w:rPr>
                <w:bCs/>
                <w:szCs w:val="18"/>
              </w:rPr>
              <w:t>FR2.60-1</w:t>
            </w:r>
          </w:p>
          <w:p w14:paraId="74754FA0" w14:textId="77777777" w:rsidR="007C0E93" w:rsidRPr="002C0185" w:rsidRDefault="007C0E93" w:rsidP="007C0E93">
            <w:pPr>
              <w:pStyle w:val="TAL"/>
              <w:rPr>
                <w:bCs/>
                <w:szCs w:val="18"/>
              </w:rPr>
            </w:pPr>
            <w:r w:rsidRPr="002C0185">
              <w:rPr>
                <w:bCs/>
                <w:szCs w:val="18"/>
              </w:rPr>
              <w:t>FR2.120.1</w:t>
            </w:r>
          </w:p>
          <w:p w14:paraId="537CB26C" w14:textId="77777777" w:rsidR="007C0E93" w:rsidRPr="002C0185" w:rsidRDefault="007C0E93" w:rsidP="007C0E93">
            <w:pPr>
              <w:pStyle w:val="TAL"/>
              <w:rPr>
                <w:bCs/>
                <w:szCs w:val="18"/>
              </w:rPr>
            </w:pPr>
            <w:r w:rsidRPr="002C0185">
              <w:rPr>
                <w:bCs/>
                <w:szCs w:val="18"/>
              </w:rPr>
              <w:t>FR2.120.2</w:t>
            </w:r>
          </w:p>
        </w:tc>
      </w:tr>
      <w:tr w:rsidR="007C0E93" w:rsidRPr="002C0185" w14:paraId="1CFFE315" w14:textId="77777777" w:rsidTr="007C0E93">
        <w:tc>
          <w:tcPr>
            <w:tcW w:w="4535" w:type="dxa"/>
          </w:tcPr>
          <w:p w14:paraId="2F12A844" w14:textId="77777777" w:rsidR="007C0E93" w:rsidRPr="002C0185" w:rsidRDefault="007C0E93" w:rsidP="007C0E93">
            <w:pPr>
              <w:pStyle w:val="TAL"/>
            </w:pPr>
            <w:r w:rsidRPr="002C0185">
              <w:rPr>
                <w:rFonts w:cs="Arial"/>
                <w:kern w:val="2"/>
                <w:szCs w:val="18"/>
              </w:rPr>
              <w:t xml:space="preserve">  }</w:t>
            </w:r>
          </w:p>
        </w:tc>
        <w:tc>
          <w:tcPr>
            <w:tcW w:w="2267" w:type="dxa"/>
          </w:tcPr>
          <w:p w14:paraId="79CDF611" w14:textId="77777777" w:rsidR="007C0E93" w:rsidRPr="002C0185" w:rsidRDefault="007C0E93" w:rsidP="007C0E93">
            <w:pPr>
              <w:pStyle w:val="TAL"/>
              <w:rPr>
                <w:rFonts w:cs="Arial"/>
                <w:kern w:val="2"/>
                <w:szCs w:val="18"/>
              </w:rPr>
            </w:pPr>
          </w:p>
        </w:tc>
        <w:tc>
          <w:tcPr>
            <w:tcW w:w="1700" w:type="dxa"/>
          </w:tcPr>
          <w:p w14:paraId="6D65E14F" w14:textId="77777777" w:rsidR="007C0E93" w:rsidRPr="002C0185" w:rsidRDefault="007C0E93" w:rsidP="007C0E93">
            <w:pPr>
              <w:pStyle w:val="TAL"/>
            </w:pPr>
          </w:p>
        </w:tc>
        <w:tc>
          <w:tcPr>
            <w:tcW w:w="1245" w:type="dxa"/>
          </w:tcPr>
          <w:p w14:paraId="78818CB5" w14:textId="77777777" w:rsidR="007C0E93" w:rsidRPr="002C0185" w:rsidRDefault="007C0E93" w:rsidP="007C0E93">
            <w:pPr>
              <w:pStyle w:val="TAL"/>
              <w:rPr>
                <w:rFonts w:cs="Arial"/>
                <w:kern w:val="2"/>
                <w:szCs w:val="18"/>
              </w:rPr>
            </w:pPr>
          </w:p>
        </w:tc>
      </w:tr>
      <w:tr w:rsidR="007C0E93" w:rsidRPr="002C0185" w14:paraId="36A3006F" w14:textId="77777777" w:rsidTr="007C0E93">
        <w:tc>
          <w:tcPr>
            <w:tcW w:w="4535" w:type="dxa"/>
          </w:tcPr>
          <w:p w14:paraId="1FB762B0" w14:textId="77777777" w:rsidR="007C0E93" w:rsidRPr="002C0185" w:rsidRDefault="007C0E93" w:rsidP="007C0E93">
            <w:pPr>
              <w:pStyle w:val="TAL"/>
            </w:pPr>
            <w:r w:rsidRPr="002C0185">
              <w:rPr>
                <w:rFonts w:cs="Arial"/>
                <w:kern w:val="2"/>
                <w:szCs w:val="18"/>
              </w:rPr>
              <w:t xml:space="preserve">  pattern2</w:t>
            </w:r>
          </w:p>
        </w:tc>
        <w:tc>
          <w:tcPr>
            <w:tcW w:w="2267" w:type="dxa"/>
          </w:tcPr>
          <w:p w14:paraId="5951CD68" w14:textId="77777777" w:rsidR="007C0E93" w:rsidRPr="002C0185" w:rsidRDefault="007C0E93" w:rsidP="007C0E93">
            <w:pPr>
              <w:pStyle w:val="TAL"/>
              <w:rPr>
                <w:rFonts w:cs="Arial"/>
                <w:kern w:val="2"/>
                <w:szCs w:val="18"/>
              </w:rPr>
            </w:pPr>
            <w:r w:rsidRPr="002C0185">
              <w:rPr>
                <w:rFonts w:cs="Arial"/>
                <w:kern w:val="2"/>
                <w:szCs w:val="18"/>
              </w:rPr>
              <w:t>Not present</w:t>
            </w:r>
          </w:p>
        </w:tc>
        <w:tc>
          <w:tcPr>
            <w:tcW w:w="1700" w:type="dxa"/>
          </w:tcPr>
          <w:p w14:paraId="3241F5F5" w14:textId="77777777" w:rsidR="007C0E93" w:rsidRPr="002C0185" w:rsidRDefault="007C0E93" w:rsidP="007C0E93">
            <w:pPr>
              <w:pStyle w:val="TAL"/>
            </w:pPr>
          </w:p>
        </w:tc>
        <w:tc>
          <w:tcPr>
            <w:tcW w:w="1245" w:type="dxa"/>
          </w:tcPr>
          <w:p w14:paraId="2785966A" w14:textId="77777777" w:rsidR="007C0E93" w:rsidRPr="002C0185" w:rsidRDefault="007C0E93" w:rsidP="007C0E93">
            <w:pPr>
              <w:pStyle w:val="TAL"/>
              <w:rPr>
                <w:rFonts w:cs="Arial"/>
                <w:kern w:val="2"/>
                <w:szCs w:val="18"/>
              </w:rPr>
            </w:pPr>
            <w:r w:rsidRPr="002C0185">
              <w:rPr>
                <w:rFonts w:cs="Arial"/>
                <w:kern w:val="2"/>
                <w:szCs w:val="18"/>
              </w:rPr>
              <w:t>FR1.15-1,</w:t>
            </w:r>
          </w:p>
          <w:p w14:paraId="4AE83540" w14:textId="77777777" w:rsidR="007C0E93" w:rsidRPr="002C0185" w:rsidRDefault="007C0E93" w:rsidP="007C0E93">
            <w:pPr>
              <w:pStyle w:val="TAL"/>
            </w:pPr>
            <w:r w:rsidRPr="002C0185">
              <w:t>FR1.30-1</w:t>
            </w:r>
          </w:p>
          <w:p w14:paraId="494FC2CC" w14:textId="77777777" w:rsidR="007C0E93" w:rsidRPr="002C0185" w:rsidRDefault="007C0E93" w:rsidP="007C0E93">
            <w:pPr>
              <w:pStyle w:val="TAL"/>
            </w:pPr>
            <w:r w:rsidRPr="002C0185">
              <w:t>FR1.30-2</w:t>
            </w:r>
          </w:p>
          <w:p w14:paraId="13F0F131" w14:textId="77777777" w:rsidR="007C0E93" w:rsidRPr="002C0185" w:rsidRDefault="007C0E93" w:rsidP="007C0E93">
            <w:pPr>
              <w:pStyle w:val="TAL"/>
              <w:rPr>
                <w:bCs/>
                <w:szCs w:val="18"/>
              </w:rPr>
            </w:pPr>
            <w:r w:rsidRPr="002C0185">
              <w:rPr>
                <w:bCs/>
                <w:szCs w:val="18"/>
              </w:rPr>
              <w:t>FR1.30-5</w:t>
            </w:r>
          </w:p>
          <w:p w14:paraId="1D61998E" w14:textId="77777777" w:rsidR="007C0E93" w:rsidRPr="002C0185" w:rsidRDefault="007C0E93" w:rsidP="007C0E93">
            <w:pPr>
              <w:pStyle w:val="TAL"/>
              <w:rPr>
                <w:bCs/>
                <w:szCs w:val="18"/>
              </w:rPr>
            </w:pPr>
            <w:r w:rsidRPr="002C0185">
              <w:rPr>
                <w:bCs/>
                <w:szCs w:val="18"/>
              </w:rPr>
              <w:t>FR2.60-1</w:t>
            </w:r>
          </w:p>
          <w:p w14:paraId="444C8B44" w14:textId="77777777" w:rsidR="007C0E93" w:rsidRPr="002C0185" w:rsidRDefault="007C0E93" w:rsidP="007C0E93">
            <w:pPr>
              <w:pStyle w:val="TAL"/>
              <w:rPr>
                <w:bCs/>
                <w:szCs w:val="18"/>
              </w:rPr>
            </w:pPr>
            <w:r w:rsidRPr="002C0185">
              <w:rPr>
                <w:bCs/>
                <w:szCs w:val="18"/>
              </w:rPr>
              <w:t>FR2.120.1</w:t>
            </w:r>
          </w:p>
          <w:p w14:paraId="47878FC3" w14:textId="77777777" w:rsidR="007C0E93" w:rsidRPr="002C0185" w:rsidRDefault="007C0E93" w:rsidP="007C0E93">
            <w:pPr>
              <w:pStyle w:val="TAL"/>
              <w:rPr>
                <w:rFonts w:cs="Arial"/>
                <w:kern w:val="2"/>
                <w:szCs w:val="18"/>
              </w:rPr>
            </w:pPr>
            <w:r w:rsidRPr="002C0185">
              <w:rPr>
                <w:bCs/>
                <w:szCs w:val="18"/>
              </w:rPr>
              <w:t>FR2.120.2</w:t>
            </w:r>
          </w:p>
        </w:tc>
      </w:tr>
      <w:tr w:rsidR="007C0E93" w:rsidRPr="002C0185" w14:paraId="68C1B3A3" w14:textId="77777777" w:rsidTr="007C0E93">
        <w:tc>
          <w:tcPr>
            <w:tcW w:w="4535" w:type="dxa"/>
          </w:tcPr>
          <w:p w14:paraId="26547EF0" w14:textId="77777777" w:rsidR="007C0E93" w:rsidRPr="002C0185" w:rsidRDefault="007C0E93" w:rsidP="007C0E93">
            <w:pPr>
              <w:pStyle w:val="TAL"/>
              <w:rPr>
                <w:rFonts w:cs="Arial"/>
                <w:kern w:val="2"/>
                <w:szCs w:val="18"/>
              </w:rPr>
            </w:pPr>
            <w:r w:rsidRPr="002C0185">
              <w:rPr>
                <w:rFonts w:cs="Arial"/>
                <w:kern w:val="2"/>
                <w:szCs w:val="18"/>
              </w:rPr>
              <w:t xml:space="preserve">  pattern2 SEQUENCE {</w:t>
            </w:r>
          </w:p>
        </w:tc>
        <w:tc>
          <w:tcPr>
            <w:tcW w:w="2267" w:type="dxa"/>
          </w:tcPr>
          <w:p w14:paraId="12968426" w14:textId="77777777" w:rsidR="007C0E93" w:rsidRPr="002C0185" w:rsidRDefault="007C0E93" w:rsidP="007C0E93">
            <w:pPr>
              <w:pStyle w:val="TAL"/>
              <w:rPr>
                <w:rFonts w:cs="Arial"/>
                <w:kern w:val="2"/>
                <w:szCs w:val="18"/>
              </w:rPr>
            </w:pPr>
          </w:p>
        </w:tc>
        <w:tc>
          <w:tcPr>
            <w:tcW w:w="1700" w:type="dxa"/>
          </w:tcPr>
          <w:p w14:paraId="335859CE" w14:textId="77777777" w:rsidR="007C0E93" w:rsidRPr="002C0185" w:rsidRDefault="007C0E93" w:rsidP="007C0E93">
            <w:pPr>
              <w:pStyle w:val="TAL"/>
            </w:pPr>
          </w:p>
        </w:tc>
        <w:tc>
          <w:tcPr>
            <w:tcW w:w="1245" w:type="dxa"/>
          </w:tcPr>
          <w:p w14:paraId="5F7A0FEC" w14:textId="77777777" w:rsidR="007C0E93" w:rsidRPr="002C0185" w:rsidRDefault="007C0E93" w:rsidP="007C0E93">
            <w:pPr>
              <w:pStyle w:val="TAL"/>
              <w:rPr>
                <w:rFonts w:cs="Arial"/>
                <w:kern w:val="2"/>
                <w:szCs w:val="18"/>
              </w:rPr>
            </w:pPr>
          </w:p>
        </w:tc>
      </w:tr>
      <w:tr w:rsidR="007C0E93" w:rsidRPr="002C0185" w14:paraId="0D2A72C7" w14:textId="77777777" w:rsidTr="007C0E93">
        <w:tc>
          <w:tcPr>
            <w:tcW w:w="4535" w:type="dxa"/>
            <w:vMerge w:val="restart"/>
          </w:tcPr>
          <w:p w14:paraId="6A156B6C" w14:textId="77777777" w:rsidR="007C0E93" w:rsidRPr="002C0185" w:rsidRDefault="007C0E93" w:rsidP="007C0E93">
            <w:pPr>
              <w:pStyle w:val="TAL"/>
            </w:pPr>
            <w:r w:rsidRPr="002C0185">
              <w:rPr>
                <w:rFonts w:cs="Arial"/>
                <w:kern w:val="2"/>
                <w:szCs w:val="18"/>
              </w:rPr>
              <w:t xml:space="preserve">    dl-UL-TransmissionPeriodicity</w:t>
            </w:r>
          </w:p>
        </w:tc>
        <w:tc>
          <w:tcPr>
            <w:tcW w:w="2267" w:type="dxa"/>
          </w:tcPr>
          <w:p w14:paraId="52C70E10" w14:textId="77777777" w:rsidR="007C0E93" w:rsidRPr="002C0185" w:rsidRDefault="007C0E93" w:rsidP="007C0E93">
            <w:pPr>
              <w:pStyle w:val="TAL"/>
            </w:pPr>
            <w:r w:rsidRPr="002C0185">
              <w:rPr>
                <w:rFonts w:cs="Arial"/>
                <w:kern w:val="2"/>
                <w:szCs w:val="18"/>
              </w:rPr>
              <w:t>ms2p5</w:t>
            </w:r>
          </w:p>
        </w:tc>
        <w:tc>
          <w:tcPr>
            <w:tcW w:w="1700" w:type="dxa"/>
          </w:tcPr>
          <w:p w14:paraId="39735102" w14:textId="77777777" w:rsidR="007C0E93" w:rsidRPr="002C0185" w:rsidRDefault="007C0E93" w:rsidP="007C0E93">
            <w:pPr>
              <w:pStyle w:val="TAL"/>
            </w:pPr>
          </w:p>
        </w:tc>
        <w:tc>
          <w:tcPr>
            <w:tcW w:w="1245" w:type="dxa"/>
          </w:tcPr>
          <w:p w14:paraId="17F7815C" w14:textId="77777777" w:rsidR="007C0E93" w:rsidRPr="002C0185" w:rsidRDefault="007C0E93" w:rsidP="007C0E93">
            <w:pPr>
              <w:pStyle w:val="TAL"/>
            </w:pPr>
            <w:r w:rsidRPr="002C0185">
              <w:rPr>
                <w:bCs/>
                <w:szCs w:val="18"/>
              </w:rPr>
              <w:t>FR1.30-3</w:t>
            </w:r>
          </w:p>
        </w:tc>
      </w:tr>
      <w:tr w:rsidR="007C0E93" w:rsidRPr="002C0185" w14:paraId="0C88DBE0" w14:textId="77777777" w:rsidTr="007C0E93">
        <w:tc>
          <w:tcPr>
            <w:tcW w:w="4535" w:type="dxa"/>
            <w:vMerge/>
          </w:tcPr>
          <w:p w14:paraId="3081F34B" w14:textId="77777777" w:rsidR="007C0E93" w:rsidRPr="002C0185" w:rsidRDefault="007C0E93" w:rsidP="007C0E93">
            <w:pPr>
              <w:pStyle w:val="TAL"/>
              <w:rPr>
                <w:rFonts w:cs="Arial"/>
                <w:kern w:val="2"/>
                <w:szCs w:val="18"/>
              </w:rPr>
            </w:pPr>
          </w:p>
        </w:tc>
        <w:tc>
          <w:tcPr>
            <w:tcW w:w="2267" w:type="dxa"/>
          </w:tcPr>
          <w:p w14:paraId="045F442A" w14:textId="77777777" w:rsidR="007C0E93" w:rsidRPr="002C0185" w:rsidRDefault="007C0E93" w:rsidP="007C0E93">
            <w:pPr>
              <w:pStyle w:val="TAL"/>
              <w:rPr>
                <w:rFonts w:cs="Arial"/>
                <w:kern w:val="2"/>
                <w:szCs w:val="18"/>
              </w:rPr>
            </w:pPr>
            <w:r w:rsidRPr="002C0185">
              <w:rPr>
                <w:rFonts w:cs="Arial"/>
                <w:kern w:val="2"/>
                <w:szCs w:val="18"/>
              </w:rPr>
              <w:t>ms2</w:t>
            </w:r>
          </w:p>
        </w:tc>
        <w:tc>
          <w:tcPr>
            <w:tcW w:w="1700" w:type="dxa"/>
          </w:tcPr>
          <w:p w14:paraId="55C6B069" w14:textId="77777777" w:rsidR="007C0E93" w:rsidRPr="002C0185" w:rsidRDefault="007C0E93" w:rsidP="007C0E93">
            <w:pPr>
              <w:pStyle w:val="TAL"/>
            </w:pPr>
          </w:p>
        </w:tc>
        <w:tc>
          <w:tcPr>
            <w:tcW w:w="1245" w:type="dxa"/>
          </w:tcPr>
          <w:p w14:paraId="426A8BFA" w14:textId="77777777" w:rsidR="007C0E93" w:rsidRPr="002C0185" w:rsidRDefault="007C0E93" w:rsidP="007C0E93">
            <w:pPr>
              <w:pStyle w:val="TAL"/>
              <w:rPr>
                <w:bCs/>
                <w:szCs w:val="18"/>
              </w:rPr>
            </w:pPr>
            <w:r w:rsidRPr="002C0185">
              <w:rPr>
                <w:bCs/>
                <w:szCs w:val="18"/>
              </w:rPr>
              <w:t>FR1.30-4</w:t>
            </w:r>
          </w:p>
        </w:tc>
      </w:tr>
      <w:tr w:rsidR="007C0E93" w:rsidRPr="002C0185" w14:paraId="177EEA37" w14:textId="77777777" w:rsidTr="007C0E93">
        <w:tc>
          <w:tcPr>
            <w:tcW w:w="4535" w:type="dxa"/>
            <w:vMerge/>
          </w:tcPr>
          <w:p w14:paraId="7967E2FC" w14:textId="77777777" w:rsidR="007C0E93" w:rsidRPr="002C0185" w:rsidRDefault="007C0E93" w:rsidP="007C0E93">
            <w:pPr>
              <w:pStyle w:val="TAL"/>
              <w:rPr>
                <w:rFonts w:cs="Arial"/>
                <w:kern w:val="2"/>
                <w:szCs w:val="18"/>
              </w:rPr>
            </w:pPr>
          </w:p>
        </w:tc>
        <w:tc>
          <w:tcPr>
            <w:tcW w:w="2267" w:type="dxa"/>
          </w:tcPr>
          <w:p w14:paraId="217BC9BF" w14:textId="77777777" w:rsidR="007C0E93" w:rsidRPr="002C0185" w:rsidRDefault="007C0E93" w:rsidP="007C0E93">
            <w:pPr>
              <w:pStyle w:val="TAL"/>
              <w:rPr>
                <w:rFonts w:cs="Arial"/>
                <w:kern w:val="2"/>
                <w:szCs w:val="18"/>
              </w:rPr>
            </w:pPr>
            <w:r w:rsidRPr="002C0185">
              <w:rPr>
                <w:rFonts w:cs="Arial"/>
                <w:kern w:val="2"/>
                <w:szCs w:val="18"/>
              </w:rPr>
              <w:t>ms1</w:t>
            </w:r>
          </w:p>
        </w:tc>
        <w:tc>
          <w:tcPr>
            <w:tcW w:w="1700" w:type="dxa"/>
          </w:tcPr>
          <w:p w14:paraId="24F762F4" w14:textId="77777777" w:rsidR="007C0E93" w:rsidRPr="002C0185" w:rsidRDefault="007C0E93" w:rsidP="007C0E93">
            <w:pPr>
              <w:pStyle w:val="TAL"/>
            </w:pPr>
          </w:p>
        </w:tc>
        <w:tc>
          <w:tcPr>
            <w:tcW w:w="1245" w:type="dxa"/>
          </w:tcPr>
          <w:p w14:paraId="419BF7D1" w14:textId="77777777" w:rsidR="007C0E93" w:rsidRPr="002C0185" w:rsidRDefault="007C0E93" w:rsidP="007C0E93">
            <w:pPr>
              <w:pStyle w:val="TAL"/>
              <w:rPr>
                <w:bCs/>
                <w:szCs w:val="18"/>
              </w:rPr>
            </w:pPr>
            <w:r w:rsidRPr="002C0185">
              <w:rPr>
                <w:bCs/>
                <w:szCs w:val="18"/>
              </w:rPr>
              <w:t>FR1.30-6</w:t>
            </w:r>
          </w:p>
        </w:tc>
      </w:tr>
      <w:tr w:rsidR="007C0E93" w:rsidRPr="002C0185" w14:paraId="5D2DF831" w14:textId="77777777" w:rsidTr="007C0E93">
        <w:tc>
          <w:tcPr>
            <w:tcW w:w="4535" w:type="dxa"/>
            <w:vMerge w:val="restart"/>
          </w:tcPr>
          <w:p w14:paraId="7AEBF8EC" w14:textId="77777777" w:rsidR="007C0E93" w:rsidRPr="002C0185" w:rsidRDefault="007C0E93" w:rsidP="007C0E93">
            <w:pPr>
              <w:pStyle w:val="TAL"/>
            </w:pPr>
            <w:r w:rsidRPr="002C0185">
              <w:rPr>
                <w:rFonts w:cs="Arial"/>
                <w:kern w:val="2"/>
                <w:szCs w:val="18"/>
              </w:rPr>
              <w:t xml:space="preserve">    nrofDownlinkSlots</w:t>
            </w:r>
          </w:p>
        </w:tc>
        <w:tc>
          <w:tcPr>
            <w:tcW w:w="2267" w:type="dxa"/>
          </w:tcPr>
          <w:p w14:paraId="49B977BC" w14:textId="77777777" w:rsidR="007C0E93" w:rsidRPr="002C0185" w:rsidRDefault="007C0E93" w:rsidP="007C0E93">
            <w:pPr>
              <w:pStyle w:val="TAL"/>
            </w:pPr>
            <w:r w:rsidRPr="002C0185">
              <w:rPr>
                <w:rFonts w:cs="Arial"/>
                <w:kern w:val="2"/>
                <w:szCs w:val="18"/>
              </w:rPr>
              <w:t>2</w:t>
            </w:r>
          </w:p>
        </w:tc>
        <w:tc>
          <w:tcPr>
            <w:tcW w:w="1700" w:type="dxa"/>
          </w:tcPr>
          <w:p w14:paraId="6B3346D4" w14:textId="77777777" w:rsidR="007C0E93" w:rsidRPr="002C0185" w:rsidRDefault="007C0E93" w:rsidP="007C0E93">
            <w:pPr>
              <w:pStyle w:val="TAL"/>
            </w:pPr>
          </w:p>
        </w:tc>
        <w:tc>
          <w:tcPr>
            <w:tcW w:w="1245" w:type="dxa"/>
          </w:tcPr>
          <w:p w14:paraId="2931238F" w14:textId="48D01C00" w:rsidR="007C0E93" w:rsidRPr="002C0185" w:rsidRDefault="007C0E93" w:rsidP="007C0E93">
            <w:pPr>
              <w:rPr>
                <w:sz w:val="18"/>
                <w:szCs w:val="18"/>
              </w:rPr>
            </w:pPr>
            <w:r w:rsidRPr="007E244E">
              <w:rPr>
                <w:rFonts w:ascii="Arial" w:eastAsia="MS Mincho" w:hAnsi="Arial" w:cs="Arial"/>
                <w:bCs/>
                <w:sz w:val="18"/>
                <w:szCs w:val="18"/>
              </w:rPr>
              <w:t>FR1.30-3</w:t>
            </w:r>
          </w:p>
        </w:tc>
      </w:tr>
      <w:tr w:rsidR="007C0E93" w:rsidRPr="002C0185" w14:paraId="7C322E51" w14:textId="77777777" w:rsidTr="007C0E93">
        <w:tc>
          <w:tcPr>
            <w:tcW w:w="4535" w:type="dxa"/>
            <w:vMerge/>
          </w:tcPr>
          <w:p w14:paraId="4797686F" w14:textId="77777777" w:rsidR="007C0E93" w:rsidRPr="002C0185" w:rsidRDefault="007C0E93" w:rsidP="007C0E93">
            <w:pPr>
              <w:pStyle w:val="TAL"/>
              <w:rPr>
                <w:rFonts w:cs="Arial"/>
                <w:kern w:val="2"/>
                <w:szCs w:val="18"/>
              </w:rPr>
            </w:pPr>
          </w:p>
        </w:tc>
        <w:tc>
          <w:tcPr>
            <w:tcW w:w="2267" w:type="dxa"/>
          </w:tcPr>
          <w:p w14:paraId="168E551A" w14:textId="77777777" w:rsidR="007C0E93" w:rsidRPr="002C0185" w:rsidRDefault="007C0E93" w:rsidP="007C0E93">
            <w:pPr>
              <w:pStyle w:val="TAL"/>
              <w:rPr>
                <w:rFonts w:cs="Arial"/>
                <w:kern w:val="2"/>
                <w:szCs w:val="18"/>
              </w:rPr>
            </w:pPr>
            <w:r w:rsidRPr="002C0185">
              <w:rPr>
                <w:rFonts w:cs="Arial"/>
                <w:kern w:val="2"/>
                <w:szCs w:val="18"/>
              </w:rPr>
              <w:t>4</w:t>
            </w:r>
          </w:p>
        </w:tc>
        <w:tc>
          <w:tcPr>
            <w:tcW w:w="1700" w:type="dxa"/>
          </w:tcPr>
          <w:p w14:paraId="6D6373B3" w14:textId="77777777" w:rsidR="007C0E93" w:rsidRPr="002C0185" w:rsidRDefault="007C0E93" w:rsidP="007C0E93">
            <w:pPr>
              <w:pStyle w:val="TAL"/>
            </w:pPr>
          </w:p>
        </w:tc>
        <w:tc>
          <w:tcPr>
            <w:tcW w:w="1245" w:type="dxa"/>
          </w:tcPr>
          <w:p w14:paraId="1B5A8F25" w14:textId="77777777" w:rsidR="007C0E93" w:rsidRPr="002C0185" w:rsidRDefault="007C0E93" w:rsidP="007C0E93">
            <w:pPr>
              <w:pStyle w:val="TAL"/>
              <w:rPr>
                <w:bCs/>
                <w:szCs w:val="18"/>
              </w:rPr>
            </w:pPr>
            <w:r w:rsidRPr="002C0185">
              <w:rPr>
                <w:bCs/>
                <w:szCs w:val="18"/>
              </w:rPr>
              <w:t>FR1.30-4</w:t>
            </w:r>
          </w:p>
        </w:tc>
      </w:tr>
      <w:tr w:rsidR="007C0E93" w:rsidRPr="002C0185" w14:paraId="40A2D476" w14:textId="77777777" w:rsidTr="007C0E93">
        <w:tc>
          <w:tcPr>
            <w:tcW w:w="4535" w:type="dxa"/>
            <w:vMerge/>
          </w:tcPr>
          <w:p w14:paraId="2C27DC41" w14:textId="77777777" w:rsidR="007C0E93" w:rsidRPr="002C0185" w:rsidRDefault="007C0E93" w:rsidP="007C0E93">
            <w:pPr>
              <w:pStyle w:val="TAL"/>
              <w:rPr>
                <w:rFonts w:cs="Arial"/>
                <w:kern w:val="2"/>
                <w:szCs w:val="18"/>
              </w:rPr>
            </w:pPr>
          </w:p>
        </w:tc>
        <w:tc>
          <w:tcPr>
            <w:tcW w:w="2267" w:type="dxa"/>
          </w:tcPr>
          <w:p w14:paraId="103962C9" w14:textId="77777777" w:rsidR="007C0E93" w:rsidRPr="002C0185" w:rsidRDefault="007C0E93" w:rsidP="007C0E93">
            <w:pPr>
              <w:pStyle w:val="TAL"/>
              <w:rPr>
                <w:rFonts w:cs="Arial"/>
                <w:kern w:val="2"/>
                <w:szCs w:val="18"/>
              </w:rPr>
            </w:pPr>
            <w:r w:rsidRPr="002C0185">
              <w:rPr>
                <w:rFonts w:cs="Arial"/>
                <w:kern w:val="2"/>
                <w:szCs w:val="18"/>
              </w:rPr>
              <w:t>0</w:t>
            </w:r>
          </w:p>
        </w:tc>
        <w:tc>
          <w:tcPr>
            <w:tcW w:w="1700" w:type="dxa"/>
          </w:tcPr>
          <w:p w14:paraId="048F8334" w14:textId="77777777" w:rsidR="007C0E93" w:rsidRPr="002C0185" w:rsidRDefault="007C0E93" w:rsidP="007C0E93">
            <w:pPr>
              <w:pStyle w:val="TAL"/>
            </w:pPr>
          </w:p>
        </w:tc>
        <w:tc>
          <w:tcPr>
            <w:tcW w:w="1245" w:type="dxa"/>
          </w:tcPr>
          <w:p w14:paraId="10A90EA0" w14:textId="77777777" w:rsidR="007C0E93" w:rsidRPr="002C0185" w:rsidRDefault="007C0E93" w:rsidP="007C0E93">
            <w:pPr>
              <w:pStyle w:val="TAL"/>
              <w:rPr>
                <w:bCs/>
                <w:szCs w:val="18"/>
              </w:rPr>
            </w:pPr>
            <w:r w:rsidRPr="002C0185">
              <w:rPr>
                <w:bCs/>
                <w:szCs w:val="18"/>
              </w:rPr>
              <w:t>FR1.30-6</w:t>
            </w:r>
          </w:p>
        </w:tc>
      </w:tr>
      <w:tr w:rsidR="007C0E93" w:rsidRPr="002C0185" w14:paraId="6A3CF086" w14:textId="77777777" w:rsidTr="007C0E93">
        <w:tc>
          <w:tcPr>
            <w:tcW w:w="4535" w:type="dxa"/>
            <w:vMerge w:val="restart"/>
          </w:tcPr>
          <w:p w14:paraId="41BD7F85" w14:textId="77777777" w:rsidR="007C0E93" w:rsidRPr="002C0185" w:rsidRDefault="007C0E93" w:rsidP="007C0E93">
            <w:pPr>
              <w:pStyle w:val="TAL"/>
            </w:pPr>
            <w:r w:rsidRPr="002C0185">
              <w:rPr>
                <w:rFonts w:cs="Arial"/>
                <w:kern w:val="2"/>
                <w:szCs w:val="18"/>
              </w:rPr>
              <w:t xml:space="preserve">    nrofDownlinkSymbols</w:t>
            </w:r>
          </w:p>
        </w:tc>
        <w:tc>
          <w:tcPr>
            <w:tcW w:w="2267" w:type="dxa"/>
          </w:tcPr>
          <w:p w14:paraId="1DD1E431" w14:textId="77777777" w:rsidR="007C0E93" w:rsidRPr="002C0185" w:rsidRDefault="007C0E93" w:rsidP="007C0E93">
            <w:pPr>
              <w:pStyle w:val="TAL"/>
            </w:pPr>
            <w:r w:rsidRPr="002C0185">
              <w:rPr>
                <w:rFonts w:cs="Arial"/>
                <w:kern w:val="2"/>
                <w:szCs w:val="18"/>
              </w:rPr>
              <w:t>10</w:t>
            </w:r>
          </w:p>
        </w:tc>
        <w:tc>
          <w:tcPr>
            <w:tcW w:w="1700" w:type="dxa"/>
          </w:tcPr>
          <w:p w14:paraId="182BDB3C" w14:textId="77777777" w:rsidR="007C0E93" w:rsidRPr="002C0185" w:rsidRDefault="007C0E93" w:rsidP="007C0E93">
            <w:pPr>
              <w:pStyle w:val="TAL"/>
            </w:pPr>
          </w:p>
        </w:tc>
        <w:tc>
          <w:tcPr>
            <w:tcW w:w="1245" w:type="dxa"/>
          </w:tcPr>
          <w:p w14:paraId="65863F72" w14:textId="77777777" w:rsidR="007C0E93" w:rsidRPr="002C0185" w:rsidRDefault="007C0E93" w:rsidP="007C0E93">
            <w:pPr>
              <w:pStyle w:val="TAL"/>
            </w:pPr>
            <w:r w:rsidRPr="002C0185">
              <w:rPr>
                <w:bCs/>
                <w:szCs w:val="18"/>
              </w:rPr>
              <w:t>FR1.30-3</w:t>
            </w:r>
          </w:p>
        </w:tc>
      </w:tr>
      <w:tr w:rsidR="007C0E93" w:rsidRPr="002C0185" w14:paraId="0CA1ED76" w14:textId="77777777" w:rsidTr="007C0E93">
        <w:tc>
          <w:tcPr>
            <w:tcW w:w="4535" w:type="dxa"/>
            <w:vMerge/>
          </w:tcPr>
          <w:p w14:paraId="3EE4250A" w14:textId="77777777" w:rsidR="007C0E93" w:rsidRPr="002C0185" w:rsidRDefault="007C0E93" w:rsidP="007C0E93">
            <w:pPr>
              <w:pStyle w:val="TAL"/>
              <w:rPr>
                <w:rFonts w:cs="Arial"/>
                <w:kern w:val="2"/>
                <w:szCs w:val="18"/>
              </w:rPr>
            </w:pPr>
          </w:p>
        </w:tc>
        <w:tc>
          <w:tcPr>
            <w:tcW w:w="2267" w:type="dxa"/>
          </w:tcPr>
          <w:p w14:paraId="516DBABC" w14:textId="77777777" w:rsidR="007C0E93" w:rsidRPr="002C0185" w:rsidRDefault="007C0E93" w:rsidP="007C0E93">
            <w:pPr>
              <w:pStyle w:val="TAL"/>
              <w:rPr>
                <w:rFonts w:cs="Arial"/>
                <w:kern w:val="2"/>
                <w:szCs w:val="18"/>
              </w:rPr>
            </w:pPr>
            <w:r w:rsidRPr="002C0185">
              <w:rPr>
                <w:rFonts w:cs="Arial"/>
                <w:kern w:val="2"/>
                <w:szCs w:val="18"/>
              </w:rPr>
              <w:t>0</w:t>
            </w:r>
          </w:p>
        </w:tc>
        <w:tc>
          <w:tcPr>
            <w:tcW w:w="1700" w:type="dxa"/>
          </w:tcPr>
          <w:p w14:paraId="79A1B0C9" w14:textId="77777777" w:rsidR="007C0E93" w:rsidRPr="002C0185" w:rsidRDefault="007C0E93" w:rsidP="007C0E93">
            <w:pPr>
              <w:pStyle w:val="TAL"/>
            </w:pPr>
          </w:p>
        </w:tc>
        <w:tc>
          <w:tcPr>
            <w:tcW w:w="1245" w:type="dxa"/>
          </w:tcPr>
          <w:p w14:paraId="4B07FDD7" w14:textId="77777777" w:rsidR="007C0E93" w:rsidRPr="002C0185" w:rsidRDefault="007C0E93" w:rsidP="007C0E93">
            <w:pPr>
              <w:pStyle w:val="TAL"/>
              <w:rPr>
                <w:bCs/>
                <w:szCs w:val="18"/>
              </w:rPr>
            </w:pPr>
            <w:r w:rsidRPr="002C0185">
              <w:rPr>
                <w:bCs/>
                <w:szCs w:val="18"/>
              </w:rPr>
              <w:t>FR1.30-4</w:t>
            </w:r>
          </w:p>
        </w:tc>
      </w:tr>
      <w:tr w:rsidR="007C0E93" w:rsidRPr="002C0185" w14:paraId="1E2FF3F6" w14:textId="77777777" w:rsidTr="007C0E93">
        <w:tc>
          <w:tcPr>
            <w:tcW w:w="4535" w:type="dxa"/>
            <w:vMerge/>
          </w:tcPr>
          <w:p w14:paraId="3B1F7EDD" w14:textId="77777777" w:rsidR="007C0E93" w:rsidRPr="002C0185" w:rsidRDefault="007C0E93" w:rsidP="007C0E93">
            <w:pPr>
              <w:pStyle w:val="TAL"/>
              <w:rPr>
                <w:rFonts w:cs="Arial"/>
                <w:kern w:val="2"/>
                <w:szCs w:val="18"/>
              </w:rPr>
            </w:pPr>
          </w:p>
        </w:tc>
        <w:tc>
          <w:tcPr>
            <w:tcW w:w="2267" w:type="dxa"/>
          </w:tcPr>
          <w:p w14:paraId="4252CA90" w14:textId="77777777" w:rsidR="007C0E93" w:rsidRPr="002C0185" w:rsidRDefault="007C0E93" w:rsidP="007C0E93">
            <w:pPr>
              <w:pStyle w:val="TAL"/>
              <w:rPr>
                <w:rFonts w:cs="Arial"/>
                <w:kern w:val="2"/>
                <w:szCs w:val="18"/>
              </w:rPr>
            </w:pPr>
            <w:r w:rsidRPr="002C0185">
              <w:rPr>
                <w:rFonts w:cs="Arial"/>
                <w:kern w:val="2"/>
                <w:szCs w:val="18"/>
              </w:rPr>
              <w:t>12</w:t>
            </w:r>
          </w:p>
        </w:tc>
        <w:tc>
          <w:tcPr>
            <w:tcW w:w="1700" w:type="dxa"/>
          </w:tcPr>
          <w:p w14:paraId="7D31CDD3" w14:textId="77777777" w:rsidR="007C0E93" w:rsidRPr="002C0185" w:rsidRDefault="007C0E93" w:rsidP="007C0E93">
            <w:pPr>
              <w:pStyle w:val="TAL"/>
            </w:pPr>
          </w:p>
        </w:tc>
        <w:tc>
          <w:tcPr>
            <w:tcW w:w="1245" w:type="dxa"/>
          </w:tcPr>
          <w:p w14:paraId="7AB21DD8" w14:textId="77777777" w:rsidR="007C0E93" w:rsidRPr="002C0185" w:rsidRDefault="007C0E93" w:rsidP="007C0E93">
            <w:pPr>
              <w:pStyle w:val="TAL"/>
              <w:rPr>
                <w:bCs/>
                <w:szCs w:val="18"/>
              </w:rPr>
            </w:pPr>
            <w:r w:rsidRPr="002C0185">
              <w:rPr>
                <w:bCs/>
                <w:szCs w:val="18"/>
              </w:rPr>
              <w:t>FR1.30-6</w:t>
            </w:r>
          </w:p>
        </w:tc>
      </w:tr>
      <w:tr w:rsidR="007C0E93" w:rsidRPr="002C0185" w14:paraId="08E37345" w14:textId="77777777" w:rsidTr="007C0E93">
        <w:tc>
          <w:tcPr>
            <w:tcW w:w="4535" w:type="dxa"/>
            <w:vMerge w:val="restart"/>
          </w:tcPr>
          <w:p w14:paraId="30AEEE06" w14:textId="77777777" w:rsidR="007C0E93" w:rsidRPr="002C0185" w:rsidRDefault="007C0E93" w:rsidP="007C0E93">
            <w:pPr>
              <w:pStyle w:val="TAL"/>
            </w:pPr>
            <w:r w:rsidRPr="002C0185">
              <w:rPr>
                <w:rFonts w:cs="Arial"/>
                <w:kern w:val="2"/>
                <w:szCs w:val="18"/>
              </w:rPr>
              <w:t xml:space="preserve">    nrofUplinkSlots</w:t>
            </w:r>
          </w:p>
        </w:tc>
        <w:tc>
          <w:tcPr>
            <w:tcW w:w="2267" w:type="dxa"/>
          </w:tcPr>
          <w:p w14:paraId="41EE24DC" w14:textId="77777777" w:rsidR="007C0E93" w:rsidRPr="002C0185" w:rsidRDefault="007C0E93" w:rsidP="007C0E93">
            <w:pPr>
              <w:pStyle w:val="TAL"/>
            </w:pPr>
            <w:r w:rsidRPr="002C0185">
              <w:rPr>
                <w:rFonts w:cs="Arial"/>
                <w:kern w:val="2"/>
                <w:szCs w:val="18"/>
              </w:rPr>
              <w:t>2</w:t>
            </w:r>
          </w:p>
        </w:tc>
        <w:tc>
          <w:tcPr>
            <w:tcW w:w="1700" w:type="dxa"/>
          </w:tcPr>
          <w:p w14:paraId="6808ED1A" w14:textId="77777777" w:rsidR="007C0E93" w:rsidRPr="002C0185" w:rsidRDefault="007C0E93" w:rsidP="007C0E93">
            <w:pPr>
              <w:pStyle w:val="TAL"/>
            </w:pPr>
          </w:p>
        </w:tc>
        <w:tc>
          <w:tcPr>
            <w:tcW w:w="1245" w:type="dxa"/>
          </w:tcPr>
          <w:p w14:paraId="397CEED7" w14:textId="77777777" w:rsidR="007C0E93" w:rsidRPr="002C0185" w:rsidRDefault="007C0E93" w:rsidP="007C0E93">
            <w:pPr>
              <w:pStyle w:val="TAL"/>
            </w:pPr>
            <w:r w:rsidRPr="002C0185">
              <w:rPr>
                <w:bCs/>
                <w:szCs w:val="18"/>
              </w:rPr>
              <w:t>FR1.30-3</w:t>
            </w:r>
          </w:p>
        </w:tc>
      </w:tr>
      <w:tr w:rsidR="007C0E93" w:rsidRPr="002C0185" w14:paraId="7A1265DD" w14:textId="77777777" w:rsidTr="007C0E93">
        <w:tc>
          <w:tcPr>
            <w:tcW w:w="4535" w:type="dxa"/>
            <w:vMerge/>
          </w:tcPr>
          <w:p w14:paraId="18C9C448" w14:textId="77777777" w:rsidR="007C0E93" w:rsidRPr="002C0185" w:rsidRDefault="007C0E93" w:rsidP="007C0E93">
            <w:pPr>
              <w:pStyle w:val="TAL"/>
              <w:rPr>
                <w:rFonts w:cs="Arial"/>
                <w:kern w:val="2"/>
                <w:szCs w:val="18"/>
              </w:rPr>
            </w:pPr>
          </w:p>
        </w:tc>
        <w:tc>
          <w:tcPr>
            <w:tcW w:w="2267" w:type="dxa"/>
          </w:tcPr>
          <w:p w14:paraId="0F7BCA10" w14:textId="77777777" w:rsidR="007C0E93" w:rsidRPr="002C0185" w:rsidRDefault="007C0E93" w:rsidP="007C0E93">
            <w:pPr>
              <w:pStyle w:val="TAL"/>
              <w:rPr>
                <w:rFonts w:cs="Arial"/>
                <w:kern w:val="2"/>
                <w:szCs w:val="18"/>
              </w:rPr>
            </w:pPr>
            <w:r w:rsidRPr="002C0185">
              <w:rPr>
                <w:rFonts w:cs="Arial"/>
                <w:kern w:val="2"/>
                <w:szCs w:val="18"/>
              </w:rPr>
              <w:t>0</w:t>
            </w:r>
          </w:p>
        </w:tc>
        <w:tc>
          <w:tcPr>
            <w:tcW w:w="1700" w:type="dxa"/>
          </w:tcPr>
          <w:p w14:paraId="1B037B5E" w14:textId="77777777" w:rsidR="007C0E93" w:rsidRPr="002C0185" w:rsidRDefault="007C0E93" w:rsidP="007C0E93">
            <w:pPr>
              <w:pStyle w:val="TAL"/>
            </w:pPr>
          </w:p>
        </w:tc>
        <w:tc>
          <w:tcPr>
            <w:tcW w:w="1245" w:type="dxa"/>
          </w:tcPr>
          <w:p w14:paraId="6FA0776C" w14:textId="77777777" w:rsidR="007C0E93" w:rsidRPr="002C0185" w:rsidRDefault="007C0E93" w:rsidP="007C0E93">
            <w:pPr>
              <w:pStyle w:val="TAL"/>
              <w:rPr>
                <w:bCs/>
                <w:szCs w:val="18"/>
              </w:rPr>
            </w:pPr>
            <w:r w:rsidRPr="002C0185">
              <w:rPr>
                <w:bCs/>
                <w:szCs w:val="18"/>
              </w:rPr>
              <w:t>FR1.30-4</w:t>
            </w:r>
          </w:p>
        </w:tc>
      </w:tr>
      <w:tr w:rsidR="007C0E93" w:rsidRPr="002C0185" w14:paraId="7EE2CC56" w14:textId="77777777" w:rsidTr="007C0E93">
        <w:tc>
          <w:tcPr>
            <w:tcW w:w="4535" w:type="dxa"/>
            <w:vMerge/>
          </w:tcPr>
          <w:p w14:paraId="2EDAC466" w14:textId="77777777" w:rsidR="007C0E93" w:rsidRPr="002C0185" w:rsidRDefault="007C0E93" w:rsidP="007C0E93">
            <w:pPr>
              <w:pStyle w:val="TAL"/>
              <w:rPr>
                <w:rFonts w:cs="Arial"/>
                <w:kern w:val="2"/>
                <w:szCs w:val="18"/>
              </w:rPr>
            </w:pPr>
          </w:p>
        </w:tc>
        <w:tc>
          <w:tcPr>
            <w:tcW w:w="2267" w:type="dxa"/>
          </w:tcPr>
          <w:p w14:paraId="19AD534D" w14:textId="77777777" w:rsidR="007C0E93" w:rsidRPr="002C0185" w:rsidRDefault="007C0E93" w:rsidP="007C0E93">
            <w:pPr>
              <w:pStyle w:val="TAL"/>
              <w:rPr>
                <w:rFonts w:cs="Arial"/>
                <w:kern w:val="2"/>
                <w:szCs w:val="18"/>
              </w:rPr>
            </w:pPr>
            <w:r w:rsidRPr="002C0185">
              <w:rPr>
                <w:rFonts w:cs="Arial"/>
                <w:kern w:val="2"/>
                <w:szCs w:val="18"/>
              </w:rPr>
              <w:t>1</w:t>
            </w:r>
          </w:p>
        </w:tc>
        <w:tc>
          <w:tcPr>
            <w:tcW w:w="1700" w:type="dxa"/>
          </w:tcPr>
          <w:p w14:paraId="29616713" w14:textId="77777777" w:rsidR="007C0E93" w:rsidRPr="002C0185" w:rsidRDefault="007C0E93" w:rsidP="007C0E93">
            <w:pPr>
              <w:pStyle w:val="TAL"/>
            </w:pPr>
          </w:p>
        </w:tc>
        <w:tc>
          <w:tcPr>
            <w:tcW w:w="1245" w:type="dxa"/>
          </w:tcPr>
          <w:p w14:paraId="18BBFCED" w14:textId="77777777" w:rsidR="007C0E93" w:rsidRPr="002C0185" w:rsidRDefault="007C0E93" w:rsidP="007C0E93">
            <w:pPr>
              <w:pStyle w:val="TAL"/>
              <w:rPr>
                <w:bCs/>
                <w:szCs w:val="18"/>
              </w:rPr>
            </w:pPr>
            <w:r w:rsidRPr="002C0185">
              <w:rPr>
                <w:bCs/>
                <w:szCs w:val="18"/>
              </w:rPr>
              <w:t>FR1.30-6</w:t>
            </w:r>
          </w:p>
        </w:tc>
      </w:tr>
      <w:tr w:rsidR="007C0E93" w:rsidRPr="002C0185" w14:paraId="37DDDC5A" w14:textId="77777777" w:rsidTr="007C0E93">
        <w:tc>
          <w:tcPr>
            <w:tcW w:w="4535" w:type="dxa"/>
            <w:vMerge w:val="restart"/>
          </w:tcPr>
          <w:p w14:paraId="5DC600F1" w14:textId="77777777" w:rsidR="007C0E93" w:rsidRPr="002C0185" w:rsidRDefault="007C0E93" w:rsidP="007C0E93">
            <w:pPr>
              <w:pStyle w:val="TAL"/>
            </w:pPr>
            <w:r w:rsidRPr="002C0185">
              <w:rPr>
                <w:rFonts w:cs="Arial"/>
                <w:kern w:val="2"/>
                <w:szCs w:val="18"/>
              </w:rPr>
              <w:t xml:space="preserve">    nrofUplinkSymbols</w:t>
            </w:r>
          </w:p>
        </w:tc>
        <w:tc>
          <w:tcPr>
            <w:tcW w:w="2267" w:type="dxa"/>
          </w:tcPr>
          <w:p w14:paraId="101F0794" w14:textId="77777777" w:rsidR="007C0E93" w:rsidRPr="002C0185" w:rsidRDefault="007C0E93" w:rsidP="007C0E93">
            <w:pPr>
              <w:pStyle w:val="TAL"/>
            </w:pPr>
            <w:r w:rsidRPr="002C0185">
              <w:rPr>
                <w:rFonts w:cs="Arial"/>
                <w:kern w:val="2"/>
                <w:szCs w:val="18"/>
              </w:rPr>
              <w:t>2</w:t>
            </w:r>
          </w:p>
        </w:tc>
        <w:tc>
          <w:tcPr>
            <w:tcW w:w="1700" w:type="dxa"/>
          </w:tcPr>
          <w:p w14:paraId="11726D12" w14:textId="77777777" w:rsidR="007C0E93" w:rsidRPr="002C0185" w:rsidRDefault="007C0E93" w:rsidP="007C0E93">
            <w:pPr>
              <w:pStyle w:val="TAL"/>
            </w:pPr>
          </w:p>
        </w:tc>
        <w:tc>
          <w:tcPr>
            <w:tcW w:w="1245" w:type="dxa"/>
          </w:tcPr>
          <w:p w14:paraId="6DCEF6C5" w14:textId="77777777" w:rsidR="007C0E93" w:rsidRPr="002C0185" w:rsidRDefault="007C0E93" w:rsidP="007C0E93">
            <w:pPr>
              <w:pStyle w:val="TAL"/>
            </w:pPr>
            <w:r w:rsidRPr="002C0185">
              <w:rPr>
                <w:bCs/>
                <w:szCs w:val="18"/>
              </w:rPr>
              <w:t>FR1.30-3</w:t>
            </w:r>
          </w:p>
        </w:tc>
      </w:tr>
      <w:tr w:rsidR="007C0E93" w:rsidRPr="002C0185" w14:paraId="21E10732" w14:textId="77777777" w:rsidTr="007C0E93">
        <w:tc>
          <w:tcPr>
            <w:tcW w:w="4535" w:type="dxa"/>
            <w:vMerge/>
          </w:tcPr>
          <w:p w14:paraId="555B3B0A" w14:textId="77777777" w:rsidR="007C0E93" w:rsidRPr="002C0185" w:rsidRDefault="007C0E93" w:rsidP="007C0E93">
            <w:pPr>
              <w:pStyle w:val="TAL"/>
              <w:rPr>
                <w:rFonts w:cs="Arial"/>
                <w:kern w:val="2"/>
                <w:szCs w:val="18"/>
              </w:rPr>
            </w:pPr>
          </w:p>
        </w:tc>
        <w:tc>
          <w:tcPr>
            <w:tcW w:w="2267" w:type="dxa"/>
          </w:tcPr>
          <w:p w14:paraId="27F4E060" w14:textId="77777777" w:rsidR="007C0E93" w:rsidRPr="002C0185" w:rsidRDefault="007C0E93" w:rsidP="007C0E93">
            <w:pPr>
              <w:pStyle w:val="TAL"/>
              <w:rPr>
                <w:rFonts w:cs="Arial"/>
                <w:kern w:val="2"/>
                <w:szCs w:val="18"/>
              </w:rPr>
            </w:pPr>
            <w:r w:rsidRPr="002C0185">
              <w:rPr>
                <w:rFonts w:cs="Arial"/>
                <w:kern w:val="2"/>
                <w:szCs w:val="18"/>
              </w:rPr>
              <w:t>0</w:t>
            </w:r>
          </w:p>
        </w:tc>
        <w:tc>
          <w:tcPr>
            <w:tcW w:w="1700" w:type="dxa"/>
          </w:tcPr>
          <w:p w14:paraId="7850925F" w14:textId="77777777" w:rsidR="007C0E93" w:rsidRPr="002C0185" w:rsidRDefault="007C0E93" w:rsidP="007C0E93">
            <w:pPr>
              <w:pStyle w:val="TAL"/>
            </w:pPr>
          </w:p>
        </w:tc>
        <w:tc>
          <w:tcPr>
            <w:tcW w:w="1245" w:type="dxa"/>
          </w:tcPr>
          <w:p w14:paraId="460C3C00" w14:textId="77777777" w:rsidR="007C0E93" w:rsidRPr="002C0185" w:rsidRDefault="007C0E93" w:rsidP="007C0E93">
            <w:pPr>
              <w:pStyle w:val="TAL"/>
              <w:rPr>
                <w:bCs/>
                <w:szCs w:val="18"/>
              </w:rPr>
            </w:pPr>
            <w:r w:rsidRPr="002C0185">
              <w:rPr>
                <w:bCs/>
                <w:szCs w:val="18"/>
              </w:rPr>
              <w:t>FR1.30-4</w:t>
            </w:r>
          </w:p>
          <w:p w14:paraId="5E669EA5" w14:textId="77777777" w:rsidR="007C0E93" w:rsidRPr="002C0185" w:rsidRDefault="007C0E93" w:rsidP="007C0E93">
            <w:pPr>
              <w:pStyle w:val="TAL"/>
              <w:rPr>
                <w:rFonts w:cs="Arial"/>
                <w:kern w:val="2"/>
                <w:szCs w:val="18"/>
              </w:rPr>
            </w:pPr>
            <w:r w:rsidRPr="002C0185">
              <w:rPr>
                <w:bCs/>
                <w:szCs w:val="18"/>
              </w:rPr>
              <w:t>FR1.30-6</w:t>
            </w:r>
          </w:p>
        </w:tc>
      </w:tr>
      <w:tr w:rsidR="007C0E93" w:rsidRPr="002C0185" w14:paraId="1F82DB6B" w14:textId="77777777" w:rsidTr="007C0E93">
        <w:tc>
          <w:tcPr>
            <w:tcW w:w="4535" w:type="dxa"/>
          </w:tcPr>
          <w:p w14:paraId="50DDC82E" w14:textId="77777777" w:rsidR="007C0E93" w:rsidRPr="002C0185" w:rsidRDefault="007C0E93" w:rsidP="007C0E93">
            <w:pPr>
              <w:pStyle w:val="TAL"/>
            </w:pPr>
            <w:r w:rsidRPr="002C0185">
              <w:rPr>
                <w:rFonts w:cs="Arial"/>
                <w:kern w:val="2"/>
                <w:szCs w:val="18"/>
              </w:rPr>
              <w:t xml:space="preserve">  }</w:t>
            </w:r>
          </w:p>
        </w:tc>
        <w:tc>
          <w:tcPr>
            <w:tcW w:w="2267" w:type="dxa"/>
          </w:tcPr>
          <w:p w14:paraId="67555D55" w14:textId="77777777" w:rsidR="007C0E93" w:rsidRPr="002C0185" w:rsidRDefault="007C0E93" w:rsidP="007C0E93">
            <w:pPr>
              <w:pStyle w:val="TAL"/>
              <w:rPr>
                <w:rFonts w:cs="Arial"/>
                <w:kern w:val="2"/>
                <w:szCs w:val="18"/>
              </w:rPr>
            </w:pPr>
          </w:p>
        </w:tc>
        <w:tc>
          <w:tcPr>
            <w:tcW w:w="1700" w:type="dxa"/>
          </w:tcPr>
          <w:p w14:paraId="50EA70CD" w14:textId="77777777" w:rsidR="007C0E93" w:rsidRPr="002C0185" w:rsidRDefault="007C0E93" w:rsidP="007C0E93">
            <w:pPr>
              <w:pStyle w:val="TAL"/>
            </w:pPr>
          </w:p>
        </w:tc>
        <w:tc>
          <w:tcPr>
            <w:tcW w:w="1245" w:type="dxa"/>
          </w:tcPr>
          <w:p w14:paraId="4CF64A07" w14:textId="77777777" w:rsidR="007C0E93" w:rsidRPr="002C0185" w:rsidRDefault="007C0E93" w:rsidP="007C0E93">
            <w:pPr>
              <w:pStyle w:val="TAL"/>
              <w:rPr>
                <w:rFonts w:cs="Arial"/>
                <w:kern w:val="2"/>
                <w:szCs w:val="18"/>
              </w:rPr>
            </w:pPr>
          </w:p>
        </w:tc>
      </w:tr>
      <w:tr w:rsidR="007C0E93" w:rsidRPr="002C0185" w14:paraId="6CF31BBA" w14:textId="77777777" w:rsidTr="007C0E93">
        <w:tc>
          <w:tcPr>
            <w:tcW w:w="4535" w:type="dxa"/>
            <w:tcBorders>
              <w:bottom w:val="single" w:sz="4" w:space="0" w:color="auto"/>
            </w:tcBorders>
          </w:tcPr>
          <w:p w14:paraId="7A28486C" w14:textId="77777777" w:rsidR="007C0E93" w:rsidRPr="002C0185" w:rsidRDefault="007C0E93" w:rsidP="007C0E93">
            <w:pPr>
              <w:pStyle w:val="TAL"/>
            </w:pPr>
            <w:r w:rsidRPr="002C0185">
              <w:t>}</w:t>
            </w:r>
          </w:p>
        </w:tc>
        <w:tc>
          <w:tcPr>
            <w:tcW w:w="2267" w:type="dxa"/>
          </w:tcPr>
          <w:p w14:paraId="766F4C0B" w14:textId="77777777" w:rsidR="007C0E93" w:rsidRPr="002C0185" w:rsidRDefault="007C0E93" w:rsidP="007C0E93">
            <w:pPr>
              <w:pStyle w:val="TAL"/>
            </w:pPr>
          </w:p>
        </w:tc>
        <w:tc>
          <w:tcPr>
            <w:tcW w:w="1700" w:type="dxa"/>
          </w:tcPr>
          <w:p w14:paraId="26C54918" w14:textId="77777777" w:rsidR="007C0E93" w:rsidRPr="002C0185" w:rsidRDefault="007C0E93" w:rsidP="007C0E93">
            <w:pPr>
              <w:pStyle w:val="TAL"/>
            </w:pPr>
          </w:p>
        </w:tc>
        <w:tc>
          <w:tcPr>
            <w:tcW w:w="1245" w:type="dxa"/>
          </w:tcPr>
          <w:p w14:paraId="7991E45F" w14:textId="77777777" w:rsidR="007C0E93" w:rsidRPr="002C0185" w:rsidRDefault="007C0E93" w:rsidP="007C0E93">
            <w:pPr>
              <w:pStyle w:val="TAL"/>
            </w:pPr>
          </w:p>
        </w:tc>
      </w:tr>
    </w:tbl>
    <w:p w14:paraId="457B9B4B" w14:textId="77777777" w:rsidR="001C1763" w:rsidRPr="002C0185" w:rsidRDefault="001C1763" w:rsidP="001C176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1C1763" w:rsidRPr="002C0185" w14:paraId="3C194AA4" w14:textId="77777777" w:rsidTr="00A36DBC">
        <w:tc>
          <w:tcPr>
            <w:tcW w:w="3936" w:type="dxa"/>
          </w:tcPr>
          <w:p w14:paraId="3201554D" w14:textId="77777777" w:rsidR="001C1763" w:rsidRPr="002C0185" w:rsidRDefault="001C1763" w:rsidP="00A36DBC">
            <w:pPr>
              <w:pStyle w:val="TAH"/>
            </w:pPr>
            <w:r w:rsidRPr="002C0185">
              <w:t>Condition</w:t>
            </w:r>
          </w:p>
        </w:tc>
        <w:tc>
          <w:tcPr>
            <w:tcW w:w="5811" w:type="dxa"/>
          </w:tcPr>
          <w:p w14:paraId="783248A1" w14:textId="77777777" w:rsidR="001C1763" w:rsidRPr="002C0185" w:rsidRDefault="001C1763" w:rsidP="00A36DBC">
            <w:pPr>
              <w:pStyle w:val="TAH"/>
            </w:pPr>
            <w:r w:rsidRPr="002C0185">
              <w:t>Explanation</w:t>
            </w:r>
          </w:p>
        </w:tc>
      </w:tr>
      <w:tr w:rsidR="001C1763" w:rsidRPr="002C0185" w14:paraId="3D5F7E38" w14:textId="77777777" w:rsidTr="00A36DBC">
        <w:tc>
          <w:tcPr>
            <w:tcW w:w="3936" w:type="dxa"/>
          </w:tcPr>
          <w:p w14:paraId="31513CB0" w14:textId="77777777" w:rsidR="001C1763" w:rsidRPr="002C0185" w:rsidRDefault="001C1763" w:rsidP="00A36DBC">
            <w:pPr>
              <w:pStyle w:val="TAL"/>
            </w:pPr>
            <w:r w:rsidRPr="002C0185">
              <w:rPr>
                <w:bCs/>
                <w:szCs w:val="18"/>
              </w:rPr>
              <w:t>FR1.15-1</w:t>
            </w:r>
          </w:p>
        </w:tc>
        <w:tc>
          <w:tcPr>
            <w:tcW w:w="5811" w:type="dxa"/>
          </w:tcPr>
          <w:p w14:paraId="1491EDE1" w14:textId="77777777" w:rsidR="001C1763" w:rsidRPr="002C0185" w:rsidRDefault="001C1763" w:rsidP="00A36DBC">
            <w:pPr>
              <w:pStyle w:val="TAL"/>
            </w:pPr>
            <w:r w:rsidRPr="002C0185">
              <w:t xml:space="preserve">TDD UL-DL pattern </w:t>
            </w:r>
            <w:r w:rsidRPr="002C0185">
              <w:rPr>
                <w:bCs/>
                <w:szCs w:val="18"/>
              </w:rPr>
              <w:t>FR1.15-1 is used.</w:t>
            </w:r>
            <w:r w:rsidRPr="002C0185">
              <w:t xml:space="preserve"> Ref Annex A.1.2 of TS 38.521-4</w:t>
            </w:r>
          </w:p>
        </w:tc>
      </w:tr>
      <w:tr w:rsidR="001C1763" w:rsidRPr="002C0185" w14:paraId="2DD1B874" w14:textId="77777777" w:rsidTr="00A36DBC">
        <w:tc>
          <w:tcPr>
            <w:tcW w:w="3936" w:type="dxa"/>
          </w:tcPr>
          <w:p w14:paraId="137A0E00" w14:textId="77777777" w:rsidR="001C1763" w:rsidRPr="002C0185" w:rsidRDefault="001C1763" w:rsidP="00A36DBC">
            <w:pPr>
              <w:pStyle w:val="TAL"/>
            </w:pPr>
            <w:r w:rsidRPr="002C0185">
              <w:rPr>
                <w:bCs/>
                <w:szCs w:val="18"/>
              </w:rPr>
              <w:t>FR1.30-1</w:t>
            </w:r>
          </w:p>
        </w:tc>
        <w:tc>
          <w:tcPr>
            <w:tcW w:w="5811" w:type="dxa"/>
          </w:tcPr>
          <w:p w14:paraId="4C77DFCE" w14:textId="77777777" w:rsidR="001C1763" w:rsidRPr="002C0185" w:rsidRDefault="001C1763" w:rsidP="00A36DBC">
            <w:pPr>
              <w:pStyle w:val="TAL"/>
            </w:pPr>
            <w:r w:rsidRPr="002C0185">
              <w:t xml:space="preserve">TDD UL-DL pattern </w:t>
            </w:r>
            <w:r w:rsidRPr="002C0185">
              <w:rPr>
                <w:bCs/>
                <w:szCs w:val="18"/>
              </w:rPr>
              <w:t>FR1.30-1 is used.</w:t>
            </w:r>
            <w:r w:rsidRPr="002C0185">
              <w:t xml:space="preserve"> Ref Annex A.1.2 of TS 38.521-4</w:t>
            </w:r>
          </w:p>
        </w:tc>
      </w:tr>
      <w:tr w:rsidR="001C1763" w:rsidRPr="002C0185" w14:paraId="53AA9542" w14:textId="77777777" w:rsidTr="00A36DBC">
        <w:tc>
          <w:tcPr>
            <w:tcW w:w="3936" w:type="dxa"/>
          </w:tcPr>
          <w:p w14:paraId="619E1314" w14:textId="77777777" w:rsidR="001C1763" w:rsidRPr="002C0185" w:rsidRDefault="001C1763" w:rsidP="00A36DBC">
            <w:pPr>
              <w:pStyle w:val="TAL"/>
              <w:rPr>
                <w:bCs/>
                <w:szCs w:val="18"/>
              </w:rPr>
            </w:pPr>
            <w:r w:rsidRPr="002C0185">
              <w:rPr>
                <w:bCs/>
                <w:szCs w:val="18"/>
              </w:rPr>
              <w:t>FR1.30-2</w:t>
            </w:r>
          </w:p>
        </w:tc>
        <w:tc>
          <w:tcPr>
            <w:tcW w:w="5811" w:type="dxa"/>
          </w:tcPr>
          <w:p w14:paraId="084ED769" w14:textId="77777777" w:rsidR="001C1763" w:rsidRPr="002C0185" w:rsidRDefault="001C1763" w:rsidP="00A36DBC">
            <w:pPr>
              <w:pStyle w:val="TAL"/>
            </w:pPr>
            <w:r w:rsidRPr="002C0185">
              <w:t xml:space="preserve">TDD UL-DL pattern </w:t>
            </w:r>
            <w:r w:rsidRPr="002C0185">
              <w:rPr>
                <w:bCs/>
                <w:szCs w:val="18"/>
              </w:rPr>
              <w:t>FR1.30-2 is used.</w:t>
            </w:r>
            <w:r w:rsidRPr="002C0185">
              <w:t xml:space="preserve"> Ref Annex A.1.2 of TS 38.521-4</w:t>
            </w:r>
          </w:p>
        </w:tc>
      </w:tr>
      <w:tr w:rsidR="001C1763" w:rsidRPr="002C0185" w14:paraId="3E2FA580" w14:textId="77777777" w:rsidTr="00A36DBC">
        <w:tc>
          <w:tcPr>
            <w:tcW w:w="3936" w:type="dxa"/>
          </w:tcPr>
          <w:p w14:paraId="522CF512" w14:textId="77777777" w:rsidR="001C1763" w:rsidRPr="002C0185" w:rsidRDefault="001C1763" w:rsidP="00A36DBC">
            <w:pPr>
              <w:pStyle w:val="TAL"/>
              <w:rPr>
                <w:bCs/>
                <w:szCs w:val="18"/>
              </w:rPr>
            </w:pPr>
            <w:r w:rsidRPr="002C0185">
              <w:rPr>
                <w:bCs/>
                <w:szCs w:val="18"/>
              </w:rPr>
              <w:t>FR1.30-3</w:t>
            </w:r>
          </w:p>
        </w:tc>
        <w:tc>
          <w:tcPr>
            <w:tcW w:w="5811" w:type="dxa"/>
          </w:tcPr>
          <w:p w14:paraId="21C28331" w14:textId="77777777" w:rsidR="001C1763" w:rsidRPr="002C0185" w:rsidRDefault="001C1763" w:rsidP="00A36DBC">
            <w:pPr>
              <w:pStyle w:val="TAL"/>
            </w:pPr>
            <w:r w:rsidRPr="002C0185">
              <w:t>TDD UL-DL pattern</w:t>
            </w:r>
            <w:r w:rsidRPr="002C0185">
              <w:rPr>
                <w:bCs/>
                <w:szCs w:val="18"/>
              </w:rPr>
              <w:t xml:space="preserve"> FR1.30-3 is used.</w:t>
            </w:r>
            <w:r w:rsidRPr="002C0185">
              <w:t xml:space="preserve"> Ref Annex A.1.2 of TS 38.521-4</w:t>
            </w:r>
          </w:p>
        </w:tc>
      </w:tr>
      <w:tr w:rsidR="001C1763" w:rsidRPr="002C0185" w14:paraId="663957B4" w14:textId="77777777" w:rsidTr="00A36DBC">
        <w:tc>
          <w:tcPr>
            <w:tcW w:w="3936" w:type="dxa"/>
          </w:tcPr>
          <w:p w14:paraId="44ECE9E7" w14:textId="77777777" w:rsidR="001C1763" w:rsidRPr="002C0185" w:rsidRDefault="001C1763" w:rsidP="00A36DBC">
            <w:pPr>
              <w:pStyle w:val="TAL"/>
              <w:rPr>
                <w:bCs/>
                <w:szCs w:val="18"/>
              </w:rPr>
            </w:pPr>
            <w:r w:rsidRPr="002C0185">
              <w:rPr>
                <w:lang w:eastAsia="zh-CN"/>
              </w:rPr>
              <w:t>FR1.30-4</w:t>
            </w:r>
          </w:p>
        </w:tc>
        <w:tc>
          <w:tcPr>
            <w:tcW w:w="5811" w:type="dxa"/>
          </w:tcPr>
          <w:p w14:paraId="4FD62AEB" w14:textId="77777777" w:rsidR="001C1763" w:rsidRPr="002C0185" w:rsidRDefault="001C1763" w:rsidP="00A36DBC">
            <w:pPr>
              <w:pStyle w:val="TAL"/>
            </w:pPr>
            <w:r w:rsidRPr="002C0185">
              <w:t xml:space="preserve">TDD UL-DL pattern </w:t>
            </w:r>
            <w:r w:rsidRPr="002C0185">
              <w:rPr>
                <w:lang w:eastAsia="zh-CN"/>
              </w:rPr>
              <w:t>FR1.30-4</w:t>
            </w:r>
            <w:r w:rsidRPr="002C0185">
              <w:rPr>
                <w:bCs/>
                <w:szCs w:val="18"/>
              </w:rPr>
              <w:t xml:space="preserve"> is used.</w:t>
            </w:r>
            <w:r w:rsidRPr="002C0185">
              <w:t xml:space="preserve"> Ref Annex A.1.2 of TS 38.521-4</w:t>
            </w:r>
          </w:p>
        </w:tc>
      </w:tr>
      <w:tr w:rsidR="001C1763" w:rsidRPr="002C0185" w14:paraId="01B2D7D3" w14:textId="77777777" w:rsidTr="00A36DBC">
        <w:tc>
          <w:tcPr>
            <w:tcW w:w="3936" w:type="dxa"/>
          </w:tcPr>
          <w:p w14:paraId="40E68888" w14:textId="77777777" w:rsidR="001C1763" w:rsidRPr="002C0185" w:rsidRDefault="001C1763" w:rsidP="00A36DBC">
            <w:pPr>
              <w:pStyle w:val="TAL"/>
              <w:rPr>
                <w:lang w:eastAsia="zh-CN"/>
              </w:rPr>
            </w:pPr>
            <w:r w:rsidRPr="002C0185">
              <w:t>FR1.30-5</w:t>
            </w:r>
          </w:p>
        </w:tc>
        <w:tc>
          <w:tcPr>
            <w:tcW w:w="5811" w:type="dxa"/>
          </w:tcPr>
          <w:p w14:paraId="671091B6" w14:textId="77777777" w:rsidR="001C1763" w:rsidRPr="002C0185" w:rsidRDefault="001C1763" w:rsidP="00A36DBC">
            <w:pPr>
              <w:pStyle w:val="TAL"/>
            </w:pPr>
            <w:r w:rsidRPr="002C0185">
              <w:t>TDD UL-DL pattern FR1.30-5</w:t>
            </w:r>
            <w:r w:rsidRPr="002C0185">
              <w:rPr>
                <w:bCs/>
                <w:szCs w:val="18"/>
              </w:rPr>
              <w:t xml:space="preserve"> is used. </w:t>
            </w:r>
            <w:r w:rsidRPr="002C0185">
              <w:t>Ref Annex A.1.2 of TS 38.521-4</w:t>
            </w:r>
          </w:p>
        </w:tc>
      </w:tr>
      <w:tr w:rsidR="001C1763" w:rsidRPr="002C0185" w14:paraId="56F328CA" w14:textId="77777777" w:rsidTr="00A36DBC">
        <w:tc>
          <w:tcPr>
            <w:tcW w:w="3936" w:type="dxa"/>
          </w:tcPr>
          <w:p w14:paraId="450E71EC" w14:textId="77777777" w:rsidR="001C1763" w:rsidRPr="002C0185" w:rsidRDefault="001C1763" w:rsidP="00A36DBC">
            <w:pPr>
              <w:pStyle w:val="TAL"/>
              <w:rPr>
                <w:lang w:eastAsia="zh-CN"/>
              </w:rPr>
            </w:pPr>
            <w:r w:rsidRPr="002C0185">
              <w:t>FR1.30-6</w:t>
            </w:r>
          </w:p>
        </w:tc>
        <w:tc>
          <w:tcPr>
            <w:tcW w:w="5811" w:type="dxa"/>
          </w:tcPr>
          <w:p w14:paraId="56355462" w14:textId="77777777" w:rsidR="001C1763" w:rsidRPr="002C0185" w:rsidRDefault="001C1763" w:rsidP="00A36DBC">
            <w:pPr>
              <w:pStyle w:val="TAL"/>
            </w:pPr>
            <w:r w:rsidRPr="002C0185">
              <w:t>TDD UL-DL pattern FR1.30-6</w:t>
            </w:r>
            <w:r w:rsidRPr="002C0185">
              <w:rPr>
                <w:bCs/>
                <w:szCs w:val="18"/>
              </w:rPr>
              <w:t xml:space="preserve"> is used.</w:t>
            </w:r>
            <w:r w:rsidRPr="002C0185">
              <w:t xml:space="preserve"> Ref Annex A.1.2 of TS 38.521-4</w:t>
            </w:r>
          </w:p>
        </w:tc>
      </w:tr>
      <w:tr w:rsidR="001C1763" w:rsidRPr="002C0185" w14:paraId="7F5E20D0" w14:textId="77777777" w:rsidTr="00A36DBC">
        <w:tc>
          <w:tcPr>
            <w:tcW w:w="3936" w:type="dxa"/>
          </w:tcPr>
          <w:p w14:paraId="4970AA85" w14:textId="77777777" w:rsidR="001C1763" w:rsidRPr="002C0185" w:rsidRDefault="001C1763" w:rsidP="00A36DBC">
            <w:pPr>
              <w:pStyle w:val="TAL"/>
            </w:pPr>
            <w:r w:rsidRPr="002C0185">
              <w:t>FR2.60-1</w:t>
            </w:r>
          </w:p>
        </w:tc>
        <w:tc>
          <w:tcPr>
            <w:tcW w:w="5811" w:type="dxa"/>
          </w:tcPr>
          <w:p w14:paraId="024A81B1" w14:textId="77777777" w:rsidR="001C1763" w:rsidRPr="002C0185" w:rsidRDefault="001C1763" w:rsidP="00A36DBC">
            <w:pPr>
              <w:pStyle w:val="TAL"/>
            </w:pPr>
            <w:r w:rsidRPr="002C0185">
              <w:t>TDD UL-DL pattern FR2.60-1</w:t>
            </w:r>
            <w:r w:rsidRPr="002C0185">
              <w:rPr>
                <w:bCs/>
                <w:szCs w:val="18"/>
              </w:rPr>
              <w:t xml:space="preserve"> is used.</w:t>
            </w:r>
            <w:r w:rsidRPr="002C0185">
              <w:t xml:space="preserve"> Ref Annex A.1.3 of TS 38.521-4</w:t>
            </w:r>
          </w:p>
        </w:tc>
      </w:tr>
      <w:tr w:rsidR="001C1763" w:rsidRPr="002C0185" w14:paraId="2C3B78D4" w14:textId="77777777" w:rsidTr="00A36DBC">
        <w:tc>
          <w:tcPr>
            <w:tcW w:w="3936" w:type="dxa"/>
          </w:tcPr>
          <w:p w14:paraId="591DD0A3" w14:textId="77777777" w:rsidR="001C1763" w:rsidRPr="002C0185" w:rsidRDefault="001C1763" w:rsidP="00A36DBC">
            <w:pPr>
              <w:pStyle w:val="TAL"/>
            </w:pPr>
            <w:r w:rsidRPr="002C0185">
              <w:t>FR2.120-1</w:t>
            </w:r>
          </w:p>
        </w:tc>
        <w:tc>
          <w:tcPr>
            <w:tcW w:w="5811" w:type="dxa"/>
          </w:tcPr>
          <w:p w14:paraId="67D9DE8B" w14:textId="77777777" w:rsidR="001C1763" w:rsidRPr="002C0185" w:rsidRDefault="001C1763" w:rsidP="00A36DBC">
            <w:pPr>
              <w:pStyle w:val="TAL"/>
            </w:pPr>
            <w:r w:rsidRPr="002C0185">
              <w:t>TDD UL-DL pattern FR2.120-1</w:t>
            </w:r>
            <w:r w:rsidRPr="002C0185">
              <w:rPr>
                <w:bCs/>
                <w:szCs w:val="18"/>
              </w:rPr>
              <w:t xml:space="preserve"> is used.</w:t>
            </w:r>
            <w:r w:rsidRPr="002C0185">
              <w:t xml:space="preserve"> Ref Annex A.1.3 of TS 38.521-4</w:t>
            </w:r>
          </w:p>
        </w:tc>
      </w:tr>
      <w:tr w:rsidR="001C1763" w:rsidRPr="002C0185" w14:paraId="5E47A407" w14:textId="77777777" w:rsidTr="00A36DBC">
        <w:tc>
          <w:tcPr>
            <w:tcW w:w="3936" w:type="dxa"/>
          </w:tcPr>
          <w:p w14:paraId="009719F0" w14:textId="77777777" w:rsidR="001C1763" w:rsidRPr="002C0185" w:rsidRDefault="001C1763" w:rsidP="00A36DBC">
            <w:pPr>
              <w:pStyle w:val="TAL"/>
            </w:pPr>
            <w:r w:rsidRPr="002C0185">
              <w:t>FR2.120-2</w:t>
            </w:r>
          </w:p>
        </w:tc>
        <w:tc>
          <w:tcPr>
            <w:tcW w:w="5811" w:type="dxa"/>
          </w:tcPr>
          <w:p w14:paraId="3FCAB327" w14:textId="77777777" w:rsidR="001C1763" w:rsidRPr="002C0185" w:rsidRDefault="001C1763" w:rsidP="00A36DBC">
            <w:pPr>
              <w:pStyle w:val="TAL"/>
            </w:pPr>
            <w:r w:rsidRPr="002C0185">
              <w:t>TDD UL-DL pattern FR2.120-2</w:t>
            </w:r>
            <w:r w:rsidRPr="002C0185">
              <w:rPr>
                <w:bCs/>
                <w:szCs w:val="18"/>
              </w:rPr>
              <w:t xml:space="preserve"> is used.</w:t>
            </w:r>
            <w:r w:rsidRPr="002C0185">
              <w:t xml:space="preserve"> Ref Annex A.1.3 of TS 38.521-4</w:t>
            </w:r>
          </w:p>
        </w:tc>
      </w:tr>
    </w:tbl>
    <w:p w14:paraId="7D6C8312" w14:textId="77777777" w:rsidR="001C1763" w:rsidRPr="002C0185" w:rsidRDefault="001C1763" w:rsidP="001C1763"/>
    <w:p w14:paraId="46ED4446" w14:textId="77777777" w:rsidR="001C1763" w:rsidRPr="002C0185" w:rsidRDefault="001C1763" w:rsidP="00B926FF">
      <w:pPr>
        <w:pStyle w:val="H6"/>
      </w:pPr>
      <w:r w:rsidRPr="002C0185">
        <w:t>PDCCH Configuration</w:t>
      </w:r>
    </w:p>
    <w:p w14:paraId="1760F94A" w14:textId="77777777" w:rsidR="001C1763" w:rsidRPr="002C0185" w:rsidRDefault="001C1763" w:rsidP="00B926FF">
      <w:pPr>
        <w:pStyle w:val="H6"/>
      </w:pPr>
      <w:r w:rsidRPr="002C0185">
        <w:t>PDCCH-ConfigCommon</w:t>
      </w:r>
    </w:p>
    <w:p w14:paraId="7E4846C6" w14:textId="77777777" w:rsidR="001C1763" w:rsidRPr="002C0185" w:rsidRDefault="001C1763" w:rsidP="001C1763">
      <w:pPr>
        <w:pStyle w:val="TH"/>
      </w:pPr>
      <w:bookmarkStart w:id="127" w:name="_CRTable5_4_2_04"/>
      <w:r w:rsidRPr="002C0185">
        <w:t xml:space="preserve">Table </w:t>
      </w:r>
      <w:bookmarkEnd w:id="127"/>
      <w:r w:rsidRPr="002C0185">
        <w:t xml:space="preserve">5.4.2.0-4: </w:t>
      </w:r>
      <w:r w:rsidRPr="002C0185">
        <w:rPr>
          <w:i/>
        </w:rPr>
        <w:t>PDC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2C0185" w14:paraId="0A342B5D" w14:textId="77777777" w:rsidTr="007C0E93">
        <w:tc>
          <w:tcPr>
            <w:tcW w:w="9747" w:type="dxa"/>
            <w:gridSpan w:val="4"/>
            <w:tcBorders>
              <w:top w:val="single" w:sz="4" w:space="0" w:color="auto"/>
              <w:left w:val="single" w:sz="4" w:space="0" w:color="auto"/>
              <w:bottom w:val="single" w:sz="4" w:space="0" w:color="auto"/>
              <w:right w:val="single" w:sz="4" w:space="0" w:color="auto"/>
            </w:tcBorders>
            <w:hideMark/>
          </w:tcPr>
          <w:p w14:paraId="35D0114B" w14:textId="77777777" w:rsidR="001C1763" w:rsidRPr="002C0185" w:rsidRDefault="001C1763" w:rsidP="00A36DBC">
            <w:pPr>
              <w:pStyle w:val="TAH"/>
              <w:jc w:val="left"/>
              <w:rPr>
                <w:b w:val="0"/>
              </w:rPr>
            </w:pPr>
            <w:r w:rsidRPr="002C0185">
              <w:rPr>
                <w:b w:val="0"/>
              </w:rPr>
              <w:t>Derivation Path: Table 4.6.3-96</w:t>
            </w:r>
          </w:p>
        </w:tc>
      </w:tr>
      <w:tr w:rsidR="001C1763" w:rsidRPr="002C0185" w14:paraId="3AE0FD40" w14:textId="77777777" w:rsidTr="007C0E93">
        <w:tc>
          <w:tcPr>
            <w:tcW w:w="4535" w:type="dxa"/>
            <w:tcBorders>
              <w:top w:val="single" w:sz="4" w:space="0" w:color="auto"/>
              <w:left w:val="single" w:sz="4" w:space="0" w:color="auto"/>
              <w:bottom w:val="single" w:sz="4" w:space="0" w:color="auto"/>
              <w:right w:val="single" w:sz="4" w:space="0" w:color="auto"/>
            </w:tcBorders>
            <w:hideMark/>
          </w:tcPr>
          <w:p w14:paraId="0E703C58" w14:textId="77777777" w:rsidR="001C1763" w:rsidRPr="002C0185" w:rsidRDefault="001C1763"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C7C03C" w14:textId="77777777" w:rsidR="001C1763" w:rsidRPr="002C0185" w:rsidRDefault="001C1763"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44265D1E"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0ECF1EE5" w14:textId="77777777" w:rsidR="001C1763" w:rsidRPr="002C0185" w:rsidRDefault="001C1763" w:rsidP="00A36DBC">
            <w:pPr>
              <w:pStyle w:val="TAH"/>
            </w:pPr>
            <w:r w:rsidRPr="002C0185">
              <w:t>Condition</w:t>
            </w:r>
          </w:p>
        </w:tc>
      </w:tr>
      <w:tr w:rsidR="007C0E93" w:rsidRPr="002C0185" w14:paraId="1A359A1D" w14:textId="77777777" w:rsidTr="007C0E93">
        <w:tc>
          <w:tcPr>
            <w:tcW w:w="4535" w:type="dxa"/>
            <w:tcBorders>
              <w:top w:val="single" w:sz="4" w:space="0" w:color="auto"/>
              <w:left w:val="single" w:sz="4" w:space="0" w:color="auto"/>
              <w:bottom w:val="single" w:sz="4" w:space="0" w:color="auto"/>
              <w:right w:val="single" w:sz="4" w:space="0" w:color="auto"/>
            </w:tcBorders>
            <w:hideMark/>
          </w:tcPr>
          <w:p w14:paraId="646053B8" w14:textId="77777777" w:rsidR="007C0E93" w:rsidRPr="002C0185" w:rsidRDefault="007C0E93" w:rsidP="007C0E93">
            <w:pPr>
              <w:pStyle w:val="TAL"/>
            </w:pPr>
            <w:r w:rsidRPr="002C0185">
              <w:t xml:space="preserve">PDCCH-ConfigCommon::=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5E78A105" w14:textId="77777777" w:rsidR="007C0E93" w:rsidRPr="002C0185" w:rsidRDefault="007C0E93" w:rsidP="007C0E93">
            <w:pPr>
              <w:pStyle w:val="TAL"/>
            </w:pPr>
          </w:p>
        </w:tc>
        <w:tc>
          <w:tcPr>
            <w:tcW w:w="1700" w:type="dxa"/>
            <w:tcBorders>
              <w:top w:val="single" w:sz="4" w:space="0" w:color="auto"/>
              <w:left w:val="single" w:sz="4" w:space="0" w:color="auto"/>
              <w:bottom w:val="single" w:sz="4" w:space="0" w:color="auto"/>
              <w:right w:val="single" w:sz="4" w:space="0" w:color="auto"/>
            </w:tcBorders>
          </w:tcPr>
          <w:p w14:paraId="54C61B3A" w14:textId="77777777" w:rsidR="007C0E93" w:rsidRPr="002C0185" w:rsidRDefault="007C0E93" w:rsidP="007C0E93">
            <w:pPr>
              <w:pStyle w:val="TAL"/>
            </w:pPr>
          </w:p>
        </w:tc>
        <w:tc>
          <w:tcPr>
            <w:tcW w:w="1245" w:type="dxa"/>
            <w:tcBorders>
              <w:top w:val="single" w:sz="4" w:space="0" w:color="auto"/>
              <w:left w:val="single" w:sz="4" w:space="0" w:color="auto"/>
              <w:bottom w:val="single" w:sz="4" w:space="0" w:color="auto"/>
              <w:right w:val="single" w:sz="4" w:space="0" w:color="auto"/>
            </w:tcBorders>
          </w:tcPr>
          <w:p w14:paraId="4F0F54D0" w14:textId="77777777" w:rsidR="007C0E93" w:rsidRPr="002C0185" w:rsidRDefault="007C0E93" w:rsidP="007C0E93">
            <w:pPr>
              <w:pStyle w:val="TAL"/>
            </w:pPr>
          </w:p>
        </w:tc>
      </w:tr>
      <w:tr w:rsidR="007C0E93" w:rsidRPr="002C0185" w14:paraId="19EDB477" w14:textId="77777777" w:rsidTr="007C0E93">
        <w:tc>
          <w:tcPr>
            <w:tcW w:w="4535" w:type="dxa"/>
            <w:tcBorders>
              <w:top w:val="single" w:sz="4" w:space="0" w:color="auto"/>
              <w:left w:val="single" w:sz="4" w:space="0" w:color="auto"/>
              <w:bottom w:val="single" w:sz="4" w:space="0" w:color="auto"/>
              <w:right w:val="single" w:sz="4" w:space="0" w:color="auto"/>
            </w:tcBorders>
            <w:hideMark/>
          </w:tcPr>
          <w:p w14:paraId="2B99A6E7" w14:textId="77777777" w:rsidR="007C0E93" w:rsidRPr="002C0185" w:rsidRDefault="007C0E93" w:rsidP="007C0E93">
            <w:pPr>
              <w:pStyle w:val="TAL"/>
            </w:pPr>
            <w:r w:rsidRPr="002C0185">
              <w:t xml:space="preserve">  commonSearchSpaceList SEQUENCE (SIZE (1..4)) OF SearchSpace {</w:t>
            </w:r>
          </w:p>
        </w:tc>
        <w:tc>
          <w:tcPr>
            <w:tcW w:w="2267" w:type="dxa"/>
            <w:tcBorders>
              <w:top w:val="single" w:sz="4" w:space="0" w:color="auto"/>
              <w:left w:val="single" w:sz="4" w:space="0" w:color="auto"/>
              <w:bottom w:val="single" w:sz="4" w:space="0" w:color="auto"/>
              <w:right w:val="single" w:sz="4" w:space="0" w:color="auto"/>
            </w:tcBorders>
            <w:hideMark/>
          </w:tcPr>
          <w:p w14:paraId="40A4ACA8" w14:textId="77777777" w:rsidR="007C0E93" w:rsidRPr="002C0185" w:rsidRDefault="007C0E93" w:rsidP="007C0E93">
            <w:pPr>
              <w:pStyle w:val="TAL"/>
            </w:pPr>
            <w:r w:rsidRPr="002C0185">
              <w:t>1 entry</w:t>
            </w:r>
          </w:p>
        </w:tc>
        <w:tc>
          <w:tcPr>
            <w:tcW w:w="1700" w:type="dxa"/>
            <w:tcBorders>
              <w:top w:val="single" w:sz="4" w:space="0" w:color="auto"/>
              <w:left w:val="single" w:sz="4" w:space="0" w:color="auto"/>
              <w:bottom w:val="single" w:sz="4" w:space="0" w:color="auto"/>
              <w:right w:val="single" w:sz="4" w:space="0" w:color="auto"/>
            </w:tcBorders>
            <w:hideMark/>
          </w:tcPr>
          <w:p w14:paraId="0880807A" w14:textId="77777777" w:rsidR="007C0E93" w:rsidRPr="002C0185" w:rsidRDefault="007C0E93" w:rsidP="007C0E93">
            <w:pPr>
              <w:pStyle w:val="TAL"/>
            </w:pPr>
            <w:r w:rsidRPr="002C0185">
              <w:t>1 search space for both SA and NSA</w:t>
            </w:r>
          </w:p>
        </w:tc>
        <w:tc>
          <w:tcPr>
            <w:tcW w:w="1245" w:type="dxa"/>
            <w:tcBorders>
              <w:top w:val="single" w:sz="4" w:space="0" w:color="auto"/>
              <w:left w:val="single" w:sz="4" w:space="0" w:color="auto"/>
              <w:bottom w:val="single" w:sz="4" w:space="0" w:color="auto"/>
              <w:right w:val="single" w:sz="4" w:space="0" w:color="auto"/>
            </w:tcBorders>
          </w:tcPr>
          <w:p w14:paraId="44CD7AD2" w14:textId="77777777" w:rsidR="007C0E93" w:rsidRPr="002C0185" w:rsidRDefault="007C0E93" w:rsidP="007C0E93">
            <w:pPr>
              <w:pStyle w:val="TAL"/>
            </w:pPr>
          </w:p>
        </w:tc>
      </w:tr>
      <w:tr w:rsidR="007C0E93" w:rsidRPr="002C0185" w14:paraId="79681D28" w14:textId="77777777" w:rsidTr="007C0E93">
        <w:tc>
          <w:tcPr>
            <w:tcW w:w="4535" w:type="dxa"/>
            <w:tcBorders>
              <w:top w:val="single" w:sz="4" w:space="0" w:color="auto"/>
              <w:left w:val="single" w:sz="4" w:space="0" w:color="auto"/>
              <w:bottom w:val="single" w:sz="4" w:space="0" w:color="auto"/>
              <w:right w:val="single" w:sz="4" w:space="0" w:color="auto"/>
            </w:tcBorders>
            <w:shd w:val="clear" w:color="auto" w:fill="auto"/>
            <w:hideMark/>
          </w:tcPr>
          <w:p w14:paraId="4F30FB77" w14:textId="77777777" w:rsidR="007C0E93" w:rsidRPr="002C0185" w:rsidRDefault="007C0E93" w:rsidP="007C0E93">
            <w:pPr>
              <w:pStyle w:val="TAL"/>
            </w:pPr>
            <w:r w:rsidRPr="002C0185">
              <w:t xml:space="preserve">    SearchSpace [1]</w:t>
            </w:r>
          </w:p>
        </w:tc>
        <w:tc>
          <w:tcPr>
            <w:tcW w:w="2267" w:type="dxa"/>
            <w:tcBorders>
              <w:top w:val="single" w:sz="4" w:space="0" w:color="auto"/>
              <w:left w:val="single" w:sz="4" w:space="0" w:color="auto"/>
              <w:bottom w:val="single" w:sz="4" w:space="0" w:color="auto"/>
              <w:right w:val="single" w:sz="4" w:space="0" w:color="auto"/>
            </w:tcBorders>
            <w:hideMark/>
          </w:tcPr>
          <w:p w14:paraId="252BF3F3" w14:textId="77777777" w:rsidR="007C0E93" w:rsidRPr="002C0185" w:rsidRDefault="007C0E93" w:rsidP="007C0E93">
            <w:pPr>
              <w:pStyle w:val="TAL"/>
            </w:pPr>
            <w:r w:rsidRPr="002C0185">
              <w:t>SearchSpace with condition CSS</w:t>
            </w:r>
          </w:p>
        </w:tc>
        <w:tc>
          <w:tcPr>
            <w:tcW w:w="1700" w:type="dxa"/>
            <w:tcBorders>
              <w:top w:val="single" w:sz="4" w:space="0" w:color="auto"/>
              <w:left w:val="single" w:sz="4" w:space="0" w:color="auto"/>
              <w:bottom w:val="single" w:sz="4" w:space="0" w:color="auto"/>
              <w:right w:val="single" w:sz="4" w:space="0" w:color="auto"/>
            </w:tcBorders>
          </w:tcPr>
          <w:p w14:paraId="223A8473" w14:textId="77777777" w:rsidR="007C0E93" w:rsidRPr="002C0185" w:rsidRDefault="007C0E93" w:rsidP="007C0E93">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39F7FB15" w14:textId="77777777" w:rsidR="007C0E93" w:rsidRPr="002C0185" w:rsidRDefault="007C0E93" w:rsidP="007C0E93">
            <w:pPr>
              <w:pStyle w:val="TAL"/>
            </w:pPr>
          </w:p>
        </w:tc>
      </w:tr>
      <w:tr w:rsidR="007C0E93" w:rsidRPr="002C0185" w14:paraId="01850AEB" w14:textId="77777777" w:rsidTr="007C0E93">
        <w:tc>
          <w:tcPr>
            <w:tcW w:w="4535" w:type="dxa"/>
            <w:tcBorders>
              <w:top w:val="single" w:sz="4" w:space="0" w:color="auto"/>
              <w:left w:val="single" w:sz="4" w:space="0" w:color="auto"/>
              <w:bottom w:val="single" w:sz="4" w:space="0" w:color="auto"/>
              <w:right w:val="single" w:sz="4" w:space="0" w:color="auto"/>
            </w:tcBorders>
            <w:shd w:val="clear" w:color="auto" w:fill="auto"/>
            <w:hideMark/>
          </w:tcPr>
          <w:p w14:paraId="2A338124" w14:textId="77777777" w:rsidR="007C0E93" w:rsidRPr="002C0185" w:rsidRDefault="007C0E93" w:rsidP="007C0E93">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14EE146D" w14:textId="77777777" w:rsidR="007C0E93" w:rsidRPr="002C0185" w:rsidRDefault="007C0E93" w:rsidP="007C0E93">
            <w:pPr>
              <w:pStyle w:val="TAL"/>
            </w:pPr>
          </w:p>
        </w:tc>
        <w:tc>
          <w:tcPr>
            <w:tcW w:w="1700" w:type="dxa"/>
            <w:tcBorders>
              <w:top w:val="single" w:sz="4" w:space="0" w:color="auto"/>
              <w:left w:val="single" w:sz="4" w:space="0" w:color="auto"/>
              <w:bottom w:val="single" w:sz="4" w:space="0" w:color="auto"/>
              <w:right w:val="single" w:sz="4" w:space="0" w:color="auto"/>
            </w:tcBorders>
          </w:tcPr>
          <w:p w14:paraId="0C9264FB" w14:textId="77777777" w:rsidR="007C0E93" w:rsidRPr="002C0185" w:rsidRDefault="007C0E93" w:rsidP="007C0E93">
            <w:pPr>
              <w:pStyle w:val="TAL"/>
            </w:pPr>
          </w:p>
        </w:tc>
        <w:tc>
          <w:tcPr>
            <w:tcW w:w="1245" w:type="dxa"/>
            <w:tcBorders>
              <w:top w:val="single" w:sz="4" w:space="0" w:color="auto"/>
              <w:left w:val="single" w:sz="4" w:space="0" w:color="auto"/>
              <w:bottom w:val="single" w:sz="4" w:space="0" w:color="auto"/>
              <w:right w:val="single" w:sz="4" w:space="0" w:color="auto"/>
            </w:tcBorders>
          </w:tcPr>
          <w:p w14:paraId="67389A51" w14:textId="77777777" w:rsidR="007C0E93" w:rsidRPr="002C0185" w:rsidRDefault="007C0E93" w:rsidP="007C0E93">
            <w:pPr>
              <w:pStyle w:val="TAL"/>
            </w:pPr>
          </w:p>
        </w:tc>
      </w:tr>
      <w:tr w:rsidR="007C0E93" w:rsidRPr="002C0185" w14:paraId="0CDCE073" w14:textId="77777777" w:rsidTr="007C0E93">
        <w:tc>
          <w:tcPr>
            <w:tcW w:w="4535" w:type="dxa"/>
            <w:tcBorders>
              <w:top w:val="single" w:sz="4" w:space="0" w:color="auto"/>
              <w:left w:val="single" w:sz="4" w:space="0" w:color="auto"/>
              <w:bottom w:val="single" w:sz="4" w:space="0" w:color="auto"/>
              <w:right w:val="single" w:sz="4" w:space="0" w:color="auto"/>
            </w:tcBorders>
            <w:shd w:val="clear" w:color="auto" w:fill="auto"/>
            <w:hideMark/>
          </w:tcPr>
          <w:p w14:paraId="680085A7" w14:textId="77777777" w:rsidR="007C0E93" w:rsidRPr="002C0185" w:rsidRDefault="007C0E93" w:rsidP="007C0E93">
            <w:pPr>
              <w:pStyle w:val="TAL"/>
            </w:pPr>
            <w:r w:rsidRPr="002C0185">
              <w:t>searchSpaceOtherSystemInformation</w:t>
            </w:r>
          </w:p>
        </w:tc>
        <w:tc>
          <w:tcPr>
            <w:tcW w:w="2267" w:type="dxa"/>
            <w:tcBorders>
              <w:top w:val="single" w:sz="4" w:space="0" w:color="auto"/>
              <w:left w:val="single" w:sz="4" w:space="0" w:color="auto"/>
              <w:bottom w:val="single" w:sz="4" w:space="0" w:color="auto"/>
              <w:right w:val="single" w:sz="4" w:space="0" w:color="auto"/>
            </w:tcBorders>
            <w:hideMark/>
          </w:tcPr>
          <w:p w14:paraId="77143EEB" w14:textId="77777777" w:rsidR="007C0E93" w:rsidRPr="002C0185" w:rsidRDefault="007C0E93" w:rsidP="007C0E93">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5EBEAE36" w14:textId="77777777" w:rsidR="007C0E93" w:rsidRPr="002C0185" w:rsidRDefault="007C0E93" w:rsidP="007C0E93">
            <w:pPr>
              <w:pStyle w:val="TAL"/>
            </w:pPr>
          </w:p>
        </w:tc>
        <w:tc>
          <w:tcPr>
            <w:tcW w:w="1245" w:type="dxa"/>
            <w:tcBorders>
              <w:top w:val="single" w:sz="4" w:space="0" w:color="auto"/>
              <w:left w:val="single" w:sz="4" w:space="0" w:color="auto"/>
              <w:bottom w:val="single" w:sz="4" w:space="0" w:color="auto"/>
              <w:right w:val="single" w:sz="4" w:space="0" w:color="auto"/>
            </w:tcBorders>
          </w:tcPr>
          <w:p w14:paraId="542E3CBC" w14:textId="77777777" w:rsidR="007C0E93" w:rsidRPr="002C0185" w:rsidRDefault="007C0E93" w:rsidP="007C0E93">
            <w:pPr>
              <w:pStyle w:val="TAL"/>
            </w:pPr>
          </w:p>
        </w:tc>
      </w:tr>
      <w:tr w:rsidR="007C0E93" w:rsidRPr="002C0185" w14:paraId="2B321E8A" w14:textId="77777777" w:rsidTr="007C0E93">
        <w:tc>
          <w:tcPr>
            <w:tcW w:w="4535" w:type="dxa"/>
            <w:tcBorders>
              <w:top w:val="single" w:sz="4" w:space="0" w:color="auto"/>
              <w:left w:val="single" w:sz="4" w:space="0" w:color="auto"/>
              <w:bottom w:val="single" w:sz="4" w:space="0" w:color="auto"/>
              <w:right w:val="single" w:sz="4" w:space="0" w:color="auto"/>
            </w:tcBorders>
            <w:hideMark/>
          </w:tcPr>
          <w:p w14:paraId="109B61B0" w14:textId="77777777" w:rsidR="007C0E93" w:rsidRPr="002C0185" w:rsidRDefault="007C0E93" w:rsidP="007C0E93">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3FF6279" w14:textId="77777777" w:rsidR="007C0E93" w:rsidRPr="002C0185" w:rsidRDefault="007C0E93" w:rsidP="007C0E93">
            <w:pPr>
              <w:pStyle w:val="TAL"/>
            </w:pPr>
          </w:p>
        </w:tc>
        <w:tc>
          <w:tcPr>
            <w:tcW w:w="1700" w:type="dxa"/>
            <w:tcBorders>
              <w:top w:val="single" w:sz="4" w:space="0" w:color="auto"/>
              <w:left w:val="single" w:sz="4" w:space="0" w:color="auto"/>
              <w:bottom w:val="single" w:sz="4" w:space="0" w:color="auto"/>
              <w:right w:val="single" w:sz="4" w:space="0" w:color="auto"/>
            </w:tcBorders>
          </w:tcPr>
          <w:p w14:paraId="67718503" w14:textId="77777777" w:rsidR="007C0E93" w:rsidRPr="002C0185" w:rsidRDefault="007C0E93" w:rsidP="007C0E93">
            <w:pPr>
              <w:pStyle w:val="TAL"/>
            </w:pPr>
          </w:p>
        </w:tc>
        <w:tc>
          <w:tcPr>
            <w:tcW w:w="1245" w:type="dxa"/>
            <w:tcBorders>
              <w:top w:val="single" w:sz="4" w:space="0" w:color="auto"/>
              <w:left w:val="single" w:sz="4" w:space="0" w:color="auto"/>
              <w:bottom w:val="single" w:sz="4" w:space="0" w:color="auto"/>
              <w:right w:val="single" w:sz="4" w:space="0" w:color="auto"/>
            </w:tcBorders>
          </w:tcPr>
          <w:p w14:paraId="0908A1C1" w14:textId="77777777" w:rsidR="007C0E93" w:rsidRPr="002C0185" w:rsidRDefault="007C0E93" w:rsidP="007C0E93">
            <w:pPr>
              <w:pStyle w:val="TAL"/>
            </w:pPr>
          </w:p>
        </w:tc>
      </w:tr>
    </w:tbl>
    <w:p w14:paraId="3CCA5B2A" w14:textId="77777777" w:rsidR="001C1763" w:rsidRPr="002C0185" w:rsidRDefault="001C1763" w:rsidP="001C1763"/>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5813"/>
      </w:tblGrid>
      <w:tr w:rsidR="001C1763" w:rsidRPr="002C0185" w14:paraId="40744692" w14:textId="77777777" w:rsidTr="00A36DBC">
        <w:tc>
          <w:tcPr>
            <w:tcW w:w="3937" w:type="dxa"/>
            <w:tcBorders>
              <w:top w:val="single" w:sz="4" w:space="0" w:color="auto"/>
              <w:left w:val="single" w:sz="4" w:space="0" w:color="auto"/>
              <w:bottom w:val="single" w:sz="4" w:space="0" w:color="auto"/>
              <w:right w:val="single" w:sz="4" w:space="0" w:color="auto"/>
            </w:tcBorders>
            <w:hideMark/>
          </w:tcPr>
          <w:p w14:paraId="3A183B97" w14:textId="77777777" w:rsidR="001C1763" w:rsidRPr="002C0185" w:rsidRDefault="001C1763" w:rsidP="00A36DBC">
            <w:pPr>
              <w:pStyle w:val="TAH"/>
            </w:pPr>
            <w:r w:rsidRPr="002C0185">
              <w:t>Condition</w:t>
            </w:r>
          </w:p>
        </w:tc>
        <w:tc>
          <w:tcPr>
            <w:tcW w:w="5813" w:type="dxa"/>
            <w:tcBorders>
              <w:top w:val="single" w:sz="4" w:space="0" w:color="auto"/>
              <w:left w:val="single" w:sz="4" w:space="0" w:color="auto"/>
              <w:bottom w:val="single" w:sz="4" w:space="0" w:color="auto"/>
              <w:right w:val="single" w:sz="4" w:space="0" w:color="auto"/>
            </w:tcBorders>
            <w:hideMark/>
          </w:tcPr>
          <w:p w14:paraId="4EB2E7D2" w14:textId="77777777" w:rsidR="001C1763" w:rsidRPr="002C0185" w:rsidRDefault="001C1763" w:rsidP="00A36DBC">
            <w:pPr>
              <w:pStyle w:val="TAH"/>
            </w:pPr>
            <w:r w:rsidRPr="002C0185">
              <w:t>Explanation</w:t>
            </w:r>
          </w:p>
        </w:tc>
      </w:tr>
      <w:tr w:rsidR="001C1763" w:rsidRPr="002C0185" w14:paraId="75F6AECA" w14:textId="77777777" w:rsidTr="00A36DBC">
        <w:tc>
          <w:tcPr>
            <w:tcW w:w="3937" w:type="dxa"/>
            <w:tcBorders>
              <w:top w:val="single" w:sz="4" w:space="0" w:color="auto"/>
              <w:left w:val="single" w:sz="4" w:space="0" w:color="auto"/>
              <w:bottom w:val="single" w:sz="4" w:space="0" w:color="auto"/>
              <w:right w:val="single" w:sz="4" w:space="0" w:color="auto"/>
            </w:tcBorders>
            <w:hideMark/>
          </w:tcPr>
          <w:p w14:paraId="47C41C5D" w14:textId="77777777" w:rsidR="001C1763" w:rsidRPr="002C0185" w:rsidRDefault="001C1763" w:rsidP="00A36DBC">
            <w:pPr>
              <w:pStyle w:val="TAL"/>
            </w:pPr>
            <w:r w:rsidRPr="002C0185">
              <w:t>CSS</w:t>
            </w:r>
          </w:p>
        </w:tc>
        <w:tc>
          <w:tcPr>
            <w:tcW w:w="5813" w:type="dxa"/>
            <w:tcBorders>
              <w:top w:val="single" w:sz="4" w:space="0" w:color="auto"/>
              <w:left w:val="single" w:sz="4" w:space="0" w:color="auto"/>
              <w:bottom w:val="single" w:sz="4" w:space="0" w:color="auto"/>
              <w:right w:val="single" w:sz="4" w:space="0" w:color="auto"/>
            </w:tcBorders>
            <w:hideMark/>
          </w:tcPr>
          <w:p w14:paraId="49810702" w14:textId="77777777" w:rsidR="001C1763" w:rsidRPr="002C0185" w:rsidRDefault="001C1763" w:rsidP="00A36DBC">
            <w:pPr>
              <w:pStyle w:val="TAL"/>
            </w:pPr>
            <w:r w:rsidRPr="002C0185">
              <w:t>Common SearchSpace</w:t>
            </w:r>
          </w:p>
        </w:tc>
      </w:tr>
    </w:tbl>
    <w:p w14:paraId="139C7E23" w14:textId="77777777" w:rsidR="002D757E" w:rsidRPr="002C0185" w:rsidRDefault="002D757E" w:rsidP="00B239B8"/>
    <w:p w14:paraId="759FB6D7" w14:textId="77777777" w:rsidR="001C1763" w:rsidRPr="002C0185" w:rsidRDefault="001C1763" w:rsidP="00BE2064">
      <w:pPr>
        <w:pStyle w:val="H6"/>
      </w:pPr>
      <w:r w:rsidRPr="002C0185">
        <w:t>ServingCellConfig</w:t>
      </w:r>
    </w:p>
    <w:p w14:paraId="0B3643CE" w14:textId="77777777" w:rsidR="001C1763" w:rsidRPr="002C0185" w:rsidRDefault="001C1763" w:rsidP="001C1763">
      <w:pPr>
        <w:pStyle w:val="TH"/>
      </w:pPr>
      <w:bookmarkStart w:id="128" w:name="_CRTable5_4_2_05"/>
      <w:r w:rsidRPr="002C0185">
        <w:t xml:space="preserve">Table </w:t>
      </w:r>
      <w:bookmarkEnd w:id="128"/>
      <w:r w:rsidRPr="002C0185">
        <w:t xml:space="preserve">5.4.2.0-5: </w:t>
      </w:r>
      <w:r w:rsidRPr="002C0185">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4B3778E8" w14:textId="77777777" w:rsidTr="00A36DBC">
        <w:tc>
          <w:tcPr>
            <w:tcW w:w="9747" w:type="dxa"/>
            <w:gridSpan w:val="4"/>
          </w:tcPr>
          <w:p w14:paraId="3BD3E651" w14:textId="77777777" w:rsidR="001C1763" w:rsidRPr="002C0185" w:rsidRDefault="001C1763" w:rsidP="00A36DBC">
            <w:pPr>
              <w:pStyle w:val="TAH"/>
              <w:jc w:val="left"/>
              <w:rPr>
                <w:b w:val="0"/>
              </w:rPr>
            </w:pPr>
            <w:r w:rsidRPr="002C0185">
              <w:rPr>
                <w:b w:val="0"/>
              </w:rPr>
              <w:t>Derivation Path: Table 4.6.3-167</w:t>
            </w:r>
          </w:p>
        </w:tc>
      </w:tr>
      <w:tr w:rsidR="001C1763" w:rsidRPr="002C0185" w14:paraId="6C67CAE1" w14:textId="77777777" w:rsidTr="00A36DBC">
        <w:tc>
          <w:tcPr>
            <w:tcW w:w="4535" w:type="dxa"/>
          </w:tcPr>
          <w:p w14:paraId="2A264110" w14:textId="77777777" w:rsidR="001C1763" w:rsidRPr="002C0185" w:rsidRDefault="001C1763" w:rsidP="00A36DBC">
            <w:pPr>
              <w:pStyle w:val="TAH"/>
            </w:pPr>
            <w:r w:rsidRPr="002C0185">
              <w:t>Information Element</w:t>
            </w:r>
          </w:p>
        </w:tc>
        <w:tc>
          <w:tcPr>
            <w:tcW w:w="2267" w:type="dxa"/>
          </w:tcPr>
          <w:p w14:paraId="189AC20E" w14:textId="77777777" w:rsidR="001C1763" w:rsidRPr="002C0185" w:rsidRDefault="001C1763" w:rsidP="00A36DBC">
            <w:pPr>
              <w:pStyle w:val="TAH"/>
            </w:pPr>
            <w:r w:rsidRPr="002C0185">
              <w:t>Value/remark</w:t>
            </w:r>
          </w:p>
        </w:tc>
        <w:tc>
          <w:tcPr>
            <w:tcW w:w="1700" w:type="dxa"/>
          </w:tcPr>
          <w:p w14:paraId="04135241" w14:textId="77777777" w:rsidR="001C1763" w:rsidRPr="002C0185" w:rsidRDefault="001C1763" w:rsidP="00A36DBC">
            <w:pPr>
              <w:pStyle w:val="TAH"/>
            </w:pPr>
            <w:r w:rsidRPr="002C0185">
              <w:t>Comment</w:t>
            </w:r>
          </w:p>
        </w:tc>
        <w:tc>
          <w:tcPr>
            <w:tcW w:w="1245" w:type="dxa"/>
          </w:tcPr>
          <w:p w14:paraId="74473FCE" w14:textId="77777777" w:rsidR="001C1763" w:rsidRPr="002C0185" w:rsidRDefault="001C1763" w:rsidP="00A36DBC">
            <w:pPr>
              <w:pStyle w:val="TAH"/>
            </w:pPr>
            <w:r w:rsidRPr="002C0185">
              <w:t>Condition</w:t>
            </w:r>
          </w:p>
        </w:tc>
      </w:tr>
      <w:tr w:rsidR="001C1763" w:rsidRPr="002C0185" w14:paraId="41C5EECB" w14:textId="77777777" w:rsidTr="00A36DBC">
        <w:tc>
          <w:tcPr>
            <w:tcW w:w="4535" w:type="dxa"/>
          </w:tcPr>
          <w:p w14:paraId="64DEFC1E" w14:textId="77777777" w:rsidR="001C1763" w:rsidRPr="002C0185" w:rsidRDefault="001C1763" w:rsidP="00A36DBC">
            <w:pPr>
              <w:pStyle w:val="TAL"/>
            </w:pPr>
            <w:r w:rsidRPr="002C0185">
              <w:t>ServingCellConfig ::= SEQUENCE {</w:t>
            </w:r>
          </w:p>
        </w:tc>
        <w:tc>
          <w:tcPr>
            <w:tcW w:w="2267" w:type="dxa"/>
          </w:tcPr>
          <w:p w14:paraId="597AF7C5" w14:textId="77777777" w:rsidR="001C1763" w:rsidRPr="002C0185" w:rsidRDefault="001C1763" w:rsidP="00A36DBC">
            <w:pPr>
              <w:pStyle w:val="TAL"/>
            </w:pPr>
          </w:p>
        </w:tc>
        <w:tc>
          <w:tcPr>
            <w:tcW w:w="1700" w:type="dxa"/>
          </w:tcPr>
          <w:p w14:paraId="5D80177B" w14:textId="77777777" w:rsidR="001C1763" w:rsidRPr="002C0185" w:rsidRDefault="001C1763" w:rsidP="00A36DBC">
            <w:pPr>
              <w:pStyle w:val="TAL"/>
            </w:pPr>
          </w:p>
        </w:tc>
        <w:tc>
          <w:tcPr>
            <w:tcW w:w="1245" w:type="dxa"/>
          </w:tcPr>
          <w:p w14:paraId="1611BE80" w14:textId="77777777" w:rsidR="001C1763" w:rsidRPr="002C0185" w:rsidRDefault="001C1763" w:rsidP="00A36DBC">
            <w:pPr>
              <w:pStyle w:val="TAL"/>
            </w:pPr>
          </w:p>
        </w:tc>
      </w:tr>
      <w:tr w:rsidR="001C1763" w:rsidRPr="002C0185" w14:paraId="7A3517EF" w14:textId="77777777" w:rsidTr="00A36DBC">
        <w:tc>
          <w:tcPr>
            <w:tcW w:w="4535" w:type="dxa"/>
          </w:tcPr>
          <w:p w14:paraId="6166C7B9" w14:textId="77777777" w:rsidR="001C1763" w:rsidRPr="002C0185" w:rsidRDefault="001C1763" w:rsidP="00A36DBC">
            <w:pPr>
              <w:pStyle w:val="TAL"/>
            </w:pPr>
            <w:r w:rsidRPr="002C0185">
              <w:t xml:space="preserve">  csi-MeasConfig</w:t>
            </w:r>
            <w:r w:rsidRPr="002C0185">
              <w:tab/>
              <w:t>CHOICE {</w:t>
            </w:r>
          </w:p>
        </w:tc>
        <w:tc>
          <w:tcPr>
            <w:tcW w:w="2267" w:type="dxa"/>
          </w:tcPr>
          <w:p w14:paraId="3F08E637" w14:textId="77777777" w:rsidR="001C1763" w:rsidRPr="002C0185" w:rsidRDefault="001C1763" w:rsidP="00A36DBC">
            <w:pPr>
              <w:pStyle w:val="TAL"/>
            </w:pPr>
          </w:p>
        </w:tc>
        <w:tc>
          <w:tcPr>
            <w:tcW w:w="1700" w:type="dxa"/>
          </w:tcPr>
          <w:p w14:paraId="537495EF" w14:textId="77777777" w:rsidR="001C1763" w:rsidRPr="002C0185" w:rsidRDefault="001C1763" w:rsidP="00A36DBC">
            <w:pPr>
              <w:pStyle w:val="TAL"/>
            </w:pPr>
          </w:p>
        </w:tc>
        <w:tc>
          <w:tcPr>
            <w:tcW w:w="1245" w:type="dxa"/>
          </w:tcPr>
          <w:p w14:paraId="3AA8D661" w14:textId="77777777" w:rsidR="001C1763" w:rsidRPr="002C0185" w:rsidRDefault="001C1763" w:rsidP="00A36DBC">
            <w:pPr>
              <w:pStyle w:val="TAL"/>
            </w:pPr>
          </w:p>
        </w:tc>
      </w:tr>
      <w:tr w:rsidR="001C1763" w:rsidRPr="002C0185" w14:paraId="13B261F0" w14:textId="77777777" w:rsidTr="00A36DBC">
        <w:tc>
          <w:tcPr>
            <w:tcW w:w="4535" w:type="dxa"/>
          </w:tcPr>
          <w:p w14:paraId="61E41DB7" w14:textId="77777777" w:rsidR="001C1763" w:rsidRPr="002C0185" w:rsidRDefault="001C1763" w:rsidP="00A36DBC">
            <w:pPr>
              <w:pStyle w:val="TAL"/>
            </w:pPr>
            <w:r w:rsidRPr="002C0185">
              <w:tab/>
              <w:t>setup</w:t>
            </w:r>
          </w:p>
        </w:tc>
        <w:tc>
          <w:tcPr>
            <w:tcW w:w="2267" w:type="dxa"/>
          </w:tcPr>
          <w:p w14:paraId="0754D2EB" w14:textId="77777777" w:rsidR="001C1763" w:rsidRPr="002C0185" w:rsidRDefault="001C1763" w:rsidP="00A36DBC">
            <w:pPr>
              <w:pStyle w:val="TAL"/>
            </w:pPr>
            <w:r w:rsidRPr="002C0185">
              <w:t>csi-MeasConfig</w:t>
            </w:r>
          </w:p>
        </w:tc>
        <w:tc>
          <w:tcPr>
            <w:tcW w:w="1700" w:type="dxa"/>
          </w:tcPr>
          <w:p w14:paraId="5C2C4840" w14:textId="77777777" w:rsidR="001C1763" w:rsidRPr="002C0185" w:rsidRDefault="001C1763" w:rsidP="00A36DBC">
            <w:pPr>
              <w:pStyle w:val="TAL"/>
            </w:pPr>
          </w:p>
        </w:tc>
        <w:tc>
          <w:tcPr>
            <w:tcW w:w="1245" w:type="dxa"/>
          </w:tcPr>
          <w:p w14:paraId="29DCB903" w14:textId="77777777" w:rsidR="001C1763" w:rsidRPr="002C0185" w:rsidRDefault="001C1763" w:rsidP="00A36DBC">
            <w:pPr>
              <w:pStyle w:val="TAL"/>
            </w:pPr>
          </w:p>
        </w:tc>
      </w:tr>
      <w:tr w:rsidR="001C1763" w:rsidRPr="002C0185" w14:paraId="2C3B6D4B" w14:textId="77777777" w:rsidTr="00A36DBC">
        <w:tc>
          <w:tcPr>
            <w:tcW w:w="4535" w:type="dxa"/>
            <w:tcBorders>
              <w:bottom w:val="single" w:sz="4" w:space="0" w:color="auto"/>
            </w:tcBorders>
          </w:tcPr>
          <w:p w14:paraId="3D63F05B" w14:textId="77777777" w:rsidR="001C1763" w:rsidRPr="002C0185" w:rsidRDefault="001C1763" w:rsidP="00A36DBC">
            <w:pPr>
              <w:pStyle w:val="TAL"/>
            </w:pPr>
            <w:r w:rsidRPr="002C0185">
              <w:t>}</w:t>
            </w:r>
          </w:p>
        </w:tc>
        <w:tc>
          <w:tcPr>
            <w:tcW w:w="2267" w:type="dxa"/>
          </w:tcPr>
          <w:p w14:paraId="3E08A76E" w14:textId="77777777" w:rsidR="001C1763" w:rsidRPr="002C0185" w:rsidRDefault="001C1763" w:rsidP="00A36DBC">
            <w:pPr>
              <w:pStyle w:val="TAL"/>
            </w:pPr>
          </w:p>
        </w:tc>
        <w:tc>
          <w:tcPr>
            <w:tcW w:w="1700" w:type="dxa"/>
          </w:tcPr>
          <w:p w14:paraId="6D0BEEAA" w14:textId="77777777" w:rsidR="001C1763" w:rsidRPr="002C0185" w:rsidRDefault="001C1763" w:rsidP="00A36DBC">
            <w:pPr>
              <w:pStyle w:val="TAL"/>
            </w:pPr>
          </w:p>
        </w:tc>
        <w:tc>
          <w:tcPr>
            <w:tcW w:w="1245" w:type="dxa"/>
          </w:tcPr>
          <w:p w14:paraId="7DCFE970" w14:textId="77777777" w:rsidR="001C1763" w:rsidRPr="002C0185" w:rsidRDefault="001C1763" w:rsidP="00A36DBC">
            <w:pPr>
              <w:pStyle w:val="TAL"/>
            </w:pPr>
          </w:p>
        </w:tc>
      </w:tr>
    </w:tbl>
    <w:p w14:paraId="7EDC969B" w14:textId="77777777" w:rsidR="00EE1806" w:rsidRPr="002C0185" w:rsidRDefault="00EE1806" w:rsidP="00EE1806"/>
    <w:p w14:paraId="6F8AB9A2" w14:textId="77777777" w:rsidR="001C1763" w:rsidRPr="002C0185" w:rsidRDefault="001C1763" w:rsidP="00BE2064">
      <w:pPr>
        <w:pStyle w:val="H6"/>
      </w:pPr>
      <w:r w:rsidRPr="002C0185">
        <w:t>PDCCH-config</w:t>
      </w:r>
    </w:p>
    <w:p w14:paraId="38006979" w14:textId="77777777" w:rsidR="001C1763" w:rsidRPr="002C0185" w:rsidRDefault="001C1763" w:rsidP="001C1763">
      <w:pPr>
        <w:pStyle w:val="TH"/>
      </w:pPr>
      <w:bookmarkStart w:id="129" w:name="_CRTable5_4_2_06"/>
      <w:r w:rsidRPr="002C0185">
        <w:t xml:space="preserve">Table </w:t>
      </w:r>
      <w:bookmarkEnd w:id="129"/>
      <w:r w:rsidRPr="002C0185">
        <w:t>5.4.2.0-6: PDCCH-Control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2A0A94DB" w14:textId="77777777" w:rsidTr="00A36DBC">
        <w:tc>
          <w:tcPr>
            <w:tcW w:w="9747" w:type="dxa"/>
            <w:gridSpan w:val="4"/>
          </w:tcPr>
          <w:p w14:paraId="02DB16E9" w14:textId="77777777" w:rsidR="001C1763" w:rsidRPr="002C0185" w:rsidRDefault="001C1763" w:rsidP="00A36DBC">
            <w:pPr>
              <w:pStyle w:val="TAH"/>
              <w:jc w:val="left"/>
              <w:rPr>
                <w:b w:val="0"/>
              </w:rPr>
            </w:pPr>
            <w:r w:rsidRPr="002C0185">
              <w:rPr>
                <w:b w:val="0"/>
              </w:rPr>
              <w:t>Derivation Path: Table 4.6.3-28</w:t>
            </w:r>
          </w:p>
        </w:tc>
      </w:tr>
      <w:tr w:rsidR="001C1763" w:rsidRPr="002C0185" w14:paraId="03F55FCB" w14:textId="77777777" w:rsidTr="00A36DBC">
        <w:tc>
          <w:tcPr>
            <w:tcW w:w="4535" w:type="dxa"/>
          </w:tcPr>
          <w:p w14:paraId="72FD4F7A" w14:textId="77777777" w:rsidR="001C1763" w:rsidRPr="002C0185" w:rsidRDefault="001C1763" w:rsidP="00A36DBC">
            <w:pPr>
              <w:pStyle w:val="TAH"/>
            </w:pPr>
            <w:r w:rsidRPr="002C0185">
              <w:t>Information Element</w:t>
            </w:r>
          </w:p>
        </w:tc>
        <w:tc>
          <w:tcPr>
            <w:tcW w:w="2267" w:type="dxa"/>
          </w:tcPr>
          <w:p w14:paraId="7ADEFBD2" w14:textId="77777777" w:rsidR="001C1763" w:rsidRPr="002C0185" w:rsidRDefault="001C1763" w:rsidP="00A36DBC">
            <w:pPr>
              <w:pStyle w:val="TAH"/>
            </w:pPr>
            <w:r w:rsidRPr="002C0185">
              <w:t>Value/remark</w:t>
            </w:r>
          </w:p>
        </w:tc>
        <w:tc>
          <w:tcPr>
            <w:tcW w:w="1700" w:type="dxa"/>
          </w:tcPr>
          <w:p w14:paraId="576F94E8" w14:textId="77777777" w:rsidR="001C1763" w:rsidRPr="002C0185" w:rsidRDefault="001C1763" w:rsidP="00A36DBC">
            <w:pPr>
              <w:pStyle w:val="TAH"/>
            </w:pPr>
            <w:r w:rsidRPr="002C0185">
              <w:t>Comment</w:t>
            </w:r>
          </w:p>
        </w:tc>
        <w:tc>
          <w:tcPr>
            <w:tcW w:w="1245" w:type="dxa"/>
          </w:tcPr>
          <w:p w14:paraId="6EB07E97" w14:textId="77777777" w:rsidR="001C1763" w:rsidRPr="002C0185" w:rsidRDefault="001C1763" w:rsidP="00A36DBC">
            <w:pPr>
              <w:pStyle w:val="TAH"/>
            </w:pPr>
            <w:r w:rsidRPr="002C0185">
              <w:t>Condition</w:t>
            </w:r>
          </w:p>
        </w:tc>
      </w:tr>
      <w:tr w:rsidR="001C1763" w:rsidRPr="002C0185" w14:paraId="157C8A7D" w14:textId="77777777" w:rsidTr="00A36DBC">
        <w:tc>
          <w:tcPr>
            <w:tcW w:w="4535" w:type="dxa"/>
          </w:tcPr>
          <w:p w14:paraId="7768A8D0" w14:textId="77777777" w:rsidR="001C1763" w:rsidRPr="002C0185" w:rsidRDefault="001C1763" w:rsidP="00A36DBC">
            <w:pPr>
              <w:pStyle w:val="TAL"/>
            </w:pPr>
            <w:r w:rsidRPr="002C0185">
              <w:t xml:space="preserve">ControlResourceSet ::= </w:t>
            </w:r>
            <w:r w:rsidRPr="002C0185">
              <w:rPr>
                <w:snapToGrid w:val="0"/>
              </w:rPr>
              <w:t xml:space="preserve">SEQUENCE </w:t>
            </w:r>
            <w:r w:rsidRPr="002C0185">
              <w:t>{</w:t>
            </w:r>
          </w:p>
        </w:tc>
        <w:tc>
          <w:tcPr>
            <w:tcW w:w="2267" w:type="dxa"/>
          </w:tcPr>
          <w:p w14:paraId="05212B01" w14:textId="77777777" w:rsidR="001C1763" w:rsidRPr="002C0185" w:rsidRDefault="001C1763" w:rsidP="00A36DBC">
            <w:pPr>
              <w:pStyle w:val="TAL"/>
            </w:pPr>
          </w:p>
        </w:tc>
        <w:tc>
          <w:tcPr>
            <w:tcW w:w="1700" w:type="dxa"/>
          </w:tcPr>
          <w:p w14:paraId="647B6727" w14:textId="77777777" w:rsidR="001C1763" w:rsidRPr="002C0185" w:rsidRDefault="001C1763" w:rsidP="00A36DBC">
            <w:pPr>
              <w:pStyle w:val="TAL"/>
            </w:pPr>
          </w:p>
        </w:tc>
        <w:tc>
          <w:tcPr>
            <w:tcW w:w="1245" w:type="dxa"/>
          </w:tcPr>
          <w:p w14:paraId="6D31404C" w14:textId="77777777" w:rsidR="001C1763" w:rsidRPr="002C0185" w:rsidRDefault="001C1763" w:rsidP="00A36DBC">
            <w:pPr>
              <w:pStyle w:val="TAL"/>
            </w:pPr>
          </w:p>
        </w:tc>
      </w:tr>
      <w:tr w:rsidR="001C1763" w:rsidRPr="002C0185" w14:paraId="6108DDB5" w14:textId="77777777" w:rsidTr="00A36DBC">
        <w:tc>
          <w:tcPr>
            <w:tcW w:w="4535" w:type="dxa"/>
          </w:tcPr>
          <w:p w14:paraId="65D9A005" w14:textId="77777777" w:rsidR="001C1763" w:rsidRPr="002C0185" w:rsidRDefault="001C1763" w:rsidP="00A36DBC">
            <w:pPr>
              <w:pStyle w:val="TAL"/>
            </w:pPr>
            <w:r w:rsidRPr="002C0185">
              <w:t xml:space="preserve">  controlResourceSetId</w:t>
            </w:r>
          </w:p>
        </w:tc>
        <w:tc>
          <w:tcPr>
            <w:tcW w:w="2267" w:type="dxa"/>
          </w:tcPr>
          <w:p w14:paraId="68DCCC03" w14:textId="77777777" w:rsidR="001C1763" w:rsidRPr="002C0185" w:rsidRDefault="001C1763" w:rsidP="00A36DBC">
            <w:pPr>
              <w:pStyle w:val="TAL"/>
            </w:pPr>
            <w:r w:rsidRPr="002C0185">
              <w:t>ControlResourceSetId</w:t>
            </w:r>
          </w:p>
        </w:tc>
        <w:tc>
          <w:tcPr>
            <w:tcW w:w="1700" w:type="dxa"/>
          </w:tcPr>
          <w:p w14:paraId="798B7404" w14:textId="77777777" w:rsidR="001C1763" w:rsidRPr="002C0185" w:rsidRDefault="001C1763" w:rsidP="00A36DBC">
            <w:pPr>
              <w:pStyle w:val="TAL"/>
            </w:pPr>
          </w:p>
        </w:tc>
        <w:tc>
          <w:tcPr>
            <w:tcW w:w="1245" w:type="dxa"/>
          </w:tcPr>
          <w:p w14:paraId="75EEB0FD" w14:textId="77777777" w:rsidR="001C1763" w:rsidRPr="002C0185" w:rsidRDefault="001C1763" w:rsidP="00A36DBC">
            <w:pPr>
              <w:pStyle w:val="TAL"/>
            </w:pPr>
          </w:p>
        </w:tc>
      </w:tr>
      <w:tr w:rsidR="001C1763" w:rsidRPr="002C0185" w14:paraId="693E90BA" w14:textId="77777777" w:rsidTr="00C67202">
        <w:tc>
          <w:tcPr>
            <w:tcW w:w="4535" w:type="dxa"/>
            <w:tcBorders>
              <w:bottom w:val="single" w:sz="4" w:space="0" w:color="auto"/>
            </w:tcBorders>
          </w:tcPr>
          <w:p w14:paraId="2C2E5613" w14:textId="77777777" w:rsidR="001C1763" w:rsidRPr="002C0185" w:rsidRDefault="001C1763" w:rsidP="00A36DBC">
            <w:pPr>
              <w:pStyle w:val="TAL"/>
            </w:pPr>
            <w:r w:rsidRPr="002C0185">
              <w:t xml:space="preserve">  frequencyDomainResources</w:t>
            </w:r>
          </w:p>
        </w:tc>
        <w:tc>
          <w:tcPr>
            <w:tcW w:w="2267" w:type="dxa"/>
          </w:tcPr>
          <w:p w14:paraId="08A8F145" w14:textId="77777777" w:rsidR="001C1763" w:rsidRPr="002C0185" w:rsidRDefault="001C1763" w:rsidP="00A36DBC">
            <w:pPr>
              <w:pStyle w:val="TAL"/>
            </w:pPr>
            <w:r w:rsidRPr="002C0185">
              <w:t>Table 5.2-2 for tested channel bandwidth and subcarrier spacing</w:t>
            </w:r>
          </w:p>
        </w:tc>
        <w:tc>
          <w:tcPr>
            <w:tcW w:w="1700" w:type="dxa"/>
          </w:tcPr>
          <w:p w14:paraId="543C99CA" w14:textId="77777777" w:rsidR="001C1763" w:rsidRPr="002C0185" w:rsidRDefault="001C1763" w:rsidP="00A36DBC">
            <w:pPr>
              <w:pStyle w:val="TAL"/>
            </w:pPr>
          </w:p>
        </w:tc>
        <w:tc>
          <w:tcPr>
            <w:tcW w:w="1245" w:type="dxa"/>
          </w:tcPr>
          <w:p w14:paraId="33E4BD4A" w14:textId="139A3BAE" w:rsidR="001C1763" w:rsidRPr="002C0185" w:rsidRDefault="00EB11F7" w:rsidP="00A36DBC">
            <w:pPr>
              <w:pStyle w:val="TAL"/>
            </w:pPr>
            <w:r w:rsidRPr="002C0185">
              <w:t>FR1</w:t>
            </w:r>
          </w:p>
        </w:tc>
      </w:tr>
      <w:tr w:rsidR="00EB11F7" w:rsidRPr="002C0185" w14:paraId="436BEB6A" w14:textId="77777777" w:rsidTr="00C67202">
        <w:tc>
          <w:tcPr>
            <w:tcW w:w="4535" w:type="dxa"/>
            <w:tcBorders>
              <w:bottom w:val="single" w:sz="4" w:space="0" w:color="auto"/>
            </w:tcBorders>
          </w:tcPr>
          <w:p w14:paraId="4F4A9E84" w14:textId="39FDEE0C" w:rsidR="00EB11F7" w:rsidRPr="002C0185" w:rsidRDefault="00EB11F7" w:rsidP="00EB11F7">
            <w:pPr>
              <w:pStyle w:val="TAL"/>
            </w:pPr>
            <w:r w:rsidRPr="002C0185">
              <w:t xml:space="preserve">  frequencyDomainResources</w:t>
            </w:r>
          </w:p>
        </w:tc>
        <w:tc>
          <w:tcPr>
            <w:tcW w:w="2267" w:type="dxa"/>
          </w:tcPr>
          <w:p w14:paraId="7CAFFC53" w14:textId="5DA227E3" w:rsidR="00EB11F7" w:rsidRPr="002C0185" w:rsidRDefault="00EB11F7" w:rsidP="00EB11F7">
            <w:pPr>
              <w:pStyle w:val="TAL"/>
            </w:pPr>
            <w:r w:rsidRPr="002C0185">
              <w:t>Table 7.2-2 for tested channel bandwidth and subcarrier spacing</w:t>
            </w:r>
          </w:p>
        </w:tc>
        <w:tc>
          <w:tcPr>
            <w:tcW w:w="1700" w:type="dxa"/>
          </w:tcPr>
          <w:p w14:paraId="066FFC35" w14:textId="77777777" w:rsidR="00EB11F7" w:rsidRPr="002C0185" w:rsidRDefault="00EB11F7" w:rsidP="00EB11F7">
            <w:pPr>
              <w:pStyle w:val="TAL"/>
            </w:pPr>
          </w:p>
        </w:tc>
        <w:tc>
          <w:tcPr>
            <w:tcW w:w="1245" w:type="dxa"/>
          </w:tcPr>
          <w:p w14:paraId="112B4111" w14:textId="30E10E07" w:rsidR="00EB11F7" w:rsidRPr="002C0185" w:rsidRDefault="00EB11F7" w:rsidP="00EB11F7">
            <w:pPr>
              <w:pStyle w:val="TAL"/>
            </w:pPr>
            <w:r w:rsidRPr="002C0185">
              <w:t>FR2</w:t>
            </w:r>
          </w:p>
        </w:tc>
      </w:tr>
      <w:tr w:rsidR="001C1763" w:rsidRPr="002C0185" w14:paraId="4A02C480" w14:textId="77777777" w:rsidTr="00C67202">
        <w:tc>
          <w:tcPr>
            <w:tcW w:w="4535" w:type="dxa"/>
            <w:tcBorders>
              <w:bottom w:val="nil"/>
            </w:tcBorders>
          </w:tcPr>
          <w:p w14:paraId="20432F66" w14:textId="77777777" w:rsidR="001C1763" w:rsidRPr="002C0185" w:rsidRDefault="001C1763" w:rsidP="00A36DBC">
            <w:pPr>
              <w:pStyle w:val="TAL"/>
            </w:pPr>
            <w:r w:rsidRPr="002C0185">
              <w:t xml:space="preserve">  Duration</w:t>
            </w:r>
          </w:p>
        </w:tc>
        <w:tc>
          <w:tcPr>
            <w:tcW w:w="2267" w:type="dxa"/>
          </w:tcPr>
          <w:p w14:paraId="4C7E313F" w14:textId="77777777" w:rsidR="001C1763" w:rsidRPr="002C0185" w:rsidRDefault="001C1763" w:rsidP="00A36DBC">
            <w:pPr>
              <w:pStyle w:val="TAL"/>
            </w:pPr>
            <w:r w:rsidRPr="002C0185">
              <w:t>2</w:t>
            </w:r>
          </w:p>
        </w:tc>
        <w:tc>
          <w:tcPr>
            <w:tcW w:w="1700" w:type="dxa"/>
          </w:tcPr>
          <w:p w14:paraId="20342BE2" w14:textId="77777777" w:rsidR="001C1763" w:rsidRPr="002C0185" w:rsidRDefault="001C1763" w:rsidP="00A36DBC">
            <w:pPr>
              <w:pStyle w:val="TAL"/>
            </w:pPr>
            <w:r w:rsidRPr="002C0185">
              <w:t>SearchSpace duration of 2 symbols</w:t>
            </w:r>
          </w:p>
        </w:tc>
        <w:tc>
          <w:tcPr>
            <w:tcW w:w="1245" w:type="dxa"/>
          </w:tcPr>
          <w:p w14:paraId="0C844975" w14:textId="77777777" w:rsidR="001C1763" w:rsidRPr="002C0185" w:rsidRDefault="001E5DDA" w:rsidP="00A36DBC">
            <w:pPr>
              <w:pStyle w:val="TAL"/>
            </w:pPr>
            <w:r w:rsidRPr="002C0185">
              <w:t>DEMOD_FR1, CSI_FR1, CSI_FR2</w:t>
            </w:r>
          </w:p>
        </w:tc>
      </w:tr>
      <w:tr w:rsidR="001E5DDA" w:rsidRPr="002C0185" w14:paraId="180139FB" w14:textId="77777777" w:rsidTr="00C67202">
        <w:tc>
          <w:tcPr>
            <w:tcW w:w="4535" w:type="dxa"/>
            <w:tcBorders>
              <w:top w:val="nil"/>
            </w:tcBorders>
          </w:tcPr>
          <w:p w14:paraId="673948C6" w14:textId="77777777" w:rsidR="001E5DDA" w:rsidRPr="002C0185" w:rsidRDefault="001E5DDA" w:rsidP="001E5DDA">
            <w:pPr>
              <w:pStyle w:val="TAL"/>
            </w:pPr>
          </w:p>
        </w:tc>
        <w:tc>
          <w:tcPr>
            <w:tcW w:w="2267" w:type="dxa"/>
          </w:tcPr>
          <w:p w14:paraId="1BA9D1D0" w14:textId="77777777" w:rsidR="001E5DDA" w:rsidRPr="002C0185" w:rsidRDefault="001E5DDA" w:rsidP="001E5DDA">
            <w:pPr>
              <w:pStyle w:val="TAL"/>
            </w:pPr>
            <w:r w:rsidRPr="002C0185">
              <w:t>1</w:t>
            </w:r>
          </w:p>
        </w:tc>
        <w:tc>
          <w:tcPr>
            <w:tcW w:w="1700" w:type="dxa"/>
          </w:tcPr>
          <w:p w14:paraId="5CE2D208" w14:textId="77777777" w:rsidR="001E5DDA" w:rsidRPr="002C0185" w:rsidRDefault="001E5DDA" w:rsidP="001E5DDA">
            <w:pPr>
              <w:pStyle w:val="TAL"/>
            </w:pPr>
            <w:r w:rsidRPr="002C0185">
              <w:t>SearchSpace duration of 1 symbols</w:t>
            </w:r>
          </w:p>
        </w:tc>
        <w:tc>
          <w:tcPr>
            <w:tcW w:w="1245" w:type="dxa"/>
          </w:tcPr>
          <w:p w14:paraId="04A062F6" w14:textId="77777777" w:rsidR="001E5DDA" w:rsidRPr="002C0185" w:rsidRDefault="001E5DDA" w:rsidP="001E5DDA">
            <w:pPr>
              <w:pStyle w:val="TAL"/>
            </w:pPr>
            <w:r w:rsidRPr="002C0185">
              <w:t>DEMOD_FR2, PDCCH_FR1, PDCCH_FR2</w:t>
            </w:r>
          </w:p>
        </w:tc>
      </w:tr>
      <w:tr w:rsidR="001E5DDA" w:rsidRPr="002C0185" w14:paraId="0CDA8260" w14:textId="77777777" w:rsidTr="00A36DBC">
        <w:tc>
          <w:tcPr>
            <w:tcW w:w="4535" w:type="dxa"/>
            <w:tcBorders>
              <w:top w:val="single" w:sz="4" w:space="0" w:color="auto"/>
              <w:left w:val="single" w:sz="4" w:space="0" w:color="auto"/>
              <w:bottom w:val="single" w:sz="4" w:space="0" w:color="auto"/>
              <w:right w:val="single" w:sz="4" w:space="0" w:color="auto"/>
            </w:tcBorders>
          </w:tcPr>
          <w:p w14:paraId="021A1805" w14:textId="77777777" w:rsidR="001E5DDA" w:rsidRPr="002C0185" w:rsidRDefault="001E5DDA" w:rsidP="001E5DDA">
            <w:pPr>
              <w:pStyle w:val="TAL"/>
            </w:pPr>
            <w:r w:rsidRPr="002C0185">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3E183662" w14:textId="77777777" w:rsidR="001E5DDA" w:rsidRPr="002C0185"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41EB1AC8" w14:textId="77777777" w:rsidR="001E5DDA" w:rsidRPr="002C0185"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736F3894" w14:textId="77777777" w:rsidR="001E5DDA" w:rsidRPr="002C0185" w:rsidRDefault="001E5DDA" w:rsidP="001E5DDA">
            <w:pPr>
              <w:pStyle w:val="TAL"/>
            </w:pPr>
          </w:p>
        </w:tc>
      </w:tr>
      <w:tr w:rsidR="001E5DDA" w:rsidRPr="002C0185" w14:paraId="38106776" w14:textId="77777777" w:rsidTr="00A36DBC">
        <w:tc>
          <w:tcPr>
            <w:tcW w:w="4535" w:type="dxa"/>
            <w:tcBorders>
              <w:top w:val="single" w:sz="4" w:space="0" w:color="auto"/>
              <w:left w:val="single" w:sz="4" w:space="0" w:color="auto"/>
              <w:bottom w:val="single" w:sz="4" w:space="0" w:color="auto"/>
              <w:right w:val="single" w:sz="4" w:space="0" w:color="auto"/>
            </w:tcBorders>
          </w:tcPr>
          <w:p w14:paraId="35C8530D" w14:textId="77777777" w:rsidR="001E5DDA" w:rsidRPr="002C0185" w:rsidRDefault="001E5DDA" w:rsidP="001E5DDA">
            <w:pPr>
              <w:pStyle w:val="TAL"/>
            </w:pPr>
            <w:r w:rsidRPr="002C0185">
              <w:t xml:space="preserve">    nonInterleaved</w:t>
            </w:r>
          </w:p>
        </w:tc>
        <w:tc>
          <w:tcPr>
            <w:tcW w:w="2267" w:type="dxa"/>
            <w:tcBorders>
              <w:top w:val="single" w:sz="4" w:space="0" w:color="auto"/>
              <w:left w:val="single" w:sz="4" w:space="0" w:color="auto"/>
              <w:bottom w:val="single" w:sz="4" w:space="0" w:color="auto"/>
              <w:right w:val="single" w:sz="4" w:space="0" w:color="auto"/>
            </w:tcBorders>
          </w:tcPr>
          <w:p w14:paraId="6126D9B6" w14:textId="77777777" w:rsidR="001E5DDA" w:rsidRPr="002C0185" w:rsidRDefault="001E5DDA" w:rsidP="001E5DDA">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2A7AF99A" w14:textId="77777777" w:rsidR="001E5DDA" w:rsidRPr="002C0185"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4AC664A8" w14:textId="77777777" w:rsidR="001E5DDA" w:rsidRPr="002C0185" w:rsidRDefault="001E5DDA" w:rsidP="001E5DDA">
            <w:pPr>
              <w:pStyle w:val="TAL"/>
            </w:pPr>
          </w:p>
        </w:tc>
      </w:tr>
      <w:tr w:rsidR="001E5DDA" w:rsidRPr="002C0185" w14:paraId="2CE9C1BD" w14:textId="77777777" w:rsidTr="00A36DBC">
        <w:tc>
          <w:tcPr>
            <w:tcW w:w="4535" w:type="dxa"/>
            <w:tcBorders>
              <w:top w:val="single" w:sz="4" w:space="0" w:color="auto"/>
              <w:left w:val="single" w:sz="4" w:space="0" w:color="auto"/>
              <w:bottom w:val="single" w:sz="4" w:space="0" w:color="auto"/>
              <w:right w:val="single" w:sz="4" w:space="0" w:color="auto"/>
            </w:tcBorders>
          </w:tcPr>
          <w:p w14:paraId="685DD8F4" w14:textId="77777777" w:rsidR="001E5DDA" w:rsidRPr="002C0185" w:rsidRDefault="001E5DDA" w:rsidP="001E5DDA">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3590698" w14:textId="77777777" w:rsidR="001E5DDA" w:rsidRPr="002C0185"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395EDC05" w14:textId="77777777" w:rsidR="001E5DDA" w:rsidRPr="002C0185"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072B8DC0" w14:textId="77777777" w:rsidR="001E5DDA" w:rsidRPr="002C0185" w:rsidRDefault="001E5DDA" w:rsidP="001E5DDA">
            <w:pPr>
              <w:pStyle w:val="TAL"/>
            </w:pPr>
          </w:p>
        </w:tc>
      </w:tr>
      <w:tr w:rsidR="001E5DDA" w:rsidRPr="002C0185" w14:paraId="78B4A654" w14:textId="77777777" w:rsidTr="00A36DBC">
        <w:tc>
          <w:tcPr>
            <w:tcW w:w="4535" w:type="dxa"/>
            <w:tcBorders>
              <w:top w:val="single" w:sz="4" w:space="0" w:color="auto"/>
              <w:left w:val="single" w:sz="4" w:space="0" w:color="auto"/>
              <w:bottom w:val="single" w:sz="4" w:space="0" w:color="auto"/>
              <w:right w:val="single" w:sz="4" w:space="0" w:color="auto"/>
            </w:tcBorders>
          </w:tcPr>
          <w:p w14:paraId="1EBA31F9" w14:textId="77777777" w:rsidR="001E5DDA" w:rsidRPr="002C0185" w:rsidRDefault="001E5DDA" w:rsidP="001E5DDA">
            <w:pPr>
              <w:pStyle w:val="TAL"/>
            </w:pPr>
            <w:r w:rsidRPr="002C0185">
              <w:t xml:space="preserve">  precoderGranularity</w:t>
            </w:r>
          </w:p>
        </w:tc>
        <w:tc>
          <w:tcPr>
            <w:tcW w:w="2267" w:type="dxa"/>
            <w:tcBorders>
              <w:top w:val="single" w:sz="4" w:space="0" w:color="auto"/>
              <w:left w:val="single" w:sz="4" w:space="0" w:color="auto"/>
              <w:bottom w:val="single" w:sz="4" w:space="0" w:color="auto"/>
              <w:right w:val="single" w:sz="4" w:space="0" w:color="auto"/>
            </w:tcBorders>
          </w:tcPr>
          <w:p w14:paraId="681BEDC7" w14:textId="77777777" w:rsidR="001E5DDA" w:rsidRPr="002C0185" w:rsidRDefault="001E5DDA" w:rsidP="001E5DDA">
            <w:pPr>
              <w:pStyle w:val="TAL"/>
            </w:pPr>
            <w:r w:rsidRPr="002C0185">
              <w:t>sameAsREG-bundle</w:t>
            </w:r>
          </w:p>
        </w:tc>
        <w:tc>
          <w:tcPr>
            <w:tcW w:w="1700" w:type="dxa"/>
            <w:tcBorders>
              <w:top w:val="single" w:sz="4" w:space="0" w:color="auto"/>
              <w:left w:val="single" w:sz="4" w:space="0" w:color="auto"/>
              <w:bottom w:val="single" w:sz="4" w:space="0" w:color="auto"/>
              <w:right w:val="single" w:sz="4" w:space="0" w:color="auto"/>
            </w:tcBorders>
          </w:tcPr>
          <w:p w14:paraId="127DE0B5" w14:textId="77777777" w:rsidR="001E5DDA" w:rsidRPr="002C0185"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02224B70" w14:textId="77777777" w:rsidR="001E5DDA" w:rsidRPr="002C0185" w:rsidRDefault="001E5DDA" w:rsidP="001E5DDA">
            <w:pPr>
              <w:pStyle w:val="TAL"/>
            </w:pPr>
          </w:p>
        </w:tc>
      </w:tr>
      <w:tr w:rsidR="001E5DDA" w:rsidRPr="002C0185" w14:paraId="0F6FE95A" w14:textId="77777777" w:rsidTr="00C67202">
        <w:tc>
          <w:tcPr>
            <w:tcW w:w="4535" w:type="dxa"/>
            <w:tcBorders>
              <w:top w:val="single" w:sz="4" w:space="0" w:color="auto"/>
              <w:left w:val="single" w:sz="4" w:space="0" w:color="auto"/>
              <w:bottom w:val="single" w:sz="4" w:space="0" w:color="auto"/>
              <w:right w:val="single" w:sz="4" w:space="0" w:color="auto"/>
            </w:tcBorders>
          </w:tcPr>
          <w:p w14:paraId="455DEFE2" w14:textId="77777777" w:rsidR="001E5DDA" w:rsidRPr="002C0185" w:rsidRDefault="001E5DDA" w:rsidP="001E5DDA">
            <w:pPr>
              <w:pStyle w:val="TAL"/>
            </w:pPr>
            <w:r w:rsidRPr="002C0185">
              <w:t xml:space="preserve">  tci-StatesPDCCH-ToAddList </w:t>
            </w:r>
            <w:r w:rsidR="001B2EFE" w:rsidRPr="002C0185">
              <w:t xml:space="preserve">SEQUENCE(SIZE (1..maxNrofTCI-StatesPDCCH)) OF TCI-StateId </w:t>
            </w:r>
            <w:r w:rsidRPr="002C0185">
              <w:t>{</w:t>
            </w:r>
          </w:p>
        </w:tc>
        <w:tc>
          <w:tcPr>
            <w:tcW w:w="2267" w:type="dxa"/>
            <w:tcBorders>
              <w:top w:val="single" w:sz="4" w:space="0" w:color="auto"/>
              <w:left w:val="single" w:sz="4" w:space="0" w:color="auto"/>
              <w:bottom w:val="single" w:sz="4" w:space="0" w:color="auto"/>
              <w:right w:val="single" w:sz="4" w:space="0" w:color="auto"/>
            </w:tcBorders>
          </w:tcPr>
          <w:p w14:paraId="3FC89C53" w14:textId="77777777" w:rsidR="001E5DDA" w:rsidRPr="002C0185" w:rsidRDefault="001B2EFE" w:rsidP="001E5DDA">
            <w:pPr>
              <w:pStyle w:val="TAL"/>
            </w:pPr>
            <w:r w:rsidRPr="002C0185">
              <w:t>1 entry</w:t>
            </w:r>
          </w:p>
        </w:tc>
        <w:tc>
          <w:tcPr>
            <w:tcW w:w="1700" w:type="dxa"/>
            <w:tcBorders>
              <w:top w:val="single" w:sz="4" w:space="0" w:color="auto"/>
              <w:left w:val="single" w:sz="4" w:space="0" w:color="auto"/>
              <w:bottom w:val="single" w:sz="4" w:space="0" w:color="auto"/>
              <w:right w:val="single" w:sz="4" w:space="0" w:color="auto"/>
            </w:tcBorders>
          </w:tcPr>
          <w:p w14:paraId="0E21F339" w14:textId="77777777" w:rsidR="001E5DDA" w:rsidRPr="002C0185"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477C87BB" w14:textId="77777777" w:rsidR="001E5DDA" w:rsidRPr="002C0185" w:rsidRDefault="001E5DDA" w:rsidP="001E5DDA">
            <w:pPr>
              <w:pStyle w:val="TAL"/>
            </w:pPr>
          </w:p>
        </w:tc>
      </w:tr>
      <w:tr w:rsidR="001E5DDA" w:rsidRPr="002C0185" w14:paraId="291BFC8A" w14:textId="77777777" w:rsidTr="00C67202">
        <w:tc>
          <w:tcPr>
            <w:tcW w:w="4535" w:type="dxa"/>
            <w:tcBorders>
              <w:top w:val="single" w:sz="4" w:space="0" w:color="auto"/>
              <w:left w:val="single" w:sz="4" w:space="0" w:color="auto"/>
              <w:bottom w:val="nil"/>
              <w:right w:val="single" w:sz="4" w:space="0" w:color="auto"/>
            </w:tcBorders>
          </w:tcPr>
          <w:p w14:paraId="5357E20F" w14:textId="77777777" w:rsidR="001E5DDA" w:rsidRPr="002C0185" w:rsidRDefault="001B2EFE" w:rsidP="001E5DDA">
            <w:pPr>
              <w:pStyle w:val="TAL"/>
            </w:pPr>
            <w:r w:rsidRPr="002C0185">
              <w:t xml:space="preserve">    TCI-StateId[1]</w:t>
            </w:r>
          </w:p>
        </w:tc>
        <w:tc>
          <w:tcPr>
            <w:tcW w:w="2267" w:type="dxa"/>
            <w:tcBorders>
              <w:top w:val="single" w:sz="4" w:space="0" w:color="auto"/>
              <w:left w:val="single" w:sz="4" w:space="0" w:color="auto"/>
              <w:bottom w:val="single" w:sz="4" w:space="0" w:color="auto"/>
              <w:right w:val="single" w:sz="4" w:space="0" w:color="auto"/>
            </w:tcBorders>
          </w:tcPr>
          <w:p w14:paraId="6D883469" w14:textId="77777777" w:rsidR="001E5DDA" w:rsidRPr="002C0185" w:rsidRDefault="001E5DDA" w:rsidP="001E5DDA">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1D4F8D9E" w14:textId="77777777" w:rsidR="001B2EFE" w:rsidRPr="002C0185" w:rsidRDefault="001B2EFE" w:rsidP="001E5DDA">
            <w:pPr>
              <w:pStyle w:val="TAL"/>
            </w:pPr>
            <w:r w:rsidRPr="002C0185">
              <w:t>entry 1</w:t>
            </w:r>
          </w:p>
          <w:p w14:paraId="0FF8A86A" w14:textId="77777777" w:rsidR="001E5DDA" w:rsidRPr="002C0185" w:rsidRDefault="001E5DDA" w:rsidP="001E5DDA">
            <w:pPr>
              <w:pStyle w:val="TAL"/>
            </w:pPr>
            <w:r w:rsidRPr="002C0185">
              <w:t>TCI State #0</w:t>
            </w:r>
          </w:p>
        </w:tc>
        <w:tc>
          <w:tcPr>
            <w:tcW w:w="1245" w:type="dxa"/>
            <w:tcBorders>
              <w:top w:val="single" w:sz="4" w:space="0" w:color="auto"/>
              <w:left w:val="single" w:sz="4" w:space="0" w:color="auto"/>
              <w:bottom w:val="single" w:sz="4" w:space="0" w:color="auto"/>
              <w:right w:val="single" w:sz="4" w:space="0" w:color="auto"/>
            </w:tcBorders>
          </w:tcPr>
          <w:p w14:paraId="51619EF5" w14:textId="77777777" w:rsidR="001E5DDA" w:rsidRPr="002C0185" w:rsidRDefault="001E5DDA" w:rsidP="001E5DDA">
            <w:pPr>
              <w:pStyle w:val="TAL"/>
            </w:pPr>
          </w:p>
        </w:tc>
      </w:tr>
      <w:tr w:rsidR="001E5DDA" w:rsidRPr="002C0185" w14:paraId="12B1F7DE" w14:textId="77777777" w:rsidTr="00C67202">
        <w:tc>
          <w:tcPr>
            <w:tcW w:w="4535" w:type="dxa"/>
            <w:tcBorders>
              <w:top w:val="nil"/>
              <w:left w:val="single" w:sz="4" w:space="0" w:color="auto"/>
              <w:bottom w:val="single" w:sz="4" w:space="0" w:color="auto"/>
              <w:right w:val="single" w:sz="4" w:space="0" w:color="auto"/>
            </w:tcBorders>
          </w:tcPr>
          <w:p w14:paraId="31B40450" w14:textId="77777777" w:rsidR="001E5DDA" w:rsidRPr="002C0185" w:rsidRDefault="001E5DDA" w:rsidP="001E5DDA">
            <w:pPr>
              <w:pStyle w:val="TAL"/>
            </w:pPr>
          </w:p>
        </w:tc>
        <w:tc>
          <w:tcPr>
            <w:tcW w:w="2267" w:type="dxa"/>
            <w:tcBorders>
              <w:top w:val="single" w:sz="4" w:space="0" w:color="auto"/>
              <w:left w:val="single" w:sz="4" w:space="0" w:color="auto"/>
              <w:bottom w:val="single" w:sz="4" w:space="0" w:color="auto"/>
              <w:right w:val="single" w:sz="4" w:space="0" w:color="auto"/>
            </w:tcBorders>
          </w:tcPr>
          <w:p w14:paraId="62164428" w14:textId="77777777" w:rsidR="001E5DDA" w:rsidRPr="002C0185" w:rsidRDefault="001E5DDA" w:rsidP="001E5DDA">
            <w:pPr>
              <w:pStyle w:val="TAL"/>
            </w:pPr>
            <w:r w:rsidRPr="002C0185">
              <w:t>1</w:t>
            </w:r>
          </w:p>
        </w:tc>
        <w:tc>
          <w:tcPr>
            <w:tcW w:w="1700" w:type="dxa"/>
            <w:tcBorders>
              <w:top w:val="single" w:sz="4" w:space="0" w:color="auto"/>
              <w:left w:val="single" w:sz="4" w:space="0" w:color="auto"/>
              <w:bottom w:val="single" w:sz="4" w:space="0" w:color="auto"/>
              <w:right w:val="single" w:sz="4" w:space="0" w:color="auto"/>
            </w:tcBorders>
          </w:tcPr>
          <w:p w14:paraId="0B419D3C" w14:textId="77777777" w:rsidR="001E5DDA" w:rsidRPr="002C0185" w:rsidRDefault="001E5DDA" w:rsidP="001E5DDA">
            <w:pPr>
              <w:pStyle w:val="TAL"/>
            </w:pPr>
            <w:r w:rsidRPr="002C0185">
              <w:t>TCI State #1</w:t>
            </w:r>
          </w:p>
        </w:tc>
        <w:tc>
          <w:tcPr>
            <w:tcW w:w="1245" w:type="dxa"/>
            <w:tcBorders>
              <w:top w:val="single" w:sz="4" w:space="0" w:color="auto"/>
              <w:left w:val="single" w:sz="4" w:space="0" w:color="auto"/>
              <w:bottom w:val="single" w:sz="4" w:space="0" w:color="auto"/>
              <w:right w:val="single" w:sz="4" w:space="0" w:color="auto"/>
            </w:tcBorders>
          </w:tcPr>
          <w:p w14:paraId="6F39AD15" w14:textId="77777777" w:rsidR="001E5DDA" w:rsidRPr="002C0185" w:rsidRDefault="001E5DDA" w:rsidP="001E5DDA">
            <w:pPr>
              <w:pStyle w:val="TAL"/>
            </w:pPr>
          </w:p>
        </w:tc>
      </w:tr>
      <w:tr w:rsidR="001E5DDA" w:rsidRPr="002C0185" w14:paraId="6D2AACA2" w14:textId="77777777" w:rsidTr="00A36DBC">
        <w:tc>
          <w:tcPr>
            <w:tcW w:w="4535" w:type="dxa"/>
            <w:tcBorders>
              <w:top w:val="single" w:sz="4" w:space="0" w:color="auto"/>
              <w:left w:val="single" w:sz="4" w:space="0" w:color="auto"/>
              <w:bottom w:val="single" w:sz="4" w:space="0" w:color="auto"/>
              <w:right w:val="single" w:sz="4" w:space="0" w:color="auto"/>
            </w:tcBorders>
          </w:tcPr>
          <w:p w14:paraId="507EAF3A" w14:textId="77777777" w:rsidR="001E5DDA" w:rsidRPr="002C0185" w:rsidRDefault="001E5DDA" w:rsidP="001E5DDA">
            <w:pPr>
              <w:pStyle w:val="TAL"/>
            </w:pPr>
            <w:r w:rsidRPr="002C0185">
              <w:t xml:space="preserve"> </w:t>
            </w:r>
            <w:r w:rsidR="001B2EFE" w:rsidRPr="002C0185">
              <w:t xml:space="preserv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27152B06" w14:textId="77777777" w:rsidR="001E5DDA" w:rsidRPr="002C0185"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72204EAE" w14:textId="77777777" w:rsidR="001E5DDA" w:rsidRPr="002C0185"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5C7770AE" w14:textId="77777777" w:rsidR="001E5DDA" w:rsidRPr="002C0185" w:rsidRDefault="001E5DDA" w:rsidP="001E5DDA">
            <w:pPr>
              <w:pStyle w:val="TAL"/>
            </w:pPr>
          </w:p>
        </w:tc>
      </w:tr>
      <w:tr w:rsidR="00C41216" w:rsidRPr="002C0185" w14:paraId="29ED792B" w14:textId="77777777" w:rsidTr="00C86B5A">
        <w:tc>
          <w:tcPr>
            <w:tcW w:w="4535" w:type="dxa"/>
            <w:tcBorders>
              <w:top w:val="single" w:sz="4" w:space="0" w:color="auto"/>
              <w:left w:val="single" w:sz="4" w:space="0" w:color="auto"/>
              <w:bottom w:val="single" w:sz="4" w:space="0" w:color="auto"/>
              <w:right w:val="single" w:sz="4" w:space="0" w:color="auto"/>
            </w:tcBorders>
          </w:tcPr>
          <w:p w14:paraId="3754A79B" w14:textId="77777777" w:rsidR="00C41216" w:rsidRPr="002C0185" w:rsidRDefault="00C41216" w:rsidP="00C41216">
            <w:pPr>
              <w:keepNext/>
              <w:keepLines/>
              <w:spacing w:after="0"/>
              <w:rPr>
                <w:rFonts w:ascii="Arial" w:hAnsi="Arial"/>
                <w:sz w:val="18"/>
              </w:rPr>
            </w:pPr>
            <w:r w:rsidRPr="002C0185">
              <w:rPr>
                <w:rFonts w:ascii="Arial" w:hAnsi="Arial"/>
                <w:sz w:val="18"/>
              </w:rPr>
              <w:t xml:space="preserve">  pdcch-DMRS-ScramblingID</w:t>
            </w:r>
          </w:p>
        </w:tc>
        <w:tc>
          <w:tcPr>
            <w:tcW w:w="2267" w:type="dxa"/>
            <w:tcBorders>
              <w:top w:val="single" w:sz="4" w:space="0" w:color="auto"/>
              <w:left w:val="single" w:sz="4" w:space="0" w:color="auto"/>
              <w:bottom w:val="single" w:sz="4" w:space="0" w:color="auto"/>
              <w:right w:val="single" w:sz="4" w:space="0" w:color="auto"/>
            </w:tcBorders>
          </w:tcPr>
          <w:p w14:paraId="45AEBFD2" w14:textId="77777777" w:rsidR="00C41216" w:rsidRPr="002C0185" w:rsidRDefault="00C41216" w:rsidP="00C41216">
            <w:pPr>
              <w:keepNext/>
              <w:keepLines/>
              <w:spacing w:after="0"/>
              <w:rPr>
                <w:rFonts w:ascii="Arial" w:hAnsi="Arial"/>
                <w:sz w:val="18"/>
              </w:rPr>
            </w:pPr>
            <w:r w:rsidRPr="002C0185">
              <w:rPr>
                <w:rFonts w:ascii="Arial" w:hAnsi="Arial"/>
                <w:sz w:val="18"/>
              </w:rPr>
              <w:t>1008</w:t>
            </w:r>
          </w:p>
        </w:tc>
        <w:tc>
          <w:tcPr>
            <w:tcW w:w="1700" w:type="dxa"/>
            <w:tcBorders>
              <w:top w:val="single" w:sz="4" w:space="0" w:color="auto"/>
              <w:left w:val="single" w:sz="4" w:space="0" w:color="auto"/>
              <w:bottom w:val="single" w:sz="4" w:space="0" w:color="auto"/>
              <w:right w:val="single" w:sz="4" w:space="0" w:color="auto"/>
            </w:tcBorders>
          </w:tcPr>
          <w:p w14:paraId="5C01C550" w14:textId="77777777" w:rsidR="00C41216" w:rsidRPr="002C0185" w:rsidRDefault="00C41216" w:rsidP="00C41216">
            <w:pPr>
              <w:keepNext/>
              <w:keepLines/>
              <w:spacing w:after="0"/>
              <w:rPr>
                <w:rFonts w:ascii="Arial" w:hAnsi="Arial"/>
                <w:sz w:val="18"/>
              </w:rPr>
            </w:pPr>
            <w:r w:rsidRPr="002C0185">
              <w:rPr>
                <w:rFonts w:ascii="Arial" w:hAnsi="Arial"/>
                <w:sz w:val="18"/>
              </w:rPr>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4AFB68BA" w14:textId="77777777" w:rsidR="00C41216" w:rsidRPr="002C0185" w:rsidRDefault="00C41216" w:rsidP="00C41216">
            <w:pPr>
              <w:keepNext/>
              <w:keepLines/>
              <w:spacing w:after="0"/>
              <w:rPr>
                <w:rFonts w:ascii="Arial" w:hAnsi="Arial"/>
                <w:sz w:val="18"/>
              </w:rPr>
            </w:pPr>
            <w:r w:rsidRPr="002C0185">
              <w:rPr>
                <w:rFonts w:ascii="Arial" w:hAnsi="Arial"/>
                <w:sz w:val="18"/>
              </w:rPr>
              <w:t>SA AND FR1</w:t>
            </w:r>
          </w:p>
        </w:tc>
      </w:tr>
      <w:tr w:rsidR="001E5DDA" w:rsidRPr="002C0185" w14:paraId="1EA9E310" w14:textId="77777777" w:rsidTr="00A36DBC">
        <w:tc>
          <w:tcPr>
            <w:tcW w:w="4535" w:type="dxa"/>
            <w:tcBorders>
              <w:top w:val="single" w:sz="4" w:space="0" w:color="auto"/>
              <w:left w:val="single" w:sz="4" w:space="0" w:color="auto"/>
              <w:bottom w:val="single" w:sz="4" w:space="0" w:color="auto"/>
              <w:right w:val="single" w:sz="4" w:space="0" w:color="auto"/>
            </w:tcBorders>
          </w:tcPr>
          <w:p w14:paraId="192DB27F" w14:textId="77777777" w:rsidR="001E5DDA" w:rsidRPr="002C0185" w:rsidRDefault="001E5DDA" w:rsidP="001E5DDA">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09257E7E" w14:textId="77777777" w:rsidR="001E5DDA" w:rsidRPr="002C0185" w:rsidRDefault="001E5DDA" w:rsidP="001E5DDA">
            <w:pPr>
              <w:pStyle w:val="TAL"/>
            </w:pPr>
          </w:p>
        </w:tc>
        <w:tc>
          <w:tcPr>
            <w:tcW w:w="1700" w:type="dxa"/>
            <w:tcBorders>
              <w:top w:val="single" w:sz="4" w:space="0" w:color="auto"/>
              <w:left w:val="single" w:sz="4" w:space="0" w:color="auto"/>
              <w:bottom w:val="single" w:sz="4" w:space="0" w:color="auto"/>
              <w:right w:val="single" w:sz="4" w:space="0" w:color="auto"/>
            </w:tcBorders>
          </w:tcPr>
          <w:p w14:paraId="7E725EC4" w14:textId="77777777" w:rsidR="001E5DDA" w:rsidRPr="002C0185" w:rsidRDefault="001E5DDA" w:rsidP="001E5DDA">
            <w:pPr>
              <w:pStyle w:val="TAL"/>
            </w:pPr>
          </w:p>
        </w:tc>
        <w:tc>
          <w:tcPr>
            <w:tcW w:w="1245" w:type="dxa"/>
            <w:tcBorders>
              <w:top w:val="single" w:sz="4" w:space="0" w:color="auto"/>
              <w:left w:val="single" w:sz="4" w:space="0" w:color="auto"/>
              <w:bottom w:val="single" w:sz="4" w:space="0" w:color="auto"/>
              <w:right w:val="single" w:sz="4" w:space="0" w:color="auto"/>
            </w:tcBorders>
          </w:tcPr>
          <w:p w14:paraId="04AA91D9" w14:textId="77777777" w:rsidR="001E5DDA" w:rsidRPr="002C0185" w:rsidRDefault="001E5DDA" w:rsidP="001E5DDA">
            <w:pPr>
              <w:pStyle w:val="TAL"/>
            </w:pPr>
          </w:p>
        </w:tc>
      </w:tr>
    </w:tbl>
    <w:p w14:paraId="76789D3F" w14:textId="77777777" w:rsidR="001E5DDA" w:rsidRPr="002C0185" w:rsidRDefault="001E5DDA" w:rsidP="001E5DDA"/>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1E5DDA" w:rsidRPr="002C0185" w14:paraId="76D4EFFE" w14:textId="77777777" w:rsidTr="00C41216">
        <w:tc>
          <w:tcPr>
            <w:tcW w:w="3936" w:type="dxa"/>
            <w:tcBorders>
              <w:top w:val="single" w:sz="4" w:space="0" w:color="auto"/>
              <w:left w:val="single" w:sz="4" w:space="0" w:color="auto"/>
              <w:bottom w:val="single" w:sz="4" w:space="0" w:color="auto"/>
              <w:right w:val="single" w:sz="4" w:space="0" w:color="auto"/>
            </w:tcBorders>
            <w:hideMark/>
          </w:tcPr>
          <w:p w14:paraId="0C35822F" w14:textId="77777777" w:rsidR="001E5DDA" w:rsidRPr="002C0185" w:rsidRDefault="001E5DDA" w:rsidP="006F0E20">
            <w:pPr>
              <w:pStyle w:val="TAH"/>
            </w:pPr>
            <w:r w:rsidRPr="002C0185">
              <w:t>Condition</w:t>
            </w:r>
          </w:p>
        </w:tc>
        <w:tc>
          <w:tcPr>
            <w:tcW w:w="5811" w:type="dxa"/>
            <w:tcBorders>
              <w:top w:val="single" w:sz="4" w:space="0" w:color="auto"/>
              <w:left w:val="single" w:sz="4" w:space="0" w:color="auto"/>
              <w:bottom w:val="single" w:sz="4" w:space="0" w:color="auto"/>
              <w:right w:val="single" w:sz="4" w:space="0" w:color="auto"/>
            </w:tcBorders>
            <w:hideMark/>
          </w:tcPr>
          <w:p w14:paraId="7BD00822" w14:textId="77777777" w:rsidR="001E5DDA" w:rsidRPr="002C0185" w:rsidRDefault="001E5DDA" w:rsidP="006F0E20">
            <w:pPr>
              <w:pStyle w:val="TAH"/>
            </w:pPr>
            <w:r w:rsidRPr="002C0185">
              <w:t>Explanation</w:t>
            </w:r>
          </w:p>
        </w:tc>
      </w:tr>
      <w:tr w:rsidR="001E5DDA" w:rsidRPr="002C0185" w14:paraId="317DA537" w14:textId="77777777" w:rsidTr="00C41216">
        <w:tc>
          <w:tcPr>
            <w:tcW w:w="3936" w:type="dxa"/>
            <w:tcBorders>
              <w:top w:val="single" w:sz="4" w:space="0" w:color="auto"/>
              <w:left w:val="single" w:sz="4" w:space="0" w:color="auto"/>
              <w:bottom w:val="single" w:sz="4" w:space="0" w:color="auto"/>
              <w:right w:val="single" w:sz="4" w:space="0" w:color="auto"/>
            </w:tcBorders>
            <w:hideMark/>
          </w:tcPr>
          <w:p w14:paraId="6207D5FD" w14:textId="77777777" w:rsidR="001E5DDA" w:rsidRPr="002C0185" w:rsidRDefault="001E5DDA" w:rsidP="006F0E20">
            <w:pPr>
              <w:pStyle w:val="TAL"/>
            </w:pPr>
            <w:r w:rsidRPr="002C0185">
              <w:t>DEMOD_FR1</w:t>
            </w:r>
          </w:p>
        </w:tc>
        <w:tc>
          <w:tcPr>
            <w:tcW w:w="5811" w:type="dxa"/>
            <w:tcBorders>
              <w:top w:val="single" w:sz="4" w:space="0" w:color="auto"/>
              <w:left w:val="single" w:sz="4" w:space="0" w:color="auto"/>
              <w:bottom w:val="single" w:sz="4" w:space="0" w:color="auto"/>
              <w:right w:val="single" w:sz="4" w:space="0" w:color="auto"/>
            </w:tcBorders>
            <w:hideMark/>
          </w:tcPr>
          <w:p w14:paraId="61A92858" w14:textId="77777777" w:rsidR="001E5DDA" w:rsidRPr="002C0185" w:rsidRDefault="001E5DDA" w:rsidP="006F0E20">
            <w:pPr>
              <w:pStyle w:val="TAL"/>
            </w:pPr>
            <w:r w:rsidRPr="002C0185">
              <w:t xml:space="preserve">DEMOD testing in FR1. </w:t>
            </w:r>
          </w:p>
        </w:tc>
      </w:tr>
      <w:tr w:rsidR="001E5DDA" w:rsidRPr="002C0185" w14:paraId="1F5CF129" w14:textId="77777777" w:rsidTr="00C41216">
        <w:tc>
          <w:tcPr>
            <w:tcW w:w="3936" w:type="dxa"/>
            <w:tcBorders>
              <w:top w:val="single" w:sz="4" w:space="0" w:color="auto"/>
              <w:left w:val="single" w:sz="4" w:space="0" w:color="auto"/>
              <w:bottom w:val="single" w:sz="4" w:space="0" w:color="auto"/>
              <w:right w:val="single" w:sz="4" w:space="0" w:color="auto"/>
            </w:tcBorders>
            <w:hideMark/>
          </w:tcPr>
          <w:p w14:paraId="3C380260" w14:textId="77777777" w:rsidR="001E5DDA" w:rsidRPr="002C0185" w:rsidRDefault="001E5DDA" w:rsidP="006F0E20">
            <w:pPr>
              <w:pStyle w:val="TAL"/>
            </w:pPr>
            <w:r w:rsidRPr="002C0185">
              <w:t>DEMOD_FR2</w:t>
            </w:r>
          </w:p>
        </w:tc>
        <w:tc>
          <w:tcPr>
            <w:tcW w:w="5811" w:type="dxa"/>
            <w:tcBorders>
              <w:top w:val="single" w:sz="4" w:space="0" w:color="auto"/>
              <w:left w:val="single" w:sz="4" w:space="0" w:color="auto"/>
              <w:bottom w:val="single" w:sz="4" w:space="0" w:color="auto"/>
              <w:right w:val="single" w:sz="4" w:space="0" w:color="auto"/>
            </w:tcBorders>
            <w:hideMark/>
          </w:tcPr>
          <w:p w14:paraId="4BBFFD15" w14:textId="77777777" w:rsidR="001E5DDA" w:rsidRPr="002C0185" w:rsidRDefault="001E5DDA" w:rsidP="006F0E20">
            <w:pPr>
              <w:pStyle w:val="TAL"/>
            </w:pPr>
            <w:r w:rsidRPr="002C0185">
              <w:t xml:space="preserve">DEMOD testing in FR2. </w:t>
            </w:r>
          </w:p>
        </w:tc>
      </w:tr>
      <w:tr w:rsidR="001E5DDA" w:rsidRPr="002C0185" w14:paraId="4217DD77" w14:textId="77777777" w:rsidTr="00C41216">
        <w:tc>
          <w:tcPr>
            <w:tcW w:w="3936" w:type="dxa"/>
            <w:tcBorders>
              <w:top w:val="single" w:sz="4" w:space="0" w:color="auto"/>
              <w:left w:val="single" w:sz="4" w:space="0" w:color="auto"/>
              <w:bottom w:val="single" w:sz="4" w:space="0" w:color="auto"/>
              <w:right w:val="single" w:sz="4" w:space="0" w:color="auto"/>
            </w:tcBorders>
          </w:tcPr>
          <w:p w14:paraId="4B9C8643" w14:textId="77777777" w:rsidR="001E5DDA" w:rsidRPr="002C0185" w:rsidRDefault="001E5DDA" w:rsidP="006F0E20">
            <w:pPr>
              <w:pStyle w:val="TAL"/>
            </w:pPr>
            <w:r w:rsidRPr="002C0185">
              <w:t>PDCCH_FR1</w:t>
            </w:r>
          </w:p>
        </w:tc>
        <w:tc>
          <w:tcPr>
            <w:tcW w:w="5811" w:type="dxa"/>
            <w:tcBorders>
              <w:top w:val="single" w:sz="4" w:space="0" w:color="auto"/>
              <w:left w:val="single" w:sz="4" w:space="0" w:color="auto"/>
              <w:bottom w:val="single" w:sz="4" w:space="0" w:color="auto"/>
              <w:right w:val="single" w:sz="4" w:space="0" w:color="auto"/>
            </w:tcBorders>
          </w:tcPr>
          <w:p w14:paraId="4ED7A669" w14:textId="77777777" w:rsidR="001E5DDA" w:rsidRPr="002C0185" w:rsidRDefault="001E5DDA" w:rsidP="006F0E20">
            <w:pPr>
              <w:pStyle w:val="TAL"/>
            </w:pPr>
            <w:r w:rsidRPr="002C0185">
              <w:t>PDCCH testing in FR1</w:t>
            </w:r>
          </w:p>
        </w:tc>
      </w:tr>
      <w:tr w:rsidR="001E5DDA" w:rsidRPr="002C0185" w14:paraId="64864DE1" w14:textId="77777777" w:rsidTr="00C41216">
        <w:tc>
          <w:tcPr>
            <w:tcW w:w="3936" w:type="dxa"/>
            <w:tcBorders>
              <w:top w:val="single" w:sz="4" w:space="0" w:color="auto"/>
              <w:left w:val="single" w:sz="4" w:space="0" w:color="auto"/>
              <w:bottom w:val="single" w:sz="4" w:space="0" w:color="auto"/>
              <w:right w:val="single" w:sz="4" w:space="0" w:color="auto"/>
            </w:tcBorders>
          </w:tcPr>
          <w:p w14:paraId="2897F779" w14:textId="77777777" w:rsidR="001E5DDA" w:rsidRPr="002C0185" w:rsidRDefault="001E5DDA" w:rsidP="006F0E20">
            <w:pPr>
              <w:pStyle w:val="TAL"/>
            </w:pPr>
            <w:r w:rsidRPr="002C0185">
              <w:t>PDCCH_FR2</w:t>
            </w:r>
          </w:p>
        </w:tc>
        <w:tc>
          <w:tcPr>
            <w:tcW w:w="5811" w:type="dxa"/>
            <w:tcBorders>
              <w:top w:val="single" w:sz="4" w:space="0" w:color="auto"/>
              <w:left w:val="single" w:sz="4" w:space="0" w:color="auto"/>
              <w:bottom w:val="single" w:sz="4" w:space="0" w:color="auto"/>
              <w:right w:val="single" w:sz="4" w:space="0" w:color="auto"/>
            </w:tcBorders>
          </w:tcPr>
          <w:p w14:paraId="68FD9D3E" w14:textId="77777777" w:rsidR="001E5DDA" w:rsidRPr="002C0185" w:rsidRDefault="001E5DDA" w:rsidP="006F0E20">
            <w:pPr>
              <w:pStyle w:val="TAL"/>
            </w:pPr>
            <w:r w:rsidRPr="002C0185">
              <w:t>PDCCH testing in FR2</w:t>
            </w:r>
          </w:p>
        </w:tc>
      </w:tr>
      <w:tr w:rsidR="001E5DDA" w:rsidRPr="002C0185" w14:paraId="7743BE6A" w14:textId="77777777" w:rsidTr="00C41216">
        <w:tc>
          <w:tcPr>
            <w:tcW w:w="3936" w:type="dxa"/>
            <w:tcBorders>
              <w:top w:val="single" w:sz="4" w:space="0" w:color="auto"/>
              <w:left w:val="single" w:sz="4" w:space="0" w:color="auto"/>
              <w:bottom w:val="single" w:sz="4" w:space="0" w:color="auto"/>
              <w:right w:val="single" w:sz="4" w:space="0" w:color="auto"/>
            </w:tcBorders>
          </w:tcPr>
          <w:p w14:paraId="0F66A255" w14:textId="77777777" w:rsidR="001E5DDA" w:rsidRPr="002C0185" w:rsidRDefault="001E5DDA" w:rsidP="006F0E20">
            <w:pPr>
              <w:pStyle w:val="TAL"/>
            </w:pPr>
            <w:r w:rsidRPr="002C0185">
              <w:t>CSI_FR1</w:t>
            </w:r>
          </w:p>
        </w:tc>
        <w:tc>
          <w:tcPr>
            <w:tcW w:w="5811" w:type="dxa"/>
            <w:tcBorders>
              <w:top w:val="single" w:sz="4" w:space="0" w:color="auto"/>
              <w:left w:val="single" w:sz="4" w:space="0" w:color="auto"/>
              <w:bottom w:val="single" w:sz="4" w:space="0" w:color="auto"/>
              <w:right w:val="single" w:sz="4" w:space="0" w:color="auto"/>
            </w:tcBorders>
          </w:tcPr>
          <w:p w14:paraId="6F6E5870" w14:textId="77777777" w:rsidR="001E5DDA" w:rsidRPr="002C0185" w:rsidRDefault="001E5DDA" w:rsidP="006F0E20">
            <w:pPr>
              <w:pStyle w:val="TAL"/>
            </w:pPr>
            <w:r w:rsidRPr="002C0185">
              <w:t>CSI testing in FR1</w:t>
            </w:r>
          </w:p>
        </w:tc>
      </w:tr>
      <w:tr w:rsidR="001E5DDA" w:rsidRPr="002C0185" w14:paraId="34D77D17" w14:textId="77777777" w:rsidTr="00C41216">
        <w:tc>
          <w:tcPr>
            <w:tcW w:w="3936" w:type="dxa"/>
            <w:tcBorders>
              <w:top w:val="single" w:sz="4" w:space="0" w:color="auto"/>
              <w:left w:val="single" w:sz="4" w:space="0" w:color="auto"/>
              <w:bottom w:val="single" w:sz="4" w:space="0" w:color="auto"/>
              <w:right w:val="single" w:sz="4" w:space="0" w:color="auto"/>
            </w:tcBorders>
          </w:tcPr>
          <w:p w14:paraId="7CECE0EA" w14:textId="77777777" w:rsidR="001E5DDA" w:rsidRPr="002C0185" w:rsidRDefault="001E5DDA" w:rsidP="006F0E20">
            <w:pPr>
              <w:pStyle w:val="TAL"/>
            </w:pPr>
            <w:r w:rsidRPr="002C0185">
              <w:t>CSI_FR2</w:t>
            </w:r>
          </w:p>
        </w:tc>
        <w:tc>
          <w:tcPr>
            <w:tcW w:w="5811" w:type="dxa"/>
            <w:tcBorders>
              <w:top w:val="single" w:sz="4" w:space="0" w:color="auto"/>
              <w:left w:val="single" w:sz="4" w:space="0" w:color="auto"/>
              <w:bottom w:val="single" w:sz="4" w:space="0" w:color="auto"/>
              <w:right w:val="single" w:sz="4" w:space="0" w:color="auto"/>
            </w:tcBorders>
          </w:tcPr>
          <w:p w14:paraId="267D6D51" w14:textId="77777777" w:rsidR="001E5DDA" w:rsidRPr="002C0185" w:rsidRDefault="001E5DDA" w:rsidP="006F0E20">
            <w:pPr>
              <w:pStyle w:val="TAL"/>
            </w:pPr>
            <w:r w:rsidRPr="002C0185">
              <w:t>CSI testing in FR2</w:t>
            </w:r>
          </w:p>
        </w:tc>
      </w:tr>
      <w:tr w:rsidR="00C41216" w:rsidRPr="002C0185" w14:paraId="146BA14E" w14:textId="77777777" w:rsidTr="00C41216">
        <w:tc>
          <w:tcPr>
            <w:tcW w:w="3936" w:type="dxa"/>
            <w:tcBorders>
              <w:top w:val="single" w:sz="4" w:space="0" w:color="auto"/>
              <w:left w:val="single" w:sz="4" w:space="0" w:color="auto"/>
              <w:bottom w:val="single" w:sz="4" w:space="0" w:color="auto"/>
              <w:right w:val="single" w:sz="4" w:space="0" w:color="auto"/>
            </w:tcBorders>
          </w:tcPr>
          <w:p w14:paraId="0E073475" w14:textId="77777777" w:rsidR="00C41216" w:rsidRPr="002C0185" w:rsidRDefault="00C41216" w:rsidP="00C41216">
            <w:pPr>
              <w:keepNext/>
              <w:keepLines/>
              <w:spacing w:after="0"/>
              <w:rPr>
                <w:rFonts w:ascii="Arial" w:hAnsi="Arial"/>
                <w:sz w:val="18"/>
              </w:rPr>
            </w:pPr>
            <w:r w:rsidRPr="002C0185">
              <w:rPr>
                <w:rFonts w:ascii="Arial" w:hAnsi="Arial"/>
                <w:sz w:val="18"/>
              </w:rPr>
              <w:t>SA</w:t>
            </w:r>
          </w:p>
        </w:tc>
        <w:tc>
          <w:tcPr>
            <w:tcW w:w="5811" w:type="dxa"/>
            <w:tcBorders>
              <w:top w:val="single" w:sz="4" w:space="0" w:color="auto"/>
              <w:left w:val="single" w:sz="4" w:space="0" w:color="auto"/>
              <w:bottom w:val="single" w:sz="4" w:space="0" w:color="auto"/>
              <w:right w:val="single" w:sz="4" w:space="0" w:color="auto"/>
            </w:tcBorders>
          </w:tcPr>
          <w:p w14:paraId="45742992" w14:textId="77777777" w:rsidR="00C41216" w:rsidRPr="002C0185" w:rsidRDefault="00C41216" w:rsidP="00C41216">
            <w:pPr>
              <w:keepNext/>
              <w:keepLines/>
              <w:spacing w:after="0"/>
              <w:rPr>
                <w:rFonts w:ascii="Arial" w:hAnsi="Arial"/>
                <w:sz w:val="18"/>
              </w:rPr>
            </w:pPr>
            <w:r w:rsidRPr="002C0185">
              <w:rPr>
                <w:rFonts w:ascii="Arial" w:eastAsia="SimSun" w:hAnsi="Arial"/>
                <w:sz w:val="18"/>
                <w:lang w:eastAsia="zh-CN"/>
              </w:rPr>
              <w:t>NR standalone Demod, PDCCH, SDR and CSI tests cases</w:t>
            </w:r>
          </w:p>
        </w:tc>
      </w:tr>
    </w:tbl>
    <w:p w14:paraId="49E6ABD4" w14:textId="77777777" w:rsidR="001C1763" w:rsidRPr="002C0185" w:rsidRDefault="001C1763" w:rsidP="001C1763"/>
    <w:p w14:paraId="315AC101" w14:textId="77777777" w:rsidR="001C1763" w:rsidRPr="002C0185" w:rsidRDefault="001C1763" w:rsidP="001C1763">
      <w:pPr>
        <w:pStyle w:val="TH"/>
        <w:rPr>
          <w:i/>
          <w:iCs/>
        </w:rPr>
      </w:pPr>
      <w:bookmarkStart w:id="130" w:name="_CRTable5_4_2_07"/>
      <w:r w:rsidRPr="002C0185">
        <w:t xml:space="preserve">Table </w:t>
      </w:r>
      <w:bookmarkEnd w:id="130"/>
      <w:r w:rsidRPr="002C0185">
        <w:t xml:space="preserve">5.4.2.0-7: PDCCH </w:t>
      </w:r>
      <w:r w:rsidRPr="002C0185">
        <w:rPr>
          <w:i/>
          <w:iCs/>
        </w:rPr>
        <w:t>Search Spa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2C0185" w14:paraId="1930AC3C"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1AB06CE" w14:textId="77777777" w:rsidR="001C1763" w:rsidRPr="002C0185" w:rsidRDefault="001C1763" w:rsidP="00A36DBC">
            <w:pPr>
              <w:pStyle w:val="TAH"/>
              <w:jc w:val="left"/>
              <w:rPr>
                <w:b w:val="0"/>
              </w:rPr>
            </w:pPr>
            <w:r w:rsidRPr="002C0185">
              <w:rPr>
                <w:b w:val="0"/>
              </w:rPr>
              <w:t>Derivation Path: Table 4.6.3-162</w:t>
            </w:r>
          </w:p>
        </w:tc>
      </w:tr>
      <w:tr w:rsidR="001C1763" w:rsidRPr="002C0185" w14:paraId="2C8EE26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B4C3165" w14:textId="77777777" w:rsidR="001C1763" w:rsidRPr="002C0185" w:rsidRDefault="001C1763"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0FD7FE" w14:textId="77777777" w:rsidR="001C1763" w:rsidRPr="002C0185" w:rsidRDefault="001C1763"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3BDDFF1E"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4E91058D" w14:textId="77777777" w:rsidR="001C1763" w:rsidRPr="002C0185" w:rsidRDefault="001C1763" w:rsidP="00A36DBC">
            <w:pPr>
              <w:pStyle w:val="TAH"/>
            </w:pPr>
            <w:r w:rsidRPr="002C0185">
              <w:t>Condition</w:t>
            </w:r>
          </w:p>
        </w:tc>
      </w:tr>
      <w:tr w:rsidR="001C1763" w:rsidRPr="002C0185" w14:paraId="070DBE1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08FECF3" w14:textId="77777777" w:rsidR="001C1763" w:rsidRPr="002C0185" w:rsidRDefault="001C1763" w:rsidP="00A36DBC">
            <w:pPr>
              <w:pStyle w:val="TAL"/>
            </w:pPr>
            <w:r w:rsidRPr="002C0185">
              <w:t xml:space="preserve">SearchSpace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2C81D8DB"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C691457"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63E1739" w14:textId="77777777" w:rsidR="001C1763" w:rsidRPr="002C0185" w:rsidRDefault="001C1763" w:rsidP="00A36DBC">
            <w:pPr>
              <w:pStyle w:val="TAL"/>
            </w:pPr>
          </w:p>
        </w:tc>
      </w:tr>
      <w:tr w:rsidR="001C1763" w:rsidRPr="002C0185" w14:paraId="33CE955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5422204" w14:textId="77777777" w:rsidR="001C1763" w:rsidRPr="002C0185" w:rsidRDefault="001C1763" w:rsidP="00A36DBC">
            <w:pPr>
              <w:pStyle w:val="TAL"/>
            </w:pPr>
            <w:r w:rsidRPr="002C0185">
              <w:t xml:space="preserve">  monitoringSlotPeriodicityAndOffset CHOICE {</w:t>
            </w:r>
          </w:p>
        </w:tc>
        <w:tc>
          <w:tcPr>
            <w:tcW w:w="2267" w:type="dxa"/>
            <w:tcBorders>
              <w:top w:val="single" w:sz="4" w:space="0" w:color="auto"/>
              <w:left w:val="single" w:sz="4" w:space="0" w:color="auto"/>
              <w:bottom w:val="single" w:sz="4" w:space="0" w:color="auto"/>
              <w:right w:val="single" w:sz="4" w:space="0" w:color="auto"/>
            </w:tcBorders>
          </w:tcPr>
          <w:p w14:paraId="451FCCFE"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008086F"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F387432" w14:textId="77777777" w:rsidR="001C1763" w:rsidRPr="002C0185" w:rsidRDefault="001C1763" w:rsidP="00A36DBC">
            <w:pPr>
              <w:pStyle w:val="TAL"/>
            </w:pPr>
          </w:p>
        </w:tc>
      </w:tr>
      <w:tr w:rsidR="001C1763" w:rsidRPr="002C0185" w14:paraId="1DE8ABA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7439867" w14:textId="77777777" w:rsidR="001C1763" w:rsidRPr="002C0185" w:rsidRDefault="001C1763" w:rsidP="00A36DBC">
            <w:pPr>
              <w:pStyle w:val="TAL"/>
            </w:pPr>
            <w:r w:rsidRPr="002C0185">
              <w:t xml:space="preserve">    sl1</w:t>
            </w:r>
          </w:p>
        </w:tc>
        <w:tc>
          <w:tcPr>
            <w:tcW w:w="2267" w:type="dxa"/>
            <w:tcBorders>
              <w:top w:val="single" w:sz="4" w:space="0" w:color="auto"/>
              <w:left w:val="single" w:sz="4" w:space="0" w:color="auto"/>
              <w:bottom w:val="single" w:sz="4" w:space="0" w:color="auto"/>
              <w:right w:val="single" w:sz="4" w:space="0" w:color="auto"/>
            </w:tcBorders>
            <w:hideMark/>
          </w:tcPr>
          <w:p w14:paraId="173A5594" w14:textId="77777777" w:rsidR="001C1763" w:rsidRPr="002C0185" w:rsidRDefault="001C1763" w:rsidP="00A36DBC">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33F1BE0C"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C149D70" w14:textId="77777777" w:rsidR="001C1763" w:rsidRPr="002C0185" w:rsidRDefault="001C1763" w:rsidP="00A36DBC">
            <w:pPr>
              <w:pStyle w:val="TAL"/>
            </w:pPr>
          </w:p>
        </w:tc>
      </w:tr>
      <w:tr w:rsidR="001C1763" w:rsidRPr="002C0185" w14:paraId="5CBAE31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20EEB76" w14:textId="77777777" w:rsidR="001C1763" w:rsidRPr="002C0185" w:rsidRDefault="001C1763"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116BB8A8"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C97ADA4"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1ED6EA8" w14:textId="77777777" w:rsidR="001C1763" w:rsidRPr="002C0185" w:rsidRDefault="001C1763" w:rsidP="00A36DBC">
            <w:pPr>
              <w:pStyle w:val="TAL"/>
            </w:pPr>
          </w:p>
        </w:tc>
      </w:tr>
      <w:tr w:rsidR="001C1763" w:rsidRPr="002C0185" w14:paraId="3D53EBA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8A6F52D" w14:textId="77777777" w:rsidR="001C1763" w:rsidRPr="002C0185" w:rsidRDefault="001C1763" w:rsidP="00A36DBC">
            <w:pPr>
              <w:pStyle w:val="TAL"/>
            </w:pPr>
            <w:r w:rsidRPr="002C0185">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08187094" w14:textId="77777777" w:rsidR="001C1763" w:rsidRPr="002C0185" w:rsidRDefault="001C1763" w:rsidP="00A36DBC">
            <w:pPr>
              <w:pStyle w:val="TAL"/>
            </w:pPr>
            <w:r w:rsidRPr="002C0185">
              <w:t>10000000000000</w:t>
            </w:r>
          </w:p>
        </w:tc>
        <w:tc>
          <w:tcPr>
            <w:tcW w:w="1700" w:type="dxa"/>
            <w:tcBorders>
              <w:top w:val="single" w:sz="4" w:space="0" w:color="auto"/>
              <w:left w:val="single" w:sz="4" w:space="0" w:color="auto"/>
              <w:bottom w:val="single" w:sz="4" w:space="0" w:color="auto"/>
              <w:right w:val="single" w:sz="4" w:space="0" w:color="auto"/>
            </w:tcBorders>
          </w:tcPr>
          <w:p w14:paraId="2CA39E35" w14:textId="77777777" w:rsidR="001C1763" w:rsidRPr="002C0185" w:rsidRDefault="001C1763" w:rsidP="00A36DBC">
            <w:pPr>
              <w:pStyle w:val="TAL"/>
            </w:pPr>
            <w:r w:rsidRPr="002C0185">
              <w:t>Starting symbol 0</w:t>
            </w:r>
          </w:p>
        </w:tc>
        <w:tc>
          <w:tcPr>
            <w:tcW w:w="1245" w:type="dxa"/>
            <w:tcBorders>
              <w:top w:val="single" w:sz="4" w:space="0" w:color="auto"/>
              <w:left w:val="single" w:sz="4" w:space="0" w:color="auto"/>
              <w:bottom w:val="single" w:sz="4" w:space="0" w:color="auto"/>
              <w:right w:val="single" w:sz="4" w:space="0" w:color="auto"/>
            </w:tcBorders>
          </w:tcPr>
          <w:p w14:paraId="1BF912D3" w14:textId="77777777" w:rsidR="001C1763" w:rsidRPr="002C0185" w:rsidRDefault="001C1763" w:rsidP="00A36DBC">
            <w:pPr>
              <w:pStyle w:val="TAL"/>
            </w:pPr>
          </w:p>
        </w:tc>
      </w:tr>
      <w:tr w:rsidR="001C1763" w:rsidRPr="002C0185" w14:paraId="43C7F50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783B4E3" w14:textId="77777777" w:rsidR="001C1763" w:rsidRPr="002C0185" w:rsidRDefault="001C1763" w:rsidP="00A36DBC">
            <w:pPr>
              <w:pStyle w:val="TAL"/>
            </w:pPr>
            <w:r w:rsidRPr="002C0185">
              <w:t xml:space="preserve">  nrofCandidates SEQUENCE {</w:t>
            </w:r>
          </w:p>
        </w:tc>
        <w:tc>
          <w:tcPr>
            <w:tcW w:w="2267" w:type="dxa"/>
            <w:tcBorders>
              <w:top w:val="single" w:sz="4" w:space="0" w:color="auto"/>
              <w:left w:val="single" w:sz="4" w:space="0" w:color="auto"/>
              <w:bottom w:val="single" w:sz="4" w:space="0" w:color="auto"/>
              <w:right w:val="single" w:sz="4" w:space="0" w:color="auto"/>
            </w:tcBorders>
          </w:tcPr>
          <w:p w14:paraId="72BF5F26"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2B22A38"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80A7218" w14:textId="77777777" w:rsidR="001C1763" w:rsidRPr="002C0185" w:rsidRDefault="001C1763" w:rsidP="00A36DBC">
            <w:pPr>
              <w:pStyle w:val="TAL"/>
            </w:pPr>
          </w:p>
        </w:tc>
      </w:tr>
      <w:tr w:rsidR="001C1763" w:rsidRPr="002C0185" w14:paraId="236F4E8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911217B" w14:textId="77777777" w:rsidR="001C1763" w:rsidRPr="002C0185" w:rsidRDefault="001C1763" w:rsidP="00A36DBC">
            <w:pPr>
              <w:pStyle w:val="TAL"/>
            </w:pPr>
            <w:r w:rsidRPr="002C0185">
              <w:t xml:space="preserve">    aggregationLevel1</w:t>
            </w:r>
          </w:p>
        </w:tc>
        <w:tc>
          <w:tcPr>
            <w:tcW w:w="2267" w:type="dxa"/>
            <w:tcBorders>
              <w:top w:val="single" w:sz="4" w:space="0" w:color="auto"/>
              <w:left w:val="single" w:sz="4" w:space="0" w:color="auto"/>
              <w:bottom w:val="single" w:sz="4" w:space="0" w:color="auto"/>
              <w:right w:val="single" w:sz="4" w:space="0" w:color="auto"/>
            </w:tcBorders>
            <w:hideMark/>
          </w:tcPr>
          <w:p w14:paraId="513E4E23" w14:textId="77777777" w:rsidR="001C1763" w:rsidRPr="002C0185" w:rsidRDefault="001C1763" w:rsidP="00A36DBC">
            <w:pPr>
              <w:pStyle w:val="TAL"/>
            </w:pPr>
            <w:r w:rsidRPr="002C0185">
              <w:t>n0</w:t>
            </w:r>
          </w:p>
        </w:tc>
        <w:tc>
          <w:tcPr>
            <w:tcW w:w="1700" w:type="dxa"/>
            <w:tcBorders>
              <w:top w:val="single" w:sz="4" w:space="0" w:color="auto"/>
              <w:left w:val="single" w:sz="4" w:space="0" w:color="auto"/>
              <w:bottom w:val="single" w:sz="4" w:space="0" w:color="auto"/>
              <w:right w:val="single" w:sz="4" w:space="0" w:color="auto"/>
            </w:tcBorders>
          </w:tcPr>
          <w:p w14:paraId="5E48887A"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FA8A283" w14:textId="77777777" w:rsidR="001C1763" w:rsidRPr="002C0185" w:rsidRDefault="001C1763" w:rsidP="00A36DBC">
            <w:pPr>
              <w:pStyle w:val="TAL"/>
            </w:pPr>
          </w:p>
        </w:tc>
      </w:tr>
      <w:tr w:rsidR="001C1763" w:rsidRPr="002C0185" w14:paraId="6A56AF9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024BA89" w14:textId="77777777" w:rsidR="001C1763" w:rsidRPr="002C0185" w:rsidRDefault="001C1763" w:rsidP="00A36DBC">
            <w:pPr>
              <w:pStyle w:val="TAL"/>
            </w:pPr>
            <w:r w:rsidRPr="002C0185">
              <w:t xml:space="preserve">    aggregationLevel2</w:t>
            </w:r>
          </w:p>
        </w:tc>
        <w:tc>
          <w:tcPr>
            <w:tcW w:w="2267" w:type="dxa"/>
            <w:tcBorders>
              <w:top w:val="single" w:sz="4" w:space="0" w:color="auto"/>
              <w:left w:val="single" w:sz="4" w:space="0" w:color="auto"/>
              <w:bottom w:val="single" w:sz="4" w:space="0" w:color="auto"/>
              <w:right w:val="single" w:sz="4" w:space="0" w:color="auto"/>
            </w:tcBorders>
            <w:hideMark/>
          </w:tcPr>
          <w:p w14:paraId="1C14C84D" w14:textId="77777777" w:rsidR="001C1763" w:rsidRPr="002C0185" w:rsidRDefault="001C1763" w:rsidP="00A36DBC">
            <w:pPr>
              <w:pStyle w:val="TAL"/>
            </w:pPr>
            <w:r w:rsidRPr="002C0185">
              <w:t>n0</w:t>
            </w:r>
          </w:p>
        </w:tc>
        <w:tc>
          <w:tcPr>
            <w:tcW w:w="1700" w:type="dxa"/>
            <w:tcBorders>
              <w:top w:val="single" w:sz="4" w:space="0" w:color="auto"/>
              <w:left w:val="single" w:sz="4" w:space="0" w:color="auto"/>
              <w:bottom w:val="single" w:sz="4" w:space="0" w:color="auto"/>
              <w:right w:val="single" w:sz="4" w:space="0" w:color="auto"/>
            </w:tcBorders>
          </w:tcPr>
          <w:p w14:paraId="64550418"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C8AF7F1" w14:textId="77777777" w:rsidR="001C1763" w:rsidRPr="002C0185" w:rsidRDefault="001C1763" w:rsidP="00A36DBC">
            <w:pPr>
              <w:pStyle w:val="TAL"/>
            </w:pPr>
          </w:p>
        </w:tc>
      </w:tr>
      <w:tr w:rsidR="001C1763" w:rsidRPr="002C0185" w14:paraId="27D3BFE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A9C1CCA" w14:textId="77777777" w:rsidR="001C1763" w:rsidRPr="002C0185" w:rsidRDefault="001C1763" w:rsidP="00A36DBC">
            <w:pPr>
              <w:pStyle w:val="TAL"/>
            </w:pPr>
            <w:r w:rsidRPr="002C0185">
              <w:t xml:space="preserve">    aggregationLevel4</w:t>
            </w:r>
          </w:p>
        </w:tc>
        <w:tc>
          <w:tcPr>
            <w:tcW w:w="2267" w:type="dxa"/>
            <w:tcBorders>
              <w:top w:val="single" w:sz="4" w:space="0" w:color="auto"/>
              <w:left w:val="single" w:sz="4" w:space="0" w:color="auto"/>
              <w:bottom w:val="single" w:sz="4" w:space="0" w:color="auto"/>
              <w:right w:val="single" w:sz="4" w:space="0" w:color="auto"/>
            </w:tcBorders>
            <w:hideMark/>
          </w:tcPr>
          <w:p w14:paraId="7209236F" w14:textId="77777777" w:rsidR="001C1763" w:rsidRPr="002C0185" w:rsidRDefault="001C1763" w:rsidP="00A36DBC">
            <w:pPr>
              <w:pStyle w:val="TAL"/>
            </w:pPr>
            <w:r w:rsidRPr="002C0185">
              <w:t>n0</w:t>
            </w:r>
          </w:p>
        </w:tc>
        <w:tc>
          <w:tcPr>
            <w:tcW w:w="1700" w:type="dxa"/>
            <w:tcBorders>
              <w:top w:val="single" w:sz="4" w:space="0" w:color="auto"/>
              <w:left w:val="single" w:sz="4" w:space="0" w:color="auto"/>
              <w:bottom w:val="single" w:sz="4" w:space="0" w:color="auto"/>
              <w:right w:val="single" w:sz="4" w:space="0" w:color="auto"/>
            </w:tcBorders>
          </w:tcPr>
          <w:p w14:paraId="63A1400D"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C230DC3" w14:textId="77777777" w:rsidR="001C1763" w:rsidRPr="002C0185" w:rsidRDefault="001C1763" w:rsidP="00A36DBC">
            <w:pPr>
              <w:pStyle w:val="TAL"/>
            </w:pPr>
          </w:p>
        </w:tc>
      </w:tr>
      <w:tr w:rsidR="001C1763" w:rsidRPr="002C0185" w14:paraId="7F4980E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1765831" w14:textId="77777777" w:rsidR="001C1763" w:rsidRPr="002C0185" w:rsidRDefault="001C1763" w:rsidP="00A36DBC">
            <w:pPr>
              <w:pStyle w:val="TAL"/>
            </w:pPr>
            <w:r w:rsidRPr="002C0185">
              <w:t xml:space="preserve">    aggregationLevel8</w:t>
            </w:r>
          </w:p>
        </w:tc>
        <w:tc>
          <w:tcPr>
            <w:tcW w:w="2267" w:type="dxa"/>
            <w:tcBorders>
              <w:top w:val="single" w:sz="4" w:space="0" w:color="auto"/>
              <w:left w:val="single" w:sz="4" w:space="0" w:color="auto"/>
              <w:bottom w:val="single" w:sz="4" w:space="0" w:color="auto"/>
              <w:right w:val="single" w:sz="4" w:space="0" w:color="auto"/>
            </w:tcBorders>
            <w:hideMark/>
          </w:tcPr>
          <w:p w14:paraId="3421FDA8" w14:textId="77777777" w:rsidR="001C1763" w:rsidRPr="002C0185" w:rsidRDefault="001C1763" w:rsidP="00A36DBC">
            <w:pPr>
              <w:pStyle w:val="TAL"/>
            </w:pPr>
            <w:r w:rsidRPr="002C0185">
              <w:t>n1</w:t>
            </w:r>
          </w:p>
        </w:tc>
        <w:tc>
          <w:tcPr>
            <w:tcW w:w="1700" w:type="dxa"/>
            <w:tcBorders>
              <w:top w:val="single" w:sz="4" w:space="0" w:color="auto"/>
              <w:left w:val="single" w:sz="4" w:space="0" w:color="auto"/>
              <w:bottom w:val="single" w:sz="4" w:space="0" w:color="auto"/>
              <w:right w:val="single" w:sz="4" w:space="0" w:color="auto"/>
            </w:tcBorders>
          </w:tcPr>
          <w:p w14:paraId="170CF62B" w14:textId="77777777" w:rsidR="001C1763" w:rsidRPr="002C0185" w:rsidRDefault="001C1763" w:rsidP="00A36DBC">
            <w:pPr>
              <w:pStyle w:val="TAL"/>
            </w:pPr>
            <w:r w:rsidRPr="002C0185">
              <w:t>AL8</w:t>
            </w:r>
          </w:p>
        </w:tc>
        <w:tc>
          <w:tcPr>
            <w:tcW w:w="1245" w:type="dxa"/>
            <w:tcBorders>
              <w:top w:val="single" w:sz="4" w:space="0" w:color="auto"/>
              <w:left w:val="single" w:sz="4" w:space="0" w:color="auto"/>
              <w:bottom w:val="single" w:sz="4" w:space="0" w:color="auto"/>
              <w:right w:val="single" w:sz="4" w:space="0" w:color="auto"/>
            </w:tcBorders>
          </w:tcPr>
          <w:p w14:paraId="674C9052" w14:textId="77777777" w:rsidR="001C1763" w:rsidRPr="002C0185" w:rsidRDefault="001C1763" w:rsidP="00A36DBC">
            <w:pPr>
              <w:pStyle w:val="TAL"/>
            </w:pPr>
          </w:p>
        </w:tc>
      </w:tr>
      <w:tr w:rsidR="001C1763" w:rsidRPr="002C0185" w14:paraId="5A84AD0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1E3F23E" w14:textId="77777777" w:rsidR="001C1763" w:rsidRPr="002C0185" w:rsidRDefault="001C1763" w:rsidP="00A36DBC">
            <w:pPr>
              <w:pStyle w:val="TAL"/>
            </w:pPr>
            <w:r w:rsidRPr="002C0185">
              <w:t xml:space="preserve">    aggregationLevel16</w:t>
            </w:r>
          </w:p>
        </w:tc>
        <w:tc>
          <w:tcPr>
            <w:tcW w:w="2267" w:type="dxa"/>
            <w:tcBorders>
              <w:top w:val="single" w:sz="4" w:space="0" w:color="auto"/>
              <w:left w:val="single" w:sz="4" w:space="0" w:color="auto"/>
              <w:bottom w:val="single" w:sz="4" w:space="0" w:color="auto"/>
              <w:right w:val="single" w:sz="4" w:space="0" w:color="auto"/>
            </w:tcBorders>
            <w:hideMark/>
          </w:tcPr>
          <w:p w14:paraId="60D10EF6" w14:textId="77777777" w:rsidR="001C1763" w:rsidRPr="002C0185" w:rsidRDefault="001C1763" w:rsidP="00A36DBC">
            <w:pPr>
              <w:pStyle w:val="TAL"/>
            </w:pPr>
            <w:r w:rsidRPr="002C0185">
              <w:t>n0</w:t>
            </w:r>
          </w:p>
        </w:tc>
        <w:tc>
          <w:tcPr>
            <w:tcW w:w="1700" w:type="dxa"/>
            <w:tcBorders>
              <w:top w:val="single" w:sz="4" w:space="0" w:color="auto"/>
              <w:left w:val="single" w:sz="4" w:space="0" w:color="auto"/>
              <w:bottom w:val="single" w:sz="4" w:space="0" w:color="auto"/>
              <w:right w:val="single" w:sz="4" w:space="0" w:color="auto"/>
            </w:tcBorders>
          </w:tcPr>
          <w:p w14:paraId="4F37D66C"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C29CC05" w14:textId="77777777" w:rsidR="001C1763" w:rsidRPr="002C0185" w:rsidRDefault="001C1763" w:rsidP="00A36DBC">
            <w:pPr>
              <w:pStyle w:val="TAL"/>
            </w:pPr>
          </w:p>
        </w:tc>
      </w:tr>
      <w:tr w:rsidR="001C1763" w:rsidRPr="002C0185" w14:paraId="39DF734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EEF2E94" w14:textId="77777777" w:rsidR="001C1763" w:rsidRPr="002C0185" w:rsidRDefault="001C1763"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28DAA45B"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6E00090"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A82756C" w14:textId="77777777" w:rsidR="001C1763" w:rsidRPr="002C0185" w:rsidRDefault="001C1763" w:rsidP="00A36DBC">
            <w:pPr>
              <w:pStyle w:val="TAL"/>
            </w:pPr>
          </w:p>
        </w:tc>
      </w:tr>
      <w:tr w:rsidR="001C1763" w:rsidRPr="002C0185" w14:paraId="4D2F490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C56F3E4" w14:textId="77777777" w:rsidR="001C1763" w:rsidRPr="002C0185" w:rsidRDefault="001C1763" w:rsidP="00A36DBC">
            <w:pPr>
              <w:pStyle w:val="TAL"/>
            </w:pPr>
            <w:r w:rsidRPr="002C0185">
              <w:t xml:space="preserve">  searchSpaceType CHOICE {</w:t>
            </w:r>
          </w:p>
        </w:tc>
        <w:tc>
          <w:tcPr>
            <w:tcW w:w="2267" w:type="dxa"/>
            <w:tcBorders>
              <w:top w:val="single" w:sz="4" w:space="0" w:color="auto"/>
              <w:left w:val="single" w:sz="4" w:space="0" w:color="auto"/>
              <w:bottom w:val="single" w:sz="4" w:space="0" w:color="auto"/>
              <w:right w:val="single" w:sz="4" w:space="0" w:color="auto"/>
            </w:tcBorders>
          </w:tcPr>
          <w:p w14:paraId="3ED73E08"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2738854"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541ED0A" w14:textId="77777777" w:rsidR="001C1763" w:rsidRPr="002C0185" w:rsidRDefault="001C1763" w:rsidP="00A36DBC">
            <w:pPr>
              <w:pStyle w:val="TAL"/>
            </w:pPr>
          </w:p>
        </w:tc>
      </w:tr>
      <w:tr w:rsidR="001C1763" w:rsidRPr="002C0185" w14:paraId="57AED51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78170A6" w14:textId="77777777" w:rsidR="001C1763" w:rsidRPr="002C0185" w:rsidRDefault="001C1763" w:rsidP="00A36DBC">
            <w:pPr>
              <w:pStyle w:val="TAL"/>
            </w:pPr>
            <w:r w:rsidRPr="002C0185">
              <w:t xml:space="preserve">    ue-Specific SEQUENCE {</w:t>
            </w:r>
          </w:p>
        </w:tc>
        <w:tc>
          <w:tcPr>
            <w:tcW w:w="2267" w:type="dxa"/>
            <w:tcBorders>
              <w:top w:val="single" w:sz="4" w:space="0" w:color="auto"/>
              <w:left w:val="single" w:sz="4" w:space="0" w:color="auto"/>
              <w:bottom w:val="single" w:sz="4" w:space="0" w:color="auto"/>
              <w:right w:val="single" w:sz="4" w:space="0" w:color="auto"/>
            </w:tcBorders>
          </w:tcPr>
          <w:p w14:paraId="4BCB5DDB"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3DC7452"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B675EDB" w14:textId="1BF98EC8" w:rsidR="001C1763" w:rsidRPr="002C0185" w:rsidRDefault="00061046" w:rsidP="00A36DBC">
            <w:pPr>
              <w:pStyle w:val="TAL"/>
            </w:pPr>
            <w:r w:rsidRPr="001C5C1D">
              <w:rPr>
                <w:rFonts w:hint="eastAsia"/>
                <w:lang w:eastAsia="ja-JP"/>
              </w:rPr>
              <w:t>U</w:t>
            </w:r>
            <w:r w:rsidRPr="001C5C1D">
              <w:rPr>
                <w:lang w:eastAsia="ja-JP"/>
              </w:rPr>
              <w:t>SS</w:t>
            </w:r>
          </w:p>
        </w:tc>
      </w:tr>
      <w:tr w:rsidR="001C1763" w:rsidRPr="002C0185" w14:paraId="00E186D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930E163" w14:textId="77777777" w:rsidR="001C1763" w:rsidRPr="002C0185" w:rsidRDefault="001C1763" w:rsidP="00A36DBC">
            <w:pPr>
              <w:pStyle w:val="TAL"/>
            </w:pPr>
            <w:r w:rsidRPr="002C0185">
              <w:t xml:space="preserve">      dci-Formats</w:t>
            </w:r>
          </w:p>
        </w:tc>
        <w:tc>
          <w:tcPr>
            <w:tcW w:w="2267" w:type="dxa"/>
            <w:tcBorders>
              <w:top w:val="single" w:sz="4" w:space="0" w:color="auto"/>
              <w:left w:val="single" w:sz="4" w:space="0" w:color="auto"/>
              <w:bottom w:val="single" w:sz="4" w:space="0" w:color="auto"/>
              <w:right w:val="single" w:sz="4" w:space="0" w:color="auto"/>
            </w:tcBorders>
            <w:hideMark/>
          </w:tcPr>
          <w:p w14:paraId="1343889B" w14:textId="77777777" w:rsidR="001C1763" w:rsidRPr="002C0185" w:rsidRDefault="001C1763" w:rsidP="00A36DBC">
            <w:pPr>
              <w:pStyle w:val="TAL"/>
            </w:pPr>
            <w:r w:rsidRPr="002C0185">
              <w:t>formats0-1-And-1-1</w:t>
            </w:r>
          </w:p>
        </w:tc>
        <w:tc>
          <w:tcPr>
            <w:tcW w:w="1700" w:type="dxa"/>
            <w:tcBorders>
              <w:top w:val="single" w:sz="4" w:space="0" w:color="auto"/>
              <w:left w:val="single" w:sz="4" w:space="0" w:color="auto"/>
              <w:bottom w:val="single" w:sz="4" w:space="0" w:color="auto"/>
              <w:right w:val="single" w:sz="4" w:space="0" w:color="auto"/>
            </w:tcBorders>
          </w:tcPr>
          <w:p w14:paraId="20DC5C88" w14:textId="77777777" w:rsidR="001C1763" w:rsidRPr="002C0185" w:rsidRDefault="001C1763" w:rsidP="00A36DBC">
            <w:pPr>
              <w:pStyle w:val="TAL"/>
            </w:pPr>
            <w:r w:rsidRPr="002C0185">
              <w:t>DCI Format 1_1</w:t>
            </w:r>
          </w:p>
        </w:tc>
        <w:tc>
          <w:tcPr>
            <w:tcW w:w="1245" w:type="dxa"/>
            <w:tcBorders>
              <w:top w:val="single" w:sz="4" w:space="0" w:color="auto"/>
              <w:left w:val="single" w:sz="4" w:space="0" w:color="auto"/>
              <w:bottom w:val="single" w:sz="4" w:space="0" w:color="auto"/>
              <w:right w:val="single" w:sz="4" w:space="0" w:color="auto"/>
            </w:tcBorders>
          </w:tcPr>
          <w:p w14:paraId="40D6860D" w14:textId="77777777" w:rsidR="001C1763" w:rsidRPr="002C0185" w:rsidRDefault="001C1763" w:rsidP="00A36DBC">
            <w:pPr>
              <w:pStyle w:val="TAL"/>
            </w:pPr>
          </w:p>
        </w:tc>
      </w:tr>
      <w:tr w:rsidR="001C1763" w:rsidRPr="002C0185" w14:paraId="6B94523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6FF22C6" w14:textId="77777777" w:rsidR="001C1763" w:rsidRPr="002C0185" w:rsidRDefault="001C1763"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4E5EE01"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3E88D21"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B7B12FD" w14:textId="77777777" w:rsidR="001C1763" w:rsidRPr="002C0185" w:rsidRDefault="001C1763" w:rsidP="00A36DBC">
            <w:pPr>
              <w:pStyle w:val="TAL"/>
            </w:pPr>
          </w:p>
        </w:tc>
      </w:tr>
      <w:tr w:rsidR="001C1763" w:rsidRPr="002C0185" w14:paraId="7925C5B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42408BD" w14:textId="77777777" w:rsidR="001C1763" w:rsidRPr="002C0185" w:rsidRDefault="001C1763"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5700A02"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63CD648"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6F53CAF" w14:textId="77777777" w:rsidR="001C1763" w:rsidRPr="002C0185" w:rsidRDefault="001C1763" w:rsidP="00A36DBC">
            <w:pPr>
              <w:pStyle w:val="TAL"/>
            </w:pPr>
          </w:p>
        </w:tc>
      </w:tr>
      <w:tr w:rsidR="001C1763" w:rsidRPr="002C0185" w14:paraId="1BD80D4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91EC38A" w14:textId="77777777" w:rsidR="001C1763" w:rsidRPr="002C0185" w:rsidRDefault="001C1763"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6C4058AD"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B96D2FD"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42934B6" w14:textId="77777777" w:rsidR="001C1763" w:rsidRPr="002C0185" w:rsidRDefault="001C1763" w:rsidP="00A36DBC">
            <w:pPr>
              <w:pStyle w:val="TAL"/>
            </w:pPr>
          </w:p>
        </w:tc>
      </w:tr>
    </w:tbl>
    <w:p w14:paraId="647733C5" w14:textId="77777777" w:rsidR="00061046" w:rsidRPr="00061046" w:rsidRDefault="00061046" w:rsidP="00061046">
      <w:pPr>
        <w:overflowPunct/>
        <w:autoSpaceDE/>
        <w:autoSpaceDN/>
        <w:adjustRightInd/>
        <w:textAlignment w:val="auto"/>
        <w:rPr>
          <w:rFonts w:eastAsia="MS Mincho"/>
          <w:lang w:eastAsia="en-US"/>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061046" w:rsidRPr="00061046" w14:paraId="28699E3A" w14:textId="77777777" w:rsidTr="009F406B">
        <w:tc>
          <w:tcPr>
            <w:tcW w:w="3936" w:type="dxa"/>
          </w:tcPr>
          <w:p w14:paraId="4C09F5B1" w14:textId="77777777" w:rsidR="00061046" w:rsidRPr="00061046" w:rsidRDefault="00061046" w:rsidP="00061046">
            <w:pPr>
              <w:keepNext/>
              <w:keepLines/>
              <w:overflowPunct/>
              <w:autoSpaceDE/>
              <w:autoSpaceDN/>
              <w:adjustRightInd/>
              <w:spacing w:after="0"/>
              <w:jc w:val="center"/>
              <w:textAlignment w:val="auto"/>
              <w:rPr>
                <w:rFonts w:ascii="Arial" w:eastAsia="MS Mincho" w:hAnsi="Arial"/>
                <w:b/>
                <w:sz w:val="18"/>
                <w:lang w:eastAsia="en-US"/>
              </w:rPr>
            </w:pPr>
            <w:r w:rsidRPr="00061046">
              <w:rPr>
                <w:rFonts w:ascii="Arial" w:eastAsia="MS Mincho" w:hAnsi="Arial"/>
                <w:b/>
                <w:sz w:val="18"/>
                <w:lang w:eastAsia="en-US"/>
              </w:rPr>
              <w:t>Condition</w:t>
            </w:r>
          </w:p>
        </w:tc>
        <w:tc>
          <w:tcPr>
            <w:tcW w:w="5811" w:type="dxa"/>
          </w:tcPr>
          <w:p w14:paraId="35235B12" w14:textId="77777777" w:rsidR="00061046" w:rsidRPr="00061046" w:rsidRDefault="00061046" w:rsidP="00061046">
            <w:pPr>
              <w:keepNext/>
              <w:keepLines/>
              <w:overflowPunct/>
              <w:autoSpaceDE/>
              <w:autoSpaceDN/>
              <w:adjustRightInd/>
              <w:spacing w:after="0"/>
              <w:jc w:val="center"/>
              <w:textAlignment w:val="auto"/>
              <w:rPr>
                <w:rFonts w:ascii="Arial" w:eastAsia="MS Mincho" w:hAnsi="Arial"/>
                <w:b/>
                <w:sz w:val="18"/>
                <w:lang w:eastAsia="en-US"/>
              </w:rPr>
            </w:pPr>
            <w:r w:rsidRPr="00061046">
              <w:rPr>
                <w:rFonts w:ascii="Arial" w:eastAsia="MS Mincho" w:hAnsi="Arial"/>
                <w:b/>
                <w:sz w:val="18"/>
                <w:lang w:eastAsia="en-US"/>
              </w:rPr>
              <w:t>Explanation</w:t>
            </w:r>
          </w:p>
        </w:tc>
      </w:tr>
      <w:tr w:rsidR="00061046" w:rsidRPr="00061046" w14:paraId="3BE7F446" w14:textId="77777777" w:rsidTr="009F406B">
        <w:tc>
          <w:tcPr>
            <w:tcW w:w="3936" w:type="dxa"/>
          </w:tcPr>
          <w:p w14:paraId="76E7E4FE"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USS</w:t>
            </w:r>
          </w:p>
        </w:tc>
        <w:tc>
          <w:tcPr>
            <w:tcW w:w="5811" w:type="dxa"/>
          </w:tcPr>
          <w:p w14:paraId="3948E0E1"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UE-Specific SearchSpace</w:t>
            </w:r>
          </w:p>
        </w:tc>
      </w:tr>
    </w:tbl>
    <w:p w14:paraId="4A810FA4" w14:textId="71AC6214" w:rsidR="001C1763" w:rsidRPr="002C0185" w:rsidRDefault="001C1763" w:rsidP="001C1763"/>
    <w:p w14:paraId="6FC6A195" w14:textId="77777777" w:rsidR="00965273" w:rsidRPr="002C0185" w:rsidRDefault="00965273" w:rsidP="00965273">
      <w:pPr>
        <w:pStyle w:val="TH"/>
        <w:rPr>
          <w:i/>
          <w:iCs/>
          <w:lang w:eastAsia="zh-CN"/>
        </w:rPr>
      </w:pPr>
      <w:bookmarkStart w:id="131" w:name="_CRTable5_4_2_07a"/>
      <w:r w:rsidRPr="002C0185">
        <w:t xml:space="preserve">Table </w:t>
      </w:r>
      <w:bookmarkEnd w:id="131"/>
      <w:r w:rsidRPr="002C0185">
        <w:t>5.4.2.0-7</w:t>
      </w:r>
      <w:r w:rsidRPr="002C0185">
        <w:rPr>
          <w:lang w:eastAsia="zh-CN"/>
        </w:rPr>
        <w:t>a</w:t>
      </w:r>
      <w:r w:rsidRPr="002C0185">
        <w:t xml:space="preserve">: PDCCH </w:t>
      </w:r>
      <w:r w:rsidRPr="002C0185">
        <w:rPr>
          <w:i/>
          <w:iCs/>
        </w:rPr>
        <w:t>Search Space</w:t>
      </w:r>
      <w:r w:rsidRPr="002C0185">
        <w:rPr>
          <w:i/>
          <w:iCs/>
          <w:lang w:eastAsia="zh-CN"/>
        </w:rPr>
        <w:t xml:space="preserve"> Ex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65273" w:rsidRPr="002C0185" w14:paraId="37DD2DCE" w14:textId="77777777" w:rsidTr="002151FB">
        <w:tc>
          <w:tcPr>
            <w:tcW w:w="9750" w:type="dxa"/>
            <w:gridSpan w:val="4"/>
            <w:tcBorders>
              <w:top w:val="single" w:sz="4" w:space="0" w:color="auto"/>
              <w:left w:val="single" w:sz="4" w:space="0" w:color="auto"/>
              <w:bottom w:val="single" w:sz="4" w:space="0" w:color="auto"/>
              <w:right w:val="single" w:sz="4" w:space="0" w:color="auto"/>
            </w:tcBorders>
            <w:hideMark/>
          </w:tcPr>
          <w:p w14:paraId="3231B443" w14:textId="77777777" w:rsidR="00965273" w:rsidRPr="002C0185" w:rsidRDefault="00965273" w:rsidP="002151FB">
            <w:pPr>
              <w:pStyle w:val="TAH"/>
              <w:jc w:val="left"/>
              <w:rPr>
                <w:b w:val="0"/>
                <w:lang w:eastAsia="zh-CN"/>
              </w:rPr>
            </w:pPr>
            <w:r w:rsidRPr="002C0185">
              <w:rPr>
                <w:b w:val="0"/>
              </w:rPr>
              <w:t>Derivation Path: TS 38.331 [6], clause 6.3.2</w:t>
            </w:r>
          </w:p>
        </w:tc>
      </w:tr>
      <w:tr w:rsidR="00965273" w:rsidRPr="002C0185" w14:paraId="46E19099"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3B330BE8" w14:textId="77777777" w:rsidR="00965273" w:rsidRPr="002C0185" w:rsidRDefault="00965273" w:rsidP="002151FB">
            <w:pPr>
              <w:pStyle w:val="TAH"/>
            </w:pPr>
            <w:r w:rsidRPr="002C018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05C957B" w14:textId="77777777" w:rsidR="00965273" w:rsidRPr="002C0185" w:rsidRDefault="00965273" w:rsidP="002151FB">
            <w:pPr>
              <w:pStyle w:val="TAH"/>
            </w:pPr>
            <w:r w:rsidRPr="002C0185">
              <w:t>Value/remark</w:t>
            </w:r>
          </w:p>
        </w:tc>
        <w:tc>
          <w:tcPr>
            <w:tcW w:w="1701" w:type="dxa"/>
            <w:tcBorders>
              <w:top w:val="single" w:sz="4" w:space="0" w:color="auto"/>
              <w:left w:val="single" w:sz="4" w:space="0" w:color="auto"/>
              <w:bottom w:val="single" w:sz="4" w:space="0" w:color="auto"/>
              <w:right w:val="single" w:sz="4" w:space="0" w:color="auto"/>
            </w:tcBorders>
            <w:hideMark/>
          </w:tcPr>
          <w:p w14:paraId="6ADF4D1F" w14:textId="77777777" w:rsidR="00965273" w:rsidRPr="002C0185" w:rsidRDefault="00965273" w:rsidP="002151F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39E9C5E" w14:textId="77777777" w:rsidR="00965273" w:rsidRPr="002C0185" w:rsidRDefault="00965273" w:rsidP="002151FB">
            <w:pPr>
              <w:pStyle w:val="TAH"/>
            </w:pPr>
            <w:r w:rsidRPr="002C0185">
              <w:t>Condition</w:t>
            </w:r>
          </w:p>
        </w:tc>
      </w:tr>
      <w:tr w:rsidR="00965273" w:rsidRPr="002C0185" w14:paraId="71057085"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56751E3D" w14:textId="77777777" w:rsidR="00965273" w:rsidRPr="002C0185" w:rsidRDefault="00965273" w:rsidP="002151FB">
            <w:pPr>
              <w:pStyle w:val="TAL"/>
            </w:pPr>
            <w:r w:rsidRPr="002C0185">
              <w:t xml:space="preserve">SearchSpaceExt-r16 ::= </w:t>
            </w:r>
            <w:r w:rsidRPr="002C0185">
              <w:rPr>
                <w:snapToGrid w:val="0"/>
              </w:rPr>
              <w:t xml:space="preserve">SEQUENCE </w:t>
            </w:r>
            <w:r w:rsidRPr="002C0185">
              <w:t>{</w:t>
            </w:r>
          </w:p>
        </w:tc>
        <w:tc>
          <w:tcPr>
            <w:tcW w:w="2268" w:type="dxa"/>
            <w:tcBorders>
              <w:top w:val="single" w:sz="4" w:space="0" w:color="auto"/>
              <w:left w:val="single" w:sz="4" w:space="0" w:color="auto"/>
              <w:bottom w:val="single" w:sz="4" w:space="0" w:color="auto"/>
              <w:right w:val="single" w:sz="4" w:space="0" w:color="auto"/>
            </w:tcBorders>
          </w:tcPr>
          <w:p w14:paraId="6615F023" w14:textId="77777777" w:rsidR="00965273" w:rsidRPr="002C0185" w:rsidRDefault="00965273" w:rsidP="002151FB">
            <w:pPr>
              <w:pStyle w:val="TAL"/>
            </w:pPr>
          </w:p>
        </w:tc>
        <w:tc>
          <w:tcPr>
            <w:tcW w:w="1701" w:type="dxa"/>
            <w:tcBorders>
              <w:top w:val="single" w:sz="4" w:space="0" w:color="auto"/>
              <w:left w:val="single" w:sz="4" w:space="0" w:color="auto"/>
              <w:bottom w:val="single" w:sz="4" w:space="0" w:color="auto"/>
              <w:right w:val="single" w:sz="4" w:space="0" w:color="auto"/>
            </w:tcBorders>
          </w:tcPr>
          <w:p w14:paraId="72AA50B8" w14:textId="77777777" w:rsidR="00965273" w:rsidRPr="002C0185"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0AE7932A" w14:textId="77777777" w:rsidR="00965273" w:rsidRPr="002C0185" w:rsidRDefault="00965273" w:rsidP="002151FB">
            <w:pPr>
              <w:pStyle w:val="TAL"/>
            </w:pPr>
          </w:p>
        </w:tc>
      </w:tr>
      <w:tr w:rsidR="00965273" w:rsidRPr="002C0185" w14:paraId="063DE0E1" w14:textId="77777777" w:rsidTr="002151FB">
        <w:tc>
          <w:tcPr>
            <w:tcW w:w="4536" w:type="dxa"/>
            <w:tcBorders>
              <w:top w:val="single" w:sz="4" w:space="0" w:color="auto"/>
              <w:left w:val="single" w:sz="4" w:space="0" w:color="auto"/>
              <w:bottom w:val="nil"/>
              <w:right w:val="single" w:sz="4" w:space="0" w:color="auto"/>
            </w:tcBorders>
            <w:hideMark/>
          </w:tcPr>
          <w:p w14:paraId="78BA9C58" w14:textId="77777777" w:rsidR="00965273" w:rsidRPr="002C0185" w:rsidRDefault="00965273" w:rsidP="002151FB">
            <w:pPr>
              <w:pStyle w:val="TAL"/>
            </w:pPr>
            <w:r w:rsidRPr="002C0185">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2A0CC9E4" w14:textId="77777777" w:rsidR="00965273" w:rsidRPr="002C0185" w:rsidRDefault="00965273" w:rsidP="002151FB">
            <w:pPr>
              <w:pStyle w:val="TAL"/>
            </w:pPr>
            <w:r w:rsidRPr="002C0185">
              <w:t>ControlResourceSetId</w:t>
            </w:r>
          </w:p>
        </w:tc>
        <w:tc>
          <w:tcPr>
            <w:tcW w:w="1701" w:type="dxa"/>
            <w:tcBorders>
              <w:top w:val="single" w:sz="4" w:space="0" w:color="auto"/>
              <w:left w:val="single" w:sz="4" w:space="0" w:color="auto"/>
              <w:bottom w:val="single" w:sz="4" w:space="0" w:color="auto"/>
              <w:right w:val="single" w:sz="4" w:space="0" w:color="auto"/>
            </w:tcBorders>
            <w:hideMark/>
          </w:tcPr>
          <w:p w14:paraId="47A9F549" w14:textId="77777777" w:rsidR="00965273" w:rsidRPr="002C0185"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E33D9F8" w14:textId="77777777" w:rsidR="00965273" w:rsidRPr="002C0185" w:rsidRDefault="00965273" w:rsidP="002151FB">
            <w:pPr>
              <w:pStyle w:val="TAL"/>
            </w:pPr>
          </w:p>
        </w:tc>
      </w:tr>
      <w:tr w:rsidR="00965273" w:rsidRPr="002C0185" w14:paraId="2BB7025A"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0EE8CCCA" w14:textId="77777777" w:rsidR="00965273" w:rsidRPr="002C0185" w:rsidRDefault="00965273" w:rsidP="002151FB">
            <w:pPr>
              <w:pStyle w:val="TAL"/>
            </w:pPr>
            <w:r w:rsidRPr="002C0185">
              <w:rPr>
                <w:lang w:eastAsia="zh-CN"/>
              </w:rPr>
              <w:t xml:space="preserve">  </w:t>
            </w:r>
            <w:r w:rsidRPr="002C0185">
              <w:t xml:space="preserve">searchSpaceType-r16 </w:t>
            </w:r>
          </w:p>
        </w:tc>
        <w:tc>
          <w:tcPr>
            <w:tcW w:w="2268" w:type="dxa"/>
            <w:tcBorders>
              <w:top w:val="single" w:sz="4" w:space="0" w:color="auto"/>
              <w:left w:val="single" w:sz="4" w:space="0" w:color="auto"/>
              <w:bottom w:val="single" w:sz="4" w:space="0" w:color="auto"/>
              <w:right w:val="single" w:sz="4" w:space="0" w:color="auto"/>
            </w:tcBorders>
            <w:hideMark/>
          </w:tcPr>
          <w:p w14:paraId="14052BF1" w14:textId="77777777" w:rsidR="00965273" w:rsidRPr="002C0185" w:rsidRDefault="00965273" w:rsidP="002151FB">
            <w:pPr>
              <w:pStyle w:val="TAL"/>
            </w:pPr>
            <w:r w:rsidRPr="002C0185">
              <w:t>Not present</w:t>
            </w:r>
          </w:p>
        </w:tc>
        <w:tc>
          <w:tcPr>
            <w:tcW w:w="1701" w:type="dxa"/>
            <w:tcBorders>
              <w:top w:val="single" w:sz="4" w:space="0" w:color="auto"/>
              <w:left w:val="single" w:sz="4" w:space="0" w:color="auto"/>
              <w:bottom w:val="single" w:sz="4" w:space="0" w:color="auto"/>
              <w:right w:val="single" w:sz="4" w:space="0" w:color="auto"/>
            </w:tcBorders>
            <w:hideMark/>
          </w:tcPr>
          <w:p w14:paraId="257365C3" w14:textId="77777777" w:rsidR="00965273" w:rsidRPr="002C0185"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5713BFEE" w14:textId="77777777" w:rsidR="00965273" w:rsidRPr="002C0185" w:rsidRDefault="00965273" w:rsidP="002151FB">
            <w:pPr>
              <w:pStyle w:val="TAL"/>
            </w:pPr>
          </w:p>
        </w:tc>
      </w:tr>
      <w:tr w:rsidR="00965273" w:rsidRPr="002C0185" w14:paraId="0316FC85"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26E1F7F6" w14:textId="77777777" w:rsidR="00965273" w:rsidRPr="002C0185" w:rsidRDefault="00965273" w:rsidP="002151FB">
            <w:pPr>
              <w:pStyle w:val="TAL"/>
            </w:pPr>
            <w:r w:rsidRPr="002C0185">
              <w:rPr>
                <w:lang w:eastAsia="zh-CN"/>
              </w:rPr>
              <w:t xml:space="preserve">  </w:t>
            </w:r>
            <w:r w:rsidRPr="002C0185">
              <w:t>searchSpaceGroupIdList-r16</w:t>
            </w:r>
          </w:p>
        </w:tc>
        <w:tc>
          <w:tcPr>
            <w:tcW w:w="2268" w:type="dxa"/>
            <w:tcBorders>
              <w:top w:val="single" w:sz="4" w:space="0" w:color="auto"/>
              <w:left w:val="single" w:sz="4" w:space="0" w:color="auto"/>
              <w:bottom w:val="single" w:sz="4" w:space="0" w:color="auto"/>
              <w:right w:val="single" w:sz="4" w:space="0" w:color="auto"/>
            </w:tcBorders>
          </w:tcPr>
          <w:p w14:paraId="45F253DC" w14:textId="77777777" w:rsidR="00965273" w:rsidRPr="002C0185" w:rsidRDefault="00965273" w:rsidP="002151FB">
            <w:pPr>
              <w:pStyle w:val="TAL"/>
            </w:pPr>
            <w:r w:rsidRPr="002C0185">
              <w:t>Not present</w:t>
            </w:r>
          </w:p>
        </w:tc>
        <w:tc>
          <w:tcPr>
            <w:tcW w:w="1701" w:type="dxa"/>
            <w:tcBorders>
              <w:top w:val="single" w:sz="4" w:space="0" w:color="auto"/>
              <w:left w:val="single" w:sz="4" w:space="0" w:color="auto"/>
              <w:bottom w:val="single" w:sz="4" w:space="0" w:color="auto"/>
              <w:right w:val="single" w:sz="4" w:space="0" w:color="auto"/>
            </w:tcBorders>
          </w:tcPr>
          <w:p w14:paraId="7C88014D" w14:textId="77777777" w:rsidR="00965273" w:rsidRPr="002C0185"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08A6D3C6" w14:textId="77777777" w:rsidR="00965273" w:rsidRPr="002C0185" w:rsidRDefault="00965273" w:rsidP="002151FB">
            <w:pPr>
              <w:pStyle w:val="TAL"/>
            </w:pPr>
          </w:p>
        </w:tc>
      </w:tr>
      <w:tr w:rsidR="00965273" w:rsidRPr="002C0185" w14:paraId="4EC7C012"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23E22687" w14:textId="77777777" w:rsidR="00965273" w:rsidRPr="002C0185" w:rsidRDefault="00965273" w:rsidP="002151FB">
            <w:pPr>
              <w:pStyle w:val="TAL"/>
              <w:ind w:firstLineChars="50" w:firstLine="90"/>
            </w:pPr>
            <w:r w:rsidRPr="002C0185">
              <w:t>freqMonitorLocations-r16</w:t>
            </w:r>
          </w:p>
        </w:tc>
        <w:tc>
          <w:tcPr>
            <w:tcW w:w="2268" w:type="dxa"/>
            <w:tcBorders>
              <w:top w:val="single" w:sz="4" w:space="0" w:color="auto"/>
              <w:left w:val="single" w:sz="4" w:space="0" w:color="auto"/>
              <w:bottom w:val="single" w:sz="4" w:space="0" w:color="auto"/>
              <w:right w:val="single" w:sz="4" w:space="0" w:color="auto"/>
            </w:tcBorders>
            <w:hideMark/>
          </w:tcPr>
          <w:p w14:paraId="35ECC2F7" w14:textId="77777777" w:rsidR="00965273" w:rsidRPr="002C0185" w:rsidRDefault="00965273" w:rsidP="002151FB">
            <w:pPr>
              <w:pStyle w:val="TAL"/>
            </w:pPr>
            <w:r w:rsidRPr="002C0185">
              <w:t>Not present</w:t>
            </w:r>
          </w:p>
        </w:tc>
        <w:tc>
          <w:tcPr>
            <w:tcW w:w="1701" w:type="dxa"/>
            <w:tcBorders>
              <w:top w:val="single" w:sz="4" w:space="0" w:color="auto"/>
              <w:left w:val="single" w:sz="4" w:space="0" w:color="auto"/>
              <w:bottom w:val="single" w:sz="4" w:space="0" w:color="auto"/>
              <w:right w:val="single" w:sz="4" w:space="0" w:color="auto"/>
            </w:tcBorders>
          </w:tcPr>
          <w:p w14:paraId="570057DE" w14:textId="77777777" w:rsidR="00965273" w:rsidRPr="002C0185"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4337CD32" w14:textId="77777777" w:rsidR="00965273" w:rsidRPr="002C0185" w:rsidRDefault="00965273" w:rsidP="002151FB">
            <w:pPr>
              <w:pStyle w:val="TAL"/>
            </w:pPr>
          </w:p>
        </w:tc>
      </w:tr>
      <w:tr w:rsidR="00965273" w:rsidRPr="002C0185" w14:paraId="6F3C1E12" w14:textId="77777777" w:rsidTr="002151FB">
        <w:tc>
          <w:tcPr>
            <w:tcW w:w="4536" w:type="dxa"/>
            <w:tcBorders>
              <w:top w:val="single" w:sz="4" w:space="0" w:color="auto"/>
              <w:left w:val="single" w:sz="4" w:space="0" w:color="auto"/>
              <w:bottom w:val="single" w:sz="4" w:space="0" w:color="auto"/>
              <w:right w:val="single" w:sz="4" w:space="0" w:color="auto"/>
            </w:tcBorders>
            <w:hideMark/>
          </w:tcPr>
          <w:p w14:paraId="60204243" w14:textId="77777777" w:rsidR="00965273" w:rsidRPr="002C0185" w:rsidRDefault="00965273" w:rsidP="002151FB">
            <w:pPr>
              <w:pStyle w:val="TAL"/>
            </w:pPr>
            <w:r w:rsidRPr="002C0185">
              <w:t>}</w:t>
            </w:r>
          </w:p>
        </w:tc>
        <w:tc>
          <w:tcPr>
            <w:tcW w:w="2268" w:type="dxa"/>
            <w:tcBorders>
              <w:top w:val="single" w:sz="4" w:space="0" w:color="auto"/>
              <w:left w:val="single" w:sz="4" w:space="0" w:color="auto"/>
              <w:bottom w:val="single" w:sz="4" w:space="0" w:color="auto"/>
              <w:right w:val="single" w:sz="4" w:space="0" w:color="auto"/>
            </w:tcBorders>
          </w:tcPr>
          <w:p w14:paraId="509AE85E" w14:textId="77777777" w:rsidR="00965273" w:rsidRPr="002C0185" w:rsidRDefault="00965273" w:rsidP="002151FB">
            <w:pPr>
              <w:pStyle w:val="TAL"/>
            </w:pPr>
          </w:p>
        </w:tc>
        <w:tc>
          <w:tcPr>
            <w:tcW w:w="1701" w:type="dxa"/>
            <w:tcBorders>
              <w:top w:val="single" w:sz="4" w:space="0" w:color="auto"/>
              <w:left w:val="single" w:sz="4" w:space="0" w:color="auto"/>
              <w:bottom w:val="single" w:sz="4" w:space="0" w:color="auto"/>
              <w:right w:val="single" w:sz="4" w:space="0" w:color="auto"/>
            </w:tcBorders>
          </w:tcPr>
          <w:p w14:paraId="61D14ACB" w14:textId="77777777" w:rsidR="00965273" w:rsidRPr="002C0185" w:rsidRDefault="00965273" w:rsidP="002151FB">
            <w:pPr>
              <w:pStyle w:val="TAL"/>
            </w:pPr>
          </w:p>
        </w:tc>
        <w:tc>
          <w:tcPr>
            <w:tcW w:w="1245" w:type="dxa"/>
            <w:tcBorders>
              <w:top w:val="single" w:sz="4" w:space="0" w:color="auto"/>
              <w:left w:val="single" w:sz="4" w:space="0" w:color="auto"/>
              <w:bottom w:val="single" w:sz="4" w:space="0" w:color="auto"/>
              <w:right w:val="single" w:sz="4" w:space="0" w:color="auto"/>
            </w:tcBorders>
          </w:tcPr>
          <w:p w14:paraId="352F361F" w14:textId="77777777" w:rsidR="00965273" w:rsidRPr="002C0185" w:rsidRDefault="00965273" w:rsidP="002151FB">
            <w:pPr>
              <w:pStyle w:val="TAL"/>
            </w:pPr>
          </w:p>
        </w:tc>
      </w:tr>
    </w:tbl>
    <w:p w14:paraId="7D3B8768" w14:textId="77777777" w:rsidR="00965273" w:rsidRPr="002C0185" w:rsidRDefault="00965273" w:rsidP="001C1763"/>
    <w:p w14:paraId="5441D3AE" w14:textId="77777777" w:rsidR="001C1763" w:rsidRPr="002C0185" w:rsidRDefault="001C1763" w:rsidP="00B926FF">
      <w:pPr>
        <w:pStyle w:val="H6"/>
      </w:pPr>
      <w:r w:rsidRPr="002C0185">
        <w:t>NZP-CSI-RS for Tracking</w:t>
      </w:r>
    </w:p>
    <w:p w14:paraId="7C629086" w14:textId="77777777" w:rsidR="001C1763" w:rsidRPr="002C0185" w:rsidRDefault="001C1763" w:rsidP="00B926FF">
      <w:pPr>
        <w:pStyle w:val="H6"/>
      </w:pPr>
      <w:r w:rsidRPr="002C0185">
        <w:t>NZP-CSI-RS-Resource</w:t>
      </w:r>
    </w:p>
    <w:p w14:paraId="6C4F6E78" w14:textId="77777777" w:rsidR="001C1763" w:rsidRPr="002C0185" w:rsidRDefault="001C1763" w:rsidP="00EE1806">
      <w:pPr>
        <w:pStyle w:val="TH"/>
      </w:pPr>
      <w:bookmarkStart w:id="132" w:name="_CRTable5_4_2_08"/>
      <w:r w:rsidRPr="002C0185">
        <w:t xml:space="preserve">Table </w:t>
      </w:r>
      <w:bookmarkEnd w:id="132"/>
      <w:r w:rsidRPr="002C0185">
        <w:t>5.4.2.0-8: NZP-CSI-RS-Resource for TRS</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843"/>
      </w:tblGrid>
      <w:tr w:rsidR="001C1763" w:rsidRPr="002C0185" w14:paraId="4F7B6E45" w14:textId="77777777" w:rsidTr="00A36DBC">
        <w:tc>
          <w:tcPr>
            <w:tcW w:w="10456" w:type="dxa"/>
            <w:gridSpan w:val="4"/>
            <w:tcBorders>
              <w:top w:val="single" w:sz="4" w:space="0" w:color="auto"/>
              <w:left w:val="single" w:sz="4" w:space="0" w:color="auto"/>
              <w:bottom w:val="single" w:sz="4" w:space="0" w:color="auto"/>
              <w:right w:val="single" w:sz="4" w:space="0" w:color="auto"/>
            </w:tcBorders>
            <w:hideMark/>
          </w:tcPr>
          <w:p w14:paraId="3E4DF34C" w14:textId="77777777" w:rsidR="001C1763" w:rsidRPr="002C0185" w:rsidRDefault="001C1763" w:rsidP="00B239B8">
            <w:pPr>
              <w:pStyle w:val="TAL"/>
            </w:pPr>
            <w:r w:rsidRPr="002C0185">
              <w:t>Derivation Path: Table 4.6.3-85</w:t>
            </w:r>
          </w:p>
        </w:tc>
      </w:tr>
      <w:tr w:rsidR="001C1763" w:rsidRPr="002C0185" w14:paraId="2AE6AB2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D4227BB" w14:textId="77777777" w:rsidR="001C1763" w:rsidRPr="002C0185" w:rsidRDefault="001C1763" w:rsidP="00B239B8">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FB0287" w14:textId="77777777" w:rsidR="001C1763" w:rsidRPr="002C0185" w:rsidRDefault="001C1763" w:rsidP="00B239B8">
            <w:pPr>
              <w:pStyle w:val="TAH"/>
            </w:pPr>
            <w:r w:rsidRPr="002C0185">
              <w:t>Value/remark</w:t>
            </w:r>
          </w:p>
        </w:tc>
        <w:tc>
          <w:tcPr>
            <w:tcW w:w="1811" w:type="dxa"/>
            <w:tcBorders>
              <w:top w:val="single" w:sz="4" w:space="0" w:color="auto"/>
              <w:left w:val="single" w:sz="4" w:space="0" w:color="auto"/>
              <w:bottom w:val="single" w:sz="4" w:space="0" w:color="auto"/>
              <w:right w:val="single" w:sz="4" w:space="0" w:color="auto"/>
            </w:tcBorders>
            <w:hideMark/>
          </w:tcPr>
          <w:p w14:paraId="219CEDD4" w14:textId="77777777" w:rsidR="001C1763" w:rsidRPr="002C0185" w:rsidRDefault="001C1763" w:rsidP="00B239B8">
            <w:pPr>
              <w:pStyle w:val="TAH"/>
            </w:pPr>
            <w:r w:rsidRPr="002C0185">
              <w:t>Comment</w:t>
            </w:r>
          </w:p>
        </w:tc>
        <w:tc>
          <w:tcPr>
            <w:tcW w:w="1843" w:type="dxa"/>
            <w:tcBorders>
              <w:top w:val="single" w:sz="4" w:space="0" w:color="auto"/>
              <w:left w:val="single" w:sz="4" w:space="0" w:color="auto"/>
              <w:bottom w:val="single" w:sz="4" w:space="0" w:color="auto"/>
              <w:right w:val="single" w:sz="4" w:space="0" w:color="auto"/>
            </w:tcBorders>
            <w:hideMark/>
          </w:tcPr>
          <w:p w14:paraId="1C5CB05D" w14:textId="77777777" w:rsidR="001C1763" w:rsidRPr="002C0185" w:rsidRDefault="001C1763" w:rsidP="00B239B8">
            <w:pPr>
              <w:pStyle w:val="TAH"/>
            </w:pPr>
            <w:r w:rsidRPr="002C0185">
              <w:t>Condition</w:t>
            </w:r>
          </w:p>
        </w:tc>
      </w:tr>
      <w:tr w:rsidR="001C1763" w:rsidRPr="002C0185" w14:paraId="3AEEDD5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E4139C1" w14:textId="77777777" w:rsidR="001C1763" w:rsidRPr="002C0185" w:rsidRDefault="001C1763" w:rsidP="00B239B8">
            <w:pPr>
              <w:pStyle w:val="TAL"/>
            </w:pPr>
            <w:r w:rsidRPr="002C0185">
              <w:t xml:space="preserve">NZP-CSI-RS-Resource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5751969A" w14:textId="77777777" w:rsidR="001C1763" w:rsidRPr="002C0185" w:rsidRDefault="001C1763" w:rsidP="00C67202">
            <w:pPr>
              <w:pStyle w:val="TAL"/>
            </w:pPr>
          </w:p>
        </w:tc>
        <w:tc>
          <w:tcPr>
            <w:tcW w:w="1811" w:type="dxa"/>
            <w:tcBorders>
              <w:top w:val="single" w:sz="4" w:space="0" w:color="auto"/>
              <w:left w:val="single" w:sz="4" w:space="0" w:color="auto"/>
              <w:bottom w:val="single" w:sz="4" w:space="0" w:color="auto"/>
              <w:right w:val="single" w:sz="4" w:space="0" w:color="auto"/>
            </w:tcBorders>
          </w:tcPr>
          <w:p w14:paraId="700B6497" w14:textId="77777777" w:rsidR="001C1763" w:rsidRPr="002C0185"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001EDC1C" w14:textId="77777777" w:rsidR="001C1763" w:rsidRPr="002C0185" w:rsidRDefault="001C1763" w:rsidP="00C67202">
            <w:pPr>
              <w:pStyle w:val="TAL"/>
            </w:pPr>
          </w:p>
        </w:tc>
      </w:tr>
      <w:tr w:rsidR="001C1763" w:rsidRPr="002C0185" w14:paraId="791149E8" w14:textId="77777777" w:rsidTr="00A36DBC">
        <w:tc>
          <w:tcPr>
            <w:tcW w:w="4535" w:type="dxa"/>
            <w:vMerge w:val="restart"/>
            <w:tcBorders>
              <w:top w:val="single" w:sz="4" w:space="0" w:color="auto"/>
              <w:left w:val="single" w:sz="4" w:space="0" w:color="auto"/>
              <w:right w:val="single" w:sz="4" w:space="0" w:color="auto"/>
            </w:tcBorders>
            <w:hideMark/>
          </w:tcPr>
          <w:p w14:paraId="78AE0ACD" w14:textId="77777777" w:rsidR="001C1763" w:rsidRPr="002C0185" w:rsidRDefault="001C1763" w:rsidP="00B239B8">
            <w:pPr>
              <w:pStyle w:val="TAL"/>
            </w:pPr>
            <w:r w:rsidRPr="002C0185">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47E14B8A" w14:textId="77777777" w:rsidR="001C1763" w:rsidRPr="002C0185" w:rsidRDefault="001C1763" w:rsidP="00C67202">
            <w:pPr>
              <w:pStyle w:val="TAL"/>
            </w:pPr>
            <w:r w:rsidRPr="002C0185">
              <w:t>0</w:t>
            </w:r>
          </w:p>
        </w:tc>
        <w:tc>
          <w:tcPr>
            <w:tcW w:w="1811" w:type="dxa"/>
            <w:tcBorders>
              <w:top w:val="single" w:sz="4" w:space="0" w:color="auto"/>
              <w:left w:val="single" w:sz="4" w:space="0" w:color="auto"/>
              <w:bottom w:val="single" w:sz="4" w:space="0" w:color="auto"/>
              <w:right w:val="single" w:sz="4" w:space="0" w:color="auto"/>
            </w:tcBorders>
          </w:tcPr>
          <w:p w14:paraId="291BCAB8" w14:textId="77777777" w:rsidR="001C1763" w:rsidRPr="002C0185" w:rsidRDefault="001C1763" w:rsidP="00C67202">
            <w:pPr>
              <w:pStyle w:val="TAL"/>
            </w:pPr>
            <w:r w:rsidRPr="002C0185">
              <w:rPr>
                <w:lang w:eastAsia="fr-FR"/>
              </w:rPr>
              <w:t>CSI-RS resource 1</w:t>
            </w:r>
          </w:p>
        </w:tc>
        <w:tc>
          <w:tcPr>
            <w:tcW w:w="1843" w:type="dxa"/>
            <w:tcBorders>
              <w:top w:val="single" w:sz="4" w:space="0" w:color="auto"/>
              <w:left w:val="single" w:sz="4" w:space="0" w:color="auto"/>
              <w:bottom w:val="single" w:sz="4" w:space="0" w:color="auto"/>
              <w:right w:val="single" w:sz="4" w:space="0" w:color="auto"/>
            </w:tcBorders>
          </w:tcPr>
          <w:p w14:paraId="2A3CC9AA" w14:textId="77777777" w:rsidR="001C1763" w:rsidRPr="002C0185" w:rsidRDefault="001C1763" w:rsidP="00C67202">
            <w:pPr>
              <w:pStyle w:val="TAL"/>
            </w:pPr>
          </w:p>
        </w:tc>
      </w:tr>
      <w:tr w:rsidR="001C1763" w:rsidRPr="002C0185" w14:paraId="58C6BD77" w14:textId="77777777" w:rsidTr="00A36DBC">
        <w:tc>
          <w:tcPr>
            <w:tcW w:w="4535" w:type="dxa"/>
            <w:vMerge/>
            <w:tcBorders>
              <w:left w:val="single" w:sz="4" w:space="0" w:color="auto"/>
              <w:right w:val="single" w:sz="4" w:space="0" w:color="auto"/>
            </w:tcBorders>
          </w:tcPr>
          <w:p w14:paraId="274D509B" w14:textId="77777777" w:rsidR="001C1763" w:rsidRPr="002C0185" w:rsidRDefault="001C1763" w:rsidP="00B239B8">
            <w:pPr>
              <w:pStyle w:val="TAL"/>
            </w:pPr>
          </w:p>
        </w:tc>
        <w:tc>
          <w:tcPr>
            <w:tcW w:w="2267" w:type="dxa"/>
            <w:tcBorders>
              <w:top w:val="single" w:sz="4" w:space="0" w:color="auto"/>
              <w:left w:val="single" w:sz="4" w:space="0" w:color="auto"/>
              <w:bottom w:val="single" w:sz="4" w:space="0" w:color="auto"/>
              <w:right w:val="single" w:sz="4" w:space="0" w:color="auto"/>
            </w:tcBorders>
          </w:tcPr>
          <w:p w14:paraId="5C19FF95" w14:textId="77777777" w:rsidR="001C1763" w:rsidRPr="002C0185" w:rsidRDefault="001C1763" w:rsidP="00C67202">
            <w:pPr>
              <w:pStyle w:val="TAL"/>
            </w:pPr>
            <w:r w:rsidRPr="002C0185">
              <w:t>1</w:t>
            </w:r>
          </w:p>
        </w:tc>
        <w:tc>
          <w:tcPr>
            <w:tcW w:w="1811" w:type="dxa"/>
            <w:tcBorders>
              <w:top w:val="single" w:sz="4" w:space="0" w:color="auto"/>
              <w:left w:val="single" w:sz="4" w:space="0" w:color="auto"/>
              <w:bottom w:val="single" w:sz="4" w:space="0" w:color="auto"/>
              <w:right w:val="single" w:sz="4" w:space="0" w:color="auto"/>
            </w:tcBorders>
          </w:tcPr>
          <w:p w14:paraId="6C6ED696" w14:textId="77777777" w:rsidR="001C1763" w:rsidRPr="002C0185" w:rsidRDefault="001C1763" w:rsidP="00C67202">
            <w:pPr>
              <w:pStyle w:val="TAL"/>
            </w:pPr>
            <w:r w:rsidRPr="002C0185">
              <w:rPr>
                <w:lang w:eastAsia="fr-FR"/>
              </w:rPr>
              <w:t>CSI-RS resource 2</w:t>
            </w:r>
          </w:p>
        </w:tc>
        <w:tc>
          <w:tcPr>
            <w:tcW w:w="1843" w:type="dxa"/>
            <w:tcBorders>
              <w:top w:val="single" w:sz="4" w:space="0" w:color="auto"/>
              <w:left w:val="single" w:sz="4" w:space="0" w:color="auto"/>
              <w:bottom w:val="single" w:sz="4" w:space="0" w:color="auto"/>
              <w:right w:val="single" w:sz="4" w:space="0" w:color="auto"/>
            </w:tcBorders>
          </w:tcPr>
          <w:p w14:paraId="732B2210" w14:textId="77777777" w:rsidR="001C1763" w:rsidRPr="002C0185" w:rsidRDefault="001C1763" w:rsidP="00C67202">
            <w:pPr>
              <w:pStyle w:val="TAL"/>
            </w:pPr>
          </w:p>
        </w:tc>
      </w:tr>
      <w:tr w:rsidR="001C1763" w:rsidRPr="002C0185" w14:paraId="72257D20" w14:textId="77777777" w:rsidTr="00A36DBC">
        <w:tc>
          <w:tcPr>
            <w:tcW w:w="4535" w:type="dxa"/>
            <w:vMerge/>
            <w:tcBorders>
              <w:left w:val="single" w:sz="4" w:space="0" w:color="auto"/>
              <w:right w:val="single" w:sz="4" w:space="0" w:color="auto"/>
            </w:tcBorders>
          </w:tcPr>
          <w:p w14:paraId="5B5F6F98" w14:textId="77777777" w:rsidR="001C1763" w:rsidRPr="002C0185" w:rsidRDefault="001C1763" w:rsidP="00B239B8">
            <w:pPr>
              <w:pStyle w:val="TAL"/>
            </w:pPr>
          </w:p>
        </w:tc>
        <w:tc>
          <w:tcPr>
            <w:tcW w:w="2267" w:type="dxa"/>
            <w:tcBorders>
              <w:top w:val="single" w:sz="4" w:space="0" w:color="auto"/>
              <w:left w:val="single" w:sz="4" w:space="0" w:color="auto"/>
              <w:bottom w:val="single" w:sz="4" w:space="0" w:color="auto"/>
              <w:right w:val="single" w:sz="4" w:space="0" w:color="auto"/>
            </w:tcBorders>
          </w:tcPr>
          <w:p w14:paraId="77491399" w14:textId="77777777" w:rsidR="001C1763" w:rsidRPr="002C0185" w:rsidRDefault="001C1763" w:rsidP="00C67202">
            <w:pPr>
              <w:pStyle w:val="TAL"/>
            </w:pPr>
            <w:r w:rsidRPr="002C0185">
              <w:t>2</w:t>
            </w:r>
          </w:p>
        </w:tc>
        <w:tc>
          <w:tcPr>
            <w:tcW w:w="1811" w:type="dxa"/>
            <w:tcBorders>
              <w:top w:val="single" w:sz="4" w:space="0" w:color="auto"/>
              <w:left w:val="single" w:sz="4" w:space="0" w:color="auto"/>
              <w:bottom w:val="single" w:sz="4" w:space="0" w:color="auto"/>
              <w:right w:val="single" w:sz="4" w:space="0" w:color="auto"/>
            </w:tcBorders>
          </w:tcPr>
          <w:p w14:paraId="4981DEAD" w14:textId="77777777" w:rsidR="001C1763" w:rsidRPr="002C0185" w:rsidRDefault="001C1763" w:rsidP="00C67202">
            <w:pPr>
              <w:pStyle w:val="TAL"/>
            </w:pPr>
            <w:r w:rsidRPr="002C0185">
              <w:rPr>
                <w:lang w:eastAsia="fr-FR"/>
              </w:rPr>
              <w:t>CSI-RS resource 3</w:t>
            </w:r>
          </w:p>
        </w:tc>
        <w:tc>
          <w:tcPr>
            <w:tcW w:w="1843" w:type="dxa"/>
            <w:tcBorders>
              <w:top w:val="single" w:sz="4" w:space="0" w:color="auto"/>
              <w:left w:val="single" w:sz="4" w:space="0" w:color="auto"/>
              <w:bottom w:val="single" w:sz="4" w:space="0" w:color="auto"/>
              <w:right w:val="single" w:sz="4" w:space="0" w:color="auto"/>
            </w:tcBorders>
          </w:tcPr>
          <w:p w14:paraId="164863B3" w14:textId="77777777" w:rsidR="001C1763" w:rsidRPr="002C0185" w:rsidRDefault="001C1763" w:rsidP="00C67202">
            <w:pPr>
              <w:pStyle w:val="TAL"/>
            </w:pPr>
          </w:p>
        </w:tc>
      </w:tr>
      <w:tr w:rsidR="001C1763" w:rsidRPr="002C0185" w14:paraId="3A36E31A" w14:textId="77777777" w:rsidTr="00A36DBC">
        <w:tc>
          <w:tcPr>
            <w:tcW w:w="4535" w:type="dxa"/>
            <w:vMerge/>
            <w:tcBorders>
              <w:left w:val="single" w:sz="4" w:space="0" w:color="auto"/>
              <w:bottom w:val="single" w:sz="4" w:space="0" w:color="auto"/>
              <w:right w:val="single" w:sz="4" w:space="0" w:color="auto"/>
            </w:tcBorders>
          </w:tcPr>
          <w:p w14:paraId="233E302F" w14:textId="77777777" w:rsidR="001C1763" w:rsidRPr="002C0185" w:rsidRDefault="001C1763" w:rsidP="00B239B8">
            <w:pPr>
              <w:pStyle w:val="TAL"/>
            </w:pPr>
          </w:p>
        </w:tc>
        <w:tc>
          <w:tcPr>
            <w:tcW w:w="2267" w:type="dxa"/>
            <w:tcBorders>
              <w:top w:val="single" w:sz="4" w:space="0" w:color="auto"/>
              <w:left w:val="single" w:sz="4" w:space="0" w:color="auto"/>
              <w:bottom w:val="single" w:sz="4" w:space="0" w:color="auto"/>
              <w:right w:val="single" w:sz="4" w:space="0" w:color="auto"/>
            </w:tcBorders>
          </w:tcPr>
          <w:p w14:paraId="23CB42C8" w14:textId="77777777" w:rsidR="001C1763" w:rsidRPr="002C0185" w:rsidRDefault="001C1763" w:rsidP="00C67202">
            <w:pPr>
              <w:pStyle w:val="TAL"/>
            </w:pPr>
            <w:r w:rsidRPr="002C0185">
              <w:t>3</w:t>
            </w:r>
          </w:p>
        </w:tc>
        <w:tc>
          <w:tcPr>
            <w:tcW w:w="1811" w:type="dxa"/>
            <w:tcBorders>
              <w:top w:val="single" w:sz="4" w:space="0" w:color="auto"/>
              <w:left w:val="single" w:sz="4" w:space="0" w:color="auto"/>
              <w:bottom w:val="single" w:sz="4" w:space="0" w:color="auto"/>
              <w:right w:val="single" w:sz="4" w:space="0" w:color="auto"/>
            </w:tcBorders>
          </w:tcPr>
          <w:p w14:paraId="47CDC5FA" w14:textId="77777777" w:rsidR="001C1763" w:rsidRPr="002C0185" w:rsidRDefault="001C1763" w:rsidP="00C67202">
            <w:pPr>
              <w:pStyle w:val="TAL"/>
            </w:pPr>
            <w:r w:rsidRPr="002C0185">
              <w:rPr>
                <w:lang w:eastAsia="fr-FR"/>
              </w:rPr>
              <w:t>CSI-RS resource 4</w:t>
            </w:r>
          </w:p>
        </w:tc>
        <w:tc>
          <w:tcPr>
            <w:tcW w:w="1843" w:type="dxa"/>
            <w:tcBorders>
              <w:top w:val="single" w:sz="4" w:space="0" w:color="auto"/>
              <w:left w:val="single" w:sz="4" w:space="0" w:color="auto"/>
              <w:bottom w:val="single" w:sz="4" w:space="0" w:color="auto"/>
              <w:right w:val="single" w:sz="4" w:space="0" w:color="auto"/>
            </w:tcBorders>
          </w:tcPr>
          <w:p w14:paraId="3C30E10F" w14:textId="77777777" w:rsidR="001C1763" w:rsidRPr="002C0185" w:rsidRDefault="001C1763" w:rsidP="00C67202">
            <w:pPr>
              <w:pStyle w:val="TAL"/>
            </w:pPr>
          </w:p>
        </w:tc>
      </w:tr>
      <w:tr w:rsidR="001C1763" w:rsidRPr="002C0185" w14:paraId="54196083"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6B33070" w14:textId="77777777" w:rsidR="001C1763" w:rsidRPr="002C0185" w:rsidRDefault="001C1763" w:rsidP="00B239B8">
            <w:pPr>
              <w:pStyle w:val="TAL"/>
            </w:pPr>
            <w:r w:rsidRPr="002C0185">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03562A48" w14:textId="77777777" w:rsidR="001C1763" w:rsidRPr="002C0185" w:rsidRDefault="001C1763" w:rsidP="00C67202">
            <w:pPr>
              <w:pStyle w:val="TAL"/>
            </w:pPr>
            <w:r w:rsidRPr="002C0185">
              <w:t>CSI-RS-ResourceMapping for TRS</w:t>
            </w:r>
          </w:p>
        </w:tc>
        <w:tc>
          <w:tcPr>
            <w:tcW w:w="1811" w:type="dxa"/>
            <w:tcBorders>
              <w:top w:val="single" w:sz="4" w:space="0" w:color="auto"/>
              <w:left w:val="single" w:sz="4" w:space="0" w:color="auto"/>
              <w:bottom w:val="single" w:sz="4" w:space="0" w:color="auto"/>
              <w:right w:val="single" w:sz="4" w:space="0" w:color="auto"/>
            </w:tcBorders>
          </w:tcPr>
          <w:p w14:paraId="1BA0CDB9" w14:textId="77777777" w:rsidR="001C1763" w:rsidRPr="002C0185"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0300E337" w14:textId="77777777" w:rsidR="001C1763" w:rsidRPr="002C0185" w:rsidRDefault="001C1763" w:rsidP="00C67202">
            <w:pPr>
              <w:pStyle w:val="TAL"/>
            </w:pPr>
          </w:p>
        </w:tc>
      </w:tr>
      <w:tr w:rsidR="001C1763" w:rsidRPr="002C0185" w14:paraId="6CD6E34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C986FE2" w14:textId="77777777" w:rsidR="001C1763" w:rsidRPr="002C0185" w:rsidRDefault="001C1763" w:rsidP="00B239B8">
            <w:pPr>
              <w:pStyle w:val="TAL"/>
            </w:pPr>
            <w:r w:rsidRPr="002C0185">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2F093055" w14:textId="77777777" w:rsidR="001C1763" w:rsidRPr="002C0185" w:rsidRDefault="001C1763" w:rsidP="00C67202">
            <w:pPr>
              <w:pStyle w:val="TAL"/>
            </w:pPr>
            <w:r w:rsidRPr="002C0185">
              <w:t>0</w:t>
            </w:r>
          </w:p>
        </w:tc>
        <w:tc>
          <w:tcPr>
            <w:tcW w:w="1811" w:type="dxa"/>
            <w:tcBorders>
              <w:top w:val="single" w:sz="4" w:space="0" w:color="auto"/>
              <w:left w:val="single" w:sz="4" w:space="0" w:color="auto"/>
              <w:bottom w:val="single" w:sz="4" w:space="0" w:color="auto"/>
              <w:right w:val="single" w:sz="4" w:space="0" w:color="auto"/>
            </w:tcBorders>
          </w:tcPr>
          <w:p w14:paraId="0E8FF0D8" w14:textId="77777777" w:rsidR="001C1763" w:rsidRPr="002C0185"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43173847" w14:textId="77777777" w:rsidR="001C1763" w:rsidRPr="002C0185" w:rsidRDefault="001C1763" w:rsidP="00C67202">
            <w:pPr>
              <w:pStyle w:val="TAL"/>
            </w:pPr>
          </w:p>
        </w:tc>
      </w:tr>
      <w:tr w:rsidR="001C1763" w:rsidRPr="002C0185" w14:paraId="33F244F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AD9A1FD" w14:textId="77777777" w:rsidR="001C1763" w:rsidRPr="002C0185" w:rsidRDefault="001C1763" w:rsidP="00B239B8">
            <w:pPr>
              <w:pStyle w:val="TAL"/>
            </w:pPr>
            <w:r w:rsidRPr="002C0185">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5A282B2B" w14:textId="77777777" w:rsidR="001C1763" w:rsidRPr="002C0185" w:rsidRDefault="001C1763" w:rsidP="00C67202">
            <w:pPr>
              <w:pStyle w:val="TAL"/>
            </w:pPr>
            <w:r w:rsidRPr="002C0185">
              <w:t>CSI-ResourcePeriodicityAndOffset for TRS</w:t>
            </w:r>
          </w:p>
        </w:tc>
        <w:tc>
          <w:tcPr>
            <w:tcW w:w="1811" w:type="dxa"/>
            <w:tcBorders>
              <w:top w:val="single" w:sz="4" w:space="0" w:color="auto"/>
              <w:left w:val="single" w:sz="4" w:space="0" w:color="auto"/>
              <w:bottom w:val="single" w:sz="4" w:space="0" w:color="auto"/>
              <w:right w:val="single" w:sz="4" w:space="0" w:color="auto"/>
            </w:tcBorders>
          </w:tcPr>
          <w:p w14:paraId="520CFCAB" w14:textId="77777777" w:rsidR="001C1763" w:rsidRPr="002C0185"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5746031D" w14:textId="77777777" w:rsidR="001C1763" w:rsidRPr="002C0185" w:rsidRDefault="001C1763" w:rsidP="00C67202">
            <w:pPr>
              <w:pStyle w:val="TAL"/>
            </w:pPr>
          </w:p>
        </w:tc>
      </w:tr>
      <w:tr w:rsidR="001C1763" w:rsidRPr="002C0185" w14:paraId="4EC7CB2E" w14:textId="77777777" w:rsidTr="00A36DBC">
        <w:tc>
          <w:tcPr>
            <w:tcW w:w="4535" w:type="dxa"/>
            <w:tcBorders>
              <w:top w:val="single" w:sz="4" w:space="0" w:color="auto"/>
              <w:left w:val="single" w:sz="4" w:space="0" w:color="auto"/>
              <w:bottom w:val="single" w:sz="4" w:space="0" w:color="auto"/>
              <w:right w:val="single" w:sz="4" w:space="0" w:color="auto"/>
            </w:tcBorders>
          </w:tcPr>
          <w:p w14:paraId="704C212D" w14:textId="77777777" w:rsidR="001C1763" w:rsidRPr="002C0185" w:rsidRDefault="001C1763" w:rsidP="00B239B8">
            <w:pPr>
              <w:pStyle w:val="TAL"/>
            </w:pPr>
            <w:r w:rsidRPr="002C0185">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33A1A1B3" w14:textId="77777777" w:rsidR="001C1763" w:rsidRPr="002C0185" w:rsidRDefault="001C1763" w:rsidP="00C67202">
            <w:pPr>
              <w:pStyle w:val="TAL"/>
            </w:pPr>
            <w:r w:rsidRPr="002C0185">
              <w:t>TCI-StateId 0</w:t>
            </w:r>
          </w:p>
        </w:tc>
        <w:tc>
          <w:tcPr>
            <w:tcW w:w="1811" w:type="dxa"/>
            <w:tcBorders>
              <w:top w:val="single" w:sz="4" w:space="0" w:color="auto"/>
              <w:left w:val="single" w:sz="4" w:space="0" w:color="auto"/>
              <w:bottom w:val="single" w:sz="4" w:space="0" w:color="auto"/>
              <w:right w:val="single" w:sz="4" w:space="0" w:color="auto"/>
            </w:tcBorders>
          </w:tcPr>
          <w:p w14:paraId="5AC52EA9" w14:textId="77777777" w:rsidR="001C1763" w:rsidRPr="002C0185"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599BF30B" w14:textId="77777777" w:rsidR="001C1763" w:rsidRPr="002C0185" w:rsidRDefault="001C1763" w:rsidP="00C67202">
            <w:pPr>
              <w:pStyle w:val="TAL"/>
            </w:pPr>
          </w:p>
        </w:tc>
      </w:tr>
      <w:tr w:rsidR="001C1763" w:rsidRPr="002C0185" w14:paraId="64F359B2"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1CA89E9" w14:textId="77777777" w:rsidR="001C1763" w:rsidRPr="002C0185" w:rsidRDefault="001C1763" w:rsidP="00B239B8">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219A68F" w14:textId="77777777" w:rsidR="001C1763" w:rsidRPr="002C0185" w:rsidRDefault="001C1763" w:rsidP="00C67202">
            <w:pPr>
              <w:pStyle w:val="TAL"/>
            </w:pPr>
          </w:p>
        </w:tc>
        <w:tc>
          <w:tcPr>
            <w:tcW w:w="1811" w:type="dxa"/>
            <w:tcBorders>
              <w:top w:val="single" w:sz="4" w:space="0" w:color="auto"/>
              <w:left w:val="single" w:sz="4" w:space="0" w:color="auto"/>
              <w:bottom w:val="single" w:sz="4" w:space="0" w:color="auto"/>
              <w:right w:val="single" w:sz="4" w:space="0" w:color="auto"/>
            </w:tcBorders>
          </w:tcPr>
          <w:p w14:paraId="1D17798B" w14:textId="77777777" w:rsidR="001C1763" w:rsidRPr="002C0185" w:rsidRDefault="001C1763" w:rsidP="00C67202">
            <w:pPr>
              <w:pStyle w:val="TAL"/>
            </w:pPr>
          </w:p>
        </w:tc>
        <w:tc>
          <w:tcPr>
            <w:tcW w:w="1843" w:type="dxa"/>
            <w:tcBorders>
              <w:top w:val="single" w:sz="4" w:space="0" w:color="auto"/>
              <w:left w:val="single" w:sz="4" w:space="0" w:color="auto"/>
              <w:bottom w:val="single" w:sz="4" w:space="0" w:color="auto"/>
              <w:right w:val="single" w:sz="4" w:space="0" w:color="auto"/>
            </w:tcBorders>
          </w:tcPr>
          <w:p w14:paraId="289E88D0" w14:textId="77777777" w:rsidR="001C1763" w:rsidRPr="002C0185" w:rsidRDefault="001C1763" w:rsidP="00C67202">
            <w:pPr>
              <w:pStyle w:val="TAL"/>
            </w:pPr>
          </w:p>
        </w:tc>
      </w:tr>
    </w:tbl>
    <w:p w14:paraId="66C4DC1A" w14:textId="77777777" w:rsidR="001C1763" w:rsidRPr="002C0185" w:rsidRDefault="001C1763" w:rsidP="001C1763"/>
    <w:p w14:paraId="293CB481" w14:textId="77777777" w:rsidR="001C1763" w:rsidRPr="002C0185" w:rsidRDefault="001C1763" w:rsidP="00B926FF">
      <w:pPr>
        <w:pStyle w:val="H6"/>
      </w:pPr>
      <w:r w:rsidRPr="002C0185">
        <w:t>CSI-RS-ResourceMapping</w:t>
      </w:r>
    </w:p>
    <w:p w14:paraId="18E57149" w14:textId="77777777" w:rsidR="001C1763" w:rsidRPr="002C0185" w:rsidRDefault="001C1763" w:rsidP="001C1763">
      <w:pPr>
        <w:pStyle w:val="TH"/>
      </w:pPr>
      <w:bookmarkStart w:id="133" w:name="_CRTable5_4_2_09"/>
      <w:r w:rsidRPr="002C0185">
        <w:t xml:space="preserve">Table </w:t>
      </w:r>
      <w:bookmarkEnd w:id="133"/>
      <w:r w:rsidRPr="002C0185">
        <w:t>5.4.2.0-9: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2C0185" w14:paraId="390324F8"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3537CEBE" w14:textId="77777777" w:rsidR="001C1763" w:rsidRPr="002C0185" w:rsidRDefault="001C1763" w:rsidP="00A36DBC">
            <w:pPr>
              <w:pStyle w:val="TAH"/>
              <w:jc w:val="left"/>
              <w:rPr>
                <w:b w:val="0"/>
              </w:rPr>
            </w:pPr>
            <w:r w:rsidRPr="002C0185">
              <w:rPr>
                <w:b w:val="0"/>
              </w:rPr>
              <w:t>Derivation Path: Table 4.6.3-45</w:t>
            </w:r>
          </w:p>
        </w:tc>
      </w:tr>
      <w:tr w:rsidR="001C1763" w:rsidRPr="002C0185" w14:paraId="25BB7E7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8ADFEAF" w14:textId="77777777" w:rsidR="001C1763" w:rsidRPr="002C0185" w:rsidRDefault="001C1763"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104914" w14:textId="77777777" w:rsidR="001C1763" w:rsidRPr="002C0185" w:rsidRDefault="001C1763"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49D0655F"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5ACDD6EF" w14:textId="77777777" w:rsidR="001C1763" w:rsidRPr="002C0185" w:rsidRDefault="001C1763" w:rsidP="00A36DBC">
            <w:pPr>
              <w:pStyle w:val="TAH"/>
            </w:pPr>
            <w:r w:rsidRPr="002C0185">
              <w:t>Condition</w:t>
            </w:r>
          </w:p>
        </w:tc>
      </w:tr>
      <w:tr w:rsidR="001C1763" w:rsidRPr="002C0185" w14:paraId="0682C05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4EF8DCC" w14:textId="77777777" w:rsidR="001C1763" w:rsidRPr="002C0185" w:rsidRDefault="001C1763" w:rsidP="00A36DBC">
            <w:pPr>
              <w:pStyle w:val="TAL"/>
            </w:pPr>
            <w:r w:rsidRPr="002C0185">
              <w:t xml:space="preserve">CSI-RS-ResourceMappin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151F9A89"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87841EC"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885F7DE" w14:textId="77777777" w:rsidR="001C1763" w:rsidRPr="002C0185" w:rsidRDefault="001C1763" w:rsidP="00A36DBC">
            <w:pPr>
              <w:pStyle w:val="TAL"/>
            </w:pPr>
          </w:p>
        </w:tc>
      </w:tr>
      <w:tr w:rsidR="001C1763" w:rsidRPr="002C0185" w14:paraId="05F5493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1188D89" w14:textId="77777777" w:rsidR="001C1763" w:rsidRPr="002C0185" w:rsidRDefault="001C1763" w:rsidP="00A36DBC">
            <w:pPr>
              <w:pStyle w:val="TAL"/>
            </w:pPr>
            <w:r w:rsidRPr="002C0185">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05FA9DC2"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A82DEE9"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9AE7CC5" w14:textId="77777777" w:rsidR="001C1763" w:rsidRPr="002C0185" w:rsidRDefault="001C1763" w:rsidP="00A36DBC">
            <w:pPr>
              <w:pStyle w:val="TAL"/>
            </w:pPr>
          </w:p>
        </w:tc>
      </w:tr>
      <w:tr w:rsidR="001C1763" w:rsidRPr="002C0185" w14:paraId="1820BEF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E07816D" w14:textId="77777777" w:rsidR="001C1763" w:rsidRPr="002C0185" w:rsidRDefault="001C1763" w:rsidP="00A36DBC">
            <w:pPr>
              <w:pStyle w:val="TAL"/>
            </w:pPr>
            <w:r w:rsidRPr="002C0185">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70FD0B63" w14:textId="77777777" w:rsidR="001C1763" w:rsidRPr="002C0185" w:rsidRDefault="001C1763" w:rsidP="00A36DBC">
            <w:pPr>
              <w:pStyle w:val="TAL"/>
            </w:pPr>
            <w:r w:rsidRPr="002C0185">
              <w:t>0001</w:t>
            </w:r>
          </w:p>
        </w:tc>
        <w:tc>
          <w:tcPr>
            <w:tcW w:w="1700" w:type="dxa"/>
            <w:tcBorders>
              <w:top w:val="single" w:sz="4" w:space="0" w:color="auto"/>
              <w:left w:val="single" w:sz="4" w:space="0" w:color="auto"/>
              <w:bottom w:val="single" w:sz="4" w:space="0" w:color="auto"/>
              <w:right w:val="single" w:sz="4" w:space="0" w:color="auto"/>
            </w:tcBorders>
          </w:tcPr>
          <w:p w14:paraId="36AAB82C" w14:textId="77777777" w:rsidR="001C1763" w:rsidRPr="002C0185" w:rsidRDefault="001C1763" w:rsidP="00A36DBC">
            <w:pPr>
              <w:keepNext/>
              <w:keepLines/>
              <w:spacing w:after="0"/>
              <w:rPr>
                <w:rFonts w:ascii="Arial" w:eastAsia="SimSun" w:hAnsi="Arial"/>
                <w:sz w:val="18"/>
                <w:lang w:eastAsia="fr-FR"/>
              </w:rPr>
            </w:pPr>
            <w:r w:rsidRPr="002C0185">
              <w:rPr>
                <w:rFonts w:ascii="Arial" w:eastAsia="SimSun" w:hAnsi="Arial"/>
                <w:sz w:val="18"/>
                <w:lang w:eastAsia="fr-FR"/>
              </w:rPr>
              <w:t>k</w:t>
            </w:r>
            <w:r w:rsidRPr="002C0185">
              <w:rPr>
                <w:rFonts w:ascii="Arial" w:eastAsia="SimSun" w:hAnsi="Arial"/>
                <w:sz w:val="18"/>
                <w:vertAlign w:val="subscript"/>
                <w:lang w:eastAsia="fr-FR"/>
              </w:rPr>
              <w:t>0</w:t>
            </w:r>
            <w:r w:rsidRPr="002C0185">
              <w:rPr>
                <w:rFonts w:ascii="Arial" w:eastAsia="SimSun" w:hAnsi="Arial"/>
                <w:sz w:val="18"/>
                <w:lang w:eastAsia="fr-FR"/>
              </w:rPr>
              <w:t>=0 for CSI-RS resource 1,2,3,4</w:t>
            </w:r>
          </w:p>
          <w:p w14:paraId="4E683657"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EF996F4" w14:textId="77777777" w:rsidR="001C1763" w:rsidRPr="002C0185" w:rsidRDefault="001C1763" w:rsidP="00A36DBC">
            <w:pPr>
              <w:pStyle w:val="TAL"/>
            </w:pPr>
            <w:r w:rsidRPr="002C0185">
              <w:t>TRS</w:t>
            </w:r>
          </w:p>
        </w:tc>
      </w:tr>
      <w:tr w:rsidR="001C1763" w:rsidRPr="002C0185" w14:paraId="6FDAB8B4"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3B4B1001" w14:textId="77777777" w:rsidR="001C1763" w:rsidRPr="002C0185" w:rsidRDefault="001C1763"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9B1BD05"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42AD4DAC"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D8985B2" w14:textId="77777777" w:rsidR="001C1763" w:rsidRPr="002C0185" w:rsidRDefault="001C1763" w:rsidP="00A36DBC">
            <w:pPr>
              <w:pStyle w:val="TAL"/>
            </w:pPr>
          </w:p>
        </w:tc>
      </w:tr>
      <w:tr w:rsidR="001C1763" w:rsidRPr="002C0185" w14:paraId="230AD8D4" w14:textId="77777777" w:rsidTr="00C67202">
        <w:tc>
          <w:tcPr>
            <w:tcW w:w="4535" w:type="dxa"/>
            <w:tcBorders>
              <w:top w:val="single" w:sz="4" w:space="0" w:color="auto"/>
              <w:left w:val="single" w:sz="4" w:space="0" w:color="auto"/>
              <w:bottom w:val="nil"/>
              <w:right w:val="single" w:sz="4" w:space="0" w:color="auto"/>
            </w:tcBorders>
            <w:hideMark/>
          </w:tcPr>
          <w:p w14:paraId="34ECD6B0" w14:textId="77777777" w:rsidR="001C1763" w:rsidRPr="002C0185" w:rsidRDefault="001C1763" w:rsidP="00A36DBC">
            <w:pPr>
              <w:pStyle w:val="TAL"/>
            </w:pPr>
            <w:r w:rsidRPr="002C0185">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CF4FD2B" w14:textId="77777777" w:rsidR="001C1763" w:rsidRPr="002C0185" w:rsidRDefault="001C1763" w:rsidP="00A36DBC">
            <w:pPr>
              <w:pStyle w:val="TAL"/>
            </w:pPr>
            <w:r w:rsidRPr="002C0185">
              <w:t>6</w:t>
            </w:r>
          </w:p>
        </w:tc>
        <w:tc>
          <w:tcPr>
            <w:tcW w:w="1700" w:type="dxa"/>
            <w:tcBorders>
              <w:top w:val="single" w:sz="4" w:space="0" w:color="auto"/>
              <w:left w:val="single" w:sz="4" w:space="0" w:color="auto"/>
              <w:bottom w:val="single" w:sz="4" w:space="0" w:color="auto"/>
              <w:right w:val="single" w:sz="4" w:space="0" w:color="auto"/>
            </w:tcBorders>
          </w:tcPr>
          <w:p w14:paraId="5DA155A7" w14:textId="77777777" w:rsidR="001C1763" w:rsidRPr="002C0185" w:rsidRDefault="001C1763" w:rsidP="00A36DBC">
            <w:pPr>
              <w:keepNext/>
              <w:keepLines/>
              <w:spacing w:after="0"/>
              <w:rPr>
                <w:rFonts w:ascii="Arial" w:eastAsia="SimSun" w:hAnsi="Arial"/>
                <w:sz w:val="18"/>
                <w:lang w:eastAsia="fr-FR"/>
              </w:rPr>
            </w:pPr>
            <w:r w:rsidRPr="002C0185">
              <w:rPr>
                <w:rFonts w:ascii="Arial" w:eastAsia="SimSun" w:hAnsi="Arial"/>
                <w:sz w:val="18"/>
                <w:lang w:eastAsia="fr-FR"/>
              </w:rPr>
              <w:t>l</w:t>
            </w:r>
            <w:r w:rsidRPr="002C0185">
              <w:rPr>
                <w:rFonts w:ascii="Arial" w:eastAsia="SimSun" w:hAnsi="Arial"/>
                <w:sz w:val="18"/>
                <w:vertAlign w:val="subscript"/>
                <w:lang w:eastAsia="fr-FR"/>
              </w:rPr>
              <w:t>0</w:t>
            </w:r>
            <w:r w:rsidRPr="002C0185">
              <w:rPr>
                <w:rFonts w:ascii="Arial" w:eastAsia="SimSun" w:hAnsi="Arial"/>
                <w:sz w:val="18"/>
                <w:lang w:eastAsia="fr-FR"/>
              </w:rPr>
              <w:t xml:space="preserve"> = 6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115FCB67" w14:textId="77777777" w:rsidR="001C1763" w:rsidRPr="002C0185" w:rsidRDefault="001C1763" w:rsidP="00A36DBC">
            <w:pPr>
              <w:pStyle w:val="TAL"/>
            </w:pPr>
            <w:r w:rsidRPr="002C0185">
              <w:t>TRS</w:t>
            </w:r>
          </w:p>
        </w:tc>
      </w:tr>
      <w:tr w:rsidR="001C1763" w:rsidRPr="002C0185" w14:paraId="42A3A254" w14:textId="77777777" w:rsidTr="00C67202">
        <w:tc>
          <w:tcPr>
            <w:tcW w:w="4535" w:type="dxa"/>
            <w:tcBorders>
              <w:top w:val="nil"/>
              <w:left w:val="single" w:sz="4" w:space="0" w:color="auto"/>
              <w:bottom w:val="single" w:sz="4" w:space="0" w:color="auto"/>
              <w:right w:val="single" w:sz="4" w:space="0" w:color="auto"/>
            </w:tcBorders>
          </w:tcPr>
          <w:p w14:paraId="722D0F82" w14:textId="77777777" w:rsidR="001C1763" w:rsidRPr="002C0185" w:rsidRDefault="001C1763" w:rsidP="00A36DB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5B8EDE8" w14:textId="77777777" w:rsidR="001C1763" w:rsidRPr="002C0185" w:rsidRDefault="001C1763" w:rsidP="00A36DBC">
            <w:pPr>
              <w:pStyle w:val="TAL"/>
            </w:pPr>
            <w:r w:rsidRPr="002C0185">
              <w:t>10</w:t>
            </w:r>
          </w:p>
        </w:tc>
        <w:tc>
          <w:tcPr>
            <w:tcW w:w="1700" w:type="dxa"/>
            <w:tcBorders>
              <w:top w:val="single" w:sz="4" w:space="0" w:color="auto"/>
              <w:left w:val="single" w:sz="4" w:space="0" w:color="auto"/>
              <w:bottom w:val="single" w:sz="4" w:space="0" w:color="auto"/>
              <w:right w:val="single" w:sz="4" w:space="0" w:color="auto"/>
            </w:tcBorders>
          </w:tcPr>
          <w:p w14:paraId="628BA489" w14:textId="77777777" w:rsidR="001C1763" w:rsidRPr="002C0185" w:rsidRDefault="001C1763" w:rsidP="00A36DBC">
            <w:pPr>
              <w:pStyle w:val="TAL"/>
            </w:pPr>
            <w:r w:rsidRPr="002C0185">
              <w:rPr>
                <w:rFonts w:eastAsia="SimSun"/>
                <w:lang w:eastAsia="fr-FR"/>
              </w:rPr>
              <w:t>l</w:t>
            </w:r>
            <w:r w:rsidRPr="002C0185">
              <w:rPr>
                <w:rFonts w:eastAsia="SimSun"/>
                <w:vertAlign w:val="subscript"/>
                <w:lang w:eastAsia="fr-FR"/>
              </w:rPr>
              <w:t>0</w:t>
            </w:r>
            <w:r w:rsidRPr="002C0185">
              <w:rPr>
                <w:rFonts w:eastAsia="SimSun"/>
                <w:lang w:eastAsia="fr-FR"/>
              </w:rPr>
              <w:t xml:space="preserve"> = 10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22341202" w14:textId="77777777" w:rsidR="001C1763" w:rsidRPr="002C0185" w:rsidRDefault="001C1763" w:rsidP="00A36DBC">
            <w:pPr>
              <w:pStyle w:val="TAL"/>
            </w:pPr>
            <w:r w:rsidRPr="002C0185">
              <w:t>TRS</w:t>
            </w:r>
          </w:p>
        </w:tc>
      </w:tr>
      <w:tr w:rsidR="001C1763" w:rsidRPr="002C0185" w14:paraId="5C393F05" w14:textId="77777777" w:rsidTr="00A36DBC">
        <w:tc>
          <w:tcPr>
            <w:tcW w:w="4535" w:type="dxa"/>
            <w:tcBorders>
              <w:top w:val="single" w:sz="4" w:space="0" w:color="auto"/>
              <w:left w:val="single" w:sz="4" w:space="0" w:color="auto"/>
              <w:bottom w:val="single" w:sz="4" w:space="0" w:color="auto"/>
              <w:right w:val="single" w:sz="4" w:space="0" w:color="auto"/>
            </w:tcBorders>
          </w:tcPr>
          <w:p w14:paraId="1A9754EC" w14:textId="77777777" w:rsidR="001C1763" w:rsidRPr="002C0185" w:rsidRDefault="001B2EFE" w:rsidP="00A36DBC">
            <w:pPr>
              <w:pStyle w:val="TAL"/>
            </w:pPr>
            <w:r w:rsidRPr="002C0185">
              <w:t xml:space="preserve">  </w:t>
            </w:r>
            <w:r w:rsidR="001C1763" w:rsidRPr="002C0185">
              <w:t>nrofPorts</w:t>
            </w:r>
          </w:p>
        </w:tc>
        <w:tc>
          <w:tcPr>
            <w:tcW w:w="2267" w:type="dxa"/>
            <w:tcBorders>
              <w:top w:val="single" w:sz="4" w:space="0" w:color="auto"/>
              <w:left w:val="single" w:sz="4" w:space="0" w:color="auto"/>
              <w:bottom w:val="single" w:sz="4" w:space="0" w:color="auto"/>
              <w:right w:val="single" w:sz="4" w:space="0" w:color="auto"/>
            </w:tcBorders>
          </w:tcPr>
          <w:p w14:paraId="3AA1A47F" w14:textId="77777777" w:rsidR="001C1763" w:rsidRPr="002C0185" w:rsidRDefault="001C1763" w:rsidP="00A36DBC">
            <w:pPr>
              <w:pStyle w:val="TAL"/>
            </w:pPr>
            <w:r w:rsidRPr="002C0185">
              <w:t>p1</w:t>
            </w:r>
          </w:p>
        </w:tc>
        <w:tc>
          <w:tcPr>
            <w:tcW w:w="1700" w:type="dxa"/>
            <w:tcBorders>
              <w:top w:val="single" w:sz="4" w:space="0" w:color="auto"/>
              <w:left w:val="single" w:sz="4" w:space="0" w:color="auto"/>
              <w:bottom w:val="single" w:sz="4" w:space="0" w:color="auto"/>
              <w:right w:val="single" w:sz="4" w:space="0" w:color="auto"/>
            </w:tcBorders>
          </w:tcPr>
          <w:p w14:paraId="66306FE8" w14:textId="77777777" w:rsidR="001C1763" w:rsidRPr="002C0185" w:rsidRDefault="001C1763" w:rsidP="00A36DBC">
            <w:pPr>
              <w:pStyle w:val="TAL"/>
              <w:rPr>
                <w:rFonts w:eastAsia="SimSun"/>
                <w:lang w:eastAsia="fr-FR"/>
              </w:rPr>
            </w:pPr>
            <w:r w:rsidRPr="002C0185">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6B41F3F7" w14:textId="77777777" w:rsidR="001C1763" w:rsidRPr="002C0185" w:rsidRDefault="001C1763" w:rsidP="00A36DBC">
            <w:pPr>
              <w:pStyle w:val="TAL"/>
            </w:pPr>
            <w:r w:rsidRPr="002C0185">
              <w:t>TRS</w:t>
            </w:r>
          </w:p>
        </w:tc>
      </w:tr>
      <w:tr w:rsidR="001C1763" w:rsidRPr="002C0185" w14:paraId="775C4A24" w14:textId="77777777" w:rsidTr="00A36DBC">
        <w:tc>
          <w:tcPr>
            <w:tcW w:w="4535" w:type="dxa"/>
            <w:tcBorders>
              <w:top w:val="single" w:sz="4" w:space="0" w:color="auto"/>
              <w:left w:val="single" w:sz="4" w:space="0" w:color="auto"/>
              <w:bottom w:val="single" w:sz="4" w:space="0" w:color="auto"/>
              <w:right w:val="single" w:sz="4" w:space="0" w:color="auto"/>
            </w:tcBorders>
          </w:tcPr>
          <w:p w14:paraId="1B337910" w14:textId="77777777" w:rsidR="001C1763" w:rsidRPr="002C0185" w:rsidRDefault="001B2EFE" w:rsidP="00A36DBC">
            <w:pPr>
              <w:pStyle w:val="TAL"/>
            </w:pPr>
            <w:r w:rsidRPr="002C0185">
              <w:t xml:space="preserve">  </w:t>
            </w:r>
            <w:r w:rsidR="001C1763" w:rsidRPr="002C0185">
              <w:t>Cdm-Type</w:t>
            </w:r>
          </w:p>
        </w:tc>
        <w:tc>
          <w:tcPr>
            <w:tcW w:w="2267" w:type="dxa"/>
            <w:tcBorders>
              <w:top w:val="single" w:sz="4" w:space="0" w:color="auto"/>
              <w:left w:val="single" w:sz="4" w:space="0" w:color="auto"/>
              <w:bottom w:val="single" w:sz="4" w:space="0" w:color="auto"/>
              <w:right w:val="single" w:sz="4" w:space="0" w:color="auto"/>
            </w:tcBorders>
          </w:tcPr>
          <w:p w14:paraId="20B810EA" w14:textId="77777777" w:rsidR="001C1763" w:rsidRPr="002C0185" w:rsidRDefault="001C1763" w:rsidP="00A36DBC">
            <w:pPr>
              <w:pStyle w:val="TAL"/>
            </w:pPr>
            <w:r w:rsidRPr="002C0185">
              <w:t>noCDM</w:t>
            </w:r>
          </w:p>
        </w:tc>
        <w:tc>
          <w:tcPr>
            <w:tcW w:w="1700" w:type="dxa"/>
            <w:tcBorders>
              <w:top w:val="single" w:sz="4" w:space="0" w:color="auto"/>
              <w:left w:val="single" w:sz="4" w:space="0" w:color="auto"/>
              <w:bottom w:val="single" w:sz="4" w:space="0" w:color="auto"/>
              <w:right w:val="single" w:sz="4" w:space="0" w:color="auto"/>
            </w:tcBorders>
          </w:tcPr>
          <w:p w14:paraId="506D9A07" w14:textId="77777777" w:rsidR="001C1763" w:rsidRPr="002C0185"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17BAE127" w14:textId="77777777" w:rsidR="001C1763" w:rsidRPr="002C0185" w:rsidRDefault="001C1763" w:rsidP="00A36DBC">
            <w:pPr>
              <w:pStyle w:val="TAL"/>
            </w:pPr>
            <w:r w:rsidRPr="002C0185">
              <w:t>TRS</w:t>
            </w:r>
          </w:p>
        </w:tc>
      </w:tr>
      <w:tr w:rsidR="001C1763" w:rsidRPr="002C0185" w14:paraId="16E03C4C" w14:textId="77777777" w:rsidTr="00A36DBC">
        <w:tc>
          <w:tcPr>
            <w:tcW w:w="4535" w:type="dxa"/>
            <w:tcBorders>
              <w:top w:val="single" w:sz="4" w:space="0" w:color="auto"/>
              <w:left w:val="single" w:sz="4" w:space="0" w:color="auto"/>
              <w:bottom w:val="single" w:sz="4" w:space="0" w:color="auto"/>
              <w:right w:val="single" w:sz="4" w:space="0" w:color="auto"/>
            </w:tcBorders>
          </w:tcPr>
          <w:p w14:paraId="2A953107" w14:textId="77777777" w:rsidR="001C1763" w:rsidRPr="002C0185" w:rsidRDefault="001B2EFE" w:rsidP="00A36DBC">
            <w:pPr>
              <w:pStyle w:val="TAL"/>
            </w:pPr>
            <w:r w:rsidRPr="002C0185">
              <w:t xml:space="preserve">  </w:t>
            </w:r>
            <w:r w:rsidR="001C1763" w:rsidRPr="002C0185">
              <w:t>Density CHOICE{</w:t>
            </w:r>
          </w:p>
        </w:tc>
        <w:tc>
          <w:tcPr>
            <w:tcW w:w="2267" w:type="dxa"/>
            <w:tcBorders>
              <w:top w:val="single" w:sz="4" w:space="0" w:color="auto"/>
              <w:left w:val="single" w:sz="4" w:space="0" w:color="auto"/>
              <w:bottom w:val="single" w:sz="4" w:space="0" w:color="auto"/>
              <w:right w:val="single" w:sz="4" w:space="0" w:color="auto"/>
            </w:tcBorders>
          </w:tcPr>
          <w:p w14:paraId="3886AD63"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1B6929F" w14:textId="77777777" w:rsidR="001C1763" w:rsidRPr="002C0185"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423A790" w14:textId="77777777" w:rsidR="001C1763" w:rsidRPr="002C0185" w:rsidRDefault="001C1763" w:rsidP="00A36DBC">
            <w:pPr>
              <w:pStyle w:val="TAL"/>
            </w:pPr>
          </w:p>
        </w:tc>
      </w:tr>
      <w:tr w:rsidR="001C1763" w:rsidRPr="002C0185" w14:paraId="4026753B" w14:textId="77777777" w:rsidTr="00A36DBC">
        <w:tc>
          <w:tcPr>
            <w:tcW w:w="4535" w:type="dxa"/>
            <w:tcBorders>
              <w:top w:val="single" w:sz="4" w:space="0" w:color="auto"/>
              <w:left w:val="single" w:sz="4" w:space="0" w:color="auto"/>
              <w:bottom w:val="single" w:sz="4" w:space="0" w:color="auto"/>
              <w:right w:val="single" w:sz="4" w:space="0" w:color="auto"/>
            </w:tcBorders>
          </w:tcPr>
          <w:p w14:paraId="3375E230" w14:textId="77777777" w:rsidR="001C1763" w:rsidRPr="002C0185" w:rsidRDefault="001C1763" w:rsidP="00A36DBC">
            <w:pPr>
              <w:pStyle w:val="TAL"/>
            </w:pPr>
            <w:r w:rsidRPr="002C0185">
              <w:t xml:space="preserve">   three</w:t>
            </w:r>
          </w:p>
        </w:tc>
        <w:tc>
          <w:tcPr>
            <w:tcW w:w="2267" w:type="dxa"/>
            <w:tcBorders>
              <w:top w:val="single" w:sz="4" w:space="0" w:color="auto"/>
              <w:left w:val="single" w:sz="4" w:space="0" w:color="auto"/>
              <w:bottom w:val="single" w:sz="4" w:space="0" w:color="auto"/>
              <w:right w:val="single" w:sz="4" w:space="0" w:color="auto"/>
            </w:tcBorders>
          </w:tcPr>
          <w:p w14:paraId="4C731637" w14:textId="77777777" w:rsidR="001C1763" w:rsidRPr="002C0185" w:rsidRDefault="001C1763" w:rsidP="00A36DBC">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76282075" w14:textId="77777777" w:rsidR="001C1763" w:rsidRPr="002C0185"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C721898" w14:textId="77777777" w:rsidR="001C1763" w:rsidRPr="002C0185" w:rsidRDefault="001C1763" w:rsidP="00A36DBC">
            <w:pPr>
              <w:pStyle w:val="TAL"/>
            </w:pPr>
            <w:r w:rsidRPr="002C0185">
              <w:t>TRS</w:t>
            </w:r>
          </w:p>
        </w:tc>
      </w:tr>
      <w:tr w:rsidR="001C1763" w:rsidRPr="002C0185" w14:paraId="1E488816" w14:textId="77777777" w:rsidTr="00A36DBC">
        <w:tc>
          <w:tcPr>
            <w:tcW w:w="4535" w:type="dxa"/>
            <w:tcBorders>
              <w:top w:val="single" w:sz="4" w:space="0" w:color="auto"/>
              <w:left w:val="single" w:sz="4" w:space="0" w:color="auto"/>
              <w:bottom w:val="single" w:sz="4" w:space="0" w:color="auto"/>
              <w:right w:val="single" w:sz="4" w:space="0" w:color="auto"/>
            </w:tcBorders>
          </w:tcPr>
          <w:p w14:paraId="1E6C3592" w14:textId="77777777" w:rsidR="001C1763" w:rsidRPr="002C0185" w:rsidRDefault="001C1763" w:rsidP="00A36DBC">
            <w:pPr>
              <w:pStyle w:val="TAL"/>
            </w:pPr>
            <w:r w:rsidRPr="002C0185">
              <w:t xml:space="preserve"> </w:t>
            </w:r>
            <w:r w:rsidR="001B2EFE" w:rsidRPr="002C0185">
              <w:t xml:space="preserv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384FF369"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E39E705" w14:textId="77777777" w:rsidR="001C1763" w:rsidRPr="002C0185"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E60AFE4" w14:textId="77777777" w:rsidR="001C1763" w:rsidRPr="002C0185" w:rsidRDefault="001C1763" w:rsidP="00A36DBC">
            <w:pPr>
              <w:pStyle w:val="TAL"/>
            </w:pPr>
          </w:p>
        </w:tc>
      </w:tr>
      <w:tr w:rsidR="001C1763" w:rsidRPr="002C0185" w14:paraId="641595D9" w14:textId="77777777" w:rsidTr="00A36DBC">
        <w:tc>
          <w:tcPr>
            <w:tcW w:w="4535" w:type="dxa"/>
            <w:tcBorders>
              <w:top w:val="single" w:sz="4" w:space="0" w:color="auto"/>
              <w:left w:val="single" w:sz="4" w:space="0" w:color="auto"/>
              <w:bottom w:val="single" w:sz="4" w:space="0" w:color="auto"/>
              <w:right w:val="single" w:sz="4" w:space="0" w:color="auto"/>
            </w:tcBorders>
          </w:tcPr>
          <w:p w14:paraId="5F9967B1" w14:textId="77777777" w:rsidR="001C1763" w:rsidRPr="002C0185" w:rsidRDefault="001B2EFE" w:rsidP="00A36DBC">
            <w:pPr>
              <w:pStyle w:val="TAL"/>
            </w:pPr>
            <w:r w:rsidRPr="002C0185">
              <w:t xml:space="preserve">  </w:t>
            </w:r>
            <w:r w:rsidR="001C1763" w:rsidRPr="002C0185">
              <w:t>freqBand</w:t>
            </w:r>
          </w:p>
        </w:tc>
        <w:tc>
          <w:tcPr>
            <w:tcW w:w="2267" w:type="dxa"/>
            <w:tcBorders>
              <w:top w:val="single" w:sz="4" w:space="0" w:color="auto"/>
              <w:left w:val="single" w:sz="4" w:space="0" w:color="auto"/>
              <w:bottom w:val="single" w:sz="4" w:space="0" w:color="auto"/>
              <w:right w:val="single" w:sz="4" w:space="0" w:color="auto"/>
            </w:tcBorders>
          </w:tcPr>
          <w:p w14:paraId="1B2BD7E1" w14:textId="77777777" w:rsidR="001C1763" w:rsidRPr="002C0185" w:rsidRDefault="001C1763" w:rsidP="00A36DBC">
            <w:pPr>
              <w:pStyle w:val="TAL"/>
            </w:pPr>
            <w:r w:rsidRPr="002C0185">
              <w:t>CSI-FrequencyOccupation</w:t>
            </w:r>
          </w:p>
        </w:tc>
        <w:tc>
          <w:tcPr>
            <w:tcW w:w="1700" w:type="dxa"/>
            <w:tcBorders>
              <w:top w:val="single" w:sz="4" w:space="0" w:color="auto"/>
              <w:left w:val="single" w:sz="4" w:space="0" w:color="auto"/>
              <w:bottom w:val="single" w:sz="4" w:space="0" w:color="auto"/>
              <w:right w:val="single" w:sz="4" w:space="0" w:color="auto"/>
            </w:tcBorders>
          </w:tcPr>
          <w:p w14:paraId="7C059FC3" w14:textId="77777777" w:rsidR="001C1763" w:rsidRPr="002C0185" w:rsidRDefault="001C1763"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ECEF18C" w14:textId="77777777" w:rsidR="001C1763" w:rsidRPr="002C0185" w:rsidRDefault="001C1763" w:rsidP="00A36DBC">
            <w:pPr>
              <w:pStyle w:val="TAL"/>
            </w:pPr>
            <w:r w:rsidRPr="002C0185">
              <w:t>TRS</w:t>
            </w:r>
          </w:p>
        </w:tc>
      </w:tr>
      <w:tr w:rsidR="001C1763" w:rsidRPr="002C0185" w14:paraId="703799F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B2287C4" w14:textId="77777777" w:rsidR="001C1763" w:rsidRPr="002C0185" w:rsidRDefault="001C1763"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66BF2D30"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4F35731D"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08DEFDC" w14:textId="77777777" w:rsidR="001C1763" w:rsidRPr="002C0185" w:rsidRDefault="001C1763" w:rsidP="00A36DBC">
            <w:pPr>
              <w:pStyle w:val="TAL"/>
            </w:pPr>
          </w:p>
        </w:tc>
      </w:tr>
    </w:tbl>
    <w:p w14:paraId="201AB123" w14:textId="77777777" w:rsidR="001C1763" w:rsidRPr="002C0185" w:rsidRDefault="001C1763" w:rsidP="001C1763"/>
    <w:p w14:paraId="3B0A50E0" w14:textId="77777777" w:rsidR="001C1763" w:rsidRPr="002C0185" w:rsidRDefault="001C1763" w:rsidP="00B926FF">
      <w:pPr>
        <w:pStyle w:val="H6"/>
      </w:pPr>
      <w:r w:rsidRPr="002C0185">
        <w:t>CSI-ResourcePeriodicityAndOffset</w:t>
      </w:r>
    </w:p>
    <w:p w14:paraId="15CD6DF4" w14:textId="77777777" w:rsidR="001C1763" w:rsidRPr="002C0185" w:rsidRDefault="001C1763" w:rsidP="001C1763">
      <w:pPr>
        <w:pStyle w:val="TH"/>
      </w:pPr>
      <w:bookmarkStart w:id="134" w:name="_CRTable5_4_2_010"/>
      <w:r w:rsidRPr="002C0185">
        <w:t xml:space="preserve">Table </w:t>
      </w:r>
      <w:bookmarkEnd w:id="134"/>
      <w:r w:rsidRPr="002C0185">
        <w:t>5.4.2.0-10: CSI-ResourcePeriodicityAndOff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2C0185" w14:paraId="6A7BAF68"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4FFF58C" w14:textId="77777777" w:rsidR="001C1763" w:rsidRPr="002C0185" w:rsidRDefault="001C1763" w:rsidP="00A36DBC">
            <w:pPr>
              <w:pStyle w:val="TAH"/>
              <w:jc w:val="left"/>
              <w:rPr>
                <w:b w:val="0"/>
              </w:rPr>
            </w:pPr>
            <w:r w:rsidRPr="002C0185">
              <w:rPr>
                <w:b w:val="0"/>
              </w:rPr>
              <w:t>Derivation Path: Table 4.6.3-43</w:t>
            </w:r>
          </w:p>
        </w:tc>
      </w:tr>
      <w:tr w:rsidR="001C1763" w:rsidRPr="002C0185" w14:paraId="117AB28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60527C9" w14:textId="77777777" w:rsidR="001C1763" w:rsidRPr="002C0185" w:rsidRDefault="001C1763"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D41F4A" w14:textId="77777777" w:rsidR="001C1763" w:rsidRPr="002C0185" w:rsidRDefault="001C1763"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1AC1287C"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7F3AE546" w14:textId="77777777" w:rsidR="001C1763" w:rsidRPr="002C0185" w:rsidRDefault="001C1763" w:rsidP="00A36DBC">
            <w:pPr>
              <w:pStyle w:val="TAH"/>
            </w:pPr>
            <w:r w:rsidRPr="002C0185">
              <w:t>Condition</w:t>
            </w:r>
          </w:p>
        </w:tc>
      </w:tr>
      <w:tr w:rsidR="001C1763" w:rsidRPr="002C0185" w14:paraId="33B3E75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B1FC7E0" w14:textId="77777777" w:rsidR="001C1763" w:rsidRPr="002C0185" w:rsidRDefault="001C1763" w:rsidP="00A36DBC">
            <w:pPr>
              <w:pStyle w:val="TAL"/>
            </w:pPr>
            <w:r w:rsidRPr="002C0185">
              <w:t xml:space="preserve">CSI-ResourcePeriodicityAndOffset ::= </w:t>
            </w:r>
            <w:r w:rsidRPr="002C0185">
              <w:rPr>
                <w:snapToGrid w:val="0"/>
              </w:rPr>
              <w:t xml:space="preserve">CHOI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7D43A640"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74DE933"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2F81E6B" w14:textId="77777777" w:rsidR="001C1763" w:rsidRPr="002C0185" w:rsidRDefault="001C1763" w:rsidP="00A36DBC">
            <w:pPr>
              <w:pStyle w:val="TAL"/>
            </w:pPr>
          </w:p>
        </w:tc>
      </w:tr>
      <w:tr w:rsidR="001C1763" w:rsidRPr="002C0185" w14:paraId="0F47523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7BF6AE6" w14:textId="77777777" w:rsidR="001C1763" w:rsidRPr="002C0185" w:rsidRDefault="001C1763" w:rsidP="00A36DBC">
            <w:pPr>
              <w:pStyle w:val="TAL"/>
            </w:pPr>
            <w:r w:rsidRPr="002C0185">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574AF0E" w14:textId="77777777" w:rsidR="001C1763" w:rsidRPr="002C0185" w:rsidRDefault="001C1763" w:rsidP="00A36DBC">
            <w:pPr>
              <w:pStyle w:val="TAL"/>
            </w:pPr>
            <w:r w:rsidRPr="002C0185">
              <w:t>10</w:t>
            </w:r>
          </w:p>
        </w:tc>
        <w:tc>
          <w:tcPr>
            <w:tcW w:w="1700" w:type="dxa"/>
            <w:tcBorders>
              <w:top w:val="single" w:sz="4" w:space="0" w:color="auto"/>
              <w:left w:val="single" w:sz="4" w:space="0" w:color="auto"/>
              <w:bottom w:val="single" w:sz="4" w:space="0" w:color="auto"/>
              <w:right w:val="single" w:sz="4" w:space="0" w:color="auto"/>
            </w:tcBorders>
          </w:tcPr>
          <w:p w14:paraId="086C7A17" w14:textId="77777777" w:rsidR="001C1763" w:rsidRPr="002C0185" w:rsidRDefault="001C1763" w:rsidP="00A36DBC">
            <w:pPr>
              <w:keepNext/>
              <w:keepLines/>
              <w:spacing w:after="0"/>
              <w:rPr>
                <w:rFonts w:ascii="Arial" w:eastAsia="SimSun" w:hAnsi="Arial"/>
                <w:sz w:val="18"/>
              </w:rPr>
            </w:pPr>
            <w:r w:rsidRPr="002C0185">
              <w:rPr>
                <w:rFonts w:ascii="Arial" w:eastAsia="SimSun" w:hAnsi="Arial"/>
                <w:sz w:val="18"/>
              </w:rPr>
              <w:t>Periodicity 20 slots and offset 10 for CSI-RS resource 1 and 2</w:t>
            </w:r>
          </w:p>
        </w:tc>
        <w:tc>
          <w:tcPr>
            <w:tcW w:w="1245" w:type="dxa"/>
            <w:tcBorders>
              <w:top w:val="single" w:sz="4" w:space="0" w:color="auto"/>
              <w:left w:val="single" w:sz="4" w:space="0" w:color="auto"/>
              <w:bottom w:val="single" w:sz="4" w:space="0" w:color="auto"/>
              <w:right w:val="single" w:sz="4" w:space="0" w:color="auto"/>
            </w:tcBorders>
            <w:hideMark/>
          </w:tcPr>
          <w:p w14:paraId="44947B34" w14:textId="77777777" w:rsidR="001C1763" w:rsidRPr="002C0185" w:rsidRDefault="001C1763" w:rsidP="00A36DBC">
            <w:pPr>
              <w:pStyle w:val="TAL"/>
            </w:pPr>
            <w:r w:rsidRPr="002C0185">
              <w:t>SCS 15KHz</w:t>
            </w:r>
          </w:p>
        </w:tc>
      </w:tr>
      <w:tr w:rsidR="001C1763" w:rsidRPr="002C0185" w14:paraId="1FFE930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E2A8131" w14:textId="77777777" w:rsidR="001C1763" w:rsidRPr="002C0185" w:rsidRDefault="001C1763" w:rsidP="00A36DBC">
            <w:pPr>
              <w:pStyle w:val="TAL"/>
            </w:pPr>
            <w:r w:rsidRPr="002C0185">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7FAB13E2" w14:textId="77777777" w:rsidR="001C1763" w:rsidRPr="002C0185" w:rsidRDefault="001C1763" w:rsidP="00A36DBC">
            <w:pPr>
              <w:pStyle w:val="TAL"/>
            </w:pPr>
            <w:r w:rsidRPr="002C0185">
              <w:t>11</w:t>
            </w:r>
          </w:p>
        </w:tc>
        <w:tc>
          <w:tcPr>
            <w:tcW w:w="1700" w:type="dxa"/>
            <w:tcBorders>
              <w:top w:val="single" w:sz="4" w:space="0" w:color="auto"/>
              <w:left w:val="single" w:sz="4" w:space="0" w:color="auto"/>
              <w:bottom w:val="single" w:sz="4" w:space="0" w:color="auto"/>
              <w:right w:val="single" w:sz="4" w:space="0" w:color="auto"/>
            </w:tcBorders>
          </w:tcPr>
          <w:p w14:paraId="6126B232" w14:textId="77777777" w:rsidR="001C1763" w:rsidRPr="002C0185" w:rsidRDefault="001C1763" w:rsidP="00A36DBC">
            <w:pPr>
              <w:pStyle w:val="TAL"/>
            </w:pPr>
            <w:r w:rsidRPr="002C0185">
              <w:rPr>
                <w:rFonts w:eastAsia="SimSun"/>
              </w:rPr>
              <w:t>Periodicity 20 slots and offset 11 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248F13FD" w14:textId="77777777" w:rsidR="001C1763" w:rsidRPr="002C0185" w:rsidRDefault="001C1763" w:rsidP="00A36DBC">
            <w:pPr>
              <w:pStyle w:val="TAL"/>
            </w:pPr>
            <w:r w:rsidRPr="002C0185">
              <w:t>SCS 15 kHz</w:t>
            </w:r>
          </w:p>
        </w:tc>
      </w:tr>
      <w:tr w:rsidR="001C1763" w:rsidRPr="002C0185" w14:paraId="29642F6A" w14:textId="77777777" w:rsidTr="00A36DBC">
        <w:tc>
          <w:tcPr>
            <w:tcW w:w="4535" w:type="dxa"/>
            <w:tcBorders>
              <w:top w:val="single" w:sz="4" w:space="0" w:color="auto"/>
              <w:left w:val="single" w:sz="4" w:space="0" w:color="auto"/>
              <w:bottom w:val="single" w:sz="4" w:space="0" w:color="auto"/>
              <w:right w:val="single" w:sz="4" w:space="0" w:color="auto"/>
            </w:tcBorders>
          </w:tcPr>
          <w:p w14:paraId="045A226C" w14:textId="77777777" w:rsidR="001C1763" w:rsidRPr="002C0185" w:rsidRDefault="001C1763" w:rsidP="00A36DBC">
            <w:pPr>
              <w:pStyle w:val="TAL"/>
            </w:pPr>
            <w:r w:rsidRPr="002C0185">
              <w:t xml:space="preserve">  Slots40</w:t>
            </w:r>
          </w:p>
        </w:tc>
        <w:tc>
          <w:tcPr>
            <w:tcW w:w="2267" w:type="dxa"/>
            <w:tcBorders>
              <w:top w:val="single" w:sz="4" w:space="0" w:color="auto"/>
              <w:left w:val="single" w:sz="4" w:space="0" w:color="auto"/>
              <w:bottom w:val="single" w:sz="4" w:space="0" w:color="auto"/>
              <w:right w:val="single" w:sz="4" w:space="0" w:color="auto"/>
            </w:tcBorders>
          </w:tcPr>
          <w:p w14:paraId="10E73E49" w14:textId="77777777" w:rsidR="001C1763" w:rsidRPr="002C0185" w:rsidRDefault="001C1763" w:rsidP="00A36DBC">
            <w:pPr>
              <w:pStyle w:val="TAL"/>
            </w:pPr>
            <w:r w:rsidRPr="002C0185">
              <w:t>20</w:t>
            </w:r>
          </w:p>
        </w:tc>
        <w:tc>
          <w:tcPr>
            <w:tcW w:w="1700" w:type="dxa"/>
            <w:tcBorders>
              <w:top w:val="single" w:sz="4" w:space="0" w:color="auto"/>
              <w:left w:val="single" w:sz="4" w:space="0" w:color="auto"/>
              <w:bottom w:val="single" w:sz="4" w:space="0" w:color="auto"/>
              <w:right w:val="single" w:sz="4" w:space="0" w:color="auto"/>
            </w:tcBorders>
          </w:tcPr>
          <w:p w14:paraId="124D4114" w14:textId="77777777" w:rsidR="001C1763" w:rsidRPr="002C0185" w:rsidRDefault="001C1763" w:rsidP="00A36DBC">
            <w:pPr>
              <w:pStyle w:val="TAL"/>
              <w:rPr>
                <w:rFonts w:eastAsia="SimSun"/>
              </w:rPr>
            </w:pPr>
            <w:r w:rsidRPr="002C0185">
              <w:rPr>
                <w:rFonts w:eastAsia="SimSun"/>
              </w:rPr>
              <w:t>Periodicity 40 slots and offset 20 for CSI-RS resource 1 and 2</w:t>
            </w:r>
          </w:p>
        </w:tc>
        <w:tc>
          <w:tcPr>
            <w:tcW w:w="1245" w:type="dxa"/>
            <w:tcBorders>
              <w:top w:val="single" w:sz="4" w:space="0" w:color="auto"/>
              <w:left w:val="single" w:sz="4" w:space="0" w:color="auto"/>
              <w:bottom w:val="single" w:sz="4" w:space="0" w:color="auto"/>
              <w:right w:val="single" w:sz="4" w:space="0" w:color="auto"/>
            </w:tcBorders>
          </w:tcPr>
          <w:p w14:paraId="38C6457A" w14:textId="77777777" w:rsidR="001C1763" w:rsidRPr="002C0185" w:rsidRDefault="001C1763" w:rsidP="00A36DBC">
            <w:pPr>
              <w:pStyle w:val="TAL"/>
            </w:pPr>
            <w:r w:rsidRPr="002C0185">
              <w:t>SCS 30 kHz</w:t>
            </w:r>
          </w:p>
        </w:tc>
      </w:tr>
      <w:tr w:rsidR="001C1763" w:rsidRPr="002C0185" w14:paraId="4F965CA4" w14:textId="77777777" w:rsidTr="00A36DBC">
        <w:tc>
          <w:tcPr>
            <w:tcW w:w="4535" w:type="dxa"/>
            <w:tcBorders>
              <w:top w:val="single" w:sz="4" w:space="0" w:color="auto"/>
              <w:left w:val="single" w:sz="4" w:space="0" w:color="auto"/>
              <w:bottom w:val="single" w:sz="4" w:space="0" w:color="auto"/>
              <w:right w:val="single" w:sz="4" w:space="0" w:color="auto"/>
            </w:tcBorders>
          </w:tcPr>
          <w:p w14:paraId="037BC409" w14:textId="77777777" w:rsidR="001C1763" w:rsidRPr="002C0185" w:rsidRDefault="001C1763" w:rsidP="00A36DBC">
            <w:pPr>
              <w:pStyle w:val="TAL"/>
            </w:pPr>
            <w:r w:rsidRPr="002C0185">
              <w:t xml:space="preserve">  Slots40</w:t>
            </w:r>
          </w:p>
        </w:tc>
        <w:tc>
          <w:tcPr>
            <w:tcW w:w="2267" w:type="dxa"/>
            <w:tcBorders>
              <w:top w:val="single" w:sz="4" w:space="0" w:color="auto"/>
              <w:left w:val="single" w:sz="4" w:space="0" w:color="auto"/>
              <w:bottom w:val="single" w:sz="4" w:space="0" w:color="auto"/>
              <w:right w:val="single" w:sz="4" w:space="0" w:color="auto"/>
            </w:tcBorders>
          </w:tcPr>
          <w:p w14:paraId="3E1C4E88" w14:textId="77777777" w:rsidR="001C1763" w:rsidRPr="002C0185" w:rsidRDefault="001C1763" w:rsidP="00A36DBC">
            <w:pPr>
              <w:pStyle w:val="TAL"/>
            </w:pPr>
            <w:r w:rsidRPr="002C0185">
              <w:t>21</w:t>
            </w:r>
          </w:p>
        </w:tc>
        <w:tc>
          <w:tcPr>
            <w:tcW w:w="1700" w:type="dxa"/>
            <w:tcBorders>
              <w:top w:val="single" w:sz="4" w:space="0" w:color="auto"/>
              <w:left w:val="single" w:sz="4" w:space="0" w:color="auto"/>
              <w:bottom w:val="single" w:sz="4" w:space="0" w:color="auto"/>
              <w:right w:val="single" w:sz="4" w:space="0" w:color="auto"/>
            </w:tcBorders>
          </w:tcPr>
          <w:p w14:paraId="5EFD9943" w14:textId="77777777" w:rsidR="001C1763" w:rsidRPr="002C0185" w:rsidRDefault="001C1763" w:rsidP="00A36DBC">
            <w:pPr>
              <w:pStyle w:val="TAL"/>
              <w:rPr>
                <w:rFonts w:eastAsia="SimSun"/>
              </w:rPr>
            </w:pPr>
            <w:r w:rsidRPr="002C0185">
              <w:rPr>
                <w:rFonts w:eastAsia="SimSun"/>
              </w:rPr>
              <w:t>Periodicity 40 slots and offset 21 for CSI-RS resource 3 and 4</w:t>
            </w:r>
          </w:p>
        </w:tc>
        <w:tc>
          <w:tcPr>
            <w:tcW w:w="1245" w:type="dxa"/>
            <w:tcBorders>
              <w:top w:val="single" w:sz="4" w:space="0" w:color="auto"/>
              <w:left w:val="single" w:sz="4" w:space="0" w:color="auto"/>
              <w:bottom w:val="single" w:sz="4" w:space="0" w:color="auto"/>
              <w:right w:val="single" w:sz="4" w:space="0" w:color="auto"/>
            </w:tcBorders>
          </w:tcPr>
          <w:p w14:paraId="41ED81B9" w14:textId="77777777" w:rsidR="001C1763" w:rsidRPr="002C0185" w:rsidRDefault="001C1763" w:rsidP="00A36DBC">
            <w:pPr>
              <w:pStyle w:val="TAL"/>
            </w:pPr>
            <w:r w:rsidRPr="002C0185">
              <w:t>SCS 30 kHz</w:t>
            </w:r>
          </w:p>
        </w:tc>
      </w:tr>
      <w:tr w:rsidR="001E5DDA" w:rsidRPr="002C0185" w14:paraId="7A9CCF58" w14:textId="77777777" w:rsidTr="006F0E20">
        <w:tc>
          <w:tcPr>
            <w:tcW w:w="4535" w:type="dxa"/>
            <w:tcBorders>
              <w:top w:val="single" w:sz="4" w:space="0" w:color="auto"/>
              <w:left w:val="single" w:sz="4" w:space="0" w:color="auto"/>
              <w:bottom w:val="single" w:sz="4" w:space="0" w:color="auto"/>
              <w:right w:val="single" w:sz="4" w:space="0" w:color="auto"/>
            </w:tcBorders>
          </w:tcPr>
          <w:p w14:paraId="566CCF87" w14:textId="77777777" w:rsidR="001E5DDA" w:rsidRPr="002C0185" w:rsidRDefault="001E5DDA" w:rsidP="006F0E20">
            <w:pPr>
              <w:pStyle w:val="TAL"/>
            </w:pPr>
            <w:r w:rsidRPr="002C0185">
              <w:t xml:space="preserve">  Slots80</w:t>
            </w:r>
          </w:p>
        </w:tc>
        <w:tc>
          <w:tcPr>
            <w:tcW w:w="2267" w:type="dxa"/>
            <w:tcBorders>
              <w:top w:val="single" w:sz="4" w:space="0" w:color="auto"/>
              <w:left w:val="single" w:sz="4" w:space="0" w:color="auto"/>
              <w:bottom w:val="single" w:sz="4" w:space="0" w:color="auto"/>
              <w:right w:val="single" w:sz="4" w:space="0" w:color="auto"/>
            </w:tcBorders>
          </w:tcPr>
          <w:p w14:paraId="2762409E" w14:textId="77777777" w:rsidR="001E5DDA" w:rsidRPr="002C0185" w:rsidRDefault="001E5DDA" w:rsidP="006F0E20">
            <w:pPr>
              <w:pStyle w:val="TAL"/>
            </w:pPr>
            <w:r w:rsidRPr="002C0185">
              <w:t>40</w:t>
            </w:r>
          </w:p>
        </w:tc>
        <w:tc>
          <w:tcPr>
            <w:tcW w:w="1700" w:type="dxa"/>
            <w:tcBorders>
              <w:top w:val="single" w:sz="4" w:space="0" w:color="auto"/>
              <w:left w:val="single" w:sz="4" w:space="0" w:color="auto"/>
              <w:bottom w:val="single" w:sz="4" w:space="0" w:color="auto"/>
              <w:right w:val="single" w:sz="4" w:space="0" w:color="auto"/>
            </w:tcBorders>
          </w:tcPr>
          <w:p w14:paraId="7F55A751" w14:textId="77777777" w:rsidR="001E5DDA" w:rsidRPr="002C0185" w:rsidRDefault="001E5DDA" w:rsidP="006F0E20">
            <w:pPr>
              <w:pStyle w:val="TAL"/>
              <w:rPr>
                <w:rFonts w:eastAsia="SimSun"/>
              </w:rPr>
            </w:pPr>
            <w:r w:rsidRPr="002C0185">
              <w:rPr>
                <w:rFonts w:eastAsia="SimSun"/>
              </w:rPr>
              <w:t>Periodicity 80 slots and offset 40 for CSI-RS resource 1 and 2</w:t>
            </w:r>
          </w:p>
        </w:tc>
        <w:tc>
          <w:tcPr>
            <w:tcW w:w="1245" w:type="dxa"/>
            <w:tcBorders>
              <w:top w:val="single" w:sz="4" w:space="0" w:color="auto"/>
              <w:left w:val="single" w:sz="4" w:space="0" w:color="auto"/>
              <w:bottom w:val="single" w:sz="4" w:space="0" w:color="auto"/>
              <w:right w:val="single" w:sz="4" w:space="0" w:color="auto"/>
            </w:tcBorders>
          </w:tcPr>
          <w:p w14:paraId="1400B7EE" w14:textId="77777777" w:rsidR="001E5DDA" w:rsidRPr="002C0185" w:rsidRDefault="001E5DDA" w:rsidP="006F0E20">
            <w:pPr>
              <w:pStyle w:val="TAL"/>
            </w:pPr>
            <w:r w:rsidRPr="002C0185">
              <w:t>SCS 60 kHz</w:t>
            </w:r>
          </w:p>
        </w:tc>
      </w:tr>
      <w:tr w:rsidR="001E5DDA" w:rsidRPr="002C0185" w14:paraId="34BEA177" w14:textId="77777777" w:rsidTr="006F0E20">
        <w:tc>
          <w:tcPr>
            <w:tcW w:w="4535" w:type="dxa"/>
            <w:tcBorders>
              <w:top w:val="single" w:sz="4" w:space="0" w:color="auto"/>
              <w:left w:val="single" w:sz="4" w:space="0" w:color="auto"/>
              <w:bottom w:val="single" w:sz="4" w:space="0" w:color="auto"/>
              <w:right w:val="single" w:sz="4" w:space="0" w:color="auto"/>
            </w:tcBorders>
          </w:tcPr>
          <w:p w14:paraId="6CCB5169" w14:textId="77777777" w:rsidR="001E5DDA" w:rsidRPr="002C0185" w:rsidRDefault="001E5DDA" w:rsidP="006F0E20">
            <w:pPr>
              <w:pStyle w:val="TAL"/>
            </w:pPr>
            <w:r w:rsidRPr="002C0185">
              <w:t xml:space="preserve">  Slots80</w:t>
            </w:r>
          </w:p>
        </w:tc>
        <w:tc>
          <w:tcPr>
            <w:tcW w:w="2267" w:type="dxa"/>
            <w:tcBorders>
              <w:top w:val="single" w:sz="4" w:space="0" w:color="auto"/>
              <w:left w:val="single" w:sz="4" w:space="0" w:color="auto"/>
              <w:bottom w:val="single" w:sz="4" w:space="0" w:color="auto"/>
              <w:right w:val="single" w:sz="4" w:space="0" w:color="auto"/>
            </w:tcBorders>
          </w:tcPr>
          <w:p w14:paraId="4EFF1F75" w14:textId="77777777" w:rsidR="001E5DDA" w:rsidRPr="002C0185" w:rsidRDefault="001E5DDA" w:rsidP="006F0E20">
            <w:pPr>
              <w:pStyle w:val="TAL"/>
            </w:pPr>
            <w:r w:rsidRPr="002C0185">
              <w:t>41</w:t>
            </w:r>
          </w:p>
        </w:tc>
        <w:tc>
          <w:tcPr>
            <w:tcW w:w="1700" w:type="dxa"/>
            <w:tcBorders>
              <w:top w:val="single" w:sz="4" w:space="0" w:color="auto"/>
              <w:left w:val="single" w:sz="4" w:space="0" w:color="auto"/>
              <w:bottom w:val="single" w:sz="4" w:space="0" w:color="auto"/>
              <w:right w:val="single" w:sz="4" w:space="0" w:color="auto"/>
            </w:tcBorders>
          </w:tcPr>
          <w:p w14:paraId="2C669E27" w14:textId="77777777" w:rsidR="001E5DDA" w:rsidRPr="002C0185" w:rsidRDefault="001E5DDA" w:rsidP="006F0E20">
            <w:pPr>
              <w:pStyle w:val="TAL"/>
              <w:rPr>
                <w:rFonts w:eastAsia="SimSun"/>
              </w:rPr>
            </w:pPr>
            <w:r w:rsidRPr="002C0185">
              <w:rPr>
                <w:rFonts w:eastAsia="SimSun"/>
              </w:rPr>
              <w:t>Periodicity 80 slots and offset 41 for CSI-RS resource 3 and 4</w:t>
            </w:r>
          </w:p>
        </w:tc>
        <w:tc>
          <w:tcPr>
            <w:tcW w:w="1245" w:type="dxa"/>
            <w:tcBorders>
              <w:top w:val="single" w:sz="4" w:space="0" w:color="auto"/>
              <w:left w:val="single" w:sz="4" w:space="0" w:color="auto"/>
              <w:bottom w:val="single" w:sz="4" w:space="0" w:color="auto"/>
              <w:right w:val="single" w:sz="4" w:space="0" w:color="auto"/>
            </w:tcBorders>
          </w:tcPr>
          <w:p w14:paraId="77CDFF0E" w14:textId="77777777" w:rsidR="001E5DDA" w:rsidRPr="002C0185" w:rsidRDefault="001E5DDA" w:rsidP="006F0E20">
            <w:pPr>
              <w:pStyle w:val="TAL"/>
            </w:pPr>
            <w:r w:rsidRPr="002C0185">
              <w:t>SCS 60 kHz</w:t>
            </w:r>
          </w:p>
        </w:tc>
      </w:tr>
      <w:tr w:rsidR="001E5DDA" w:rsidRPr="002C0185" w14:paraId="5021E460" w14:textId="77777777" w:rsidTr="006F0E20">
        <w:tc>
          <w:tcPr>
            <w:tcW w:w="4535" w:type="dxa"/>
            <w:tcBorders>
              <w:top w:val="single" w:sz="4" w:space="0" w:color="auto"/>
              <w:left w:val="single" w:sz="4" w:space="0" w:color="auto"/>
              <w:bottom w:val="single" w:sz="4" w:space="0" w:color="auto"/>
              <w:right w:val="single" w:sz="4" w:space="0" w:color="auto"/>
            </w:tcBorders>
          </w:tcPr>
          <w:p w14:paraId="104522EE" w14:textId="77777777" w:rsidR="001E5DDA" w:rsidRPr="002C0185" w:rsidRDefault="001E5DDA" w:rsidP="006F0E20">
            <w:pPr>
              <w:pStyle w:val="TAL"/>
            </w:pPr>
            <w:r w:rsidRPr="002C0185">
              <w:t xml:space="preserve">  Slots160</w:t>
            </w:r>
          </w:p>
        </w:tc>
        <w:tc>
          <w:tcPr>
            <w:tcW w:w="2267" w:type="dxa"/>
            <w:tcBorders>
              <w:top w:val="single" w:sz="4" w:space="0" w:color="auto"/>
              <w:left w:val="single" w:sz="4" w:space="0" w:color="auto"/>
              <w:bottom w:val="single" w:sz="4" w:space="0" w:color="auto"/>
              <w:right w:val="single" w:sz="4" w:space="0" w:color="auto"/>
            </w:tcBorders>
          </w:tcPr>
          <w:p w14:paraId="4759CFFD" w14:textId="77777777" w:rsidR="001E5DDA" w:rsidRPr="002C0185" w:rsidRDefault="001E5DDA" w:rsidP="006F0E20">
            <w:pPr>
              <w:pStyle w:val="TAL"/>
            </w:pPr>
            <w:r w:rsidRPr="002C0185">
              <w:t>80</w:t>
            </w:r>
          </w:p>
        </w:tc>
        <w:tc>
          <w:tcPr>
            <w:tcW w:w="1700" w:type="dxa"/>
            <w:tcBorders>
              <w:top w:val="single" w:sz="4" w:space="0" w:color="auto"/>
              <w:left w:val="single" w:sz="4" w:space="0" w:color="auto"/>
              <w:bottom w:val="single" w:sz="4" w:space="0" w:color="auto"/>
              <w:right w:val="single" w:sz="4" w:space="0" w:color="auto"/>
            </w:tcBorders>
          </w:tcPr>
          <w:p w14:paraId="5B8CFA58" w14:textId="77777777" w:rsidR="001E5DDA" w:rsidRPr="002C0185" w:rsidRDefault="001E5DDA" w:rsidP="006F0E20">
            <w:pPr>
              <w:pStyle w:val="TAL"/>
              <w:rPr>
                <w:rFonts w:eastAsia="SimSun"/>
              </w:rPr>
            </w:pPr>
            <w:r w:rsidRPr="002C0185">
              <w:rPr>
                <w:rFonts w:eastAsia="SimSun"/>
              </w:rPr>
              <w:t>Periodicity 160 slots and offset 80 for CSI-RS resource 1 and 2</w:t>
            </w:r>
          </w:p>
        </w:tc>
        <w:tc>
          <w:tcPr>
            <w:tcW w:w="1245" w:type="dxa"/>
            <w:tcBorders>
              <w:top w:val="single" w:sz="4" w:space="0" w:color="auto"/>
              <w:left w:val="single" w:sz="4" w:space="0" w:color="auto"/>
              <w:bottom w:val="single" w:sz="4" w:space="0" w:color="auto"/>
              <w:right w:val="single" w:sz="4" w:space="0" w:color="auto"/>
            </w:tcBorders>
          </w:tcPr>
          <w:p w14:paraId="4A6CEF37" w14:textId="77777777" w:rsidR="001E5DDA" w:rsidRPr="002C0185" w:rsidRDefault="001E5DDA" w:rsidP="006F0E20">
            <w:pPr>
              <w:pStyle w:val="TAL"/>
            </w:pPr>
            <w:r w:rsidRPr="002C0185">
              <w:t>SCS 120 kHz</w:t>
            </w:r>
          </w:p>
        </w:tc>
      </w:tr>
      <w:tr w:rsidR="001E5DDA" w:rsidRPr="002C0185" w14:paraId="0F961778" w14:textId="77777777" w:rsidTr="006F0E20">
        <w:tc>
          <w:tcPr>
            <w:tcW w:w="4535" w:type="dxa"/>
            <w:tcBorders>
              <w:top w:val="single" w:sz="4" w:space="0" w:color="auto"/>
              <w:left w:val="single" w:sz="4" w:space="0" w:color="auto"/>
              <w:bottom w:val="single" w:sz="4" w:space="0" w:color="auto"/>
              <w:right w:val="single" w:sz="4" w:space="0" w:color="auto"/>
            </w:tcBorders>
          </w:tcPr>
          <w:p w14:paraId="3F431715" w14:textId="77777777" w:rsidR="001E5DDA" w:rsidRPr="002C0185" w:rsidRDefault="001E5DDA" w:rsidP="006F0E20">
            <w:pPr>
              <w:pStyle w:val="TAL"/>
            </w:pPr>
            <w:r w:rsidRPr="002C0185">
              <w:t xml:space="preserve">  Slots160</w:t>
            </w:r>
          </w:p>
        </w:tc>
        <w:tc>
          <w:tcPr>
            <w:tcW w:w="2267" w:type="dxa"/>
            <w:tcBorders>
              <w:top w:val="single" w:sz="4" w:space="0" w:color="auto"/>
              <w:left w:val="single" w:sz="4" w:space="0" w:color="auto"/>
              <w:bottom w:val="single" w:sz="4" w:space="0" w:color="auto"/>
              <w:right w:val="single" w:sz="4" w:space="0" w:color="auto"/>
            </w:tcBorders>
          </w:tcPr>
          <w:p w14:paraId="0BD9632A" w14:textId="77777777" w:rsidR="001E5DDA" w:rsidRPr="002C0185" w:rsidRDefault="001E5DDA" w:rsidP="006F0E20">
            <w:pPr>
              <w:pStyle w:val="TAL"/>
            </w:pPr>
            <w:r w:rsidRPr="002C0185">
              <w:t>81</w:t>
            </w:r>
          </w:p>
        </w:tc>
        <w:tc>
          <w:tcPr>
            <w:tcW w:w="1700" w:type="dxa"/>
            <w:tcBorders>
              <w:top w:val="single" w:sz="4" w:space="0" w:color="auto"/>
              <w:left w:val="single" w:sz="4" w:space="0" w:color="auto"/>
              <w:bottom w:val="single" w:sz="4" w:space="0" w:color="auto"/>
              <w:right w:val="single" w:sz="4" w:space="0" w:color="auto"/>
            </w:tcBorders>
          </w:tcPr>
          <w:p w14:paraId="2DBDF044" w14:textId="77777777" w:rsidR="001E5DDA" w:rsidRPr="002C0185" w:rsidRDefault="001E5DDA" w:rsidP="006F0E20">
            <w:pPr>
              <w:pStyle w:val="TAL"/>
              <w:rPr>
                <w:rFonts w:eastAsia="SimSun"/>
              </w:rPr>
            </w:pPr>
            <w:r w:rsidRPr="002C0185">
              <w:rPr>
                <w:rFonts w:eastAsia="SimSun"/>
              </w:rPr>
              <w:t>Periodicity 160 slots and offset 81 for CSI-RS resource 3 and 4</w:t>
            </w:r>
          </w:p>
        </w:tc>
        <w:tc>
          <w:tcPr>
            <w:tcW w:w="1245" w:type="dxa"/>
            <w:tcBorders>
              <w:top w:val="single" w:sz="4" w:space="0" w:color="auto"/>
              <w:left w:val="single" w:sz="4" w:space="0" w:color="auto"/>
              <w:bottom w:val="single" w:sz="4" w:space="0" w:color="auto"/>
              <w:right w:val="single" w:sz="4" w:space="0" w:color="auto"/>
            </w:tcBorders>
          </w:tcPr>
          <w:p w14:paraId="6AB72868" w14:textId="77777777" w:rsidR="001E5DDA" w:rsidRPr="002C0185" w:rsidRDefault="001E5DDA" w:rsidP="006F0E20">
            <w:pPr>
              <w:pStyle w:val="TAL"/>
            </w:pPr>
            <w:r w:rsidRPr="002C0185">
              <w:t>SCS 120 kHz</w:t>
            </w:r>
          </w:p>
        </w:tc>
      </w:tr>
      <w:tr w:rsidR="001C1763" w:rsidRPr="002C0185" w14:paraId="4BE20A7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C0F0979" w14:textId="77777777" w:rsidR="001C1763" w:rsidRPr="002C0185" w:rsidRDefault="001C1763"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7EB273F"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34D6FE1"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CC9FC54" w14:textId="77777777" w:rsidR="001C1763" w:rsidRPr="002C0185" w:rsidRDefault="001C1763" w:rsidP="00A36DBC">
            <w:pPr>
              <w:pStyle w:val="TAL"/>
            </w:pPr>
          </w:p>
        </w:tc>
      </w:tr>
    </w:tbl>
    <w:p w14:paraId="39B7686B" w14:textId="77777777" w:rsidR="001C1763" w:rsidRPr="002C0185" w:rsidRDefault="001C1763" w:rsidP="001C1763"/>
    <w:p w14:paraId="4C2DA2C4" w14:textId="77777777" w:rsidR="001C1763" w:rsidRPr="002C0185" w:rsidRDefault="001C1763" w:rsidP="00B926FF">
      <w:pPr>
        <w:pStyle w:val="H6"/>
      </w:pPr>
      <w:r w:rsidRPr="002C0185">
        <w:t>CSI-FrequencyOccupation</w:t>
      </w:r>
    </w:p>
    <w:p w14:paraId="0DCA2780" w14:textId="77777777" w:rsidR="001C1763" w:rsidRPr="002C0185" w:rsidRDefault="001C1763" w:rsidP="001C1763">
      <w:pPr>
        <w:pStyle w:val="TH"/>
      </w:pPr>
      <w:bookmarkStart w:id="135" w:name="_CRTable5_4_2_011"/>
      <w:r w:rsidRPr="002C0185">
        <w:t xml:space="preserve">Table </w:t>
      </w:r>
      <w:bookmarkEnd w:id="135"/>
      <w:r w:rsidRPr="002C0185">
        <w:t>5.4.2.0-11: CSI-FrequencyOccupation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2268"/>
        <w:gridCol w:w="1275"/>
      </w:tblGrid>
      <w:tr w:rsidR="001C1763" w:rsidRPr="002C0185" w14:paraId="5ED88BA9"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1F5A1B5D" w14:textId="77777777" w:rsidR="001C1763" w:rsidRPr="002C0185" w:rsidRDefault="001C1763" w:rsidP="00A36DBC">
            <w:pPr>
              <w:pStyle w:val="TAH"/>
              <w:jc w:val="left"/>
              <w:rPr>
                <w:b w:val="0"/>
              </w:rPr>
            </w:pPr>
            <w:r w:rsidRPr="002C0185">
              <w:rPr>
                <w:b w:val="0"/>
              </w:rPr>
              <w:t>Derivation Path: Table 4.6.3-33</w:t>
            </w:r>
          </w:p>
        </w:tc>
      </w:tr>
      <w:tr w:rsidR="001C1763" w:rsidRPr="002C0185" w14:paraId="2B9B8A78"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472BA2C" w14:textId="77777777" w:rsidR="001C1763" w:rsidRPr="002C0185" w:rsidRDefault="001C1763" w:rsidP="00A36DBC">
            <w:pPr>
              <w:pStyle w:val="TAH"/>
            </w:pPr>
            <w:r w:rsidRPr="002C0185">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305CF36A" w14:textId="77777777" w:rsidR="001C1763" w:rsidRPr="002C0185" w:rsidRDefault="001C1763" w:rsidP="00A36DBC">
            <w:pPr>
              <w:pStyle w:val="TAH"/>
            </w:pPr>
            <w:r w:rsidRPr="002C0185">
              <w:t>Value/remark</w:t>
            </w:r>
          </w:p>
        </w:tc>
        <w:tc>
          <w:tcPr>
            <w:tcW w:w="2268" w:type="dxa"/>
            <w:tcBorders>
              <w:top w:val="single" w:sz="4" w:space="0" w:color="auto"/>
              <w:left w:val="single" w:sz="4" w:space="0" w:color="auto"/>
              <w:bottom w:val="single" w:sz="4" w:space="0" w:color="auto"/>
              <w:right w:val="single" w:sz="4" w:space="0" w:color="auto"/>
            </w:tcBorders>
            <w:hideMark/>
          </w:tcPr>
          <w:p w14:paraId="78F303A5" w14:textId="77777777" w:rsidR="001C1763" w:rsidRPr="002C0185" w:rsidRDefault="001C1763" w:rsidP="00A36DBC">
            <w:pPr>
              <w:pStyle w:val="TAH"/>
            </w:pPr>
            <w:r w:rsidRPr="002C0185">
              <w:t>Comment</w:t>
            </w:r>
          </w:p>
        </w:tc>
        <w:tc>
          <w:tcPr>
            <w:tcW w:w="1275" w:type="dxa"/>
            <w:tcBorders>
              <w:top w:val="single" w:sz="4" w:space="0" w:color="auto"/>
              <w:left w:val="single" w:sz="4" w:space="0" w:color="auto"/>
              <w:bottom w:val="single" w:sz="4" w:space="0" w:color="auto"/>
              <w:right w:val="single" w:sz="4" w:space="0" w:color="auto"/>
            </w:tcBorders>
            <w:hideMark/>
          </w:tcPr>
          <w:p w14:paraId="1DDFBE7D" w14:textId="77777777" w:rsidR="001C1763" w:rsidRPr="002C0185" w:rsidRDefault="001C1763" w:rsidP="00A36DBC">
            <w:pPr>
              <w:pStyle w:val="TAH"/>
            </w:pPr>
            <w:r w:rsidRPr="002C0185">
              <w:t>Condition</w:t>
            </w:r>
          </w:p>
        </w:tc>
      </w:tr>
      <w:tr w:rsidR="001C1763" w:rsidRPr="002C0185" w14:paraId="6E732436"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091BD4E5" w14:textId="77777777" w:rsidR="001C1763" w:rsidRPr="002C0185" w:rsidRDefault="001C1763" w:rsidP="00A36DBC">
            <w:pPr>
              <w:pStyle w:val="TAL"/>
            </w:pPr>
            <w:r w:rsidRPr="002C0185">
              <w:t xml:space="preserve">CSI-FrequencyOccupation ::= </w:t>
            </w:r>
            <w:r w:rsidRPr="002C0185">
              <w:rPr>
                <w:snapToGrid w:val="0"/>
              </w:rPr>
              <w:t xml:space="preserve">SEQUENCE </w:t>
            </w:r>
            <w:r w:rsidRPr="002C0185">
              <w:t>{</w:t>
            </w:r>
          </w:p>
        </w:tc>
        <w:tc>
          <w:tcPr>
            <w:tcW w:w="1669" w:type="dxa"/>
            <w:tcBorders>
              <w:top w:val="single" w:sz="4" w:space="0" w:color="auto"/>
              <w:left w:val="single" w:sz="4" w:space="0" w:color="auto"/>
              <w:bottom w:val="single" w:sz="4" w:space="0" w:color="auto"/>
              <w:right w:val="single" w:sz="4" w:space="0" w:color="auto"/>
            </w:tcBorders>
          </w:tcPr>
          <w:p w14:paraId="0BC30A9E"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547B166E" w14:textId="77777777" w:rsidR="001C1763" w:rsidRPr="002C0185"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11185B4C" w14:textId="77777777" w:rsidR="001C1763" w:rsidRPr="002C0185" w:rsidRDefault="001C1763" w:rsidP="00A36DBC">
            <w:pPr>
              <w:pStyle w:val="TAL"/>
            </w:pPr>
          </w:p>
        </w:tc>
      </w:tr>
      <w:tr w:rsidR="001C1763" w:rsidRPr="002C0185" w14:paraId="183226EB" w14:textId="77777777" w:rsidTr="00C67202">
        <w:trPr>
          <w:trHeight w:val="129"/>
        </w:trPr>
        <w:tc>
          <w:tcPr>
            <w:tcW w:w="4535" w:type="dxa"/>
            <w:vMerge w:val="restart"/>
            <w:tcBorders>
              <w:top w:val="single" w:sz="4" w:space="0" w:color="auto"/>
              <w:left w:val="single" w:sz="4" w:space="0" w:color="auto"/>
              <w:bottom w:val="nil"/>
              <w:right w:val="single" w:sz="4" w:space="0" w:color="auto"/>
            </w:tcBorders>
            <w:hideMark/>
          </w:tcPr>
          <w:p w14:paraId="52410EE5" w14:textId="77777777" w:rsidR="001C1763" w:rsidRPr="002C0185" w:rsidRDefault="001C1763" w:rsidP="00A36DBC">
            <w:pPr>
              <w:pStyle w:val="TAL"/>
            </w:pPr>
            <w:r w:rsidRPr="002C0185">
              <w:t xml:space="preserve">  nrofRBs</w:t>
            </w:r>
          </w:p>
        </w:tc>
        <w:tc>
          <w:tcPr>
            <w:tcW w:w="1669" w:type="dxa"/>
            <w:tcBorders>
              <w:top w:val="single" w:sz="4" w:space="0" w:color="auto"/>
              <w:left w:val="single" w:sz="4" w:space="0" w:color="auto"/>
              <w:bottom w:val="single" w:sz="4" w:space="0" w:color="auto"/>
              <w:right w:val="single" w:sz="4" w:space="0" w:color="auto"/>
            </w:tcBorders>
          </w:tcPr>
          <w:p w14:paraId="24E55AF5" w14:textId="77777777" w:rsidR="001C1763" w:rsidRPr="002C0185" w:rsidRDefault="001C1763" w:rsidP="00A36DBC">
            <w:pPr>
              <w:pStyle w:val="TAL"/>
            </w:pPr>
            <w:r w:rsidRPr="002C0185">
              <w:t>52</w:t>
            </w:r>
          </w:p>
        </w:tc>
        <w:tc>
          <w:tcPr>
            <w:tcW w:w="2268" w:type="dxa"/>
            <w:tcBorders>
              <w:top w:val="single" w:sz="4" w:space="0" w:color="auto"/>
              <w:left w:val="single" w:sz="4" w:space="0" w:color="auto"/>
              <w:bottom w:val="single" w:sz="4" w:space="0" w:color="auto"/>
              <w:right w:val="single" w:sz="4" w:space="0" w:color="auto"/>
            </w:tcBorders>
          </w:tcPr>
          <w:p w14:paraId="0DDF34D6" w14:textId="77777777" w:rsidR="001C1763" w:rsidRPr="002C0185" w:rsidRDefault="001C1763" w:rsidP="00A36DBC">
            <w:pPr>
              <w:pStyle w:val="TAL"/>
            </w:pPr>
            <w:r w:rsidRPr="002C0185">
              <w:t xml:space="preserve">BW 10 MHz SCS 15kHz </w:t>
            </w:r>
          </w:p>
        </w:tc>
        <w:tc>
          <w:tcPr>
            <w:tcW w:w="1275" w:type="dxa"/>
            <w:tcBorders>
              <w:top w:val="single" w:sz="4" w:space="0" w:color="auto"/>
              <w:left w:val="single" w:sz="4" w:space="0" w:color="auto"/>
              <w:bottom w:val="single" w:sz="4" w:space="0" w:color="auto"/>
              <w:right w:val="single" w:sz="4" w:space="0" w:color="auto"/>
            </w:tcBorders>
          </w:tcPr>
          <w:p w14:paraId="46FAA253" w14:textId="77777777" w:rsidR="001C1763" w:rsidRPr="002C0185" w:rsidRDefault="001C1763" w:rsidP="00A36DBC">
            <w:pPr>
              <w:pStyle w:val="TAL"/>
            </w:pPr>
            <w:r w:rsidRPr="002C0185">
              <w:t>TRS</w:t>
            </w:r>
          </w:p>
        </w:tc>
      </w:tr>
      <w:tr w:rsidR="001C1763" w:rsidRPr="002C0185" w14:paraId="1270E061" w14:textId="77777777" w:rsidTr="00C67202">
        <w:trPr>
          <w:trHeight w:val="128"/>
        </w:trPr>
        <w:tc>
          <w:tcPr>
            <w:tcW w:w="4535" w:type="dxa"/>
            <w:vMerge/>
            <w:tcBorders>
              <w:top w:val="nil"/>
              <w:left w:val="single" w:sz="4" w:space="0" w:color="auto"/>
              <w:bottom w:val="nil"/>
              <w:right w:val="single" w:sz="4" w:space="0" w:color="auto"/>
            </w:tcBorders>
          </w:tcPr>
          <w:p w14:paraId="570BB3E7" w14:textId="77777777" w:rsidR="001C1763" w:rsidRPr="002C0185"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77017709" w14:textId="77777777" w:rsidR="001C1763" w:rsidRPr="002C0185" w:rsidRDefault="001C1763" w:rsidP="00A36DBC">
            <w:pPr>
              <w:pStyle w:val="TAL"/>
            </w:pPr>
            <w:r w:rsidRPr="002C0185">
              <w:t>52</w:t>
            </w:r>
          </w:p>
        </w:tc>
        <w:tc>
          <w:tcPr>
            <w:tcW w:w="2268" w:type="dxa"/>
            <w:tcBorders>
              <w:top w:val="single" w:sz="4" w:space="0" w:color="auto"/>
              <w:left w:val="single" w:sz="4" w:space="0" w:color="auto"/>
              <w:bottom w:val="single" w:sz="4" w:space="0" w:color="auto"/>
              <w:right w:val="single" w:sz="4" w:space="0" w:color="auto"/>
            </w:tcBorders>
          </w:tcPr>
          <w:p w14:paraId="0E409779" w14:textId="77777777" w:rsidR="001C1763" w:rsidRPr="002C0185" w:rsidRDefault="001C1763" w:rsidP="00A36DBC">
            <w:pPr>
              <w:pStyle w:val="TAL"/>
            </w:pPr>
            <w:r w:rsidRPr="002C0185">
              <w:t>BW 20 MHz SCS 30kHz</w:t>
            </w:r>
          </w:p>
        </w:tc>
        <w:tc>
          <w:tcPr>
            <w:tcW w:w="1275" w:type="dxa"/>
            <w:tcBorders>
              <w:top w:val="single" w:sz="4" w:space="0" w:color="auto"/>
              <w:left w:val="single" w:sz="4" w:space="0" w:color="auto"/>
              <w:bottom w:val="single" w:sz="4" w:space="0" w:color="auto"/>
              <w:right w:val="single" w:sz="4" w:space="0" w:color="auto"/>
            </w:tcBorders>
          </w:tcPr>
          <w:p w14:paraId="5EFFB287" w14:textId="77777777" w:rsidR="001C1763" w:rsidRPr="002C0185" w:rsidRDefault="001C1763" w:rsidP="00A36DBC">
            <w:pPr>
              <w:pStyle w:val="TAL"/>
            </w:pPr>
            <w:r w:rsidRPr="002C0185">
              <w:t>TRS</w:t>
            </w:r>
          </w:p>
        </w:tc>
      </w:tr>
      <w:tr w:rsidR="001C1763" w:rsidRPr="002C0185" w14:paraId="4618575B" w14:textId="77777777" w:rsidTr="00C67202">
        <w:trPr>
          <w:trHeight w:val="128"/>
        </w:trPr>
        <w:tc>
          <w:tcPr>
            <w:tcW w:w="4535" w:type="dxa"/>
            <w:vMerge/>
            <w:tcBorders>
              <w:top w:val="nil"/>
              <w:left w:val="single" w:sz="4" w:space="0" w:color="auto"/>
              <w:bottom w:val="nil"/>
              <w:right w:val="single" w:sz="4" w:space="0" w:color="auto"/>
            </w:tcBorders>
          </w:tcPr>
          <w:p w14:paraId="0F5C9BF8" w14:textId="77777777" w:rsidR="001C1763" w:rsidRPr="002C0185"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6ED82B71" w14:textId="77777777" w:rsidR="001C1763" w:rsidRPr="002C0185" w:rsidRDefault="001C1763" w:rsidP="00A36DBC">
            <w:pPr>
              <w:pStyle w:val="TAL"/>
            </w:pPr>
            <w:r w:rsidRPr="002C0185">
              <w:t>108</w:t>
            </w:r>
          </w:p>
        </w:tc>
        <w:tc>
          <w:tcPr>
            <w:tcW w:w="2268" w:type="dxa"/>
            <w:tcBorders>
              <w:top w:val="single" w:sz="4" w:space="0" w:color="auto"/>
              <w:left w:val="single" w:sz="4" w:space="0" w:color="auto"/>
              <w:bottom w:val="single" w:sz="4" w:space="0" w:color="auto"/>
              <w:right w:val="single" w:sz="4" w:space="0" w:color="auto"/>
            </w:tcBorders>
          </w:tcPr>
          <w:p w14:paraId="760790A6" w14:textId="77777777" w:rsidR="001C1763" w:rsidRPr="002C0185" w:rsidRDefault="001C1763" w:rsidP="00A36DBC">
            <w:pPr>
              <w:pStyle w:val="TAL"/>
            </w:pPr>
            <w:r w:rsidRPr="002C0185">
              <w:t>BW 40 MHz SCS 30</w:t>
            </w:r>
            <w:r w:rsidR="001E5DDA" w:rsidRPr="002C0185">
              <w:t>k</w:t>
            </w:r>
            <w:r w:rsidRPr="002C0185">
              <w:t>Hz</w:t>
            </w:r>
          </w:p>
        </w:tc>
        <w:tc>
          <w:tcPr>
            <w:tcW w:w="1275" w:type="dxa"/>
            <w:tcBorders>
              <w:top w:val="single" w:sz="4" w:space="0" w:color="auto"/>
              <w:left w:val="single" w:sz="4" w:space="0" w:color="auto"/>
              <w:bottom w:val="single" w:sz="4" w:space="0" w:color="auto"/>
              <w:right w:val="single" w:sz="4" w:space="0" w:color="auto"/>
            </w:tcBorders>
          </w:tcPr>
          <w:p w14:paraId="1B452139" w14:textId="77777777" w:rsidR="001C1763" w:rsidRPr="002C0185" w:rsidRDefault="001C1763" w:rsidP="00A36DBC">
            <w:pPr>
              <w:pStyle w:val="TAL"/>
            </w:pPr>
            <w:r w:rsidRPr="002C0185">
              <w:t>TRS</w:t>
            </w:r>
          </w:p>
        </w:tc>
      </w:tr>
      <w:tr w:rsidR="001E5DDA" w:rsidRPr="002C0185" w14:paraId="0C65886B" w14:textId="77777777" w:rsidTr="00B05A0D">
        <w:trPr>
          <w:trHeight w:val="128"/>
        </w:trPr>
        <w:tc>
          <w:tcPr>
            <w:tcW w:w="4535" w:type="dxa"/>
            <w:tcBorders>
              <w:top w:val="nil"/>
              <w:left w:val="single" w:sz="4" w:space="0" w:color="auto"/>
              <w:bottom w:val="nil"/>
              <w:right w:val="single" w:sz="4" w:space="0" w:color="auto"/>
            </w:tcBorders>
          </w:tcPr>
          <w:p w14:paraId="2EDC1B1F" w14:textId="77777777" w:rsidR="001E5DDA" w:rsidRPr="002C0185" w:rsidRDefault="001E5DDA" w:rsidP="006F0E20">
            <w:pPr>
              <w:pStyle w:val="TAL"/>
            </w:pPr>
          </w:p>
        </w:tc>
        <w:tc>
          <w:tcPr>
            <w:tcW w:w="1669" w:type="dxa"/>
            <w:tcBorders>
              <w:top w:val="single" w:sz="4" w:space="0" w:color="auto"/>
              <w:left w:val="single" w:sz="4" w:space="0" w:color="auto"/>
              <w:bottom w:val="single" w:sz="4" w:space="0" w:color="auto"/>
              <w:right w:val="single" w:sz="4" w:space="0" w:color="auto"/>
            </w:tcBorders>
          </w:tcPr>
          <w:p w14:paraId="4D093EAA" w14:textId="77777777" w:rsidR="001E5DDA" w:rsidRPr="002C0185" w:rsidRDefault="001E5DDA" w:rsidP="006F0E20">
            <w:pPr>
              <w:pStyle w:val="TAL"/>
            </w:pPr>
            <w:r w:rsidRPr="002C0185">
              <w:t>68</w:t>
            </w:r>
          </w:p>
        </w:tc>
        <w:tc>
          <w:tcPr>
            <w:tcW w:w="2268" w:type="dxa"/>
            <w:tcBorders>
              <w:top w:val="single" w:sz="4" w:space="0" w:color="auto"/>
              <w:left w:val="single" w:sz="4" w:space="0" w:color="auto"/>
              <w:bottom w:val="single" w:sz="4" w:space="0" w:color="auto"/>
              <w:right w:val="single" w:sz="4" w:space="0" w:color="auto"/>
            </w:tcBorders>
          </w:tcPr>
          <w:p w14:paraId="76B5E7C1" w14:textId="77777777" w:rsidR="001E5DDA" w:rsidRPr="002C0185" w:rsidRDefault="001E5DDA" w:rsidP="006F0E20">
            <w:pPr>
              <w:pStyle w:val="TAL"/>
            </w:pPr>
            <w:r w:rsidRPr="002C0185">
              <w:t>BW 100 MHz SCS 120 kHz</w:t>
            </w:r>
          </w:p>
        </w:tc>
        <w:tc>
          <w:tcPr>
            <w:tcW w:w="1275" w:type="dxa"/>
            <w:tcBorders>
              <w:top w:val="single" w:sz="4" w:space="0" w:color="auto"/>
              <w:left w:val="single" w:sz="4" w:space="0" w:color="auto"/>
              <w:bottom w:val="single" w:sz="4" w:space="0" w:color="auto"/>
              <w:right w:val="single" w:sz="4" w:space="0" w:color="auto"/>
            </w:tcBorders>
          </w:tcPr>
          <w:p w14:paraId="3B88DBD0" w14:textId="77777777" w:rsidR="001E5DDA" w:rsidRPr="002C0185" w:rsidRDefault="001E5DDA" w:rsidP="006F0E20">
            <w:pPr>
              <w:pStyle w:val="TAL"/>
            </w:pPr>
            <w:r w:rsidRPr="002C0185">
              <w:t>TRS</w:t>
            </w:r>
          </w:p>
        </w:tc>
      </w:tr>
      <w:tr w:rsidR="00436F3F" w:rsidRPr="002C0185" w14:paraId="4E7DC46E" w14:textId="77777777" w:rsidTr="00C67202">
        <w:trPr>
          <w:trHeight w:val="128"/>
        </w:trPr>
        <w:tc>
          <w:tcPr>
            <w:tcW w:w="4535" w:type="dxa"/>
            <w:tcBorders>
              <w:top w:val="nil"/>
              <w:left w:val="single" w:sz="4" w:space="0" w:color="auto"/>
              <w:right w:val="single" w:sz="4" w:space="0" w:color="auto"/>
            </w:tcBorders>
          </w:tcPr>
          <w:p w14:paraId="7C87603A" w14:textId="77777777" w:rsidR="00436F3F" w:rsidRPr="002C0185"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70838E93" w14:textId="1D2E6CD2" w:rsidR="00436F3F" w:rsidRPr="002C0185" w:rsidRDefault="00436F3F" w:rsidP="00436F3F">
            <w:pPr>
              <w:pStyle w:val="TAL"/>
            </w:pPr>
            <w:r w:rsidRPr="002C0185">
              <w:t>132</w:t>
            </w:r>
          </w:p>
        </w:tc>
        <w:tc>
          <w:tcPr>
            <w:tcW w:w="2268" w:type="dxa"/>
            <w:tcBorders>
              <w:top w:val="single" w:sz="4" w:space="0" w:color="auto"/>
              <w:left w:val="single" w:sz="4" w:space="0" w:color="auto"/>
              <w:bottom w:val="single" w:sz="4" w:space="0" w:color="auto"/>
              <w:right w:val="single" w:sz="4" w:space="0" w:color="auto"/>
            </w:tcBorders>
          </w:tcPr>
          <w:p w14:paraId="020180D6" w14:textId="4D02CDA6" w:rsidR="00436F3F" w:rsidRPr="002C0185" w:rsidRDefault="00436F3F" w:rsidP="00436F3F">
            <w:pPr>
              <w:pStyle w:val="TAL"/>
            </w:pPr>
            <w:r w:rsidRPr="002C0185">
              <w:t>BW 200 MHz SCS 120 kHz</w:t>
            </w:r>
          </w:p>
        </w:tc>
        <w:tc>
          <w:tcPr>
            <w:tcW w:w="1275" w:type="dxa"/>
            <w:tcBorders>
              <w:top w:val="single" w:sz="4" w:space="0" w:color="auto"/>
              <w:left w:val="single" w:sz="4" w:space="0" w:color="auto"/>
              <w:bottom w:val="single" w:sz="4" w:space="0" w:color="auto"/>
              <w:right w:val="single" w:sz="4" w:space="0" w:color="auto"/>
            </w:tcBorders>
          </w:tcPr>
          <w:p w14:paraId="0EB846B8" w14:textId="0DEBD8BC" w:rsidR="00436F3F" w:rsidRPr="002C0185" w:rsidRDefault="00436F3F" w:rsidP="00436F3F">
            <w:pPr>
              <w:pStyle w:val="TAL"/>
            </w:pPr>
            <w:r w:rsidRPr="002C0185">
              <w:t>TRS</w:t>
            </w:r>
          </w:p>
        </w:tc>
      </w:tr>
      <w:tr w:rsidR="001C1763" w:rsidRPr="002C0185" w14:paraId="357A2B5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E2F19C9" w14:textId="77777777" w:rsidR="001C1763" w:rsidRPr="002C0185" w:rsidRDefault="001C1763" w:rsidP="00A36DBC">
            <w:pPr>
              <w:pStyle w:val="TAL"/>
            </w:pPr>
            <w:r w:rsidRPr="002C0185">
              <w:t>}</w:t>
            </w:r>
          </w:p>
        </w:tc>
        <w:tc>
          <w:tcPr>
            <w:tcW w:w="1669" w:type="dxa"/>
            <w:tcBorders>
              <w:top w:val="single" w:sz="4" w:space="0" w:color="auto"/>
              <w:left w:val="single" w:sz="4" w:space="0" w:color="auto"/>
              <w:bottom w:val="single" w:sz="4" w:space="0" w:color="auto"/>
              <w:right w:val="single" w:sz="4" w:space="0" w:color="auto"/>
            </w:tcBorders>
          </w:tcPr>
          <w:p w14:paraId="5FFCEE3D"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54C792C" w14:textId="77777777" w:rsidR="001C1763" w:rsidRPr="002C0185"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61D14CBF" w14:textId="77777777" w:rsidR="001C1763" w:rsidRPr="002C0185" w:rsidRDefault="001C1763" w:rsidP="00A36DBC">
            <w:pPr>
              <w:pStyle w:val="TAL"/>
            </w:pPr>
          </w:p>
        </w:tc>
      </w:tr>
    </w:tbl>
    <w:p w14:paraId="2ADD1D98" w14:textId="77777777" w:rsidR="001C1763" w:rsidRPr="002C0185" w:rsidRDefault="001C1763" w:rsidP="001C1763"/>
    <w:p w14:paraId="7FC50F28" w14:textId="77777777" w:rsidR="001C1763" w:rsidRPr="002C0185" w:rsidRDefault="001C1763" w:rsidP="00B926FF">
      <w:pPr>
        <w:pStyle w:val="H6"/>
      </w:pPr>
      <w:r w:rsidRPr="002C0185">
        <w:t>NZP-CSI-RS-ResourceSet</w:t>
      </w:r>
    </w:p>
    <w:p w14:paraId="45E3618D" w14:textId="77777777" w:rsidR="001C1763" w:rsidRPr="002C0185" w:rsidRDefault="001C1763" w:rsidP="001C1763">
      <w:pPr>
        <w:pStyle w:val="TH"/>
      </w:pPr>
      <w:bookmarkStart w:id="136" w:name="_CRTable5_4_2_012"/>
      <w:r w:rsidRPr="002C0185">
        <w:t xml:space="preserve">Table </w:t>
      </w:r>
      <w:bookmarkEnd w:id="136"/>
      <w:r w:rsidRPr="002C0185">
        <w:t>5.4.2.0-12: NZP-CSI-RS-ResourceSet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C1763" w:rsidRPr="002C0185" w14:paraId="1C3E2CF9"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3F2226FA" w14:textId="77777777" w:rsidR="001C1763" w:rsidRPr="002C0185" w:rsidRDefault="001C1763" w:rsidP="00A36DBC">
            <w:pPr>
              <w:pStyle w:val="TAH"/>
              <w:jc w:val="left"/>
              <w:rPr>
                <w:b w:val="0"/>
              </w:rPr>
            </w:pPr>
            <w:r w:rsidRPr="002C0185">
              <w:rPr>
                <w:b w:val="0"/>
              </w:rPr>
              <w:t>Derivation Path: Table 4.6.3-87</w:t>
            </w:r>
          </w:p>
        </w:tc>
      </w:tr>
      <w:tr w:rsidR="001C1763" w:rsidRPr="002C0185" w14:paraId="658C5E9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850125E" w14:textId="77777777" w:rsidR="001C1763" w:rsidRPr="002C0185" w:rsidRDefault="001C1763" w:rsidP="00A36DBC">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52DD65AE" w14:textId="77777777" w:rsidR="001C1763" w:rsidRPr="002C0185" w:rsidRDefault="001C1763" w:rsidP="00A36DBC">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1292B3A2"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21020527" w14:textId="77777777" w:rsidR="001C1763" w:rsidRPr="002C0185" w:rsidRDefault="001C1763" w:rsidP="00A36DBC">
            <w:pPr>
              <w:pStyle w:val="TAH"/>
            </w:pPr>
            <w:r w:rsidRPr="002C0185">
              <w:t>Condition</w:t>
            </w:r>
          </w:p>
        </w:tc>
      </w:tr>
      <w:tr w:rsidR="001C1763" w:rsidRPr="002C0185" w14:paraId="2BDFB15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515B440" w14:textId="77777777" w:rsidR="001C1763" w:rsidRPr="002C0185" w:rsidRDefault="001C1763" w:rsidP="00A36DBC">
            <w:pPr>
              <w:pStyle w:val="TAL"/>
            </w:pPr>
            <w:r w:rsidRPr="002C0185">
              <w:t xml:space="preserve">N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3CB0DC95" w14:textId="77777777" w:rsidR="001C1763" w:rsidRPr="002C0185"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80B1818"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CA83401" w14:textId="77777777" w:rsidR="001C1763" w:rsidRPr="002C0185" w:rsidRDefault="001C1763" w:rsidP="00A36DBC">
            <w:pPr>
              <w:pStyle w:val="TAL"/>
            </w:pPr>
          </w:p>
        </w:tc>
      </w:tr>
      <w:tr w:rsidR="001C1763" w:rsidRPr="002C0185" w14:paraId="2F54F3A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FA2A860" w14:textId="77777777" w:rsidR="001C1763" w:rsidRPr="002C0185" w:rsidRDefault="001C1763" w:rsidP="00A36DBC">
            <w:pPr>
              <w:pStyle w:val="TAL"/>
            </w:pPr>
            <w:r w:rsidRPr="002C0185">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5E2241F1" w14:textId="77777777" w:rsidR="001C1763" w:rsidRPr="002C0185" w:rsidRDefault="001C1763" w:rsidP="00A36DBC">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634896EF"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2D34D9A" w14:textId="77777777" w:rsidR="001C1763" w:rsidRPr="002C0185" w:rsidRDefault="001C1763" w:rsidP="00A36DBC">
            <w:pPr>
              <w:pStyle w:val="TAL"/>
            </w:pPr>
          </w:p>
        </w:tc>
      </w:tr>
      <w:tr w:rsidR="001C1763" w:rsidRPr="002C0185" w14:paraId="1965045E" w14:textId="77777777" w:rsidTr="00A36DBC">
        <w:tc>
          <w:tcPr>
            <w:tcW w:w="4535" w:type="dxa"/>
            <w:tcBorders>
              <w:top w:val="single" w:sz="4" w:space="0" w:color="auto"/>
              <w:left w:val="single" w:sz="4" w:space="0" w:color="auto"/>
              <w:bottom w:val="single" w:sz="4" w:space="0" w:color="auto"/>
              <w:right w:val="single" w:sz="4" w:space="0" w:color="auto"/>
            </w:tcBorders>
          </w:tcPr>
          <w:p w14:paraId="6914E885" w14:textId="77777777" w:rsidR="001C1763" w:rsidRPr="002C0185" w:rsidRDefault="001C1763" w:rsidP="00A36DBC">
            <w:pPr>
              <w:pStyle w:val="TAL"/>
            </w:pPr>
            <w:r w:rsidRPr="002C0185">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62292AC1" w14:textId="77777777" w:rsidR="001C1763" w:rsidRPr="002C0185" w:rsidRDefault="001C1763" w:rsidP="00A36DBC">
            <w:pPr>
              <w:pStyle w:val="TAL"/>
            </w:pPr>
            <w:r w:rsidRPr="002C0185">
              <w:t>4 entries</w:t>
            </w:r>
          </w:p>
        </w:tc>
        <w:tc>
          <w:tcPr>
            <w:tcW w:w="1824" w:type="dxa"/>
            <w:tcBorders>
              <w:top w:val="single" w:sz="4" w:space="0" w:color="auto"/>
              <w:left w:val="single" w:sz="4" w:space="0" w:color="auto"/>
              <w:bottom w:val="single" w:sz="4" w:space="0" w:color="auto"/>
              <w:right w:val="single" w:sz="4" w:space="0" w:color="auto"/>
            </w:tcBorders>
          </w:tcPr>
          <w:p w14:paraId="605A124A"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A7C9B76" w14:textId="77777777" w:rsidR="001C1763" w:rsidRPr="002C0185" w:rsidRDefault="001C1763" w:rsidP="00A36DBC">
            <w:pPr>
              <w:pStyle w:val="TAL"/>
            </w:pPr>
            <w:r w:rsidRPr="002C0185">
              <w:t>FR1</w:t>
            </w:r>
            <w:r w:rsidR="001E5DDA" w:rsidRPr="002C0185">
              <w:t>, FR2</w:t>
            </w:r>
          </w:p>
        </w:tc>
      </w:tr>
      <w:tr w:rsidR="001C1763" w:rsidRPr="002C0185" w14:paraId="25F711A6" w14:textId="77777777" w:rsidTr="00A36DBC">
        <w:tc>
          <w:tcPr>
            <w:tcW w:w="4535" w:type="dxa"/>
            <w:tcBorders>
              <w:top w:val="single" w:sz="4" w:space="0" w:color="auto"/>
              <w:left w:val="single" w:sz="4" w:space="0" w:color="auto"/>
              <w:bottom w:val="single" w:sz="4" w:space="0" w:color="auto"/>
              <w:right w:val="single" w:sz="4" w:space="0" w:color="auto"/>
            </w:tcBorders>
          </w:tcPr>
          <w:p w14:paraId="53653F6C" w14:textId="77777777" w:rsidR="001C1763" w:rsidRPr="002C0185" w:rsidRDefault="001C1763" w:rsidP="00A36DBC">
            <w:pPr>
              <w:pStyle w:val="TAL"/>
            </w:pPr>
            <w:r w:rsidRPr="002C0185">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6E3EF1B1" w14:textId="77777777" w:rsidR="001C1763" w:rsidRPr="002C0185" w:rsidRDefault="001C1763" w:rsidP="00A36DBC">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7FCAFCDF" w14:textId="77777777" w:rsidR="001C1763" w:rsidRPr="002C0185" w:rsidRDefault="001C1763" w:rsidP="00A36DBC">
            <w:pPr>
              <w:pStyle w:val="TAL"/>
              <w:rPr>
                <w:rFonts w:cs="Arial"/>
                <w:szCs w:val="18"/>
                <w:lang w:eastAsia="fr-FR"/>
              </w:rPr>
            </w:pPr>
            <w:r w:rsidRPr="002C0185">
              <w:rPr>
                <w:rFonts w:cs="Arial"/>
                <w:szCs w:val="18"/>
                <w:lang w:eastAsia="fr-FR"/>
              </w:rPr>
              <w:t>entry 1</w:t>
            </w:r>
          </w:p>
          <w:p w14:paraId="2953F4AB" w14:textId="77777777" w:rsidR="001C1763" w:rsidRPr="002C0185" w:rsidRDefault="001C1763" w:rsidP="00A36DBC">
            <w:pPr>
              <w:pStyle w:val="TAL"/>
            </w:pPr>
            <w:r w:rsidRPr="002C0185">
              <w:rPr>
                <w:rFonts w:cs="Arial"/>
                <w:szCs w:val="18"/>
                <w:lang w:eastAsia="fr-FR"/>
              </w:rPr>
              <w:t>CSI-RS resource 1</w:t>
            </w:r>
          </w:p>
        </w:tc>
        <w:tc>
          <w:tcPr>
            <w:tcW w:w="1245" w:type="dxa"/>
            <w:tcBorders>
              <w:top w:val="single" w:sz="4" w:space="0" w:color="auto"/>
              <w:left w:val="single" w:sz="4" w:space="0" w:color="auto"/>
              <w:bottom w:val="single" w:sz="4" w:space="0" w:color="auto"/>
              <w:right w:val="single" w:sz="4" w:space="0" w:color="auto"/>
            </w:tcBorders>
          </w:tcPr>
          <w:p w14:paraId="14DE0F21" w14:textId="77777777" w:rsidR="001C1763" w:rsidRPr="002C0185" w:rsidRDefault="001C1763" w:rsidP="00A36DBC">
            <w:pPr>
              <w:pStyle w:val="TAL"/>
            </w:pPr>
          </w:p>
        </w:tc>
      </w:tr>
      <w:tr w:rsidR="001C1763" w:rsidRPr="002C0185" w14:paraId="5C8E37B3" w14:textId="77777777" w:rsidTr="00A36DBC">
        <w:tc>
          <w:tcPr>
            <w:tcW w:w="4535" w:type="dxa"/>
            <w:tcBorders>
              <w:top w:val="single" w:sz="4" w:space="0" w:color="auto"/>
              <w:left w:val="single" w:sz="4" w:space="0" w:color="auto"/>
              <w:bottom w:val="single" w:sz="4" w:space="0" w:color="auto"/>
              <w:right w:val="single" w:sz="4" w:space="0" w:color="auto"/>
            </w:tcBorders>
          </w:tcPr>
          <w:p w14:paraId="126CCAAD" w14:textId="77777777" w:rsidR="001C1763" w:rsidRPr="002C0185" w:rsidRDefault="001C1763" w:rsidP="00A36DBC">
            <w:pPr>
              <w:pStyle w:val="TAL"/>
              <w:rPr>
                <w:b/>
              </w:rPr>
            </w:pPr>
            <w:r w:rsidRPr="002C0185">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72A7F941" w14:textId="77777777" w:rsidR="001C1763" w:rsidRPr="002C0185" w:rsidRDefault="001C1763" w:rsidP="00A36DBC">
            <w:pPr>
              <w:pStyle w:val="TAL"/>
            </w:pPr>
            <w:r w:rsidRPr="002C0185">
              <w:t>1</w:t>
            </w:r>
          </w:p>
        </w:tc>
        <w:tc>
          <w:tcPr>
            <w:tcW w:w="1824" w:type="dxa"/>
            <w:tcBorders>
              <w:top w:val="single" w:sz="4" w:space="0" w:color="auto"/>
              <w:left w:val="single" w:sz="4" w:space="0" w:color="auto"/>
              <w:bottom w:val="single" w:sz="4" w:space="0" w:color="auto"/>
              <w:right w:val="single" w:sz="4" w:space="0" w:color="auto"/>
            </w:tcBorders>
          </w:tcPr>
          <w:p w14:paraId="31122B79" w14:textId="77777777" w:rsidR="001C1763" w:rsidRPr="002C0185" w:rsidRDefault="001C1763" w:rsidP="00A36DBC">
            <w:pPr>
              <w:pStyle w:val="TAL"/>
              <w:rPr>
                <w:rFonts w:cs="Arial"/>
                <w:szCs w:val="18"/>
                <w:lang w:eastAsia="fr-FR"/>
              </w:rPr>
            </w:pPr>
            <w:r w:rsidRPr="002C0185">
              <w:rPr>
                <w:rFonts w:cs="Arial"/>
                <w:szCs w:val="18"/>
                <w:lang w:eastAsia="fr-FR"/>
              </w:rPr>
              <w:t>entry 2</w:t>
            </w:r>
          </w:p>
          <w:p w14:paraId="211A9A59" w14:textId="77777777" w:rsidR="001C1763" w:rsidRPr="002C0185" w:rsidRDefault="001C1763" w:rsidP="00A36DBC">
            <w:pPr>
              <w:pStyle w:val="TAL"/>
            </w:pPr>
            <w:r w:rsidRPr="002C0185">
              <w:rPr>
                <w:rFonts w:cs="Arial"/>
                <w:szCs w:val="18"/>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14A0168F" w14:textId="77777777" w:rsidR="001C1763" w:rsidRPr="002C0185" w:rsidRDefault="001C1763" w:rsidP="00A36DBC">
            <w:pPr>
              <w:pStyle w:val="TAL"/>
            </w:pPr>
          </w:p>
        </w:tc>
      </w:tr>
      <w:tr w:rsidR="001C1763" w:rsidRPr="002C0185" w14:paraId="2520DBF0" w14:textId="77777777" w:rsidTr="00A36DBC">
        <w:tc>
          <w:tcPr>
            <w:tcW w:w="4535" w:type="dxa"/>
            <w:tcBorders>
              <w:top w:val="single" w:sz="4" w:space="0" w:color="auto"/>
              <w:left w:val="single" w:sz="4" w:space="0" w:color="auto"/>
              <w:bottom w:val="single" w:sz="4" w:space="0" w:color="auto"/>
              <w:right w:val="single" w:sz="4" w:space="0" w:color="auto"/>
            </w:tcBorders>
          </w:tcPr>
          <w:p w14:paraId="56FBC05E" w14:textId="77777777" w:rsidR="001C1763" w:rsidRPr="002C0185" w:rsidRDefault="001C1763" w:rsidP="00A36DBC">
            <w:pPr>
              <w:pStyle w:val="TAL"/>
            </w:pPr>
            <w:r w:rsidRPr="002C0185">
              <w:t xml:space="preserve">   NZP-CSI-RS-ResourceId[3]</w:t>
            </w:r>
          </w:p>
        </w:tc>
        <w:tc>
          <w:tcPr>
            <w:tcW w:w="2143" w:type="dxa"/>
            <w:tcBorders>
              <w:top w:val="single" w:sz="4" w:space="0" w:color="auto"/>
              <w:left w:val="single" w:sz="4" w:space="0" w:color="auto"/>
              <w:bottom w:val="single" w:sz="4" w:space="0" w:color="auto"/>
              <w:right w:val="single" w:sz="4" w:space="0" w:color="auto"/>
            </w:tcBorders>
          </w:tcPr>
          <w:p w14:paraId="130FB709" w14:textId="77777777" w:rsidR="001C1763" w:rsidRPr="002C0185" w:rsidRDefault="001C1763" w:rsidP="00A36DBC">
            <w:pPr>
              <w:pStyle w:val="TAL"/>
            </w:pPr>
            <w:r w:rsidRPr="002C0185">
              <w:t>2</w:t>
            </w:r>
          </w:p>
        </w:tc>
        <w:tc>
          <w:tcPr>
            <w:tcW w:w="1824" w:type="dxa"/>
            <w:tcBorders>
              <w:top w:val="single" w:sz="4" w:space="0" w:color="auto"/>
              <w:left w:val="single" w:sz="4" w:space="0" w:color="auto"/>
              <w:bottom w:val="single" w:sz="4" w:space="0" w:color="auto"/>
              <w:right w:val="single" w:sz="4" w:space="0" w:color="auto"/>
            </w:tcBorders>
          </w:tcPr>
          <w:p w14:paraId="5CED826D" w14:textId="77777777" w:rsidR="001C1763" w:rsidRPr="002C0185" w:rsidRDefault="001C1763" w:rsidP="00A36DBC">
            <w:pPr>
              <w:pStyle w:val="TAL"/>
              <w:rPr>
                <w:rFonts w:cs="Arial"/>
                <w:szCs w:val="18"/>
                <w:lang w:eastAsia="fr-FR"/>
              </w:rPr>
            </w:pPr>
            <w:r w:rsidRPr="002C0185">
              <w:rPr>
                <w:rFonts w:cs="Arial"/>
                <w:szCs w:val="18"/>
                <w:lang w:eastAsia="fr-FR"/>
              </w:rPr>
              <w:t>entry 3</w:t>
            </w:r>
          </w:p>
          <w:p w14:paraId="1EB1653E" w14:textId="77777777" w:rsidR="001C1763" w:rsidRPr="002C0185" w:rsidRDefault="001C1763" w:rsidP="00A36DBC">
            <w:pPr>
              <w:keepNext/>
              <w:keepLines/>
              <w:spacing w:after="0"/>
              <w:rPr>
                <w:rFonts w:ascii="Arial" w:hAnsi="Arial"/>
                <w:sz w:val="18"/>
                <w:lang w:eastAsia="fr-FR"/>
              </w:rPr>
            </w:pPr>
            <w:r w:rsidRPr="002C0185">
              <w:rPr>
                <w:rFonts w:ascii="Arial" w:hAnsi="Arial" w:cs="Arial"/>
                <w:sz w:val="18"/>
                <w:szCs w:val="18"/>
                <w:lang w:eastAsia="fr-FR"/>
              </w:rPr>
              <w:t xml:space="preserve">CSI-RS resource </w:t>
            </w:r>
            <w:r w:rsidRPr="002C0185">
              <w:rPr>
                <w:rFonts w:cs="Arial"/>
                <w:szCs w:val="18"/>
                <w:lang w:eastAsia="fr-FR"/>
              </w:rPr>
              <w:t>3</w:t>
            </w:r>
          </w:p>
        </w:tc>
        <w:tc>
          <w:tcPr>
            <w:tcW w:w="1245" w:type="dxa"/>
            <w:tcBorders>
              <w:top w:val="single" w:sz="4" w:space="0" w:color="auto"/>
              <w:left w:val="single" w:sz="4" w:space="0" w:color="auto"/>
              <w:bottom w:val="single" w:sz="4" w:space="0" w:color="auto"/>
              <w:right w:val="single" w:sz="4" w:space="0" w:color="auto"/>
            </w:tcBorders>
          </w:tcPr>
          <w:p w14:paraId="1685C69B" w14:textId="77777777" w:rsidR="001C1763" w:rsidRPr="002C0185" w:rsidRDefault="001C1763" w:rsidP="00A36DBC">
            <w:pPr>
              <w:pStyle w:val="TAL"/>
            </w:pPr>
          </w:p>
        </w:tc>
      </w:tr>
      <w:tr w:rsidR="001C1763" w:rsidRPr="002C0185" w14:paraId="537E9F76" w14:textId="77777777" w:rsidTr="00A36DBC">
        <w:tc>
          <w:tcPr>
            <w:tcW w:w="4535" w:type="dxa"/>
            <w:tcBorders>
              <w:top w:val="single" w:sz="4" w:space="0" w:color="auto"/>
              <w:left w:val="single" w:sz="4" w:space="0" w:color="auto"/>
              <w:bottom w:val="single" w:sz="4" w:space="0" w:color="auto"/>
              <w:right w:val="single" w:sz="4" w:space="0" w:color="auto"/>
            </w:tcBorders>
          </w:tcPr>
          <w:p w14:paraId="78A23F6E" w14:textId="77777777" w:rsidR="001C1763" w:rsidRPr="002C0185" w:rsidRDefault="001C1763" w:rsidP="00A36DBC">
            <w:pPr>
              <w:pStyle w:val="TAL"/>
            </w:pPr>
            <w:r w:rsidRPr="002C0185">
              <w:t xml:space="preserve">   NZP-CSI-RS-ResourceId[4]</w:t>
            </w:r>
          </w:p>
        </w:tc>
        <w:tc>
          <w:tcPr>
            <w:tcW w:w="2143" w:type="dxa"/>
            <w:tcBorders>
              <w:top w:val="single" w:sz="4" w:space="0" w:color="auto"/>
              <w:left w:val="single" w:sz="4" w:space="0" w:color="auto"/>
              <w:bottom w:val="single" w:sz="4" w:space="0" w:color="auto"/>
              <w:right w:val="single" w:sz="4" w:space="0" w:color="auto"/>
            </w:tcBorders>
          </w:tcPr>
          <w:p w14:paraId="0368567A" w14:textId="77777777" w:rsidR="001C1763" w:rsidRPr="002C0185" w:rsidRDefault="001C1763" w:rsidP="00A36DBC">
            <w:pPr>
              <w:pStyle w:val="TAL"/>
            </w:pPr>
            <w:r w:rsidRPr="002C0185">
              <w:t>3</w:t>
            </w:r>
          </w:p>
        </w:tc>
        <w:tc>
          <w:tcPr>
            <w:tcW w:w="1824" w:type="dxa"/>
            <w:tcBorders>
              <w:top w:val="single" w:sz="4" w:space="0" w:color="auto"/>
              <w:left w:val="single" w:sz="4" w:space="0" w:color="auto"/>
              <w:bottom w:val="single" w:sz="4" w:space="0" w:color="auto"/>
              <w:right w:val="single" w:sz="4" w:space="0" w:color="auto"/>
            </w:tcBorders>
          </w:tcPr>
          <w:p w14:paraId="54CA2F01" w14:textId="77777777" w:rsidR="001C1763" w:rsidRPr="002C0185" w:rsidRDefault="001C1763" w:rsidP="00A36DBC">
            <w:pPr>
              <w:pStyle w:val="TAL"/>
              <w:rPr>
                <w:rFonts w:cs="Arial"/>
                <w:szCs w:val="18"/>
                <w:lang w:eastAsia="fr-FR"/>
              </w:rPr>
            </w:pPr>
            <w:r w:rsidRPr="002C0185">
              <w:rPr>
                <w:rFonts w:cs="Arial"/>
                <w:szCs w:val="18"/>
                <w:lang w:eastAsia="fr-FR"/>
              </w:rPr>
              <w:t>entry 4</w:t>
            </w:r>
          </w:p>
          <w:p w14:paraId="6B7A2B67" w14:textId="77777777" w:rsidR="001C1763" w:rsidRPr="002C0185" w:rsidRDefault="001C1763" w:rsidP="00A36DBC">
            <w:pPr>
              <w:pStyle w:val="TAL"/>
            </w:pPr>
            <w:r w:rsidRPr="002C0185">
              <w:rPr>
                <w:rFonts w:cs="Arial"/>
                <w:szCs w:val="18"/>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48DFF9CA" w14:textId="77777777" w:rsidR="001C1763" w:rsidRPr="002C0185" w:rsidRDefault="001C1763" w:rsidP="00A36DBC">
            <w:pPr>
              <w:pStyle w:val="TAL"/>
            </w:pPr>
          </w:p>
        </w:tc>
      </w:tr>
      <w:tr w:rsidR="001C1763" w:rsidRPr="002C0185" w14:paraId="420E3DBE" w14:textId="77777777" w:rsidTr="00A36DBC">
        <w:tc>
          <w:tcPr>
            <w:tcW w:w="4535" w:type="dxa"/>
            <w:tcBorders>
              <w:top w:val="single" w:sz="4" w:space="0" w:color="auto"/>
              <w:left w:val="single" w:sz="4" w:space="0" w:color="auto"/>
              <w:bottom w:val="single" w:sz="4" w:space="0" w:color="auto"/>
              <w:right w:val="single" w:sz="4" w:space="0" w:color="auto"/>
            </w:tcBorders>
          </w:tcPr>
          <w:p w14:paraId="3BB84CFB" w14:textId="77777777" w:rsidR="001C1763" w:rsidRPr="002C0185" w:rsidRDefault="001C1763" w:rsidP="00A36DBC">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286E0E3B" w14:textId="77777777" w:rsidR="001C1763" w:rsidRPr="002C0185"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2124A721"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62C7196" w14:textId="77777777" w:rsidR="001C1763" w:rsidRPr="002C0185" w:rsidRDefault="001C1763" w:rsidP="00A36DBC">
            <w:pPr>
              <w:pStyle w:val="TAL"/>
            </w:pPr>
          </w:p>
        </w:tc>
      </w:tr>
      <w:tr w:rsidR="001C1763" w:rsidRPr="002C0185" w14:paraId="7B313814" w14:textId="77777777" w:rsidTr="00A36DBC">
        <w:tc>
          <w:tcPr>
            <w:tcW w:w="4535" w:type="dxa"/>
            <w:tcBorders>
              <w:top w:val="single" w:sz="4" w:space="0" w:color="auto"/>
              <w:left w:val="single" w:sz="4" w:space="0" w:color="auto"/>
              <w:bottom w:val="single" w:sz="4" w:space="0" w:color="auto"/>
              <w:right w:val="single" w:sz="4" w:space="0" w:color="auto"/>
            </w:tcBorders>
          </w:tcPr>
          <w:p w14:paraId="376368FB" w14:textId="77777777" w:rsidR="001C1763" w:rsidRPr="002C0185" w:rsidRDefault="001C1763" w:rsidP="00A36DBC">
            <w:pPr>
              <w:pStyle w:val="TAL"/>
            </w:pPr>
            <w:r w:rsidRPr="002C0185">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7BBF3F8B" w14:textId="77777777" w:rsidR="001C1763" w:rsidRPr="002C0185" w:rsidRDefault="001C1763" w:rsidP="00A36DBC">
            <w:pPr>
              <w:pStyle w:val="TAL"/>
            </w:pPr>
            <w:r w:rsidRPr="002C0185">
              <w:t>off</w:t>
            </w:r>
          </w:p>
        </w:tc>
        <w:tc>
          <w:tcPr>
            <w:tcW w:w="1824" w:type="dxa"/>
            <w:tcBorders>
              <w:top w:val="single" w:sz="4" w:space="0" w:color="auto"/>
              <w:left w:val="single" w:sz="4" w:space="0" w:color="auto"/>
              <w:bottom w:val="single" w:sz="4" w:space="0" w:color="auto"/>
              <w:right w:val="single" w:sz="4" w:space="0" w:color="auto"/>
            </w:tcBorders>
          </w:tcPr>
          <w:p w14:paraId="72F5B9F2"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7EB5BE5" w14:textId="77777777" w:rsidR="001C1763" w:rsidRPr="002C0185" w:rsidRDefault="001C1763" w:rsidP="00A36DBC">
            <w:pPr>
              <w:pStyle w:val="TAL"/>
            </w:pPr>
          </w:p>
        </w:tc>
      </w:tr>
      <w:tr w:rsidR="001C1763" w:rsidRPr="002C0185" w14:paraId="2F99C2D8" w14:textId="77777777" w:rsidTr="00A36DBC">
        <w:tc>
          <w:tcPr>
            <w:tcW w:w="4535" w:type="dxa"/>
            <w:tcBorders>
              <w:top w:val="single" w:sz="4" w:space="0" w:color="auto"/>
              <w:left w:val="single" w:sz="4" w:space="0" w:color="auto"/>
              <w:bottom w:val="single" w:sz="4" w:space="0" w:color="auto"/>
              <w:right w:val="single" w:sz="4" w:space="0" w:color="auto"/>
            </w:tcBorders>
          </w:tcPr>
          <w:p w14:paraId="2A4159F1" w14:textId="77777777" w:rsidR="001C1763" w:rsidRPr="002C0185" w:rsidRDefault="001C1763" w:rsidP="00A36DBC">
            <w:pPr>
              <w:pStyle w:val="TAL"/>
            </w:pPr>
            <w:r w:rsidRPr="002C0185">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28244400" w14:textId="77777777" w:rsidR="001C1763" w:rsidRPr="002C0185" w:rsidRDefault="001C1763" w:rsidP="00A36DBC">
            <w:pPr>
              <w:pStyle w:val="TAL"/>
            </w:pPr>
            <w:r w:rsidRPr="002C0185">
              <w:t>Not present</w:t>
            </w:r>
          </w:p>
        </w:tc>
        <w:tc>
          <w:tcPr>
            <w:tcW w:w="1824" w:type="dxa"/>
            <w:tcBorders>
              <w:top w:val="single" w:sz="4" w:space="0" w:color="auto"/>
              <w:left w:val="single" w:sz="4" w:space="0" w:color="auto"/>
              <w:bottom w:val="single" w:sz="4" w:space="0" w:color="auto"/>
              <w:right w:val="single" w:sz="4" w:space="0" w:color="auto"/>
            </w:tcBorders>
          </w:tcPr>
          <w:p w14:paraId="1251787D"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A8807A2" w14:textId="77777777" w:rsidR="001C1763" w:rsidRPr="002C0185" w:rsidRDefault="001C1763" w:rsidP="00A36DBC">
            <w:pPr>
              <w:pStyle w:val="TAL"/>
            </w:pPr>
          </w:p>
        </w:tc>
      </w:tr>
      <w:tr w:rsidR="001C1763" w:rsidRPr="002C0185" w14:paraId="4F72A5F5" w14:textId="77777777" w:rsidTr="00A36DBC">
        <w:tc>
          <w:tcPr>
            <w:tcW w:w="4535" w:type="dxa"/>
            <w:tcBorders>
              <w:top w:val="single" w:sz="4" w:space="0" w:color="auto"/>
              <w:left w:val="single" w:sz="4" w:space="0" w:color="auto"/>
              <w:bottom w:val="single" w:sz="4" w:space="0" w:color="auto"/>
              <w:right w:val="single" w:sz="4" w:space="0" w:color="auto"/>
            </w:tcBorders>
          </w:tcPr>
          <w:p w14:paraId="38D4AF03" w14:textId="77777777" w:rsidR="001C1763" w:rsidRPr="002C0185" w:rsidRDefault="001C1763" w:rsidP="00A36DBC">
            <w:pPr>
              <w:pStyle w:val="TAL"/>
            </w:pPr>
            <w:r w:rsidRPr="002C0185">
              <w:t xml:space="preserve">  trs_Info</w:t>
            </w:r>
          </w:p>
        </w:tc>
        <w:tc>
          <w:tcPr>
            <w:tcW w:w="2143" w:type="dxa"/>
            <w:tcBorders>
              <w:top w:val="single" w:sz="4" w:space="0" w:color="auto"/>
              <w:left w:val="single" w:sz="4" w:space="0" w:color="auto"/>
              <w:bottom w:val="single" w:sz="4" w:space="0" w:color="auto"/>
              <w:right w:val="single" w:sz="4" w:space="0" w:color="auto"/>
            </w:tcBorders>
          </w:tcPr>
          <w:p w14:paraId="524AD810" w14:textId="77777777" w:rsidR="001C1763" w:rsidRPr="002C0185" w:rsidRDefault="001C1763" w:rsidP="00A36DBC">
            <w:pPr>
              <w:pStyle w:val="TAL"/>
            </w:pPr>
            <w:r w:rsidRPr="002C0185">
              <w:t>true</w:t>
            </w:r>
          </w:p>
        </w:tc>
        <w:tc>
          <w:tcPr>
            <w:tcW w:w="1824" w:type="dxa"/>
            <w:tcBorders>
              <w:top w:val="single" w:sz="4" w:space="0" w:color="auto"/>
              <w:left w:val="single" w:sz="4" w:space="0" w:color="auto"/>
              <w:bottom w:val="single" w:sz="4" w:space="0" w:color="auto"/>
              <w:right w:val="single" w:sz="4" w:space="0" w:color="auto"/>
            </w:tcBorders>
          </w:tcPr>
          <w:p w14:paraId="1C4FACB7"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7A1A639" w14:textId="77777777" w:rsidR="001C1763" w:rsidRPr="002C0185" w:rsidRDefault="001C1763" w:rsidP="00A36DBC">
            <w:pPr>
              <w:pStyle w:val="TAL"/>
            </w:pPr>
          </w:p>
        </w:tc>
      </w:tr>
      <w:tr w:rsidR="001C1763" w:rsidRPr="002C0185" w14:paraId="77FF7217" w14:textId="77777777" w:rsidTr="00A36DBC">
        <w:tc>
          <w:tcPr>
            <w:tcW w:w="4535" w:type="dxa"/>
            <w:tcBorders>
              <w:top w:val="single" w:sz="4" w:space="0" w:color="auto"/>
              <w:left w:val="single" w:sz="4" w:space="0" w:color="auto"/>
              <w:bottom w:val="single" w:sz="4" w:space="0" w:color="auto"/>
              <w:right w:val="single" w:sz="4" w:space="0" w:color="auto"/>
            </w:tcBorders>
          </w:tcPr>
          <w:p w14:paraId="7C558C41" w14:textId="77777777" w:rsidR="001C1763" w:rsidRPr="002C0185" w:rsidRDefault="001C1763" w:rsidP="00A36DBC">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78F29B29" w14:textId="77777777" w:rsidR="001C1763" w:rsidRPr="002C0185"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0E377659"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0C3F0F4" w14:textId="77777777" w:rsidR="001C1763" w:rsidRPr="002C0185" w:rsidRDefault="001C1763" w:rsidP="00A36DBC">
            <w:pPr>
              <w:pStyle w:val="TAL"/>
            </w:pPr>
          </w:p>
        </w:tc>
      </w:tr>
    </w:tbl>
    <w:p w14:paraId="1DC8D811" w14:textId="77777777" w:rsidR="001C1763" w:rsidRPr="002C0185" w:rsidRDefault="001C1763" w:rsidP="001C1763"/>
    <w:p w14:paraId="3D15BEFF" w14:textId="77777777" w:rsidR="001C1763" w:rsidRPr="002C0185" w:rsidRDefault="001C1763" w:rsidP="00B926FF">
      <w:pPr>
        <w:pStyle w:val="H6"/>
      </w:pPr>
      <w:r w:rsidRPr="002C0185">
        <w:t>CSI-ResourceConfig</w:t>
      </w:r>
    </w:p>
    <w:p w14:paraId="064D06AB" w14:textId="77777777" w:rsidR="001C1763" w:rsidRPr="002C0185" w:rsidRDefault="001C1763" w:rsidP="001C1763">
      <w:pPr>
        <w:pStyle w:val="TH"/>
      </w:pPr>
      <w:bookmarkStart w:id="137" w:name="_CRTable5_4_2_013"/>
      <w:r w:rsidRPr="002C0185">
        <w:t xml:space="preserve">Table </w:t>
      </w:r>
      <w:bookmarkEnd w:id="137"/>
      <w:r w:rsidRPr="002C0185">
        <w:t>5.4.2.0-13: CSI-ResourceConfig for 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74EFFDBB" w14:textId="77777777" w:rsidTr="00A36DBC">
        <w:tc>
          <w:tcPr>
            <w:tcW w:w="9747" w:type="dxa"/>
            <w:gridSpan w:val="4"/>
          </w:tcPr>
          <w:p w14:paraId="54059347" w14:textId="77777777" w:rsidR="001C1763" w:rsidRPr="002C0185" w:rsidRDefault="001C1763" w:rsidP="00A36DBC">
            <w:pPr>
              <w:pStyle w:val="TAH"/>
              <w:jc w:val="left"/>
              <w:rPr>
                <w:b w:val="0"/>
              </w:rPr>
            </w:pPr>
            <w:r w:rsidRPr="002C0185">
              <w:rPr>
                <w:b w:val="0"/>
              </w:rPr>
              <w:t>Derivation Path: Table 4.6.3-41</w:t>
            </w:r>
          </w:p>
        </w:tc>
      </w:tr>
      <w:tr w:rsidR="001C1763" w:rsidRPr="002C0185" w14:paraId="149374D8" w14:textId="77777777" w:rsidTr="00A36DBC">
        <w:tc>
          <w:tcPr>
            <w:tcW w:w="4535" w:type="dxa"/>
          </w:tcPr>
          <w:p w14:paraId="35E5E133" w14:textId="77777777" w:rsidR="001C1763" w:rsidRPr="002C0185" w:rsidRDefault="001C1763" w:rsidP="00A36DBC">
            <w:pPr>
              <w:pStyle w:val="TAH"/>
            </w:pPr>
            <w:r w:rsidRPr="002C0185">
              <w:t>Information Element</w:t>
            </w:r>
          </w:p>
        </w:tc>
        <w:tc>
          <w:tcPr>
            <w:tcW w:w="2267" w:type="dxa"/>
          </w:tcPr>
          <w:p w14:paraId="4EFD3B84" w14:textId="77777777" w:rsidR="001C1763" w:rsidRPr="002C0185" w:rsidRDefault="001C1763" w:rsidP="00A36DBC">
            <w:pPr>
              <w:pStyle w:val="TAH"/>
            </w:pPr>
            <w:r w:rsidRPr="002C0185">
              <w:t>Value/remark</w:t>
            </w:r>
          </w:p>
        </w:tc>
        <w:tc>
          <w:tcPr>
            <w:tcW w:w="1700" w:type="dxa"/>
          </w:tcPr>
          <w:p w14:paraId="63E1168F" w14:textId="77777777" w:rsidR="001C1763" w:rsidRPr="002C0185" w:rsidRDefault="001C1763" w:rsidP="00A36DBC">
            <w:pPr>
              <w:pStyle w:val="TAH"/>
            </w:pPr>
            <w:r w:rsidRPr="002C0185">
              <w:t>Comment</w:t>
            </w:r>
          </w:p>
        </w:tc>
        <w:tc>
          <w:tcPr>
            <w:tcW w:w="1245" w:type="dxa"/>
          </w:tcPr>
          <w:p w14:paraId="4D2B6376" w14:textId="77777777" w:rsidR="001C1763" w:rsidRPr="002C0185" w:rsidRDefault="001C1763" w:rsidP="00A36DBC">
            <w:pPr>
              <w:pStyle w:val="TAH"/>
            </w:pPr>
            <w:r w:rsidRPr="002C0185">
              <w:t>Condition</w:t>
            </w:r>
          </w:p>
        </w:tc>
      </w:tr>
      <w:tr w:rsidR="001C1763" w:rsidRPr="002C0185" w14:paraId="7BCC3622" w14:textId="77777777" w:rsidTr="00A36DBC">
        <w:tc>
          <w:tcPr>
            <w:tcW w:w="4535" w:type="dxa"/>
          </w:tcPr>
          <w:p w14:paraId="77F6472D" w14:textId="77777777" w:rsidR="001C1763" w:rsidRPr="002C0185" w:rsidRDefault="001C1763" w:rsidP="00A36DBC">
            <w:pPr>
              <w:pStyle w:val="TAL"/>
            </w:pPr>
            <w:r w:rsidRPr="002C0185">
              <w:t xml:space="preserve">CSI-ResourceConfig ::= </w:t>
            </w:r>
            <w:r w:rsidRPr="002C0185">
              <w:rPr>
                <w:snapToGrid w:val="0"/>
              </w:rPr>
              <w:t xml:space="preserve">SEQUENCE </w:t>
            </w:r>
            <w:r w:rsidRPr="002C0185">
              <w:t>{</w:t>
            </w:r>
          </w:p>
        </w:tc>
        <w:tc>
          <w:tcPr>
            <w:tcW w:w="2267" w:type="dxa"/>
          </w:tcPr>
          <w:p w14:paraId="3E1578D7" w14:textId="77777777" w:rsidR="001C1763" w:rsidRPr="002C0185" w:rsidRDefault="001C1763" w:rsidP="00A36DBC">
            <w:pPr>
              <w:pStyle w:val="TAL"/>
            </w:pPr>
          </w:p>
        </w:tc>
        <w:tc>
          <w:tcPr>
            <w:tcW w:w="1700" w:type="dxa"/>
          </w:tcPr>
          <w:p w14:paraId="58C9B4BC" w14:textId="77777777" w:rsidR="001C1763" w:rsidRPr="002C0185" w:rsidRDefault="001C1763" w:rsidP="00A36DBC">
            <w:pPr>
              <w:pStyle w:val="TAL"/>
            </w:pPr>
          </w:p>
        </w:tc>
        <w:tc>
          <w:tcPr>
            <w:tcW w:w="1245" w:type="dxa"/>
          </w:tcPr>
          <w:p w14:paraId="4D2767F6" w14:textId="77777777" w:rsidR="001C1763" w:rsidRPr="002C0185" w:rsidRDefault="001C1763" w:rsidP="00A36DBC">
            <w:pPr>
              <w:pStyle w:val="TAL"/>
            </w:pPr>
          </w:p>
        </w:tc>
      </w:tr>
      <w:tr w:rsidR="001C1763" w:rsidRPr="002C0185" w14:paraId="51BE112F" w14:textId="77777777" w:rsidTr="00A36DBC">
        <w:tc>
          <w:tcPr>
            <w:tcW w:w="4535" w:type="dxa"/>
          </w:tcPr>
          <w:p w14:paraId="6445BA86" w14:textId="77777777" w:rsidR="001C1763" w:rsidRPr="002C0185" w:rsidRDefault="001C1763" w:rsidP="00A36DBC">
            <w:pPr>
              <w:pStyle w:val="TAL"/>
            </w:pPr>
            <w:r w:rsidRPr="002C0185">
              <w:t xml:space="preserve">  csi-ResourceConfigId</w:t>
            </w:r>
          </w:p>
        </w:tc>
        <w:tc>
          <w:tcPr>
            <w:tcW w:w="2267" w:type="dxa"/>
          </w:tcPr>
          <w:p w14:paraId="62119067" w14:textId="77777777" w:rsidR="001C1763" w:rsidRPr="002C0185" w:rsidRDefault="001C1763" w:rsidP="00A36DBC">
            <w:pPr>
              <w:pStyle w:val="TAL"/>
            </w:pPr>
            <w:r w:rsidRPr="002C0185">
              <w:t>CSI-ResourceConfigId</w:t>
            </w:r>
          </w:p>
        </w:tc>
        <w:tc>
          <w:tcPr>
            <w:tcW w:w="1700" w:type="dxa"/>
          </w:tcPr>
          <w:p w14:paraId="56DDA492" w14:textId="77777777" w:rsidR="001C1763" w:rsidRPr="002C0185" w:rsidRDefault="001C1763" w:rsidP="00A36DBC">
            <w:pPr>
              <w:pStyle w:val="TAL"/>
            </w:pPr>
          </w:p>
        </w:tc>
        <w:tc>
          <w:tcPr>
            <w:tcW w:w="1245" w:type="dxa"/>
          </w:tcPr>
          <w:p w14:paraId="0FFF5720" w14:textId="77777777" w:rsidR="001C1763" w:rsidRPr="002C0185" w:rsidRDefault="001C1763" w:rsidP="00A36DBC">
            <w:pPr>
              <w:pStyle w:val="TAL"/>
            </w:pPr>
          </w:p>
        </w:tc>
      </w:tr>
      <w:tr w:rsidR="001C1763" w:rsidRPr="002C0185" w14:paraId="55A81D35" w14:textId="77777777" w:rsidTr="00A36DBC">
        <w:tc>
          <w:tcPr>
            <w:tcW w:w="4535" w:type="dxa"/>
          </w:tcPr>
          <w:p w14:paraId="03A61883" w14:textId="77777777" w:rsidR="001C1763" w:rsidRPr="002C0185" w:rsidRDefault="001C1763" w:rsidP="00A36DBC">
            <w:pPr>
              <w:pStyle w:val="TAL"/>
            </w:pPr>
            <w:r w:rsidRPr="002C0185">
              <w:t xml:space="preserve">  csi-RS-ResourceSetList CHOICE {</w:t>
            </w:r>
          </w:p>
        </w:tc>
        <w:tc>
          <w:tcPr>
            <w:tcW w:w="2267" w:type="dxa"/>
          </w:tcPr>
          <w:p w14:paraId="1607044D" w14:textId="77777777" w:rsidR="001C1763" w:rsidRPr="002C0185" w:rsidRDefault="001C1763" w:rsidP="00A36DBC">
            <w:pPr>
              <w:pStyle w:val="TAL"/>
            </w:pPr>
          </w:p>
        </w:tc>
        <w:tc>
          <w:tcPr>
            <w:tcW w:w="1700" w:type="dxa"/>
          </w:tcPr>
          <w:p w14:paraId="263CC5FB" w14:textId="77777777" w:rsidR="001C1763" w:rsidRPr="002C0185" w:rsidRDefault="001C1763" w:rsidP="00A36DBC">
            <w:pPr>
              <w:pStyle w:val="TAL"/>
            </w:pPr>
          </w:p>
        </w:tc>
        <w:tc>
          <w:tcPr>
            <w:tcW w:w="1245" w:type="dxa"/>
          </w:tcPr>
          <w:p w14:paraId="0483F705" w14:textId="77777777" w:rsidR="001C1763" w:rsidRPr="002C0185" w:rsidRDefault="001C1763" w:rsidP="00A36DBC">
            <w:pPr>
              <w:pStyle w:val="TAL"/>
            </w:pPr>
          </w:p>
        </w:tc>
      </w:tr>
      <w:tr w:rsidR="001C1763" w:rsidRPr="002C0185" w14:paraId="32F44DC5" w14:textId="77777777" w:rsidTr="00A36DBC">
        <w:tc>
          <w:tcPr>
            <w:tcW w:w="4535" w:type="dxa"/>
          </w:tcPr>
          <w:p w14:paraId="2D756268" w14:textId="77777777" w:rsidR="001C1763" w:rsidRPr="002C0185" w:rsidRDefault="001C1763" w:rsidP="00A36DBC">
            <w:pPr>
              <w:pStyle w:val="TAL"/>
            </w:pPr>
            <w:r w:rsidRPr="002C0185">
              <w:t xml:space="preserve">    nzp-CSI-RS-SSB  SEQUENCE {</w:t>
            </w:r>
          </w:p>
        </w:tc>
        <w:tc>
          <w:tcPr>
            <w:tcW w:w="2267" w:type="dxa"/>
          </w:tcPr>
          <w:p w14:paraId="0B4CF5B1" w14:textId="77777777" w:rsidR="001C1763" w:rsidRPr="002C0185" w:rsidRDefault="001C1763" w:rsidP="00A36DBC">
            <w:pPr>
              <w:pStyle w:val="TAL"/>
            </w:pPr>
          </w:p>
        </w:tc>
        <w:tc>
          <w:tcPr>
            <w:tcW w:w="1700" w:type="dxa"/>
          </w:tcPr>
          <w:p w14:paraId="227A4CD6" w14:textId="77777777" w:rsidR="001C1763" w:rsidRPr="002C0185" w:rsidRDefault="001C1763" w:rsidP="00A36DBC">
            <w:pPr>
              <w:pStyle w:val="TAL"/>
            </w:pPr>
          </w:p>
        </w:tc>
        <w:tc>
          <w:tcPr>
            <w:tcW w:w="1245" w:type="dxa"/>
          </w:tcPr>
          <w:p w14:paraId="48E276CC" w14:textId="77777777" w:rsidR="001C1763" w:rsidRPr="002C0185" w:rsidRDefault="001C1763" w:rsidP="00A36DBC">
            <w:pPr>
              <w:pStyle w:val="TAL"/>
            </w:pPr>
          </w:p>
        </w:tc>
      </w:tr>
      <w:tr w:rsidR="001C1763" w:rsidRPr="002C0185" w14:paraId="525C3332" w14:textId="77777777" w:rsidTr="00A36DBC">
        <w:tc>
          <w:tcPr>
            <w:tcW w:w="4535" w:type="dxa"/>
          </w:tcPr>
          <w:p w14:paraId="61585A5A" w14:textId="77777777" w:rsidR="001C1763" w:rsidRPr="002C0185" w:rsidRDefault="001C1763" w:rsidP="00A36DBC">
            <w:pPr>
              <w:pStyle w:val="TAL"/>
            </w:pPr>
            <w:r w:rsidRPr="002C0185">
              <w:t xml:space="preserve">      nzp-CSI-RS-ResourceSetList SEQUENCE (SIZE (1..maxNrofNZP-CSI-RS-ResourceSetsPerConfig)) OF NZP-CSI-RS-ResourceSetId {</w:t>
            </w:r>
          </w:p>
        </w:tc>
        <w:tc>
          <w:tcPr>
            <w:tcW w:w="2267" w:type="dxa"/>
          </w:tcPr>
          <w:p w14:paraId="158F1C18" w14:textId="77777777" w:rsidR="001C1763" w:rsidRPr="002C0185" w:rsidRDefault="001C1763" w:rsidP="00A36DBC">
            <w:pPr>
              <w:pStyle w:val="TAL"/>
            </w:pPr>
            <w:r w:rsidRPr="002C0185">
              <w:t>1 entry</w:t>
            </w:r>
          </w:p>
        </w:tc>
        <w:tc>
          <w:tcPr>
            <w:tcW w:w="1700" w:type="dxa"/>
          </w:tcPr>
          <w:p w14:paraId="2E357FB0" w14:textId="77777777" w:rsidR="001C1763" w:rsidRPr="002C0185" w:rsidRDefault="001C1763" w:rsidP="00A36DBC">
            <w:pPr>
              <w:pStyle w:val="TAL"/>
            </w:pPr>
          </w:p>
        </w:tc>
        <w:tc>
          <w:tcPr>
            <w:tcW w:w="1245" w:type="dxa"/>
          </w:tcPr>
          <w:p w14:paraId="55705AE7" w14:textId="77777777" w:rsidR="001C1763" w:rsidRPr="002C0185" w:rsidRDefault="001C1763" w:rsidP="00A36DBC">
            <w:pPr>
              <w:pStyle w:val="TAL"/>
            </w:pPr>
          </w:p>
        </w:tc>
      </w:tr>
      <w:tr w:rsidR="001C1763" w:rsidRPr="002C0185" w14:paraId="118A03D2" w14:textId="77777777" w:rsidTr="00A36DBC">
        <w:tc>
          <w:tcPr>
            <w:tcW w:w="4535" w:type="dxa"/>
          </w:tcPr>
          <w:p w14:paraId="3624F8DB" w14:textId="77777777" w:rsidR="001C1763" w:rsidRPr="002C0185" w:rsidRDefault="001C1763" w:rsidP="00A36DBC">
            <w:pPr>
              <w:pStyle w:val="TAL"/>
            </w:pPr>
            <w:r w:rsidRPr="002C0185">
              <w:t xml:space="preserve">        NZP-CSI-RS-ResourceSetId[1]</w:t>
            </w:r>
          </w:p>
        </w:tc>
        <w:tc>
          <w:tcPr>
            <w:tcW w:w="2267" w:type="dxa"/>
          </w:tcPr>
          <w:p w14:paraId="436BAE6B" w14:textId="77777777" w:rsidR="001C1763" w:rsidRPr="002C0185" w:rsidRDefault="001C1763" w:rsidP="00A36DBC">
            <w:pPr>
              <w:pStyle w:val="TAL"/>
            </w:pPr>
            <w:r w:rsidRPr="002C0185">
              <w:t>0</w:t>
            </w:r>
          </w:p>
        </w:tc>
        <w:tc>
          <w:tcPr>
            <w:tcW w:w="1700" w:type="dxa"/>
          </w:tcPr>
          <w:p w14:paraId="150F15F1" w14:textId="77777777" w:rsidR="001C1763" w:rsidRPr="002C0185" w:rsidRDefault="001C1763" w:rsidP="00A36DBC">
            <w:pPr>
              <w:pStyle w:val="TAL"/>
            </w:pPr>
            <w:r w:rsidRPr="002C0185">
              <w:t>entry 1</w:t>
            </w:r>
          </w:p>
        </w:tc>
        <w:tc>
          <w:tcPr>
            <w:tcW w:w="1245" w:type="dxa"/>
          </w:tcPr>
          <w:p w14:paraId="7EC97492" w14:textId="77777777" w:rsidR="001C1763" w:rsidRPr="002C0185" w:rsidRDefault="001C1763" w:rsidP="00A36DBC">
            <w:pPr>
              <w:pStyle w:val="TAL"/>
            </w:pPr>
          </w:p>
        </w:tc>
      </w:tr>
      <w:tr w:rsidR="001C1763" w:rsidRPr="002C0185" w14:paraId="411913E8" w14:textId="77777777" w:rsidTr="00A36DBC">
        <w:tc>
          <w:tcPr>
            <w:tcW w:w="4535" w:type="dxa"/>
          </w:tcPr>
          <w:p w14:paraId="76C14FA6" w14:textId="77777777" w:rsidR="001C1763" w:rsidRPr="002C0185" w:rsidRDefault="001C1763" w:rsidP="00A36DBC">
            <w:pPr>
              <w:pStyle w:val="TAL"/>
            </w:pPr>
            <w:r w:rsidRPr="002C0185">
              <w:t xml:space="preserve">      }</w:t>
            </w:r>
          </w:p>
        </w:tc>
        <w:tc>
          <w:tcPr>
            <w:tcW w:w="2267" w:type="dxa"/>
          </w:tcPr>
          <w:p w14:paraId="711994A1" w14:textId="77777777" w:rsidR="001C1763" w:rsidRPr="002C0185" w:rsidRDefault="001C1763" w:rsidP="00A36DBC">
            <w:pPr>
              <w:pStyle w:val="TAL"/>
            </w:pPr>
          </w:p>
        </w:tc>
        <w:tc>
          <w:tcPr>
            <w:tcW w:w="1700" w:type="dxa"/>
          </w:tcPr>
          <w:p w14:paraId="7D67D21B" w14:textId="77777777" w:rsidR="001C1763" w:rsidRPr="002C0185" w:rsidRDefault="001C1763" w:rsidP="00A36DBC">
            <w:pPr>
              <w:pStyle w:val="TAL"/>
            </w:pPr>
          </w:p>
        </w:tc>
        <w:tc>
          <w:tcPr>
            <w:tcW w:w="1245" w:type="dxa"/>
          </w:tcPr>
          <w:p w14:paraId="12F44C20" w14:textId="77777777" w:rsidR="001C1763" w:rsidRPr="002C0185" w:rsidRDefault="001C1763" w:rsidP="00A36DBC">
            <w:pPr>
              <w:pStyle w:val="TAL"/>
            </w:pPr>
          </w:p>
        </w:tc>
      </w:tr>
      <w:tr w:rsidR="001C1763" w:rsidRPr="002C0185" w14:paraId="5F1A76F2" w14:textId="77777777" w:rsidTr="00A36DBC">
        <w:tc>
          <w:tcPr>
            <w:tcW w:w="4535" w:type="dxa"/>
          </w:tcPr>
          <w:p w14:paraId="7A1D9287" w14:textId="77777777" w:rsidR="001C1763" w:rsidRPr="002C0185" w:rsidRDefault="001C1763" w:rsidP="00A36DBC">
            <w:pPr>
              <w:pStyle w:val="TAL"/>
            </w:pPr>
            <w:r w:rsidRPr="002C0185">
              <w:t xml:space="preserve">      csi-SSB-ResourceSetList</w:t>
            </w:r>
          </w:p>
        </w:tc>
        <w:tc>
          <w:tcPr>
            <w:tcW w:w="2267" w:type="dxa"/>
          </w:tcPr>
          <w:p w14:paraId="5B8B50C8" w14:textId="77777777" w:rsidR="001C1763" w:rsidRPr="002C0185" w:rsidRDefault="001C1763" w:rsidP="00A36DBC">
            <w:pPr>
              <w:pStyle w:val="TAL"/>
            </w:pPr>
            <w:r w:rsidRPr="002C0185">
              <w:t>Not present</w:t>
            </w:r>
          </w:p>
        </w:tc>
        <w:tc>
          <w:tcPr>
            <w:tcW w:w="1700" w:type="dxa"/>
          </w:tcPr>
          <w:p w14:paraId="0AA6FFB9" w14:textId="77777777" w:rsidR="001C1763" w:rsidRPr="002C0185" w:rsidRDefault="001C1763" w:rsidP="00A36DBC">
            <w:pPr>
              <w:pStyle w:val="TAL"/>
            </w:pPr>
          </w:p>
        </w:tc>
        <w:tc>
          <w:tcPr>
            <w:tcW w:w="1245" w:type="dxa"/>
          </w:tcPr>
          <w:p w14:paraId="43AD015F" w14:textId="77777777" w:rsidR="001C1763" w:rsidRPr="002C0185" w:rsidRDefault="001C1763" w:rsidP="00A36DBC">
            <w:pPr>
              <w:pStyle w:val="TAL"/>
            </w:pPr>
          </w:p>
        </w:tc>
      </w:tr>
      <w:tr w:rsidR="001C1763" w:rsidRPr="002C0185" w14:paraId="29E762D6" w14:textId="77777777" w:rsidTr="00A36DBC">
        <w:tc>
          <w:tcPr>
            <w:tcW w:w="4535" w:type="dxa"/>
          </w:tcPr>
          <w:p w14:paraId="15520F2A" w14:textId="77777777" w:rsidR="001C1763" w:rsidRPr="002C0185" w:rsidRDefault="001C1763" w:rsidP="00A36DBC">
            <w:pPr>
              <w:pStyle w:val="TAL"/>
            </w:pPr>
            <w:r w:rsidRPr="002C0185">
              <w:t xml:space="preserve">    }</w:t>
            </w:r>
          </w:p>
        </w:tc>
        <w:tc>
          <w:tcPr>
            <w:tcW w:w="2267" w:type="dxa"/>
          </w:tcPr>
          <w:p w14:paraId="081C6B4B" w14:textId="77777777" w:rsidR="001C1763" w:rsidRPr="002C0185" w:rsidRDefault="001C1763" w:rsidP="00A36DBC">
            <w:pPr>
              <w:pStyle w:val="TAL"/>
            </w:pPr>
          </w:p>
        </w:tc>
        <w:tc>
          <w:tcPr>
            <w:tcW w:w="1700" w:type="dxa"/>
          </w:tcPr>
          <w:p w14:paraId="454CD617" w14:textId="77777777" w:rsidR="001C1763" w:rsidRPr="002C0185" w:rsidRDefault="001C1763" w:rsidP="00A36DBC">
            <w:pPr>
              <w:pStyle w:val="TAL"/>
            </w:pPr>
          </w:p>
        </w:tc>
        <w:tc>
          <w:tcPr>
            <w:tcW w:w="1245" w:type="dxa"/>
          </w:tcPr>
          <w:p w14:paraId="2FBE12E3" w14:textId="77777777" w:rsidR="001C1763" w:rsidRPr="002C0185" w:rsidRDefault="001C1763" w:rsidP="00A36DBC">
            <w:pPr>
              <w:pStyle w:val="TAL"/>
            </w:pPr>
          </w:p>
        </w:tc>
      </w:tr>
      <w:tr w:rsidR="001C1763" w:rsidRPr="002C0185" w14:paraId="270E98EB" w14:textId="77777777" w:rsidTr="00A36DBC">
        <w:tc>
          <w:tcPr>
            <w:tcW w:w="4535" w:type="dxa"/>
          </w:tcPr>
          <w:p w14:paraId="2CC77373" w14:textId="77777777" w:rsidR="001C1763" w:rsidRPr="002C0185" w:rsidRDefault="001C1763" w:rsidP="00A36DBC">
            <w:pPr>
              <w:pStyle w:val="TAL"/>
            </w:pPr>
            <w:r w:rsidRPr="002C0185">
              <w:t xml:space="preserve">  }</w:t>
            </w:r>
          </w:p>
        </w:tc>
        <w:tc>
          <w:tcPr>
            <w:tcW w:w="2267" w:type="dxa"/>
          </w:tcPr>
          <w:p w14:paraId="7AA4D618" w14:textId="77777777" w:rsidR="001C1763" w:rsidRPr="002C0185" w:rsidRDefault="001C1763" w:rsidP="00A36DBC">
            <w:pPr>
              <w:pStyle w:val="TAL"/>
            </w:pPr>
          </w:p>
        </w:tc>
        <w:tc>
          <w:tcPr>
            <w:tcW w:w="1700" w:type="dxa"/>
          </w:tcPr>
          <w:p w14:paraId="20B65653" w14:textId="77777777" w:rsidR="001C1763" w:rsidRPr="002C0185" w:rsidRDefault="001C1763" w:rsidP="00A36DBC">
            <w:pPr>
              <w:pStyle w:val="TAL"/>
            </w:pPr>
          </w:p>
        </w:tc>
        <w:tc>
          <w:tcPr>
            <w:tcW w:w="1245" w:type="dxa"/>
          </w:tcPr>
          <w:p w14:paraId="0E1A6E85" w14:textId="77777777" w:rsidR="001C1763" w:rsidRPr="002C0185" w:rsidRDefault="001C1763" w:rsidP="00A36DBC">
            <w:pPr>
              <w:pStyle w:val="TAL"/>
            </w:pPr>
          </w:p>
        </w:tc>
      </w:tr>
      <w:tr w:rsidR="001C1763" w:rsidRPr="002C0185" w14:paraId="32525B68" w14:textId="77777777" w:rsidTr="00A36DBC">
        <w:tc>
          <w:tcPr>
            <w:tcW w:w="4535" w:type="dxa"/>
          </w:tcPr>
          <w:p w14:paraId="760D367A" w14:textId="77777777" w:rsidR="001C1763" w:rsidRPr="002C0185" w:rsidRDefault="001C1763" w:rsidP="00A36DBC">
            <w:pPr>
              <w:pStyle w:val="TAL"/>
            </w:pPr>
            <w:r w:rsidRPr="002C0185">
              <w:t xml:space="preserve">  bwp-Id</w:t>
            </w:r>
          </w:p>
        </w:tc>
        <w:tc>
          <w:tcPr>
            <w:tcW w:w="2267" w:type="dxa"/>
          </w:tcPr>
          <w:p w14:paraId="73EFCE9E" w14:textId="77777777" w:rsidR="001C1763" w:rsidRPr="002C0185" w:rsidRDefault="001C1763" w:rsidP="00A36DBC">
            <w:pPr>
              <w:pStyle w:val="TAL"/>
            </w:pPr>
            <w:r w:rsidRPr="002C0185">
              <w:t>BWP-Id</w:t>
            </w:r>
          </w:p>
        </w:tc>
        <w:tc>
          <w:tcPr>
            <w:tcW w:w="1700" w:type="dxa"/>
          </w:tcPr>
          <w:p w14:paraId="51D67D9B" w14:textId="77777777" w:rsidR="001C1763" w:rsidRPr="002C0185" w:rsidRDefault="001C1763" w:rsidP="00A36DBC">
            <w:pPr>
              <w:pStyle w:val="TAL"/>
            </w:pPr>
          </w:p>
        </w:tc>
        <w:tc>
          <w:tcPr>
            <w:tcW w:w="1245" w:type="dxa"/>
          </w:tcPr>
          <w:p w14:paraId="2C9D870A" w14:textId="77777777" w:rsidR="001C1763" w:rsidRPr="002C0185" w:rsidRDefault="001C1763" w:rsidP="00A36DBC">
            <w:pPr>
              <w:pStyle w:val="TAL"/>
            </w:pPr>
          </w:p>
        </w:tc>
      </w:tr>
      <w:tr w:rsidR="001C1763" w:rsidRPr="002C0185" w14:paraId="40543558" w14:textId="77777777" w:rsidTr="00A36DBC">
        <w:tc>
          <w:tcPr>
            <w:tcW w:w="4535" w:type="dxa"/>
          </w:tcPr>
          <w:p w14:paraId="1C897748" w14:textId="77777777" w:rsidR="001C1763" w:rsidRPr="002C0185" w:rsidRDefault="001C1763" w:rsidP="00A36DBC">
            <w:pPr>
              <w:pStyle w:val="TAL"/>
            </w:pPr>
            <w:r w:rsidRPr="002C0185">
              <w:t xml:space="preserve">  resourceType</w:t>
            </w:r>
          </w:p>
        </w:tc>
        <w:tc>
          <w:tcPr>
            <w:tcW w:w="2267" w:type="dxa"/>
          </w:tcPr>
          <w:p w14:paraId="60B1B81B" w14:textId="77777777" w:rsidR="001C1763" w:rsidRPr="002C0185" w:rsidRDefault="001C1763" w:rsidP="00A36DBC">
            <w:pPr>
              <w:pStyle w:val="TAL"/>
            </w:pPr>
            <w:r w:rsidRPr="002C0185">
              <w:t>periodic</w:t>
            </w:r>
          </w:p>
        </w:tc>
        <w:tc>
          <w:tcPr>
            <w:tcW w:w="1700" w:type="dxa"/>
          </w:tcPr>
          <w:p w14:paraId="1CF0D16E" w14:textId="77777777" w:rsidR="001C1763" w:rsidRPr="002C0185" w:rsidRDefault="001C1763" w:rsidP="00A36DBC">
            <w:pPr>
              <w:pStyle w:val="TAL"/>
            </w:pPr>
          </w:p>
        </w:tc>
        <w:tc>
          <w:tcPr>
            <w:tcW w:w="1245" w:type="dxa"/>
          </w:tcPr>
          <w:p w14:paraId="5D9F38D5" w14:textId="77777777" w:rsidR="001C1763" w:rsidRPr="002C0185" w:rsidRDefault="001C1763" w:rsidP="00A36DBC">
            <w:pPr>
              <w:pStyle w:val="TAL"/>
            </w:pPr>
          </w:p>
        </w:tc>
      </w:tr>
      <w:tr w:rsidR="001C1763" w:rsidRPr="002C0185" w14:paraId="43A6B39D" w14:textId="77777777" w:rsidTr="00A36DBC">
        <w:tc>
          <w:tcPr>
            <w:tcW w:w="4535" w:type="dxa"/>
          </w:tcPr>
          <w:p w14:paraId="798F555F" w14:textId="77777777" w:rsidR="001C1763" w:rsidRPr="002C0185" w:rsidRDefault="001C1763" w:rsidP="00A36DBC">
            <w:pPr>
              <w:pStyle w:val="TAL"/>
            </w:pPr>
            <w:r w:rsidRPr="002C0185">
              <w:t>}</w:t>
            </w:r>
          </w:p>
        </w:tc>
        <w:tc>
          <w:tcPr>
            <w:tcW w:w="2267" w:type="dxa"/>
          </w:tcPr>
          <w:p w14:paraId="0ACB06A4" w14:textId="77777777" w:rsidR="001C1763" w:rsidRPr="002C0185" w:rsidRDefault="001C1763" w:rsidP="00A36DBC">
            <w:pPr>
              <w:pStyle w:val="TAL"/>
            </w:pPr>
          </w:p>
        </w:tc>
        <w:tc>
          <w:tcPr>
            <w:tcW w:w="1700" w:type="dxa"/>
          </w:tcPr>
          <w:p w14:paraId="29CA6F10" w14:textId="77777777" w:rsidR="001C1763" w:rsidRPr="002C0185" w:rsidRDefault="001C1763" w:rsidP="00A36DBC">
            <w:pPr>
              <w:pStyle w:val="TAL"/>
            </w:pPr>
          </w:p>
        </w:tc>
        <w:tc>
          <w:tcPr>
            <w:tcW w:w="1245" w:type="dxa"/>
          </w:tcPr>
          <w:p w14:paraId="5613761A" w14:textId="77777777" w:rsidR="001C1763" w:rsidRPr="002C0185" w:rsidRDefault="001C1763" w:rsidP="00A36DBC">
            <w:pPr>
              <w:pStyle w:val="TAL"/>
            </w:pPr>
          </w:p>
        </w:tc>
      </w:tr>
    </w:tbl>
    <w:p w14:paraId="6D4564A6" w14:textId="77777777" w:rsidR="001C1763" w:rsidRPr="002C0185" w:rsidRDefault="001C1763" w:rsidP="001C1763"/>
    <w:p w14:paraId="1A33339C" w14:textId="77777777" w:rsidR="001C1763" w:rsidRPr="002C0185" w:rsidRDefault="001C1763" w:rsidP="00B926FF">
      <w:pPr>
        <w:pStyle w:val="H6"/>
      </w:pPr>
      <w:r w:rsidRPr="002C0185">
        <w:t>NZP CSI-RS for CSI Acquisition</w:t>
      </w:r>
    </w:p>
    <w:p w14:paraId="394FB287" w14:textId="77777777" w:rsidR="001C1763" w:rsidRPr="002C0185" w:rsidRDefault="001C1763" w:rsidP="00B926FF">
      <w:pPr>
        <w:pStyle w:val="H6"/>
      </w:pPr>
      <w:r w:rsidRPr="002C0185">
        <w:t>NZP-CSI-RS-Resource</w:t>
      </w:r>
    </w:p>
    <w:p w14:paraId="4180AA21" w14:textId="77777777" w:rsidR="001C1763" w:rsidRPr="002C0185" w:rsidRDefault="001C1763" w:rsidP="001C1763">
      <w:pPr>
        <w:pStyle w:val="TH"/>
      </w:pPr>
      <w:bookmarkStart w:id="138" w:name="_CRTable5_4_2_014"/>
      <w:r w:rsidRPr="002C0185">
        <w:t xml:space="preserve">Table </w:t>
      </w:r>
      <w:bookmarkEnd w:id="138"/>
      <w:r w:rsidRPr="002C0185">
        <w:t>5.4.2.0-14: NZP-CSI-RS-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5344B29B" w14:textId="77777777" w:rsidTr="00A36DBC">
        <w:tc>
          <w:tcPr>
            <w:tcW w:w="9747" w:type="dxa"/>
            <w:gridSpan w:val="4"/>
          </w:tcPr>
          <w:p w14:paraId="000B799A" w14:textId="77777777" w:rsidR="001C1763" w:rsidRPr="002C0185" w:rsidRDefault="001C1763" w:rsidP="00A36DBC">
            <w:pPr>
              <w:pStyle w:val="TAH"/>
              <w:jc w:val="left"/>
              <w:rPr>
                <w:b w:val="0"/>
              </w:rPr>
            </w:pPr>
            <w:r w:rsidRPr="002C0185">
              <w:rPr>
                <w:b w:val="0"/>
              </w:rPr>
              <w:t>Derivation Path: Table 4.6.3-85</w:t>
            </w:r>
          </w:p>
        </w:tc>
      </w:tr>
      <w:tr w:rsidR="001C1763" w:rsidRPr="002C0185" w14:paraId="37B27D26" w14:textId="77777777" w:rsidTr="00A36DBC">
        <w:tc>
          <w:tcPr>
            <w:tcW w:w="4535" w:type="dxa"/>
          </w:tcPr>
          <w:p w14:paraId="0D84BDDA" w14:textId="77777777" w:rsidR="001C1763" w:rsidRPr="002C0185" w:rsidRDefault="001C1763" w:rsidP="00A36DBC">
            <w:pPr>
              <w:pStyle w:val="TAH"/>
            </w:pPr>
            <w:r w:rsidRPr="002C0185">
              <w:t>Information Element</w:t>
            </w:r>
          </w:p>
        </w:tc>
        <w:tc>
          <w:tcPr>
            <w:tcW w:w="2267" w:type="dxa"/>
          </w:tcPr>
          <w:p w14:paraId="387417A2" w14:textId="77777777" w:rsidR="001C1763" w:rsidRPr="002C0185" w:rsidRDefault="001C1763" w:rsidP="00A36DBC">
            <w:pPr>
              <w:pStyle w:val="TAH"/>
            </w:pPr>
            <w:r w:rsidRPr="002C0185">
              <w:t>Value/remark</w:t>
            </w:r>
          </w:p>
        </w:tc>
        <w:tc>
          <w:tcPr>
            <w:tcW w:w="1700" w:type="dxa"/>
          </w:tcPr>
          <w:p w14:paraId="58BB679C" w14:textId="77777777" w:rsidR="001C1763" w:rsidRPr="002C0185" w:rsidRDefault="001C1763" w:rsidP="00A36DBC">
            <w:pPr>
              <w:pStyle w:val="TAH"/>
            </w:pPr>
            <w:r w:rsidRPr="002C0185">
              <w:t>Comment</w:t>
            </w:r>
          </w:p>
        </w:tc>
        <w:tc>
          <w:tcPr>
            <w:tcW w:w="1245" w:type="dxa"/>
          </w:tcPr>
          <w:p w14:paraId="2882A9A2" w14:textId="77777777" w:rsidR="001C1763" w:rsidRPr="002C0185" w:rsidRDefault="001C1763" w:rsidP="00A36DBC">
            <w:pPr>
              <w:pStyle w:val="TAH"/>
            </w:pPr>
            <w:r w:rsidRPr="002C0185">
              <w:t>Condition</w:t>
            </w:r>
          </w:p>
        </w:tc>
      </w:tr>
      <w:tr w:rsidR="001C1763" w:rsidRPr="002C0185" w14:paraId="372628B4" w14:textId="77777777" w:rsidTr="00A36DBC">
        <w:tc>
          <w:tcPr>
            <w:tcW w:w="4535" w:type="dxa"/>
          </w:tcPr>
          <w:p w14:paraId="5577F7B7" w14:textId="77777777" w:rsidR="001C1763" w:rsidRPr="002C0185" w:rsidRDefault="001C1763" w:rsidP="00A36DBC">
            <w:pPr>
              <w:pStyle w:val="TAL"/>
            </w:pPr>
            <w:r w:rsidRPr="002C0185">
              <w:t xml:space="preserve">NZP-CSI-RS-Resource ::= </w:t>
            </w:r>
            <w:r w:rsidRPr="002C0185">
              <w:rPr>
                <w:snapToGrid w:val="0"/>
              </w:rPr>
              <w:t xml:space="preserve">SEQUENCE </w:t>
            </w:r>
            <w:r w:rsidRPr="002C0185">
              <w:t>{</w:t>
            </w:r>
          </w:p>
        </w:tc>
        <w:tc>
          <w:tcPr>
            <w:tcW w:w="2267" w:type="dxa"/>
          </w:tcPr>
          <w:p w14:paraId="76670A4F" w14:textId="77777777" w:rsidR="001C1763" w:rsidRPr="002C0185" w:rsidRDefault="001C1763" w:rsidP="00A36DBC">
            <w:pPr>
              <w:pStyle w:val="TAL"/>
            </w:pPr>
          </w:p>
        </w:tc>
        <w:tc>
          <w:tcPr>
            <w:tcW w:w="1700" w:type="dxa"/>
          </w:tcPr>
          <w:p w14:paraId="6A0368F1" w14:textId="77777777" w:rsidR="001C1763" w:rsidRPr="002C0185" w:rsidRDefault="001C1763" w:rsidP="00A36DBC">
            <w:pPr>
              <w:pStyle w:val="TAL"/>
            </w:pPr>
          </w:p>
        </w:tc>
        <w:tc>
          <w:tcPr>
            <w:tcW w:w="1245" w:type="dxa"/>
          </w:tcPr>
          <w:p w14:paraId="1FDDC34A" w14:textId="77777777" w:rsidR="001E5DDA" w:rsidRPr="002C0185" w:rsidRDefault="001E5DDA" w:rsidP="001E5DDA">
            <w:pPr>
              <w:pStyle w:val="TAL"/>
            </w:pPr>
            <w:r w:rsidRPr="002C0185">
              <w:t>DEMOD_FR1</w:t>
            </w:r>
          </w:p>
          <w:p w14:paraId="1999AA47" w14:textId="77777777" w:rsidR="001C1763" w:rsidRPr="002C0185" w:rsidRDefault="001E5DDA" w:rsidP="001E5DDA">
            <w:pPr>
              <w:pStyle w:val="TAL"/>
            </w:pPr>
            <w:r w:rsidRPr="002C0185">
              <w:t>DEMOD_FR2</w:t>
            </w:r>
          </w:p>
        </w:tc>
      </w:tr>
      <w:tr w:rsidR="001C1763" w:rsidRPr="002C0185" w14:paraId="5A5FDC9C" w14:textId="77777777" w:rsidTr="00A36DBC">
        <w:tc>
          <w:tcPr>
            <w:tcW w:w="4535" w:type="dxa"/>
          </w:tcPr>
          <w:p w14:paraId="4DF46319" w14:textId="77777777" w:rsidR="001C1763" w:rsidRPr="002C0185" w:rsidRDefault="001C1763" w:rsidP="00A36DBC">
            <w:pPr>
              <w:pStyle w:val="TAL"/>
            </w:pPr>
            <w:r w:rsidRPr="002C0185">
              <w:t xml:space="preserve">  nzp-CSI-RS-ResourceId</w:t>
            </w:r>
          </w:p>
        </w:tc>
        <w:tc>
          <w:tcPr>
            <w:tcW w:w="2267" w:type="dxa"/>
          </w:tcPr>
          <w:p w14:paraId="338A8A87" w14:textId="77777777" w:rsidR="001C1763" w:rsidRPr="002C0185" w:rsidRDefault="001C1763" w:rsidP="00A36DBC">
            <w:pPr>
              <w:pStyle w:val="TAL"/>
            </w:pPr>
            <w:r w:rsidRPr="002C0185">
              <w:t>4</w:t>
            </w:r>
          </w:p>
        </w:tc>
        <w:tc>
          <w:tcPr>
            <w:tcW w:w="1700" w:type="dxa"/>
          </w:tcPr>
          <w:p w14:paraId="64F12BB7" w14:textId="77777777" w:rsidR="001C1763" w:rsidRPr="002C0185" w:rsidRDefault="001C1763" w:rsidP="00A36DBC">
            <w:pPr>
              <w:pStyle w:val="TAL"/>
            </w:pPr>
            <w:r w:rsidRPr="002C0185">
              <w:rPr>
                <w:lang w:eastAsia="fr-FR"/>
              </w:rPr>
              <w:t>CSI-RS resource 5</w:t>
            </w:r>
          </w:p>
        </w:tc>
        <w:tc>
          <w:tcPr>
            <w:tcW w:w="1245" w:type="dxa"/>
          </w:tcPr>
          <w:p w14:paraId="1327010C" w14:textId="77777777" w:rsidR="001C1763" w:rsidRPr="002C0185" w:rsidRDefault="001C1763" w:rsidP="00A36DBC">
            <w:pPr>
              <w:pStyle w:val="TAL"/>
            </w:pPr>
          </w:p>
        </w:tc>
      </w:tr>
      <w:tr w:rsidR="001C1763" w:rsidRPr="002C0185" w14:paraId="0489C668" w14:textId="77777777" w:rsidTr="00A36DBC">
        <w:tc>
          <w:tcPr>
            <w:tcW w:w="4535" w:type="dxa"/>
          </w:tcPr>
          <w:p w14:paraId="2A9F2FCE" w14:textId="77777777" w:rsidR="001C1763" w:rsidRPr="002C0185" w:rsidRDefault="001C1763" w:rsidP="00A36DBC">
            <w:pPr>
              <w:pStyle w:val="TAL"/>
            </w:pPr>
            <w:r w:rsidRPr="002C0185">
              <w:t xml:space="preserve">  resourceMapping</w:t>
            </w:r>
          </w:p>
        </w:tc>
        <w:tc>
          <w:tcPr>
            <w:tcW w:w="2267" w:type="dxa"/>
          </w:tcPr>
          <w:p w14:paraId="37F9B13A" w14:textId="77777777" w:rsidR="001C1763" w:rsidRPr="002C0185" w:rsidRDefault="001C1763" w:rsidP="00A36DBC">
            <w:pPr>
              <w:pStyle w:val="TAL"/>
            </w:pPr>
            <w:r w:rsidRPr="002C0185">
              <w:t>CSI-RS-ResourceMapping</w:t>
            </w:r>
          </w:p>
        </w:tc>
        <w:tc>
          <w:tcPr>
            <w:tcW w:w="1700" w:type="dxa"/>
          </w:tcPr>
          <w:p w14:paraId="0110CB2D" w14:textId="77777777" w:rsidR="001C1763" w:rsidRPr="002C0185" w:rsidRDefault="001C1763" w:rsidP="00A36DBC">
            <w:pPr>
              <w:pStyle w:val="TAL"/>
            </w:pPr>
          </w:p>
        </w:tc>
        <w:tc>
          <w:tcPr>
            <w:tcW w:w="1245" w:type="dxa"/>
          </w:tcPr>
          <w:p w14:paraId="7C4F2D4C" w14:textId="77777777" w:rsidR="001C1763" w:rsidRPr="002C0185" w:rsidRDefault="001C1763" w:rsidP="00A36DBC">
            <w:pPr>
              <w:pStyle w:val="TAL"/>
            </w:pPr>
          </w:p>
        </w:tc>
      </w:tr>
      <w:tr w:rsidR="001C1763" w:rsidRPr="002C0185" w14:paraId="136C5BCA" w14:textId="77777777" w:rsidTr="00A36DBC">
        <w:tc>
          <w:tcPr>
            <w:tcW w:w="4535" w:type="dxa"/>
          </w:tcPr>
          <w:p w14:paraId="348D444C" w14:textId="77777777" w:rsidR="001C1763" w:rsidRPr="002C0185" w:rsidRDefault="001C1763" w:rsidP="00A36DBC">
            <w:pPr>
              <w:pStyle w:val="TAL"/>
            </w:pPr>
            <w:r w:rsidRPr="002C0185">
              <w:t xml:space="preserve">  powerControlOffset</w:t>
            </w:r>
          </w:p>
        </w:tc>
        <w:tc>
          <w:tcPr>
            <w:tcW w:w="2267" w:type="dxa"/>
          </w:tcPr>
          <w:p w14:paraId="2A81DA26" w14:textId="77777777" w:rsidR="001C1763" w:rsidRPr="002C0185" w:rsidRDefault="001C1763" w:rsidP="00A36DBC">
            <w:pPr>
              <w:pStyle w:val="TAL"/>
            </w:pPr>
            <w:r w:rsidRPr="002C0185">
              <w:t>0</w:t>
            </w:r>
          </w:p>
        </w:tc>
        <w:tc>
          <w:tcPr>
            <w:tcW w:w="1700" w:type="dxa"/>
          </w:tcPr>
          <w:p w14:paraId="529AA2AB" w14:textId="77777777" w:rsidR="001C1763" w:rsidRPr="002C0185" w:rsidRDefault="001C1763" w:rsidP="00A36DBC">
            <w:pPr>
              <w:pStyle w:val="TAL"/>
            </w:pPr>
          </w:p>
        </w:tc>
        <w:tc>
          <w:tcPr>
            <w:tcW w:w="1245" w:type="dxa"/>
          </w:tcPr>
          <w:p w14:paraId="115F632C" w14:textId="77777777" w:rsidR="001C1763" w:rsidRPr="002C0185" w:rsidRDefault="001C1763" w:rsidP="00A36DBC">
            <w:pPr>
              <w:pStyle w:val="TAL"/>
            </w:pPr>
          </w:p>
        </w:tc>
      </w:tr>
      <w:tr w:rsidR="001C1763" w:rsidRPr="002C0185" w14:paraId="12A23A71" w14:textId="77777777" w:rsidTr="00A36DBC">
        <w:tc>
          <w:tcPr>
            <w:tcW w:w="4535" w:type="dxa"/>
          </w:tcPr>
          <w:p w14:paraId="3F0A0ED4" w14:textId="77777777" w:rsidR="001C1763" w:rsidRPr="002C0185" w:rsidRDefault="001C1763" w:rsidP="00A36DBC">
            <w:pPr>
              <w:pStyle w:val="TAL"/>
            </w:pPr>
            <w:r w:rsidRPr="002C0185">
              <w:t xml:space="preserve">  periodicityAndOffset</w:t>
            </w:r>
          </w:p>
        </w:tc>
        <w:tc>
          <w:tcPr>
            <w:tcW w:w="2267" w:type="dxa"/>
          </w:tcPr>
          <w:p w14:paraId="7FE7A890" w14:textId="77777777" w:rsidR="001C1763" w:rsidRPr="002C0185" w:rsidRDefault="001C1763" w:rsidP="00A36DBC">
            <w:pPr>
              <w:pStyle w:val="TAL"/>
            </w:pPr>
            <w:r w:rsidRPr="002C0185">
              <w:t>CSI-ResourcePeriodicityAndOffset</w:t>
            </w:r>
          </w:p>
        </w:tc>
        <w:tc>
          <w:tcPr>
            <w:tcW w:w="1700" w:type="dxa"/>
          </w:tcPr>
          <w:p w14:paraId="753A9C70" w14:textId="77777777" w:rsidR="001C1763" w:rsidRPr="002C0185" w:rsidRDefault="001C1763" w:rsidP="00A36DBC">
            <w:pPr>
              <w:pStyle w:val="TAL"/>
            </w:pPr>
          </w:p>
        </w:tc>
        <w:tc>
          <w:tcPr>
            <w:tcW w:w="1245" w:type="dxa"/>
          </w:tcPr>
          <w:p w14:paraId="649065E7" w14:textId="77777777" w:rsidR="001C1763" w:rsidRPr="002C0185" w:rsidRDefault="001C1763" w:rsidP="00A36DBC">
            <w:pPr>
              <w:pStyle w:val="TAL"/>
            </w:pPr>
          </w:p>
        </w:tc>
      </w:tr>
      <w:tr w:rsidR="001C1763" w:rsidRPr="002C0185" w14:paraId="55D2406A" w14:textId="77777777" w:rsidTr="00A36DBC">
        <w:tc>
          <w:tcPr>
            <w:tcW w:w="4535" w:type="dxa"/>
          </w:tcPr>
          <w:p w14:paraId="74A8CDA0" w14:textId="77777777" w:rsidR="001C1763" w:rsidRPr="002C0185" w:rsidRDefault="001C1763" w:rsidP="00A36DBC">
            <w:pPr>
              <w:pStyle w:val="TAL"/>
            </w:pPr>
            <w:r w:rsidRPr="002C0185">
              <w:t xml:space="preserve">  qcl-InfoPeriodicCSI-RS</w:t>
            </w:r>
          </w:p>
        </w:tc>
        <w:tc>
          <w:tcPr>
            <w:tcW w:w="2267" w:type="dxa"/>
          </w:tcPr>
          <w:p w14:paraId="0AE56565" w14:textId="77777777" w:rsidR="001C1763" w:rsidRPr="002C0185" w:rsidRDefault="001C1763" w:rsidP="00A36DBC">
            <w:pPr>
              <w:pStyle w:val="TAL"/>
            </w:pPr>
            <w:r w:rsidRPr="002C0185">
              <w:t>TCI-State #1</w:t>
            </w:r>
          </w:p>
        </w:tc>
        <w:tc>
          <w:tcPr>
            <w:tcW w:w="1700" w:type="dxa"/>
          </w:tcPr>
          <w:p w14:paraId="1D6F8752" w14:textId="77777777" w:rsidR="001C1763" w:rsidRPr="002C0185" w:rsidRDefault="001C1763" w:rsidP="00A36DBC">
            <w:pPr>
              <w:pStyle w:val="TAL"/>
            </w:pPr>
          </w:p>
        </w:tc>
        <w:tc>
          <w:tcPr>
            <w:tcW w:w="1245" w:type="dxa"/>
          </w:tcPr>
          <w:p w14:paraId="5AA70E08" w14:textId="77777777" w:rsidR="001C1763" w:rsidRPr="002C0185" w:rsidRDefault="001C1763" w:rsidP="00A36DBC">
            <w:pPr>
              <w:pStyle w:val="TAL"/>
            </w:pPr>
          </w:p>
        </w:tc>
      </w:tr>
      <w:tr w:rsidR="001C1763" w:rsidRPr="002C0185" w14:paraId="2BB24CAC" w14:textId="77777777" w:rsidTr="00A36DBC">
        <w:tc>
          <w:tcPr>
            <w:tcW w:w="4535" w:type="dxa"/>
          </w:tcPr>
          <w:p w14:paraId="7DFE17D8" w14:textId="77777777" w:rsidR="001C1763" w:rsidRPr="002C0185" w:rsidRDefault="001C1763" w:rsidP="00A36DBC">
            <w:pPr>
              <w:pStyle w:val="TAL"/>
            </w:pPr>
            <w:r w:rsidRPr="002C0185">
              <w:t>}</w:t>
            </w:r>
          </w:p>
        </w:tc>
        <w:tc>
          <w:tcPr>
            <w:tcW w:w="2267" w:type="dxa"/>
          </w:tcPr>
          <w:p w14:paraId="17E5A48B" w14:textId="77777777" w:rsidR="001C1763" w:rsidRPr="002C0185" w:rsidRDefault="001C1763" w:rsidP="00A36DBC">
            <w:pPr>
              <w:pStyle w:val="TAL"/>
            </w:pPr>
          </w:p>
        </w:tc>
        <w:tc>
          <w:tcPr>
            <w:tcW w:w="1700" w:type="dxa"/>
          </w:tcPr>
          <w:p w14:paraId="5FE631B3" w14:textId="77777777" w:rsidR="001C1763" w:rsidRPr="002C0185" w:rsidRDefault="001C1763" w:rsidP="00A36DBC">
            <w:pPr>
              <w:pStyle w:val="TAL"/>
            </w:pPr>
          </w:p>
        </w:tc>
        <w:tc>
          <w:tcPr>
            <w:tcW w:w="1245" w:type="dxa"/>
          </w:tcPr>
          <w:p w14:paraId="1D0D8BA0" w14:textId="77777777" w:rsidR="001C1763" w:rsidRPr="002C0185" w:rsidRDefault="001C1763" w:rsidP="00A36DBC">
            <w:pPr>
              <w:pStyle w:val="TAL"/>
            </w:pPr>
          </w:p>
        </w:tc>
      </w:tr>
    </w:tbl>
    <w:p w14:paraId="72342A43" w14:textId="77777777" w:rsidR="001C1763" w:rsidRPr="002C0185" w:rsidRDefault="001C1763" w:rsidP="001C1763"/>
    <w:p w14:paraId="56464CFE" w14:textId="77777777" w:rsidR="001C1763" w:rsidRPr="002C0185" w:rsidRDefault="001C1763" w:rsidP="00B926FF">
      <w:pPr>
        <w:pStyle w:val="H6"/>
      </w:pPr>
      <w:r w:rsidRPr="002C0185">
        <w:t>CSI-RS-ResourceMapping</w:t>
      </w:r>
    </w:p>
    <w:p w14:paraId="62048177" w14:textId="77777777" w:rsidR="001C1763" w:rsidRPr="002C0185" w:rsidRDefault="001C1763" w:rsidP="001C1763">
      <w:pPr>
        <w:pStyle w:val="TH"/>
      </w:pPr>
      <w:bookmarkStart w:id="139" w:name="_CRTable5_4_2_015"/>
      <w:r w:rsidRPr="002C0185">
        <w:t xml:space="preserve">Table </w:t>
      </w:r>
      <w:bookmarkEnd w:id="139"/>
      <w:r w:rsidRPr="002C0185">
        <w:t>5.4.2.0-15: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C1763" w:rsidRPr="002C0185" w14:paraId="0DFA9D6D" w14:textId="77777777" w:rsidTr="00A36DBC">
        <w:tc>
          <w:tcPr>
            <w:tcW w:w="9747" w:type="dxa"/>
            <w:gridSpan w:val="4"/>
          </w:tcPr>
          <w:p w14:paraId="61E7A039" w14:textId="77777777" w:rsidR="001C1763" w:rsidRPr="002C0185" w:rsidRDefault="001C1763" w:rsidP="00A36DBC">
            <w:pPr>
              <w:pStyle w:val="TAH"/>
              <w:jc w:val="left"/>
              <w:rPr>
                <w:b w:val="0"/>
              </w:rPr>
            </w:pPr>
            <w:r w:rsidRPr="002C0185">
              <w:rPr>
                <w:b w:val="0"/>
              </w:rPr>
              <w:t>Derivation Path: Table 4.6.3-45</w:t>
            </w:r>
          </w:p>
        </w:tc>
      </w:tr>
      <w:tr w:rsidR="001C1763" w:rsidRPr="002C0185" w14:paraId="4F663F8D" w14:textId="77777777" w:rsidTr="00A36DBC">
        <w:tc>
          <w:tcPr>
            <w:tcW w:w="4535" w:type="dxa"/>
          </w:tcPr>
          <w:p w14:paraId="62761598" w14:textId="77777777" w:rsidR="001C1763" w:rsidRPr="002C0185" w:rsidRDefault="001C1763" w:rsidP="00A36DBC">
            <w:pPr>
              <w:pStyle w:val="TAH"/>
            </w:pPr>
            <w:r w:rsidRPr="002C0185">
              <w:t>Information Element</w:t>
            </w:r>
          </w:p>
        </w:tc>
        <w:tc>
          <w:tcPr>
            <w:tcW w:w="2094" w:type="dxa"/>
          </w:tcPr>
          <w:p w14:paraId="67274E7E" w14:textId="77777777" w:rsidR="001C1763" w:rsidRPr="002C0185" w:rsidRDefault="001C1763" w:rsidP="00A36DBC">
            <w:pPr>
              <w:pStyle w:val="TAH"/>
            </w:pPr>
            <w:r w:rsidRPr="002C0185">
              <w:t>Value/remark</w:t>
            </w:r>
          </w:p>
        </w:tc>
        <w:tc>
          <w:tcPr>
            <w:tcW w:w="1701" w:type="dxa"/>
          </w:tcPr>
          <w:p w14:paraId="69FB35A7" w14:textId="77777777" w:rsidR="001C1763" w:rsidRPr="002C0185" w:rsidRDefault="001C1763" w:rsidP="00A36DBC">
            <w:pPr>
              <w:pStyle w:val="TAH"/>
            </w:pPr>
            <w:r w:rsidRPr="002C0185">
              <w:t>Comment</w:t>
            </w:r>
          </w:p>
        </w:tc>
        <w:tc>
          <w:tcPr>
            <w:tcW w:w="1417" w:type="dxa"/>
          </w:tcPr>
          <w:p w14:paraId="65462780" w14:textId="77777777" w:rsidR="001C1763" w:rsidRPr="002C0185" w:rsidRDefault="001C1763" w:rsidP="00A36DBC">
            <w:pPr>
              <w:pStyle w:val="TAH"/>
            </w:pPr>
            <w:r w:rsidRPr="002C0185">
              <w:t>Condition</w:t>
            </w:r>
          </w:p>
        </w:tc>
      </w:tr>
      <w:tr w:rsidR="001C1763" w:rsidRPr="002C0185" w14:paraId="01EBFA4D" w14:textId="77777777" w:rsidTr="00A36DBC">
        <w:tc>
          <w:tcPr>
            <w:tcW w:w="4535" w:type="dxa"/>
          </w:tcPr>
          <w:p w14:paraId="20A0ED33" w14:textId="77777777" w:rsidR="001C1763" w:rsidRPr="002C0185" w:rsidRDefault="001C1763" w:rsidP="00A36DBC">
            <w:pPr>
              <w:pStyle w:val="TAL"/>
            </w:pPr>
            <w:r w:rsidRPr="002C0185">
              <w:t xml:space="preserve">CSI-RS-ResourceMapping ::= </w:t>
            </w:r>
            <w:r w:rsidRPr="002C0185">
              <w:rPr>
                <w:snapToGrid w:val="0"/>
              </w:rPr>
              <w:t xml:space="preserve">SEQUENCE </w:t>
            </w:r>
            <w:r w:rsidRPr="002C0185">
              <w:t>{</w:t>
            </w:r>
          </w:p>
        </w:tc>
        <w:tc>
          <w:tcPr>
            <w:tcW w:w="2094" w:type="dxa"/>
          </w:tcPr>
          <w:p w14:paraId="58B8835C" w14:textId="77777777" w:rsidR="001C1763" w:rsidRPr="002C0185" w:rsidRDefault="001C1763" w:rsidP="00A36DBC">
            <w:pPr>
              <w:pStyle w:val="TAL"/>
            </w:pPr>
          </w:p>
        </w:tc>
        <w:tc>
          <w:tcPr>
            <w:tcW w:w="1701" w:type="dxa"/>
          </w:tcPr>
          <w:p w14:paraId="3994455A" w14:textId="77777777" w:rsidR="001C1763" w:rsidRPr="002C0185" w:rsidRDefault="001C1763" w:rsidP="00A36DBC">
            <w:pPr>
              <w:pStyle w:val="TAL"/>
            </w:pPr>
          </w:p>
        </w:tc>
        <w:tc>
          <w:tcPr>
            <w:tcW w:w="1417" w:type="dxa"/>
          </w:tcPr>
          <w:p w14:paraId="08355AE0" w14:textId="77777777" w:rsidR="001C1763" w:rsidRPr="002C0185" w:rsidRDefault="001C1763" w:rsidP="00A36DBC">
            <w:pPr>
              <w:pStyle w:val="TAL"/>
            </w:pPr>
          </w:p>
        </w:tc>
      </w:tr>
      <w:tr w:rsidR="001C1763" w:rsidRPr="002C0185" w14:paraId="511496F4" w14:textId="77777777" w:rsidTr="00A36DBC">
        <w:tc>
          <w:tcPr>
            <w:tcW w:w="4535" w:type="dxa"/>
          </w:tcPr>
          <w:p w14:paraId="54EE14EB" w14:textId="77777777" w:rsidR="001C1763" w:rsidRPr="002C0185" w:rsidRDefault="001C1763" w:rsidP="00A36DBC">
            <w:pPr>
              <w:pStyle w:val="TAL"/>
            </w:pPr>
            <w:r w:rsidRPr="002C0185">
              <w:t xml:space="preserve">  frequencyDomainAllocation CHOICE {</w:t>
            </w:r>
          </w:p>
        </w:tc>
        <w:tc>
          <w:tcPr>
            <w:tcW w:w="2094" w:type="dxa"/>
          </w:tcPr>
          <w:p w14:paraId="4CA55703" w14:textId="77777777" w:rsidR="001C1763" w:rsidRPr="002C0185" w:rsidRDefault="001C1763" w:rsidP="00A36DBC">
            <w:pPr>
              <w:pStyle w:val="TAL"/>
            </w:pPr>
          </w:p>
        </w:tc>
        <w:tc>
          <w:tcPr>
            <w:tcW w:w="1701" w:type="dxa"/>
          </w:tcPr>
          <w:p w14:paraId="7E07DE2F" w14:textId="77777777" w:rsidR="001C1763" w:rsidRPr="002C0185" w:rsidRDefault="001C1763" w:rsidP="00A36DBC">
            <w:pPr>
              <w:pStyle w:val="TAL"/>
            </w:pPr>
          </w:p>
        </w:tc>
        <w:tc>
          <w:tcPr>
            <w:tcW w:w="1417" w:type="dxa"/>
          </w:tcPr>
          <w:p w14:paraId="0EE3B7F3" w14:textId="77777777" w:rsidR="001C1763" w:rsidRPr="002C0185" w:rsidRDefault="001C1763" w:rsidP="00A36DBC">
            <w:pPr>
              <w:pStyle w:val="TAL"/>
            </w:pPr>
          </w:p>
        </w:tc>
      </w:tr>
      <w:tr w:rsidR="00DA1E7C" w:rsidRPr="002C0185" w14:paraId="04B2E140" w14:textId="77777777" w:rsidTr="00A36DBC">
        <w:tc>
          <w:tcPr>
            <w:tcW w:w="4535" w:type="dxa"/>
          </w:tcPr>
          <w:p w14:paraId="35C5262B" w14:textId="32135E5D" w:rsidR="00DA1E7C" w:rsidRPr="002C0185" w:rsidRDefault="00DA1E7C" w:rsidP="00DA1E7C">
            <w:pPr>
              <w:pStyle w:val="TAL"/>
            </w:pPr>
            <w:r w:rsidRPr="002C0185">
              <w:t xml:space="preserve">    row2</w:t>
            </w:r>
          </w:p>
        </w:tc>
        <w:tc>
          <w:tcPr>
            <w:tcW w:w="2094" w:type="dxa"/>
          </w:tcPr>
          <w:p w14:paraId="675615DD" w14:textId="2C17D1E1" w:rsidR="00DA1E7C" w:rsidRPr="002C0185" w:rsidRDefault="00DA1E7C" w:rsidP="00DA1E7C">
            <w:pPr>
              <w:pStyle w:val="TAL"/>
            </w:pPr>
            <w:r w:rsidRPr="002C0185">
              <w:t>000000000001</w:t>
            </w:r>
          </w:p>
        </w:tc>
        <w:tc>
          <w:tcPr>
            <w:tcW w:w="1701" w:type="dxa"/>
          </w:tcPr>
          <w:p w14:paraId="28DB7224" w14:textId="77777777" w:rsidR="00DA1E7C" w:rsidRPr="002C0185" w:rsidRDefault="00DA1E7C" w:rsidP="00DA1E7C">
            <w:pPr>
              <w:pStyle w:val="TAL"/>
            </w:pPr>
            <w:r w:rsidRPr="002C0185">
              <w:t>K0 = 0,</w:t>
            </w:r>
          </w:p>
          <w:p w14:paraId="6C919BBF" w14:textId="05B69AE9" w:rsidR="00DA1E7C" w:rsidRPr="002C0185" w:rsidRDefault="00DA1E7C" w:rsidP="00DA1E7C">
            <w:pPr>
              <w:pStyle w:val="TAL"/>
            </w:pPr>
            <w:r w:rsidRPr="002C0185">
              <w:t>1Tx test cases</w:t>
            </w:r>
          </w:p>
        </w:tc>
        <w:tc>
          <w:tcPr>
            <w:tcW w:w="1417" w:type="dxa"/>
          </w:tcPr>
          <w:p w14:paraId="2910CDC6" w14:textId="77777777" w:rsidR="00DA1E7C" w:rsidRPr="002C0185" w:rsidRDefault="00DA1E7C" w:rsidP="00DA1E7C">
            <w:pPr>
              <w:pStyle w:val="TAL"/>
            </w:pPr>
          </w:p>
        </w:tc>
      </w:tr>
      <w:tr w:rsidR="001C1763" w:rsidRPr="002C0185" w14:paraId="7145BF62" w14:textId="77777777" w:rsidTr="00A36DBC">
        <w:tc>
          <w:tcPr>
            <w:tcW w:w="4535" w:type="dxa"/>
          </w:tcPr>
          <w:p w14:paraId="1DEFF8E4" w14:textId="77777777" w:rsidR="001C1763" w:rsidRPr="002C0185" w:rsidRDefault="001C1763" w:rsidP="00A36DBC">
            <w:pPr>
              <w:pStyle w:val="TAL"/>
            </w:pPr>
            <w:r w:rsidRPr="002C0185">
              <w:t xml:space="preserve">    other</w:t>
            </w:r>
          </w:p>
        </w:tc>
        <w:tc>
          <w:tcPr>
            <w:tcW w:w="2094" w:type="dxa"/>
          </w:tcPr>
          <w:p w14:paraId="1A2C0C09" w14:textId="77777777" w:rsidR="001C1763" w:rsidRPr="002C0185" w:rsidRDefault="001C1763" w:rsidP="00A36DBC">
            <w:pPr>
              <w:pStyle w:val="TAL"/>
            </w:pPr>
            <w:r w:rsidRPr="002C0185">
              <w:t>000001</w:t>
            </w:r>
          </w:p>
        </w:tc>
        <w:tc>
          <w:tcPr>
            <w:tcW w:w="1701" w:type="dxa"/>
          </w:tcPr>
          <w:p w14:paraId="26D67A81" w14:textId="77777777" w:rsidR="001C1763" w:rsidRPr="002C0185" w:rsidRDefault="001C1763" w:rsidP="00A36DBC">
            <w:pPr>
              <w:pStyle w:val="TAL"/>
            </w:pPr>
            <w:r w:rsidRPr="002C0185">
              <w:t>K0 = 0, row3,</w:t>
            </w:r>
          </w:p>
          <w:p w14:paraId="0D267A69" w14:textId="77777777" w:rsidR="001C1763" w:rsidRPr="002C0185" w:rsidRDefault="001C1763" w:rsidP="00A36DBC">
            <w:pPr>
              <w:pStyle w:val="TAL"/>
            </w:pPr>
            <w:r w:rsidRPr="002C0185">
              <w:t>2Tx test cases</w:t>
            </w:r>
          </w:p>
        </w:tc>
        <w:tc>
          <w:tcPr>
            <w:tcW w:w="1417" w:type="dxa"/>
          </w:tcPr>
          <w:p w14:paraId="1832D5EE" w14:textId="77777777" w:rsidR="001C1763" w:rsidRPr="002C0185" w:rsidRDefault="001C1763" w:rsidP="00A36DBC">
            <w:pPr>
              <w:pStyle w:val="TAL"/>
            </w:pPr>
          </w:p>
        </w:tc>
      </w:tr>
      <w:tr w:rsidR="001C1763" w:rsidRPr="002C0185" w14:paraId="187F0265" w14:textId="77777777" w:rsidTr="00A36DBC">
        <w:tc>
          <w:tcPr>
            <w:tcW w:w="4535" w:type="dxa"/>
            <w:tcBorders>
              <w:top w:val="single" w:sz="4" w:space="0" w:color="auto"/>
              <w:left w:val="single" w:sz="4" w:space="0" w:color="auto"/>
              <w:bottom w:val="single" w:sz="4" w:space="0" w:color="auto"/>
              <w:right w:val="single" w:sz="4" w:space="0" w:color="auto"/>
            </w:tcBorders>
          </w:tcPr>
          <w:p w14:paraId="1BCC0E16" w14:textId="77777777" w:rsidR="001C1763" w:rsidRPr="002C0185" w:rsidRDefault="001C1763" w:rsidP="00A36DBC">
            <w:pPr>
              <w:pStyle w:val="TAL"/>
            </w:pPr>
            <w:r w:rsidRPr="002C0185">
              <w:t xml:space="preserve">    row4</w:t>
            </w:r>
          </w:p>
        </w:tc>
        <w:tc>
          <w:tcPr>
            <w:tcW w:w="2094" w:type="dxa"/>
            <w:tcBorders>
              <w:top w:val="single" w:sz="4" w:space="0" w:color="auto"/>
              <w:left w:val="single" w:sz="4" w:space="0" w:color="auto"/>
              <w:bottom w:val="single" w:sz="4" w:space="0" w:color="auto"/>
              <w:right w:val="single" w:sz="4" w:space="0" w:color="auto"/>
            </w:tcBorders>
          </w:tcPr>
          <w:p w14:paraId="7E4522A7" w14:textId="77777777" w:rsidR="001C1763" w:rsidRPr="002C0185" w:rsidRDefault="001C1763" w:rsidP="00A36DBC">
            <w:pPr>
              <w:pStyle w:val="TAL"/>
            </w:pPr>
            <w:r w:rsidRPr="002C0185">
              <w:t>001</w:t>
            </w:r>
          </w:p>
        </w:tc>
        <w:tc>
          <w:tcPr>
            <w:tcW w:w="1701" w:type="dxa"/>
            <w:tcBorders>
              <w:top w:val="single" w:sz="4" w:space="0" w:color="auto"/>
              <w:left w:val="single" w:sz="4" w:space="0" w:color="auto"/>
              <w:bottom w:val="single" w:sz="4" w:space="0" w:color="auto"/>
              <w:right w:val="single" w:sz="4" w:space="0" w:color="auto"/>
            </w:tcBorders>
          </w:tcPr>
          <w:p w14:paraId="3D4F5781" w14:textId="77777777" w:rsidR="001C1763" w:rsidRPr="002C0185" w:rsidRDefault="001C1763" w:rsidP="00A36DBC">
            <w:pPr>
              <w:pStyle w:val="TAL"/>
            </w:pPr>
            <w:r w:rsidRPr="002C0185">
              <w:t>K0 = 0,</w:t>
            </w:r>
          </w:p>
          <w:p w14:paraId="27DCCD00" w14:textId="77777777" w:rsidR="001C1763" w:rsidRPr="002C0185" w:rsidRDefault="001C1763" w:rsidP="00A36DBC">
            <w:pPr>
              <w:pStyle w:val="TAL"/>
            </w:pPr>
            <w:r w:rsidRPr="002C0185">
              <w:t>4Tx test cases</w:t>
            </w:r>
          </w:p>
        </w:tc>
        <w:tc>
          <w:tcPr>
            <w:tcW w:w="1417" w:type="dxa"/>
            <w:tcBorders>
              <w:top w:val="single" w:sz="4" w:space="0" w:color="auto"/>
              <w:left w:val="single" w:sz="4" w:space="0" w:color="auto"/>
              <w:bottom w:val="single" w:sz="4" w:space="0" w:color="auto"/>
              <w:right w:val="single" w:sz="4" w:space="0" w:color="auto"/>
            </w:tcBorders>
          </w:tcPr>
          <w:p w14:paraId="5CB14A5F" w14:textId="77777777" w:rsidR="001C1763" w:rsidRPr="002C0185" w:rsidRDefault="001C1763" w:rsidP="00A36DBC">
            <w:pPr>
              <w:pStyle w:val="TAL"/>
            </w:pPr>
          </w:p>
        </w:tc>
      </w:tr>
      <w:tr w:rsidR="001C1763" w:rsidRPr="002C0185" w14:paraId="55FCFDC9" w14:textId="77777777" w:rsidTr="00A36DBC">
        <w:tc>
          <w:tcPr>
            <w:tcW w:w="4535" w:type="dxa"/>
            <w:tcBorders>
              <w:top w:val="single" w:sz="4" w:space="0" w:color="auto"/>
              <w:left w:val="single" w:sz="4" w:space="0" w:color="auto"/>
              <w:bottom w:val="single" w:sz="4" w:space="0" w:color="auto"/>
              <w:right w:val="single" w:sz="4" w:space="0" w:color="auto"/>
            </w:tcBorders>
          </w:tcPr>
          <w:p w14:paraId="5B8B9509" w14:textId="77777777" w:rsidR="001C1763" w:rsidRPr="002C0185" w:rsidRDefault="001C1763" w:rsidP="00A36DBC">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14E16AE4" w14:textId="77777777" w:rsidR="001C1763" w:rsidRPr="002C0185"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26CE6088" w14:textId="77777777" w:rsidR="001C1763" w:rsidRPr="002C0185"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65A019E" w14:textId="77777777" w:rsidR="001C1763" w:rsidRPr="002C0185" w:rsidRDefault="001C1763" w:rsidP="00A36DBC">
            <w:pPr>
              <w:pStyle w:val="TAL"/>
            </w:pPr>
          </w:p>
        </w:tc>
      </w:tr>
      <w:tr w:rsidR="001C1763" w:rsidRPr="002C0185" w14:paraId="3EC80C85" w14:textId="77777777" w:rsidTr="00A36DBC">
        <w:tc>
          <w:tcPr>
            <w:tcW w:w="4535" w:type="dxa"/>
            <w:tcBorders>
              <w:top w:val="single" w:sz="4" w:space="0" w:color="auto"/>
              <w:left w:val="single" w:sz="4" w:space="0" w:color="auto"/>
              <w:bottom w:val="single" w:sz="4" w:space="0" w:color="auto"/>
              <w:right w:val="single" w:sz="4" w:space="0" w:color="auto"/>
            </w:tcBorders>
          </w:tcPr>
          <w:p w14:paraId="65A0FDBB" w14:textId="77777777" w:rsidR="001C1763" w:rsidRPr="002C0185" w:rsidRDefault="001C1763" w:rsidP="00A36DBC">
            <w:pPr>
              <w:pStyle w:val="TAL"/>
            </w:pPr>
            <w:r w:rsidRPr="002C0185">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6C32D67B" w14:textId="77777777" w:rsidR="001C1763" w:rsidRPr="002C0185" w:rsidRDefault="001C1763" w:rsidP="00A36DBC">
            <w:pPr>
              <w:pStyle w:val="TAL"/>
            </w:pPr>
            <w:r w:rsidRPr="002C0185">
              <w:t>P2</w:t>
            </w:r>
          </w:p>
        </w:tc>
        <w:tc>
          <w:tcPr>
            <w:tcW w:w="1701" w:type="dxa"/>
            <w:tcBorders>
              <w:top w:val="single" w:sz="4" w:space="0" w:color="auto"/>
              <w:left w:val="single" w:sz="4" w:space="0" w:color="auto"/>
              <w:bottom w:val="single" w:sz="4" w:space="0" w:color="auto"/>
              <w:right w:val="single" w:sz="4" w:space="0" w:color="auto"/>
            </w:tcBorders>
          </w:tcPr>
          <w:p w14:paraId="755B2DEF" w14:textId="77777777" w:rsidR="001C1763" w:rsidRPr="002C0185" w:rsidRDefault="001C1763" w:rsidP="00A36DBC">
            <w:pPr>
              <w:pStyle w:val="TAL"/>
            </w:pPr>
            <w:r w:rsidRPr="002C0185">
              <w:t>2Tx test cases</w:t>
            </w:r>
          </w:p>
        </w:tc>
        <w:tc>
          <w:tcPr>
            <w:tcW w:w="1417" w:type="dxa"/>
            <w:tcBorders>
              <w:top w:val="single" w:sz="4" w:space="0" w:color="auto"/>
              <w:left w:val="single" w:sz="4" w:space="0" w:color="auto"/>
              <w:bottom w:val="single" w:sz="4" w:space="0" w:color="auto"/>
              <w:right w:val="single" w:sz="4" w:space="0" w:color="auto"/>
            </w:tcBorders>
          </w:tcPr>
          <w:p w14:paraId="45FE1067" w14:textId="77777777" w:rsidR="001C1763" w:rsidRPr="002C0185" w:rsidRDefault="001C1763" w:rsidP="00A36DBC">
            <w:pPr>
              <w:pStyle w:val="TAL"/>
            </w:pPr>
          </w:p>
        </w:tc>
      </w:tr>
      <w:tr w:rsidR="001C1763" w:rsidRPr="002C0185" w14:paraId="481B6103" w14:textId="77777777" w:rsidTr="00A36DBC">
        <w:tc>
          <w:tcPr>
            <w:tcW w:w="4535" w:type="dxa"/>
            <w:tcBorders>
              <w:top w:val="single" w:sz="4" w:space="0" w:color="auto"/>
              <w:left w:val="single" w:sz="4" w:space="0" w:color="auto"/>
              <w:bottom w:val="single" w:sz="4" w:space="0" w:color="auto"/>
              <w:right w:val="single" w:sz="4" w:space="0" w:color="auto"/>
            </w:tcBorders>
          </w:tcPr>
          <w:p w14:paraId="1B9520A3" w14:textId="77777777" w:rsidR="001C1763" w:rsidRPr="002C0185" w:rsidRDefault="001C1763" w:rsidP="00A36DBC">
            <w:pPr>
              <w:pStyle w:val="TAL"/>
            </w:pPr>
          </w:p>
        </w:tc>
        <w:tc>
          <w:tcPr>
            <w:tcW w:w="2094" w:type="dxa"/>
            <w:tcBorders>
              <w:top w:val="single" w:sz="4" w:space="0" w:color="auto"/>
              <w:left w:val="single" w:sz="4" w:space="0" w:color="auto"/>
              <w:bottom w:val="single" w:sz="4" w:space="0" w:color="auto"/>
              <w:right w:val="single" w:sz="4" w:space="0" w:color="auto"/>
            </w:tcBorders>
          </w:tcPr>
          <w:p w14:paraId="4311CA48" w14:textId="77777777" w:rsidR="001C1763" w:rsidRPr="002C0185" w:rsidRDefault="001C1763" w:rsidP="00A36DBC">
            <w:pPr>
              <w:pStyle w:val="TAL"/>
            </w:pPr>
            <w:r w:rsidRPr="002C0185">
              <w:t>P4</w:t>
            </w:r>
          </w:p>
        </w:tc>
        <w:tc>
          <w:tcPr>
            <w:tcW w:w="1701" w:type="dxa"/>
            <w:tcBorders>
              <w:top w:val="single" w:sz="4" w:space="0" w:color="auto"/>
              <w:left w:val="single" w:sz="4" w:space="0" w:color="auto"/>
              <w:bottom w:val="single" w:sz="4" w:space="0" w:color="auto"/>
              <w:right w:val="single" w:sz="4" w:space="0" w:color="auto"/>
            </w:tcBorders>
          </w:tcPr>
          <w:p w14:paraId="1C8A076C" w14:textId="77777777" w:rsidR="001C1763" w:rsidRPr="002C0185" w:rsidRDefault="001C1763" w:rsidP="00A36DBC">
            <w:pPr>
              <w:pStyle w:val="TAL"/>
            </w:pPr>
            <w:r w:rsidRPr="002C0185">
              <w:t>4Tx test cases</w:t>
            </w:r>
          </w:p>
        </w:tc>
        <w:tc>
          <w:tcPr>
            <w:tcW w:w="1417" w:type="dxa"/>
            <w:tcBorders>
              <w:top w:val="single" w:sz="4" w:space="0" w:color="auto"/>
              <w:left w:val="single" w:sz="4" w:space="0" w:color="auto"/>
              <w:bottom w:val="single" w:sz="4" w:space="0" w:color="auto"/>
              <w:right w:val="single" w:sz="4" w:space="0" w:color="auto"/>
            </w:tcBorders>
          </w:tcPr>
          <w:p w14:paraId="764B76D9" w14:textId="77777777" w:rsidR="001C1763" w:rsidRPr="002C0185" w:rsidRDefault="001C1763" w:rsidP="00A36DBC">
            <w:pPr>
              <w:pStyle w:val="TAL"/>
            </w:pPr>
          </w:p>
        </w:tc>
      </w:tr>
      <w:tr w:rsidR="00DA1E7C" w:rsidRPr="002C0185" w14:paraId="420DCACE" w14:textId="77777777" w:rsidTr="00A36DBC">
        <w:tc>
          <w:tcPr>
            <w:tcW w:w="4535" w:type="dxa"/>
            <w:tcBorders>
              <w:top w:val="single" w:sz="4" w:space="0" w:color="auto"/>
              <w:left w:val="single" w:sz="4" w:space="0" w:color="auto"/>
              <w:bottom w:val="single" w:sz="4" w:space="0" w:color="auto"/>
              <w:right w:val="single" w:sz="4" w:space="0" w:color="auto"/>
            </w:tcBorders>
          </w:tcPr>
          <w:p w14:paraId="72CF956C" w14:textId="77777777" w:rsidR="00DA1E7C" w:rsidRPr="002C0185" w:rsidRDefault="00DA1E7C" w:rsidP="00DA1E7C">
            <w:pPr>
              <w:pStyle w:val="TAL"/>
            </w:pPr>
          </w:p>
        </w:tc>
        <w:tc>
          <w:tcPr>
            <w:tcW w:w="2094" w:type="dxa"/>
            <w:tcBorders>
              <w:top w:val="single" w:sz="4" w:space="0" w:color="auto"/>
              <w:left w:val="single" w:sz="4" w:space="0" w:color="auto"/>
              <w:bottom w:val="single" w:sz="4" w:space="0" w:color="auto"/>
              <w:right w:val="single" w:sz="4" w:space="0" w:color="auto"/>
            </w:tcBorders>
          </w:tcPr>
          <w:p w14:paraId="20A4364A" w14:textId="7AC03342" w:rsidR="00DA1E7C" w:rsidRPr="002C0185" w:rsidRDefault="00DA1E7C" w:rsidP="00DA1E7C">
            <w:pPr>
              <w:pStyle w:val="TAL"/>
            </w:pPr>
            <w:r w:rsidRPr="002C0185">
              <w:t>P1</w:t>
            </w:r>
          </w:p>
        </w:tc>
        <w:tc>
          <w:tcPr>
            <w:tcW w:w="1701" w:type="dxa"/>
            <w:tcBorders>
              <w:top w:val="single" w:sz="4" w:space="0" w:color="auto"/>
              <w:left w:val="single" w:sz="4" w:space="0" w:color="auto"/>
              <w:bottom w:val="single" w:sz="4" w:space="0" w:color="auto"/>
              <w:right w:val="single" w:sz="4" w:space="0" w:color="auto"/>
            </w:tcBorders>
          </w:tcPr>
          <w:p w14:paraId="56C377A5" w14:textId="3A7B63C3" w:rsidR="00DA1E7C" w:rsidRPr="002C0185" w:rsidRDefault="00DA1E7C" w:rsidP="00DA1E7C">
            <w:pPr>
              <w:pStyle w:val="TAL"/>
            </w:pPr>
            <w:r w:rsidRPr="002C0185">
              <w:t>1Tx test cases</w:t>
            </w:r>
          </w:p>
        </w:tc>
        <w:tc>
          <w:tcPr>
            <w:tcW w:w="1417" w:type="dxa"/>
            <w:tcBorders>
              <w:top w:val="single" w:sz="4" w:space="0" w:color="auto"/>
              <w:left w:val="single" w:sz="4" w:space="0" w:color="auto"/>
              <w:bottom w:val="single" w:sz="4" w:space="0" w:color="auto"/>
              <w:right w:val="single" w:sz="4" w:space="0" w:color="auto"/>
            </w:tcBorders>
          </w:tcPr>
          <w:p w14:paraId="23D1C8B7" w14:textId="77777777" w:rsidR="00DA1E7C" w:rsidRPr="002C0185" w:rsidRDefault="00DA1E7C" w:rsidP="00DA1E7C">
            <w:pPr>
              <w:pStyle w:val="TAL"/>
            </w:pPr>
          </w:p>
        </w:tc>
      </w:tr>
      <w:tr w:rsidR="001C1763" w:rsidRPr="002C0185" w14:paraId="31C631DD" w14:textId="77777777" w:rsidTr="00A36DBC">
        <w:tc>
          <w:tcPr>
            <w:tcW w:w="4535" w:type="dxa"/>
            <w:tcBorders>
              <w:top w:val="single" w:sz="4" w:space="0" w:color="auto"/>
              <w:left w:val="single" w:sz="4" w:space="0" w:color="auto"/>
              <w:bottom w:val="single" w:sz="4" w:space="0" w:color="auto"/>
              <w:right w:val="single" w:sz="4" w:space="0" w:color="auto"/>
            </w:tcBorders>
          </w:tcPr>
          <w:p w14:paraId="5D65856F" w14:textId="77777777" w:rsidR="001C1763" w:rsidRPr="002C0185" w:rsidRDefault="001C1763" w:rsidP="00A36DBC">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1ABCC8E5" w14:textId="77777777" w:rsidR="001C1763" w:rsidRPr="002C0185" w:rsidRDefault="001C1763" w:rsidP="00A36DBC">
            <w:pPr>
              <w:pStyle w:val="TAL"/>
            </w:pPr>
            <w:r w:rsidRPr="002C0185">
              <w:t>12</w:t>
            </w:r>
          </w:p>
        </w:tc>
        <w:tc>
          <w:tcPr>
            <w:tcW w:w="1701" w:type="dxa"/>
            <w:tcBorders>
              <w:top w:val="single" w:sz="4" w:space="0" w:color="auto"/>
              <w:left w:val="single" w:sz="4" w:space="0" w:color="auto"/>
              <w:bottom w:val="single" w:sz="4" w:space="0" w:color="auto"/>
              <w:right w:val="single" w:sz="4" w:space="0" w:color="auto"/>
            </w:tcBorders>
          </w:tcPr>
          <w:p w14:paraId="5773BD4D" w14:textId="77777777" w:rsidR="001C1763" w:rsidRPr="002C0185" w:rsidRDefault="001C1763" w:rsidP="00A36DBC">
            <w:pPr>
              <w:pStyle w:val="TAL"/>
            </w:pPr>
            <w:r w:rsidRPr="002C0185">
              <w:t>I0 = 12</w:t>
            </w:r>
          </w:p>
        </w:tc>
        <w:tc>
          <w:tcPr>
            <w:tcW w:w="1417" w:type="dxa"/>
            <w:tcBorders>
              <w:top w:val="single" w:sz="4" w:space="0" w:color="auto"/>
              <w:left w:val="single" w:sz="4" w:space="0" w:color="auto"/>
              <w:bottom w:val="single" w:sz="4" w:space="0" w:color="auto"/>
              <w:right w:val="single" w:sz="4" w:space="0" w:color="auto"/>
            </w:tcBorders>
          </w:tcPr>
          <w:p w14:paraId="0E321116" w14:textId="77777777" w:rsidR="001C1763" w:rsidRPr="002C0185" w:rsidRDefault="001C1763" w:rsidP="00A36DBC">
            <w:pPr>
              <w:pStyle w:val="TAL"/>
            </w:pPr>
          </w:p>
        </w:tc>
      </w:tr>
      <w:tr w:rsidR="001C1763" w:rsidRPr="002C0185" w14:paraId="08CE115E" w14:textId="77777777" w:rsidTr="00A36DBC">
        <w:tc>
          <w:tcPr>
            <w:tcW w:w="4535" w:type="dxa"/>
            <w:tcBorders>
              <w:top w:val="single" w:sz="4" w:space="0" w:color="auto"/>
              <w:left w:val="single" w:sz="4" w:space="0" w:color="auto"/>
              <w:bottom w:val="single" w:sz="4" w:space="0" w:color="auto"/>
              <w:right w:val="single" w:sz="4" w:space="0" w:color="auto"/>
            </w:tcBorders>
          </w:tcPr>
          <w:p w14:paraId="1B73BFF5" w14:textId="77777777" w:rsidR="001C1763" w:rsidRPr="002C0185" w:rsidRDefault="001C1763" w:rsidP="00A36DBC">
            <w:pPr>
              <w:pStyle w:val="TAL"/>
            </w:pPr>
            <w:r w:rsidRPr="002C0185">
              <w:t xml:space="preserve">  cdm-Type </w:t>
            </w:r>
          </w:p>
        </w:tc>
        <w:tc>
          <w:tcPr>
            <w:tcW w:w="2094" w:type="dxa"/>
            <w:tcBorders>
              <w:top w:val="single" w:sz="4" w:space="0" w:color="auto"/>
              <w:left w:val="single" w:sz="4" w:space="0" w:color="auto"/>
              <w:bottom w:val="single" w:sz="4" w:space="0" w:color="auto"/>
              <w:right w:val="single" w:sz="4" w:space="0" w:color="auto"/>
            </w:tcBorders>
          </w:tcPr>
          <w:p w14:paraId="4297D738" w14:textId="77777777" w:rsidR="001C1763" w:rsidRPr="002C0185" w:rsidRDefault="001C1763" w:rsidP="00A36DBC">
            <w:pPr>
              <w:pStyle w:val="TAL"/>
            </w:pPr>
            <w:r w:rsidRPr="002C0185">
              <w:t>fd-CDM2</w:t>
            </w:r>
          </w:p>
        </w:tc>
        <w:tc>
          <w:tcPr>
            <w:tcW w:w="1701" w:type="dxa"/>
            <w:tcBorders>
              <w:top w:val="single" w:sz="4" w:space="0" w:color="auto"/>
              <w:left w:val="single" w:sz="4" w:space="0" w:color="auto"/>
              <w:bottom w:val="single" w:sz="4" w:space="0" w:color="auto"/>
              <w:right w:val="single" w:sz="4" w:space="0" w:color="auto"/>
            </w:tcBorders>
          </w:tcPr>
          <w:p w14:paraId="5628688B" w14:textId="16F3B6D1" w:rsidR="001C1763" w:rsidRPr="002C0185" w:rsidRDefault="00DA1E7C" w:rsidP="00A36DBC">
            <w:pPr>
              <w:pStyle w:val="TAL"/>
            </w:pPr>
            <w:r w:rsidRPr="002C0185">
              <w:t>2Tx and 4Tx test cases</w:t>
            </w:r>
          </w:p>
        </w:tc>
        <w:tc>
          <w:tcPr>
            <w:tcW w:w="1417" w:type="dxa"/>
            <w:tcBorders>
              <w:top w:val="single" w:sz="4" w:space="0" w:color="auto"/>
              <w:left w:val="single" w:sz="4" w:space="0" w:color="auto"/>
              <w:bottom w:val="single" w:sz="4" w:space="0" w:color="auto"/>
              <w:right w:val="single" w:sz="4" w:space="0" w:color="auto"/>
            </w:tcBorders>
          </w:tcPr>
          <w:p w14:paraId="673F773B" w14:textId="77777777" w:rsidR="001C1763" w:rsidRPr="002C0185" w:rsidRDefault="001C1763" w:rsidP="00A36DBC">
            <w:pPr>
              <w:pStyle w:val="TAL"/>
            </w:pPr>
          </w:p>
        </w:tc>
      </w:tr>
      <w:tr w:rsidR="00DA1E7C" w:rsidRPr="002C0185" w14:paraId="1E599D62" w14:textId="77777777" w:rsidTr="00A36DBC">
        <w:tc>
          <w:tcPr>
            <w:tcW w:w="4535" w:type="dxa"/>
            <w:tcBorders>
              <w:top w:val="single" w:sz="4" w:space="0" w:color="auto"/>
              <w:left w:val="single" w:sz="4" w:space="0" w:color="auto"/>
              <w:bottom w:val="single" w:sz="4" w:space="0" w:color="auto"/>
              <w:right w:val="single" w:sz="4" w:space="0" w:color="auto"/>
            </w:tcBorders>
          </w:tcPr>
          <w:p w14:paraId="617EE712" w14:textId="77777777" w:rsidR="00DA1E7C" w:rsidRPr="002C0185" w:rsidRDefault="00DA1E7C" w:rsidP="00DA1E7C">
            <w:pPr>
              <w:pStyle w:val="TAL"/>
            </w:pPr>
          </w:p>
        </w:tc>
        <w:tc>
          <w:tcPr>
            <w:tcW w:w="2094" w:type="dxa"/>
            <w:tcBorders>
              <w:top w:val="single" w:sz="4" w:space="0" w:color="auto"/>
              <w:left w:val="single" w:sz="4" w:space="0" w:color="auto"/>
              <w:bottom w:val="single" w:sz="4" w:space="0" w:color="auto"/>
              <w:right w:val="single" w:sz="4" w:space="0" w:color="auto"/>
            </w:tcBorders>
          </w:tcPr>
          <w:p w14:paraId="5C737F18" w14:textId="436C5037" w:rsidR="00DA1E7C" w:rsidRPr="002C0185" w:rsidRDefault="00DA1E7C" w:rsidP="00DA1E7C">
            <w:pPr>
              <w:pStyle w:val="TAL"/>
            </w:pPr>
            <w:r w:rsidRPr="002C0185">
              <w:t>noCDM</w:t>
            </w:r>
          </w:p>
        </w:tc>
        <w:tc>
          <w:tcPr>
            <w:tcW w:w="1701" w:type="dxa"/>
            <w:tcBorders>
              <w:top w:val="single" w:sz="4" w:space="0" w:color="auto"/>
              <w:left w:val="single" w:sz="4" w:space="0" w:color="auto"/>
              <w:bottom w:val="single" w:sz="4" w:space="0" w:color="auto"/>
              <w:right w:val="single" w:sz="4" w:space="0" w:color="auto"/>
            </w:tcBorders>
          </w:tcPr>
          <w:p w14:paraId="55DFA897" w14:textId="2D4E2E6A" w:rsidR="00DA1E7C" w:rsidRPr="002C0185" w:rsidRDefault="00DA1E7C" w:rsidP="00DA1E7C">
            <w:pPr>
              <w:pStyle w:val="TAL"/>
            </w:pPr>
            <w:r w:rsidRPr="002C0185">
              <w:t>1Tx test cases</w:t>
            </w:r>
          </w:p>
        </w:tc>
        <w:tc>
          <w:tcPr>
            <w:tcW w:w="1417" w:type="dxa"/>
            <w:tcBorders>
              <w:top w:val="single" w:sz="4" w:space="0" w:color="auto"/>
              <w:left w:val="single" w:sz="4" w:space="0" w:color="auto"/>
              <w:bottom w:val="single" w:sz="4" w:space="0" w:color="auto"/>
              <w:right w:val="single" w:sz="4" w:space="0" w:color="auto"/>
            </w:tcBorders>
          </w:tcPr>
          <w:p w14:paraId="00537FC7" w14:textId="77777777" w:rsidR="00DA1E7C" w:rsidRPr="002C0185" w:rsidRDefault="00DA1E7C" w:rsidP="00DA1E7C">
            <w:pPr>
              <w:pStyle w:val="TAL"/>
            </w:pPr>
          </w:p>
        </w:tc>
      </w:tr>
      <w:tr w:rsidR="001C1763" w:rsidRPr="002C0185" w14:paraId="18D27880" w14:textId="77777777" w:rsidTr="00A36DBC">
        <w:tc>
          <w:tcPr>
            <w:tcW w:w="4535" w:type="dxa"/>
            <w:tcBorders>
              <w:top w:val="single" w:sz="4" w:space="0" w:color="auto"/>
              <w:left w:val="single" w:sz="4" w:space="0" w:color="auto"/>
              <w:bottom w:val="single" w:sz="4" w:space="0" w:color="auto"/>
              <w:right w:val="single" w:sz="4" w:space="0" w:color="auto"/>
            </w:tcBorders>
          </w:tcPr>
          <w:p w14:paraId="647CEB15" w14:textId="77777777" w:rsidR="001C1763" w:rsidRPr="002C0185" w:rsidRDefault="001C1763" w:rsidP="00A36DBC">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27537DB7" w14:textId="77777777" w:rsidR="001C1763" w:rsidRPr="002C0185"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490A9D56" w14:textId="77777777" w:rsidR="001C1763" w:rsidRPr="002C0185"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3742CD80" w14:textId="77777777" w:rsidR="001C1763" w:rsidRPr="002C0185" w:rsidRDefault="001C1763" w:rsidP="00A36DBC">
            <w:pPr>
              <w:pStyle w:val="TAL"/>
            </w:pPr>
          </w:p>
        </w:tc>
      </w:tr>
      <w:tr w:rsidR="001C1763" w:rsidRPr="002C0185" w14:paraId="1038BFAA" w14:textId="77777777" w:rsidTr="00A36DBC">
        <w:tc>
          <w:tcPr>
            <w:tcW w:w="4535" w:type="dxa"/>
            <w:tcBorders>
              <w:top w:val="single" w:sz="4" w:space="0" w:color="auto"/>
              <w:left w:val="single" w:sz="4" w:space="0" w:color="auto"/>
              <w:bottom w:val="single" w:sz="4" w:space="0" w:color="auto"/>
              <w:right w:val="single" w:sz="4" w:space="0" w:color="auto"/>
            </w:tcBorders>
          </w:tcPr>
          <w:p w14:paraId="5D658789" w14:textId="77777777" w:rsidR="001C1763" w:rsidRPr="002C0185" w:rsidRDefault="001C1763" w:rsidP="00A36DBC">
            <w:pPr>
              <w:pStyle w:val="TAL"/>
            </w:pPr>
            <w:r w:rsidRPr="002C0185">
              <w:t xml:space="preserve">    one</w:t>
            </w:r>
          </w:p>
        </w:tc>
        <w:tc>
          <w:tcPr>
            <w:tcW w:w="2094" w:type="dxa"/>
            <w:tcBorders>
              <w:top w:val="single" w:sz="4" w:space="0" w:color="auto"/>
              <w:left w:val="single" w:sz="4" w:space="0" w:color="auto"/>
              <w:bottom w:val="single" w:sz="4" w:space="0" w:color="auto"/>
              <w:right w:val="single" w:sz="4" w:space="0" w:color="auto"/>
            </w:tcBorders>
          </w:tcPr>
          <w:p w14:paraId="1B0D8616" w14:textId="77777777" w:rsidR="001C1763" w:rsidRPr="002C0185" w:rsidRDefault="001C1763" w:rsidP="00A36DBC">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70DDC25F" w14:textId="77777777" w:rsidR="001C1763" w:rsidRPr="002C0185"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0676A230" w14:textId="77777777" w:rsidR="001C1763" w:rsidRPr="002C0185" w:rsidRDefault="001C1763" w:rsidP="00A36DBC">
            <w:pPr>
              <w:pStyle w:val="TAL"/>
            </w:pPr>
          </w:p>
        </w:tc>
      </w:tr>
      <w:tr w:rsidR="001C1763" w:rsidRPr="002C0185" w14:paraId="7D6992BD" w14:textId="77777777" w:rsidTr="00A36DBC">
        <w:tc>
          <w:tcPr>
            <w:tcW w:w="4535" w:type="dxa"/>
            <w:tcBorders>
              <w:top w:val="single" w:sz="4" w:space="0" w:color="auto"/>
              <w:left w:val="single" w:sz="4" w:space="0" w:color="auto"/>
              <w:bottom w:val="single" w:sz="4" w:space="0" w:color="auto"/>
              <w:right w:val="single" w:sz="4" w:space="0" w:color="auto"/>
            </w:tcBorders>
          </w:tcPr>
          <w:p w14:paraId="6C1DA762" w14:textId="77777777" w:rsidR="001C1763" w:rsidRPr="002C0185" w:rsidRDefault="001C1763" w:rsidP="00A36DBC">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48AB5782" w14:textId="77777777" w:rsidR="001C1763" w:rsidRPr="002C0185"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7048E845" w14:textId="77777777" w:rsidR="001C1763" w:rsidRPr="002C0185"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38039B4C" w14:textId="77777777" w:rsidR="001C1763" w:rsidRPr="002C0185" w:rsidRDefault="001C1763" w:rsidP="00A36DBC">
            <w:pPr>
              <w:pStyle w:val="TAL"/>
            </w:pPr>
          </w:p>
        </w:tc>
      </w:tr>
      <w:tr w:rsidR="001C1763" w:rsidRPr="002C0185" w14:paraId="6C8DC3D4" w14:textId="77777777" w:rsidTr="00A36DBC">
        <w:tc>
          <w:tcPr>
            <w:tcW w:w="4535" w:type="dxa"/>
            <w:tcBorders>
              <w:top w:val="single" w:sz="4" w:space="0" w:color="auto"/>
              <w:left w:val="single" w:sz="4" w:space="0" w:color="auto"/>
              <w:bottom w:val="single" w:sz="4" w:space="0" w:color="auto"/>
              <w:right w:val="single" w:sz="4" w:space="0" w:color="auto"/>
            </w:tcBorders>
          </w:tcPr>
          <w:p w14:paraId="562F5E96" w14:textId="77777777" w:rsidR="001C1763" w:rsidRPr="002C0185" w:rsidRDefault="001C1763" w:rsidP="00A36DBC">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tcPr>
          <w:p w14:paraId="724C7921" w14:textId="77777777" w:rsidR="001C1763" w:rsidRPr="002C0185" w:rsidRDefault="001C1763" w:rsidP="00A36DBC">
            <w:pPr>
              <w:pStyle w:val="TAL"/>
            </w:pPr>
            <w:r w:rsidRPr="002C0185">
              <w:t>CSI-FrequencyOccupation</w:t>
            </w:r>
          </w:p>
        </w:tc>
        <w:tc>
          <w:tcPr>
            <w:tcW w:w="1701" w:type="dxa"/>
            <w:tcBorders>
              <w:top w:val="single" w:sz="4" w:space="0" w:color="auto"/>
              <w:left w:val="single" w:sz="4" w:space="0" w:color="auto"/>
              <w:bottom w:val="single" w:sz="4" w:space="0" w:color="auto"/>
              <w:right w:val="single" w:sz="4" w:space="0" w:color="auto"/>
            </w:tcBorders>
          </w:tcPr>
          <w:p w14:paraId="7ACFE29E" w14:textId="77777777" w:rsidR="001C1763" w:rsidRPr="002C0185"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1435BC84" w14:textId="77777777" w:rsidR="001C1763" w:rsidRPr="002C0185" w:rsidRDefault="001C1763" w:rsidP="00A36DBC">
            <w:pPr>
              <w:pStyle w:val="TAL"/>
            </w:pPr>
          </w:p>
        </w:tc>
      </w:tr>
      <w:tr w:rsidR="001C1763" w:rsidRPr="002C0185" w14:paraId="69427E3C" w14:textId="77777777" w:rsidTr="00A36DBC">
        <w:tc>
          <w:tcPr>
            <w:tcW w:w="4535" w:type="dxa"/>
            <w:tcBorders>
              <w:top w:val="single" w:sz="4" w:space="0" w:color="auto"/>
              <w:left w:val="single" w:sz="4" w:space="0" w:color="auto"/>
              <w:bottom w:val="single" w:sz="4" w:space="0" w:color="auto"/>
              <w:right w:val="single" w:sz="4" w:space="0" w:color="auto"/>
            </w:tcBorders>
          </w:tcPr>
          <w:p w14:paraId="159E9ED8" w14:textId="77777777" w:rsidR="001C1763" w:rsidRPr="002C0185" w:rsidRDefault="001C1763" w:rsidP="00A36DBC">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01407DA5" w14:textId="77777777" w:rsidR="001C1763" w:rsidRPr="002C0185" w:rsidRDefault="001C1763"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2220C6C2" w14:textId="77777777" w:rsidR="001C1763" w:rsidRPr="002C0185" w:rsidRDefault="001C1763"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E75D392" w14:textId="77777777" w:rsidR="001C1763" w:rsidRPr="002C0185" w:rsidRDefault="001C1763" w:rsidP="00A36DBC">
            <w:pPr>
              <w:pStyle w:val="TAL"/>
            </w:pPr>
          </w:p>
        </w:tc>
      </w:tr>
    </w:tbl>
    <w:p w14:paraId="36F1C56C" w14:textId="77777777" w:rsidR="001C1763" w:rsidRPr="002C0185" w:rsidRDefault="001C1763" w:rsidP="001C1763"/>
    <w:p w14:paraId="742FA336" w14:textId="77777777" w:rsidR="001C1763" w:rsidRPr="002C0185" w:rsidRDefault="001C1763" w:rsidP="00B926FF">
      <w:pPr>
        <w:pStyle w:val="H6"/>
      </w:pPr>
      <w:r w:rsidRPr="002C0185">
        <w:t>CSI-ResourcePeriodicityAndOffset</w:t>
      </w:r>
    </w:p>
    <w:p w14:paraId="62954CCB" w14:textId="77777777" w:rsidR="001C1763" w:rsidRPr="002C0185" w:rsidRDefault="001C1763" w:rsidP="001C1763">
      <w:pPr>
        <w:pStyle w:val="TH"/>
      </w:pPr>
      <w:bookmarkStart w:id="140" w:name="_CRTable5_4_2_016"/>
      <w:r w:rsidRPr="002C0185">
        <w:t xml:space="preserve">Table </w:t>
      </w:r>
      <w:bookmarkEnd w:id="140"/>
      <w:r w:rsidRPr="002C0185">
        <w:t>5.4.2.0-16: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3F814EB6" w14:textId="77777777" w:rsidTr="00A36DBC">
        <w:tc>
          <w:tcPr>
            <w:tcW w:w="9747" w:type="dxa"/>
            <w:gridSpan w:val="4"/>
          </w:tcPr>
          <w:p w14:paraId="14B00375" w14:textId="77777777" w:rsidR="001C1763" w:rsidRPr="002C0185" w:rsidRDefault="001C1763" w:rsidP="00A36DBC">
            <w:pPr>
              <w:pStyle w:val="TAH"/>
              <w:jc w:val="left"/>
              <w:rPr>
                <w:b w:val="0"/>
              </w:rPr>
            </w:pPr>
            <w:r w:rsidRPr="002C0185">
              <w:rPr>
                <w:b w:val="0"/>
              </w:rPr>
              <w:t>Derivation Path: Table 4.6.3-43</w:t>
            </w:r>
          </w:p>
        </w:tc>
      </w:tr>
      <w:tr w:rsidR="001C1763" w:rsidRPr="002C0185" w14:paraId="23DE1595" w14:textId="77777777" w:rsidTr="00A36DBC">
        <w:tc>
          <w:tcPr>
            <w:tcW w:w="4535" w:type="dxa"/>
          </w:tcPr>
          <w:p w14:paraId="5EB5603A" w14:textId="77777777" w:rsidR="001C1763" w:rsidRPr="002C0185" w:rsidRDefault="001C1763" w:rsidP="00A36DBC">
            <w:pPr>
              <w:pStyle w:val="TAH"/>
            </w:pPr>
            <w:r w:rsidRPr="002C0185">
              <w:t>Information Element</w:t>
            </w:r>
          </w:p>
        </w:tc>
        <w:tc>
          <w:tcPr>
            <w:tcW w:w="2267" w:type="dxa"/>
          </w:tcPr>
          <w:p w14:paraId="6F396F2D" w14:textId="77777777" w:rsidR="001C1763" w:rsidRPr="002C0185" w:rsidRDefault="001C1763" w:rsidP="00A36DBC">
            <w:pPr>
              <w:pStyle w:val="TAH"/>
            </w:pPr>
            <w:r w:rsidRPr="002C0185">
              <w:t>Value/remark</w:t>
            </w:r>
          </w:p>
        </w:tc>
        <w:tc>
          <w:tcPr>
            <w:tcW w:w="1700" w:type="dxa"/>
          </w:tcPr>
          <w:p w14:paraId="096B16F3" w14:textId="77777777" w:rsidR="001C1763" w:rsidRPr="002C0185" w:rsidRDefault="001C1763" w:rsidP="00A36DBC">
            <w:pPr>
              <w:pStyle w:val="TAH"/>
            </w:pPr>
            <w:r w:rsidRPr="002C0185">
              <w:t>Comment</w:t>
            </w:r>
          </w:p>
        </w:tc>
        <w:tc>
          <w:tcPr>
            <w:tcW w:w="1245" w:type="dxa"/>
          </w:tcPr>
          <w:p w14:paraId="6C5C16A8" w14:textId="77777777" w:rsidR="001C1763" w:rsidRPr="002C0185" w:rsidRDefault="001C1763" w:rsidP="00A36DBC">
            <w:pPr>
              <w:pStyle w:val="TAH"/>
            </w:pPr>
            <w:r w:rsidRPr="002C0185">
              <w:t>Condition</w:t>
            </w:r>
          </w:p>
        </w:tc>
      </w:tr>
      <w:tr w:rsidR="001C1763" w:rsidRPr="002C0185" w14:paraId="2A651233" w14:textId="77777777" w:rsidTr="00A36DBC">
        <w:tc>
          <w:tcPr>
            <w:tcW w:w="4535" w:type="dxa"/>
          </w:tcPr>
          <w:p w14:paraId="19EEB3FF" w14:textId="77777777" w:rsidR="001C1763" w:rsidRPr="002C0185" w:rsidRDefault="001C1763" w:rsidP="00A36DBC">
            <w:pPr>
              <w:pStyle w:val="TAL"/>
            </w:pPr>
            <w:r w:rsidRPr="002C0185">
              <w:t xml:space="preserve">CSI-ResourcePeriodicityAndOffset ::= </w:t>
            </w:r>
            <w:r w:rsidRPr="002C0185">
              <w:rPr>
                <w:snapToGrid w:val="0"/>
              </w:rPr>
              <w:t xml:space="preserve">CHOICE </w:t>
            </w:r>
            <w:r w:rsidRPr="002C0185">
              <w:t>{</w:t>
            </w:r>
          </w:p>
        </w:tc>
        <w:tc>
          <w:tcPr>
            <w:tcW w:w="2267" w:type="dxa"/>
          </w:tcPr>
          <w:p w14:paraId="757C0052" w14:textId="77777777" w:rsidR="001C1763" w:rsidRPr="002C0185" w:rsidRDefault="001C1763" w:rsidP="00A36DBC">
            <w:pPr>
              <w:pStyle w:val="TAL"/>
            </w:pPr>
          </w:p>
        </w:tc>
        <w:tc>
          <w:tcPr>
            <w:tcW w:w="1700" w:type="dxa"/>
          </w:tcPr>
          <w:p w14:paraId="31253CF5" w14:textId="77777777" w:rsidR="001C1763" w:rsidRPr="002C0185" w:rsidRDefault="001C1763" w:rsidP="00A36DBC">
            <w:pPr>
              <w:pStyle w:val="TAL"/>
            </w:pPr>
          </w:p>
        </w:tc>
        <w:tc>
          <w:tcPr>
            <w:tcW w:w="1245" w:type="dxa"/>
          </w:tcPr>
          <w:p w14:paraId="7CA03D85" w14:textId="77777777" w:rsidR="001C1763" w:rsidRPr="002C0185" w:rsidRDefault="001C1763" w:rsidP="00A36DBC">
            <w:pPr>
              <w:pStyle w:val="TAL"/>
            </w:pPr>
          </w:p>
        </w:tc>
      </w:tr>
      <w:tr w:rsidR="001C1763" w:rsidRPr="002C0185" w14:paraId="0AB45114" w14:textId="77777777" w:rsidTr="00A36DBC">
        <w:tc>
          <w:tcPr>
            <w:tcW w:w="4535" w:type="dxa"/>
          </w:tcPr>
          <w:p w14:paraId="0278042D" w14:textId="77777777" w:rsidR="001C1763" w:rsidRPr="002C0185" w:rsidRDefault="001C1763" w:rsidP="00A36DBC">
            <w:pPr>
              <w:pStyle w:val="TAL"/>
            </w:pPr>
            <w:r w:rsidRPr="002C0185">
              <w:t xml:space="preserve">  Slots20</w:t>
            </w:r>
          </w:p>
        </w:tc>
        <w:tc>
          <w:tcPr>
            <w:tcW w:w="2267" w:type="dxa"/>
          </w:tcPr>
          <w:p w14:paraId="5144D710" w14:textId="77777777" w:rsidR="001C1763" w:rsidRPr="002C0185" w:rsidRDefault="001C1763" w:rsidP="00A36DBC">
            <w:pPr>
              <w:pStyle w:val="TAL"/>
            </w:pPr>
            <w:r w:rsidRPr="002C0185">
              <w:t>0</w:t>
            </w:r>
          </w:p>
        </w:tc>
        <w:tc>
          <w:tcPr>
            <w:tcW w:w="1700" w:type="dxa"/>
          </w:tcPr>
          <w:p w14:paraId="58FB5ACD" w14:textId="77777777" w:rsidR="001C1763" w:rsidRPr="002C0185" w:rsidRDefault="001C1763" w:rsidP="00A36DBC">
            <w:pPr>
              <w:pStyle w:val="TAL"/>
            </w:pPr>
          </w:p>
        </w:tc>
        <w:tc>
          <w:tcPr>
            <w:tcW w:w="1245" w:type="dxa"/>
          </w:tcPr>
          <w:p w14:paraId="3DD76116" w14:textId="77777777" w:rsidR="001C1763" w:rsidRPr="002C0185" w:rsidRDefault="001C1763" w:rsidP="00A36DBC">
            <w:pPr>
              <w:pStyle w:val="TAL"/>
            </w:pPr>
            <w:r w:rsidRPr="002C0185">
              <w:t>SCS 15kHz</w:t>
            </w:r>
          </w:p>
        </w:tc>
      </w:tr>
      <w:tr w:rsidR="001C1763" w:rsidRPr="002C0185" w14:paraId="7A09EF5E" w14:textId="77777777" w:rsidTr="00A36DBC">
        <w:tc>
          <w:tcPr>
            <w:tcW w:w="4535" w:type="dxa"/>
          </w:tcPr>
          <w:p w14:paraId="429715B3" w14:textId="77777777" w:rsidR="001C1763" w:rsidRPr="002C0185" w:rsidRDefault="001C1763" w:rsidP="00A36DBC">
            <w:pPr>
              <w:pStyle w:val="TAL"/>
            </w:pPr>
            <w:r w:rsidRPr="002C0185">
              <w:t xml:space="preserve">  Slots40</w:t>
            </w:r>
          </w:p>
        </w:tc>
        <w:tc>
          <w:tcPr>
            <w:tcW w:w="2267" w:type="dxa"/>
          </w:tcPr>
          <w:p w14:paraId="39285F07" w14:textId="77777777" w:rsidR="001C1763" w:rsidRPr="002C0185" w:rsidRDefault="001C1763" w:rsidP="00A36DBC">
            <w:pPr>
              <w:pStyle w:val="TAL"/>
            </w:pPr>
            <w:r w:rsidRPr="002C0185">
              <w:t>0</w:t>
            </w:r>
          </w:p>
        </w:tc>
        <w:tc>
          <w:tcPr>
            <w:tcW w:w="1700" w:type="dxa"/>
          </w:tcPr>
          <w:p w14:paraId="5CD251B4" w14:textId="77777777" w:rsidR="001C1763" w:rsidRPr="002C0185" w:rsidRDefault="001C1763" w:rsidP="00A36DBC">
            <w:pPr>
              <w:pStyle w:val="TAL"/>
            </w:pPr>
          </w:p>
        </w:tc>
        <w:tc>
          <w:tcPr>
            <w:tcW w:w="1245" w:type="dxa"/>
          </w:tcPr>
          <w:p w14:paraId="0B954F25" w14:textId="77777777" w:rsidR="001C1763" w:rsidRPr="002C0185" w:rsidRDefault="001C1763" w:rsidP="00A36DBC">
            <w:pPr>
              <w:pStyle w:val="TAL"/>
            </w:pPr>
            <w:r w:rsidRPr="002C0185">
              <w:t>SCS 30kHz</w:t>
            </w:r>
          </w:p>
        </w:tc>
      </w:tr>
      <w:tr w:rsidR="001E5DDA" w:rsidRPr="002C0185" w14:paraId="21645C90" w14:textId="77777777" w:rsidTr="006F0E20">
        <w:tc>
          <w:tcPr>
            <w:tcW w:w="4535" w:type="dxa"/>
          </w:tcPr>
          <w:p w14:paraId="6A30DA70" w14:textId="77777777" w:rsidR="001E5DDA" w:rsidRPr="002C0185" w:rsidRDefault="001E5DDA" w:rsidP="006F0E20">
            <w:pPr>
              <w:pStyle w:val="TAL"/>
            </w:pPr>
            <w:r w:rsidRPr="002C0185">
              <w:t xml:space="preserve">  Slots80</w:t>
            </w:r>
          </w:p>
        </w:tc>
        <w:tc>
          <w:tcPr>
            <w:tcW w:w="2267" w:type="dxa"/>
          </w:tcPr>
          <w:p w14:paraId="6F38ED1A" w14:textId="77777777" w:rsidR="001E5DDA" w:rsidRPr="002C0185" w:rsidRDefault="001E5DDA" w:rsidP="006F0E20">
            <w:pPr>
              <w:pStyle w:val="TAL"/>
            </w:pPr>
            <w:r w:rsidRPr="002C0185">
              <w:t>0</w:t>
            </w:r>
          </w:p>
        </w:tc>
        <w:tc>
          <w:tcPr>
            <w:tcW w:w="1700" w:type="dxa"/>
          </w:tcPr>
          <w:p w14:paraId="75ECE64B" w14:textId="77777777" w:rsidR="001E5DDA" w:rsidRPr="002C0185" w:rsidRDefault="001E5DDA" w:rsidP="006F0E20">
            <w:pPr>
              <w:pStyle w:val="TAL"/>
            </w:pPr>
          </w:p>
        </w:tc>
        <w:tc>
          <w:tcPr>
            <w:tcW w:w="1245" w:type="dxa"/>
          </w:tcPr>
          <w:p w14:paraId="1C4BC229" w14:textId="77777777" w:rsidR="001E5DDA" w:rsidRPr="002C0185" w:rsidRDefault="001E5DDA" w:rsidP="006F0E20">
            <w:pPr>
              <w:pStyle w:val="TAL"/>
            </w:pPr>
            <w:r w:rsidRPr="002C0185">
              <w:t>SCS 60kHz</w:t>
            </w:r>
          </w:p>
        </w:tc>
      </w:tr>
      <w:tr w:rsidR="001E5DDA" w:rsidRPr="002C0185" w14:paraId="059F864F" w14:textId="77777777" w:rsidTr="006F0E20">
        <w:tc>
          <w:tcPr>
            <w:tcW w:w="4535" w:type="dxa"/>
          </w:tcPr>
          <w:p w14:paraId="223FC699" w14:textId="77777777" w:rsidR="001E5DDA" w:rsidRPr="002C0185" w:rsidRDefault="001E5DDA" w:rsidP="006F0E20">
            <w:pPr>
              <w:pStyle w:val="TAL"/>
            </w:pPr>
            <w:r w:rsidRPr="002C0185">
              <w:t xml:space="preserve">  Slots160</w:t>
            </w:r>
          </w:p>
        </w:tc>
        <w:tc>
          <w:tcPr>
            <w:tcW w:w="2267" w:type="dxa"/>
          </w:tcPr>
          <w:p w14:paraId="03B29D99" w14:textId="77777777" w:rsidR="001E5DDA" w:rsidRPr="002C0185" w:rsidRDefault="001E5DDA" w:rsidP="006F0E20">
            <w:pPr>
              <w:pStyle w:val="TAL"/>
            </w:pPr>
            <w:r w:rsidRPr="002C0185">
              <w:t>0</w:t>
            </w:r>
          </w:p>
        </w:tc>
        <w:tc>
          <w:tcPr>
            <w:tcW w:w="1700" w:type="dxa"/>
          </w:tcPr>
          <w:p w14:paraId="7654AB07" w14:textId="77777777" w:rsidR="001E5DDA" w:rsidRPr="002C0185" w:rsidRDefault="001E5DDA" w:rsidP="006F0E20">
            <w:pPr>
              <w:pStyle w:val="TAL"/>
            </w:pPr>
          </w:p>
        </w:tc>
        <w:tc>
          <w:tcPr>
            <w:tcW w:w="1245" w:type="dxa"/>
          </w:tcPr>
          <w:p w14:paraId="29323171" w14:textId="77777777" w:rsidR="001E5DDA" w:rsidRPr="002C0185" w:rsidRDefault="001E5DDA" w:rsidP="006F0E20">
            <w:pPr>
              <w:pStyle w:val="TAL"/>
            </w:pPr>
            <w:r w:rsidRPr="002C0185">
              <w:t>SCS 120kHz</w:t>
            </w:r>
          </w:p>
        </w:tc>
      </w:tr>
      <w:tr w:rsidR="001C1763" w:rsidRPr="002C0185" w14:paraId="360ECC8B" w14:textId="77777777" w:rsidTr="00A36DBC">
        <w:tc>
          <w:tcPr>
            <w:tcW w:w="4535" w:type="dxa"/>
          </w:tcPr>
          <w:p w14:paraId="53F03866" w14:textId="77777777" w:rsidR="001C1763" w:rsidRPr="002C0185" w:rsidRDefault="001C1763" w:rsidP="00A36DBC">
            <w:pPr>
              <w:pStyle w:val="TAL"/>
            </w:pPr>
            <w:r w:rsidRPr="002C0185">
              <w:t>}</w:t>
            </w:r>
          </w:p>
        </w:tc>
        <w:tc>
          <w:tcPr>
            <w:tcW w:w="2267" w:type="dxa"/>
          </w:tcPr>
          <w:p w14:paraId="41B087A2" w14:textId="77777777" w:rsidR="001C1763" w:rsidRPr="002C0185" w:rsidRDefault="001C1763" w:rsidP="00A36DBC">
            <w:pPr>
              <w:pStyle w:val="TAL"/>
            </w:pPr>
          </w:p>
        </w:tc>
        <w:tc>
          <w:tcPr>
            <w:tcW w:w="1700" w:type="dxa"/>
          </w:tcPr>
          <w:p w14:paraId="2C501EE1" w14:textId="77777777" w:rsidR="001C1763" w:rsidRPr="002C0185" w:rsidRDefault="001C1763" w:rsidP="00A36DBC">
            <w:pPr>
              <w:pStyle w:val="TAL"/>
            </w:pPr>
          </w:p>
        </w:tc>
        <w:tc>
          <w:tcPr>
            <w:tcW w:w="1245" w:type="dxa"/>
          </w:tcPr>
          <w:p w14:paraId="18BD6D17" w14:textId="77777777" w:rsidR="001C1763" w:rsidRPr="002C0185" w:rsidRDefault="001C1763" w:rsidP="00A36DBC">
            <w:pPr>
              <w:pStyle w:val="TAL"/>
            </w:pPr>
          </w:p>
        </w:tc>
      </w:tr>
    </w:tbl>
    <w:p w14:paraId="70C9CB62" w14:textId="77777777" w:rsidR="001C1763" w:rsidRPr="002C0185" w:rsidRDefault="001C1763" w:rsidP="001C1763"/>
    <w:p w14:paraId="088C551B" w14:textId="77777777" w:rsidR="001C1763" w:rsidRPr="002C0185" w:rsidRDefault="001C1763" w:rsidP="00B926FF">
      <w:pPr>
        <w:pStyle w:val="H6"/>
      </w:pPr>
      <w:r w:rsidRPr="002C0185">
        <w:t>CSI-FrequencyOccupation</w:t>
      </w:r>
    </w:p>
    <w:p w14:paraId="0AA9B2DF" w14:textId="77777777" w:rsidR="001C1763" w:rsidRPr="002C0185" w:rsidRDefault="001C1763" w:rsidP="001C1763">
      <w:pPr>
        <w:pStyle w:val="TH"/>
      </w:pPr>
      <w:bookmarkStart w:id="141" w:name="_CRTable5_4_2_017"/>
      <w:r w:rsidRPr="002C0185">
        <w:t xml:space="preserve">Table </w:t>
      </w:r>
      <w:bookmarkEnd w:id="141"/>
      <w:r w:rsidRPr="002C0185">
        <w:t>5.4.2.0-17: CSI-FrequencyOccupation for CSI Acquisi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C1763" w:rsidRPr="002C0185" w14:paraId="4806E013"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2B3FC21F" w14:textId="77777777" w:rsidR="001C1763" w:rsidRPr="002C0185" w:rsidRDefault="001C1763" w:rsidP="00A36DBC">
            <w:pPr>
              <w:pStyle w:val="TAH"/>
              <w:jc w:val="left"/>
              <w:rPr>
                <w:b w:val="0"/>
              </w:rPr>
            </w:pPr>
            <w:r w:rsidRPr="002C0185">
              <w:rPr>
                <w:b w:val="0"/>
              </w:rPr>
              <w:t>Derivation Path: Table 4.6.3-33</w:t>
            </w:r>
          </w:p>
        </w:tc>
      </w:tr>
      <w:tr w:rsidR="001C1763" w:rsidRPr="002C0185" w14:paraId="1F005F6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ACF1750" w14:textId="77777777" w:rsidR="001C1763" w:rsidRPr="002C0185" w:rsidRDefault="001C1763" w:rsidP="00A36DBC">
            <w:pPr>
              <w:pStyle w:val="TAH"/>
            </w:pPr>
            <w:r w:rsidRPr="002C0185">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05BE2CCF" w14:textId="77777777" w:rsidR="001C1763" w:rsidRPr="002C0185" w:rsidRDefault="001C1763" w:rsidP="00A36DBC">
            <w:pPr>
              <w:pStyle w:val="TAH"/>
            </w:pPr>
            <w:r w:rsidRPr="002C0185">
              <w:t>Value/remark</w:t>
            </w:r>
          </w:p>
        </w:tc>
        <w:tc>
          <w:tcPr>
            <w:tcW w:w="1275" w:type="dxa"/>
            <w:tcBorders>
              <w:top w:val="single" w:sz="4" w:space="0" w:color="auto"/>
              <w:left w:val="single" w:sz="4" w:space="0" w:color="auto"/>
              <w:bottom w:val="single" w:sz="4" w:space="0" w:color="auto"/>
              <w:right w:val="single" w:sz="4" w:space="0" w:color="auto"/>
            </w:tcBorders>
            <w:hideMark/>
          </w:tcPr>
          <w:p w14:paraId="6BC9C562" w14:textId="77777777" w:rsidR="001C1763" w:rsidRPr="002C0185" w:rsidRDefault="001C1763" w:rsidP="00A36DBC">
            <w:pPr>
              <w:pStyle w:val="TAH"/>
            </w:pPr>
            <w:r w:rsidRPr="002C0185">
              <w:t>Comment</w:t>
            </w:r>
          </w:p>
        </w:tc>
        <w:tc>
          <w:tcPr>
            <w:tcW w:w="2268" w:type="dxa"/>
            <w:tcBorders>
              <w:top w:val="single" w:sz="4" w:space="0" w:color="auto"/>
              <w:left w:val="single" w:sz="4" w:space="0" w:color="auto"/>
              <w:bottom w:val="single" w:sz="4" w:space="0" w:color="auto"/>
              <w:right w:val="single" w:sz="4" w:space="0" w:color="auto"/>
            </w:tcBorders>
            <w:hideMark/>
          </w:tcPr>
          <w:p w14:paraId="36A625AE" w14:textId="77777777" w:rsidR="001C1763" w:rsidRPr="002C0185" w:rsidRDefault="001C1763" w:rsidP="00A36DBC">
            <w:pPr>
              <w:pStyle w:val="TAH"/>
            </w:pPr>
            <w:r w:rsidRPr="002C0185">
              <w:t>Condition</w:t>
            </w:r>
          </w:p>
        </w:tc>
      </w:tr>
      <w:tr w:rsidR="001C1763" w:rsidRPr="002C0185" w14:paraId="1511B140"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6C58A810" w14:textId="77777777" w:rsidR="001C1763" w:rsidRPr="002C0185" w:rsidRDefault="001C1763" w:rsidP="00A36DBC">
            <w:pPr>
              <w:pStyle w:val="TAL"/>
            </w:pPr>
            <w:r w:rsidRPr="002C0185">
              <w:t xml:space="preserve">CSI-FrequencyOccupation ::= </w:t>
            </w:r>
            <w:r w:rsidRPr="002C0185">
              <w:rPr>
                <w:snapToGrid w:val="0"/>
              </w:rPr>
              <w:t xml:space="preserve">SEQUENCE </w:t>
            </w:r>
            <w:r w:rsidRPr="002C0185">
              <w:t>{</w:t>
            </w:r>
          </w:p>
        </w:tc>
        <w:tc>
          <w:tcPr>
            <w:tcW w:w="1669" w:type="dxa"/>
            <w:tcBorders>
              <w:top w:val="single" w:sz="4" w:space="0" w:color="auto"/>
              <w:left w:val="single" w:sz="4" w:space="0" w:color="auto"/>
              <w:bottom w:val="single" w:sz="4" w:space="0" w:color="auto"/>
              <w:right w:val="single" w:sz="4" w:space="0" w:color="auto"/>
            </w:tcBorders>
          </w:tcPr>
          <w:p w14:paraId="2034701D" w14:textId="77777777" w:rsidR="001C1763" w:rsidRPr="002C0185"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16BDDD95"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CEA56D4" w14:textId="77777777" w:rsidR="001C1763" w:rsidRPr="002C0185" w:rsidRDefault="001C1763" w:rsidP="00A36DBC">
            <w:pPr>
              <w:pStyle w:val="TAL"/>
            </w:pPr>
          </w:p>
        </w:tc>
      </w:tr>
      <w:tr w:rsidR="001C1763" w:rsidRPr="002C0185" w14:paraId="1C79E3F2" w14:textId="77777777" w:rsidTr="00C67202">
        <w:trPr>
          <w:trHeight w:val="129"/>
        </w:trPr>
        <w:tc>
          <w:tcPr>
            <w:tcW w:w="4535" w:type="dxa"/>
            <w:vMerge w:val="restart"/>
            <w:tcBorders>
              <w:top w:val="single" w:sz="4" w:space="0" w:color="auto"/>
              <w:left w:val="single" w:sz="4" w:space="0" w:color="auto"/>
              <w:bottom w:val="nil"/>
              <w:right w:val="single" w:sz="4" w:space="0" w:color="auto"/>
            </w:tcBorders>
            <w:hideMark/>
          </w:tcPr>
          <w:p w14:paraId="62C99A7F" w14:textId="77777777" w:rsidR="001C1763" w:rsidRPr="002C0185" w:rsidRDefault="001C1763" w:rsidP="00A36DBC">
            <w:pPr>
              <w:pStyle w:val="TAL"/>
            </w:pPr>
            <w:r w:rsidRPr="002C0185">
              <w:t xml:space="preserve">  nrofRBs</w:t>
            </w:r>
          </w:p>
        </w:tc>
        <w:tc>
          <w:tcPr>
            <w:tcW w:w="1669" w:type="dxa"/>
            <w:tcBorders>
              <w:top w:val="single" w:sz="4" w:space="0" w:color="auto"/>
              <w:left w:val="single" w:sz="4" w:space="0" w:color="auto"/>
              <w:bottom w:val="single" w:sz="4" w:space="0" w:color="auto"/>
              <w:right w:val="single" w:sz="4" w:space="0" w:color="auto"/>
            </w:tcBorders>
          </w:tcPr>
          <w:p w14:paraId="6B38E774" w14:textId="77777777" w:rsidR="001C1763" w:rsidRPr="002C0185" w:rsidRDefault="001C1763" w:rsidP="00A36DBC">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01144DDF"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2FC19E4" w14:textId="77777777" w:rsidR="001C1763" w:rsidRPr="002C0185" w:rsidRDefault="001C1763" w:rsidP="00A36DBC">
            <w:pPr>
              <w:pStyle w:val="TAL"/>
            </w:pPr>
            <w:r w:rsidRPr="002C0185">
              <w:t>BW 10 MHz SCS 15kHz</w:t>
            </w:r>
          </w:p>
        </w:tc>
      </w:tr>
      <w:tr w:rsidR="001C1763" w:rsidRPr="002C0185" w14:paraId="00FE4D3A" w14:textId="77777777" w:rsidTr="00C67202">
        <w:trPr>
          <w:trHeight w:val="128"/>
        </w:trPr>
        <w:tc>
          <w:tcPr>
            <w:tcW w:w="4535" w:type="dxa"/>
            <w:vMerge/>
            <w:tcBorders>
              <w:top w:val="nil"/>
              <w:left w:val="single" w:sz="4" w:space="0" w:color="auto"/>
              <w:bottom w:val="nil"/>
              <w:right w:val="single" w:sz="4" w:space="0" w:color="auto"/>
            </w:tcBorders>
          </w:tcPr>
          <w:p w14:paraId="0B2A8F06" w14:textId="77777777" w:rsidR="001C1763" w:rsidRPr="002C0185"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7ABD84AC" w14:textId="77777777" w:rsidR="001C1763" w:rsidRPr="002C0185" w:rsidRDefault="001C1763" w:rsidP="00A36DBC">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5397B87A"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7E8CF775" w14:textId="77777777" w:rsidR="001C1763" w:rsidRPr="002C0185" w:rsidRDefault="001C1763" w:rsidP="00A36DBC">
            <w:pPr>
              <w:pStyle w:val="TAL"/>
            </w:pPr>
            <w:r w:rsidRPr="002C0185">
              <w:t>BW 20 MHz SCS 30kHz</w:t>
            </w:r>
          </w:p>
        </w:tc>
      </w:tr>
      <w:tr w:rsidR="001C1763" w:rsidRPr="002C0185" w14:paraId="5C91B8B2" w14:textId="77777777" w:rsidTr="00C67202">
        <w:trPr>
          <w:trHeight w:val="128"/>
        </w:trPr>
        <w:tc>
          <w:tcPr>
            <w:tcW w:w="4535" w:type="dxa"/>
            <w:vMerge/>
            <w:tcBorders>
              <w:top w:val="nil"/>
              <w:left w:val="single" w:sz="4" w:space="0" w:color="auto"/>
              <w:bottom w:val="nil"/>
              <w:right w:val="single" w:sz="4" w:space="0" w:color="auto"/>
            </w:tcBorders>
          </w:tcPr>
          <w:p w14:paraId="36E55827" w14:textId="77777777" w:rsidR="001C1763" w:rsidRPr="002C0185"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17739ED9" w14:textId="77777777" w:rsidR="001C1763" w:rsidRPr="002C0185" w:rsidRDefault="001C1763" w:rsidP="00A36DBC">
            <w:pPr>
              <w:pStyle w:val="TAL"/>
            </w:pPr>
            <w:r w:rsidRPr="002C0185">
              <w:t>108</w:t>
            </w:r>
          </w:p>
        </w:tc>
        <w:tc>
          <w:tcPr>
            <w:tcW w:w="1275" w:type="dxa"/>
            <w:tcBorders>
              <w:top w:val="single" w:sz="4" w:space="0" w:color="auto"/>
              <w:left w:val="single" w:sz="4" w:space="0" w:color="auto"/>
              <w:bottom w:val="single" w:sz="4" w:space="0" w:color="auto"/>
              <w:right w:val="single" w:sz="4" w:space="0" w:color="auto"/>
            </w:tcBorders>
          </w:tcPr>
          <w:p w14:paraId="49A19F22"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5862ACF3" w14:textId="77777777" w:rsidR="001C1763" w:rsidRPr="002C0185" w:rsidRDefault="001C1763" w:rsidP="00A36DBC">
            <w:pPr>
              <w:pStyle w:val="TAL"/>
            </w:pPr>
            <w:r w:rsidRPr="002C0185">
              <w:t>BW 40 MHz SCS 30</w:t>
            </w:r>
            <w:r w:rsidR="001E5DDA" w:rsidRPr="002C0185">
              <w:t>k</w:t>
            </w:r>
            <w:r w:rsidRPr="002C0185">
              <w:t>Hz</w:t>
            </w:r>
          </w:p>
        </w:tc>
      </w:tr>
      <w:tr w:rsidR="001E5DDA" w:rsidRPr="002C0185" w14:paraId="4C38F90A" w14:textId="77777777" w:rsidTr="00B05A0D">
        <w:trPr>
          <w:trHeight w:val="128"/>
        </w:trPr>
        <w:tc>
          <w:tcPr>
            <w:tcW w:w="4535" w:type="dxa"/>
            <w:tcBorders>
              <w:top w:val="nil"/>
              <w:left w:val="single" w:sz="4" w:space="0" w:color="auto"/>
              <w:bottom w:val="nil"/>
              <w:right w:val="single" w:sz="4" w:space="0" w:color="auto"/>
            </w:tcBorders>
          </w:tcPr>
          <w:p w14:paraId="5D677D5F" w14:textId="77777777" w:rsidR="001E5DDA" w:rsidRPr="002C0185" w:rsidRDefault="001E5DDA" w:rsidP="006F0E20">
            <w:pPr>
              <w:pStyle w:val="TAL"/>
            </w:pPr>
          </w:p>
        </w:tc>
        <w:tc>
          <w:tcPr>
            <w:tcW w:w="1669" w:type="dxa"/>
            <w:tcBorders>
              <w:top w:val="single" w:sz="4" w:space="0" w:color="auto"/>
              <w:left w:val="single" w:sz="4" w:space="0" w:color="auto"/>
              <w:bottom w:val="single" w:sz="4" w:space="0" w:color="auto"/>
              <w:right w:val="single" w:sz="4" w:space="0" w:color="auto"/>
            </w:tcBorders>
          </w:tcPr>
          <w:p w14:paraId="66419740" w14:textId="77777777" w:rsidR="001E5DDA" w:rsidRPr="002C0185" w:rsidRDefault="001E5DDA" w:rsidP="006F0E20">
            <w:pPr>
              <w:pStyle w:val="TAL"/>
            </w:pPr>
            <w:r w:rsidRPr="002C0185">
              <w:t>68</w:t>
            </w:r>
          </w:p>
        </w:tc>
        <w:tc>
          <w:tcPr>
            <w:tcW w:w="1275" w:type="dxa"/>
            <w:tcBorders>
              <w:top w:val="single" w:sz="4" w:space="0" w:color="auto"/>
              <w:left w:val="single" w:sz="4" w:space="0" w:color="auto"/>
              <w:bottom w:val="single" w:sz="4" w:space="0" w:color="auto"/>
              <w:right w:val="single" w:sz="4" w:space="0" w:color="auto"/>
            </w:tcBorders>
          </w:tcPr>
          <w:p w14:paraId="7D54681C"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2A2AEFA9" w14:textId="77777777" w:rsidR="001E5DDA" w:rsidRPr="002C0185" w:rsidRDefault="001E5DDA" w:rsidP="006F0E20">
            <w:pPr>
              <w:pStyle w:val="TAL"/>
            </w:pPr>
            <w:r w:rsidRPr="002C0185">
              <w:t>BW 100MHz SCS 120kHz</w:t>
            </w:r>
          </w:p>
        </w:tc>
      </w:tr>
      <w:tr w:rsidR="00436F3F" w:rsidRPr="002C0185" w14:paraId="61AAF3B8" w14:textId="77777777" w:rsidTr="006F0E20">
        <w:trPr>
          <w:trHeight w:val="128"/>
        </w:trPr>
        <w:tc>
          <w:tcPr>
            <w:tcW w:w="4535" w:type="dxa"/>
            <w:tcBorders>
              <w:top w:val="nil"/>
              <w:left w:val="single" w:sz="4" w:space="0" w:color="auto"/>
              <w:right w:val="single" w:sz="4" w:space="0" w:color="auto"/>
            </w:tcBorders>
          </w:tcPr>
          <w:p w14:paraId="67DBC121" w14:textId="77777777" w:rsidR="00436F3F" w:rsidRPr="002C0185"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748D04FF" w14:textId="582B6D37" w:rsidR="00436F3F" w:rsidRPr="002C0185" w:rsidRDefault="00436F3F" w:rsidP="00436F3F">
            <w:pPr>
              <w:pStyle w:val="TAL"/>
            </w:pPr>
            <w:r w:rsidRPr="002C0185">
              <w:t>132</w:t>
            </w:r>
          </w:p>
        </w:tc>
        <w:tc>
          <w:tcPr>
            <w:tcW w:w="1275" w:type="dxa"/>
            <w:tcBorders>
              <w:top w:val="single" w:sz="4" w:space="0" w:color="auto"/>
              <w:left w:val="single" w:sz="4" w:space="0" w:color="auto"/>
              <w:bottom w:val="single" w:sz="4" w:space="0" w:color="auto"/>
              <w:right w:val="single" w:sz="4" w:space="0" w:color="auto"/>
            </w:tcBorders>
          </w:tcPr>
          <w:p w14:paraId="6105AE0F" w14:textId="77777777" w:rsidR="00436F3F" w:rsidRPr="002C0185"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31F3665E" w14:textId="1509B23F" w:rsidR="00436F3F" w:rsidRPr="002C0185" w:rsidRDefault="00436F3F" w:rsidP="00436F3F">
            <w:pPr>
              <w:pStyle w:val="TAL"/>
            </w:pPr>
            <w:r w:rsidRPr="002C0185">
              <w:t>BW 200 MHz SCS 120 kHz</w:t>
            </w:r>
          </w:p>
        </w:tc>
      </w:tr>
      <w:tr w:rsidR="001C1763" w:rsidRPr="002C0185" w14:paraId="08BC258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0B6DBE2" w14:textId="77777777" w:rsidR="001C1763" w:rsidRPr="002C0185" w:rsidRDefault="001C1763" w:rsidP="00A36DBC">
            <w:pPr>
              <w:pStyle w:val="TAL"/>
            </w:pPr>
            <w:r w:rsidRPr="002C0185">
              <w:t>}</w:t>
            </w:r>
          </w:p>
        </w:tc>
        <w:tc>
          <w:tcPr>
            <w:tcW w:w="1669" w:type="dxa"/>
            <w:tcBorders>
              <w:top w:val="single" w:sz="4" w:space="0" w:color="auto"/>
              <w:left w:val="single" w:sz="4" w:space="0" w:color="auto"/>
              <w:bottom w:val="single" w:sz="4" w:space="0" w:color="auto"/>
              <w:right w:val="single" w:sz="4" w:space="0" w:color="auto"/>
            </w:tcBorders>
          </w:tcPr>
          <w:p w14:paraId="421E527B" w14:textId="77777777" w:rsidR="001C1763" w:rsidRPr="002C0185"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204F094F"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1324E043" w14:textId="77777777" w:rsidR="001C1763" w:rsidRPr="002C0185" w:rsidRDefault="001C1763" w:rsidP="00A36DBC">
            <w:pPr>
              <w:pStyle w:val="TAL"/>
            </w:pPr>
          </w:p>
        </w:tc>
      </w:tr>
    </w:tbl>
    <w:p w14:paraId="34F8BF47" w14:textId="77777777" w:rsidR="001C1763" w:rsidRPr="002C0185" w:rsidRDefault="001C1763" w:rsidP="001C1763"/>
    <w:p w14:paraId="45CEDDB6" w14:textId="77777777" w:rsidR="001C1763" w:rsidRPr="002C0185" w:rsidRDefault="001C1763" w:rsidP="00B926FF">
      <w:pPr>
        <w:pStyle w:val="H6"/>
      </w:pPr>
      <w:r w:rsidRPr="002C0185">
        <w:t>NZP-CSI-RS-ResourceSet</w:t>
      </w:r>
    </w:p>
    <w:p w14:paraId="2C1C5D92" w14:textId="77777777" w:rsidR="001C1763" w:rsidRPr="002C0185" w:rsidRDefault="001C1763" w:rsidP="001C1763">
      <w:pPr>
        <w:pStyle w:val="TH"/>
      </w:pPr>
      <w:bookmarkStart w:id="142" w:name="_CRTable5_4_2_018"/>
      <w:r w:rsidRPr="002C0185">
        <w:t xml:space="preserve">Table </w:t>
      </w:r>
      <w:bookmarkEnd w:id="142"/>
      <w:r w:rsidRPr="002C0185">
        <w:t>5.4.2.0-18: NZP-CSI-RS-ResourceSet for CSI Acquisi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C1763" w:rsidRPr="002C0185" w14:paraId="0F9BF6DC"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573E6455" w14:textId="77777777" w:rsidR="001C1763" w:rsidRPr="002C0185" w:rsidRDefault="001C1763" w:rsidP="00A36DBC">
            <w:pPr>
              <w:pStyle w:val="TAH"/>
              <w:jc w:val="left"/>
              <w:rPr>
                <w:b w:val="0"/>
              </w:rPr>
            </w:pPr>
            <w:r w:rsidRPr="002C0185">
              <w:rPr>
                <w:b w:val="0"/>
              </w:rPr>
              <w:t>Derivation Path: Table 4.6.3-87</w:t>
            </w:r>
          </w:p>
        </w:tc>
      </w:tr>
      <w:tr w:rsidR="001C1763" w:rsidRPr="002C0185" w14:paraId="5120221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D5A1190" w14:textId="77777777" w:rsidR="001C1763" w:rsidRPr="002C0185" w:rsidRDefault="001C1763" w:rsidP="00A36DBC">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3360B1A2" w14:textId="77777777" w:rsidR="001C1763" w:rsidRPr="002C0185" w:rsidRDefault="001C1763" w:rsidP="00A36DBC">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1F8B521F"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3EDA2091" w14:textId="77777777" w:rsidR="001C1763" w:rsidRPr="002C0185" w:rsidRDefault="001C1763" w:rsidP="00A36DBC">
            <w:pPr>
              <w:pStyle w:val="TAH"/>
            </w:pPr>
            <w:r w:rsidRPr="002C0185">
              <w:t>Condition</w:t>
            </w:r>
          </w:p>
        </w:tc>
      </w:tr>
      <w:tr w:rsidR="001C1763" w:rsidRPr="002C0185" w14:paraId="4231383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8C85D70" w14:textId="77777777" w:rsidR="001C1763" w:rsidRPr="002C0185" w:rsidRDefault="001C1763" w:rsidP="00A36DBC">
            <w:pPr>
              <w:pStyle w:val="TAL"/>
            </w:pPr>
            <w:r w:rsidRPr="002C0185">
              <w:t xml:space="preserve">N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19B57B6A" w14:textId="77777777" w:rsidR="001C1763" w:rsidRPr="002C0185"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24C504C"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4B155B1" w14:textId="77777777" w:rsidR="001C1763" w:rsidRPr="002C0185" w:rsidRDefault="001C1763" w:rsidP="00A36DBC">
            <w:pPr>
              <w:pStyle w:val="TAL"/>
            </w:pPr>
          </w:p>
        </w:tc>
      </w:tr>
      <w:tr w:rsidR="001C1763" w:rsidRPr="002C0185" w14:paraId="70476D6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546C323" w14:textId="77777777" w:rsidR="001C1763" w:rsidRPr="002C0185" w:rsidRDefault="001C1763" w:rsidP="00A36DBC">
            <w:pPr>
              <w:pStyle w:val="TAL"/>
            </w:pPr>
            <w:r w:rsidRPr="002C0185">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36B90D27" w14:textId="77777777" w:rsidR="001C1763" w:rsidRPr="002C0185" w:rsidRDefault="001C1763" w:rsidP="00A36DBC">
            <w:pPr>
              <w:pStyle w:val="TAL"/>
            </w:pPr>
            <w:r w:rsidRPr="002C0185">
              <w:t>1</w:t>
            </w:r>
          </w:p>
        </w:tc>
        <w:tc>
          <w:tcPr>
            <w:tcW w:w="1824" w:type="dxa"/>
            <w:tcBorders>
              <w:top w:val="single" w:sz="4" w:space="0" w:color="auto"/>
              <w:left w:val="single" w:sz="4" w:space="0" w:color="auto"/>
              <w:bottom w:val="single" w:sz="4" w:space="0" w:color="auto"/>
              <w:right w:val="single" w:sz="4" w:space="0" w:color="auto"/>
            </w:tcBorders>
          </w:tcPr>
          <w:p w14:paraId="743A5952"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D819BEA" w14:textId="77777777" w:rsidR="001C1763" w:rsidRPr="002C0185" w:rsidRDefault="001C1763" w:rsidP="00A36DBC">
            <w:pPr>
              <w:pStyle w:val="TAL"/>
            </w:pPr>
          </w:p>
        </w:tc>
      </w:tr>
      <w:tr w:rsidR="001C1763" w:rsidRPr="002C0185" w14:paraId="134D3FFF" w14:textId="77777777" w:rsidTr="00A36DBC">
        <w:tc>
          <w:tcPr>
            <w:tcW w:w="4535" w:type="dxa"/>
            <w:tcBorders>
              <w:top w:val="single" w:sz="4" w:space="0" w:color="auto"/>
              <w:left w:val="single" w:sz="4" w:space="0" w:color="auto"/>
              <w:bottom w:val="single" w:sz="4" w:space="0" w:color="auto"/>
              <w:right w:val="single" w:sz="4" w:space="0" w:color="auto"/>
            </w:tcBorders>
          </w:tcPr>
          <w:p w14:paraId="7F3CB299" w14:textId="77777777" w:rsidR="001C1763" w:rsidRPr="002C0185" w:rsidRDefault="001C1763" w:rsidP="00A36DBC">
            <w:pPr>
              <w:pStyle w:val="TAL"/>
            </w:pPr>
            <w:r w:rsidRPr="002C0185">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569CA1F9" w14:textId="77777777" w:rsidR="001C1763" w:rsidRPr="002C0185" w:rsidRDefault="001C1763" w:rsidP="00A36DBC">
            <w:pPr>
              <w:pStyle w:val="TAL"/>
            </w:pPr>
            <w:r w:rsidRPr="002C0185">
              <w:t>1 entry</w:t>
            </w:r>
          </w:p>
        </w:tc>
        <w:tc>
          <w:tcPr>
            <w:tcW w:w="1824" w:type="dxa"/>
            <w:tcBorders>
              <w:top w:val="single" w:sz="4" w:space="0" w:color="auto"/>
              <w:left w:val="single" w:sz="4" w:space="0" w:color="auto"/>
              <w:bottom w:val="single" w:sz="4" w:space="0" w:color="auto"/>
              <w:right w:val="single" w:sz="4" w:space="0" w:color="auto"/>
            </w:tcBorders>
          </w:tcPr>
          <w:p w14:paraId="51FEBA2D"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4393FB1" w14:textId="77777777" w:rsidR="001C1763" w:rsidRPr="002C0185" w:rsidRDefault="001C1763" w:rsidP="00A36DBC">
            <w:pPr>
              <w:pStyle w:val="TAL"/>
            </w:pPr>
            <w:r w:rsidRPr="002C0185">
              <w:t>FR1</w:t>
            </w:r>
            <w:r w:rsidR="001E5DDA" w:rsidRPr="002C0185">
              <w:t>, FR2</w:t>
            </w:r>
          </w:p>
        </w:tc>
      </w:tr>
      <w:tr w:rsidR="001C1763" w:rsidRPr="002C0185" w14:paraId="35385046" w14:textId="77777777" w:rsidTr="00A36DBC">
        <w:tc>
          <w:tcPr>
            <w:tcW w:w="4535" w:type="dxa"/>
            <w:tcBorders>
              <w:top w:val="single" w:sz="4" w:space="0" w:color="auto"/>
              <w:left w:val="single" w:sz="4" w:space="0" w:color="auto"/>
              <w:bottom w:val="single" w:sz="4" w:space="0" w:color="auto"/>
              <w:right w:val="single" w:sz="4" w:space="0" w:color="auto"/>
            </w:tcBorders>
          </w:tcPr>
          <w:p w14:paraId="159CD32F" w14:textId="77777777" w:rsidR="001C1763" w:rsidRPr="002C0185" w:rsidRDefault="001C1763" w:rsidP="00A36DBC">
            <w:pPr>
              <w:pStyle w:val="TAL"/>
            </w:pPr>
            <w:r w:rsidRPr="002C0185">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3C5E78BB" w14:textId="77777777" w:rsidR="001C1763" w:rsidRPr="002C0185" w:rsidRDefault="001C1763" w:rsidP="00A36DBC">
            <w:pPr>
              <w:pStyle w:val="TAL"/>
            </w:pPr>
            <w:r w:rsidRPr="002C0185">
              <w:t>4</w:t>
            </w:r>
          </w:p>
        </w:tc>
        <w:tc>
          <w:tcPr>
            <w:tcW w:w="1824" w:type="dxa"/>
            <w:tcBorders>
              <w:top w:val="single" w:sz="4" w:space="0" w:color="auto"/>
              <w:left w:val="single" w:sz="4" w:space="0" w:color="auto"/>
              <w:bottom w:val="single" w:sz="4" w:space="0" w:color="auto"/>
              <w:right w:val="single" w:sz="4" w:space="0" w:color="auto"/>
            </w:tcBorders>
          </w:tcPr>
          <w:p w14:paraId="0F4A82CA" w14:textId="77777777" w:rsidR="001C1763" w:rsidRPr="002C0185" w:rsidRDefault="001C1763" w:rsidP="00A36DBC">
            <w:pPr>
              <w:pStyle w:val="TAL"/>
              <w:rPr>
                <w:rFonts w:cs="Arial"/>
                <w:szCs w:val="18"/>
                <w:lang w:eastAsia="fr-FR"/>
              </w:rPr>
            </w:pPr>
            <w:r w:rsidRPr="002C0185">
              <w:rPr>
                <w:rFonts w:cs="Arial"/>
                <w:szCs w:val="18"/>
                <w:lang w:eastAsia="fr-FR"/>
              </w:rPr>
              <w:t>entry 1</w:t>
            </w:r>
          </w:p>
          <w:p w14:paraId="38884597" w14:textId="77777777" w:rsidR="001C1763" w:rsidRPr="002C0185" w:rsidRDefault="001C1763" w:rsidP="00A36DBC">
            <w:pPr>
              <w:pStyle w:val="TAL"/>
            </w:pPr>
            <w:r w:rsidRPr="002C0185">
              <w:rPr>
                <w:rFonts w:cs="Arial"/>
                <w:szCs w:val="18"/>
                <w:lang w:eastAsia="fr-FR"/>
              </w:rPr>
              <w:t>CSI-RS resource 5</w:t>
            </w:r>
          </w:p>
        </w:tc>
        <w:tc>
          <w:tcPr>
            <w:tcW w:w="1245" w:type="dxa"/>
            <w:tcBorders>
              <w:top w:val="single" w:sz="4" w:space="0" w:color="auto"/>
              <w:left w:val="single" w:sz="4" w:space="0" w:color="auto"/>
              <w:bottom w:val="single" w:sz="4" w:space="0" w:color="auto"/>
              <w:right w:val="single" w:sz="4" w:space="0" w:color="auto"/>
            </w:tcBorders>
          </w:tcPr>
          <w:p w14:paraId="5EE29343" w14:textId="77777777" w:rsidR="001C1763" w:rsidRPr="002C0185" w:rsidRDefault="001C1763" w:rsidP="00A36DBC">
            <w:pPr>
              <w:pStyle w:val="TAL"/>
            </w:pPr>
          </w:p>
        </w:tc>
      </w:tr>
      <w:tr w:rsidR="001C1763" w:rsidRPr="002C0185" w14:paraId="7C1D1C3A" w14:textId="77777777" w:rsidTr="00A36DBC">
        <w:tc>
          <w:tcPr>
            <w:tcW w:w="4535" w:type="dxa"/>
            <w:tcBorders>
              <w:top w:val="single" w:sz="4" w:space="0" w:color="auto"/>
              <w:left w:val="single" w:sz="4" w:space="0" w:color="auto"/>
              <w:bottom w:val="single" w:sz="4" w:space="0" w:color="auto"/>
              <w:right w:val="single" w:sz="4" w:space="0" w:color="auto"/>
            </w:tcBorders>
          </w:tcPr>
          <w:p w14:paraId="4C6C6C97" w14:textId="77777777" w:rsidR="001C1763" w:rsidRPr="002C0185" w:rsidRDefault="001C1763" w:rsidP="00A36DBC">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768EAA8E" w14:textId="77777777" w:rsidR="001C1763" w:rsidRPr="002C0185"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5A31F149"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9026658" w14:textId="77777777" w:rsidR="001C1763" w:rsidRPr="002C0185" w:rsidRDefault="001C1763" w:rsidP="00A36DBC">
            <w:pPr>
              <w:pStyle w:val="TAL"/>
            </w:pPr>
          </w:p>
        </w:tc>
      </w:tr>
      <w:tr w:rsidR="001C1763" w:rsidRPr="002C0185" w14:paraId="1256BF54" w14:textId="77777777" w:rsidTr="00A36DBC">
        <w:tc>
          <w:tcPr>
            <w:tcW w:w="4535" w:type="dxa"/>
            <w:tcBorders>
              <w:top w:val="single" w:sz="4" w:space="0" w:color="auto"/>
              <w:left w:val="single" w:sz="4" w:space="0" w:color="auto"/>
              <w:bottom w:val="single" w:sz="4" w:space="0" w:color="auto"/>
              <w:right w:val="single" w:sz="4" w:space="0" w:color="auto"/>
            </w:tcBorders>
          </w:tcPr>
          <w:p w14:paraId="03D0CA3F" w14:textId="77777777" w:rsidR="001C1763" w:rsidRPr="002C0185" w:rsidRDefault="001C1763" w:rsidP="00A36DBC">
            <w:pPr>
              <w:pStyle w:val="TAL"/>
            </w:pPr>
            <w:r w:rsidRPr="002C0185">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7BEB7906" w14:textId="77777777" w:rsidR="001C1763" w:rsidRPr="002C0185" w:rsidRDefault="001C1763" w:rsidP="00A36DBC">
            <w:pPr>
              <w:pStyle w:val="TAL"/>
            </w:pPr>
            <w:r w:rsidRPr="002C0185">
              <w:t>off</w:t>
            </w:r>
          </w:p>
        </w:tc>
        <w:tc>
          <w:tcPr>
            <w:tcW w:w="1824" w:type="dxa"/>
            <w:tcBorders>
              <w:top w:val="single" w:sz="4" w:space="0" w:color="auto"/>
              <w:left w:val="single" w:sz="4" w:space="0" w:color="auto"/>
              <w:bottom w:val="single" w:sz="4" w:space="0" w:color="auto"/>
              <w:right w:val="single" w:sz="4" w:space="0" w:color="auto"/>
            </w:tcBorders>
          </w:tcPr>
          <w:p w14:paraId="138EC67B"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761145A" w14:textId="77777777" w:rsidR="001C1763" w:rsidRPr="002C0185" w:rsidRDefault="001C1763" w:rsidP="00A36DBC">
            <w:pPr>
              <w:pStyle w:val="TAL"/>
            </w:pPr>
          </w:p>
        </w:tc>
      </w:tr>
      <w:tr w:rsidR="001C1763" w:rsidRPr="002C0185" w14:paraId="1F45F50D" w14:textId="77777777" w:rsidTr="00A36DBC">
        <w:tc>
          <w:tcPr>
            <w:tcW w:w="4535" w:type="dxa"/>
            <w:tcBorders>
              <w:top w:val="single" w:sz="4" w:space="0" w:color="auto"/>
              <w:left w:val="single" w:sz="4" w:space="0" w:color="auto"/>
              <w:bottom w:val="single" w:sz="4" w:space="0" w:color="auto"/>
              <w:right w:val="single" w:sz="4" w:space="0" w:color="auto"/>
            </w:tcBorders>
          </w:tcPr>
          <w:p w14:paraId="24F6ABF2" w14:textId="77777777" w:rsidR="001C1763" w:rsidRPr="002C0185" w:rsidRDefault="001C1763" w:rsidP="00A36DBC">
            <w:pPr>
              <w:pStyle w:val="TAL"/>
            </w:pPr>
            <w:r w:rsidRPr="002C0185">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262F1FC2" w14:textId="77777777" w:rsidR="001C1763" w:rsidRPr="002C0185" w:rsidRDefault="001C1763" w:rsidP="00A36DBC">
            <w:pPr>
              <w:pStyle w:val="TAL"/>
            </w:pPr>
            <w:r w:rsidRPr="002C0185">
              <w:t>Not present</w:t>
            </w:r>
          </w:p>
        </w:tc>
        <w:tc>
          <w:tcPr>
            <w:tcW w:w="1824" w:type="dxa"/>
            <w:tcBorders>
              <w:top w:val="single" w:sz="4" w:space="0" w:color="auto"/>
              <w:left w:val="single" w:sz="4" w:space="0" w:color="auto"/>
              <w:bottom w:val="single" w:sz="4" w:space="0" w:color="auto"/>
              <w:right w:val="single" w:sz="4" w:space="0" w:color="auto"/>
            </w:tcBorders>
          </w:tcPr>
          <w:p w14:paraId="78E21BD5"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552A9BA" w14:textId="77777777" w:rsidR="001C1763" w:rsidRPr="002C0185" w:rsidRDefault="001C1763" w:rsidP="00A36DBC">
            <w:pPr>
              <w:pStyle w:val="TAL"/>
            </w:pPr>
          </w:p>
        </w:tc>
      </w:tr>
      <w:tr w:rsidR="001C1763" w:rsidRPr="002C0185" w14:paraId="0778F3DC" w14:textId="77777777" w:rsidTr="00A36DBC">
        <w:tc>
          <w:tcPr>
            <w:tcW w:w="4535" w:type="dxa"/>
            <w:tcBorders>
              <w:top w:val="single" w:sz="4" w:space="0" w:color="auto"/>
              <w:left w:val="single" w:sz="4" w:space="0" w:color="auto"/>
              <w:bottom w:val="single" w:sz="4" w:space="0" w:color="auto"/>
              <w:right w:val="single" w:sz="4" w:space="0" w:color="auto"/>
            </w:tcBorders>
          </w:tcPr>
          <w:p w14:paraId="59D6BB34" w14:textId="77777777" w:rsidR="001C1763" w:rsidRPr="002C0185" w:rsidRDefault="001C1763" w:rsidP="00A36DBC">
            <w:pPr>
              <w:pStyle w:val="TAL"/>
            </w:pPr>
            <w:r w:rsidRPr="002C0185">
              <w:t xml:space="preserve">  trs_Info</w:t>
            </w:r>
          </w:p>
        </w:tc>
        <w:tc>
          <w:tcPr>
            <w:tcW w:w="2143" w:type="dxa"/>
            <w:tcBorders>
              <w:top w:val="single" w:sz="4" w:space="0" w:color="auto"/>
              <w:left w:val="single" w:sz="4" w:space="0" w:color="auto"/>
              <w:bottom w:val="single" w:sz="4" w:space="0" w:color="auto"/>
              <w:right w:val="single" w:sz="4" w:space="0" w:color="auto"/>
            </w:tcBorders>
          </w:tcPr>
          <w:p w14:paraId="1DD89EAC" w14:textId="77777777" w:rsidR="001C1763" w:rsidRPr="002C0185" w:rsidRDefault="001C1763" w:rsidP="00A36DBC">
            <w:pPr>
              <w:pStyle w:val="TAL"/>
            </w:pPr>
            <w:r w:rsidRPr="002C0185">
              <w:t>Not present</w:t>
            </w:r>
          </w:p>
        </w:tc>
        <w:tc>
          <w:tcPr>
            <w:tcW w:w="1824" w:type="dxa"/>
            <w:tcBorders>
              <w:top w:val="single" w:sz="4" w:space="0" w:color="auto"/>
              <w:left w:val="single" w:sz="4" w:space="0" w:color="auto"/>
              <w:bottom w:val="single" w:sz="4" w:space="0" w:color="auto"/>
              <w:right w:val="single" w:sz="4" w:space="0" w:color="auto"/>
            </w:tcBorders>
          </w:tcPr>
          <w:p w14:paraId="1A4BEBBA"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D9EFDBB" w14:textId="77777777" w:rsidR="001C1763" w:rsidRPr="002C0185" w:rsidRDefault="001C1763" w:rsidP="00A36DBC">
            <w:pPr>
              <w:pStyle w:val="TAL"/>
            </w:pPr>
          </w:p>
        </w:tc>
      </w:tr>
      <w:tr w:rsidR="001C1763" w:rsidRPr="002C0185" w14:paraId="63253240" w14:textId="77777777" w:rsidTr="00A36DBC">
        <w:tc>
          <w:tcPr>
            <w:tcW w:w="4535" w:type="dxa"/>
            <w:tcBorders>
              <w:top w:val="single" w:sz="4" w:space="0" w:color="auto"/>
              <w:left w:val="single" w:sz="4" w:space="0" w:color="auto"/>
              <w:bottom w:val="single" w:sz="4" w:space="0" w:color="auto"/>
              <w:right w:val="single" w:sz="4" w:space="0" w:color="auto"/>
            </w:tcBorders>
          </w:tcPr>
          <w:p w14:paraId="462FFB64" w14:textId="77777777" w:rsidR="001C1763" w:rsidRPr="002C0185" w:rsidRDefault="001C1763" w:rsidP="00A36DBC">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39CBF535" w14:textId="77777777" w:rsidR="001C1763" w:rsidRPr="002C0185" w:rsidRDefault="001C1763"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08ACFD6" w14:textId="77777777" w:rsidR="001C1763" w:rsidRPr="002C0185" w:rsidRDefault="001C1763" w:rsidP="00A36DBC">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8543FED" w14:textId="77777777" w:rsidR="001C1763" w:rsidRPr="002C0185" w:rsidRDefault="001C1763" w:rsidP="00A36DBC">
            <w:pPr>
              <w:pStyle w:val="TAL"/>
            </w:pPr>
          </w:p>
        </w:tc>
      </w:tr>
    </w:tbl>
    <w:p w14:paraId="2505A236" w14:textId="77777777" w:rsidR="001C1763" w:rsidRPr="002C0185" w:rsidRDefault="001C1763" w:rsidP="001C1763"/>
    <w:p w14:paraId="642CA6BD" w14:textId="77777777" w:rsidR="001C1763" w:rsidRPr="002C0185" w:rsidRDefault="001C1763" w:rsidP="00B926FF">
      <w:pPr>
        <w:pStyle w:val="H6"/>
      </w:pPr>
      <w:r w:rsidRPr="002C0185">
        <w:t>CSI-ResourceConfig</w:t>
      </w:r>
    </w:p>
    <w:p w14:paraId="2005988C" w14:textId="77777777" w:rsidR="001C1763" w:rsidRPr="002C0185" w:rsidRDefault="001C1763" w:rsidP="001C1763">
      <w:pPr>
        <w:pStyle w:val="TH"/>
      </w:pPr>
      <w:bookmarkStart w:id="143" w:name="_CRTable5_4_2_019"/>
      <w:r w:rsidRPr="002C0185">
        <w:t xml:space="preserve">Table </w:t>
      </w:r>
      <w:bookmarkEnd w:id="143"/>
      <w:r w:rsidRPr="002C0185">
        <w:t>5.4.2.0-19: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275E1988" w14:textId="77777777" w:rsidTr="00A36DBC">
        <w:tc>
          <w:tcPr>
            <w:tcW w:w="9747" w:type="dxa"/>
            <w:gridSpan w:val="4"/>
          </w:tcPr>
          <w:p w14:paraId="11B9FE51" w14:textId="77777777" w:rsidR="001C1763" w:rsidRPr="002C0185" w:rsidRDefault="001C1763" w:rsidP="00A36DBC">
            <w:pPr>
              <w:pStyle w:val="TAH"/>
              <w:jc w:val="left"/>
              <w:rPr>
                <w:b w:val="0"/>
              </w:rPr>
            </w:pPr>
            <w:r w:rsidRPr="002C0185">
              <w:rPr>
                <w:b w:val="0"/>
              </w:rPr>
              <w:t>Derivation Path: Table 4.6.3-41</w:t>
            </w:r>
          </w:p>
        </w:tc>
      </w:tr>
      <w:tr w:rsidR="001C1763" w:rsidRPr="002C0185" w14:paraId="7EC177F0" w14:textId="77777777" w:rsidTr="00A36DBC">
        <w:tc>
          <w:tcPr>
            <w:tcW w:w="4535" w:type="dxa"/>
          </w:tcPr>
          <w:p w14:paraId="60064168" w14:textId="77777777" w:rsidR="001C1763" w:rsidRPr="002C0185" w:rsidRDefault="001C1763" w:rsidP="00A36DBC">
            <w:pPr>
              <w:pStyle w:val="TAH"/>
            </w:pPr>
            <w:r w:rsidRPr="002C0185">
              <w:t>Information Element</w:t>
            </w:r>
          </w:p>
        </w:tc>
        <w:tc>
          <w:tcPr>
            <w:tcW w:w="2267" w:type="dxa"/>
          </w:tcPr>
          <w:p w14:paraId="6B082C2A" w14:textId="77777777" w:rsidR="001C1763" w:rsidRPr="002C0185" w:rsidRDefault="001C1763" w:rsidP="00A36DBC">
            <w:pPr>
              <w:pStyle w:val="TAH"/>
            </w:pPr>
            <w:r w:rsidRPr="002C0185">
              <w:t>Value/remark</w:t>
            </w:r>
          </w:p>
        </w:tc>
        <w:tc>
          <w:tcPr>
            <w:tcW w:w="1700" w:type="dxa"/>
          </w:tcPr>
          <w:p w14:paraId="33932AFD" w14:textId="77777777" w:rsidR="001C1763" w:rsidRPr="002C0185" w:rsidRDefault="001C1763" w:rsidP="00A36DBC">
            <w:pPr>
              <w:pStyle w:val="TAH"/>
            </w:pPr>
            <w:r w:rsidRPr="002C0185">
              <w:t>Comment</w:t>
            </w:r>
          </w:p>
        </w:tc>
        <w:tc>
          <w:tcPr>
            <w:tcW w:w="1245" w:type="dxa"/>
          </w:tcPr>
          <w:p w14:paraId="2FE4FCC2" w14:textId="77777777" w:rsidR="001C1763" w:rsidRPr="002C0185" w:rsidRDefault="001C1763" w:rsidP="00A36DBC">
            <w:pPr>
              <w:pStyle w:val="TAH"/>
            </w:pPr>
            <w:r w:rsidRPr="002C0185">
              <w:t>Condition</w:t>
            </w:r>
          </w:p>
        </w:tc>
      </w:tr>
      <w:tr w:rsidR="001C1763" w:rsidRPr="002C0185" w14:paraId="3C2ED5AA" w14:textId="77777777" w:rsidTr="00A36DBC">
        <w:tc>
          <w:tcPr>
            <w:tcW w:w="4535" w:type="dxa"/>
          </w:tcPr>
          <w:p w14:paraId="5F232DBE" w14:textId="77777777" w:rsidR="001C1763" w:rsidRPr="002C0185" w:rsidRDefault="001C1763" w:rsidP="00A36DBC">
            <w:pPr>
              <w:pStyle w:val="TAL"/>
            </w:pPr>
            <w:r w:rsidRPr="002C0185">
              <w:t xml:space="preserve">CSI-ResourceConfig ::= </w:t>
            </w:r>
            <w:r w:rsidRPr="002C0185">
              <w:rPr>
                <w:snapToGrid w:val="0"/>
              </w:rPr>
              <w:t xml:space="preserve">SEQUENCE </w:t>
            </w:r>
            <w:r w:rsidRPr="002C0185">
              <w:t>{</w:t>
            </w:r>
          </w:p>
        </w:tc>
        <w:tc>
          <w:tcPr>
            <w:tcW w:w="2267" w:type="dxa"/>
          </w:tcPr>
          <w:p w14:paraId="639EC017" w14:textId="77777777" w:rsidR="001C1763" w:rsidRPr="002C0185" w:rsidRDefault="001C1763" w:rsidP="00A36DBC">
            <w:pPr>
              <w:pStyle w:val="TAL"/>
            </w:pPr>
          </w:p>
        </w:tc>
        <w:tc>
          <w:tcPr>
            <w:tcW w:w="1700" w:type="dxa"/>
          </w:tcPr>
          <w:p w14:paraId="5C3C2C0A" w14:textId="77777777" w:rsidR="001C1763" w:rsidRPr="002C0185" w:rsidRDefault="001C1763" w:rsidP="00A36DBC">
            <w:pPr>
              <w:pStyle w:val="TAL"/>
            </w:pPr>
          </w:p>
        </w:tc>
        <w:tc>
          <w:tcPr>
            <w:tcW w:w="1245" w:type="dxa"/>
          </w:tcPr>
          <w:p w14:paraId="0B7254E0" w14:textId="77777777" w:rsidR="001C1763" w:rsidRPr="002C0185" w:rsidRDefault="001C1763" w:rsidP="00A36DBC">
            <w:pPr>
              <w:pStyle w:val="TAL"/>
            </w:pPr>
          </w:p>
        </w:tc>
      </w:tr>
      <w:tr w:rsidR="001C1763" w:rsidRPr="002C0185" w14:paraId="2AA6AFD4" w14:textId="77777777" w:rsidTr="00A36DBC">
        <w:tc>
          <w:tcPr>
            <w:tcW w:w="4535" w:type="dxa"/>
          </w:tcPr>
          <w:p w14:paraId="6BC7AEC0" w14:textId="77777777" w:rsidR="001C1763" w:rsidRPr="002C0185" w:rsidRDefault="001C1763" w:rsidP="00A36DBC">
            <w:pPr>
              <w:pStyle w:val="TAL"/>
            </w:pPr>
            <w:r w:rsidRPr="002C0185">
              <w:t xml:space="preserve">  csi-ResourceConfigId</w:t>
            </w:r>
          </w:p>
        </w:tc>
        <w:tc>
          <w:tcPr>
            <w:tcW w:w="2267" w:type="dxa"/>
          </w:tcPr>
          <w:p w14:paraId="6687ED57" w14:textId="77777777" w:rsidR="001C1763" w:rsidRPr="002C0185" w:rsidRDefault="001C1763" w:rsidP="00A36DBC">
            <w:pPr>
              <w:pStyle w:val="TAL"/>
            </w:pPr>
            <w:r w:rsidRPr="002C0185">
              <w:t>1</w:t>
            </w:r>
          </w:p>
        </w:tc>
        <w:tc>
          <w:tcPr>
            <w:tcW w:w="1700" w:type="dxa"/>
          </w:tcPr>
          <w:p w14:paraId="07A90A89" w14:textId="77777777" w:rsidR="001C1763" w:rsidRPr="002C0185" w:rsidRDefault="001C1763" w:rsidP="00A36DBC">
            <w:pPr>
              <w:pStyle w:val="TAL"/>
            </w:pPr>
          </w:p>
        </w:tc>
        <w:tc>
          <w:tcPr>
            <w:tcW w:w="1245" w:type="dxa"/>
          </w:tcPr>
          <w:p w14:paraId="7B05DAC5" w14:textId="77777777" w:rsidR="001C1763" w:rsidRPr="002C0185" w:rsidRDefault="001C1763" w:rsidP="00A36DBC">
            <w:pPr>
              <w:pStyle w:val="TAL"/>
            </w:pPr>
          </w:p>
        </w:tc>
      </w:tr>
      <w:tr w:rsidR="001C1763" w:rsidRPr="002C0185" w14:paraId="41D7E5AC" w14:textId="77777777" w:rsidTr="00A36DBC">
        <w:tc>
          <w:tcPr>
            <w:tcW w:w="4535" w:type="dxa"/>
          </w:tcPr>
          <w:p w14:paraId="57B42005" w14:textId="77777777" w:rsidR="001C1763" w:rsidRPr="002C0185" w:rsidRDefault="001C1763" w:rsidP="00A36DBC">
            <w:pPr>
              <w:pStyle w:val="TAL"/>
            </w:pPr>
            <w:r w:rsidRPr="002C0185">
              <w:t xml:space="preserve">  csi-RS-ResourceSetList CHOICE {</w:t>
            </w:r>
          </w:p>
        </w:tc>
        <w:tc>
          <w:tcPr>
            <w:tcW w:w="2267" w:type="dxa"/>
          </w:tcPr>
          <w:p w14:paraId="343D4F03" w14:textId="77777777" w:rsidR="001C1763" w:rsidRPr="002C0185" w:rsidRDefault="001C1763" w:rsidP="00A36DBC">
            <w:pPr>
              <w:pStyle w:val="TAL"/>
            </w:pPr>
          </w:p>
        </w:tc>
        <w:tc>
          <w:tcPr>
            <w:tcW w:w="1700" w:type="dxa"/>
          </w:tcPr>
          <w:p w14:paraId="2F0CEED9" w14:textId="77777777" w:rsidR="001C1763" w:rsidRPr="002C0185" w:rsidRDefault="001C1763" w:rsidP="00A36DBC">
            <w:pPr>
              <w:pStyle w:val="TAL"/>
            </w:pPr>
          </w:p>
        </w:tc>
        <w:tc>
          <w:tcPr>
            <w:tcW w:w="1245" w:type="dxa"/>
          </w:tcPr>
          <w:p w14:paraId="1E33BC9F" w14:textId="77777777" w:rsidR="001C1763" w:rsidRPr="002C0185" w:rsidRDefault="001C1763" w:rsidP="00A36DBC">
            <w:pPr>
              <w:pStyle w:val="TAL"/>
            </w:pPr>
          </w:p>
        </w:tc>
      </w:tr>
      <w:tr w:rsidR="001C1763" w:rsidRPr="002C0185" w14:paraId="74059B75" w14:textId="77777777" w:rsidTr="00A36DBC">
        <w:tc>
          <w:tcPr>
            <w:tcW w:w="4535" w:type="dxa"/>
          </w:tcPr>
          <w:p w14:paraId="1292BD05" w14:textId="77777777" w:rsidR="001C1763" w:rsidRPr="002C0185" w:rsidRDefault="001C1763" w:rsidP="00A36DBC">
            <w:pPr>
              <w:pStyle w:val="TAL"/>
            </w:pPr>
            <w:r w:rsidRPr="002C0185">
              <w:t xml:space="preserve">    nzp-CSI-RS-SSB  SEQUENCE {</w:t>
            </w:r>
          </w:p>
        </w:tc>
        <w:tc>
          <w:tcPr>
            <w:tcW w:w="2267" w:type="dxa"/>
          </w:tcPr>
          <w:p w14:paraId="226A31E0" w14:textId="77777777" w:rsidR="001C1763" w:rsidRPr="002C0185" w:rsidRDefault="001C1763" w:rsidP="00A36DBC">
            <w:pPr>
              <w:pStyle w:val="TAL"/>
            </w:pPr>
          </w:p>
        </w:tc>
        <w:tc>
          <w:tcPr>
            <w:tcW w:w="1700" w:type="dxa"/>
          </w:tcPr>
          <w:p w14:paraId="5F0815AC" w14:textId="77777777" w:rsidR="001C1763" w:rsidRPr="002C0185" w:rsidRDefault="001C1763" w:rsidP="00A36DBC">
            <w:pPr>
              <w:pStyle w:val="TAL"/>
            </w:pPr>
          </w:p>
        </w:tc>
        <w:tc>
          <w:tcPr>
            <w:tcW w:w="1245" w:type="dxa"/>
          </w:tcPr>
          <w:p w14:paraId="54344345" w14:textId="77777777" w:rsidR="001C1763" w:rsidRPr="002C0185" w:rsidRDefault="001C1763" w:rsidP="00A36DBC">
            <w:pPr>
              <w:pStyle w:val="TAL"/>
            </w:pPr>
          </w:p>
        </w:tc>
      </w:tr>
      <w:tr w:rsidR="001C1763" w:rsidRPr="002C0185" w14:paraId="7187AD91" w14:textId="77777777" w:rsidTr="00A36DBC">
        <w:tc>
          <w:tcPr>
            <w:tcW w:w="4535" w:type="dxa"/>
          </w:tcPr>
          <w:p w14:paraId="1629DF34" w14:textId="77777777" w:rsidR="001C1763" w:rsidRPr="002C0185" w:rsidRDefault="001C1763" w:rsidP="00A36DBC">
            <w:pPr>
              <w:pStyle w:val="TAL"/>
            </w:pPr>
            <w:r w:rsidRPr="002C0185">
              <w:t xml:space="preserve">      nzp-CSI-RS-ResourceSetList SEQUENCE (SIZE (1..maxNrofNZP-CSI-RS-ResourceSetsPerConfig)) OF NZP-CSI-RS-ResourceSetId {</w:t>
            </w:r>
          </w:p>
        </w:tc>
        <w:tc>
          <w:tcPr>
            <w:tcW w:w="2267" w:type="dxa"/>
          </w:tcPr>
          <w:p w14:paraId="5F647F91" w14:textId="77777777" w:rsidR="001C1763" w:rsidRPr="002C0185" w:rsidRDefault="001C1763" w:rsidP="00A36DBC">
            <w:pPr>
              <w:pStyle w:val="TAL"/>
            </w:pPr>
            <w:r w:rsidRPr="002C0185">
              <w:t>1 entry</w:t>
            </w:r>
          </w:p>
        </w:tc>
        <w:tc>
          <w:tcPr>
            <w:tcW w:w="1700" w:type="dxa"/>
          </w:tcPr>
          <w:p w14:paraId="2D7EC7ED" w14:textId="77777777" w:rsidR="001C1763" w:rsidRPr="002C0185" w:rsidRDefault="001C1763" w:rsidP="00A36DBC">
            <w:pPr>
              <w:pStyle w:val="TAL"/>
            </w:pPr>
          </w:p>
        </w:tc>
        <w:tc>
          <w:tcPr>
            <w:tcW w:w="1245" w:type="dxa"/>
          </w:tcPr>
          <w:p w14:paraId="73C8984D" w14:textId="77777777" w:rsidR="001C1763" w:rsidRPr="002C0185" w:rsidRDefault="001C1763" w:rsidP="00A36DBC">
            <w:pPr>
              <w:pStyle w:val="TAL"/>
            </w:pPr>
          </w:p>
        </w:tc>
      </w:tr>
      <w:tr w:rsidR="001C1763" w:rsidRPr="002C0185" w14:paraId="3DF57F5C" w14:textId="77777777" w:rsidTr="00A36DBC">
        <w:tc>
          <w:tcPr>
            <w:tcW w:w="4535" w:type="dxa"/>
          </w:tcPr>
          <w:p w14:paraId="7D1A8D95" w14:textId="77777777" w:rsidR="001C1763" w:rsidRPr="002C0185" w:rsidRDefault="001C1763" w:rsidP="00A36DBC">
            <w:pPr>
              <w:pStyle w:val="TAL"/>
            </w:pPr>
            <w:r w:rsidRPr="002C0185">
              <w:t xml:space="preserve">        NZP-CSI-RS-ResourceSetId[1]</w:t>
            </w:r>
          </w:p>
        </w:tc>
        <w:tc>
          <w:tcPr>
            <w:tcW w:w="2267" w:type="dxa"/>
          </w:tcPr>
          <w:p w14:paraId="7EB67B58" w14:textId="77777777" w:rsidR="001C1763" w:rsidRPr="002C0185" w:rsidRDefault="001C1763" w:rsidP="00A36DBC">
            <w:pPr>
              <w:pStyle w:val="TAL"/>
            </w:pPr>
            <w:r w:rsidRPr="002C0185">
              <w:t>1</w:t>
            </w:r>
          </w:p>
        </w:tc>
        <w:tc>
          <w:tcPr>
            <w:tcW w:w="1700" w:type="dxa"/>
          </w:tcPr>
          <w:p w14:paraId="39A6E6AA" w14:textId="77777777" w:rsidR="001C1763" w:rsidRPr="002C0185" w:rsidRDefault="001C1763" w:rsidP="00A36DBC">
            <w:pPr>
              <w:pStyle w:val="TAL"/>
            </w:pPr>
            <w:r w:rsidRPr="002C0185">
              <w:t>entry 1</w:t>
            </w:r>
          </w:p>
        </w:tc>
        <w:tc>
          <w:tcPr>
            <w:tcW w:w="1245" w:type="dxa"/>
          </w:tcPr>
          <w:p w14:paraId="52EBDFCC" w14:textId="77777777" w:rsidR="001C1763" w:rsidRPr="002C0185" w:rsidRDefault="001C1763" w:rsidP="00A36DBC">
            <w:pPr>
              <w:pStyle w:val="TAL"/>
            </w:pPr>
          </w:p>
        </w:tc>
      </w:tr>
      <w:tr w:rsidR="001C1763" w:rsidRPr="002C0185" w14:paraId="02B35CA2" w14:textId="77777777" w:rsidTr="00A36DBC">
        <w:tc>
          <w:tcPr>
            <w:tcW w:w="4535" w:type="dxa"/>
          </w:tcPr>
          <w:p w14:paraId="0E23B5A1" w14:textId="77777777" w:rsidR="001C1763" w:rsidRPr="002C0185" w:rsidRDefault="001C1763" w:rsidP="00A36DBC">
            <w:pPr>
              <w:pStyle w:val="TAL"/>
            </w:pPr>
            <w:r w:rsidRPr="002C0185">
              <w:t xml:space="preserve">      }</w:t>
            </w:r>
          </w:p>
        </w:tc>
        <w:tc>
          <w:tcPr>
            <w:tcW w:w="2267" w:type="dxa"/>
          </w:tcPr>
          <w:p w14:paraId="0AFBA6BA" w14:textId="77777777" w:rsidR="001C1763" w:rsidRPr="002C0185" w:rsidRDefault="001C1763" w:rsidP="00A36DBC">
            <w:pPr>
              <w:pStyle w:val="TAL"/>
            </w:pPr>
          </w:p>
        </w:tc>
        <w:tc>
          <w:tcPr>
            <w:tcW w:w="1700" w:type="dxa"/>
          </w:tcPr>
          <w:p w14:paraId="7337DAC0" w14:textId="77777777" w:rsidR="001C1763" w:rsidRPr="002C0185" w:rsidRDefault="001C1763" w:rsidP="00A36DBC">
            <w:pPr>
              <w:pStyle w:val="TAL"/>
            </w:pPr>
          </w:p>
        </w:tc>
        <w:tc>
          <w:tcPr>
            <w:tcW w:w="1245" w:type="dxa"/>
          </w:tcPr>
          <w:p w14:paraId="40CFE5E5" w14:textId="77777777" w:rsidR="001C1763" w:rsidRPr="002C0185" w:rsidRDefault="001C1763" w:rsidP="00A36DBC">
            <w:pPr>
              <w:pStyle w:val="TAL"/>
            </w:pPr>
          </w:p>
        </w:tc>
      </w:tr>
      <w:tr w:rsidR="001C1763" w:rsidRPr="002C0185" w14:paraId="2C111C19" w14:textId="77777777" w:rsidTr="00A36DBC">
        <w:tc>
          <w:tcPr>
            <w:tcW w:w="4535" w:type="dxa"/>
          </w:tcPr>
          <w:p w14:paraId="35F56F8B" w14:textId="77777777" w:rsidR="001C1763" w:rsidRPr="002C0185" w:rsidRDefault="001C1763" w:rsidP="00A36DBC">
            <w:pPr>
              <w:pStyle w:val="TAL"/>
            </w:pPr>
            <w:r w:rsidRPr="002C0185">
              <w:t xml:space="preserve">      csi-SSB-ResourceSetList</w:t>
            </w:r>
          </w:p>
        </w:tc>
        <w:tc>
          <w:tcPr>
            <w:tcW w:w="2267" w:type="dxa"/>
          </w:tcPr>
          <w:p w14:paraId="23C50649" w14:textId="77777777" w:rsidR="001C1763" w:rsidRPr="002C0185" w:rsidRDefault="001C1763" w:rsidP="00A36DBC">
            <w:pPr>
              <w:pStyle w:val="TAL"/>
            </w:pPr>
            <w:r w:rsidRPr="002C0185">
              <w:t>Not present</w:t>
            </w:r>
          </w:p>
        </w:tc>
        <w:tc>
          <w:tcPr>
            <w:tcW w:w="1700" w:type="dxa"/>
          </w:tcPr>
          <w:p w14:paraId="588EE061" w14:textId="77777777" w:rsidR="001C1763" w:rsidRPr="002C0185" w:rsidRDefault="001C1763" w:rsidP="00A36DBC">
            <w:pPr>
              <w:pStyle w:val="TAL"/>
            </w:pPr>
          </w:p>
        </w:tc>
        <w:tc>
          <w:tcPr>
            <w:tcW w:w="1245" w:type="dxa"/>
          </w:tcPr>
          <w:p w14:paraId="7C42DC7A" w14:textId="77777777" w:rsidR="001C1763" w:rsidRPr="002C0185" w:rsidRDefault="001C1763" w:rsidP="00A36DBC">
            <w:pPr>
              <w:pStyle w:val="TAL"/>
            </w:pPr>
          </w:p>
        </w:tc>
      </w:tr>
      <w:tr w:rsidR="001C1763" w:rsidRPr="002C0185" w14:paraId="5957A114" w14:textId="77777777" w:rsidTr="00A36DBC">
        <w:tc>
          <w:tcPr>
            <w:tcW w:w="4535" w:type="dxa"/>
          </w:tcPr>
          <w:p w14:paraId="276FB497" w14:textId="77777777" w:rsidR="001C1763" w:rsidRPr="002C0185" w:rsidRDefault="001C1763" w:rsidP="00A36DBC">
            <w:pPr>
              <w:pStyle w:val="TAL"/>
            </w:pPr>
            <w:r w:rsidRPr="002C0185">
              <w:t xml:space="preserve">    }</w:t>
            </w:r>
          </w:p>
        </w:tc>
        <w:tc>
          <w:tcPr>
            <w:tcW w:w="2267" w:type="dxa"/>
          </w:tcPr>
          <w:p w14:paraId="036FBF9A" w14:textId="77777777" w:rsidR="001C1763" w:rsidRPr="002C0185" w:rsidRDefault="001C1763" w:rsidP="00A36DBC">
            <w:pPr>
              <w:pStyle w:val="TAL"/>
            </w:pPr>
          </w:p>
        </w:tc>
        <w:tc>
          <w:tcPr>
            <w:tcW w:w="1700" w:type="dxa"/>
          </w:tcPr>
          <w:p w14:paraId="71163A01" w14:textId="77777777" w:rsidR="001C1763" w:rsidRPr="002C0185" w:rsidRDefault="001C1763" w:rsidP="00A36DBC">
            <w:pPr>
              <w:pStyle w:val="TAL"/>
            </w:pPr>
          </w:p>
        </w:tc>
        <w:tc>
          <w:tcPr>
            <w:tcW w:w="1245" w:type="dxa"/>
          </w:tcPr>
          <w:p w14:paraId="7CBC2801" w14:textId="77777777" w:rsidR="001C1763" w:rsidRPr="002C0185" w:rsidRDefault="001C1763" w:rsidP="00A36DBC">
            <w:pPr>
              <w:pStyle w:val="TAL"/>
            </w:pPr>
          </w:p>
        </w:tc>
      </w:tr>
      <w:tr w:rsidR="001C1763" w:rsidRPr="002C0185" w14:paraId="0E02D975" w14:textId="77777777" w:rsidTr="00A36DBC">
        <w:tc>
          <w:tcPr>
            <w:tcW w:w="4535" w:type="dxa"/>
          </w:tcPr>
          <w:p w14:paraId="11CB59B4" w14:textId="77777777" w:rsidR="001C1763" w:rsidRPr="002C0185" w:rsidRDefault="001C1763" w:rsidP="00A36DBC">
            <w:pPr>
              <w:pStyle w:val="TAL"/>
            </w:pPr>
            <w:r w:rsidRPr="002C0185">
              <w:t xml:space="preserve">  }</w:t>
            </w:r>
          </w:p>
        </w:tc>
        <w:tc>
          <w:tcPr>
            <w:tcW w:w="2267" w:type="dxa"/>
          </w:tcPr>
          <w:p w14:paraId="413D1546" w14:textId="77777777" w:rsidR="001C1763" w:rsidRPr="002C0185" w:rsidRDefault="001C1763" w:rsidP="00A36DBC">
            <w:pPr>
              <w:pStyle w:val="TAL"/>
            </w:pPr>
          </w:p>
        </w:tc>
        <w:tc>
          <w:tcPr>
            <w:tcW w:w="1700" w:type="dxa"/>
          </w:tcPr>
          <w:p w14:paraId="5F65F1D3" w14:textId="77777777" w:rsidR="001C1763" w:rsidRPr="002C0185" w:rsidRDefault="001C1763" w:rsidP="00A36DBC">
            <w:pPr>
              <w:pStyle w:val="TAL"/>
            </w:pPr>
          </w:p>
        </w:tc>
        <w:tc>
          <w:tcPr>
            <w:tcW w:w="1245" w:type="dxa"/>
          </w:tcPr>
          <w:p w14:paraId="64FB0BDC" w14:textId="77777777" w:rsidR="001C1763" w:rsidRPr="002C0185" w:rsidRDefault="001C1763" w:rsidP="00A36DBC">
            <w:pPr>
              <w:pStyle w:val="TAL"/>
            </w:pPr>
          </w:p>
        </w:tc>
      </w:tr>
      <w:tr w:rsidR="001C1763" w:rsidRPr="002C0185" w14:paraId="1D26BEAF" w14:textId="77777777" w:rsidTr="00A36DBC">
        <w:tc>
          <w:tcPr>
            <w:tcW w:w="4535" w:type="dxa"/>
          </w:tcPr>
          <w:p w14:paraId="1E5D0B83" w14:textId="77777777" w:rsidR="001C1763" w:rsidRPr="002C0185" w:rsidRDefault="001C1763" w:rsidP="00A36DBC">
            <w:pPr>
              <w:pStyle w:val="TAL"/>
            </w:pPr>
            <w:r w:rsidRPr="002C0185">
              <w:t xml:space="preserve">  bwp-Id</w:t>
            </w:r>
          </w:p>
        </w:tc>
        <w:tc>
          <w:tcPr>
            <w:tcW w:w="2267" w:type="dxa"/>
          </w:tcPr>
          <w:p w14:paraId="728F684B" w14:textId="77777777" w:rsidR="001C1763" w:rsidRPr="002C0185" w:rsidRDefault="001C1763" w:rsidP="00A36DBC">
            <w:pPr>
              <w:pStyle w:val="TAL"/>
            </w:pPr>
            <w:r w:rsidRPr="002C0185">
              <w:t>BWP-Id</w:t>
            </w:r>
          </w:p>
        </w:tc>
        <w:tc>
          <w:tcPr>
            <w:tcW w:w="1700" w:type="dxa"/>
          </w:tcPr>
          <w:p w14:paraId="02A0FEEF" w14:textId="77777777" w:rsidR="001C1763" w:rsidRPr="002C0185" w:rsidRDefault="001C1763" w:rsidP="00A36DBC">
            <w:pPr>
              <w:pStyle w:val="TAL"/>
            </w:pPr>
          </w:p>
        </w:tc>
        <w:tc>
          <w:tcPr>
            <w:tcW w:w="1245" w:type="dxa"/>
          </w:tcPr>
          <w:p w14:paraId="7560C9B3" w14:textId="77777777" w:rsidR="001C1763" w:rsidRPr="002C0185" w:rsidRDefault="001C1763" w:rsidP="00A36DBC">
            <w:pPr>
              <w:pStyle w:val="TAL"/>
            </w:pPr>
          </w:p>
        </w:tc>
      </w:tr>
      <w:tr w:rsidR="001C1763" w:rsidRPr="002C0185" w14:paraId="5D8381AD" w14:textId="77777777" w:rsidTr="00A36DBC">
        <w:tc>
          <w:tcPr>
            <w:tcW w:w="4535" w:type="dxa"/>
          </w:tcPr>
          <w:p w14:paraId="726E0448" w14:textId="77777777" w:rsidR="001C1763" w:rsidRPr="002C0185" w:rsidRDefault="001C1763" w:rsidP="00A36DBC">
            <w:pPr>
              <w:pStyle w:val="TAL"/>
            </w:pPr>
            <w:r w:rsidRPr="002C0185">
              <w:t xml:space="preserve">  resourceType</w:t>
            </w:r>
          </w:p>
        </w:tc>
        <w:tc>
          <w:tcPr>
            <w:tcW w:w="2267" w:type="dxa"/>
          </w:tcPr>
          <w:p w14:paraId="01A72DA7" w14:textId="77777777" w:rsidR="001C1763" w:rsidRPr="002C0185" w:rsidRDefault="001C1763" w:rsidP="00A36DBC">
            <w:pPr>
              <w:pStyle w:val="TAL"/>
            </w:pPr>
            <w:r w:rsidRPr="002C0185">
              <w:t>periodic</w:t>
            </w:r>
          </w:p>
        </w:tc>
        <w:tc>
          <w:tcPr>
            <w:tcW w:w="1700" w:type="dxa"/>
          </w:tcPr>
          <w:p w14:paraId="058F1DF0" w14:textId="77777777" w:rsidR="001C1763" w:rsidRPr="002C0185" w:rsidRDefault="001C1763" w:rsidP="00A36DBC">
            <w:pPr>
              <w:pStyle w:val="TAL"/>
            </w:pPr>
          </w:p>
        </w:tc>
        <w:tc>
          <w:tcPr>
            <w:tcW w:w="1245" w:type="dxa"/>
          </w:tcPr>
          <w:p w14:paraId="5E7C317D" w14:textId="77777777" w:rsidR="001C1763" w:rsidRPr="002C0185" w:rsidRDefault="001C1763" w:rsidP="00A36DBC">
            <w:pPr>
              <w:pStyle w:val="TAL"/>
            </w:pPr>
          </w:p>
        </w:tc>
      </w:tr>
      <w:tr w:rsidR="001C1763" w:rsidRPr="002C0185" w14:paraId="34C36CA1" w14:textId="77777777" w:rsidTr="00A36DBC">
        <w:tc>
          <w:tcPr>
            <w:tcW w:w="4535" w:type="dxa"/>
          </w:tcPr>
          <w:p w14:paraId="1912AEB4" w14:textId="77777777" w:rsidR="001C1763" w:rsidRPr="002C0185" w:rsidRDefault="001C1763" w:rsidP="00A36DBC">
            <w:pPr>
              <w:pStyle w:val="TAL"/>
            </w:pPr>
            <w:r w:rsidRPr="002C0185">
              <w:t>}</w:t>
            </w:r>
          </w:p>
        </w:tc>
        <w:tc>
          <w:tcPr>
            <w:tcW w:w="2267" w:type="dxa"/>
          </w:tcPr>
          <w:p w14:paraId="7CC4F598" w14:textId="77777777" w:rsidR="001C1763" w:rsidRPr="002C0185" w:rsidRDefault="001C1763" w:rsidP="00A36DBC">
            <w:pPr>
              <w:pStyle w:val="TAL"/>
            </w:pPr>
          </w:p>
        </w:tc>
        <w:tc>
          <w:tcPr>
            <w:tcW w:w="1700" w:type="dxa"/>
          </w:tcPr>
          <w:p w14:paraId="2B0ECFFE" w14:textId="77777777" w:rsidR="001C1763" w:rsidRPr="002C0185" w:rsidRDefault="001C1763" w:rsidP="00A36DBC">
            <w:pPr>
              <w:pStyle w:val="TAL"/>
            </w:pPr>
          </w:p>
        </w:tc>
        <w:tc>
          <w:tcPr>
            <w:tcW w:w="1245" w:type="dxa"/>
          </w:tcPr>
          <w:p w14:paraId="724DFBD7" w14:textId="77777777" w:rsidR="001C1763" w:rsidRPr="002C0185" w:rsidRDefault="001C1763" w:rsidP="00A36DBC">
            <w:pPr>
              <w:pStyle w:val="TAL"/>
            </w:pPr>
          </w:p>
        </w:tc>
      </w:tr>
    </w:tbl>
    <w:p w14:paraId="482B2A57" w14:textId="77777777" w:rsidR="001C1763" w:rsidRPr="002C0185" w:rsidRDefault="001C1763" w:rsidP="001C1763"/>
    <w:p w14:paraId="3B041AE1" w14:textId="77777777" w:rsidR="001C1763" w:rsidRPr="002C0185" w:rsidRDefault="001C1763" w:rsidP="00B926FF">
      <w:pPr>
        <w:pStyle w:val="H6"/>
      </w:pPr>
      <w:r w:rsidRPr="002C0185">
        <w:t>ZP CSI-RS for CSI Acquisition</w:t>
      </w:r>
    </w:p>
    <w:p w14:paraId="27880A53" w14:textId="77777777" w:rsidR="001C1763" w:rsidRPr="002C0185" w:rsidRDefault="001C1763" w:rsidP="00B926FF">
      <w:pPr>
        <w:pStyle w:val="H6"/>
      </w:pPr>
      <w:r w:rsidRPr="002C0185">
        <w:t>ZP-CSI-RS-Resource</w:t>
      </w:r>
    </w:p>
    <w:p w14:paraId="2900CACD" w14:textId="77777777" w:rsidR="001C1763" w:rsidRPr="002C0185" w:rsidRDefault="001C1763" w:rsidP="001C1763">
      <w:pPr>
        <w:pStyle w:val="TH"/>
      </w:pPr>
      <w:bookmarkStart w:id="144" w:name="_CRTable5_4_2_020"/>
      <w:r w:rsidRPr="002C0185">
        <w:t xml:space="preserve">Table </w:t>
      </w:r>
      <w:bookmarkEnd w:id="144"/>
      <w:r w:rsidRPr="002C0185">
        <w:t>5.4.2.0-20: ZP-CSI-RS-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6A711FBD" w14:textId="77777777" w:rsidTr="00061046">
        <w:tc>
          <w:tcPr>
            <w:tcW w:w="9747" w:type="dxa"/>
            <w:gridSpan w:val="4"/>
          </w:tcPr>
          <w:p w14:paraId="1E70DA3D" w14:textId="77777777" w:rsidR="001C1763" w:rsidRPr="002C0185" w:rsidRDefault="001C1763" w:rsidP="00A36DBC">
            <w:pPr>
              <w:pStyle w:val="TAH"/>
              <w:jc w:val="left"/>
              <w:rPr>
                <w:b w:val="0"/>
              </w:rPr>
            </w:pPr>
            <w:r w:rsidRPr="002C0185">
              <w:rPr>
                <w:b w:val="0"/>
              </w:rPr>
              <w:t>Derivation Path: Table 4.6.3-204</w:t>
            </w:r>
          </w:p>
        </w:tc>
      </w:tr>
      <w:tr w:rsidR="001C1763" w:rsidRPr="002C0185" w14:paraId="48B6AE4F" w14:textId="77777777" w:rsidTr="00061046">
        <w:tc>
          <w:tcPr>
            <w:tcW w:w="4535" w:type="dxa"/>
          </w:tcPr>
          <w:p w14:paraId="10DB7DBD" w14:textId="77777777" w:rsidR="001C1763" w:rsidRPr="002C0185" w:rsidRDefault="001C1763" w:rsidP="00A36DBC">
            <w:pPr>
              <w:pStyle w:val="TAH"/>
            </w:pPr>
            <w:r w:rsidRPr="002C0185">
              <w:t>Information Element</w:t>
            </w:r>
          </w:p>
        </w:tc>
        <w:tc>
          <w:tcPr>
            <w:tcW w:w="2267" w:type="dxa"/>
          </w:tcPr>
          <w:p w14:paraId="4F737A99" w14:textId="77777777" w:rsidR="001C1763" w:rsidRPr="002C0185" w:rsidRDefault="001C1763" w:rsidP="00A36DBC">
            <w:pPr>
              <w:pStyle w:val="TAH"/>
            </w:pPr>
            <w:r w:rsidRPr="002C0185">
              <w:t>Value/remark</w:t>
            </w:r>
          </w:p>
        </w:tc>
        <w:tc>
          <w:tcPr>
            <w:tcW w:w="1700" w:type="dxa"/>
          </w:tcPr>
          <w:p w14:paraId="1C332F9A" w14:textId="77777777" w:rsidR="001C1763" w:rsidRPr="002C0185" w:rsidRDefault="001C1763" w:rsidP="00A36DBC">
            <w:pPr>
              <w:pStyle w:val="TAH"/>
            </w:pPr>
            <w:r w:rsidRPr="002C0185">
              <w:t>Comment</w:t>
            </w:r>
          </w:p>
        </w:tc>
        <w:tc>
          <w:tcPr>
            <w:tcW w:w="1245" w:type="dxa"/>
          </w:tcPr>
          <w:p w14:paraId="72B5EF9F" w14:textId="77777777" w:rsidR="001C1763" w:rsidRPr="002C0185" w:rsidRDefault="001C1763" w:rsidP="00A36DBC">
            <w:pPr>
              <w:pStyle w:val="TAH"/>
            </w:pPr>
            <w:r w:rsidRPr="002C0185">
              <w:t>Condition</w:t>
            </w:r>
          </w:p>
        </w:tc>
      </w:tr>
      <w:tr w:rsidR="001C1763" w:rsidRPr="002C0185" w14:paraId="25FCD869" w14:textId="77777777" w:rsidTr="00061046">
        <w:tc>
          <w:tcPr>
            <w:tcW w:w="4535" w:type="dxa"/>
          </w:tcPr>
          <w:p w14:paraId="2349D6CE" w14:textId="77777777" w:rsidR="001C1763" w:rsidRPr="002C0185" w:rsidRDefault="001C1763" w:rsidP="00A36DBC">
            <w:pPr>
              <w:pStyle w:val="TAL"/>
            </w:pPr>
            <w:r w:rsidRPr="002C0185">
              <w:t xml:space="preserve">ZP-CSI-RS-Resource ::= </w:t>
            </w:r>
            <w:r w:rsidRPr="002C0185">
              <w:rPr>
                <w:snapToGrid w:val="0"/>
              </w:rPr>
              <w:t xml:space="preserve">SEQUENCE </w:t>
            </w:r>
            <w:r w:rsidRPr="002C0185">
              <w:t>{</w:t>
            </w:r>
          </w:p>
        </w:tc>
        <w:tc>
          <w:tcPr>
            <w:tcW w:w="2267" w:type="dxa"/>
          </w:tcPr>
          <w:p w14:paraId="62C268F6" w14:textId="77777777" w:rsidR="001C1763" w:rsidRPr="002C0185" w:rsidRDefault="001C1763" w:rsidP="00A36DBC">
            <w:pPr>
              <w:pStyle w:val="TAL"/>
            </w:pPr>
          </w:p>
        </w:tc>
        <w:tc>
          <w:tcPr>
            <w:tcW w:w="1700" w:type="dxa"/>
          </w:tcPr>
          <w:p w14:paraId="5741942F" w14:textId="77777777" w:rsidR="001C1763" w:rsidRPr="002C0185" w:rsidRDefault="001C1763" w:rsidP="00A36DBC">
            <w:pPr>
              <w:pStyle w:val="TAL"/>
            </w:pPr>
          </w:p>
        </w:tc>
        <w:tc>
          <w:tcPr>
            <w:tcW w:w="1245" w:type="dxa"/>
            <w:shd w:val="clear" w:color="auto" w:fill="auto"/>
          </w:tcPr>
          <w:p w14:paraId="09DEC1B8" w14:textId="77777777" w:rsidR="001E5DDA" w:rsidRPr="002C0185" w:rsidRDefault="001E5DDA" w:rsidP="001E5DDA">
            <w:pPr>
              <w:pStyle w:val="TAL"/>
            </w:pPr>
            <w:r w:rsidRPr="002C0185">
              <w:t>DEMOD_FR1</w:t>
            </w:r>
          </w:p>
          <w:p w14:paraId="41BA5FDF" w14:textId="77777777" w:rsidR="001C1763" w:rsidRPr="002C0185" w:rsidRDefault="001E5DDA" w:rsidP="001E5DDA">
            <w:pPr>
              <w:pStyle w:val="TAL"/>
            </w:pPr>
            <w:r w:rsidRPr="002C0185">
              <w:t>DEMOD_FR2</w:t>
            </w:r>
          </w:p>
        </w:tc>
      </w:tr>
      <w:tr w:rsidR="001C1763" w:rsidRPr="002C0185" w14:paraId="3825A7EE" w14:textId="77777777" w:rsidTr="00061046">
        <w:tc>
          <w:tcPr>
            <w:tcW w:w="4535" w:type="dxa"/>
          </w:tcPr>
          <w:p w14:paraId="70070B49" w14:textId="77777777" w:rsidR="001C1763" w:rsidRPr="002C0185" w:rsidRDefault="001C1763" w:rsidP="00A36DBC">
            <w:pPr>
              <w:pStyle w:val="TAL"/>
            </w:pPr>
            <w:r w:rsidRPr="002C0185">
              <w:t xml:space="preserve">  zp-CSI-RS-ResourceId</w:t>
            </w:r>
          </w:p>
        </w:tc>
        <w:tc>
          <w:tcPr>
            <w:tcW w:w="2267" w:type="dxa"/>
          </w:tcPr>
          <w:p w14:paraId="5948D2E0" w14:textId="77777777" w:rsidR="001C1763" w:rsidRPr="002C0185" w:rsidRDefault="001C1763" w:rsidP="00A36DBC">
            <w:pPr>
              <w:pStyle w:val="TAL"/>
            </w:pPr>
            <w:r w:rsidRPr="002C0185">
              <w:t>ZP-CSI-RS-ResourceId</w:t>
            </w:r>
          </w:p>
        </w:tc>
        <w:tc>
          <w:tcPr>
            <w:tcW w:w="1700" w:type="dxa"/>
          </w:tcPr>
          <w:p w14:paraId="59CEAFD1" w14:textId="77777777" w:rsidR="001C1763" w:rsidRPr="002C0185" w:rsidRDefault="001C1763" w:rsidP="00A36DBC">
            <w:pPr>
              <w:pStyle w:val="TAL"/>
            </w:pPr>
          </w:p>
        </w:tc>
        <w:tc>
          <w:tcPr>
            <w:tcW w:w="1245" w:type="dxa"/>
          </w:tcPr>
          <w:p w14:paraId="693BD9F6" w14:textId="77777777" w:rsidR="001C1763" w:rsidRPr="002C0185" w:rsidRDefault="001C1763" w:rsidP="00A36DBC">
            <w:pPr>
              <w:pStyle w:val="TAL"/>
            </w:pPr>
          </w:p>
        </w:tc>
      </w:tr>
      <w:tr w:rsidR="001C1763" w:rsidRPr="002C0185" w14:paraId="4FE86174" w14:textId="77777777" w:rsidTr="00061046">
        <w:tc>
          <w:tcPr>
            <w:tcW w:w="4535" w:type="dxa"/>
          </w:tcPr>
          <w:p w14:paraId="17A82F14" w14:textId="77777777" w:rsidR="001C1763" w:rsidRPr="002C0185" w:rsidRDefault="001C1763" w:rsidP="00A36DBC">
            <w:pPr>
              <w:pStyle w:val="TAL"/>
            </w:pPr>
            <w:r w:rsidRPr="002C0185">
              <w:t xml:space="preserve">  resourceMapping</w:t>
            </w:r>
          </w:p>
        </w:tc>
        <w:tc>
          <w:tcPr>
            <w:tcW w:w="2267" w:type="dxa"/>
          </w:tcPr>
          <w:p w14:paraId="2A22CF09" w14:textId="77777777" w:rsidR="001C1763" w:rsidRPr="002C0185" w:rsidRDefault="001C1763" w:rsidP="00A36DBC">
            <w:pPr>
              <w:pStyle w:val="TAL"/>
            </w:pPr>
            <w:r w:rsidRPr="002C0185">
              <w:t>ZP CSI-RS-ResourceMapping</w:t>
            </w:r>
          </w:p>
        </w:tc>
        <w:tc>
          <w:tcPr>
            <w:tcW w:w="1700" w:type="dxa"/>
          </w:tcPr>
          <w:p w14:paraId="146D4BA9" w14:textId="77777777" w:rsidR="001C1763" w:rsidRPr="002C0185" w:rsidRDefault="001C1763" w:rsidP="00A36DBC">
            <w:pPr>
              <w:pStyle w:val="TAL"/>
            </w:pPr>
          </w:p>
        </w:tc>
        <w:tc>
          <w:tcPr>
            <w:tcW w:w="1245" w:type="dxa"/>
          </w:tcPr>
          <w:p w14:paraId="3FFC5F7F" w14:textId="77777777" w:rsidR="001C1763" w:rsidRPr="002C0185" w:rsidRDefault="001C1763" w:rsidP="00A36DBC">
            <w:pPr>
              <w:pStyle w:val="TAL"/>
            </w:pPr>
          </w:p>
        </w:tc>
      </w:tr>
      <w:tr w:rsidR="001C1763" w:rsidRPr="002C0185" w14:paraId="52CEBFD9" w14:textId="77777777" w:rsidTr="00061046">
        <w:tc>
          <w:tcPr>
            <w:tcW w:w="4535" w:type="dxa"/>
          </w:tcPr>
          <w:p w14:paraId="20EF8293" w14:textId="77777777" w:rsidR="001C1763" w:rsidRPr="002C0185" w:rsidRDefault="001C1763" w:rsidP="00A36DBC">
            <w:pPr>
              <w:pStyle w:val="TAL"/>
            </w:pPr>
            <w:r w:rsidRPr="002C0185">
              <w:t xml:space="preserve">  periodicityAndOffset</w:t>
            </w:r>
          </w:p>
        </w:tc>
        <w:tc>
          <w:tcPr>
            <w:tcW w:w="2267" w:type="dxa"/>
          </w:tcPr>
          <w:p w14:paraId="1F70F64E" w14:textId="77777777" w:rsidR="001C1763" w:rsidRPr="002C0185" w:rsidRDefault="001C1763" w:rsidP="00A36DBC">
            <w:pPr>
              <w:pStyle w:val="TAL"/>
            </w:pPr>
            <w:r w:rsidRPr="002C0185">
              <w:t>ZP CSI-ResourcePeriodicityAndOffset</w:t>
            </w:r>
          </w:p>
        </w:tc>
        <w:tc>
          <w:tcPr>
            <w:tcW w:w="1700" w:type="dxa"/>
          </w:tcPr>
          <w:p w14:paraId="4BA5CAF4" w14:textId="77777777" w:rsidR="001C1763" w:rsidRPr="002C0185" w:rsidRDefault="001C1763" w:rsidP="00A36DBC">
            <w:pPr>
              <w:pStyle w:val="TAL"/>
            </w:pPr>
          </w:p>
        </w:tc>
        <w:tc>
          <w:tcPr>
            <w:tcW w:w="1245" w:type="dxa"/>
          </w:tcPr>
          <w:p w14:paraId="3267CA75" w14:textId="77777777" w:rsidR="001C1763" w:rsidRPr="002C0185" w:rsidRDefault="001C1763" w:rsidP="00A36DBC">
            <w:pPr>
              <w:pStyle w:val="TAL"/>
            </w:pPr>
          </w:p>
        </w:tc>
      </w:tr>
      <w:tr w:rsidR="001C1763" w:rsidRPr="002C0185" w14:paraId="64087E8F" w14:textId="77777777" w:rsidTr="00061046">
        <w:tc>
          <w:tcPr>
            <w:tcW w:w="4535" w:type="dxa"/>
          </w:tcPr>
          <w:p w14:paraId="0A66AB93" w14:textId="77777777" w:rsidR="001C1763" w:rsidRPr="002C0185" w:rsidRDefault="001C1763" w:rsidP="00A36DBC">
            <w:pPr>
              <w:pStyle w:val="TAL"/>
            </w:pPr>
            <w:r w:rsidRPr="002C0185">
              <w:t>}</w:t>
            </w:r>
          </w:p>
        </w:tc>
        <w:tc>
          <w:tcPr>
            <w:tcW w:w="2267" w:type="dxa"/>
          </w:tcPr>
          <w:p w14:paraId="1FD0E93E" w14:textId="77777777" w:rsidR="001C1763" w:rsidRPr="002C0185" w:rsidRDefault="001C1763" w:rsidP="00A36DBC">
            <w:pPr>
              <w:pStyle w:val="TAL"/>
            </w:pPr>
          </w:p>
        </w:tc>
        <w:tc>
          <w:tcPr>
            <w:tcW w:w="1700" w:type="dxa"/>
          </w:tcPr>
          <w:p w14:paraId="2C90A3E6" w14:textId="77777777" w:rsidR="001C1763" w:rsidRPr="002C0185" w:rsidRDefault="001C1763" w:rsidP="00A36DBC">
            <w:pPr>
              <w:pStyle w:val="TAL"/>
            </w:pPr>
          </w:p>
        </w:tc>
        <w:tc>
          <w:tcPr>
            <w:tcW w:w="1245" w:type="dxa"/>
          </w:tcPr>
          <w:p w14:paraId="43EC871F" w14:textId="77777777" w:rsidR="001C1763" w:rsidRPr="002C0185" w:rsidRDefault="001C1763" w:rsidP="00A36DBC">
            <w:pPr>
              <w:pStyle w:val="TAL"/>
            </w:pPr>
          </w:p>
        </w:tc>
      </w:tr>
    </w:tbl>
    <w:p w14:paraId="34EC2D09" w14:textId="77777777" w:rsidR="001C1763" w:rsidRPr="002C0185" w:rsidRDefault="001C1763" w:rsidP="001C1763"/>
    <w:p w14:paraId="63887A20" w14:textId="77777777" w:rsidR="001C1763" w:rsidRPr="002C0185" w:rsidRDefault="001C1763" w:rsidP="00B926FF">
      <w:pPr>
        <w:pStyle w:val="H6"/>
      </w:pPr>
      <w:r w:rsidRPr="002C0185">
        <w:t>CSI-RS-ResourceMapping</w:t>
      </w:r>
    </w:p>
    <w:p w14:paraId="05C1FEE3" w14:textId="77777777" w:rsidR="001C1763" w:rsidRPr="002C0185" w:rsidRDefault="001C1763" w:rsidP="001C1763">
      <w:pPr>
        <w:pStyle w:val="TH"/>
      </w:pPr>
      <w:bookmarkStart w:id="145" w:name="_CRTable5_4_2_021"/>
      <w:r w:rsidRPr="002C0185">
        <w:t xml:space="preserve">Table </w:t>
      </w:r>
      <w:bookmarkEnd w:id="145"/>
      <w:r w:rsidRPr="002C0185">
        <w:t>5.4.2.0-21: ZP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C1763" w:rsidRPr="002C0185" w14:paraId="28D6A77C" w14:textId="77777777" w:rsidTr="00A36DBC">
        <w:tc>
          <w:tcPr>
            <w:tcW w:w="9747" w:type="dxa"/>
            <w:gridSpan w:val="4"/>
          </w:tcPr>
          <w:p w14:paraId="7E5BF518" w14:textId="77777777" w:rsidR="001C1763" w:rsidRPr="002C0185" w:rsidRDefault="001C1763" w:rsidP="00A36DBC">
            <w:pPr>
              <w:pStyle w:val="TAH"/>
              <w:jc w:val="left"/>
              <w:rPr>
                <w:b w:val="0"/>
              </w:rPr>
            </w:pPr>
            <w:r w:rsidRPr="002C0185">
              <w:rPr>
                <w:b w:val="0"/>
              </w:rPr>
              <w:t>Derivation Path: Table 4.6.3-45</w:t>
            </w:r>
          </w:p>
        </w:tc>
      </w:tr>
      <w:tr w:rsidR="001C1763" w:rsidRPr="002C0185" w14:paraId="7FC7128D" w14:textId="77777777" w:rsidTr="00A36DBC">
        <w:tc>
          <w:tcPr>
            <w:tcW w:w="4535" w:type="dxa"/>
          </w:tcPr>
          <w:p w14:paraId="4DE40CFF" w14:textId="77777777" w:rsidR="001C1763" w:rsidRPr="002C0185" w:rsidRDefault="001C1763" w:rsidP="00A36DBC">
            <w:pPr>
              <w:pStyle w:val="TAH"/>
            </w:pPr>
            <w:r w:rsidRPr="002C0185">
              <w:t>Information Element</w:t>
            </w:r>
          </w:p>
        </w:tc>
        <w:tc>
          <w:tcPr>
            <w:tcW w:w="2094" w:type="dxa"/>
          </w:tcPr>
          <w:p w14:paraId="40D38162" w14:textId="77777777" w:rsidR="001C1763" w:rsidRPr="002C0185" w:rsidRDefault="001C1763" w:rsidP="00A36DBC">
            <w:pPr>
              <w:pStyle w:val="TAH"/>
            </w:pPr>
            <w:r w:rsidRPr="002C0185">
              <w:t>Value/remark</w:t>
            </w:r>
          </w:p>
        </w:tc>
        <w:tc>
          <w:tcPr>
            <w:tcW w:w="1701" w:type="dxa"/>
          </w:tcPr>
          <w:p w14:paraId="0D1751EA" w14:textId="77777777" w:rsidR="001C1763" w:rsidRPr="002C0185" w:rsidRDefault="001C1763" w:rsidP="00A36DBC">
            <w:pPr>
              <w:pStyle w:val="TAH"/>
            </w:pPr>
            <w:r w:rsidRPr="002C0185">
              <w:t>Comment</w:t>
            </w:r>
          </w:p>
        </w:tc>
        <w:tc>
          <w:tcPr>
            <w:tcW w:w="1417" w:type="dxa"/>
          </w:tcPr>
          <w:p w14:paraId="52AE3228" w14:textId="77777777" w:rsidR="001C1763" w:rsidRPr="002C0185" w:rsidRDefault="001C1763" w:rsidP="00A36DBC">
            <w:pPr>
              <w:pStyle w:val="TAH"/>
            </w:pPr>
            <w:r w:rsidRPr="002C0185">
              <w:t>Condition</w:t>
            </w:r>
          </w:p>
        </w:tc>
      </w:tr>
      <w:tr w:rsidR="001C1763" w:rsidRPr="002C0185" w14:paraId="26C9FF3A" w14:textId="77777777" w:rsidTr="00A36DBC">
        <w:tc>
          <w:tcPr>
            <w:tcW w:w="4535" w:type="dxa"/>
          </w:tcPr>
          <w:p w14:paraId="131FAC41" w14:textId="77777777" w:rsidR="001C1763" w:rsidRPr="002C0185" w:rsidRDefault="001C1763" w:rsidP="00A36DBC">
            <w:pPr>
              <w:pStyle w:val="TAL"/>
            </w:pPr>
            <w:r w:rsidRPr="002C0185">
              <w:t xml:space="preserve">CSI-RS-ResourceMapping ::= </w:t>
            </w:r>
            <w:r w:rsidRPr="002C0185">
              <w:rPr>
                <w:snapToGrid w:val="0"/>
              </w:rPr>
              <w:t xml:space="preserve">SEQUENCE </w:t>
            </w:r>
            <w:r w:rsidRPr="002C0185">
              <w:t>{</w:t>
            </w:r>
          </w:p>
        </w:tc>
        <w:tc>
          <w:tcPr>
            <w:tcW w:w="2094" w:type="dxa"/>
          </w:tcPr>
          <w:p w14:paraId="411FE4FF" w14:textId="77777777" w:rsidR="001C1763" w:rsidRPr="002C0185" w:rsidRDefault="001C1763" w:rsidP="00A36DBC">
            <w:pPr>
              <w:pStyle w:val="TAL"/>
            </w:pPr>
          </w:p>
        </w:tc>
        <w:tc>
          <w:tcPr>
            <w:tcW w:w="1701" w:type="dxa"/>
          </w:tcPr>
          <w:p w14:paraId="7FA0EAFE" w14:textId="77777777" w:rsidR="001C1763" w:rsidRPr="002C0185" w:rsidRDefault="001C1763" w:rsidP="00A36DBC">
            <w:pPr>
              <w:pStyle w:val="TAL"/>
            </w:pPr>
          </w:p>
        </w:tc>
        <w:tc>
          <w:tcPr>
            <w:tcW w:w="1417" w:type="dxa"/>
          </w:tcPr>
          <w:p w14:paraId="5B6402BD" w14:textId="77777777" w:rsidR="001C1763" w:rsidRPr="002C0185" w:rsidRDefault="001C1763" w:rsidP="00A36DBC">
            <w:pPr>
              <w:pStyle w:val="TAL"/>
            </w:pPr>
          </w:p>
        </w:tc>
      </w:tr>
      <w:tr w:rsidR="001C1763" w:rsidRPr="002C0185" w14:paraId="0A645860" w14:textId="77777777" w:rsidTr="00A36DBC">
        <w:tc>
          <w:tcPr>
            <w:tcW w:w="4535" w:type="dxa"/>
          </w:tcPr>
          <w:p w14:paraId="2E51237F" w14:textId="77777777" w:rsidR="001C1763" w:rsidRPr="002C0185" w:rsidRDefault="001C1763" w:rsidP="00A36DBC">
            <w:pPr>
              <w:pStyle w:val="TAL"/>
            </w:pPr>
            <w:r w:rsidRPr="002C0185">
              <w:t xml:space="preserve">  frequencyDomainAllocation CHOICE {</w:t>
            </w:r>
          </w:p>
        </w:tc>
        <w:tc>
          <w:tcPr>
            <w:tcW w:w="2094" w:type="dxa"/>
          </w:tcPr>
          <w:p w14:paraId="79CB874A" w14:textId="77777777" w:rsidR="001C1763" w:rsidRPr="002C0185" w:rsidRDefault="001C1763" w:rsidP="00A36DBC">
            <w:pPr>
              <w:pStyle w:val="TAL"/>
            </w:pPr>
          </w:p>
        </w:tc>
        <w:tc>
          <w:tcPr>
            <w:tcW w:w="1701" w:type="dxa"/>
          </w:tcPr>
          <w:p w14:paraId="10121F04" w14:textId="77777777" w:rsidR="001C1763" w:rsidRPr="002C0185" w:rsidRDefault="001C1763" w:rsidP="00A36DBC">
            <w:pPr>
              <w:pStyle w:val="TAL"/>
            </w:pPr>
          </w:p>
        </w:tc>
        <w:tc>
          <w:tcPr>
            <w:tcW w:w="1417" w:type="dxa"/>
          </w:tcPr>
          <w:p w14:paraId="223C9D1E" w14:textId="77777777" w:rsidR="001C1763" w:rsidRPr="002C0185" w:rsidRDefault="001C1763" w:rsidP="00A36DBC">
            <w:pPr>
              <w:pStyle w:val="TAL"/>
            </w:pPr>
          </w:p>
        </w:tc>
      </w:tr>
      <w:tr w:rsidR="001C1763" w:rsidRPr="002C0185" w14:paraId="459891AC" w14:textId="77777777" w:rsidTr="00A36DBC">
        <w:tc>
          <w:tcPr>
            <w:tcW w:w="4535" w:type="dxa"/>
          </w:tcPr>
          <w:p w14:paraId="469F117F" w14:textId="77777777" w:rsidR="001C1763" w:rsidRPr="002C0185" w:rsidRDefault="001C1763" w:rsidP="00A36DBC">
            <w:pPr>
              <w:pStyle w:val="TAL"/>
            </w:pPr>
            <w:r w:rsidRPr="002C0185">
              <w:t xml:space="preserve">    other</w:t>
            </w:r>
          </w:p>
        </w:tc>
        <w:tc>
          <w:tcPr>
            <w:tcW w:w="2094" w:type="dxa"/>
          </w:tcPr>
          <w:p w14:paraId="5F6F1EEF" w14:textId="77777777" w:rsidR="001C1763" w:rsidRPr="002C0185" w:rsidRDefault="001C1763" w:rsidP="00A36DBC">
            <w:pPr>
              <w:pStyle w:val="TAL"/>
            </w:pPr>
            <w:r w:rsidRPr="002C0185">
              <w:t>000100</w:t>
            </w:r>
          </w:p>
        </w:tc>
        <w:tc>
          <w:tcPr>
            <w:tcW w:w="1701" w:type="dxa"/>
          </w:tcPr>
          <w:p w14:paraId="4502A2F2" w14:textId="77777777" w:rsidR="001C1763" w:rsidRPr="002C0185" w:rsidRDefault="001C1763" w:rsidP="00A36DBC">
            <w:pPr>
              <w:pStyle w:val="TAL"/>
            </w:pPr>
            <w:r w:rsidRPr="002C0185">
              <w:t>K0 = 4</w:t>
            </w:r>
          </w:p>
        </w:tc>
        <w:tc>
          <w:tcPr>
            <w:tcW w:w="1417" w:type="dxa"/>
          </w:tcPr>
          <w:p w14:paraId="1131FBE1" w14:textId="77777777" w:rsidR="001C1763" w:rsidRPr="002C0185" w:rsidRDefault="001C1763" w:rsidP="00A36DBC">
            <w:pPr>
              <w:pStyle w:val="TAL"/>
            </w:pPr>
          </w:p>
        </w:tc>
      </w:tr>
      <w:tr w:rsidR="001C1763" w:rsidRPr="002C0185" w14:paraId="67BB5296" w14:textId="77777777" w:rsidTr="00A36DBC">
        <w:tc>
          <w:tcPr>
            <w:tcW w:w="4535" w:type="dxa"/>
          </w:tcPr>
          <w:p w14:paraId="09195066" w14:textId="77777777" w:rsidR="001C1763" w:rsidRPr="002C0185" w:rsidRDefault="001C1763" w:rsidP="00A36DBC">
            <w:pPr>
              <w:pStyle w:val="TAL"/>
            </w:pPr>
            <w:r w:rsidRPr="002C0185">
              <w:t xml:space="preserve">  }</w:t>
            </w:r>
          </w:p>
        </w:tc>
        <w:tc>
          <w:tcPr>
            <w:tcW w:w="2094" w:type="dxa"/>
          </w:tcPr>
          <w:p w14:paraId="2B2E1586" w14:textId="77777777" w:rsidR="001C1763" w:rsidRPr="002C0185" w:rsidRDefault="001C1763" w:rsidP="00A36DBC">
            <w:pPr>
              <w:pStyle w:val="TAL"/>
            </w:pPr>
          </w:p>
        </w:tc>
        <w:tc>
          <w:tcPr>
            <w:tcW w:w="1701" w:type="dxa"/>
          </w:tcPr>
          <w:p w14:paraId="21FC7F90" w14:textId="77777777" w:rsidR="001C1763" w:rsidRPr="002C0185" w:rsidRDefault="001C1763" w:rsidP="00A36DBC">
            <w:pPr>
              <w:pStyle w:val="TAL"/>
            </w:pPr>
          </w:p>
        </w:tc>
        <w:tc>
          <w:tcPr>
            <w:tcW w:w="1417" w:type="dxa"/>
          </w:tcPr>
          <w:p w14:paraId="6EB66E88" w14:textId="77777777" w:rsidR="001C1763" w:rsidRPr="002C0185" w:rsidRDefault="001C1763" w:rsidP="00A36DBC">
            <w:pPr>
              <w:pStyle w:val="TAL"/>
            </w:pPr>
          </w:p>
        </w:tc>
      </w:tr>
      <w:tr w:rsidR="001C1763" w:rsidRPr="002C0185" w14:paraId="2F671DB2" w14:textId="77777777" w:rsidTr="00A36DBC">
        <w:trPr>
          <w:trHeight w:val="176"/>
        </w:trPr>
        <w:tc>
          <w:tcPr>
            <w:tcW w:w="4535" w:type="dxa"/>
          </w:tcPr>
          <w:p w14:paraId="185C3603" w14:textId="77777777" w:rsidR="001C1763" w:rsidRPr="002C0185" w:rsidRDefault="001C1763" w:rsidP="00A36DBC">
            <w:pPr>
              <w:pStyle w:val="TAL"/>
            </w:pPr>
            <w:r w:rsidRPr="002C0185">
              <w:t xml:space="preserve">  nrofPorts </w:t>
            </w:r>
          </w:p>
        </w:tc>
        <w:tc>
          <w:tcPr>
            <w:tcW w:w="2094" w:type="dxa"/>
          </w:tcPr>
          <w:p w14:paraId="2490CBB0" w14:textId="77777777" w:rsidR="001C1763" w:rsidRPr="002C0185" w:rsidRDefault="001E5DDA" w:rsidP="00A36DBC">
            <w:pPr>
              <w:pStyle w:val="TAL"/>
            </w:pPr>
            <w:r w:rsidRPr="002C0185">
              <w:t>p</w:t>
            </w:r>
            <w:r w:rsidR="001C1763" w:rsidRPr="002C0185">
              <w:t>4</w:t>
            </w:r>
          </w:p>
        </w:tc>
        <w:tc>
          <w:tcPr>
            <w:tcW w:w="1701" w:type="dxa"/>
          </w:tcPr>
          <w:p w14:paraId="61E2D40F" w14:textId="77777777" w:rsidR="001C1763" w:rsidRPr="002C0185" w:rsidRDefault="001C1763" w:rsidP="00A36DBC">
            <w:pPr>
              <w:pStyle w:val="TAL"/>
            </w:pPr>
          </w:p>
        </w:tc>
        <w:tc>
          <w:tcPr>
            <w:tcW w:w="1417" w:type="dxa"/>
          </w:tcPr>
          <w:p w14:paraId="55EE3B55" w14:textId="77777777" w:rsidR="001C1763" w:rsidRPr="002C0185" w:rsidRDefault="001C1763" w:rsidP="00A36DBC">
            <w:pPr>
              <w:pStyle w:val="TAL"/>
            </w:pPr>
          </w:p>
        </w:tc>
      </w:tr>
      <w:tr w:rsidR="001C1763" w:rsidRPr="002C0185" w14:paraId="02D3026A" w14:textId="77777777" w:rsidTr="00A36DBC">
        <w:tc>
          <w:tcPr>
            <w:tcW w:w="4535" w:type="dxa"/>
          </w:tcPr>
          <w:p w14:paraId="21EB0C22" w14:textId="77777777" w:rsidR="001C1763" w:rsidRPr="002C0185" w:rsidRDefault="001C1763" w:rsidP="00A36DBC">
            <w:pPr>
              <w:pStyle w:val="TAL"/>
            </w:pPr>
            <w:r w:rsidRPr="002C0185">
              <w:t xml:space="preserve">  firstOFDMSymbolInTimeDomain</w:t>
            </w:r>
          </w:p>
        </w:tc>
        <w:tc>
          <w:tcPr>
            <w:tcW w:w="2094" w:type="dxa"/>
          </w:tcPr>
          <w:p w14:paraId="513D3F5B" w14:textId="77777777" w:rsidR="001C1763" w:rsidRPr="002C0185" w:rsidRDefault="001C1763" w:rsidP="00A36DBC">
            <w:pPr>
              <w:pStyle w:val="TAL"/>
            </w:pPr>
            <w:r w:rsidRPr="002C0185">
              <w:t>12</w:t>
            </w:r>
          </w:p>
        </w:tc>
        <w:tc>
          <w:tcPr>
            <w:tcW w:w="1701" w:type="dxa"/>
          </w:tcPr>
          <w:p w14:paraId="35B45915" w14:textId="77777777" w:rsidR="001C1763" w:rsidRPr="002C0185" w:rsidRDefault="001C1763" w:rsidP="00A36DBC">
            <w:pPr>
              <w:pStyle w:val="TAL"/>
            </w:pPr>
            <w:r w:rsidRPr="002C0185">
              <w:t>I0 = 12</w:t>
            </w:r>
          </w:p>
        </w:tc>
        <w:tc>
          <w:tcPr>
            <w:tcW w:w="1417" w:type="dxa"/>
          </w:tcPr>
          <w:p w14:paraId="62CA37FE" w14:textId="77777777" w:rsidR="001C1763" w:rsidRPr="002C0185" w:rsidRDefault="001C1763" w:rsidP="00A36DBC">
            <w:pPr>
              <w:pStyle w:val="TAL"/>
            </w:pPr>
          </w:p>
        </w:tc>
      </w:tr>
      <w:tr w:rsidR="001C1763" w:rsidRPr="002C0185" w14:paraId="3278F399" w14:textId="77777777" w:rsidTr="00A36DBC">
        <w:tc>
          <w:tcPr>
            <w:tcW w:w="4535" w:type="dxa"/>
          </w:tcPr>
          <w:p w14:paraId="741048A3" w14:textId="77777777" w:rsidR="001C1763" w:rsidRPr="002C0185" w:rsidRDefault="001C1763" w:rsidP="00A36DBC">
            <w:pPr>
              <w:pStyle w:val="TAL"/>
            </w:pPr>
            <w:r w:rsidRPr="002C0185">
              <w:t xml:space="preserve">  cdm-Type </w:t>
            </w:r>
          </w:p>
        </w:tc>
        <w:tc>
          <w:tcPr>
            <w:tcW w:w="2094" w:type="dxa"/>
          </w:tcPr>
          <w:p w14:paraId="2FBF94E5" w14:textId="77777777" w:rsidR="001C1763" w:rsidRPr="002C0185" w:rsidRDefault="001C1763" w:rsidP="00A36DBC">
            <w:pPr>
              <w:pStyle w:val="TAL"/>
            </w:pPr>
            <w:r w:rsidRPr="002C0185">
              <w:t>fd-CDM2</w:t>
            </w:r>
          </w:p>
        </w:tc>
        <w:tc>
          <w:tcPr>
            <w:tcW w:w="1701" w:type="dxa"/>
          </w:tcPr>
          <w:p w14:paraId="63BFF386" w14:textId="77777777" w:rsidR="001C1763" w:rsidRPr="002C0185" w:rsidRDefault="001C1763" w:rsidP="00A36DBC">
            <w:pPr>
              <w:pStyle w:val="TAL"/>
            </w:pPr>
          </w:p>
        </w:tc>
        <w:tc>
          <w:tcPr>
            <w:tcW w:w="1417" w:type="dxa"/>
          </w:tcPr>
          <w:p w14:paraId="55EE4FD1" w14:textId="77777777" w:rsidR="001C1763" w:rsidRPr="002C0185" w:rsidRDefault="001C1763" w:rsidP="00A36DBC">
            <w:pPr>
              <w:pStyle w:val="TAL"/>
            </w:pPr>
          </w:p>
        </w:tc>
      </w:tr>
      <w:tr w:rsidR="001C1763" w:rsidRPr="002C0185" w14:paraId="27248831" w14:textId="77777777" w:rsidTr="00A36DBC">
        <w:tc>
          <w:tcPr>
            <w:tcW w:w="4535" w:type="dxa"/>
          </w:tcPr>
          <w:p w14:paraId="6525F2EC" w14:textId="77777777" w:rsidR="001C1763" w:rsidRPr="002C0185" w:rsidRDefault="001C1763" w:rsidP="00A36DBC">
            <w:pPr>
              <w:pStyle w:val="TAL"/>
            </w:pPr>
            <w:r w:rsidRPr="002C0185">
              <w:t xml:space="preserve">  density CHOICE {</w:t>
            </w:r>
          </w:p>
        </w:tc>
        <w:tc>
          <w:tcPr>
            <w:tcW w:w="2094" w:type="dxa"/>
          </w:tcPr>
          <w:p w14:paraId="7BE5265E" w14:textId="77777777" w:rsidR="001C1763" w:rsidRPr="002C0185" w:rsidRDefault="001C1763" w:rsidP="00A36DBC">
            <w:pPr>
              <w:pStyle w:val="TAL"/>
            </w:pPr>
          </w:p>
        </w:tc>
        <w:tc>
          <w:tcPr>
            <w:tcW w:w="1701" w:type="dxa"/>
          </w:tcPr>
          <w:p w14:paraId="20FDCDCD" w14:textId="77777777" w:rsidR="001C1763" w:rsidRPr="002C0185" w:rsidRDefault="001C1763" w:rsidP="00A36DBC">
            <w:pPr>
              <w:pStyle w:val="TAL"/>
            </w:pPr>
          </w:p>
        </w:tc>
        <w:tc>
          <w:tcPr>
            <w:tcW w:w="1417" w:type="dxa"/>
          </w:tcPr>
          <w:p w14:paraId="43CCE972" w14:textId="77777777" w:rsidR="001C1763" w:rsidRPr="002C0185" w:rsidRDefault="001C1763" w:rsidP="00A36DBC">
            <w:pPr>
              <w:pStyle w:val="TAL"/>
            </w:pPr>
          </w:p>
        </w:tc>
      </w:tr>
      <w:tr w:rsidR="001C1763" w:rsidRPr="002C0185" w14:paraId="33F6DD3F" w14:textId="77777777" w:rsidTr="00A36DBC">
        <w:tc>
          <w:tcPr>
            <w:tcW w:w="4535" w:type="dxa"/>
          </w:tcPr>
          <w:p w14:paraId="3F89881B" w14:textId="77777777" w:rsidR="001C1763" w:rsidRPr="002C0185" w:rsidRDefault="001C1763" w:rsidP="00A36DBC">
            <w:pPr>
              <w:pStyle w:val="TAL"/>
            </w:pPr>
            <w:r w:rsidRPr="002C0185">
              <w:t xml:space="preserve">    one</w:t>
            </w:r>
          </w:p>
        </w:tc>
        <w:tc>
          <w:tcPr>
            <w:tcW w:w="2094" w:type="dxa"/>
          </w:tcPr>
          <w:p w14:paraId="1A375884" w14:textId="77777777" w:rsidR="001C1763" w:rsidRPr="002C0185" w:rsidRDefault="001C1763" w:rsidP="00A36DBC">
            <w:pPr>
              <w:pStyle w:val="TAL"/>
            </w:pPr>
            <w:r w:rsidRPr="002C0185">
              <w:t>NULL</w:t>
            </w:r>
          </w:p>
        </w:tc>
        <w:tc>
          <w:tcPr>
            <w:tcW w:w="1701" w:type="dxa"/>
          </w:tcPr>
          <w:p w14:paraId="584B7839" w14:textId="77777777" w:rsidR="001C1763" w:rsidRPr="002C0185" w:rsidRDefault="001C1763" w:rsidP="00A36DBC">
            <w:pPr>
              <w:pStyle w:val="TAL"/>
            </w:pPr>
          </w:p>
        </w:tc>
        <w:tc>
          <w:tcPr>
            <w:tcW w:w="1417" w:type="dxa"/>
          </w:tcPr>
          <w:p w14:paraId="62500C5B" w14:textId="77777777" w:rsidR="001C1763" w:rsidRPr="002C0185" w:rsidRDefault="001C1763" w:rsidP="00A36DBC">
            <w:pPr>
              <w:pStyle w:val="TAL"/>
            </w:pPr>
          </w:p>
        </w:tc>
      </w:tr>
      <w:tr w:rsidR="001C1763" w:rsidRPr="002C0185" w14:paraId="79AAD282" w14:textId="77777777" w:rsidTr="00A36DBC">
        <w:tc>
          <w:tcPr>
            <w:tcW w:w="4535" w:type="dxa"/>
          </w:tcPr>
          <w:p w14:paraId="209279BA" w14:textId="77777777" w:rsidR="001C1763" w:rsidRPr="002C0185" w:rsidRDefault="001C1763" w:rsidP="00A36DBC">
            <w:pPr>
              <w:pStyle w:val="TAL"/>
            </w:pPr>
            <w:r w:rsidRPr="002C0185">
              <w:t xml:space="preserve">  }</w:t>
            </w:r>
          </w:p>
        </w:tc>
        <w:tc>
          <w:tcPr>
            <w:tcW w:w="2094" w:type="dxa"/>
          </w:tcPr>
          <w:p w14:paraId="2E54A51F" w14:textId="77777777" w:rsidR="001C1763" w:rsidRPr="002C0185" w:rsidRDefault="001C1763" w:rsidP="00A36DBC">
            <w:pPr>
              <w:pStyle w:val="TAL"/>
            </w:pPr>
          </w:p>
        </w:tc>
        <w:tc>
          <w:tcPr>
            <w:tcW w:w="1701" w:type="dxa"/>
          </w:tcPr>
          <w:p w14:paraId="004F53DB" w14:textId="77777777" w:rsidR="001C1763" w:rsidRPr="002C0185" w:rsidRDefault="001C1763" w:rsidP="00A36DBC">
            <w:pPr>
              <w:pStyle w:val="TAL"/>
            </w:pPr>
          </w:p>
        </w:tc>
        <w:tc>
          <w:tcPr>
            <w:tcW w:w="1417" w:type="dxa"/>
          </w:tcPr>
          <w:p w14:paraId="7E50B7DF" w14:textId="77777777" w:rsidR="001C1763" w:rsidRPr="002C0185" w:rsidRDefault="001C1763" w:rsidP="00A36DBC">
            <w:pPr>
              <w:pStyle w:val="TAL"/>
            </w:pPr>
          </w:p>
        </w:tc>
      </w:tr>
      <w:tr w:rsidR="001C1763" w:rsidRPr="002C0185" w14:paraId="0CE49495" w14:textId="77777777" w:rsidTr="00A36DBC">
        <w:tc>
          <w:tcPr>
            <w:tcW w:w="4535" w:type="dxa"/>
          </w:tcPr>
          <w:p w14:paraId="295AAE0E" w14:textId="77777777" w:rsidR="001C1763" w:rsidRPr="002C0185" w:rsidRDefault="001C1763" w:rsidP="00A36DBC">
            <w:pPr>
              <w:pStyle w:val="TAL"/>
            </w:pPr>
            <w:r w:rsidRPr="002C0185">
              <w:t xml:space="preserve">  freqBand</w:t>
            </w:r>
          </w:p>
        </w:tc>
        <w:tc>
          <w:tcPr>
            <w:tcW w:w="2094" w:type="dxa"/>
          </w:tcPr>
          <w:p w14:paraId="16D4070F" w14:textId="77777777" w:rsidR="001C1763" w:rsidRPr="002C0185" w:rsidRDefault="001C1763" w:rsidP="00A36DBC">
            <w:pPr>
              <w:pStyle w:val="TAL"/>
            </w:pPr>
            <w:r w:rsidRPr="002C0185">
              <w:t>ZP CSI-FrequencyOccupation</w:t>
            </w:r>
          </w:p>
        </w:tc>
        <w:tc>
          <w:tcPr>
            <w:tcW w:w="1701" w:type="dxa"/>
          </w:tcPr>
          <w:p w14:paraId="5F1F9839" w14:textId="77777777" w:rsidR="001C1763" w:rsidRPr="002C0185" w:rsidRDefault="001C1763" w:rsidP="00A36DBC">
            <w:pPr>
              <w:pStyle w:val="TAL"/>
            </w:pPr>
          </w:p>
        </w:tc>
        <w:tc>
          <w:tcPr>
            <w:tcW w:w="1417" w:type="dxa"/>
          </w:tcPr>
          <w:p w14:paraId="5A1FB160" w14:textId="77777777" w:rsidR="001C1763" w:rsidRPr="002C0185" w:rsidRDefault="001C1763" w:rsidP="00A36DBC">
            <w:pPr>
              <w:pStyle w:val="TAL"/>
            </w:pPr>
          </w:p>
        </w:tc>
      </w:tr>
      <w:tr w:rsidR="001C1763" w:rsidRPr="002C0185" w14:paraId="35629CBA" w14:textId="77777777" w:rsidTr="00A36DBC">
        <w:tc>
          <w:tcPr>
            <w:tcW w:w="4535" w:type="dxa"/>
          </w:tcPr>
          <w:p w14:paraId="3824D067" w14:textId="77777777" w:rsidR="001C1763" w:rsidRPr="002C0185" w:rsidRDefault="001C1763" w:rsidP="00A36DBC">
            <w:pPr>
              <w:pStyle w:val="TAL"/>
            </w:pPr>
            <w:r w:rsidRPr="002C0185">
              <w:t>}</w:t>
            </w:r>
          </w:p>
        </w:tc>
        <w:tc>
          <w:tcPr>
            <w:tcW w:w="2094" w:type="dxa"/>
          </w:tcPr>
          <w:p w14:paraId="775BC2B3" w14:textId="77777777" w:rsidR="001C1763" w:rsidRPr="002C0185" w:rsidRDefault="001C1763" w:rsidP="00A36DBC">
            <w:pPr>
              <w:pStyle w:val="TAL"/>
            </w:pPr>
          </w:p>
        </w:tc>
        <w:tc>
          <w:tcPr>
            <w:tcW w:w="1701" w:type="dxa"/>
          </w:tcPr>
          <w:p w14:paraId="16495194" w14:textId="77777777" w:rsidR="001C1763" w:rsidRPr="002C0185" w:rsidRDefault="001C1763" w:rsidP="00A36DBC">
            <w:pPr>
              <w:pStyle w:val="TAL"/>
            </w:pPr>
          </w:p>
        </w:tc>
        <w:tc>
          <w:tcPr>
            <w:tcW w:w="1417" w:type="dxa"/>
          </w:tcPr>
          <w:p w14:paraId="15CB5AAF" w14:textId="77777777" w:rsidR="001C1763" w:rsidRPr="002C0185" w:rsidRDefault="001C1763" w:rsidP="00A36DBC">
            <w:pPr>
              <w:pStyle w:val="TAL"/>
            </w:pPr>
          </w:p>
        </w:tc>
      </w:tr>
    </w:tbl>
    <w:p w14:paraId="23236B68" w14:textId="77777777" w:rsidR="001C1763" w:rsidRPr="002C0185" w:rsidRDefault="001C1763" w:rsidP="001C1763"/>
    <w:p w14:paraId="20DC3479" w14:textId="77777777" w:rsidR="001C1763" w:rsidRPr="002C0185" w:rsidRDefault="001C1763" w:rsidP="00B926FF">
      <w:pPr>
        <w:pStyle w:val="H6"/>
      </w:pPr>
      <w:r w:rsidRPr="002C0185">
        <w:t>CSI-ResourcePeriodicityAndOffset</w:t>
      </w:r>
    </w:p>
    <w:p w14:paraId="3AD5C892" w14:textId="77777777" w:rsidR="001C1763" w:rsidRPr="002C0185" w:rsidRDefault="001C1763" w:rsidP="001C1763">
      <w:pPr>
        <w:pStyle w:val="TH"/>
      </w:pPr>
      <w:bookmarkStart w:id="146" w:name="_CRTable5_4_2_022"/>
      <w:r w:rsidRPr="002C0185">
        <w:t xml:space="preserve">Table </w:t>
      </w:r>
      <w:bookmarkEnd w:id="146"/>
      <w:r w:rsidRPr="002C0185">
        <w:t>5.4.2.0-22: ZP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59EAA5F0" w14:textId="77777777" w:rsidTr="00A36DBC">
        <w:tc>
          <w:tcPr>
            <w:tcW w:w="9747" w:type="dxa"/>
            <w:gridSpan w:val="4"/>
          </w:tcPr>
          <w:p w14:paraId="367C4EE0" w14:textId="77777777" w:rsidR="001C1763" w:rsidRPr="002C0185" w:rsidRDefault="001C1763" w:rsidP="00A36DBC">
            <w:pPr>
              <w:pStyle w:val="TAH"/>
              <w:jc w:val="left"/>
              <w:rPr>
                <w:b w:val="0"/>
              </w:rPr>
            </w:pPr>
            <w:r w:rsidRPr="002C0185">
              <w:rPr>
                <w:b w:val="0"/>
              </w:rPr>
              <w:t>Derivation Path: Table 4.6.3-43</w:t>
            </w:r>
          </w:p>
        </w:tc>
      </w:tr>
      <w:tr w:rsidR="001C1763" w:rsidRPr="002C0185" w14:paraId="5A9016FA" w14:textId="77777777" w:rsidTr="00A36DBC">
        <w:tc>
          <w:tcPr>
            <w:tcW w:w="4535" w:type="dxa"/>
          </w:tcPr>
          <w:p w14:paraId="19ECDBBB" w14:textId="77777777" w:rsidR="001C1763" w:rsidRPr="002C0185" w:rsidRDefault="001C1763" w:rsidP="00A36DBC">
            <w:pPr>
              <w:pStyle w:val="TAH"/>
            </w:pPr>
            <w:r w:rsidRPr="002C0185">
              <w:t>Information Element</w:t>
            </w:r>
          </w:p>
        </w:tc>
        <w:tc>
          <w:tcPr>
            <w:tcW w:w="2267" w:type="dxa"/>
          </w:tcPr>
          <w:p w14:paraId="2EB64BDB" w14:textId="77777777" w:rsidR="001C1763" w:rsidRPr="002C0185" w:rsidRDefault="001C1763" w:rsidP="00A36DBC">
            <w:pPr>
              <w:pStyle w:val="TAH"/>
            </w:pPr>
            <w:r w:rsidRPr="002C0185">
              <w:t>Value/remark</w:t>
            </w:r>
          </w:p>
        </w:tc>
        <w:tc>
          <w:tcPr>
            <w:tcW w:w="1700" w:type="dxa"/>
          </w:tcPr>
          <w:p w14:paraId="2288EFDF" w14:textId="77777777" w:rsidR="001C1763" w:rsidRPr="002C0185" w:rsidRDefault="001C1763" w:rsidP="00A36DBC">
            <w:pPr>
              <w:pStyle w:val="TAH"/>
            </w:pPr>
            <w:r w:rsidRPr="002C0185">
              <w:t>Comment</w:t>
            </w:r>
          </w:p>
        </w:tc>
        <w:tc>
          <w:tcPr>
            <w:tcW w:w="1245" w:type="dxa"/>
          </w:tcPr>
          <w:p w14:paraId="7A66F348" w14:textId="77777777" w:rsidR="001C1763" w:rsidRPr="002C0185" w:rsidRDefault="001C1763" w:rsidP="00A36DBC">
            <w:pPr>
              <w:pStyle w:val="TAH"/>
            </w:pPr>
            <w:r w:rsidRPr="002C0185">
              <w:t>Condition</w:t>
            </w:r>
          </w:p>
        </w:tc>
      </w:tr>
      <w:tr w:rsidR="001C1763" w:rsidRPr="002C0185" w14:paraId="6D3ADFE5" w14:textId="77777777" w:rsidTr="00A36DBC">
        <w:tc>
          <w:tcPr>
            <w:tcW w:w="4535" w:type="dxa"/>
          </w:tcPr>
          <w:p w14:paraId="64CE5E8B" w14:textId="77777777" w:rsidR="001C1763" w:rsidRPr="002C0185" w:rsidRDefault="001C1763" w:rsidP="00A36DBC">
            <w:pPr>
              <w:pStyle w:val="TAL"/>
            </w:pPr>
            <w:r w:rsidRPr="002C0185">
              <w:t xml:space="preserve">CSI-ResourcePeriodicityAndOffset ::= </w:t>
            </w:r>
            <w:r w:rsidRPr="002C0185">
              <w:rPr>
                <w:snapToGrid w:val="0"/>
              </w:rPr>
              <w:t xml:space="preserve">CHOICE </w:t>
            </w:r>
            <w:r w:rsidRPr="002C0185">
              <w:t>{</w:t>
            </w:r>
          </w:p>
        </w:tc>
        <w:tc>
          <w:tcPr>
            <w:tcW w:w="2267" w:type="dxa"/>
          </w:tcPr>
          <w:p w14:paraId="5C0DDFA6" w14:textId="77777777" w:rsidR="001C1763" w:rsidRPr="002C0185" w:rsidRDefault="001C1763" w:rsidP="00A36DBC">
            <w:pPr>
              <w:pStyle w:val="TAL"/>
            </w:pPr>
          </w:p>
        </w:tc>
        <w:tc>
          <w:tcPr>
            <w:tcW w:w="1700" w:type="dxa"/>
          </w:tcPr>
          <w:p w14:paraId="1B49C563" w14:textId="77777777" w:rsidR="001C1763" w:rsidRPr="002C0185" w:rsidRDefault="001C1763" w:rsidP="00A36DBC">
            <w:pPr>
              <w:pStyle w:val="TAL"/>
            </w:pPr>
          </w:p>
        </w:tc>
        <w:tc>
          <w:tcPr>
            <w:tcW w:w="1245" w:type="dxa"/>
          </w:tcPr>
          <w:p w14:paraId="782637E2" w14:textId="77777777" w:rsidR="001C1763" w:rsidRPr="002C0185" w:rsidRDefault="001C1763" w:rsidP="00A36DBC">
            <w:pPr>
              <w:pStyle w:val="TAL"/>
            </w:pPr>
          </w:p>
        </w:tc>
      </w:tr>
      <w:tr w:rsidR="001C1763" w:rsidRPr="002C0185" w14:paraId="2284918E" w14:textId="77777777" w:rsidTr="00A36DBC">
        <w:tc>
          <w:tcPr>
            <w:tcW w:w="4535" w:type="dxa"/>
          </w:tcPr>
          <w:p w14:paraId="06AC4BB5" w14:textId="77777777" w:rsidR="001C1763" w:rsidRPr="002C0185" w:rsidRDefault="001C1763" w:rsidP="00A36DBC">
            <w:pPr>
              <w:pStyle w:val="TAL"/>
            </w:pPr>
            <w:r w:rsidRPr="002C0185">
              <w:t xml:space="preserve">  Slots20</w:t>
            </w:r>
          </w:p>
        </w:tc>
        <w:tc>
          <w:tcPr>
            <w:tcW w:w="2267" w:type="dxa"/>
          </w:tcPr>
          <w:p w14:paraId="1AE10771" w14:textId="77777777" w:rsidR="001C1763" w:rsidRPr="002C0185" w:rsidRDefault="001C1763" w:rsidP="00A36DBC">
            <w:pPr>
              <w:pStyle w:val="TAL"/>
            </w:pPr>
            <w:r w:rsidRPr="002C0185">
              <w:t>0</w:t>
            </w:r>
          </w:p>
        </w:tc>
        <w:tc>
          <w:tcPr>
            <w:tcW w:w="1700" w:type="dxa"/>
          </w:tcPr>
          <w:p w14:paraId="45E745BA" w14:textId="77777777" w:rsidR="001C1763" w:rsidRPr="002C0185" w:rsidRDefault="001C1763" w:rsidP="00A36DBC">
            <w:pPr>
              <w:pStyle w:val="TAL"/>
            </w:pPr>
          </w:p>
        </w:tc>
        <w:tc>
          <w:tcPr>
            <w:tcW w:w="1245" w:type="dxa"/>
          </w:tcPr>
          <w:p w14:paraId="546ADBF1" w14:textId="77777777" w:rsidR="001C1763" w:rsidRPr="002C0185" w:rsidRDefault="001C1763" w:rsidP="00A36DBC">
            <w:pPr>
              <w:pStyle w:val="TAL"/>
            </w:pPr>
            <w:r w:rsidRPr="002C0185">
              <w:t>SCS 15kHz</w:t>
            </w:r>
          </w:p>
        </w:tc>
      </w:tr>
      <w:tr w:rsidR="001C1763" w:rsidRPr="002C0185" w14:paraId="043AC0A5" w14:textId="77777777" w:rsidTr="00A36DBC">
        <w:tc>
          <w:tcPr>
            <w:tcW w:w="4535" w:type="dxa"/>
          </w:tcPr>
          <w:p w14:paraId="52D0C8BB" w14:textId="77777777" w:rsidR="001C1763" w:rsidRPr="002C0185" w:rsidRDefault="001C1763" w:rsidP="00A36DBC">
            <w:pPr>
              <w:pStyle w:val="TAL"/>
            </w:pPr>
            <w:r w:rsidRPr="002C0185">
              <w:t xml:space="preserve">  Slots40</w:t>
            </w:r>
          </w:p>
        </w:tc>
        <w:tc>
          <w:tcPr>
            <w:tcW w:w="2267" w:type="dxa"/>
          </w:tcPr>
          <w:p w14:paraId="2EB1871A" w14:textId="77777777" w:rsidR="001C1763" w:rsidRPr="002C0185" w:rsidRDefault="001C1763" w:rsidP="00A36DBC">
            <w:pPr>
              <w:pStyle w:val="TAL"/>
            </w:pPr>
            <w:r w:rsidRPr="002C0185">
              <w:t>0</w:t>
            </w:r>
          </w:p>
        </w:tc>
        <w:tc>
          <w:tcPr>
            <w:tcW w:w="1700" w:type="dxa"/>
          </w:tcPr>
          <w:p w14:paraId="6B98A9C3" w14:textId="77777777" w:rsidR="001C1763" w:rsidRPr="002C0185" w:rsidRDefault="001C1763" w:rsidP="00A36DBC">
            <w:pPr>
              <w:pStyle w:val="TAL"/>
            </w:pPr>
          </w:p>
        </w:tc>
        <w:tc>
          <w:tcPr>
            <w:tcW w:w="1245" w:type="dxa"/>
          </w:tcPr>
          <w:p w14:paraId="5AB59C51" w14:textId="77777777" w:rsidR="001C1763" w:rsidRPr="002C0185" w:rsidRDefault="001C1763" w:rsidP="00A36DBC">
            <w:pPr>
              <w:pStyle w:val="TAL"/>
            </w:pPr>
            <w:r w:rsidRPr="002C0185">
              <w:t>SCS 30kHz</w:t>
            </w:r>
          </w:p>
        </w:tc>
      </w:tr>
      <w:tr w:rsidR="001E5DDA" w:rsidRPr="002C0185" w14:paraId="68D223D7" w14:textId="77777777" w:rsidTr="006F0E20">
        <w:tc>
          <w:tcPr>
            <w:tcW w:w="4535" w:type="dxa"/>
          </w:tcPr>
          <w:p w14:paraId="5CFD3F06" w14:textId="77777777" w:rsidR="001E5DDA" w:rsidRPr="002C0185" w:rsidRDefault="001E5DDA" w:rsidP="006F0E20">
            <w:pPr>
              <w:pStyle w:val="TAL"/>
            </w:pPr>
            <w:r w:rsidRPr="002C0185">
              <w:t xml:space="preserve">  Slots80</w:t>
            </w:r>
          </w:p>
        </w:tc>
        <w:tc>
          <w:tcPr>
            <w:tcW w:w="2267" w:type="dxa"/>
          </w:tcPr>
          <w:p w14:paraId="7A67B526" w14:textId="77777777" w:rsidR="001E5DDA" w:rsidRPr="002C0185" w:rsidRDefault="001E5DDA" w:rsidP="006F0E20">
            <w:pPr>
              <w:pStyle w:val="TAL"/>
            </w:pPr>
            <w:r w:rsidRPr="002C0185">
              <w:t>0</w:t>
            </w:r>
          </w:p>
        </w:tc>
        <w:tc>
          <w:tcPr>
            <w:tcW w:w="1700" w:type="dxa"/>
          </w:tcPr>
          <w:p w14:paraId="779D6930" w14:textId="77777777" w:rsidR="001E5DDA" w:rsidRPr="002C0185" w:rsidRDefault="001E5DDA" w:rsidP="006F0E20">
            <w:pPr>
              <w:pStyle w:val="TAL"/>
            </w:pPr>
          </w:p>
        </w:tc>
        <w:tc>
          <w:tcPr>
            <w:tcW w:w="1245" w:type="dxa"/>
          </w:tcPr>
          <w:p w14:paraId="6CD95656" w14:textId="77777777" w:rsidR="001E5DDA" w:rsidRPr="002C0185" w:rsidRDefault="001E5DDA" w:rsidP="006F0E20">
            <w:pPr>
              <w:pStyle w:val="TAL"/>
            </w:pPr>
            <w:r w:rsidRPr="002C0185">
              <w:t>SCS 60kHz</w:t>
            </w:r>
          </w:p>
        </w:tc>
      </w:tr>
      <w:tr w:rsidR="001E5DDA" w:rsidRPr="002C0185" w14:paraId="7959D7EA" w14:textId="77777777" w:rsidTr="006F0E20">
        <w:tc>
          <w:tcPr>
            <w:tcW w:w="4535" w:type="dxa"/>
          </w:tcPr>
          <w:p w14:paraId="60B5E005" w14:textId="77777777" w:rsidR="001E5DDA" w:rsidRPr="002C0185" w:rsidRDefault="001E5DDA" w:rsidP="006F0E20">
            <w:pPr>
              <w:pStyle w:val="TAL"/>
            </w:pPr>
            <w:r w:rsidRPr="002C0185">
              <w:t xml:space="preserve">  Slots160</w:t>
            </w:r>
          </w:p>
        </w:tc>
        <w:tc>
          <w:tcPr>
            <w:tcW w:w="2267" w:type="dxa"/>
          </w:tcPr>
          <w:p w14:paraId="3C6015C1" w14:textId="77777777" w:rsidR="001E5DDA" w:rsidRPr="002C0185" w:rsidRDefault="001E5DDA" w:rsidP="006F0E20">
            <w:pPr>
              <w:pStyle w:val="TAL"/>
            </w:pPr>
            <w:r w:rsidRPr="002C0185">
              <w:t>0</w:t>
            </w:r>
          </w:p>
        </w:tc>
        <w:tc>
          <w:tcPr>
            <w:tcW w:w="1700" w:type="dxa"/>
          </w:tcPr>
          <w:p w14:paraId="4D2F6335" w14:textId="77777777" w:rsidR="001E5DDA" w:rsidRPr="002C0185" w:rsidRDefault="001E5DDA" w:rsidP="006F0E20">
            <w:pPr>
              <w:pStyle w:val="TAL"/>
            </w:pPr>
          </w:p>
        </w:tc>
        <w:tc>
          <w:tcPr>
            <w:tcW w:w="1245" w:type="dxa"/>
          </w:tcPr>
          <w:p w14:paraId="2DFDB6C8" w14:textId="77777777" w:rsidR="001E5DDA" w:rsidRPr="002C0185" w:rsidRDefault="001E5DDA" w:rsidP="006F0E20">
            <w:pPr>
              <w:pStyle w:val="TAL"/>
            </w:pPr>
            <w:r w:rsidRPr="002C0185">
              <w:t>SCS 120kHz</w:t>
            </w:r>
          </w:p>
        </w:tc>
      </w:tr>
      <w:tr w:rsidR="001C1763" w:rsidRPr="002C0185" w14:paraId="3B21C5BF" w14:textId="77777777" w:rsidTr="00A36DBC">
        <w:tc>
          <w:tcPr>
            <w:tcW w:w="4535" w:type="dxa"/>
          </w:tcPr>
          <w:p w14:paraId="06BD343B" w14:textId="77777777" w:rsidR="001C1763" w:rsidRPr="002C0185" w:rsidRDefault="001C1763" w:rsidP="00A36DBC">
            <w:pPr>
              <w:pStyle w:val="TAL"/>
            </w:pPr>
            <w:r w:rsidRPr="002C0185">
              <w:t>}</w:t>
            </w:r>
          </w:p>
        </w:tc>
        <w:tc>
          <w:tcPr>
            <w:tcW w:w="2267" w:type="dxa"/>
          </w:tcPr>
          <w:p w14:paraId="2389779A" w14:textId="77777777" w:rsidR="001C1763" w:rsidRPr="002C0185" w:rsidRDefault="001C1763" w:rsidP="00A36DBC">
            <w:pPr>
              <w:pStyle w:val="TAL"/>
            </w:pPr>
          </w:p>
        </w:tc>
        <w:tc>
          <w:tcPr>
            <w:tcW w:w="1700" w:type="dxa"/>
          </w:tcPr>
          <w:p w14:paraId="6BBE2350" w14:textId="77777777" w:rsidR="001C1763" w:rsidRPr="002C0185" w:rsidRDefault="001C1763" w:rsidP="00A36DBC">
            <w:pPr>
              <w:pStyle w:val="TAL"/>
            </w:pPr>
          </w:p>
        </w:tc>
        <w:tc>
          <w:tcPr>
            <w:tcW w:w="1245" w:type="dxa"/>
          </w:tcPr>
          <w:p w14:paraId="785DA221" w14:textId="77777777" w:rsidR="001C1763" w:rsidRPr="002C0185" w:rsidRDefault="001C1763" w:rsidP="00A36DBC">
            <w:pPr>
              <w:pStyle w:val="TAL"/>
            </w:pPr>
          </w:p>
        </w:tc>
      </w:tr>
    </w:tbl>
    <w:p w14:paraId="19AC10AC" w14:textId="77777777" w:rsidR="001C1763" w:rsidRPr="002C0185" w:rsidRDefault="001C1763" w:rsidP="001C1763"/>
    <w:p w14:paraId="7908599E" w14:textId="77777777" w:rsidR="001C1763" w:rsidRPr="002C0185" w:rsidRDefault="001C1763" w:rsidP="00B926FF">
      <w:pPr>
        <w:pStyle w:val="H6"/>
      </w:pPr>
      <w:r w:rsidRPr="002C0185">
        <w:t>CSI-FrequencyOccupation</w:t>
      </w:r>
    </w:p>
    <w:p w14:paraId="5062F902" w14:textId="77777777" w:rsidR="001C1763" w:rsidRPr="002C0185" w:rsidRDefault="001C1763" w:rsidP="001C1763">
      <w:pPr>
        <w:pStyle w:val="TH"/>
      </w:pPr>
      <w:bookmarkStart w:id="147" w:name="_CRTable5_4_2_023"/>
      <w:r w:rsidRPr="002C0185">
        <w:t xml:space="preserve">Table </w:t>
      </w:r>
      <w:bookmarkEnd w:id="147"/>
      <w:r w:rsidRPr="002C0185">
        <w:t>5.4.2.0-23: ZP CSI-FrequencyOccup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C1763" w:rsidRPr="002C0185" w14:paraId="5C3137A7"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7FF7B03E" w14:textId="77777777" w:rsidR="001C1763" w:rsidRPr="002C0185" w:rsidRDefault="001C1763" w:rsidP="00A36DBC">
            <w:pPr>
              <w:pStyle w:val="TAH"/>
              <w:jc w:val="left"/>
              <w:rPr>
                <w:b w:val="0"/>
              </w:rPr>
            </w:pPr>
            <w:r w:rsidRPr="002C0185">
              <w:rPr>
                <w:b w:val="0"/>
              </w:rPr>
              <w:t>Derivation Path: Table 4.6.3-33</w:t>
            </w:r>
          </w:p>
        </w:tc>
      </w:tr>
      <w:tr w:rsidR="001C1763" w:rsidRPr="002C0185" w14:paraId="775CE2C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730E8B1" w14:textId="77777777" w:rsidR="001C1763" w:rsidRPr="002C0185" w:rsidRDefault="001C1763" w:rsidP="00A36DBC">
            <w:pPr>
              <w:pStyle w:val="TAH"/>
            </w:pPr>
            <w:r w:rsidRPr="002C0185">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5A5BC523" w14:textId="77777777" w:rsidR="001C1763" w:rsidRPr="002C0185" w:rsidRDefault="001C1763" w:rsidP="00A36DBC">
            <w:pPr>
              <w:pStyle w:val="TAH"/>
            </w:pPr>
            <w:r w:rsidRPr="002C0185">
              <w:t>Value/remark</w:t>
            </w:r>
          </w:p>
        </w:tc>
        <w:tc>
          <w:tcPr>
            <w:tcW w:w="1275" w:type="dxa"/>
            <w:tcBorders>
              <w:top w:val="single" w:sz="4" w:space="0" w:color="auto"/>
              <w:left w:val="single" w:sz="4" w:space="0" w:color="auto"/>
              <w:bottom w:val="single" w:sz="4" w:space="0" w:color="auto"/>
              <w:right w:val="single" w:sz="4" w:space="0" w:color="auto"/>
            </w:tcBorders>
            <w:hideMark/>
          </w:tcPr>
          <w:p w14:paraId="0DA6ACB4" w14:textId="77777777" w:rsidR="001C1763" w:rsidRPr="002C0185" w:rsidRDefault="001C1763" w:rsidP="00A36DBC">
            <w:pPr>
              <w:pStyle w:val="TAH"/>
            </w:pPr>
            <w:r w:rsidRPr="002C0185">
              <w:t>Comment</w:t>
            </w:r>
          </w:p>
        </w:tc>
        <w:tc>
          <w:tcPr>
            <w:tcW w:w="2268" w:type="dxa"/>
            <w:tcBorders>
              <w:top w:val="single" w:sz="4" w:space="0" w:color="auto"/>
              <w:left w:val="single" w:sz="4" w:space="0" w:color="auto"/>
              <w:bottom w:val="single" w:sz="4" w:space="0" w:color="auto"/>
              <w:right w:val="single" w:sz="4" w:space="0" w:color="auto"/>
            </w:tcBorders>
            <w:hideMark/>
          </w:tcPr>
          <w:p w14:paraId="4E3C38D3" w14:textId="77777777" w:rsidR="001C1763" w:rsidRPr="002C0185" w:rsidRDefault="001C1763" w:rsidP="00A36DBC">
            <w:pPr>
              <w:pStyle w:val="TAH"/>
            </w:pPr>
            <w:r w:rsidRPr="002C0185">
              <w:t>Condition</w:t>
            </w:r>
          </w:p>
        </w:tc>
      </w:tr>
      <w:tr w:rsidR="001C1763" w:rsidRPr="002C0185" w14:paraId="4319E73B"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4174A3E4" w14:textId="77777777" w:rsidR="001C1763" w:rsidRPr="002C0185" w:rsidRDefault="001C1763" w:rsidP="00A36DBC">
            <w:pPr>
              <w:pStyle w:val="TAL"/>
            </w:pPr>
            <w:r w:rsidRPr="002C0185">
              <w:t xml:space="preserve">CSI-FrequencyOccupation ::= </w:t>
            </w:r>
            <w:r w:rsidRPr="002C0185">
              <w:rPr>
                <w:snapToGrid w:val="0"/>
              </w:rPr>
              <w:t xml:space="preserve">SEQUENCE </w:t>
            </w:r>
            <w:r w:rsidRPr="002C0185">
              <w:t>{</w:t>
            </w:r>
          </w:p>
        </w:tc>
        <w:tc>
          <w:tcPr>
            <w:tcW w:w="1669" w:type="dxa"/>
            <w:tcBorders>
              <w:top w:val="single" w:sz="4" w:space="0" w:color="auto"/>
              <w:left w:val="single" w:sz="4" w:space="0" w:color="auto"/>
              <w:bottom w:val="single" w:sz="4" w:space="0" w:color="auto"/>
              <w:right w:val="single" w:sz="4" w:space="0" w:color="auto"/>
            </w:tcBorders>
          </w:tcPr>
          <w:p w14:paraId="32C03347" w14:textId="77777777" w:rsidR="001C1763" w:rsidRPr="002C0185"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127BEF48"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37975162" w14:textId="77777777" w:rsidR="001C1763" w:rsidRPr="002C0185" w:rsidRDefault="001C1763" w:rsidP="00A36DBC">
            <w:pPr>
              <w:pStyle w:val="TAL"/>
            </w:pPr>
          </w:p>
        </w:tc>
      </w:tr>
      <w:tr w:rsidR="001C1763" w:rsidRPr="002C0185" w14:paraId="5617099C" w14:textId="77777777" w:rsidTr="00C67202">
        <w:trPr>
          <w:trHeight w:val="129"/>
        </w:trPr>
        <w:tc>
          <w:tcPr>
            <w:tcW w:w="4535" w:type="dxa"/>
            <w:vMerge w:val="restart"/>
            <w:tcBorders>
              <w:top w:val="single" w:sz="4" w:space="0" w:color="auto"/>
              <w:left w:val="single" w:sz="4" w:space="0" w:color="auto"/>
              <w:bottom w:val="nil"/>
              <w:right w:val="single" w:sz="4" w:space="0" w:color="auto"/>
            </w:tcBorders>
            <w:hideMark/>
          </w:tcPr>
          <w:p w14:paraId="53C898FA" w14:textId="77777777" w:rsidR="001C1763" w:rsidRPr="002C0185" w:rsidRDefault="001C1763" w:rsidP="00A36DBC">
            <w:pPr>
              <w:pStyle w:val="TAL"/>
            </w:pPr>
            <w:r w:rsidRPr="002C0185">
              <w:t xml:space="preserve">  nrofRBs</w:t>
            </w:r>
          </w:p>
        </w:tc>
        <w:tc>
          <w:tcPr>
            <w:tcW w:w="1669" w:type="dxa"/>
            <w:tcBorders>
              <w:top w:val="single" w:sz="4" w:space="0" w:color="auto"/>
              <w:left w:val="single" w:sz="4" w:space="0" w:color="auto"/>
              <w:bottom w:val="single" w:sz="4" w:space="0" w:color="auto"/>
              <w:right w:val="single" w:sz="4" w:space="0" w:color="auto"/>
            </w:tcBorders>
          </w:tcPr>
          <w:p w14:paraId="51A180CB" w14:textId="77777777" w:rsidR="001C1763" w:rsidRPr="002C0185" w:rsidRDefault="001C1763" w:rsidP="00A36DBC">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3BD6BAA5"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37C3300C" w14:textId="77777777" w:rsidR="001C1763" w:rsidRPr="002C0185" w:rsidRDefault="001C1763" w:rsidP="00A36DBC">
            <w:pPr>
              <w:pStyle w:val="TAL"/>
            </w:pPr>
            <w:r w:rsidRPr="002C0185">
              <w:t xml:space="preserve">BW 10 MHz SCS 15kHz </w:t>
            </w:r>
          </w:p>
        </w:tc>
      </w:tr>
      <w:tr w:rsidR="001C1763" w:rsidRPr="002C0185" w14:paraId="0B970DF1" w14:textId="77777777" w:rsidTr="00C67202">
        <w:trPr>
          <w:trHeight w:val="128"/>
        </w:trPr>
        <w:tc>
          <w:tcPr>
            <w:tcW w:w="4535" w:type="dxa"/>
            <w:vMerge/>
            <w:tcBorders>
              <w:top w:val="nil"/>
              <w:left w:val="single" w:sz="4" w:space="0" w:color="auto"/>
              <w:bottom w:val="nil"/>
              <w:right w:val="single" w:sz="4" w:space="0" w:color="auto"/>
            </w:tcBorders>
          </w:tcPr>
          <w:p w14:paraId="4CD889ED" w14:textId="77777777" w:rsidR="001C1763" w:rsidRPr="002C0185"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2A302449" w14:textId="77777777" w:rsidR="001C1763" w:rsidRPr="002C0185" w:rsidRDefault="001C1763" w:rsidP="00A36DBC">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13ECE089"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016E9D59" w14:textId="77777777" w:rsidR="001C1763" w:rsidRPr="002C0185" w:rsidRDefault="001C1763" w:rsidP="00A36DBC">
            <w:pPr>
              <w:pStyle w:val="TAL"/>
            </w:pPr>
            <w:r w:rsidRPr="002C0185">
              <w:t>BW 20 MHz SCS 30kHz</w:t>
            </w:r>
          </w:p>
        </w:tc>
      </w:tr>
      <w:tr w:rsidR="001C1763" w:rsidRPr="002C0185" w14:paraId="02E247FB" w14:textId="77777777" w:rsidTr="00C67202">
        <w:trPr>
          <w:trHeight w:val="128"/>
        </w:trPr>
        <w:tc>
          <w:tcPr>
            <w:tcW w:w="4535" w:type="dxa"/>
            <w:vMerge/>
            <w:tcBorders>
              <w:top w:val="nil"/>
              <w:left w:val="single" w:sz="4" w:space="0" w:color="auto"/>
              <w:bottom w:val="nil"/>
              <w:right w:val="single" w:sz="4" w:space="0" w:color="auto"/>
            </w:tcBorders>
          </w:tcPr>
          <w:p w14:paraId="3CFE8947" w14:textId="77777777" w:rsidR="001C1763" w:rsidRPr="002C0185" w:rsidRDefault="001C1763" w:rsidP="00A36DBC">
            <w:pPr>
              <w:pStyle w:val="TAL"/>
            </w:pPr>
          </w:p>
        </w:tc>
        <w:tc>
          <w:tcPr>
            <w:tcW w:w="1669" w:type="dxa"/>
            <w:tcBorders>
              <w:top w:val="single" w:sz="4" w:space="0" w:color="auto"/>
              <w:left w:val="single" w:sz="4" w:space="0" w:color="auto"/>
              <w:bottom w:val="single" w:sz="4" w:space="0" w:color="auto"/>
              <w:right w:val="single" w:sz="4" w:space="0" w:color="auto"/>
            </w:tcBorders>
          </w:tcPr>
          <w:p w14:paraId="0BE54D03" w14:textId="77777777" w:rsidR="001C1763" w:rsidRPr="002C0185" w:rsidRDefault="001C1763" w:rsidP="00A36DBC">
            <w:pPr>
              <w:pStyle w:val="TAL"/>
            </w:pPr>
            <w:r w:rsidRPr="002C0185">
              <w:t>108</w:t>
            </w:r>
          </w:p>
        </w:tc>
        <w:tc>
          <w:tcPr>
            <w:tcW w:w="1275" w:type="dxa"/>
            <w:tcBorders>
              <w:top w:val="single" w:sz="4" w:space="0" w:color="auto"/>
              <w:left w:val="single" w:sz="4" w:space="0" w:color="auto"/>
              <w:bottom w:val="single" w:sz="4" w:space="0" w:color="auto"/>
              <w:right w:val="single" w:sz="4" w:space="0" w:color="auto"/>
            </w:tcBorders>
          </w:tcPr>
          <w:p w14:paraId="76C83092"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78FC51FD" w14:textId="77777777" w:rsidR="001C1763" w:rsidRPr="002C0185" w:rsidRDefault="001C1763" w:rsidP="00A36DBC">
            <w:pPr>
              <w:pStyle w:val="TAL"/>
            </w:pPr>
            <w:r w:rsidRPr="002C0185">
              <w:t>BW 40 MHz SCS 30KHz</w:t>
            </w:r>
          </w:p>
        </w:tc>
      </w:tr>
      <w:tr w:rsidR="001E5DDA" w:rsidRPr="002C0185" w14:paraId="77F6EF8D" w14:textId="77777777" w:rsidTr="00B05A0D">
        <w:trPr>
          <w:trHeight w:val="128"/>
        </w:trPr>
        <w:tc>
          <w:tcPr>
            <w:tcW w:w="4535" w:type="dxa"/>
            <w:tcBorders>
              <w:top w:val="nil"/>
              <w:left w:val="single" w:sz="4" w:space="0" w:color="auto"/>
              <w:bottom w:val="nil"/>
              <w:right w:val="single" w:sz="4" w:space="0" w:color="auto"/>
            </w:tcBorders>
          </w:tcPr>
          <w:p w14:paraId="3DF01F68" w14:textId="77777777" w:rsidR="001E5DDA" w:rsidRPr="002C0185" w:rsidRDefault="001E5DDA" w:rsidP="006F0E20">
            <w:pPr>
              <w:pStyle w:val="TAL"/>
            </w:pPr>
          </w:p>
        </w:tc>
        <w:tc>
          <w:tcPr>
            <w:tcW w:w="1669" w:type="dxa"/>
            <w:tcBorders>
              <w:top w:val="single" w:sz="4" w:space="0" w:color="auto"/>
              <w:left w:val="single" w:sz="4" w:space="0" w:color="auto"/>
              <w:bottom w:val="single" w:sz="4" w:space="0" w:color="auto"/>
              <w:right w:val="single" w:sz="4" w:space="0" w:color="auto"/>
            </w:tcBorders>
          </w:tcPr>
          <w:p w14:paraId="3FF1AD9A" w14:textId="77777777" w:rsidR="001E5DDA" w:rsidRPr="002C0185" w:rsidRDefault="001E5DDA" w:rsidP="006F0E20">
            <w:pPr>
              <w:pStyle w:val="TAL"/>
            </w:pPr>
            <w:r w:rsidRPr="002C0185">
              <w:t>68</w:t>
            </w:r>
          </w:p>
        </w:tc>
        <w:tc>
          <w:tcPr>
            <w:tcW w:w="1275" w:type="dxa"/>
            <w:tcBorders>
              <w:top w:val="single" w:sz="4" w:space="0" w:color="auto"/>
              <w:left w:val="single" w:sz="4" w:space="0" w:color="auto"/>
              <w:bottom w:val="single" w:sz="4" w:space="0" w:color="auto"/>
              <w:right w:val="single" w:sz="4" w:space="0" w:color="auto"/>
            </w:tcBorders>
          </w:tcPr>
          <w:p w14:paraId="359DCF1A"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021EF057" w14:textId="77777777" w:rsidR="001E5DDA" w:rsidRPr="002C0185" w:rsidRDefault="001E5DDA" w:rsidP="006F0E20">
            <w:pPr>
              <w:pStyle w:val="TAL"/>
            </w:pPr>
            <w:r w:rsidRPr="002C0185">
              <w:t>BW 100 MHz SCS 120KHz</w:t>
            </w:r>
          </w:p>
        </w:tc>
      </w:tr>
      <w:tr w:rsidR="00436F3F" w:rsidRPr="002C0185" w14:paraId="619393C4" w14:textId="77777777" w:rsidTr="00C67202">
        <w:trPr>
          <w:trHeight w:val="128"/>
        </w:trPr>
        <w:tc>
          <w:tcPr>
            <w:tcW w:w="4535" w:type="dxa"/>
            <w:tcBorders>
              <w:top w:val="nil"/>
              <w:left w:val="single" w:sz="4" w:space="0" w:color="auto"/>
              <w:right w:val="single" w:sz="4" w:space="0" w:color="auto"/>
            </w:tcBorders>
          </w:tcPr>
          <w:p w14:paraId="5ED4ED78" w14:textId="77777777" w:rsidR="00436F3F" w:rsidRPr="002C0185"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29A70EF4" w14:textId="1B635670" w:rsidR="00436F3F" w:rsidRPr="002C0185" w:rsidRDefault="00436F3F" w:rsidP="00436F3F">
            <w:pPr>
              <w:pStyle w:val="TAL"/>
            </w:pPr>
            <w:r w:rsidRPr="002C0185">
              <w:t>132</w:t>
            </w:r>
          </w:p>
        </w:tc>
        <w:tc>
          <w:tcPr>
            <w:tcW w:w="1275" w:type="dxa"/>
            <w:tcBorders>
              <w:top w:val="single" w:sz="4" w:space="0" w:color="auto"/>
              <w:left w:val="single" w:sz="4" w:space="0" w:color="auto"/>
              <w:bottom w:val="single" w:sz="4" w:space="0" w:color="auto"/>
              <w:right w:val="single" w:sz="4" w:space="0" w:color="auto"/>
            </w:tcBorders>
          </w:tcPr>
          <w:p w14:paraId="08F571DF" w14:textId="77777777" w:rsidR="00436F3F" w:rsidRPr="002C0185"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4B1E3993" w14:textId="4CF7BB96" w:rsidR="00436F3F" w:rsidRPr="002C0185" w:rsidRDefault="00436F3F" w:rsidP="00436F3F">
            <w:pPr>
              <w:pStyle w:val="TAL"/>
            </w:pPr>
            <w:r w:rsidRPr="002C0185">
              <w:t>BW 200 MHz SCS 120kHz</w:t>
            </w:r>
          </w:p>
        </w:tc>
      </w:tr>
      <w:tr w:rsidR="001C1763" w:rsidRPr="002C0185" w14:paraId="0609ABB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750EC09" w14:textId="77777777" w:rsidR="001C1763" w:rsidRPr="002C0185" w:rsidRDefault="001C1763" w:rsidP="00A36DBC">
            <w:pPr>
              <w:pStyle w:val="TAL"/>
            </w:pPr>
            <w:r w:rsidRPr="002C0185">
              <w:t>}</w:t>
            </w:r>
          </w:p>
        </w:tc>
        <w:tc>
          <w:tcPr>
            <w:tcW w:w="1669" w:type="dxa"/>
            <w:tcBorders>
              <w:top w:val="single" w:sz="4" w:space="0" w:color="auto"/>
              <w:left w:val="single" w:sz="4" w:space="0" w:color="auto"/>
              <w:bottom w:val="single" w:sz="4" w:space="0" w:color="auto"/>
              <w:right w:val="single" w:sz="4" w:space="0" w:color="auto"/>
            </w:tcBorders>
          </w:tcPr>
          <w:p w14:paraId="567BF0C2" w14:textId="77777777" w:rsidR="001C1763" w:rsidRPr="002C0185" w:rsidRDefault="001C1763" w:rsidP="00A36DBC">
            <w:pPr>
              <w:pStyle w:val="TAL"/>
            </w:pPr>
          </w:p>
        </w:tc>
        <w:tc>
          <w:tcPr>
            <w:tcW w:w="1275" w:type="dxa"/>
            <w:tcBorders>
              <w:top w:val="single" w:sz="4" w:space="0" w:color="auto"/>
              <w:left w:val="single" w:sz="4" w:space="0" w:color="auto"/>
              <w:bottom w:val="single" w:sz="4" w:space="0" w:color="auto"/>
              <w:right w:val="single" w:sz="4" w:space="0" w:color="auto"/>
            </w:tcBorders>
          </w:tcPr>
          <w:p w14:paraId="6BD013FF" w14:textId="77777777" w:rsidR="001C1763" w:rsidRPr="002C0185" w:rsidRDefault="001C1763" w:rsidP="00A36DBC">
            <w:pPr>
              <w:pStyle w:val="TAL"/>
            </w:pPr>
          </w:p>
        </w:tc>
        <w:tc>
          <w:tcPr>
            <w:tcW w:w="2268" w:type="dxa"/>
            <w:tcBorders>
              <w:top w:val="single" w:sz="4" w:space="0" w:color="auto"/>
              <w:left w:val="single" w:sz="4" w:space="0" w:color="auto"/>
              <w:bottom w:val="single" w:sz="4" w:space="0" w:color="auto"/>
              <w:right w:val="single" w:sz="4" w:space="0" w:color="auto"/>
            </w:tcBorders>
          </w:tcPr>
          <w:p w14:paraId="289C0F74" w14:textId="77777777" w:rsidR="001C1763" w:rsidRPr="002C0185" w:rsidRDefault="001C1763" w:rsidP="00A36DBC">
            <w:pPr>
              <w:pStyle w:val="TAL"/>
            </w:pPr>
          </w:p>
        </w:tc>
      </w:tr>
    </w:tbl>
    <w:p w14:paraId="3C0C2A8C" w14:textId="77777777" w:rsidR="001C1763" w:rsidRPr="002C0185" w:rsidRDefault="001C1763" w:rsidP="001C1763"/>
    <w:p w14:paraId="39C90BC2" w14:textId="77777777" w:rsidR="001C1763" w:rsidRPr="002C0185" w:rsidRDefault="001C1763" w:rsidP="00B926FF">
      <w:pPr>
        <w:pStyle w:val="H6"/>
      </w:pPr>
      <w:r w:rsidRPr="002C0185">
        <w:t>PDSCH DMRS Configuration</w:t>
      </w:r>
    </w:p>
    <w:p w14:paraId="70D4F594" w14:textId="77777777" w:rsidR="001C1763" w:rsidRPr="002C0185" w:rsidRDefault="001C1763" w:rsidP="00B926FF">
      <w:pPr>
        <w:pStyle w:val="H6"/>
      </w:pPr>
      <w:r w:rsidRPr="002C0185">
        <w:t>DMRS-DownlinkConfig</w:t>
      </w:r>
    </w:p>
    <w:p w14:paraId="34DE2262" w14:textId="77777777" w:rsidR="001C1763" w:rsidRPr="002C0185" w:rsidRDefault="001C1763" w:rsidP="001C1763">
      <w:pPr>
        <w:pStyle w:val="TH"/>
      </w:pPr>
      <w:bookmarkStart w:id="148" w:name="_CRTable5_4_2_024"/>
      <w:r w:rsidRPr="002C0185">
        <w:t xml:space="preserve">Table </w:t>
      </w:r>
      <w:bookmarkEnd w:id="148"/>
      <w:r w:rsidRPr="002C0185">
        <w:t>5.4.2.0-24: DMRS-Downlin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2C0185" w14:paraId="65C9E7D4"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48D9C791" w14:textId="77777777" w:rsidR="001C1763" w:rsidRPr="002C0185" w:rsidRDefault="001C1763" w:rsidP="00A36DBC">
            <w:pPr>
              <w:pStyle w:val="TAH"/>
              <w:jc w:val="left"/>
              <w:rPr>
                <w:b w:val="0"/>
              </w:rPr>
            </w:pPr>
            <w:r w:rsidRPr="002C0185">
              <w:rPr>
                <w:b w:val="0"/>
              </w:rPr>
              <w:t>Derivation Path: Table 4.6.3-50</w:t>
            </w:r>
          </w:p>
        </w:tc>
      </w:tr>
      <w:tr w:rsidR="001C1763" w:rsidRPr="002C0185" w14:paraId="2D76B4B2"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DCFAE46" w14:textId="77777777" w:rsidR="001C1763" w:rsidRPr="002C0185" w:rsidRDefault="001C1763"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5D6960" w14:textId="77777777" w:rsidR="001C1763" w:rsidRPr="002C0185" w:rsidRDefault="001C1763"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61A07FAF"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654F477F" w14:textId="77777777" w:rsidR="001C1763" w:rsidRPr="002C0185" w:rsidRDefault="001C1763" w:rsidP="00A36DBC">
            <w:pPr>
              <w:pStyle w:val="TAH"/>
            </w:pPr>
            <w:r w:rsidRPr="002C0185">
              <w:t>Condition</w:t>
            </w:r>
          </w:p>
        </w:tc>
      </w:tr>
      <w:tr w:rsidR="001C1763" w:rsidRPr="002C0185" w14:paraId="48557BA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DFED72C" w14:textId="77777777" w:rsidR="001C1763" w:rsidRPr="002C0185" w:rsidRDefault="001C1763" w:rsidP="00A36DBC">
            <w:pPr>
              <w:pStyle w:val="TAL"/>
            </w:pPr>
            <w:r w:rsidRPr="002C0185">
              <w:t xml:space="preserve">DMRS-DownlinkConfi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749189E6"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E64315F"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4C6C3E2" w14:textId="77777777" w:rsidR="001C1763" w:rsidRPr="002C0185" w:rsidRDefault="001C1763" w:rsidP="00A36DBC">
            <w:pPr>
              <w:pStyle w:val="TAL"/>
            </w:pPr>
          </w:p>
        </w:tc>
      </w:tr>
      <w:tr w:rsidR="001C1763" w:rsidRPr="002C0185" w14:paraId="050A144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DF84FF9" w14:textId="77777777" w:rsidR="001C1763" w:rsidRPr="002C0185" w:rsidRDefault="001C1763" w:rsidP="00A36DBC">
            <w:pPr>
              <w:pStyle w:val="TAL"/>
            </w:pPr>
            <w:r w:rsidRPr="002C0185">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6A20FD23" w14:textId="77777777" w:rsidR="001C1763" w:rsidRPr="002C0185" w:rsidRDefault="001C1763" w:rsidP="00A36DBC">
            <w:pPr>
              <w:pStyle w:val="TAL"/>
            </w:pPr>
            <w:r w:rsidRPr="002C0185">
              <w:t>pos1</w:t>
            </w:r>
          </w:p>
        </w:tc>
        <w:tc>
          <w:tcPr>
            <w:tcW w:w="1700" w:type="dxa"/>
            <w:tcBorders>
              <w:top w:val="single" w:sz="4" w:space="0" w:color="auto"/>
              <w:left w:val="single" w:sz="4" w:space="0" w:color="auto"/>
              <w:bottom w:val="single" w:sz="4" w:space="0" w:color="auto"/>
              <w:right w:val="single" w:sz="4" w:space="0" w:color="auto"/>
            </w:tcBorders>
            <w:hideMark/>
          </w:tcPr>
          <w:p w14:paraId="0E9C2752"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79D3515" w14:textId="77777777" w:rsidR="001C1763" w:rsidRPr="002C0185" w:rsidRDefault="001C1763" w:rsidP="00A36DBC">
            <w:pPr>
              <w:pStyle w:val="TAL"/>
            </w:pPr>
          </w:p>
        </w:tc>
      </w:tr>
      <w:tr w:rsidR="001C1763" w:rsidRPr="002C0185" w14:paraId="19489940"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6064909" w14:textId="77777777" w:rsidR="001C1763" w:rsidRPr="002C0185" w:rsidRDefault="001C1763" w:rsidP="00A36DBC">
            <w:pPr>
              <w:pStyle w:val="TAL"/>
            </w:pPr>
            <w:r w:rsidRPr="002C0185">
              <w:t xml:space="preserve">  phaseTrackingRS</w:t>
            </w:r>
          </w:p>
        </w:tc>
        <w:tc>
          <w:tcPr>
            <w:tcW w:w="2267" w:type="dxa"/>
            <w:tcBorders>
              <w:top w:val="single" w:sz="4" w:space="0" w:color="auto"/>
              <w:left w:val="single" w:sz="4" w:space="0" w:color="auto"/>
              <w:bottom w:val="single" w:sz="4" w:space="0" w:color="auto"/>
              <w:right w:val="single" w:sz="4" w:space="0" w:color="auto"/>
            </w:tcBorders>
            <w:hideMark/>
          </w:tcPr>
          <w:p w14:paraId="6A2CCDFC" w14:textId="77777777" w:rsidR="001C1763" w:rsidRPr="002C0185" w:rsidRDefault="001C1763"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53E73628"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8156ECD" w14:textId="77777777" w:rsidR="001C1763" w:rsidRPr="002C0185" w:rsidRDefault="001E5DDA" w:rsidP="00A36DBC">
            <w:pPr>
              <w:pStyle w:val="TAL"/>
            </w:pPr>
            <w:r w:rsidRPr="002C0185">
              <w:t>DEMOD_FR1</w:t>
            </w:r>
          </w:p>
        </w:tc>
      </w:tr>
      <w:tr w:rsidR="001E5DDA" w:rsidRPr="002C0185" w14:paraId="6A43F7EC" w14:textId="77777777" w:rsidTr="006F0E20">
        <w:tc>
          <w:tcPr>
            <w:tcW w:w="4535" w:type="dxa"/>
            <w:tcBorders>
              <w:top w:val="single" w:sz="4" w:space="0" w:color="auto"/>
              <w:left w:val="single" w:sz="4" w:space="0" w:color="auto"/>
              <w:bottom w:val="single" w:sz="4" w:space="0" w:color="auto"/>
              <w:right w:val="single" w:sz="4" w:space="0" w:color="auto"/>
            </w:tcBorders>
          </w:tcPr>
          <w:p w14:paraId="112BD983" w14:textId="77777777" w:rsidR="001E5DDA" w:rsidRPr="002C0185" w:rsidRDefault="001E5DDA" w:rsidP="006F0E20">
            <w:pPr>
              <w:pStyle w:val="TAL"/>
            </w:pPr>
            <w:r w:rsidRPr="002C0185">
              <w:t xml:space="preserve">  phaseTrackingRS</w:t>
            </w:r>
            <w:r w:rsidR="001B2EFE" w:rsidRPr="002C0185">
              <w:t xml:space="preserve">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5A441EFA"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026532FE"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7F61E966" w14:textId="77777777" w:rsidR="001E5DDA" w:rsidRPr="002C0185" w:rsidRDefault="001E5DDA" w:rsidP="006F0E20">
            <w:pPr>
              <w:pStyle w:val="TAL"/>
            </w:pPr>
            <w:r w:rsidRPr="002C0185">
              <w:t>DEMOD_FR2</w:t>
            </w:r>
          </w:p>
        </w:tc>
      </w:tr>
      <w:tr w:rsidR="001E5DDA" w:rsidRPr="002C0185" w14:paraId="491ED4B0" w14:textId="77777777" w:rsidTr="006F0E20">
        <w:tc>
          <w:tcPr>
            <w:tcW w:w="4535" w:type="dxa"/>
            <w:tcBorders>
              <w:top w:val="single" w:sz="4" w:space="0" w:color="auto"/>
              <w:left w:val="single" w:sz="4" w:space="0" w:color="auto"/>
              <w:bottom w:val="single" w:sz="4" w:space="0" w:color="auto"/>
              <w:right w:val="single" w:sz="4" w:space="0" w:color="auto"/>
            </w:tcBorders>
          </w:tcPr>
          <w:p w14:paraId="4C8B120B" w14:textId="77777777" w:rsidR="001E5DDA" w:rsidRPr="002C0185" w:rsidRDefault="001E5DDA" w:rsidP="006F0E20">
            <w:pPr>
              <w:pStyle w:val="TAL"/>
            </w:pPr>
            <w:r w:rsidRPr="002C0185">
              <w:t xml:space="preserve">     epre-Ratio</w:t>
            </w:r>
          </w:p>
        </w:tc>
        <w:tc>
          <w:tcPr>
            <w:tcW w:w="2267" w:type="dxa"/>
            <w:tcBorders>
              <w:top w:val="single" w:sz="4" w:space="0" w:color="auto"/>
              <w:left w:val="single" w:sz="4" w:space="0" w:color="auto"/>
              <w:bottom w:val="single" w:sz="4" w:space="0" w:color="auto"/>
              <w:right w:val="single" w:sz="4" w:space="0" w:color="auto"/>
            </w:tcBorders>
          </w:tcPr>
          <w:p w14:paraId="0E400CC3" w14:textId="77777777" w:rsidR="001E5DDA" w:rsidRPr="002C0185" w:rsidRDefault="001E5DDA" w:rsidP="006F0E20">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4A36435F"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EC365A3" w14:textId="77777777" w:rsidR="001E5DDA" w:rsidRPr="002C0185" w:rsidRDefault="001E5DDA" w:rsidP="006F0E20">
            <w:pPr>
              <w:pStyle w:val="TAL"/>
            </w:pPr>
          </w:p>
        </w:tc>
      </w:tr>
      <w:tr w:rsidR="001E5DDA" w:rsidRPr="002C0185" w14:paraId="782A8633" w14:textId="77777777" w:rsidTr="006F0E20">
        <w:tc>
          <w:tcPr>
            <w:tcW w:w="4535" w:type="dxa"/>
            <w:tcBorders>
              <w:top w:val="single" w:sz="4" w:space="0" w:color="auto"/>
              <w:left w:val="single" w:sz="4" w:space="0" w:color="auto"/>
              <w:bottom w:val="single" w:sz="4" w:space="0" w:color="auto"/>
              <w:right w:val="single" w:sz="4" w:space="0" w:color="auto"/>
            </w:tcBorders>
          </w:tcPr>
          <w:p w14:paraId="3ED23FCD" w14:textId="77777777" w:rsidR="001E5DDA" w:rsidRPr="002C0185" w:rsidRDefault="001E5DDA" w:rsidP="006F0E20">
            <w:pPr>
              <w:pStyle w:val="TAL"/>
            </w:pPr>
            <w:r w:rsidRPr="002C0185">
              <w:t xml:space="preserve">     resourceElementOffset</w:t>
            </w:r>
          </w:p>
        </w:tc>
        <w:tc>
          <w:tcPr>
            <w:tcW w:w="2267" w:type="dxa"/>
            <w:tcBorders>
              <w:top w:val="single" w:sz="4" w:space="0" w:color="auto"/>
              <w:left w:val="single" w:sz="4" w:space="0" w:color="auto"/>
              <w:bottom w:val="single" w:sz="4" w:space="0" w:color="auto"/>
              <w:right w:val="single" w:sz="4" w:space="0" w:color="auto"/>
            </w:tcBorders>
          </w:tcPr>
          <w:p w14:paraId="22E6697A" w14:textId="77777777" w:rsidR="001E5DDA" w:rsidRPr="002C0185" w:rsidRDefault="001E5DDA" w:rsidP="006F0E20">
            <w:pPr>
              <w:pStyle w:val="TAL"/>
            </w:pPr>
            <w:r w:rsidRPr="002C0185">
              <w:t>Offset10</w:t>
            </w:r>
          </w:p>
        </w:tc>
        <w:tc>
          <w:tcPr>
            <w:tcW w:w="1700" w:type="dxa"/>
            <w:tcBorders>
              <w:top w:val="single" w:sz="4" w:space="0" w:color="auto"/>
              <w:left w:val="single" w:sz="4" w:space="0" w:color="auto"/>
              <w:bottom w:val="single" w:sz="4" w:space="0" w:color="auto"/>
              <w:right w:val="single" w:sz="4" w:space="0" w:color="auto"/>
            </w:tcBorders>
          </w:tcPr>
          <w:p w14:paraId="7C69242A"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689D5DF6" w14:textId="77777777" w:rsidR="001E5DDA" w:rsidRPr="002C0185" w:rsidRDefault="001E5DDA" w:rsidP="006F0E20">
            <w:pPr>
              <w:pStyle w:val="TAL"/>
            </w:pPr>
          </w:p>
        </w:tc>
      </w:tr>
      <w:tr w:rsidR="001E5DDA" w:rsidRPr="002C0185" w14:paraId="126F1AFF" w14:textId="77777777" w:rsidTr="006F0E20">
        <w:tc>
          <w:tcPr>
            <w:tcW w:w="4535" w:type="dxa"/>
            <w:tcBorders>
              <w:top w:val="single" w:sz="4" w:space="0" w:color="auto"/>
              <w:left w:val="single" w:sz="4" w:space="0" w:color="auto"/>
              <w:bottom w:val="single" w:sz="4" w:space="0" w:color="auto"/>
              <w:right w:val="single" w:sz="4" w:space="0" w:color="auto"/>
            </w:tcBorders>
          </w:tcPr>
          <w:p w14:paraId="126B3895" w14:textId="77777777" w:rsidR="001E5DDA" w:rsidRPr="002C0185" w:rsidRDefault="001E5DDA" w:rsidP="006F0E20">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6666EE4"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12B8F49A"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5C8C6E44" w14:textId="77777777" w:rsidR="001E5DDA" w:rsidRPr="002C0185" w:rsidRDefault="001E5DDA" w:rsidP="006F0E20">
            <w:pPr>
              <w:pStyle w:val="TAL"/>
            </w:pPr>
          </w:p>
        </w:tc>
      </w:tr>
      <w:tr w:rsidR="001C1763" w:rsidRPr="002C0185" w14:paraId="7104AB9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B6B5884" w14:textId="77777777" w:rsidR="001C1763" w:rsidRPr="002C0185" w:rsidRDefault="001C1763"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702F9C69"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D906DE4"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8D4A682" w14:textId="77777777" w:rsidR="001C1763" w:rsidRPr="002C0185" w:rsidRDefault="001C1763" w:rsidP="00A36DBC">
            <w:pPr>
              <w:pStyle w:val="TAL"/>
            </w:pPr>
          </w:p>
        </w:tc>
      </w:tr>
    </w:tbl>
    <w:p w14:paraId="5B38461A" w14:textId="77777777" w:rsidR="001C1763" w:rsidRPr="002C0185" w:rsidRDefault="001C1763" w:rsidP="001C1763"/>
    <w:p w14:paraId="18E649C3" w14:textId="77777777" w:rsidR="001C1763" w:rsidRPr="002C0185" w:rsidRDefault="001C1763" w:rsidP="00B926FF">
      <w:pPr>
        <w:pStyle w:val="H6"/>
      </w:pPr>
      <w:r w:rsidRPr="002C0185">
        <w:t>PDSCH Configuration</w:t>
      </w:r>
    </w:p>
    <w:p w14:paraId="55A86A0C" w14:textId="77777777" w:rsidR="001C1763" w:rsidRPr="002C0185" w:rsidRDefault="001C1763" w:rsidP="00B926FF">
      <w:pPr>
        <w:pStyle w:val="H6"/>
      </w:pPr>
      <w:r w:rsidRPr="002C0185">
        <w:t>PDSCH-ServingCellConfig</w:t>
      </w:r>
    </w:p>
    <w:p w14:paraId="38F92EA5" w14:textId="77777777" w:rsidR="001C1763" w:rsidRPr="002C0185" w:rsidRDefault="001C1763" w:rsidP="001C1763">
      <w:pPr>
        <w:pStyle w:val="TH"/>
      </w:pPr>
      <w:bookmarkStart w:id="149" w:name="_CRTable5_4_2_025"/>
      <w:r w:rsidRPr="002C0185">
        <w:t xml:space="preserve">Table </w:t>
      </w:r>
      <w:bookmarkEnd w:id="149"/>
      <w:r w:rsidRPr="002C0185">
        <w:t>5.4.2.0-25: PDSCH-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C1763" w:rsidRPr="002C0185" w14:paraId="0CD75684" w14:textId="77777777" w:rsidTr="00213BA7">
        <w:tc>
          <w:tcPr>
            <w:tcW w:w="9747" w:type="dxa"/>
            <w:gridSpan w:val="4"/>
          </w:tcPr>
          <w:p w14:paraId="4A7F3314" w14:textId="77777777" w:rsidR="001C1763" w:rsidRPr="002C0185" w:rsidRDefault="001C1763" w:rsidP="00A36DBC">
            <w:pPr>
              <w:pStyle w:val="TAH"/>
              <w:jc w:val="left"/>
              <w:rPr>
                <w:b w:val="0"/>
              </w:rPr>
            </w:pPr>
            <w:r w:rsidRPr="002C0185">
              <w:rPr>
                <w:b w:val="0"/>
              </w:rPr>
              <w:t>Derivation Path: Table 4.6.3-102</w:t>
            </w:r>
          </w:p>
        </w:tc>
      </w:tr>
      <w:tr w:rsidR="001C1763" w:rsidRPr="002C0185" w14:paraId="658C4DF9" w14:textId="77777777" w:rsidTr="00213BA7">
        <w:tc>
          <w:tcPr>
            <w:tcW w:w="4535" w:type="dxa"/>
          </w:tcPr>
          <w:p w14:paraId="3C1ECE09" w14:textId="77777777" w:rsidR="001C1763" w:rsidRPr="002C0185" w:rsidRDefault="001C1763" w:rsidP="00A36DBC">
            <w:pPr>
              <w:pStyle w:val="TAH"/>
            </w:pPr>
            <w:r w:rsidRPr="002C0185">
              <w:t>Information Element</w:t>
            </w:r>
          </w:p>
        </w:tc>
        <w:tc>
          <w:tcPr>
            <w:tcW w:w="2267" w:type="dxa"/>
          </w:tcPr>
          <w:p w14:paraId="04D2FF12" w14:textId="77777777" w:rsidR="001C1763" w:rsidRPr="002C0185" w:rsidRDefault="001C1763" w:rsidP="00A36DBC">
            <w:pPr>
              <w:pStyle w:val="TAH"/>
            </w:pPr>
            <w:r w:rsidRPr="002C0185">
              <w:t>Value/remark</w:t>
            </w:r>
          </w:p>
        </w:tc>
        <w:tc>
          <w:tcPr>
            <w:tcW w:w="1700" w:type="dxa"/>
          </w:tcPr>
          <w:p w14:paraId="2D901A2D" w14:textId="77777777" w:rsidR="001C1763" w:rsidRPr="002C0185" w:rsidRDefault="001C1763" w:rsidP="00A36DBC">
            <w:pPr>
              <w:pStyle w:val="TAH"/>
            </w:pPr>
            <w:r w:rsidRPr="002C0185">
              <w:t>Comment</w:t>
            </w:r>
          </w:p>
        </w:tc>
        <w:tc>
          <w:tcPr>
            <w:tcW w:w="1245" w:type="dxa"/>
          </w:tcPr>
          <w:p w14:paraId="0C48F283" w14:textId="77777777" w:rsidR="001C1763" w:rsidRPr="002C0185" w:rsidRDefault="001C1763" w:rsidP="00A36DBC">
            <w:pPr>
              <w:pStyle w:val="TAH"/>
            </w:pPr>
            <w:r w:rsidRPr="002C0185">
              <w:t>Condition</w:t>
            </w:r>
          </w:p>
        </w:tc>
      </w:tr>
      <w:tr w:rsidR="001C1763" w:rsidRPr="002C0185" w14:paraId="548ED620" w14:textId="77777777" w:rsidTr="00213BA7">
        <w:tc>
          <w:tcPr>
            <w:tcW w:w="4535" w:type="dxa"/>
          </w:tcPr>
          <w:p w14:paraId="5298471C" w14:textId="77777777" w:rsidR="001C1763" w:rsidRPr="002C0185" w:rsidRDefault="001C1763" w:rsidP="00A36DBC">
            <w:pPr>
              <w:pStyle w:val="TAL"/>
            </w:pPr>
            <w:r w:rsidRPr="002C0185">
              <w:t xml:space="preserve">PDSCH-ServingCellConfig ::= </w:t>
            </w:r>
            <w:r w:rsidRPr="002C0185">
              <w:rPr>
                <w:snapToGrid w:val="0"/>
              </w:rPr>
              <w:t xml:space="preserve">SEQUENCE </w:t>
            </w:r>
            <w:r w:rsidRPr="002C0185">
              <w:t>{</w:t>
            </w:r>
          </w:p>
        </w:tc>
        <w:tc>
          <w:tcPr>
            <w:tcW w:w="2267" w:type="dxa"/>
          </w:tcPr>
          <w:p w14:paraId="36ECEE77" w14:textId="77777777" w:rsidR="001C1763" w:rsidRPr="002C0185" w:rsidRDefault="001C1763" w:rsidP="00A36DBC">
            <w:pPr>
              <w:pStyle w:val="TAL"/>
            </w:pPr>
          </w:p>
        </w:tc>
        <w:tc>
          <w:tcPr>
            <w:tcW w:w="1700" w:type="dxa"/>
          </w:tcPr>
          <w:p w14:paraId="3A851749" w14:textId="77777777" w:rsidR="001C1763" w:rsidRPr="002C0185" w:rsidRDefault="001C1763" w:rsidP="00A36DBC">
            <w:pPr>
              <w:pStyle w:val="TAL"/>
            </w:pPr>
          </w:p>
        </w:tc>
        <w:tc>
          <w:tcPr>
            <w:tcW w:w="1245" w:type="dxa"/>
          </w:tcPr>
          <w:p w14:paraId="1EDB0D02" w14:textId="77777777" w:rsidR="001C1763" w:rsidRPr="002C0185" w:rsidRDefault="001C1763" w:rsidP="00A36DBC">
            <w:pPr>
              <w:pStyle w:val="TAL"/>
            </w:pPr>
          </w:p>
        </w:tc>
      </w:tr>
      <w:tr w:rsidR="001C1763" w:rsidRPr="002C0185" w14:paraId="35087C08" w14:textId="77777777" w:rsidTr="00213BA7">
        <w:tc>
          <w:tcPr>
            <w:tcW w:w="4535" w:type="dxa"/>
          </w:tcPr>
          <w:p w14:paraId="06B95FA6" w14:textId="77777777" w:rsidR="001C1763" w:rsidRPr="002C0185" w:rsidRDefault="001C1763" w:rsidP="00A36DBC">
            <w:pPr>
              <w:pStyle w:val="TAL"/>
            </w:pPr>
            <w:r w:rsidRPr="002C0185">
              <w:t xml:space="preserve">  codeBlockGroupTransmission</w:t>
            </w:r>
          </w:p>
        </w:tc>
        <w:tc>
          <w:tcPr>
            <w:tcW w:w="2267" w:type="dxa"/>
          </w:tcPr>
          <w:p w14:paraId="10970480" w14:textId="77777777" w:rsidR="001C1763" w:rsidRPr="002C0185" w:rsidRDefault="001C1763" w:rsidP="00A36DBC">
            <w:pPr>
              <w:pStyle w:val="TAL"/>
            </w:pPr>
            <w:r w:rsidRPr="002C0185">
              <w:t>Not present</w:t>
            </w:r>
          </w:p>
        </w:tc>
        <w:tc>
          <w:tcPr>
            <w:tcW w:w="1700" w:type="dxa"/>
          </w:tcPr>
          <w:p w14:paraId="0C9467E3" w14:textId="77777777" w:rsidR="001C1763" w:rsidRPr="002C0185" w:rsidRDefault="001C1763" w:rsidP="00A36DBC">
            <w:pPr>
              <w:pStyle w:val="TAL"/>
            </w:pPr>
          </w:p>
        </w:tc>
        <w:tc>
          <w:tcPr>
            <w:tcW w:w="1245" w:type="dxa"/>
          </w:tcPr>
          <w:p w14:paraId="34622A96" w14:textId="77777777" w:rsidR="001C1763" w:rsidRPr="002C0185" w:rsidRDefault="001C1763" w:rsidP="00A36DBC">
            <w:pPr>
              <w:pStyle w:val="TAL"/>
            </w:pPr>
          </w:p>
        </w:tc>
      </w:tr>
      <w:tr w:rsidR="001C1763" w:rsidRPr="002C0185" w14:paraId="4348B17B" w14:textId="77777777" w:rsidTr="00213BA7">
        <w:tc>
          <w:tcPr>
            <w:tcW w:w="4535" w:type="dxa"/>
          </w:tcPr>
          <w:p w14:paraId="218B19F2" w14:textId="77777777" w:rsidR="001C1763" w:rsidRPr="002C0185" w:rsidRDefault="001C1763" w:rsidP="00A36DBC">
            <w:pPr>
              <w:pStyle w:val="TAL"/>
            </w:pPr>
            <w:r w:rsidRPr="002C0185">
              <w:t xml:space="preserve">  xOverhead</w:t>
            </w:r>
          </w:p>
        </w:tc>
        <w:tc>
          <w:tcPr>
            <w:tcW w:w="2267" w:type="dxa"/>
          </w:tcPr>
          <w:p w14:paraId="706F26FD" w14:textId="77777777" w:rsidR="001C1763" w:rsidRPr="002C0185" w:rsidRDefault="001C1763" w:rsidP="00A36DBC">
            <w:pPr>
              <w:pStyle w:val="TAL"/>
            </w:pPr>
            <w:r w:rsidRPr="002C0185">
              <w:t>Not present</w:t>
            </w:r>
          </w:p>
        </w:tc>
        <w:tc>
          <w:tcPr>
            <w:tcW w:w="1700" w:type="dxa"/>
          </w:tcPr>
          <w:p w14:paraId="73379C16" w14:textId="77777777" w:rsidR="001C1763" w:rsidRPr="002C0185" w:rsidRDefault="001C1763" w:rsidP="00A36DBC">
            <w:pPr>
              <w:pStyle w:val="TAL"/>
            </w:pPr>
          </w:p>
        </w:tc>
        <w:tc>
          <w:tcPr>
            <w:tcW w:w="1245" w:type="dxa"/>
          </w:tcPr>
          <w:p w14:paraId="376BF2A7" w14:textId="77777777" w:rsidR="001C1763" w:rsidRPr="002C0185" w:rsidRDefault="001C1763" w:rsidP="00A36DBC">
            <w:pPr>
              <w:pStyle w:val="TAL"/>
            </w:pPr>
          </w:p>
        </w:tc>
      </w:tr>
      <w:tr w:rsidR="00104D95" w:rsidRPr="002C0185" w14:paraId="0B80C4F0" w14:textId="77777777" w:rsidTr="00213BA7">
        <w:tc>
          <w:tcPr>
            <w:tcW w:w="4535" w:type="dxa"/>
          </w:tcPr>
          <w:p w14:paraId="67F3FAF0" w14:textId="4864B947" w:rsidR="00104D95" w:rsidRPr="002C0185" w:rsidRDefault="00104D95" w:rsidP="00104D95">
            <w:pPr>
              <w:pStyle w:val="TAL"/>
            </w:pPr>
            <w:r w:rsidRPr="002C0185">
              <w:t xml:space="preserve">  xOverhead</w:t>
            </w:r>
          </w:p>
        </w:tc>
        <w:tc>
          <w:tcPr>
            <w:tcW w:w="2267" w:type="dxa"/>
          </w:tcPr>
          <w:p w14:paraId="15EEA9B3" w14:textId="5B24BFE5" w:rsidR="00104D95" w:rsidRPr="002C0185" w:rsidRDefault="00104D95" w:rsidP="00104D95">
            <w:pPr>
              <w:pStyle w:val="TAL"/>
            </w:pPr>
            <w:r w:rsidRPr="002C0185">
              <w:t>xOh6</w:t>
            </w:r>
          </w:p>
        </w:tc>
        <w:tc>
          <w:tcPr>
            <w:tcW w:w="1700" w:type="dxa"/>
          </w:tcPr>
          <w:p w14:paraId="7FF0E9B4" w14:textId="77777777" w:rsidR="00104D95" w:rsidRPr="002C0185" w:rsidRDefault="00104D95" w:rsidP="00104D95">
            <w:pPr>
              <w:pStyle w:val="TAL"/>
            </w:pPr>
          </w:p>
        </w:tc>
        <w:tc>
          <w:tcPr>
            <w:tcW w:w="1245" w:type="dxa"/>
          </w:tcPr>
          <w:p w14:paraId="584288A3" w14:textId="2BE28BA2" w:rsidR="00104D95" w:rsidRPr="002C0185" w:rsidRDefault="00104D95" w:rsidP="00104D95">
            <w:pPr>
              <w:pStyle w:val="TAL"/>
            </w:pPr>
            <w:r w:rsidRPr="002C0185">
              <w:t>DEMOD_FR2</w:t>
            </w:r>
          </w:p>
        </w:tc>
      </w:tr>
      <w:tr w:rsidR="00104D95" w:rsidRPr="002C0185" w14:paraId="4D679C9B" w14:textId="77777777" w:rsidTr="00213BA7">
        <w:tc>
          <w:tcPr>
            <w:tcW w:w="4535" w:type="dxa"/>
            <w:shd w:val="clear" w:color="auto" w:fill="auto"/>
          </w:tcPr>
          <w:p w14:paraId="56CD9A18" w14:textId="77777777" w:rsidR="00104D95" w:rsidRPr="002C0185" w:rsidRDefault="00104D95" w:rsidP="00104D95">
            <w:pPr>
              <w:pStyle w:val="TAL"/>
            </w:pPr>
            <w:r w:rsidRPr="002C0185">
              <w:t xml:space="preserve">  nrofHARQ-ProcessesForPDSCH</w:t>
            </w:r>
          </w:p>
        </w:tc>
        <w:tc>
          <w:tcPr>
            <w:tcW w:w="2267" w:type="dxa"/>
          </w:tcPr>
          <w:p w14:paraId="289D5F77" w14:textId="77777777" w:rsidR="00104D95" w:rsidRPr="002C0185" w:rsidRDefault="00104D95" w:rsidP="00104D95">
            <w:pPr>
              <w:pStyle w:val="TAL"/>
            </w:pPr>
            <w:r w:rsidRPr="002C0185">
              <w:t>Set according to the test id</w:t>
            </w:r>
          </w:p>
        </w:tc>
        <w:tc>
          <w:tcPr>
            <w:tcW w:w="1700" w:type="dxa"/>
          </w:tcPr>
          <w:p w14:paraId="38641C6A" w14:textId="77777777" w:rsidR="00104D95" w:rsidRPr="002C0185" w:rsidRDefault="00104D95" w:rsidP="00104D95">
            <w:pPr>
              <w:pStyle w:val="TAL"/>
            </w:pPr>
            <w:r w:rsidRPr="002C0185">
              <w:t>Typically n4 for FDD, n8 for TDD</w:t>
            </w:r>
          </w:p>
        </w:tc>
        <w:tc>
          <w:tcPr>
            <w:tcW w:w="1245" w:type="dxa"/>
          </w:tcPr>
          <w:p w14:paraId="73A2F395" w14:textId="77777777" w:rsidR="00104D95" w:rsidRPr="002C0185" w:rsidRDefault="00104D95" w:rsidP="00104D95">
            <w:pPr>
              <w:pStyle w:val="TAL"/>
            </w:pPr>
          </w:p>
        </w:tc>
      </w:tr>
      <w:tr w:rsidR="00104D95" w:rsidRPr="002C0185" w14:paraId="13EC7FFB" w14:textId="77777777" w:rsidTr="00213BA7">
        <w:tc>
          <w:tcPr>
            <w:tcW w:w="4535" w:type="dxa"/>
          </w:tcPr>
          <w:p w14:paraId="1AEFBB5B" w14:textId="77777777" w:rsidR="00104D95" w:rsidRPr="002C0185" w:rsidRDefault="00104D95" w:rsidP="00104D95">
            <w:pPr>
              <w:pStyle w:val="TAL"/>
            </w:pPr>
            <w:r w:rsidRPr="002C0185">
              <w:t xml:space="preserve">  pucch-Cell</w:t>
            </w:r>
          </w:p>
        </w:tc>
        <w:tc>
          <w:tcPr>
            <w:tcW w:w="2267" w:type="dxa"/>
          </w:tcPr>
          <w:p w14:paraId="79F34BC0" w14:textId="77777777" w:rsidR="00104D95" w:rsidRPr="002C0185" w:rsidRDefault="00104D95" w:rsidP="00104D95">
            <w:pPr>
              <w:pStyle w:val="TAL"/>
            </w:pPr>
            <w:r w:rsidRPr="002C0185">
              <w:t>Not present</w:t>
            </w:r>
          </w:p>
        </w:tc>
        <w:tc>
          <w:tcPr>
            <w:tcW w:w="1700" w:type="dxa"/>
          </w:tcPr>
          <w:p w14:paraId="05ADFFB6" w14:textId="77777777" w:rsidR="00104D95" w:rsidRPr="002C0185" w:rsidRDefault="00104D95" w:rsidP="00104D95">
            <w:pPr>
              <w:pStyle w:val="TAL"/>
            </w:pPr>
          </w:p>
        </w:tc>
        <w:tc>
          <w:tcPr>
            <w:tcW w:w="1245" w:type="dxa"/>
          </w:tcPr>
          <w:p w14:paraId="7F379F70" w14:textId="77777777" w:rsidR="00104D95" w:rsidRPr="002C0185" w:rsidRDefault="00104D95" w:rsidP="00104D95">
            <w:pPr>
              <w:pStyle w:val="TAL"/>
            </w:pPr>
          </w:p>
        </w:tc>
      </w:tr>
      <w:tr w:rsidR="00104D95" w:rsidRPr="002C0185" w14:paraId="64190CAF" w14:textId="77777777" w:rsidTr="00213BA7">
        <w:tc>
          <w:tcPr>
            <w:tcW w:w="4535" w:type="dxa"/>
          </w:tcPr>
          <w:p w14:paraId="72F6700F" w14:textId="77777777" w:rsidR="00104D95" w:rsidRPr="002C0185" w:rsidRDefault="00104D95" w:rsidP="00104D95">
            <w:pPr>
              <w:pStyle w:val="TAL"/>
            </w:pPr>
            <w:r w:rsidRPr="002C0185">
              <w:t>}</w:t>
            </w:r>
          </w:p>
        </w:tc>
        <w:tc>
          <w:tcPr>
            <w:tcW w:w="2267" w:type="dxa"/>
          </w:tcPr>
          <w:p w14:paraId="7335F245" w14:textId="77777777" w:rsidR="00104D95" w:rsidRPr="002C0185" w:rsidRDefault="00104D95" w:rsidP="00104D95">
            <w:pPr>
              <w:pStyle w:val="TAL"/>
            </w:pPr>
          </w:p>
        </w:tc>
        <w:tc>
          <w:tcPr>
            <w:tcW w:w="1700" w:type="dxa"/>
          </w:tcPr>
          <w:p w14:paraId="779C46F6" w14:textId="77777777" w:rsidR="00104D95" w:rsidRPr="002C0185" w:rsidRDefault="00104D95" w:rsidP="00104D95">
            <w:pPr>
              <w:pStyle w:val="TAL"/>
            </w:pPr>
          </w:p>
        </w:tc>
        <w:tc>
          <w:tcPr>
            <w:tcW w:w="1245" w:type="dxa"/>
          </w:tcPr>
          <w:p w14:paraId="415B3BFC" w14:textId="77777777" w:rsidR="00104D95" w:rsidRPr="002C0185" w:rsidRDefault="00104D95" w:rsidP="00104D95">
            <w:pPr>
              <w:pStyle w:val="TAL"/>
            </w:pPr>
          </w:p>
        </w:tc>
      </w:tr>
    </w:tbl>
    <w:p w14:paraId="3008831F" w14:textId="77777777" w:rsidR="001C1763" w:rsidRPr="002C0185" w:rsidRDefault="001C1763" w:rsidP="001C1763"/>
    <w:p w14:paraId="519B052B" w14:textId="77777777" w:rsidR="001C1763" w:rsidRPr="002C0185" w:rsidRDefault="001C1763" w:rsidP="00B926FF">
      <w:pPr>
        <w:pStyle w:val="H6"/>
      </w:pPr>
      <w:r w:rsidRPr="002C0185">
        <w:t>PDSCH-Config</w:t>
      </w:r>
    </w:p>
    <w:p w14:paraId="43221258" w14:textId="77777777" w:rsidR="001C1763" w:rsidRPr="002C0185" w:rsidRDefault="001C1763" w:rsidP="001C1763">
      <w:pPr>
        <w:pStyle w:val="TH"/>
        <w:rPr>
          <w:i/>
          <w:iCs/>
        </w:rPr>
      </w:pPr>
      <w:bookmarkStart w:id="150" w:name="_CRTable5_4_2_026"/>
      <w:r w:rsidRPr="002C0185">
        <w:t xml:space="preserve">Table </w:t>
      </w:r>
      <w:bookmarkEnd w:id="150"/>
      <w:r w:rsidRPr="002C0185">
        <w:t xml:space="preserve">5.4.2.0-26: </w:t>
      </w:r>
      <w:r w:rsidRPr="002C0185">
        <w:rPr>
          <w:i/>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2C0185" w14:paraId="1D882C49"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D269E00" w14:textId="77777777" w:rsidR="001C1763" w:rsidRPr="002C0185" w:rsidRDefault="001C1763" w:rsidP="00A36DBC">
            <w:pPr>
              <w:pStyle w:val="TAH"/>
              <w:jc w:val="left"/>
              <w:rPr>
                <w:b w:val="0"/>
              </w:rPr>
            </w:pPr>
            <w:r w:rsidRPr="002C0185">
              <w:rPr>
                <w:b w:val="0"/>
              </w:rPr>
              <w:t>Derivation Path: Table 4.6.3-100</w:t>
            </w:r>
          </w:p>
        </w:tc>
      </w:tr>
      <w:tr w:rsidR="001C1763" w:rsidRPr="002C0185" w14:paraId="6E40BC7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C17AE89" w14:textId="77777777" w:rsidR="001C1763" w:rsidRPr="002C0185" w:rsidRDefault="001C1763"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8F7239" w14:textId="77777777" w:rsidR="001C1763" w:rsidRPr="002C0185" w:rsidRDefault="001C1763"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311DADE1"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5AA45AEA" w14:textId="77777777" w:rsidR="001C1763" w:rsidRPr="002C0185" w:rsidRDefault="001C1763" w:rsidP="00A36DBC">
            <w:pPr>
              <w:pStyle w:val="TAH"/>
            </w:pPr>
            <w:r w:rsidRPr="002C0185">
              <w:t>Condition</w:t>
            </w:r>
          </w:p>
        </w:tc>
      </w:tr>
      <w:tr w:rsidR="001C1763" w:rsidRPr="002C0185" w14:paraId="6F6CD06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48B0BEE" w14:textId="77777777" w:rsidR="001C1763" w:rsidRPr="002C0185" w:rsidRDefault="001C1763" w:rsidP="00A36DBC">
            <w:pPr>
              <w:pStyle w:val="TAL"/>
            </w:pPr>
            <w:r w:rsidRPr="002C0185">
              <w:t xml:space="preserve">PDSCH-Confi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2555761D"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AA10968"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EF2B092" w14:textId="77777777" w:rsidR="001C1763" w:rsidRPr="002C0185" w:rsidRDefault="001C1763" w:rsidP="00A36DBC">
            <w:pPr>
              <w:pStyle w:val="TAL"/>
            </w:pPr>
          </w:p>
        </w:tc>
      </w:tr>
      <w:tr w:rsidR="001C1763" w:rsidRPr="002C0185" w14:paraId="4BCEA3A2"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C846A9E" w14:textId="77777777" w:rsidR="001C1763" w:rsidRPr="002C0185" w:rsidRDefault="001C1763" w:rsidP="00A36DBC">
            <w:pPr>
              <w:pStyle w:val="TAL"/>
            </w:pPr>
            <w:r w:rsidRPr="002C0185">
              <w:t xml:space="preserve">  dataScramblingIdentityPDSCH</w:t>
            </w:r>
          </w:p>
        </w:tc>
        <w:tc>
          <w:tcPr>
            <w:tcW w:w="2267" w:type="dxa"/>
            <w:tcBorders>
              <w:top w:val="single" w:sz="4" w:space="0" w:color="auto"/>
              <w:left w:val="single" w:sz="4" w:space="0" w:color="auto"/>
              <w:bottom w:val="single" w:sz="4" w:space="0" w:color="auto"/>
              <w:right w:val="single" w:sz="4" w:space="0" w:color="auto"/>
            </w:tcBorders>
            <w:hideMark/>
          </w:tcPr>
          <w:p w14:paraId="3EFB0FD5" w14:textId="77777777" w:rsidR="001C1763" w:rsidRPr="002C0185" w:rsidRDefault="001C1763" w:rsidP="00A36DBC">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409B2F74"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C783D26" w14:textId="77777777" w:rsidR="001C1763" w:rsidRPr="002C0185" w:rsidRDefault="001C1763" w:rsidP="00A36DBC">
            <w:pPr>
              <w:pStyle w:val="TAL"/>
            </w:pPr>
          </w:p>
        </w:tc>
      </w:tr>
      <w:tr w:rsidR="001C1763" w:rsidRPr="002C0185" w14:paraId="52DB09F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1686CF8" w14:textId="77777777" w:rsidR="001C1763" w:rsidRPr="002C0185" w:rsidRDefault="001C1763" w:rsidP="00A36DBC">
            <w:pPr>
              <w:pStyle w:val="TAL"/>
            </w:pPr>
            <w:r w:rsidRPr="002C0185">
              <w:t xml:space="preserve">  dmrs-DownlinkForPDSCH-MappingTypeA CHOICE {</w:t>
            </w:r>
          </w:p>
        </w:tc>
        <w:tc>
          <w:tcPr>
            <w:tcW w:w="2267" w:type="dxa"/>
            <w:tcBorders>
              <w:top w:val="single" w:sz="4" w:space="0" w:color="auto"/>
              <w:left w:val="single" w:sz="4" w:space="0" w:color="auto"/>
              <w:bottom w:val="single" w:sz="4" w:space="0" w:color="auto"/>
              <w:right w:val="single" w:sz="4" w:space="0" w:color="auto"/>
            </w:tcBorders>
          </w:tcPr>
          <w:p w14:paraId="2E294E3F"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1AB8CCD"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D4533A5" w14:textId="77777777" w:rsidR="001C1763" w:rsidRPr="002C0185" w:rsidRDefault="001C1763" w:rsidP="00A36DBC">
            <w:pPr>
              <w:pStyle w:val="TAL"/>
            </w:pPr>
          </w:p>
        </w:tc>
      </w:tr>
      <w:tr w:rsidR="001C1763" w:rsidRPr="002C0185" w14:paraId="0F365B8E"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81B704D" w14:textId="77777777" w:rsidR="001C1763" w:rsidRPr="002C0185" w:rsidRDefault="001C1763" w:rsidP="00A36DBC">
            <w:pPr>
              <w:pStyle w:val="TAL"/>
            </w:pPr>
            <w:r w:rsidRPr="002C0185">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FB00CB2" w14:textId="77777777" w:rsidR="001C1763" w:rsidRPr="002C0185" w:rsidRDefault="001C1763" w:rsidP="00A36DBC">
            <w:pPr>
              <w:pStyle w:val="TAL"/>
            </w:pPr>
            <w:r w:rsidRPr="002C0185">
              <w:t>DMRS-DownlinkConfig</w:t>
            </w:r>
          </w:p>
        </w:tc>
        <w:tc>
          <w:tcPr>
            <w:tcW w:w="1700" w:type="dxa"/>
            <w:tcBorders>
              <w:top w:val="single" w:sz="4" w:space="0" w:color="auto"/>
              <w:left w:val="single" w:sz="4" w:space="0" w:color="auto"/>
              <w:bottom w:val="single" w:sz="4" w:space="0" w:color="auto"/>
              <w:right w:val="single" w:sz="4" w:space="0" w:color="auto"/>
            </w:tcBorders>
          </w:tcPr>
          <w:p w14:paraId="6FE3D085"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1C35F94" w14:textId="77777777" w:rsidR="001C1763" w:rsidRPr="002C0185" w:rsidRDefault="001C1763" w:rsidP="00A36DBC">
            <w:pPr>
              <w:pStyle w:val="TAL"/>
            </w:pPr>
          </w:p>
        </w:tc>
      </w:tr>
      <w:tr w:rsidR="001C1763" w:rsidRPr="002C0185" w14:paraId="7621F94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3362FF33" w14:textId="77777777" w:rsidR="001C1763" w:rsidRPr="002C0185" w:rsidRDefault="001C1763"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7E50C3C"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913494B"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3EF8082" w14:textId="77777777" w:rsidR="001C1763" w:rsidRPr="002C0185" w:rsidRDefault="001C1763" w:rsidP="00A36DBC">
            <w:pPr>
              <w:pStyle w:val="TAL"/>
            </w:pPr>
          </w:p>
        </w:tc>
      </w:tr>
      <w:tr w:rsidR="001C1763" w:rsidRPr="002C0185" w14:paraId="51F13DC1" w14:textId="77777777" w:rsidTr="00A36DBC">
        <w:tc>
          <w:tcPr>
            <w:tcW w:w="4535" w:type="dxa"/>
            <w:tcBorders>
              <w:top w:val="single" w:sz="4" w:space="0" w:color="auto"/>
              <w:left w:val="single" w:sz="4" w:space="0" w:color="auto"/>
              <w:bottom w:val="single" w:sz="4" w:space="0" w:color="auto"/>
              <w:right w:val="single" w:sz="4" w:space="0" w:color="auto"/>
            </w:tcBorders>
          </w:tcPr>
          <w:p w14:paraId="10642063" w14:textId="77777777" w:rsidR="001C1763" w:rsidRPr="002C0185" w:rsidRDefault="001C1763" w:rsidP="00A36DBC">
            <w:pPr>
              <w:pStyle w:val="TAL"/>
            </w:pPr>
            <w:r w:rsidRPr="002C0185">
              <w:t xml:space="preserve">  tci-StatesToAddModList SEQUENCE(SIZE (1.. maxNrofTCI-States)) OF </w:t>
            </w:r>
            <w:r w:rsidR="001B2EFE" w:rsidRPr="002C0185">
              <w:t xml:space="preserve">TCI-Stat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6C3B2D7C" w14:textId="77777777" w:rsidR="001C1763" w:rsidRPr="002C0185" w:rsidRDefault="001B2EFE" w:rsidP="00A36DBC">
            <w:pPr>
              <w:pStyle w:val="TAL"/>
            </w:pPr>
            <w:r w:rsidRPr="002C0185">
              <w:t>2 entries</w:t>
            </w:r>
          </w:p>
        </w:tc>
        <w:tc>
          <w:tcPr>
            <w:tcW w:w="1700" w:type="dxa"/>
            <w:tcBorders>
              <w:top w:val="single" w:sz="4" w:space="0" w:color="auto"/>
              <w:left w:val="single" w:sz="4" w:space="0" w:color="auto"/>
              <w:bottom w:val="single" w:sz="4" w:space="0" w:color="auto"/>
              <w:right w:val="single" w:sz="4" w:space="0" w:color="auto"/>
            </w:tcBorders>
          </w:tcPr>
          <w:p w14:paraId="354CDEBD"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109D9B1" w14:textId="77777777" w:rsidR="001C1763" w:rsidRPr="002C0185" w:rsidRDefault="001C1763" w:rsidP="00A36DBC">
            <w:pPr>
              <w:pStyle w:val="TAL"/>
            </w:pPr>
          </w:p>
        </w:tc>
      </w:tr>
      <w:tr w:rsidR="001C1763" w:rsidRPr="002C0185" w14:paraId="2518A593" w14:textId="77777777" w:rsidTr="00A36DBC">
        <w:tc>
          <w:tcPr>
            <w:tcW w:w="4535" w:type="dxa"/>
            <w:tcBorders>
              <w:top w:val="single" w:sz="4" w:space="0" w:color="auto"/>
              <w:left w:val="single" w:sz="4" w:space="0" w:color="auto"/>
              <w:bottom w:val="single" w:sz="4" w:space="0" w:color="auto"/>
              <w:right w:val="single" w:sz="4" w:space="0" w:color="auto"/>
            </w:tcBorders>
          </w:tcPr>
          <w:p w14:paraId="2EDB08E1" w14:textId="77777777" w:rsidR="001C1763" w:rsidRPr="002C0185" w:rsidRDefault="001C1763" w:rsidP="00A36DBC">
            <w:pPr>
              <w:pStyle w:val="TAL"/>
            </w:pPr>
            <w:r w:rsidRPr="002C0185">
              <w:t xml:space="preserve">    TCI-State[1]</w:t>
            </w:r>
            <w:r w:rsidR="001B2EFE" w:rsidRPr="002C0185">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3F06B91"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95B6C9F" w14:textId="77777777" w:rsidR="001C1763" w:rsidRPr="002C0185" w:rsidRDefault="001B2EFE" w:rsidP="00A36DBC">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2362EC86" w14:textId="77777777" w:rsidR="001C1763" w:rsidRPr="002C0185" w:rsidRDefault="001C1763" w:rsidP="00A36DBC">
            <w:pPr>
              <w:pStyle w:val="TAL"/>
            </w:pPr>
          </w:p>
        </w:tc>
      </w:tr>
      <w:tr w:rsidR="009832F6" w:rsidRPr="002C0185" w14:paraId="53743E4F" w14:textId="77777777" w:rsidTr="00A36DBC">
        <w:tc>
          <w:tcPr>
            <w:tcW w:w="4535" w:type="dxa"/>
            <w:tcBorders>
              <w:top w:val="single" w:sz="4" w:space="0" w:color="auto"/>
              <w:left w:val="single" w:sz="4" w:space="0" w:color="auto"/>
              <w:bottom w:val="single" w:sz="4" w:space="0" w:color="auto"/>
              <w:right w:val="single" w:sz="4" w:space="0" w:color="auto"/>
            </w:tcBorders>
          </w:tcPr>
          <w:p w14:paraId="3D94CA86" w14:textId="77777777" w:rsidR="009832F6" w:rsidRPr="002C0185" w:rsidRDefault="009832F6" w:rsidP="009832F6">
            <w:pPr>
              <w:pStyle w:val="TAL"/>
            </w:pPr>
            <w:r w:rsidRPr="002C0185">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102A5385" w14:textId="77777777" w:rsidR="009832F6" w:rsidRPr="002C0185" w:rsidRDefault="009832F6" w:rsidP="009832F6">
            <w:pPr>
              <w:pStyle w:val="TAL"/>
            </w:pPr>
            <w:r w:rsidRPr="002C0185">
              <w:t>TCI-StateId 0</w:t>
            </w:r>
          </w:p>
        </w:tc>
        <w:tc>
          <w:tcPr>
            <w:tcW w:w="1700" w:type="dxa"/>
            <w:tcBorders>
              <w:top w:val="single" w:sz="4" w:space="0" w:color="auto"/>
              <w:left w:val="single" w:sz="4" w:space="0" w:color="auto"/>
              <w:bottom w:val="single" w:sz="4" w:space="0" w:color="auto"/>
              <w:right w:val="single" w:sz="4" w:space="0" w:color="auto"/>
            </w:tcBorders>
          </w:tcPr>
          <w:p w14:paraId="42D2CAD1"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BBB81ED" w14:textId="77777777" w:rsidR="009832F6" w:rsidRPr="002C0185" w:rsidRDefault="009832F6" w:rsidP="009832F6">
            <w:pPr>
              <w:pStyle w:val="TAL"/>
            </w:pPr>
          </w:p>
        </w:tc>
      </w:tr>
      <w:tr w:rsidR="009832F6" w:rsidRPr="002C0185" w14:paraId="345887FC" w14:textId="77777777" w:rsidTr="00A36DBC">
        <w:tc>
          <w:tcPr>
            <w:tcW w:w="4535" w:type="dxa"/>
            <w:tcBorders>
              <w:top w:val="single" w:sz="4" w:space="0" w:color="auto"/>
              <w:left w:val="single" w:sz="4" w:space="0" w:color="auto"/>
              <w:bottom w:val="single" w:sz="4" w:space="0" w:color="auto"/>
              <w:right w:val="single" w:sz="4" w:space="0" w:color="auto"/>
            </w:tcBorders>
          </w:tcPr>
          <w:p w14:paraId="2D87350B" w14:textId="77777777" w:rsidR="009832F6" w:rsidRPr="002C0185" w:rsidRDefault="009832F6" w:rsidP="009832F6">
            <w:pPr>
              <w:pStyle w:val="TAL"/>
            </w:pPr>
            <w:r w:rsidRPr="002C0185">
              <w:t xml:space="preserve">      qcl-type1 </w:t>
            </w:r>
            <w:r w:rsidRPr="002C0185">
              <w:rPr>
                <w:color w:val="993366"/>
              </w:rPr>
              <w:t>SEQUENCE</w:t>
            </w: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70AA064" w14:textId="77777777" w:rsidR="009832F6" w:rsidRPr="002C0185" w:rsidRDefault="009832F6" w:rsidP="009832F6">
            <w:pPr>
              <w:pStyle w:val="TAL"/>
            </w:pPr>
            <w:r w:rsidRPr="002C0185">
              <w:t>QCL Type is Type1</w:t>
            </w:r>
          </w:p>
        </w:tc>
        <w:tc>
          <w:tcPr>
            <w:tcW w:w="1700" w:type="dxa"/>
            <w:tcBorders>
              <w:top w:val="single" w:sz="4" w:space="0" w:color="auto"/>
              <w:left w:val="single" w:sz="4" w:space="0" w:color="auto"/>
              <w:bottom w:val="single" w:sz="4" w:space="0" w:color="auto"/>
              <w:right w:val="single" w:sz="4" w:space="0" w:color="auto"/>
            </w:tcBorders>
          </w:tcPr>
          <w:p w14:paraId="2DB7FB6A"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0634D83E" w14:textId="77777777" w:rsidR="009832F6" w:rsidRPr="002C0185" w:rsidRDefault="009832F6" w:rsidP="009832F6">
            <w:pPr>
              <w:pStyle w:val="TAL"/>
            </w:pPr>
          </w:p>
        </w:tc>
      </w:tr>
      <w:tr w:rsidR="009832F6" w:rsidRPr="002C0185" w14:paraId="5DC7EC8D" w14:textId="77777777" w:rsidTr="00A36DBC">
        <w:tc>
          <w:tcPr>
            <w:tcW w:w="4535" w:type="dxa"/>
            <w:tcBorders>
              <w:top w:val="single" w:sz="4" w:space="0" w:color="auto"/>
              <w:left w:val="single" w:sz="4" w:space="0" w:color="auto"/>
              <w:bottom w:val="single" w:sz="4" w:space="0" w:color="auto"/>
              <w:right w:val="single" w:sz="4" w:space="0" w:color="auto"/>
            </w:tcBorders>
          </w:tcPr>
          <w:p w14:paraId="436590A2" w14:textId="77777777" w:rsidR="009832F6" w:rsidRPr="002C0185" w:rsidRDefault="009832F6" w:rsidP="009832F6">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tcPr>
          <w:p w14:paraId="2A6A78A2" w14:textId="77777777" w:rsidR="009832F6" w:rsidRPr="002C0185" w:rsidRDefault="009832F6" w:rsidP="009832F6">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51A2BA43"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6AD08D41" w14:textId="77777777" w:rsidR="009832F6" w:rsidRPr="002C0185" w:rsidRDefault="009832F6" w:rsidP="009832F6">
            <w:pPr>
              <w:pStyle w:val="TAL"/>
            </w:pPr>
          </w:p>
        </w:tc>
      </w:tr>
      <w:tr w:rsidR="009832F6" w:rsidRPr="002C0185" w14:paraId="2A52D10D" w14:textId="77777777" w:rsidTr="00A36DBC">
        <w:tc>
          <w:tcPr>
            <w:tcW w:w="4535" w:type="dxa"/>
            <w:tcBorders>
              <w:top w:val="single" w:sz="4" w:space="0" w:color="auto"/>
              <w:left w:val="single" w:sz="4" w:space="0" w:color="auto"/>
              <w:bottom w:val="single" w:sz="4" w:space="0" w:color="auto"/>
              <w:right w:val="single" w:sz="4" w:space="0" w:color="auto"/>
            </w:tcBorders>
          </w:tcPr>
          <w:p w14:paraId="59CAB377" w14:textId="77777777" w:rsidR="009832F6" w:rsidRPr="002C0185" w:rsidRDefault="009832F6" w:rsidP="009832F6">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tcPr>
          <w:p w14:paraId="5053B8B1" w14:textId="77777777" w:rsidR="009832F6" w:rsidRPr="002C0185" w:rsidRDefault="009832F6" w:rsidP="009832F6">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36E13DAF" w14:textId="77777777" w:rsidR="009832F6" w:rsidRPr="002C0185" w:rsidRDefault="009832F6" w:rsidP="009832F6">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7A08452D" w14:textId="77777777" w:rsidR="009832F6" w:rsidRPr="002C0185" w:rsidRDefault="009832F6" w:rsidP="009832F6">
            <w:pPr>
              <w:pStyle w:val="TAL"/>
            </w:pPr>
          </w:p>
        </w:tc>
      </w:tr>
      <w:tr w:rsidR="009832F6" w:rsidRPr="002C0185" w14:paraId="69E897E8" w14:textId="77777777" w:rsidTr="00A36DBC">
        <w:tc>
          <w:tcPr>
            <w:tcW w:w="4535" w:type="dxa"/>
            <w:tcBorders>
              <w:top w:val="single" w:sz="4" w:space="0" w:color="auto"/>
              <w:left w:val="single" w:sz="4" w:space="0" w:color="auto"/>
              <w:bottom w:val="single" w:sz="4" w:space="0" w:color="auto"/>
              <w:right w:val="single" w:sz="4" w:space="0" w:color="auto"/>
            </w:tcBorders>
          </w:tcPr>
          <w:p w14:paraId="462AA362" w14:textId="77777777" w:rsidR="009832F6" w:rsidRPr="002C0185" w:rsidRDefault="009832F6" w:rsidP="009832F6">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6CCAC143" w14:textId="77777777" w:rsidR="009832F6" w:rsidRPr="002C0185" w:rsidRDefault="009832F6" w:rsidP="009832F6">
            <w:pPr>
              <w:pStyle w:val="TAL"/>
            </w:pPr>
            <w:r w:rsidRPr="002C0185">
              <w:t>Ssb : 0</w:t>
            </w:r>
          </w:p>
        </w:tc>
        <w:tc>
          <w:tcPr>
            <w:tcW w:w="1700" w:type="dxa"/>
            <w:tcBorders>
              <w:top w:val="single" w:sz="4" w:space="0" w:color="auto"/>
              <w:left w:val="single" w:sz="4" w:space="0" w:color="auto"/>
              <w:bottom w:val="single" w:sz="4" w:space="0" w:color="auto"/>
              <w:right w:val="single" w:sz="4" w:space="0" w:color="auto"/>
            </w:tcBorders>
          </w:tcPr>
          <w:p w14:paraId="39651F4D" w14:textId="77777777" w:rsidR="009832F6" w:rsidRPr="002C0185" w:rsidRDefault="009832F6" w:rsidP="009832F6">
            <w:pPr>
              <w:pStyle w:val="TAL"/>
            </w:pPr>
            <w:r w:rsidRPr="002C0185">
              <w:t>SSB # 0</w:t>
            </w:r>
          </w:p>
        </w:tc>
        <w:tc>
          <w:tcPr>
            <w:tcW w:w="1245" w:type="dxa"/>
            <w:tcBorders>
              <w:top w:val="single" w:sz="4" w:space="0" w:color="auto"/>
              <w:left w:val="single" w:sz="4" w:space="0" w:color="auto"/>
              <w:bottom w:val="single" w:sz="4" w:space="0" w:color="auto"/>
              <w:right w:val="single" w:sz="4" w:space="0" w:color="auto"/>
            </w:tcBorders>
          </w:tcPr>
          <w:p w14:paraId="776E9F77" w14:textId="77777777" w:rsidR="009832F6" w:rsidRPr="002C0185" w:rsidRDefault="009832F6" w:rsidP="009832F6">
            <w:pPr>
              <w:pStyle w:val="TAL"/>
            </w:pPr>
          </w:p>
        </w:tc>
      </w:tr>
      <w:tr w:rsidR="009832F6" w:rsidRPr="002C0185" w14:paraId="0948C36D" w14:textId="77777777" w:rsidTr="00A36DBC">
        <w:tc>
          <w:tcPr>
            <w:tcW w:w="4535" w:type="dxa"/>
            <w:tcBorders>
              <w:top w:val="single" w:sz="4" w:space="0" w:color="auto"/>
              <w:left w:val="single" w:sz="4" w:space="0" w:color="auto"/>
              <w:bottom w:val="single" w:sz="4" w:space="0" w:color="auto"/>
              <w:right w:val="single" w:sz="4" w:space="0" w:color="auto"/>
            </w:tcBorders>
          </w:tcPr>
          <w:p w14:paraId="1B188CE7" w14:textId="77777777" w:rsidR="009832F6" w:rsidRPr="002C0185" w:rsidRDefault="009832F6" w:rsidP="009832F6">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tcPr>
          <w:p w14:paraId="17E249CB" w14:textId="77777777" w:rsidR="009832F6" w:rsidRPr="002C0185" w:rsidRDefault="009832F6" w:rsidP="009832F6">
            <w:pPr>
              <w:pStyle w:val="TAL"/>
            </w:pPr>
            <w:r w:rsidRPr="002C0185">
              <w:t>Type C</w:t>
            </w:r>
          </w:p>
        </w:tc>
        <w:tc>
          <w:tcPr>
            <w:tcW w:w="1700" w:type="dxa"/>
            <w:tcBorders>
              <w:top w:val="single" w:sz="4" w:space="0" w:color="auto"/>
              <w:left w:val="single" w:sz="4" w:space="0" w:color="auto"/>
              <w:bottom w:val="single" w:sz="4" w:space="0" w:color="auto"/>
              <w:right w:val="single" w:sz="4" w:space="0" w:color="auto"/>
            </w:tcBorders>
          </w:tcPr>
          <w:p w14:paraId="5F35BC59"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B8786BD" w14:textId="77777777" w:rsidR="009832F6" w:rsidRPr="002C0185" w:rsidRDefault="009832F6" w:rsidP="009832F6">
            <w:pPr>
              <w:pStyle w:val="TAL"/>
            </w:pPr>
          </w:p>
        </w:tc>
      </w:tr>
      <w:tr w:rsidR="009832F6" w:rsidRPr="002C0185" w14:paraId="5E3BBE52" w14:textId="77777777" w:rsidTr="00A36DBC">
        <w:tc>
          <w:tcPr>
            <w:tcW w:w="4535" w:type="dxa"/>
            <w:tcBorders>
              <w:top w:val="single" w:sz="4" w:space="0" w:color="auto"/>
              <w:left w:val="single" w:sz="4" w:space="0" w:color="auto"/>
              <w:bottom w:val="single" w:sz="4" w:space="0" w:color="auto"/>
              <w:right w:val="single" w:sz="4" w:space="0" w:color="auto"/>
            </w:tcBorders>
          </w:tcPr>
          <w:p w14:paraId="477DDA01"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221350D"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EFD01A7"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1B35138D" w14:textId="77777777" w:rsidR="009832F6" w:rsidRPr="002C0185" w:rsidRDefault="009832F6" w:rsidP="009832F6">
            <w:pPr>
              <w:pStyle w:val="TAL"/>
            </w:pPr>
          </w:p>
        </w:tc>
      </w:tr>
      <w:tr w:rsidR="009832F6" w:rsidRPr="002C0185" w14:paraId="65255371" w14:textId="77777777" w:rsidTr="006F0E20">
        <w:tc>
          <w:tcPr>
            <w:tcW w:w="4535" w:type="dxa"/>
            <w:tcBorders>
              <w:top w:val="single" w:sz="4" w:space="0" w:color="auto"/>
              <w:left w:val="single" w:sz="4" w:space="0" w:color="auto"/>
              <w:bottom w:val="single" w:sz="4" w:space="0" w:color="auto"/>
              <w:right w:val="single" w:sz="4" w:space="0" w:color="auto"/>
            </w:tcBorders>
          </w:tcPr>
          <w:p w14:paraId="35012F2C" w14:textId="77777777" w:rsidR="009832F6" w:rsidRPr="002C0185" w:rsidRDefault="009832F6" w:rsidP="00C67202">
            <w:pPr>
              <w:pStyle w:val="TAL"/>
              <w:rPr>
                <w:lang w:eastAsia="en-US"/>
              </w:rPr>
            </w:pPr>
            <w:r w:rsidRPr="002C0185">
              <w:rPr>
                <w:lang w:eastAsia="en-US"/>
              </w:rPr>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097B8D98" w14:textId="77777777" w:rsidR="009832F6" w:rsidRPr="002C0185" w:rsidRDefault="009832F6" w:rsidP="00C67202">
            <w:pPr>
              <w:pStyle w:val="TAL"/>
              <w:rPr>
                <w:lang w:eastAsia="en-US"/>
              </w:rPr>
            </w:pPr>
            <w:r w:rsidRPr="002C0185">
              <w:rPr>
                <w:lang w:eastAsia="en-US"/>
              </w:rPr>
              <w:t>QCL Type is Type2</w:t>
            </w:r>
          </w:p>
        </w:tc>
        <w:tc>
          <w:tcPr>
            <w:tcW w:w="1700" w:type="dxa"/>
            <w:tcBorders>
              <w:top w:val="single" w:sz="4" w:space="0" w:color="auto"/>
              <w:left w:val="single" w:sz="4" w:space="0" w:color="auto"/>
              <w:bottom w:val="single" w:sz="4" w:space="0" w:color="auto"/>
              <w:right w:val="single" w:sz="4" w:space="0" w:color="auto"/>
            </w:tcBorders>
          </w:tcPr>
          <w:p w14:paraId="63F3B531" w14:textId="77777777" w:rsidR="009832F6" w:rsidRPr="002C0185"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77B02C1" w14:textId="77777777" w:rsidR="009832F6" w:rsidRPr="002C0185" w:rsidRDefault="009832F6" w:rsidP="00C67202">
            <w:pPr>
              <w:pStyle w:val="TAL"/>
              <w:rPr>
                <w:lang w:eastAsia="en-US"/>
              </w:rPr>
            </w:pPr>
            <w:r w:rsidRPr="002C0185">
              <w:rPr>
                <w:lang w:eastAsia="en-US"/>
              </w:rPr>
              <w:t>DEMOD_FR2</w:t>
            </w:r>
          </w:p>
        </w:tc>
      </w:tr>
      <w:tr w:rsidR="009832F6" w:rsidRPr="002C0185" w14:paraId="799B5B77" w14:textId="77777777" w:rsidTr="006F0E20">
        <w:tc>
          <w:tcPr>
            <w:tcW w:w="4535" w:type="dxa"/>
            <w:tcBorders>
              <w:top w:val="single" w:sz="4" w:space="0" w:color="auto"/>
              <w:left w:val="single" w:sz="4" w:space="0" w:color="auto"/>
              <w:bottom w:val="single" w:sz="4" w:space="0" w:color="auto"/>
              <w:right w:val="single" w:sz="4" w:space="0" w:color="auto"/>
            </w:tcBorders>
          </w:tcPr>
          <w:p w14:paraId="63FF1221" w14:textId="77777777" w:rsidR="009832F6" w:rsidRPr="002C0185" w:rsidRDefault="009832F6" w:rsidP="00C67202">
            <w:pPr>
              <w:pStyle w:val="TAL"/>
              <w:rPr>
                <w:lang w:eastAsia="en-US"/>
              </w:rPr>
            </w:pPr>
            <w:r w:rsidRPr="002C0185">
              <w:rPr>
                <w:lang w:eastAsia="en-US"/>
              </w:rPr>
              <w:t xml:space="preserve">         Cell</w:t>
            </w:r>
          </w:p>
        </w:tc>
        <w:tc>
          <w:tcPr>
            <w:tcW w:w="2267" w:type="dxa"/>
            <w:tcBorders>
              <w:top w:val="single" w:sz="4" w:space="0" w:color="auto"/>
              <w:left w:val="single" w:sz="4" w:space="0" w:color="auto"/>
              <w:bottom w:val="single" w:sz="4" w:space="0" w:color="auto"/>
              <w:right w:val="single" w:sz="4" w:space="0" w:color="auto"/>
            </w:tcBorders>
          </w:tcPr>
          <w:p w14:paraId="4B677466" w14:textId="77777777" w:rsidR="009832F6" w:rsidRPr="002C0185" w:rsidRDefault="009832F6" w:rsidP="00C67202">
            <w:pPr>
              <w:pStyle w:val="TAL"/>
              <w:rPr>
                <w:lang w:eastAsia="en-US"/>
              </w:rPr>
            </w:pPr>
            <w:r w:rsidRPr="002C0185">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AE942EC" w14:textId="77777777" w:rsidR="009832F6" w:rsidRPr="002C0185"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1B937B8" w14:textId="77777777" w:rsidR="009832F6" w:rsidRPr="002C0185" w:rsidRDefault="009832F6" w:rsidP="00C67202">
            <w:pPr>
              <w:pStyle w:val="TAL"/>
              <w:rPr>
                <w:lang w:eastAsia="en-US"/>
              </w:rPr>
            </w:pPr>
          </w:p>
        </w:tc>
      </w:tr>
      <w:tr w:rsidR="009832F6" w:rsidRPr="002C0185" w14:paraId="64812C78" w14:textId="77777777" w:rsidTr="006F0E20">
        <w:tc>
          <w:tcPr>
            <w:tcW w:w="4535" w:type="dxa"/>
            <w:tcBorders>
              <w:top w:val="single" w:sz="4" w:space="0" w:color="auto"/>
              <w:left w:val="single" w:sz="4" w:space="0" w:color="auto"/>
              <w:bottom w:val="single" w:sz="4" w:space="0" w:color="auto"/>
              <w:right w:val="single" w:sz="4" w:space="0" w:color="auto"/>
            </w:tcBorders>
          </w:tcPr>
          <w:p w14:paraId="5810EB53" w14:textId="77777777" w:rsidR="009832F6" w:rsidRPr="002C0185" w:rsidRDefault="009832F6" w:rsidP="00C67202">
            <w:pPr>
              <w:pStyle w:val="TAL"/>
              <w:rPr>
                <w:lang w:eastAsia="en-US"/>
              </w:rPr>
            </w:pPr>
            <w:r w:rsidRPr="002C0185">
              <w:rPr>
                <w:lang w:eastAsia="en-US"/>
              </w:rPr>
              <w:t xml:space="preserve">         Bwp-id </w:t>
            </w:r>
          </w:p>
        </w:tc>
        <w:tc>
          <w:tcPr>
            <w:tcW w:w="2267" w:type="dxa"/>
            <w:tcBorders>
              <w:top w:val="single" w:sz="4" w:space="0" w:color="auto"/>
              <w:left w:val="single" w:sz="4" w:space="0" w:color="auto"/>
              <w:bottom w:val="single" w:sz="4" w:space="0" w:color="auto"/>
              <w:right w:val="single" w:sz="4" w:space="0" w:color="auto"/>
            </w:tcBorders>
          </w:tcPr>
          <w:p w14:paraId="1C20BC2D" w14:textId="77777777" w:rsidR="009832F6" w:rsidRPr="002C0185" w:rsidRDefault="009832F6" w:rsidP="00C67202">
            <w:pPr>
              <w:pStyle w:val="TAL"/>
              <w:rPr>
                <w:lang w:eastAsia="en-US"/>
              </w:rPr>
            </w:pPr>
            <w:r w:rsidRPr="002C0185">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EDFC8D7" w14:textId="77777777" w:rsidR="009832F6" w:rsidRPr="002C0185" w:rsidRDefault="009832F6" w:rsidP="00C67202">
            <w:pPr>
              <w:pStyle w:val="TAL"/>
              <w:rPr>
                <w:lang w:eastAsia="en-US"/>
              </w:rPr>
            </w:pPr>
            <w:r w:rsidRPr="002C0185">
              <w:rPr>
                <w:lang w:eastAsia="en-US"/>
              </w:rPr>
              <w:t>BWP ID</w:t>
            </w:r>
          </w:p>
        </w:tc>
        <w:tc>
          <w:tcPr>
            <w:tcW w:w="1245" w:type="dxa"/>
            <w:tcBorders>
              <w:top w:val="single" w:sz="4" w:space="0" w:color="auto"/>
              <w:left w:val="single" w:sz="4" w:space="0" w:color="auto"/>
              <w:bottom w:val="single" w:sz="4" w:space="0" w:color="auto"/>
              <w:right w:val="single" w:sz="4" w:space="0" w:color="auto"/>
            </w:tcBorders>
          </w:tcPr>
          <w:p w14:paraId="5A28A650" w14:textId="77777777" w:rsidR="009832F6" w:rsidRPr="002C0185" w:rsidRDefault="009832F6" w:rsidP="00C67202">
            <w:pPr>
              <w:pStyle w:val="TAL"/>
              <w:rPr>
                <w:lang w:eastAsia="en-US"/>
              </w:rPr>
            </w:pPr>
          </w:p>
        </w:tc>
      </w:tr>
      <w:tr w:rsidR="009832F6" w:rsidRPr="002C0185" w14:paraId="0C5F286A" w14:textId="77777777" w:rsidTr="006F0E20">
        <w:tc>
          <w:tcPr>
            <w:tcW w:w="4535" w:type="dxa"/>
            <w:tcBorders>
              <w:top w:val="single" w:sz="4" w:space="0" w:color="auto"/>
              <w:left w:val="single" w:sz="4" w:space="0" w:color="auto"/>
              <w:bottom w:val="single" w:sz="4" w:space="0" w:color="auto"/>
              <w:right w:val="single" w:sz="4" w:space="0" w:color="auto"/>
            </w:tcBorders>
          </w:tcPr>
          <w:p w14:paraId="4A93D687" w14:textId="77777777" w:rsidR="009832F6" w:rsidRPr="002C0185" w:rsidRDefault="009832F6" w:rsidP="00C67202">
            <w:pPr>
              <w:pStyle w:val="TAL"/>
              <w:rPr>
                <w:lang w:eastAsia="en-US"/>
              </w:rPr>
            </w:pPr>
            <w:r w:rsidRPr="002C0185">
              <w:rPr>
                <w:lang w:eastAsia="en-US"/>
              </w:rPr>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2499D834" w14:textId="77777777" w:rsidR="009832F6" w:rsidRPr="002C0185" w:rsidRDefault="009832F6" w:rsidP="00C67202">
            <w:pPr>
              <w:pStyle w:val="TAL"/>
              <w:rPr>
                <w:lang w:eastAsia="en-US"/>
              </w:rPr>
            </w:pPr>
            <w:r w:rsidRPr="002C0185">
              <w:rPr>
                <w:lang w:eastAsia="en-US"/>
              </w:rPr>
              <w:t>Ssb : 0</w:t>
            </w:r>
          </w:p>
        </w:tc>
        <w:tc>
          <w:tcPr>
            <w:tcW w:w="1700" w:type="dxa"/>
            <w:tcBorders>
              <w:top w:val="single" w:sz="4" w:space="0" w:color="auto"/>
              <w:left w:val="single" w:sz="4" w:space="0" w:color="auto"/>
              <w:bottom w:val="single" w:sz="4" w:space="0" w:color="auto"/>
              <w:right w:val="single" w:sz="4" w:space="0" w:color="auto"/>
            </w:tcBorders>
          </w:tcPr>
          <w:p w14:paraId="3D081097" w14:textId="77777777" w:rsidR="009832F6" w:rsidRPr="002C0185" w:rsidRDefault="009832F6" w:rsidP="00C67202">
            <w:pPr>
              <w:pStyle w:val="TAL"/>
              <w:rPr>
                <w:lang w:eastAsia="en-US"/>
              </w:rPr>
            </w:pPr>
            <w:r w:rsidRPr="002C0185">
              <w:rPr>
                <w:lang w:eastAsia="en-US"/>
              </w:rPr>
              <w:t>SSB # 0</w:t>
            </w:r>
          </w:p>
        </w:tc>
        <w:tc>
          <w:tcPr>
            <w:tcW w:w="1245" w:type="dxa"/>
            <w:tcBorders>
              <w:top w:val="single" w:sz="4" w:space="0" w:color="auto"/>
              <w:left w:val="single" w:sz="4" w:space="0" w:color="auto"/>
              <w:bottom w:val="single" w:sz="4" w:space="0" w:color="auto"/>
              <w:right w:val="single" w:sz="4" w:space="0" w:color="auto"/>
            </w:tcBorders>
          </w:tcPr>
          <w:p w14:paraId="7971588E" w14:textId="77777777" w:rsidR="009832F6" w:rsidRPr="002C0185" w:rsidRDefault="009832F6" w:rsidP="00C67202">
            <w:pPr>
              <w:pStyle w:val="TAL"/>
              <w:rPr>
                <w:lang w:eastAsia="en-US"/>
              </w:rPr>
            </w:pPr>
          </w:p>
        </w:tc>
      </w:tr>
      <w:tr w:rsidR="009832F6" w:rsidRPr="002C0185" w14:paraId="33ADBEA7" w14:textId="77777777" w:rsidTr="006F0E20">
        <w:tc>
          <w:tcPr>
            <w:tcW w:w="4535" w:type="dxa"/>
            <w:tcBorders>
              <w:top w:val="single" w:sz="4" w:space="0" w:color="auto"/>
              <w:left w:val="single" w:sz="4" w:space="0" w:color="auto"/>
              <w:bottom w:val="single" w:sz="4" w:space="0" w:color="auto"/>
              <w:right w:val="single" w:sz="4" w:space="0" w:color="auto"/>
            </w:tcBorders>
          </w:tcPr>
          <w:p w14:paraId="399E227B" w14:textId="77777777" w:rsidR="009832F6" w:rsidRPr="002C0185" w:rsidRDefault="009832F6" w:rsidP="00C67202">
            <w:pPr>
              <w:pStyle w:val="TAL"/>
              <w:rPr>
                <w:lang w:eastAsia="en-US"/>
              </w:rPr>
            </w:pPr>
            <w:r w:rsidRPr="002C0185">
              <w:rPr>
                <w:lang w:eastAsia="en-US"/>
              </w:rPr>
              <w:t xml:space="preserve">         Qcl-Type </w:t>
            </w:r>
          </w:p>
        </w:tc>
        <w:tc>
          <w:tcPr>
            <w:tcW w:w="2267" w:type="dxa"/>
            <w:tcBorders>
              <w:top w:val="single" w:sz="4" w:space="0" w:color="auto"/>
              <w:left w:val="single" w:sz="4" w:space="0" w:color="auto"/>
              <w:bottom w:val="single" w:sz="4" w:space="0" w:color="auto"/>
              <w:right w:val="single" w:sz="4" w:space="0" w:color="auto"/>
            </w:tcBorders>
          </w:tcPr>
          <w:p w14:paraId="029D9677" w14:textId="77777777" w:rsidR="009832F6" w:rsidRPr="002C0185" w:rsidRDefault="009832F6" w:rsidP="00C67202">
            <w:pPr>
              <w:pStyle w:val="TAL"/>
              <w:rPr>
                <w:lang w:eastAsia="en-US"/>
              </w:rPr>
            </w:pPr>
            <w:r w:rsidRPr="002C0185">
              <w:rPr>
                <w:lang w:eastAsia="en-US"/>
              </w:rPr>
              <w:t>Type D</w:t>
            </w:r>
          </w:p>
        </w:tc>
        <w:tc>
          <w:tcPr>
            <w:tcW w:w="1700" w:type="dxa"/>
            <w:tcBorders>
              <w:top w:val="single" w:sz="4" w:space="0" w:color="auto"/>
              <w:left w:val="single" w:sz="4" w:space="0" w:color="auto"/>
              <w:bottom w:val="single" w:sz="4" w:space="0" w:color="auto"/>
              <w:right w:val="single" w:sz="4" w:space="0" w:color="auto"/>
            </w:tcBorders>
          </w:tcPr>
          <w:p w14:paraId="72A1F52C" w14:textId="77777777" w:rsidR="009832F6" w:rsidRPr="002C0185"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A477DB1" w14:textId="77777777" w:rsidR="009832F6" w:rsidRPr="002C0185" w:rsidRDefault="009832F6" w:rsidP="00C67202">
            <w:pPr>
              <w:pStyle w:val="TAL"/>
              <w:rPr>
                <w:lang w:eastAsia="en-US"/>
              </w:rPr>
            </w:pPr>
          </w:p>
        </w:tc>
      </w:tr>
      <w:tr w:rsidR="009832F6" w:rsidRPr="002C0185" w14:paraId="1781046F" w14:textId="77777777" w:rsidTr="006F0E20">
        <w:tc>
          <w:tcPr>
            <w:tcW w:w="4535" w:type="dxa"/>
            <w:tcBorders>
              <w:top w:val="single" w:sz="4" w:space="0" w:color="auto"/>
              <w:left w:val="single" w:sz="4" w:space="0" w:color="auto"/>
              <w:bottom w:val="single" w:sz="4" w:space="0" w:color="auto"/>
              <w:right w:val="single" w:sz="4" w:space="0" w:color="auto"/>
            </w:tcBorders>
          </w:tcPr>
          <w:p w14:paraId="2B77CDDB" w14:textId="77777777" w:rsidR="009832F6" w:rsidRPr="002C0185" w:rsidRDefault="009832F6" w:rsidP="00C67202">
            <w:pPr>
              <w:pStyle w:val="TAL"/>
              <w:rPr>
                <w:lang w:eastAsia="en-US"/>
              </w:rPr>
            </w:pPr>
            <w:r w:rsidRPr="002C0185">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E212573" w14:textId="77777777" w:rsidR="009832F6" w:rsidRPr="002C0185" w:rsidRDefault="009832F6" w:rsidP="00C67202">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8A66CEA" w14:textId="77777777" w:rsidR="009832F6" w:rsidRPr="002C0185" w:rsidRDefault="009832F6" w:rsidP="00C6720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3AD396E" w14:textId="77777777" w:rsidR="009832F6" w:rsidRPr="002C0185" w:rsidRDefault="009832F6" w:rsidP="00C67202">
            <w:pPr>
              <w:pStyle w:val="TAL"/>
              <w:rPr>
                <w:lang w:eastAsia="en-US"/>
              </w:rPr>
            </w:pPr>
          </w:p>
        </w:tc>
      </w:tr>
      <w:tr w:rsidR="009832F6" w:rsidRPr="002C0185" w14:paraId="3E2360BD" w14:textId="77777777" w:rsidTr="001B0FD4">
        <w:tc>
          <w:tcPr>
            <w:tcW w:w="4535" w:type="dxa"/>
            <w:tcBorders>
              <w:top w:val="single" w:sz="4" w:space="0" w:color="auto"/>
              <w:left w:val="single" w:sz="4" w:space="0" w:color="auto"/>
              <w:bottom w:val="single" w:sz="4" w:space="0" w:color="auto"/>
              <w:right w:val="single" w:sz="4" w:space="0" w:color="auto"/>
            </w:tcBorders>
          </w:tcPr>
          <w:p w14:paraId="4B93D723" w14:textId="77777777" w:rsidR="009832F6" w:rsidRPr="002C0185" w:rsidRDefault="009832F6" w:rsidP="009832F6">
            <w:pPr>
              <w:pStyle w:val="TAL"/>
              <w:rPr>
                <w:lang w:eastAsia="en-US"/>
              </w:rPr>
            </w:pPr>
            <w:r w:rsidRPr="002C0185">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1B13821" w14:textId="77777777" w:rsidR="009832F6" w:rsidRPr="002C0185" w:rsidRDefault="009832F6" w:rsidP="009832F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6C2F85F" w14:textId="77777777" w:rsidR="009832F6" w:rsidRPr="002C0185" w:rsidRDefault="009832F6" w:rsidP="009832F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0BF18B4" w14:textId="77777777" w:rsidR="009832F6" w:rsidRPr="002C0185" w:rsidRDefault="009832F6" w:rsidP="009832F6">
            <w:pPr>
              <w:pStyle w:val="TAL"/>
              <w:rPr>
                <w:lang w:eastAsia="en-US"/>
              </w:rPr>
            </w:pPr>
          </w:p>
        </w:tc>
      </w:tr>
      <w:tr w:rsidR="009832F6" w:rsidRPr="002C0185" w14:paraId="3DA48324" w14:textId="77777777" w:rsidTr="00A36DBC">
        <w:tc>
          <w:tcPr>
            <w:tcW w:w="4535" w:type="dxa"/>
            <w:tcBorders>
              <w:top w:val="single" w:sz="4" w:space="0" w:color="auto"/>
              <w:left w:val="single" w:sz="4" w:space="0" w:color="auto"/>
              <w:bottom w:val="single" w:sz="4" w:space="0" w:color="auto"/>
              <w:right w:val="single" w:sz="4" w:space="0" w:color="auto"/>
            </w:tcBorders>
          </w:tcPr>
          <w:p w14:paraId="6E42F573" w14:textId="77777777" w:rsidR="009832F6" w:rsidRPr="002C0185" w:rsidRDefault="009832F6" w:rsidP="009832F6">
            <w:pPr>
              <w:pStyle w:val="TAL"/>
            </w:pPr>
            <w:r w:rsidRPr="002C0185">
              <w:t xml:space="preserve">    TCI-State[2]</w:t>
            </w:r>
            <w:r w:rsidRPr="002C0185">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9CF236F"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3A8F071B" w14:textId="77777777" w:rsidR="009832F6" w:rsidRPr="002C0185" w:rsidRDefault="009832F6" w:rsidP="009832F6">
            <w:pPr>
              <w:pStyle w:val="TAL"/>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1C106FFA" w14:textId="77777777" w:rsidR="009832F6" w:rsidRPr="002C0185" w:rsidRDefault="009832F6" w:rsidP="009832F6">
            <w:pPr>
              <w:pStyle w:val="TAL"/>
            </w:pPr>
          </w:p>
        </w:tc>
      </w:tr>
      <w:tr w:rsidR="009832F6" w:rsidRPr="002C0185" w14:paraId="2DBE90F5" w14:textId="77777777" w:rsidTr="00BD3F45">
        <w:tc>
          <w:tcPr>
            <w:tcW w:w="4535" w:type="dxa"/>
            <w:tcBorders>
              <w:top w:val="single" w:sz="4" w:space="0" w:color="auto"/>
              <w:left w:val="single" w:sz="4" w:space="0" w:color="auto"/>
              <w:bottom w:val="single" w:sz="4" w:space="0" w:color="auto"/>
              <w:right w:val="single" w:sz="4" w:space="0" w:color="auto"/>
            </w:tcBorders>
          </w:tcPr>
          <w:p w14:paraId="6B47D431" w14:textId="77777777" w:rsidR="009832F6" w:rsidRPr="002C0185" w:rsidRDefault="009832F6" w:rsidP="00BD3F45">
            <w:pPr>
              <w:pStyle w:val="TAL"/>
            </w:pPr>
            <w:r w:rsidRPr="002C0185">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3DA44D05" w14:textId="77777777" w:rsidR="009832F6" w:rsidRPr="002C0185" w:rsidRDefault="009832F6" w:rsidP="00BD3F45">
            <w:pPr>
              <w:pStyle w:val="TAL"/>
            </w:pPr>
            <w:r w:rsidRPr="002C0185">
              <w:t>TCI-StateId 1</w:t>
            </w:r>
          </w:p>
        </w:tc>
        <w:tc>
          <w:tcPr>
            <w:tcW w:w="1700" w:type="dxa"/>
            <w:tcBorders>
              <w:top w:val="single" w:sz="4" w:space="0" w:color="auto"/>
              <w:left w:val="single" w:sz="4" w:space="0" w:color="auto"/>
              <w:bottom w:val="single" w:sz="4" w:space="0" w:color="auto"/>
              <w:right w:val="single" w:sz="4" w:space="0" w:color="auto"/>
            </w:tcBorders>
          </w:tcPr>
          <w:p w14:paraId="632B7DF9" w14:textId="77777777" w:rsidR="009832F6" w:rsidRPr="002C0185" w:rsidRDefault="009832F6" w:rsidP="00BD3F45">
            <w:pPr>
              <w:pStyle w:val="TAL"/>
            </w:pPr>
          </w:p>
        </w:tc>
        <w:tc>
          <w:tcPr>
            <w:tcW w:w="1245" w:type="dxa"/>
            <w:tcBorders>
              <w:top w:val="single" w:sz="4" w:space="0" w:color="auto"/>
              <w:left w:val="single" w:sz="4" w:space="0" w:color="auto"/>
              <w:bottom w:val="single" w:sz="4" w:space="0" w:color="auto"/>
              <w:right w:val="single" w:sz="4" w:space="0" w:color="auto"/>
            </w:tcBorders>
          </w:tcPr>
          <w:p w14:paraId="168CAC66" w14:textId="77777777" w:rsidR="009832F6" w:rsidRPr="002C0185" w:rsidRDefault="009832F6" w:rsidP="00BD3F45">
            <w:pPr>
              <w:pStyle w:val="TAL"/>
            </w:pPr>
          </w:p>
        </w:tc>
      </w:tr>
      <w:tr w:rsidR="009832F6" w:rsidRPr="002C0185" w14:paraId="415116B5" w14:textId="77777777" w:rsidTr="00A36DBC">
        <w:tc>
          <w:tcPr>
            <w:tcW w:w="4535" w:type="dxa"/>
            <w:tcBorders>
              <w:top w:val="single" w:sz="4" w:space="0" w:color="auto"/>
              <w:left w:val="single" w:sz="4" w:space="0" w:color="auto"/>
              <w:bottom w:val="single" w:sz="4" w:space="0" w:color="auto"/>
              <w:right w:val="single" w:sz="4" w:space="0" w:color="auto"/>
            </w:tcBorders>
          </w:tcPr>
          <w:p w14:paraId="02CBE0EC" w14:textId="77777777" w:rsidR="009832F6" w:rsidRPr="002C0185" w:rsidRDefault="009832F6" w:rsidP="009832F6">
            <w:pPr>
              <w:pStyle w:val="TAL"/>
            </w:pPr>
            <w:r w:rsidRPr="002C0185">
              <w:t xml:space="preserve">      qcl-type1 {</w:t>
            </w:r>
          </w:p>
        </w:tc>
        <w:tc>
          <w:tcPr>
            <w:tcW w:w="2267" w:type="dxa"/>
            <w:tcBorders>
              <w:top w:val="single" w:sz="4" w:space="0" w:color="auto"/>
              <w:left w:val="single" w:sz="4" w:space="0" w:color="auto"/>
              <w:bottom w:val="single" w:sz="4" w:space="0" w:color="auto"/>
              <w:right w:val="single" w:sz="4" w:space="0" w:color="auto"/>
            </w:tcBorders>
          </w:tcPr>
          <w:p w14:paraId="62807002" w14:textId="77777777" w:rsidR="009832F6" w:rsidRPr="002C0185" w:rsidRDefault="009832F6" w:rsidP="009832F6">
            <w:pPr>
              <w:pStyle w:val="TAL"/>
            </w:pPr>
            <w:r w:rsidRPr="002C0185">
              <w:t>QCL Type is Type1</w:t>
            </w:r>
          </w:p>
        </w:tc>
        <w:tc>
          <w:tcPr>
            <w:tcW w:w="1700" w:type="dxa"/>
            <w:tcBorders>
              <w:top w:val="single" w:sz="4" w:space="0" w:color="auto"/>
              <w:left w:val="single" w:sz="4" w:space="0" w:color="auto"/>
              <w:bottom w:val="single" w:sz="4" w:space="0" w:color="auto"/>
              <w:right w:val="single" w:sz="4" w:space="0" w:color="auto"/>
            </w:tcBorders>
          </w:tcPr>
          <w:p w14:paraId="7455F85C"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125C707" w14:textId="77777777" w:rsidR="009832F6" w:rsidRPr="002C0185" w:rsidRDefault="009832F6" w:rsidP="009832F6">
            <w:pPr>
              <w:pStyle w:val="TAL"/>
            </w:pPr>
          </w:p>
        </w:tc>
      </w:tr>
      <w:tr w:rsidR="009832F6" w:rsidRPr="002C0185" w14:paraId="3A319A0A" w14:textId="77777777" w:rsidTr="00A36DBC">
        <w:tc>
          <w:tcPr>
            <w:tcW w:w="4535" w:type="dxa"/>
            <w:tcBorders>
              <w:top w:val="single" w:sz="4" w:space="0" w:color="auto"/>
              <w:left w:val="single" w:sz="4" w:space="0" w:color="auto"/>
              <w:bottom w:val="single" w:sz="4" w:space="0" w:color="auto"/>
              <w:right w:val="single" w:sz="4" w:space="0" w:color="auto"/>
            </w:tcBorders>
          </w:tcPr>
          <w:p w14:paraId="5EE0FC50" w14:textId="77777777" w:rsidR="009832F6" w:rsidRPr="002C0185" w:rsidRDefault="009832F6" w:rsidP="009832F6">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tcPr>
          <w:p w14:paraId="783C6BBD" w14:textId="77777777" w:rsidR="009832F6" w:rsidRPr="002C0185" w:rsidRDefault="009832F6" w:rsidP="009832F6">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40FE3A54"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74108E57" w14:textId="77777777" w:rsidR="009832F6" w:rsidRPr="002C0185" w:rsidRDefault="009832F6" w:rsidP="009832F6">
            <w:pPr>
              <w:pStyle w:val="TAL"/>
            </w:pPr>
          </w:p>
        </w:tc>
      </w:tr>
      <w:tr w:rsidR="009832F6" w:rsidRPr="002C0185" w14:paraId="22DA7A96" w14:textId="77777777" w:rsidTr="00A36DBC">
        <w:tc>
          <w:tcPr>
            <w:tcW w:w="4535" w:type="dxa"/>
            <w:tcBorders>
              <w:top w:val="single" w:sz="4" w:space="0" w:color="auto"/>
              <w:left w:val="single" w:sz="4" w:space="0" w:color="auto"/>
              <w:bottom w:val="single" w:sz="4" w:space="0" w:color="auto"/>
              <w:right w:val="single" w:sz="4" w:space="0" w:color="auto"/>
            </w:tcBorders>
          </w:tcPr>
          <w:p w14:paraId="1BEF43FB" w14:textId="77777777" w:rsidR="009832F6" w:rsidRPr="002C0185" w:rsidRDefault="009832F6" w:rsidP="009832F6">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tcPr>
          <w:p w14:paraId="450FBF90" w14:textId="77777777" w:rsidR="009832F6" w:rsidRPr="002C0185" w:rsidRDefault="009832F6" w:rsidP="009832F6">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0834C6D1" w14:textId="77777777" w:rsidR="009832F6" w:rsidRPr="002C0185" w:rsidRDefault="009832F6" w:rsidP="009832F6">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6BBBE8AF" w14:textId="77777777" w:rsidR="009832F6" w:rsidRPr="002C0185" w:rsidRDefault="009832F6" w:rsidP="009832F6">
            <w:pPr>
              <w:pStyle w:val="TAL"/>
            </w:pPr>
          </w:p>
        </w:tc>
      </w:tr>
      <w:tr w:rsidR="009832F6" w:rsidRPr="002C0185" w14:paraId="357DFE96" w14:textId="77777777" w:rsidTr="00A36DBC">
        <w:tc>
          <w:tcPr>
            <w:tcW w:w="4535" w:type="dxa"/>
            <w:tcBorders>
              <w:top w:val="single" w:sz="4" w:space="0" w:color="auto"/>
              <w:left w:val="single" w:sz="4" w:space="0" w:color="auto"/>
              <w:bottom w:val="single" w:sz="4" w:space="0" w:color="auto"/>
              <w:right w:val="single" w:sz="4" w:space="0" w:color="auto"/>
            </w:tcBorders>
          </w:tcPr>
          <w:p w14:paraId="329D8D75" w14:textId="77777777" w:rsidR="009832F6" w:rsidRPr="002C0185" w:rsidRDefault="009832F6" w:rsidP="009832F6">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6148877C" w14:textId="77777777" w:rsidR="009832F6" w:rsidRPr="002C0185" w:rsidRDefault="009832F6" w:rsidP="009832F6">
            <w:pPr>
              <w:pStyle w:val="TAL"/>
            </w:pPr>
            <w:r w:rsidRPr="002C0185">
              <w:t>csi-rs : 0</w:t>
            </w:r>
          </w:p>
        </w:tc>
        <w:tc>
          <w:tcPr>
            <w:tcW w:w="1700" w:type="dxa"/>
            <w:tcBorders>
              <w:top w:val="single" w:sz="4" w:space="0" w:color="auto"/>
              <w:left w:val="single" w:sz="4" w:space="0" w:color="auto"/>
              <w:bottom w:val="single" w:sz="4" w:space="0" w:color="auto"/>
              <w:right w:val="single" w:sz="4" w:space="0" w:color="auto"/>
            </w:tcBorders>
          </w:tcPr>
          <w:p w14:paraId="368292EA" w14:textId="77777777" w:rsidR="009832F6" w:rsidRPr="002C0185" w:rsidRDefault="009832F6" w:rsidP="009832F6">
            <w:pPr>
              <w:pStyle w:val="TAL"/>
            </w:pPr>
            <w:r w:rsidRPr="002C0185">
              <w:t>CSI-RS # 0</w:t>
            </w:r>
          </w:p>
        </w:tc>
        <w:tc>
          <w:tcPr>
            <w:tcW w:w="1245" w:type="dxa"/>
            <w:tcBorders>
              <w:top w:val="single" w:sz="4" w:space="0" w:color="auto"/>
              <w:left w:val="single" w:sz="4" w:space="0" w:color="auto"/>
              <w:bottom w:val="single" w:sz="4" w:space="0" w:color="auto"/>
              <w:right w:val="single" w:sz="4" w:space="0" w:color="auto"/>
            </w:tcBorders>
          </w:tcPr>
          <w:p w14:paraId="4A4ADFF1" w14:textId="77777777" w:rsidR="009832F6" w:rsidRPr="002C0185" w:rsidRDefault="009832F6" w:rsidP="009832F6">
            <w:pPr>
              <w:pStyle w:val="TAL"/>
            </w:pPr>
          </w:p>
        </w:tc>
      </w:tr>
      <w:tr w:rsidR="009832F6" w:rsidRPr="002C0185" w14:paraId="5134D658" w14:textId="77777777" w:rsidTr="00A36DBC">
        <w:tc>
          <w:tcPr>
            <w:tcW w:w="4535" w:type="dxa"/>
            <w:tcBorders>
              <w:top w:val="single" w:sz="4" w:space="0" w:color="auto"/>
              <w:left w:val="single" w:sz="4" w:space="0" w:color="auto"/>
              <w:bottom w:val="single" w:sz="4" w:space="0" w:color="auto"/>
              <w:right w:val="single" w:sz="4" w:space="0" w:color="auto"/>
            </w:tcBorders>
          </w:tcPr>
          <w:p w14:paraId="3D9C98C2" w14:textId="77777777" w:rsidR="009832F6" w:rsidRPr="002C0185" w:rsidRDefault="009832F6" w:rsidP="009832F6">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tcPr>
          <w:p w14:paraId="3B9D2344" w14:textId="77777777" w:rsidR="009832F6" w:rsidRPr="002C0185" w:rsidRDefault="009832F6" w:rsidP="009832F6">
            <w:pPr>
              <w:pStyle w:val="TAL"/>
            </w:pPr>
            <w:r w:rsidRPr="002C0185">
              <w:t>Type A</w:t>
            </w:r>
          </w:p>
        </w:tc>
        <w:tc>
          <w:tcPr>
            <w:tcW w:w="1700" w:type="dxa"/>
            <w:tcBorders>
              <w:top w:val="single" w:sz="4" w:space="0" w:color="auto"/>
              <w:left w:val="single" w:sz="4" w:space="0" w:color="auto"/>
              <w:bottom w:val="single" w:sz="4" w:space="0" w:color="auto"/>
              <w:right w:val="single" w:sz="4" w:space="0" w:color="auto"/>
            </w:tcBorders>
          </w:tcPr>
          <w:p w14:paraId="165ECAE9"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D9B1300" w14:textId="77777777" w:rsidR="009832F6" w:rsidRPr="002C0185" w:rsidRDefault="009832F6" w:rsidP="009832F6">
            <w:pPr>
              <w:pStyle w:val="TAL"/>
            </w:pPr>
          </w:p>
        </w:tc>
      </w:tr>
      <w:tr w:rsidR="009832F6" w:rsidRPr="002C0185" w14:paraId="1C976233" w14:textId="77777777" w:rsidTr="00A36DBC">
        <w:tc>
          <w:tcPr>
            <w:tcW w:w="4535" w:type="dxa"/>
            <w:tcBorders>
              <w:top w:val="single" w:sz="4" w:space="0" w:color="auto"/>
              <w:left w:val="single" w:sz="4" w:space="0" w:color="auto"/>
              <w:bottom w:val="single" w:sz="4" w:space="0" w:color="auto"/>
              <w:right w:val="single" w:sz="4" w:space="0" w:color="auto"/>
            </w:tcBorders>
          </w:tcPr>
          <w:p w14:paraId="730FC4A8"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EF8674E"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5A9FE1FE"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2ADB221" w14:textId="77777777" w:rsidR="009832F6" w:rsidRPr="002C0185" w:rsidRDefault="009832F6" w:rsidP="009832F6">
            <w:pPr>
              <w:pStyle w:val="TAL"/>
            </w:pPr>
          </w:p>
        </w:tc>
      </w:tr>
      <w:tr w:rsidR="009832F6" w:rsidRPr="002C0185" w14:paraId="4FD1AAAC" w14:textId="77777777" w:rsidTr="006F0E20">
        <w:tc>
          <w:tcPr>
            <w:tcW w:w="4535" w:type="dxa"/>
            <w:tcBorders>
              <w:top w:val="single" w:sz="4" w:space="0" w:color="auto"/>
              <w:left w:val="single" w:sz="4" w:space="0" w:color="auto"/>
              <w:bottom w:val="single" w:sz="4" w:space="0" w:color="auto"/>
              <w:right w:val="single" w:sz="4" w:space="0" w:color="auto"/>
            </w:tcBorders>
          </w:tcPr>
          <w:p w14:paraId="769EF991" w14:textId="77777777" w:rsidR="009832F6" w:rsidRPr="002C0185" w:rsidRDefault="009832F6" w:rsidP="009832F6">
            <w:pPr>
              <w:pStyle w:val="TAL"/>
            </w:pPr>
            <w:r w:rsidRPr="002C0185">
              <w:t xml:space="preserve">      qcl-type2 </w:t>
            </w:r>
            <w:r w:rsidRPr="002C0185">
              <w:rPr>
                <w:lang w:eastAsia="en-US"/>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4BD934F9" w14:textId="77777777" w:rsidR="009832F6" w:rsidRPr="002C0185" w:rsidRDefault="009832F6" w:rsidP="009832F6">
            <w:pPr>
              <w:pStyle w:val="TAL"/>
            </w:pPr>
            <w:r w:rsidRPr="002C0185">
              <w:t>QCL Type is Type2</w:t>
            </w:r>
          </w:p>
        </w:tc>
        <w:tc>
          <w:tcPr>
            <w:tcW w:w="1700" w:type="dxa"/>
            <w:tcBorders>
              <w:top w:val="single" w:sz="4" w:space="0" w:color="auto"/>
              <w:left w:val="single" w:sz="4" w:space="0" w:color="auto"/>
              <w:bottom w:val="single" w:sz="4" w:space="0" w:color="auto"/>
              <w:right w:val="single" w:sz="4" w:space="0" w:color="auto"/>
            </w:tcBorders>
          </w:tcPr>
          <w:p w14:paraId="66D213B0"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44A41F9" w14:textId="77777777" w:rsidR="009832F6" w:rsidRPr="002C0185" w:rsidRDefault="009832F6" w:rsidP="009832F6">
            <w:pPr>
              <w:pStyle w:val="TAL"/>
            </w:pPr>
            <w:r w:rsidRPr="002C0185">
              <w:t>DEMOD_FR2</w:t>
            </w:r>
          </w:p>
        </w:tc>
      </w:tr>
      <w:tr w:rsidR="009832F6" w:rsidRPr="002C0185" w14:paraId="09FD871C" w14:textId="77777777" w:rsidTr="006F0E20">
        <w:tc>
          <w:tcPr>
            <w:tcW w:w="4535" w:type="dxa"/>
            <w:tcBorders>
              <w:top w:val="single" w:sz="4" w:space="0" w:color="auto"/>
              <w:left w:val="single" w:sz="4" w:space="0" w:color="auto"/>
              <w:bottom w:val="single" w:sz="4" w:space="0" w:color="auto"/>
              <w:right w:val="single" w:sz="4" w:space="0" w:color="auto"/>
            </w:tcBorders>
          </w:tcPr>
          <w:p w14:paraId="398D71AF" w14:textId="77777777" w:rsidR="009832F6" w:rsidRPr="002C0185" w:rsidRDefault="009832F6" w:rsidP="009832F6">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tcPr>
          <w:p w14:paraId="024F2151" w14:textId="77777777" w:rsidR="009832F6" w:rsidRPr="002C0185" w:rsidRDefault="009832F6" w:rsidP="009832F6">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30BDD2A1"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7D4638CA" w14:textId="77777777" w:rsidR="009832F6" w:rsidRPr="002C0185" w:rsidRDefault="009832F6" w:rsidP="009832F6">
            <w:pPr>
              <w:pStyle w:val="TAL"/>
            </w:pPr>
          </w:p>
        </w:tc>
      </w:tr>
      <w:tr w:rsidR="009832F6" w:rsidRPr="002C0185" w14:paraId="3D9F704F" w14:textId="77777777" w:rsidTr="006F0E20">
        <w:tc>
          <w:tcPr>
            <w:tcW w:w="4535" w:type="dxa"/>
            <w:tcBorders>
              <w:top w:val="single" w:sz="4" w:space="0" w:color="auto"/>
              <w:left w:val="single" w:sz="4" w:space="0" w:color="auto"/>
              <w:bottom w:val="single" w:sz="4" w:space="0" w:color="auto"/>
              <w:right w:val="single" w:sz="4" w:space="0" w:color="auto"/>
            </w:tcBorders>
          </w:tcPr>
          <w:p w14:paraId="5E34FC09" w14:textId="77777777" w:rsidR="009832F6" w:rsidRPr="002C0185" w:rsidRDefault="009832F6" w:rsidP="009832F6">
            <w:pPr>
              <w:pStyle w:val="TAL"/>
            </w:pPr>
            <w:r w:rsidRPr="002C0185">
              <w:t xml:space="preserve">         Bwp-id </w:t>
            </w:r>
          </w:p>
        </w:tc>
        <w:tc>
          <w:tcPr>
            <w:tcW w:w="2267" w:type="dxa"/>
            <w:tcBorders>
              <w:top w:val="single" w:sz="4" w:space="0" w:color="auto"/>
              <w:left w:val="single" w:sz="4" w:space="0" w:color="auto"/>
              <w:bottom w:val="single" w:sz="4" w:space="0" w:color="auto"/>
              <w:right w:val="single" w:sz="4" w:space="0" w:color="auto"/>
            </w:tcBorders>
          </w:tcPr>
          <w:p w14:paraId="31B5CE52" w14:textId="77777777" w:rsidR="009832F6" w:rsidRPr="002C0185" w:rsidRDefault="009832F6" w:rsidP="009832F6">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26B8EC98" w14:textId="77777777" w:rsidR="009832F6" w:rsidRPr="002C0185" w:rsidRDefault="009832F6" w:rsidP="009832F6">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1F593DAA" w14:textId="77777777" w:rsidR="009832F6" w:rsidRPr="002C0185" w:rsidRDefault="009832F6" w:rsidP="009832F6">
            <w:pPr>
              <w:pStyle w:val="TAL"/>
            </w:pPr>
          </w:p>
        </w:tc>
      </w:tr>
      <w:tr w:rsidR="009832F6" w:rsidRPr="002C0185" w14:paraId="30FDCDFE" w14:textId="77777777" w:rsidTr="006F0E20">
        <w:tc>
          <w:tcPr>
            <w:tcW w:w="4535" w:type="dxa"/>
            <w:tcBorders>
              <w:top w:val="single" w:sz="4" w:space="0" w:color="auto"/>
              <w:left w:val="single" w:sz="4" w:space="0" w:color="auto"/>
              <w:bottom w:val="single" w:sz="4" w:space="0" w:color="auto"/>
              <w:right w:val="single" w:sz="4" w:space="0" w:color="auto"/>
            </w:tcBorders>
          </w:tcPr>
          <w:p w14:paraId="28A46077" w14:textId="77777777" w:rsidR="009832F6" w:rsidRPr="002C0185" w:rsidRDefault="009832F6" w:rsidP="009832F6">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45157FEF" w14:textId="77777777" w:rsidR="009832F6" w:rsidRPr="002C0185" w:rsidRDefault="009832F6" w:rsidP="009832F6">
            <w:pPr>
              <w:pStyle w:val="TAL"/>
            </w:pPr>
            <w:r w:rsidRPr="002C0185">
              <w:t>csi-rs : 0</w:t>
            </w:r>
          </w:p>
        </w:tc>
        <w:tc>
          <w:tcPr>
            <w:tcW w:w="1700" w:type="dxa"/>
            <w:tcBorders>
              <w:top w:val="single" w:sz="4" w:space="0" w:color="auto"/>
              <w:left w:val="single" w:sz="4" w:space="0" w:color="auto"/>
              <w:bottom w:val="single" w:sz="4" w:space="0" w:color="auto"/>
              <w:right w:val="single" w:sz="4" w:space="0" w:color="auto"/>
            </w:tcBorders>
          </w:tcPr>
          <w:p w14:paraId="64D9D155" w14:textId="77777777" w:rsidR="009832F6" w:rsidRPr="002C0185" w:rsidRDefault="009832F6" w:rsidP="009832F6">
            <w:pPr>
              <w:pStyle w:val="TAL"/>
            </w:pPr>
            <w:r w:rsidRPr="002C0185">
              <w:t>CSI-RS # 0</w:t>
            </w:r>
          </w:p>
        </w:tc>
        <w:tc>
          <w:tcPr>
            <w:tcW w:w="1245" w:type="dxa"/>
            <w:tcBorders>
              <w:top w:val="single" w:sz="4" w:space="0" w:color="auto"/>
              <w:left w:val="single" w:sz="4" w:space="0" w:color="auto"/>
              <w:bottom w:val="single" w:sz="4" w:space="0" w:color="auto"/>
              <w:right w:val="single" w:sz="4" w:space="0" w:color="auto"/>
            </w:tcBorders>
          </w:tcPr>
          <w:p w14:paraId="13409E19" w14:textId="77777777" w:rsidR="009832F6" w:rsidRPr="002C0185" w:rsidRDefault="009832F6" w:rsidP="009832F6">
            <w:pPr>
              <w:pStyle w:val="TAL"/>
            </w:pPr>
          </w:p>
        </w:tc>
      </w:tr>
      <w:tr w:rsidR="009832F6" w:rsidRPr="002C0185" w14:paraId="43459BBC" w14:textId="77777777" w:rsidTr="006F0E20">
        <w:tc>
          <w:tcPr>
            <w:tcW w:w="4535" w:type="dxa"/>
            <w:tcBorders>
              <w:top w:val="single" w:sz="4" w:space="0" w:color="auto"/>
              <w:left w:val="single" w:sz="4" w:space="0" w:color="auto"/>
              <w:bottom w:val="single" w:sz="4" w:space="0" w:color="auto"/>
              <w:right w:val="single" w:sz="4" w:space="0" w:color="auto"/>
            </w:tcBorders>
          </w:tcPr>
          <w:p w14:paraId="13D469DC" w14:textId="77777777" w:rsidR="009832F6" w:rsidRPr="002C0185" w:rsidRDefault="009832F6" w:rsidP="009832F6">
            <w:pPr>
              <w:pStyle w:val="TAL"/>
            </w:pPr>
            <w:r w:rsidRPr="002C0185">
              <w:t xml:space="preserve">         Qcl-Type </w:t>
            </w:r>
          </w:p>
        </w:tc>
        <w:tc>
          <w:tcPr>
            <w:tcW w:w="2267" w:type="dxa"/>
            <w:tcBorders>
              <w:top w:val="single" w:sz="4" w:space="0" w:color="auto"/>
              <w:left w:val="single" w:sz="4" w:space="0" w:color="auto"/>
              <w:bottom w:val="single" w:sz="4" w:space="0" w:color="auto"/>
              <w:right w:val="single" w:sz="4" w:space="0" w:color="auto"/>
            </w:tcBorders>
          </w:tcPr>
          <w:p w14:paraId="56EDD591" w14:textId="77777777" w:rsidR="009832F6" w:rsidRPr="002C0185" w:rsidRDefault="009832F6" w:rsidP="009832F6">
            <w:pPr>
              <w:pStyle w:val="TAL"/>
            </w:pPr>
            <w:r w:rsidRPr="002C0185">
              <w:t>Type D</w:t>
            </w:r>
          </w:p>
        </w:tc>
        <w:tc>
          <w:tcPr>
            <w:tcW w:w="1700" w:type="dxa"/>
            <w:tcBorders>
              <w:top w:val="single" w:sz="4" w:space="0" w:color="auto"/>
              <w:left w:val="single" w:sz="4" w:space="0" w:color="auto"/>
              <w:bottom w:val="single" w:sz="4" w:space="0" w:color="auto"/>
              <w:right w:val="single" w:sz="4" w:space="0" w:color="auto"/>
            </w:tcBorders>
          </w:tcPr>
          <w:p w14:paraId="7D2701CD"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5C7D056A" w14:textId="77777777" w:rsidR="009832F6" w:rsidRPr="002C0185" w:rsidRDefault="009832F6" w:rsidP="009832F6">
            <w:pPr>
              <w:pStyle w:val="TAL"/>
            </w:pPr>
          </w:p>
        </w:tc>
      </w:tr>
      <w:tr w:rsidR="009832F6" w:rsidRPr="002C0185" w14:paraId="30BD5A70" w14:textId="77777777" w:rsidTr="006F0E20">
        <w:tc>
          <w:tcPr>
            <w:tcW w:w="4535" w:type="dxa"/>
            <w:tcBorders>
              <w:top w:val="single" w:sz="4" w:space="0" w:color="auto"/>
              <w:left w:val="single" w:sz="4" w:space="0" w:color="auto"/>
              <w:bottom w:val="single" w:sz="4" w:space="0" w:color="auto"/>
              <w:right w:val="single" w:sz="4" w:space="0" w:color="auto"/>
            </w:tcBorders>
          </w:tcPr>
          <w:p w14:paraId="6074482C"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801A7C2"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228DAD46"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03D0A35" w14:textId="77777777" w:rsidR="009832F6" w:rsidRPr="002C0185" w:rsidRDefault="009832F6" w:rsidP="009832F6">
            <w:pPr>
              <w:pStyle w:val="TAL"/>
            </w:pPr>
          </w:p>
        </w:tc>
      </w:tr>
      <w:tr w:rsidR="009832F6" w:rsidRPr="002C0185" w14:paraId="6BB08084" w14:textId="77777777" w:rsidTr="001B0FD4">
        <w:tc>
          <w:tcPr>
            <w:tcW w:w="4535" w:type="dxa"/>
            <w:tcBorders>
              <w:top w:val="single" w:sz="4" w:space="0" w:color="auto"/>
              <w:left w:val="single" w:sz="4" w:space="0" w:color="auto"/>
              <w:bottom w:val="single" w:sz="4" w:space="0" w:color="auto"/>
              <w:right w:val="single" w:sz="4" w:space="0" w:color="auto"/>
            </w:tcBorders>
          </w:tcPr>
          <w:p w14:paraId="6B434397"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E84EDF2"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1CA91A95"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1E6D8C6A" w14:textId="77777777" w:rsidR="009832F6" w:rsidRPr="002C0185" w:rsidRDefault="009832F6" w:rsidP="009832F6">
            <w:pPr>
              <w:pStyle w:val="TAL"/>
            </w:pPr>
          </w:p>
        </w:tc>
      </w:tr>
      <w:tr w:rsidR="009832F6" w:rsidRPr="002C0185" w14:paraId="6477A90A" w14:textId="77777777" w:rsidTr="00A36DBC">
        <w:tc>
          <w:tcPr>
            <w:tcW w:w="4535" w:type="dxa"/>
            <w:tcBorders>
              <w:top w:val="single" w:sz="4" w:space="0" w:color="auto"/>
              <w:left w:val="single" w:sz="4" w:space="0" w:color="auto"/>
              <w:bottom w:val="single" w:sz="4" w:space="0" w:color="auto"/>
              <w:right w:val="single" w:sz="4" w:space="0" w:color="auto"/>
            </w:tcBorders>
          </w:tcPr>
          <w:p w14:paraId="6D3F4921"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2FE55686"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C351CF0"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6CA3D6E3" w14:textId="77777777" w:rsidR="009832F6" w:rsidRPr="002C0185" w:rsidRDefault="009832F6" w:rsidP="009832F6">
            <w:pPr>
              <w:pStyle w:val="TAL"/>
            </w:pPr>
          </w:p>
        </w:tc>
      </w:tr>
      <w:tr w:rsidR="009832F6" w:rsidRPr="002C0185" w14:paraId="5C6E36AE" w14:textId="77777777" w:rsidTr="00A36DBC">
        <w:tc>
          <w:tcPr>
            <w:tcW w:w="4535" w:type="dxa"/>
            <w:tcBorders>
              <w:top w:val="single" w:sz="4" w:space="0" w:color="auto"/>
              <w:left w:val="single" w:sz="4" w:space="0" w:color="auto"/>
              <w:bottom w:val="single" w:sz="4" w:space="0" w:color="auto"/>
              <w:right w:val="single" w:sz="4" w:space="0" w:color="auto"/>
            </w:tcBorders>
          </w:tcPr>
          <w:p w14:paraId="5D9CD819" w14:textId="77777777" w:rsidR="009832F6" w:rsidRPr="002C0185" w:rsidRDefault="009832F6" w:rsidP="009832F6">
            <w:pPr>
              <w:pStyle w:val="TAL"/>
            </w:pPr>
            <w:r w:rsidRPr="002C0185">
              <w:t xml:space="preserve">  vrb-ToPRB-Interleaver</w:t>
            </w:r>
          </w:p>
        </w:tc>
        <w:tc>
          <w:tcPr>
            <w:tcW w:w="2267" w:type="dxa"/>
            <w:tcBorders>
              <w:top w:val="single" w:sz="4" w:space="0" w:color="auto"/>
              <w:left w:val="single" w:sz="4" w:space="0" w:color="auto"/>
              <w:bottom w:val="single" w:sz="4" w:space="0" w:color="auto"/>
              <w:right w:val="single" w:sz="4" w:space="0" w:color="auto"/>
            </w:tcBorders>
          </w:tcPr>
          <w:p w14:paraId="651B0D66" w14:textId="77777777" w:rsidR="009832F6" w:rsidRPr="002C0185" w:rsidRDefault="009832F6" w:rsidP="009832F6">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59DDE57C"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0B9A150" w14:textId="77777777" w:rsidR="009832F6" w:rsidRPr="002C0185" w:rsidRDefault="009832F6" w:rsidP="009832F6">
            <w:pPr>
              <w:pStyle w:val="TAL"/>
            </w:pPr>
          </w:p>
        </w:tc>
      </w:tr>
      <w:tr w:rsidR="009832F6" w:rsidRPr="002C0185" w14:paraId="575B1817" w14:textId="77777777" w:rsidTr="00A36DBC">
        <w:tc>
          <w:tcPr>
            <w:tcW w:w="4535" w:type="dxa"/>
            <w:tcBorders>
              <w:top w:val="single" w:sz="4" w:space="0" w:color="auto"/>
              <w:left w:val="single" w:sz="4" w:space="0" w:color="auto"/>
              <w:bottom w:val="single" w:sz="4" w:space="0" w:color="auto"/>
              <w:right w:val="single" w:sz="4" w:space="0" w:color="auto"/>
            </w:tcBorders>
          </w:tcPr>
          <w:p w14:paraId="0B348908" w14:textId="77777777" w:rsidR="009832F6" w:rsidRPr="002C0185" w:rsidRDefault="009832F6" w:rsidP="009832F6">
            <w:pPr>
              <w:pStyle w:val="TAL"/>
            </w:pPr>
            <w:r w:rsidRPr="002C0185">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7979A6E2" w14:textId="77777777" w:rsidR="009832F6" w:rsidRPr="002C0185" w:rsidRDefault="009832F6" w:rsidP="009832F6">
            <w:pPr>
              <w:pStyle w:val="TAL"/>
            </w:pPr>
            <w:r w:rsidRPr="002C0185">
              <w:t>resourceAllocationType0</w:t>
            </w:r>
          </w:p>
        </w:tc>
        <w:tc>
          <w:tcPr>
            <w:tcW w:w="1700" w:type="dxa"/>
            <w:tcBorders>
              <w:top w:val="single" w:sz="4" w:space="0" w:color="auto"/>
              <w:left w:val="single" w:sz="4" w:space="0" w:color="auto"/>
              <w:bottom w:val="single" w:sz="4" w:space="0" w:color="auto"/>
              <w:right w:val="single" w:sz="4" w:space="0" w:color="auto"/>
            </w:tcBorders>
          </w:tcPr>
          <w:p w14:paraId="4B042808"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7980A587" w14:textId="77777777" w:rsidR="009832F6" w:rsidRPr="002C0185" w:rsidRDefault="009832F6" w:rsidP="009832F6">
            <w:pPr>
              <w:pStyle w:val="TAL"/>
            </w:pPr>
          </w:p>
        </w:tc>
      </w:tr>
      <w:tr w:rsidR="009832F6" w:rsidRPr="002C0185" w14:paraId="3CE1903C" w14:textId="77777777" w:rsidTr="00A36DBC">
        <w:tc>
          <w:tcPr>
            <w:tcW w:w="4535" w:type="dxa"/>
            <w:tcBorders>
              <w:top w:val="single" w:sz="4" w:space="0" w:color="auto"/>
              <w:left w:val="single" w:sz="4" w:space="0" w:color="auto"/>
              <w:bottom w:val="single" w:sz="4" w:space="0" w:color="auto"/>
              <w:right w:val="single" w:sz="4" w:space="0" w:color="auto"/>
            </w:tcBorders>
          </w:tcPr>
          <w:p w14:paraId="5CB8017F" w14:textId="77777777" w:rsidR="009832F6" w:rsidRPr="002C0185" w:rsidRDefault="009832F6" w:rsidP="009832F6">
            <w:pPr>
              <w:pStyle w:val="TAL"/>
            </w:pPr>
            <w:r w:rsidRPr="002C0185">
              <w:t xml:space="preserve">  pdsch-AggregationFactor</w:t>
            </w:r>
          </w:p>
        </w:tc>
        <w:tc>
          <w:tcPr>
            <w:tcW w:w="2267" w:type="dxa"/>
            <w:tcBorders>
              <w:top w:val="single" w:sz="4" w:space="0" w:color="auto"/>
              <w:left w:val="single" w:sz="4" w:space="0" w:color="auto"/>
              <w:bottom w:val="single" w:sz="4" w:space="0" w:color="auto"/>
              <w:right w:val="single" w:sz="4" w:space="0" w:color="auto"/>
            </w:tcBorders>
          </w:tcPr>
          <w:p w14:paraId="1A1E487F" w14:textId="77777777" w:rsidR="009832F6" w:rsidRPr="002C0185" w:rsidRDefault="009832F6" w:rsidP="009832F6">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16CFDE12"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F871947" w14:textId="77777777" w:rsidR="009832F6" w:rsidRPr="002C0185" w:rsidRDefault="009832F6" w:rsidP="009832F6">
            <w:pPr>
              <w:pStyle w:val="TAL"/>
            </w:pPr>
          </w:p>
        </w:tc>
      </w:tr>
      <w:tr w:rsidR="009832F6" w:rsidRPr="002C0185" w14:paraId="21334FFA" w14:textId="77777777" w:rsidTr="006F0E20">
        <w:tc>
          <w:tcPr>
            <w:tcW w:w="4535" w:type="dxa"/>
            <w:tcBorders>
              <w:top w:val="single" w:sz="4" w:space="0" w:color="auto"/>
              <w:left w:val="single" w:sz="4" w:space="0" w:color="auto"/>
              <w:bottom w:val="single" w:sz="4" w:space="0" w:color="auto"/>
              <w:right w:val="single" w:sz="4" w:space="0" w:color="auto"/>
            </w:tcBorders>
          </w:tcPr>
          <w:p w14:paraId="346726AA" w14:textId="77777777" w:rsidR="009832F6" w:rsidRPr="002C0185" w:rsidRDefault="009832F6" w:rsidP="009832F6">
            <w:pPr>
              <w:pStyle w:val="TAL"/>
            </w:pPr>
            <w:r w:rsidRPr="002C0185">
              <w:t xml:space="preserve">  rbg-Size</w:t>
            </w:r>
          </w:p>
        </w:tc>
        <w:tc>
          <w:tcPr>
            <w:tcW w:w="2267" w:type="dxa"/>
            <w:tcBorders>
              <w:top w:val="single" w:sz="4" w:space="0" w:color="auto"/>
              <w:left w:val="single" w:sz="4" w:space="0" w:color="auto"/>
              <w:bottom w:val="single" w:sz="4" w:space="0" w:color="auto"/>
              <w:right w:val="single" w:sz="4" w:space="0" w:color="auto"/>
            </w:tcBorders>
          </w:tcPr>
          <w:p w14:paraId="74430B91" w14:textId="77777777" w:rsidR="009832F6" w:rsidRPr="002C0185" w:rsidRDefault="009832F6" w:rsidP="009832F6">
            <w:pPr>
              <w:pStyle w:val="TAL"/>
            </w:pPr>
            <w:r w:rsidRPr="002C0185">
              <w:t>config2</w:t>
            </w:r>
          </w:p>
        </w:tc>
        <w:tc>
          <w:tcPr>
            <w:tcW w:w="1700" w:type="dxa"/>
            <w:tcBorders>
              <w:top w:val="single" w:sz="4" w:space="0" w:color="auto"/>
              <w:left w:val="single" w:sz="4" w:space="0" w:color="auto"/>
              <w:bottom w:val="single" w:sz="4" w:space="0" w:color="auto"/>
              <w:right w:val="single" w:sz="4" w:space="0" w:color="auto"/>
            </w:tcBorders>
          </w:tcPr>
          <w:p w14:paraId="4B1FA246" w14:textId="77777777" w:rsidR="009832F6" w:rsidRPr="002C0185" w:rsidRDefault="009832F6" w:rsidP="009832F6">
            <w:pPr>
              <w:pStyle w:val="TAL"/>
            </w:pPr>
            <w:r w:rsidRPr="002C0185">
              <w:rPr>
                <w:szCs w:val="22"/>
              </w:rPr>
              <w:t xml:space="preserve">The UE ignores this field if </w:t>
            </w:r>
            <w:r w:rsidRPr="002C0185">
              <w:rPr>
                <w:i/>
                <w:szCs w:val="22"/>
              </w:rPr>
              <w:t>resourceAllocation</w:t>
            </w:r>
            <w:r w:rsidRPr="002C0185">
              <w:rPr>
                <w:szCs w:val="22"/>
              </w:rPr>
              <w:t xml:space="preserve"> is set to </w:t>
            </w:r>
            <w:r w:rsidRPr="002C0185">
              <w:rPr>
                <w:i/>
                <w:szCs w:val="22"/>
              </w:rPr>
              <w:t>resourceAllocationType1</w:t>
            </w:r>
            <w:r w:rsidRPr="002C0185">
              <w:rPr>
                <w:szCs w:val="22"/>
              </w:rPr>
              <w:t xml:space="preserve"> (see TS 38.214 [21], clause 5.1.2.2.1).</w:t>
            </w:r>
          </w:p>
        </w:tc>
        <w:tc>
          <w:tcPr>
            <w:tcW w:w="1245" w:type="dxa"/>
            <w:tcBorders>
              <w:top w:val="single" w:sz="4" w:space="0" w:color="auto"/>
              <w:left w:val="single" w:sz="4" w:space="0" w:color="auto"/>
              <w:bottom w:val="single" w:sz="4" w:space="0" w:color="auto"/>
              <w:right w:val="single" w:sz="4" w:space="0" w:color="auto"/>
            </w:tcBorders>
          </w:tcPr>
          <w:p w14:paraId="17A14727" w14:textId="77777777" w:rsidR="009832F6" w:rsidRPr="002C0185" w:rsidRDefault="009832F6" w:rsidP="009832F6">
            <w:pPr>
              <w:pStyle w:val="TAL"/>
            </w:pPr>
          </w:p>
        </w:tc>
      </w:tr>
      <w:tr w:rsidR="009832F6" w:rsidRPr="002C0185" w14:paraId="6B1D1515" w14:textId="77777777" w:rsidTr="00A36DBC">
        <w:tc>
          <w:tcPr>
            <w:tcW w:w="4535" w:type="dxa"/>
            <w:tcBorders>
              <w:top w:val="single" w:sz="4" w:space="0" w:color="auto"/>
              <w:left w:val="single" w:sz="4" w:space="0" w:color="auto"/>
              <w:bottom w:val="single" w:sz="4" w:space="0" w:color="auto"/>
              <w:right w:val="single" w:sz="4" w:space="0" w:color="auto"/>
            </w:tcBorders>
          </w:tcPr>
          <w:p w14:paraId="488FF520" w14:textId="77777777" w:rsidR="009832F6" w:rsidRPr="002C0185" w:rsidRDefault="009832F6" w:rsidP="009832F6">
            <w:pPr>
              <w:pStyle w:val="TAL"/>
            </w:pPr>
            <w:r w:rsidRPr="002C0185">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55BB9528"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1855F2C8"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344F8E91" w14:textId="77777777" w:rsidR="009832F6" w:rsidRPr="002C0185" w:rsidRDefault="009832F6" w:rsidP="009832F6">
            <w:pPr>
              <w:pStyle w:val="TAL"/>
            </w:pPr>
          </w:p>
        </w:tc>
      </w:tr>
      <w:tr w:rsidR="009832F6" w:rsidRPr="002C0185" w14:paraId="7A0E81F6" w14:textId="77777777" w:rsidTr="00A36DBC">
        <w:tc>
          <w:tcPr>
            <w:tcW w:w="4535" w:type="dxa"/>
            <w:tcBorders>
              <w:top w:val="single" w:sz="4" w:space="0" w:color="auto"/>
              <w:left w:val="single" w:sz="4" w:space="0" w:color="auto"/>
              <w:bottom w:val="single" w:sz="4" w:space="0" w:color="auto"/>
              <w:right w:val="single" w:sz="4" w:space="0" w:color="auto"/>
            </w:tcBorders>
          </w:tcPr>
          <w:p w14:paraId="55BEC09C" w14:textId="77777777" w:rsidR="009832F6" w:rsidRPr="002C0185" w:rsidRDefault="009832F6" w:rsidP="009832F6">
            <w:pPr>
              <w:pStyle w:val="TAL"/>
            </w:pPr>
            <w:r w:rsidRPr="002C0185">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11F015CA"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42809630"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5A0E84EE" w14:textId="77777777" w:rsidR="009832F6" w:rsidRPr="002C0185" w:rsidRDefault="009832F6" w:rsidP="009832F6">
            <w:pPr>
              <w:pStyle w:val="TAL"/>
            </w:pPr>
          </w:p>
        </w:tc>
      </w:tr>
      <w:tr w:rsidR="009832F6" w:rsidRPr="002C0185" w14:paraId="4D43E77F" w14:textId="77777777" w:rsidTr="00A36DBC">
        <w:tc>
          <w:tcPr>
            <w:tcW w:w="4535" w:type="dxa"/>
            <w:tcBorders>
              <w:top w:val="single" w:sz="4" w:space="0" w:color="auto"/>
              <w:left w:val="single" w:sz="4" w:space="0" w:color="auto"/>
              <w:bottom w:val="single" w:sz="4" w:space="0" w:color="auto"/>
              <w:right w:val="single" w:sz="4" w:space="0" w:color="auto"/>
            </w:tcBorders>
          </w:tcPr>
          <w:p w14:paraId="199CC2F7" w14:textId="77777777" w:rsidR="009832F6" w:rsidRPr="002C0185" w:rsidRDefault="009832F6" w:rsidP="009832F6">
            <w:pPr>
              <w:pStyle w:val="TAL"/>
            </w:pPr>
            <w:r w:rsidRPr="002C0185">
              <w:t xml:space="preserve">      bundleSize</w:t>
            </w:r>
          </w:p>
        </w:tc>
        <w:tc>
          <w:tcPr>
            <w:tcW w:w="2267" w:type="dxa"/>
            <w:tcBorders>
              <w:top w:val="single" w:sz="4" w:space="0" w:color="auto"/>
              <w:left w:val="single" w:sz="4" w:space="0" w:color="auto"/>
              <w:bottom w:val="single" w:sz="4" w:space="0" w:color="auto"/>
              <w:right w:val="single" w:sz="4" w:space="0" w:color="auto"/>
            </w:tcBorders>
          </w:tcPr>
          <w:p w14:paraId="2DF0364E" w14:textId="77777777" w:rsidR="009832F6" w:rsidRPr="002C0185" w:rsidRDefault="009832F6" w:rsidP="009832F6">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73600721" w14:textId="77777777" w:rsidR="009832F6" w:rsidRPr="002C0185" w:rsidRDefault="009832F6" w:rsidP="009832F6">
            <w:pPr>
              <w:pStyle w:val="TAL"/>
            </w:pPr>
            <w:r w:rsidRPr="002C0185">
              <w:t>PRB Bundling size of 2</w:t>
            </w:r>
          </w:p>
        </w:tc>
        <w:tc>
          <w:tcPr>
            <w:tcW w:w="1245" w:type="dxa"/>
            <w:tcBorders>
              <w:top w:val="single" w:sz="4" w:space="0" w:color="auto"/>
              <w:left w:val="single" w:sz="4" w:space="0" w:color="auto"/>
              <w:bottom w:val="single" w:sz="4" w:space="0" w:color="auto"/>
              <w:right w:val="single" w:sz="4" w:space="0" w:color="auto"/>
            </w:tcBorders>
          </w:tcPr>
          <w:p w14:paraId="45FE710D" w14:textId="77777777" w:rsidR="009832F6" w:rsidRPr="002C0185" w:rsidRDefault="009832F6" w:rsidP="009832F6">
            <w:pPr>
              <w:pStyle w:val="TAL"/>
            </w:pPr>
          </w:p>
        </w:tc>
      </w:tr>
      <w:tr w:rsidR="009832F6" w:rsidRPr="002C0185" w14:paraId="431EBBEA" w14:textId="77777777" w:rsidTr="00A36DBC">
        <w:tc>
          <w:tcPr>
            <w:tcW w:w="4535" w:type="dxa"/>
            <w:tcBorders>
              <w:top w:val="single" w:sz="4" w:space="0" w:color="auto"/>
              <w:left w:val="single" w:sz="4" w:space="0" w:color="auto"/>
              <w:bottom w:val="single" w:sz="4" w:space="0" w:color="auto"/>
              <w:right w:val="single" w:sz="4" w:space="0" w:color="auto"/>
            </w:tcBorders>
          </w:tcPr>
          <w:p w14:paraId="4114E2EE"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9529E99"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519B4120"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C1E57E5" w14:textId="77777777" w:rsidR="009832F6" w:rsidRPr="002C0185" w:rsidRDefault="009832F6" w:rsidP="009832F6">
            <w:pPr>
              <w:pStyle w:val="TAL"/>
            </w:pPr>
          </w:p>
        </w:tc>
      </w:tr>
      <w:tr w:rsidR="009832F6" w:rsidRPr="002C0185" w14:paraId="0DC9F90A" w14:textId="77777777" w:rsidTr="00A36DBC">
        <w:tc>
          <w:tcPr>
            <w:tcW w:w="4535" w:type="dxa"/>
            <w:tcBorders>
              <w:top w:val="single" w:sz="4" w:space="0" w:color="auto"/>
              <w:left w:val="single" w:sz="4" w:space="0" w:color="auto"/>
              <w:bottom w:val="single" w:sz="4" w:space="0" w:color="auto"/>
              <w:right w:val="single" w:sz="4" w:space="0" w:color="auto"/>
            </w:tcBorders>
          </w:tcPr>
          <w:p w14:paraId="0D1BE40A"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20819EB"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BD70E63"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544FA06B" w14:textId="77777777" w:rsidR="009832F6" w:rsidRPr="002C0185" w:rsidRDefault="009832F6" w:rsidP="009832F6">
            <w:pPr>
              <w:pStyle w:val="TAL"/>
            </w:pPr>
          </w:p>
        </w:tc>
      </w:tr>
      <w:tr w:rsidR="009832F6" w:rsidRPr="002C0185" w14:paraId="42014F71" w14:textId="77777777" w:rsidTr="00A36DBC">
        <w:tc>
          <w:tcPr>
            <w:tcW w:w="4535" w:type="dxa"/>
            <w:tcBorders>
              <w:top w:val="single" w:sz="4" w:space="0" w:color="auto"/>
              <w:left w:val="single" w:sz="4" w:space="0" w:color="auto"/>
              <w:bottom w:val="single" w:sz="4" w:space="0" w:color="auto"/>
              <w:right w:val="single" w:sz="4" w:space="0" w:color="auto"/>
            </w:tcBorders>
          </w:tcPr>
          <w:p w14:paraId="1863A676" w14:textId="77777777" w:rsidR="009832F6" w:rsidRPr="002C0185" w:rsidRDefault="009832F6" w:rsidP="009832F6">
            <w:pPr>
              <w:pStyle w:val="TAL"/>
            </w:pPr>
            <w:r w:rsidRPr="002C0185">
              <w:t xml:space="preserve">  ZP-CSI-RS-ResourceToAddModList SEQUENCE (</w:t>
            </w:r>
            <w:r w:rsidRPr="002C0185">
              <w:rPr>
                <w:color w:val="993366"/>
              </w:rPr>
              <w:t>SIZE</w:t>
            </w:r>
            <w:r w:rsidRPr="002C0185">
              <w:t xml:space="preserve"> (1..maxNrofNZP-CSI-RS-Resources))</w:t>
            </w:r>
            <w:r w:rsidRPr="002C0185">
              <w:rPr>
                <w:color w:val="993366"/>
              </w:rPr>
              <w:t xml:space="preserve"> OF</w:t>
            </w:r>
            <w:r w:rsidRPr="002C0185">
              <w:t xml:space="preserve"> NZP-CSI-RS-Resource {</w:t>
            </w:r>
          </w:p>
        </w:tc>
        <w:tc>
          <w:tcPr>
            <w:tcW w:w="2267" w:type="dxa"/>
            <w:tcBorders>
              <w:top w:val="single" w:sz="4" w:space="0" w:color="auto"/>
              <w:left w:val="single" w:sz="4" w:space="0" w:color="auto"/>
              <w:bottom w:val="single" w:sz="4" w:space="0" w:color="auto"/>
              <w:right w:val="single" w:sz="4" w:space="0" w:color="auto"/>
            </w:tcBorders>
          </w:tcPr>
          <w:p w14:paraId="41F5CEB0" w14:textId="77777777" w:rsidR="009832F6" w:rsidRPr="002C0185" w:rsidRDefault="009832F6" w:rsidP="009832F6">
            <w:pPr>
              <w:pStyle w:val="TAL"/>
            </w:pPr>
            <w:r w:rsidRPr="002C0185">
              <w:t>1 entry</w:t>
            </w:r>
          </w:p>
        </w:tc>
        <w:tc>
          <w:tcPr>
            <w:tcW w:w="1700" w:type="dxa"/>
            <w:tcBorders>
              <w:top w:val="single" w:sz="4" w:space="0" w:color="auto"/>
              <w:left w:val="single" w:sz="4" w:space="0" w:color="auto"/>
              <w:bottom w:val="single" w:sz="4" w:space="0" w:color="auto"/>
              <w:right w:val="single" w:sz="4" w:space="0" w:color="auto"/>
            </w:tcBorders>
          </w:tcPr>
          <w:p w14:paraId="0E071D44"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1FA7FB0" w14:textId="77777777" w:rsidR="009832F6" w:rsidRPr="002C0185" w:rsidRDefault="009832F6" w:rsidP="009832F6">
            <w:pPr>
              <w:pStyle w:val="TAL"/>
            </w:pPr>
          </w:p>
        </w:tc>
      </w:tr>
      <w:tr w:rsidR="009832F6" w:rsidRPr="002C0185" w14:paraId="37E877E4" w14:textId="77777777" w:rsidTr="00A36DBC">
        <w:tc>
          <w:tcPr>
            <w:tcW w:w="4535" w:type="dxa"/>
            <w:tcBorders>
              <w:top w:val="single" w:sz="4" w:space="0" w:color="auto"/>
              <w:left w:val="single" w:sz="4" w:space="0" w:color="auto"/>
              <w:bottom w:val="single" w:sz="4" w:space="0" w:color="auto"/>
              <w:right w:val="single" w:sz="4" w:space="0" w:color="auto"/>
            </w:tcBorders>
          </w:tcPr>
          <w:p w14:paraId="475166FC" w14:textId="77777777" w:rsidR="009832F6" w:rsidRPr="002C0185" w:rsidRDefault="009832F6" w:rsidP="009832F6">
            <w:pPr>
              <w:pStyle w:val="TAL"/>
            </w:pPr>
            <w:r w:rsidRPr="002C0185">
              <w:t xml:space="preserve">   ZP-CSI-RS-Resource[1]</w:t>
            </w:r>
          </w:p>
        </w:tc>
        <w:tc>
          <w:tcPr>
            <w:tcW w:w="2267" w:type="dxa"/>
            <w:tcBorders>
              <w:top w:val="single" w:sz="4" w:space="0" w:color="auto"/>
              <w:left w:val="single" w:sz="4" w:space="0" w:color="auto"/>
              <w:bottom w:val="single" w:sz="4" w:space="0" w:color="auto"/>
              <w:right w:val="single" w:sz="4" w:space="0" w:color="auto"/>
            </w:tcBorders>
          </w:tcPr>
          <w:p w14:paraId="18E8AF96" w14:textId="77777777" w:rsidR="009832F6" w:rsidRPr="002C0185" w:rsidRDefault="009832F6" w:rsidP="009832F6">
            <w:pPr>
              <w:pStyle w:val="TAL"/>
            </w:pPr>
            <w:r w:rsidRPr="002C0185">
              <w:t>ZP-CSI-RS-Resource</w:t>
            </w:r>
          </w:p>
        </w:tc>
        <w:tc>
          <w:tcPr>
            <w:tcW w:w="1700" w:type="dxa"/>
            <w:tcBorders>
              <w:top w:val="single" w:sz="4" w:space="0" w:color="auto"/>
              <w:left w:val="single" w:sz="4" w:space="0" w:color="auto"/>
              <w:bottom w:val="single" w:sz="4" w:space="0" w:color="auto"/>
              <w:right w:val="single" w:sz="4" w:space="0" w:color="auto"/>
            </w:tcBorders>
          </w:tcPr>
          <w:p w14:paraId="31A4BF65" w14:textId="77777777" w:rsidR="009832F6" w:rsidRPr="002C0185" w:rsidRDefault="009832F6" w:rsidP="009832F6">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184F5E7C" w14:textId="77777777" w:rsidR="009832F6" w:rsidRPr="002C0185" w:rsidRDefault="009832F6" w:rsidP="009832F6">
            <w:pPr>
              <w:pStyle w:val="TAL"/>
            </w:pPr>
          </w:p>
        </w:tc>
      </w:tr>
      <w:tr w:rsidR="009832F6" w:rsidRPr="002C0185" w14:paraId="2C442E26" w14:textId="77777777" w:rsidTr="00A36DBC">
        <w:tc>
          <w:tcPr>
            <w:tcW w:w="4535" w:type="dxa"/>
            <w:tcBorders>
              <w:top w:val="single" w:sz="4" w:space="0" w:color="auto"/>
              <w:left w:val="single" w:sz="4" w:space="0" w:color="auto"/>
              <w:bottom w:val="single" w:sz="4" w:space="0" w:color="auto"/>
              <w:right w:val="single" w:sz="4" w:space="0" w:color="auto"/>
            </w:tcBorders>
          </w:tcPr>
          <w:p w14:paraId="6C4C2C2F" w14:textId="77777777" w:rsidR="009832F6" w:rsidRPr="002C0185" w:rsidRDefault="009832F6" w:rsidP="009832F6">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147F66B"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00C53DB8"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9DD5CF7" w14:textId="77777777" w:rsidR="009832F6" w:rsidRPr="002C0185" w:rsidRDefault="009832F6" w:rsidP="009832F6">
            <w:pPr>
              <w:pStyle w:val="TAL"/>
            </w:pPr>
          </w:p>
        </w:tc>
      </w:tr>
      <w:tr w:rsidR="009832F6" w:rsidRPr="002C0185" w14:paraId="4037F993" w14:textId="77777777" w:rsidTr="00A36DBC">
        <w:tc>
          <w:tcPr>
            <w:tcW w:w="4535" w:type="dxa"/>
            <w:tcBorders>
              <w:top w:val="single" w:sz="4" w:space="0" w:color="auto"/>
              <w:left w:val="single" w:sz="4" w:space="0" w:color="auto"/>
              <w:bottom w:val="single" w:sz="4" w:space="0" w:color="auto"/>
              <w:right w:val="single" w:sz="4" w:space="0" w:color="auto"/>
            </w:tcBorders>
          </w:tcPr>
          <w:p w14:paraId="4EAB328C" w14:textId="77777777" w:rsidR="009832F6" w:rsidRPr="002C0185" w:rsidRDefault="009832F6" w:rsidP="009832F6">
            <w:pPr>
              <w:pStyle w:val="TAL"/>
            </w:pPr>
            <w:r w:rsidRPr="002C0185">
              <w:t xml:space="preserve">  p-ZP-CSI-RS-ResourceSet</w:t>
            </w:r>
          </w:p>
        </w:tc>
        <w:tc>
          <w:tcPr>
            <w:tcW w:w="2267" w:type="dxa"/>
            <w:tcBorders>
              <w:top w:val="single" w:sz="4" w:space="0" w:color="auto"/>
              <w:left w:val="single" w:sz="4" w:space="0" w:color="auto"/>
              <w:bottom w:val="single" w:sz="4" w:space="0" w:color="auto"/>
              <w:right w:val="single" w:sz="4" w:space="0" w:color="auto"/>
            </w:tcBorders>
          </w:tcPr>
          <w:p w14:paraId="18BEF2AD" w14:textId="77777777" w:rsidR="009832F6" w:rsidRPr="002C0185" w:rsidRDefault="009832F6" w:rsidP="009832F6">
            <w:pPr>
              <w:pStyle w:val="TAL"/>
            </w:pPr>
            <w:r w:rsidRPr="002C0185">
              <w:t>p-ZP-CSI-RS-ResourceSet</w:t>
            </w:r>
          </w:p>
        </w:tc>
        <w:tc>
          <w:tcPr>
            <w:tcW w:w="1700" w:type="dxa"/>
            <w:tcBorders>
              <w:top w:val="single" w:sz="4" w:space="0" w:color="auto"/>
              <w:left w:val="single" w:sz="4" w:space="0" w:color="auto"/>
              <w:bottom w:val="single" w:sz="4" w:space="0" w:color="auto"/>
              <w:right w:val="single" w:sz="4" w:space="0" w:color="auto"/>
            </w:tcBorders>
          </w:tcPr>
          <w:p w14:paraId="70708F7E"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293DBAE7" w14:textId="77777777" w:rsidR="009832F6" w:rsidRPr="002C0185" w:rsidRDefault="009832F6" w:rsidP="009832F6">
            <w:pPr>
              <w:pStyle w:val="TAL"/>
            </w:pPr>
          </w:p>
        </w:tc>
      </w:tr>
      <w:tr w:rsidR="009832F6" w:rsidRPr="002C0185" w14:paraId="45FB01D1" w14:textId="77777777" w:rsidTr="00A36DBC">
        <w:tc>
          <w:tcPr>
            <w:tcW w:w="4535" w:type="dxa"/>
            <w:tcBorders>
              <w:top w:val="single" w:sz="4" w:space="0" w:color="auto"/>
              <w:left w:val="single" w:sz="4" w:space="0" w:color="auto"/>
              <w:bottom w:val="single" w:sz="4" w:space="0" w:color="auto"/>
              <w:right w:val="single" w:sz="4" w:space="0" w:color="auto"/>
            </w:tcBorders>
          </w:tcPr>
          <w:p w14:paraId="3E6E4515" w14:textId="77777777" w:rsidR="009832F6" w:rsidRPr="002C0185" w:rsidRDefault="009832F6" w:rsidP="009832F6">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275D17D0" w14:textId="77777777" w:rsidR="009832F6" w:rsidRPr="002C0185" w:rsidRDefault="009832F6" w:rsidP="009832F6">
            <w:pPr>
              <w:pStyle w:val="TAL"/>
            </w:pPr>
          </w:p>
        </w:tc>
        <w:tc>
          <w:tcPr>
            <w:tcW w:w="1700" w:type="dxa"/>
            <w:tcBorders>
              <w:top w:val="single" w:sz="4" w:space="0" w:color="auto"/>
              <w:left w:val="single" w:sz="4" w:space="0" w:color="auto"/>
              <w:bottom w:val="single" w:sz="4" w:space="0" w:color="auto"/>
              <w:right w:val="single" w:sz="4" w:space="0" w:color="auto"/>
            </w:tcBorders>
          </w:tcPr>
          <w:p w14:paraId="39675098" w14:textId="77777777" w:rsidR="009832F6" w:rsidRPr="002C0185" w:rsidRDefault="009832F6" w:rsidP="009832F6">
            <w:pPr>
              <w:pStyle w:val="TAL"/>
            </w:pPr>
          </w:p>
        </w:tc>
        <w:tc>
          <w:tcPr>
            <w:tcW w:w="1245" w:type="dxa"/>
            <w:tcBorders>
              <w:top w:val="single" w:sz="4" w:space="0" w:color="auto"/>
              <w:left w:val="single" w:sz="4" w:space="0" w:color="auto"/>
              <w:bottom w:val="single" w:sz="4" w:space="0" w:color="auto"/>
              <w:right w:val="single" w:sz="4" w:space="0" w:color="auto"/>
            </w:tcBorders>
          </w:tcPr>
          <w:p w14:paraId="4B8B9C61" w14:textId="77777777" w:rsidR="009832F6" w:rsidRPr="002C0185" w:rsidRDefault="009832F6" w:rsidP="009832F6">
            <w:pPr>
              <w:pStyle w:val="TAL"/>
            </w:pPr>
          </w:p>
        </w:tc>
      </w:tr>
    </w:tbl>
    <w:p w14:paraId="49817AD4" w14:textId="77777777" w:rsidR="001C1763" w:rsidRPr="002C0185" w:rsidRDefault="001C1763" w:rsidP="001C1763"/>
    <w:p w14:paraId="0751F0EF" w14:textId="77777777" w:rsidR="001C1763" w:rsidRPr="002C0185" w:rsidRDefault="001C1763" w:rsidP="00B926FF">
      <w:pPr>
        <w:pStyle w:val="H6"/>
      </w:pPr>
      <w:r w:rsidRPr="002C0185">
        <w:t>PDSCH-TimeDomainResourceAllocationList</w:t>
      </w:r>
    </w:p>
    <w:p w14:paraId="6D94B319" w14:textId="77777777" w:rsidR="001C1763" w:rsidRPr="002C0185" w:rsidRDefault="001C1763" w:rsidP="001C1763">
      <w:pPr>
        <w:pStyle w:val="TH"/>
      </w:pPr>
      <w:bookmarkStart w:id="151" w:name="_CRTable5_4_2_027"/>
      <w:r w:rsidRPr="002C0185">
        <w:t xml:space="preserve">Table </w:t>
      </w:r>
      <w:bookmarkEnd w:id="151"/>
      <w:r w:rsidRPr="002C0185">
        <w:t>5.4.2.0-27: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C1763" w:rsidRPr="002C0185" w14:paraId="4ABF583B" w14:textId="77777777" w:rsidTr="00213BA7">
        <w:tc>
          <w:tcPr>
            <w:tcW w:w="9747" w:type="dxa"/>
            <w:gridSpan w:val="4"/>
            <w:tcBorders>
              <w:top w:val="single" w:sz="4" w:space="0" w:color="auto"/>
              <w:left w:val="single" w:sz="4" w:space="0" w:color="auto"/>
              <w:bottom w:val="single" w:sz="4" w:space="0" w:color="auto"/>
              <w:right w:val="single" w:sz="4" w:space="0" w:color="auto"/>
            </w:tcBorders>
            <w:hideMark/>
          </w:tcPr>
          <w:p w14:paraId="7CA7C1B6" w14:textId="77777777" w:rsidR="001C1763" w:rsidRPr="002C0185" w:rsidRDefault="001C1763" w:rsidP="00A36DBC">
            <w:pPr>
              <w:pStyle w:val="TAH"/>
              <w:jc w:val="left"/>
              <w:rPr>
                <w:b w:val="0"/>
              </w:rPr>
            </w:pPr>
            <w:r w:rsidRPr="002C0185">
              <w:rPr>
                <w:b w:val="0"/>
              </w:rPr>
              <w:t>Derivation Path: Table 4.6.3-103</w:t>
            </w:r>
          </w:p>
        </w:tc>
      </w:tr>
      <w:tr w:rsidR="001C1763" w:rsidRPr="002C0185" w14:paraId="1CB94923"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29A8A5AE" w14:textId="77777777" w:rsidR="001C1763" w:rsidRPr="002C0185" w:rsidRDefault="001C1763"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E8BA4F" w14:textId="77777777" w:rsidR="001C1763" w:rsidRPr="002C0185" w:rsidRDefault="001C1763"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0C404816" w14:textId="77777777" w:rsidR="001C1763" w:rsidRPr="002C0185" w:rsidRDefault="001C1763"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91A303D" w14:textId="77777777" w:rsidR="001C1763" w:rsidRPr="002C0185" w:rsidRDefault="001C1763" w:rsidP="00A36DBC">
            <w:pPr>
              <w:pStyle w:val="TAH"/>
            </w:pPr>
            <w:r w:rsidRPr="002C0185">
              <w:t>Condition</w:t>
            </w:r>
          </w:p>
        </w:tc>
      </w:tr>
      <w:tr w:rsidR="001C1763" w:rsidRPr="002C0185" w14:paraId="41463509"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0B37874E" w14:textId="77777777" w:rsidR="001C1763" w:rsidRPr="002C0185" w:rsidRDefault="001C1763" w:rsidP="00A36DBC">
            <w:pPr>
              <w:pStyle w:val="TAL"/>
            </w:pPr>
            <w:r w:rsidRPr="002C0185">
              <w:t>PDSCH-TimeDomainResourceAllocationList</w:t>
            </w:r>
            <w:r w:rsidR="001B2EFE" w:rsidRPr="002C0185">
              <w:t xml:space="preserve"> </w:t>
            </w:r>
            <w:r w:rsidRPr="002C0185">
              <w:t xml:space="preserve">::= </w:t>
            </w:r>
            <w:r w:rsidRPr="002C0185">
              <w:rPr>
                <w:snapToGrid w:val="0"/>
              </w:rPr>
              <w:t xml:space="preserve">SEQUENCE(SIZE(1..maxNrofDL-Allocations)) OF </w:t>
            </w:r>
            <w:r w:rsidR="001B2EFE" w:rsidRPr="002C0185">
              <w:t>PDSCH-TimeDomainResourceAllocation</w:t>
            </w:r>
            <w:r w:rsidR="001B2EFE" w:rsidRPr="002C0185">
              <w:rPr>
                <w:lang w:eastAsia="en-US"/>
              </w:rPr>
              <w:t xml:space="preserve"> </w:t>
            </w:r>
            <w:r w:rsidRPr="002C0185">
              <w:t>{</w:t>
            </w:r>
          </w:p>
        </w:tc>
        <w:tc>
          <w:tcPr>
            <w:tcW w:w="2267" w:type="dxa"/>
            <w:tcBorders>
              <w:top w:val="single" w:sz="4" w:space="0" w:color="auto"/>
              <w:left w:val="single" w:sz="4" w:space="0" w:color="auto"/>
              <w:bottom w:val="single" w:sz="4" w:space="0" w:color="auto"/>
              <w:right w:val="single" w:sz="4" w:space="0" w:color="auto"/>
            </w:tcBorders>
            <w:hideMark/>
          </w:tcPr>
          <w:p w14:paraId="6C4E68AA" w14:textId="77777777" w:rsidR="001C1763" w:rsidRPr="002C0185" w:rsidRDefault="001C1763" w:rsidP="00A36DBC">
            <w:pPr>
              <w:pStyle w:val="TAL"/>
            </w:pPr>
            <w:r w:rsidRPr="002C0185">
              <w:t>2 entries</w:t>
            </w:r>
          </w:p>
        </w:tc>
        <w:tc>
          <w:tcPr>
            <w:tcW w:w="1700" w:type="dxa"/>
            <w:tcBorders>
              <w:top w:val="single" w:sz="4" w:space="0" w:color="auto"/>
              <w:left w:val="single" w:sz="4" w:space="0" w:color="auto"/>
              <w:bottom w:val="single" w:sz="4" w:space="0" w:color="auto"/>
              <w:right w:val="single" w:sz="4" w:space="0" w:color="auto"/>
            </w:tcBorders>
          </w:tcPr>
          <w:p w14:paraId="17123DD8"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1DB3327" w14:textId="7D37CD96" w:rsidR="001C1763" w:rsidRPr="002C0185" w:rsidRDefault="00837C40" w:rsidP="00A36DBC">
            <w:pPr>
              <w:pStyle w:val="TAL"/>
            </w:pPr>
            <w:r w:rsidRPr="002C0185">
              <w:t>FR1</w:t>
            </w:r>
          </w:p>
        </w:tc>
      </w:tr>
      <w:tr w:rsidR="001C1763" w:rsidRPr="002C0185" w14:paraId="216C59D1"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3D6D7A41" w14:textId="77777777" w:rsidR="001C1763" w:rsidRPr="002C0185" w:rsidRDefault="001C1763" w:rsidP="00A36DBC">
            <w:pPr>
              <w:pStyle w:val="TAL"/>
            </w:pPr>
            <w:r w:rsidRPr="002C0185">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2BF7DD3E"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EEF4DE4" w14:textId="77777777" w:rsidR="001C1763" w:rsidRPr="002C0185" w:rsidRDefault="001B2EFE" w:rsidP="00A36DBC">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1D8C10C7" w14:textId="77777777" w:rsidR="001C1763" w:rsidRPr="002C0185" w:rsidRDefault="001C1763" w:rsidP="00A36DBC">
            <w:pPr>
              <w:pStyle w:val="TAL"/>
            </w:pPr>
          </w:p>
        </w:tc>
      </w:tr>
      <w:tr w:rsidR="001C1763" w:rsidRPr="002C0185" w14:paraId="741C2554" w14:textId="77777777" w:rsidTr="00213BA7">
        <w:tc>
          <w:tcPr>
            <w:tcW w:w="4535" w:type="dxa"/>
            <w:tcBorders>
              <w:top w:val="single" w:sz="4" w:space="0" w:color="auto"/>
              <w:left w:val="single" w:sz="4" w:space="0" w:color="auto"/>
              <w:bottom w:val="single" w:sz="4" w:space="0" w:color="auto"/>
              <w:right w:val="single" w:sz="4" w:space="0" w:color="auto"/>
            </w:tcBorders>
          </w:tcPr>
          <w:p w14:paraId="54BE7141" w14:textId="77777777" w:rsidR="001C1763" w:rsidRPr="002C0185" w:rsidRDefault="001C1763" w:rsidP="00A36DBC">
            <w:pPr>
              <w:pStyle w:val="TAL"/>
            </w:pPr>
            <w:r w:rsidRPr="002C0185">
              <w:t xml:space="preserve">    K0</w:t>
            </w:r>
          </w:p>
        </w:tc>
        <w:tc>
          <w:tcPr>
            <w:tcW w:w="2267" w:type="dxa"/>
            <w:tcBorders>
              <w:top w:val="single" w:sz="4" w:space="0" w:color="auto"/>
              <w:left w:val="single" w:sz="4" w:space="0" w:color="auto"/>
              <w:bottom w:val="single" w:sz="4" w:space="0" w:color="auto"/>
              <w:right w:val="single" w:sz="4" w:space="0" w:color="auto"/>
            </w:tcBorders>
          </w:tcPr>
          <w:p w14:paraId="290BABA6" w14:textId="77777777" w:rsidR="001C1763" w:rsidRPr="002C0185" w:rsidRDefault="001C1763"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3FC4BB66"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9560574" w14:textId="77777777" w:rsidR="001C1763" w:rsidRPr="002C0185" w:rsidRDefault="001C1763" w:rsidP="00A36DBC">
            <w:pPr>
              <w:pStyle w:val="TAL"/>
            </w:pPr>
          </w:p>
        </w:tc>
      </w:tr>
      <w:tr w:rsidR="001C1763" w:rsidRPr="002C0185" w14:paraId="5DDBF810"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76D100D2" w14:textId="77777777" w:rsidR="001C1763" w:rsidRPr="002C0185" w:rsidRDefault="001C1763" w:rsidP="00A36DBC">
            <w:pPr>
              <w:pStyle w:val="TAL"/>
            </w:pPr>
            <w:r w:rsidRPr="002C0185">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4B197B7D" w14:textId="77777777" w:rsidR="001C1763" w:rsidRPr="002C0185" w:rsidRDefault="001C1763" w:rsidP="00A36DBC">
            <w:pPr>
              <w:pStyle w:val="TAL"/>
              <w:rPr>
                <w:rFonts w:cs="Arial"/>
                <w:kern w:val="2"/>
                <w:szCs w:val="18"/>
              </w:rPr>
            </w:pPr>
            <w:r w:rsidRPr="002C0185">
              <w:t>typeA</w:t>
            </w:r>
          </w:p>
        </w:tc>
        <w:tc>
          <w:tcPr>
            <w:tcW w:w="1700" w:type="dxa"/>
            <w:tcBorders>
              <w:top w:val="single" w:sz="4" w:space="0" w:color="auto"/>
              <w:left w:val="single" w:sz="4" w:space="0" w:color="auto"/>
              <w:bottom w:val="single" w:sz="4" w:space="0" w:color="auto"/>
              <w:right w:val="single" w:sz="4" w:space="0" w:color="auto"/>
            </w:tcBorders>
          </w:tcPr>
          <w:p w14:paraId="2BA34659"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1CE994D" w14:textId="77777777" w:rsidR="001C1763" w:rsidRPr="002C0185" w:rsidRDefault="001C1763" w:rsidP="00A36DBC">
            <w:pPr>
              <w:pStyle w:val="TAL"/>
              <w:rPr>
                <w:rFonts w:eastAsia="MS Gothic" w:cs="Arial"/>
                <w:kern w:val="2"/>
                <w:szCs w:val="18"/>
              </w:rPr>
            </w:pPr>
          </w:p>
        </w:tc>
      </w:tr>
      <w:tr w:rsidR="001C1763" w:rsidRPr="002C0185" w14:paraId="661B7080" w14:textId="77777777" w:rsidTr="00213BA7">
        <w:tc>
          <w:tcPr>
            <w:tcW w:w="4535" w:type="dxa"/>
            <w:tcBorders>
              <w:top w:val="single" w:sz="4" w:space="0" w:color="auto"/>
              <w:left w:val="single" w:sz="4" w:space="0" w:color="auto"/>
              <w:bottom w:val="nil"/>
              <w:right w:val="single" w:sz="4" w:space="0" w:color="auto"/>
            </w:tcBorders>
            <w:hideMark/>
          </w:tcPr>
          <w:p w14:paraId="5AC85687" w14:textId="77777777" w:rsidR="001C1763" w:rsidRPr="002C0185" w:rsidRDefault="001C1763" w:rsidP="00A36DBC">
            <w:pPr>
              <w:pStyle w:val="TAL"/>
            </w:pPr>
            <w:r w:rsidRPr="002C0185">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2AC5547" w14:textId="77777777" w:rsidR="001C1763" w:rsidRPr="002C0185" w:rsidRDefault="001C1763" w:rsidP="00A36DBC">
            <w:pPr>
              <w:pStyle w:val="TAL"/>
              <w:rPr>
                <w:rFonts w:cs="Arial"/>
                <w:kern w:val="2"/>
                <w:szCs w:val="18"/>
              </w:rPr>
            </w:pPr>
            <w:r w:rsidRPr="002C0185">
              <w:t>44</w:t>
            </w:r>
          </w:p>
        </w:tc>
        <w:tc>
          <w:tcPr>
            <w:tcW w:w="1700" w:type="dxa"/>
            <w:tcBorders>
              <w:top w:val="single" w:sz="4" w:space="0" w:color="auto"/>
              <w:left w:val="single" w:sz="4" w:space="0" w:color="auto"/>
              <w:bottom w:val="single" w:sz="4" w:space="0" w:color="auto"/>
              <w:right w:val="single" w:sz="4" w:space="0" w:color="auto"/>
            </w:tcBorders>
            <w:hideMark/>
          </w:tcPr>
          <w:p w14:paraId="385075A3" w14:textId="77777777" w:rsidR="001C1763" w:rsidRPr="002C0185" w:rsidRDefault="001C1763" w:rsidP="00A36DBC">
            <w:pPr>
              <w:pStyle w:val="TAL"/>
            </w:pPr>
            <w:r w:rsidRPr="002C0185">
              <w:t>Start symbol(S)=2, Length(L)=4</w:t>
            </w:r>
          </w:p>
        </w:tc>
        <w:tc>
          <w:tcPr>
            <w:tcW w:w="1245" w:type="dxa"/>
            <w:tcBorders>
              <w:top w:val="single" w:sz="4" w:space="0" w:color="auto"/>
              <w:left w:val="single" w:sz="4" w:space="0" w:color="auto"/>
              <w:bottom w:val="single" w:sz="4" w:space="0" w:color="auto"/>
              <w:right w:val="single" w:sz="4" w:space="0" w:color="auto"/>
            </w:tcBorders>
          </w:tcPr>
          <w:p w14:paraId="01BDB6D3" w14:textId="77777777" w:rsidR="001C1763" w:rsidRPr="002C0185" w:rsidRDefault="001C1763" w:rsidP="00A36DBC">
            <w:pPr>
              <w:pStyle w:val="TAL"/>
            </w:pPr>
            <w:r w:rsidRPr="002C0185">
              <w:t>For Slot i, if mod(i, 10) = 7 for i from {0,…,39}</w:t>
            </w:r>
          </w:p>
        </w:tc>
      </w:tr>
      <w:tr w:rsidR="001B2EFE" w:rsidRPr="002C0185" w14:paraId="5769359B" w14:textId="77777777" w:rsidTr="00213BA7">
        <w:tc>
          <w:tcPr>
            <w:tcW w:w="4535" w:type="dxa"/>
            <w:tcBorders>
              <w:top w:val="single" w:sz="4" w:space="0" w:color="auto"/>
              <w:left w:val="single" w:sz="4" w:space="0" w:color="auto"/>
              <w:bottom w:val="single" w:sz="4" w:space="0" w:color="auto"/>
              <w:right w:val="single" w:sz="4" w:space="0" w:color="auto"/>
            </w:tcBorders>
          </w:tcPr>
          <w:p w14:paraId="570AD285" w14:textId="77777777" w:rsidR="001B2EFE" w:rsidRPr="002C0185" w:rsidRDefault="001B2EFE"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53B2C02" w14:textId="77777777" w:rsidR="001B2EFE" w:rsidRPr="002C0185" w:rsidRDefault="001B2EFE"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A14190C" w14:textId="77777777" w:rsidR="001B2EFE" w:rsidRPr="002C0185" w:rsidRDefault="001B2EFE"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011D6C5" w14:textId="77777777" w:rsidR="001B2EFE" w:rsidRPr="002C0185" w:rsidRDefault="001B2EFE" w:rsidP="00A36DBC">
            <w:pPr>
              <w:pStyle w:val="TAL"/>
            </w:pPr>
          </w:p>
        </w:tc>
      </w:tr>
      <w:tr w:rsidR="001C1763" w:rsidRPr="002C0185" w14:paraId="38FAF938"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7A3A66AD" w14:textId="77777777" w:rsidR="001C1763" w:rsidRPr="002C0185" w:rsidRDefault="001C1763" w:rsidP="00A36DBC">
            <w:pPr>
              <w:pStyle w:val="TAL"/>
            </w:pPr>
            <w:r w:rsidRPr="002C0185">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2D820637" w14:textId="77777777" w:rsidR="001C1763" w:rsidRPr="002C0185" w:rsidRDefault="001C1763"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035401F" w14:textId="77777777" w:rsidR="001C1763" w:rsidRPr="002C0185" w:rsidRDefault="001B2EFE" w:rsidP="00A36DBC">
            <w:pPr>
              <w:pStyle w:val="TAL"/>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45E9E4CA" w14:textId="77777777" w:rsidR="001C1763" w:rsidRPr="002C0185" w:rsidRDefault="001C1763" w:rsidP="00A36DBC">
            <w:pPr>
              <w:pStyle w:val="TAL"/>
            </w:pPr>
          </w:p>
        </w:tc>
      </w:tr>
      <w:tr w:rsidR="001C1763" w:rsidRPr="002C0185" w14:paraId="51FFE54A" w14:textId="77777777" w:rsidTr="00213BA7">
        <w:tc>
          <w:tcPr>
            <w:tcW w:w="4535" w:type="dxa"/>
            <w:tcBorders>
              <w:top w:val="single" w:sz="4" w:space="0" w:color="auto"/>
              <w:left w:val="single" w:sz="4" w:space="0" w:color="auto"/>
              <w:bottom w:val="single" w:sz="4" w:space="0" w:color="auto"/>
              <w:right w:val="single" w:sz="4" w:space="0" w:color="auto"/>
            </w:tcBorders>
          </w:tcPr>
          <w:p w14:paraId="0F379909" w14:textId="77777777" w:rsidR="001C1763" w:rsidRPr="002C0185" w:rsidRDefault="001C1763" w:rsidP="00A36DBC">
            <w:pPr>
              <w:pStyle w:val="TAL"/>
            </w:pPr>
            <w:r w:rsidRPr="002C0185">
              <w:t xml:space="preserve">    K0</w:t>
            </w:r>
          </w:p>
        </w:tc>
        <w:tc>
          <w:tcPr>
            <w:tcW w:w="2267" w:type="dxa"/>
            <w:tcBorders>
              <w:top w:val="single" w:sz="4" w:space="0" w:color="auto"/>
              <w:left w:val="single" w:sz="4" w:space="0" w:color="auto"/>
              <w:bottom w:val="single" w:sz="4" w:space="0" w:color="auto"/>
              <w:right w:val="single" w:sz="4" w:space="0" w:color="auto"/>
            </w:tcBorders>
          </w:tcPr>
          <w:p w14:paraId="62F6B0E1" w14:textId="77777777" w:rsidR="001C1763" w:rsidRPr="002C0185" w:rsidRDefault="001C1763"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2CEC93F0"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AF41CC2" w14:textId="77777777" w:rsidR="001C1763" w:rsidRPr="002C0185" w:rsidRDefault="001C1763" w:rsidP="00A36DBC">
            <w:pPr>
              <w:pStyle w:val="TAL"/>
            </w:pPr>
          </w:p>
        </w:tc>
      </w:tr>
      <w:tr w:rsidR="001C1763" w:rsidRPr="002C0185" w14:paraId="5953F8B5"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610C252B" w14:textId="77777777" w:rsidR="001C1763" w:rsidRPr="002C0185" w:rsidRDefault="001C1763" w:rsidP="00A36DBC">
            <w:pPr>
              <w:pStyle w:val="TAL"/>
            </w:pPr>
            <w:r w:rsidRPr="002C0185">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29FAC1EE" w14:textId="77777777" w:rsidR="001C1763" w:rsidRPr="002C0185" w:rsidRDefault="001C1763" w:rsidP="00A36DBC">
            <w:pPr>
              <w:pStyle w:val="TAL"/>
              <w:rPr>
                <w:rFonts w:cs="Arial"/>
                <w:kern w:val="2"/>
                <w:szCs w:val="18"/>
              </w:rPr>
            </w:pPr>
            <w:r w:rsidRPr="002C0185">
              <w:t>typeA</w:t>
            </w:r>
          </w:p>
        </w:tc>
        <w:tc>
          <w:tcPr>
            <w:tcW w:w="1700" w:type="dxa"/>
            <w:tcBorders>
              <w:top w:val="single" w:sz="4" w:space="0" w:color="auto"/>
              <w:left w:val="single" w:sz="4" w:space="0" w:color="auto"/>
              <w:bottom w:val="single" w:sz="4" w:space="0" w:color="auto"/>
              <w:right w:val="single" w:sz="4" w:space="0" w:color="auto"/>
            </w:tcBorders>
          </w:tcPr>
          <w:p w14:paraId="13EEA31A"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4F3D58A" w14:textId="77777777" w:rsidR="001C1763" w:rsidRPr="002C0185" w:rsidRDefault="001C1763" w:rsidP="00A36DBC">
            <w:pPr>
              <w:pStyle w:val="TAL"/>
              <w:rPr>
                <w:rFonts w:eastAsia="MS Gothic" w:cs="Arial"/>
                <w:kern w:val="2"/>
                <w:szCs w:val="18"/>
              </w:rPr>
            </w:pPr>
          </w:p>
        </w:tc>
      </w:tr>
      <w:tr w:rsidR="001C1763" w:rsidRPr="002C0185" w14:paraId="254261E1" w14:textId="77777777" w:rsidTr="00213BA7">
        <w:tc>
          <w:tcPr>
            <w:tcW w:w="4535" w:type="dxa"/>
            <w:tcBorders>
              <w:top w:val="single" w:sz="4" w:space="0" w:color="auto"/>
              <w:left w:val="single" w:sz="4" w:space="0" w:color="auto"/>
              <w:bottom w:val="nil"/>
              <w:right w:val="single" w:sz="4" w:space="0" w:color="auto"/>
            </w:tcBorders>
          </w:tcPr>
          <w:p w14:paraId="05790EF9" w14:textId="5026118E" w:rsidR="001C1763" w:rsidRPr="002C0185" w:rsidRDefault="00837C40" w:rsidP="00A36DBC">
            <w:pPr>
              <w:pStyle w:val="TAL"/>
            </w:pPr>
            <w:r w:rsidRPr="002C0185">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0402A6C" w14:textId="77777777" w:rsidR="001C1763" w:rsidRPr="002C0185" w:rsidRDefault="001C1763" w:rsidP="00A36DBC">
            <w:pPr>
              <w:pStyle w:val="TAL"/>
              <w:rPr>
                <w:rFonts w:cs="Arial"/>
                <w:kern w:val="2"/>
                <w:szCs w:val="18"/>
              </w:rPr>
            </w:pPr>
            <w:r w:rsidRPr="002C0185">
              <w:t>53</w:t>
            </w:r>
          </w:p>
        </w:tc>
        <w:tc>
          <w:tcPr>
            <w:tcW w:w="1700" w:type="dxa"/>
            <w:tcBorders>
              <w:top w:val="single" w:sz="4" w:space="0" w:color="auto"/>
              <w:left w:val="single" w:sz="4" w:space="0" w:color="auto"/>
              <w:bottom w:val="single" w:sz="4" w:space="0" w:color="auto"/>
              <w:right w:val="single" w:sz="4" w:space="0" w:color="auto"/>
            </w:tcBorders>
          </w:tcPr>
          <w:p w14:paraId="08A81B0C" w14:textId="77777777" w:rsidR="001C1763" w:rsidRPr="002C0185" w:rsidRDefault="001C1763" w:rsidP="00A36DBC">
            <w:pPr>
              <w:pStyle w:val="TAL"/>
            </w:pPr>
            <w:r w:rsidRPr="002C0185">
              <w:t>Start symbol(S)=2, Length(L)=12</w:t>
            </w:r>
          </w:p>
        </w:tc>
        <w:tc>
          <w:tcPr>
            <w:tcW w:w="1245" w:type="dxa"/>
            <w:tcBorders>
              <w:top w:val="single" w:sz="4" w:space="0" w:color="auto"/>
              <w:left w:val="single" w:sz="4" w:space="0" w:color="auto"/>
              <w:bottom w:val="single" w:sz="4" w:space="0" w:color="auto"/>
              <w:right w:val="single" w:sz="4" w:space="0" w:color="auto"/>
            </w:tcBorders>
          </w:tcPr>
          <w:p w14:paraId="34225C79" w14:textId="77777777" w:rsidR="001C1763" w:rsidRPr="002C0185" w:rsidRDefault="001C1763" w:rsidP="00A36DBC">
            <w:pPr>
              <w:pStyle w:val="TAL"/>
            </w:pPr>
            <w:r w:rsidRPr="002C0185">
              <w:t>For Slot i, if mod(i, 10) = {0,1,2,3,4,5,}) for i from {1,…,39}</w:t>
            </w:r>
          </w:p>
        </w:tc>
      </w:tr>
      <w:tr w:rsidR="001C1763" w:rsidRPr="002C0185" w14:paraId="2A32D739"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4F445BA8" w14:textId="77777777" w:rsidR="001C1763" w:rsidRPr="002C0185" w:rsidRDefault="001C1763"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C7D1247" w14:textId="77777777" w:rsidR="001C1763" w:rsidRPr="002C0185" w:rsidRDefault="001C1763" w:rsidP="00A36DBC">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3532E3E4"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C5D8135" w14:textId="77777777" w:rsidR="001C1763" w:rsidRPr="002C0185" w:rsidRDefault="001C1763" w:rsidP="00A36DBC">
            <w:pPr>
              <w:pStyle w:val="TAL"/>
              <w:rPr>
                <w:rFonts w:eastAsia="MS Gothic" w:cs="Arial"/>
                <w:kern w:val="2"/>
                <w:szCs w:val="18"/>
              </w:rPr>
            </w:pPr>
          </w:p>
        </w:tc>
      </w:tr>
      <w:tr w:rsidR="001C1763" w:rsidRPr="002C0185" w14:paraId="39D26B29" w14:textId="77777777" w:rsidTr="00213BA7">
        <w:tc>
          <w:tcPr>
            <w:tcW w:w="4535" w:type="dxa"/>
            <w:tcBorders>
              <w:top w:val="single" w:sz="4" w:space="0" w:color="auto"/>
              <w:left w:val="single" w:sz="4" w:space="0" w:color="auto"/>
              <w:bottom w:val="single" w:sz="4" w:space="0" w:color="auto"/>
              <w:right w:val="single" w:sz="4" w:space="0" w:color="auto"/>
            </w:tcBorders>
            <w:hideMark/>
          </w:tcPr>
          <w:p w14:paraId="7B77810B" w14:textId="77777777" w:rsidR="001C1763" w:rsidRPr="002C0185" w:rsidRDefault="001C1763"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29E6CF2" w14:textId="77777777" w:rsidR="001C1763" w:rsidRPr="002C0185" w:rsidRDefault="001C1763" w:rsidP="00A36DBC">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02C653C3" w14:textId="77777777" w:rsidR="001C1763" w:rsidRPr="002C0185" w:rsidRDefault="001C1763"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D881D22" w14:textId="77777777" w:rsidR="001C1763" w:rsidRPr="002C0185" w:rsidRDefault="001C1763" w:rsidP="00A36DBC">
            <w:pPr>
              <w:pStyle w:val="TAL"/>
              <w:rPr>
                <w:rFonts w:eastAsia="MS Gothic" w:cs="Arial"/>
                <w:kern w:val="2"/>
                <w:szCs w:val="18"/>
              </w:rPr>
            </w:pPr>
          </w:p>
        </w:tc>
      </w:tr>
      <w:tr w:rsidR="00837C40" w:rsidRPr="002C0185" w14:paraId="28428226" w14:textId="77777777" w:rsidTr="00213BA7">
        <w:tc>
          <w:tcPr>
            <w:tcW w:w="4535" w:type="dxa"/>
            <w:tcBorders>
              <w:top w:val="single" w:sz="4" w:space="0" w:color="auto"/>
              <w:left w:val="single" w:sz="4" w:space="0" w:color="auto"/>
              <w:bottom w:val="single" w:sz="4" w:space="0" w:color="auto"/>
              <w:right w:val="single" w:sz="4" w:space="0" w:color="auto"/>
            </w:tcBorders>
          </w:tcPr>
          <w:p w14:paraId="45C9F610" w14:textId="1319619D" w:rsidR="00837C40" w:rsidRPr="002C0185" w:rsidRDefault="00837C40" w:rsidP="00837C40">
            <w:pPr>
              <w:pStyle w:val="TAL"/>
            </w:pPr>
            <w:r w:rsidRPr="002C0185">
              <w:t xml:space="preserve">PDSCH-TimeDomainResourceAllocationList ::= </w:t>
            </w:r>
            <w:r w:rsidRPr="002C0185">
              <w:rPr>
                <w:snapToGrid w:val="0"/>
              </w:rPr>
              <w:t xml:space="preserve">SEQUENCE(SIZE(1..maxNrofDL-Allocations)) OF </w:t>
            </w:r>
            <w:r w:rsidRPr="002C0185">
              <w:t>PDSCH-TimeDomainResourceAllocation {</w:t>
            </w:r>
          </w:p>
        </w:tc>
        <w:tc>
          <w:tcPr>
            <w:tcW w:w="2267" w:type="dxa"/>
            <w:tcBorders>
              <w:top w:val="single" w:sz="4" w:space="0" w:color="auto"/>
              <w:left w:val="single" w:sz="4" w:space="0" w:color="auto"/>
              <w:bottom w:val="single" w:sz="4" w:space="0" w:color="auto"/>
              <w:right w:val="single" w:sz="4" w:space="0" w:color="auto"/>
            </w:tcBorders>
          </w:tcPr>
          <w:p w14:paraId="6FF18FB6" w14:textId="4FC284B3" w:rsidR="00837C40" w:rsidRPr="002C0185" w:rsidRDefault="00837C40" w:rsidP="00837C40">
            <w:pPr>
              <w:pStyle w:val="TAL"/>
              <w:rPr>
                <w:rFonts w:cs="Arial"/>
                <w:kern w:val="2"/>
                <w:szCs w:val="18"/>
              </w:rPr>
            </w:pPr>
            <w:r w:rsidRPr="002C0185">
              <w:t>3 entries</w:t>
            </w:r>
          </w:p>
        </w:tc>
        <w:tc>
          <w:tcPr>
            <w:tcW w:w="1700" w:type="dxa"/>
            <w:tcBorders>
              <w:top w:val="single" w:sz="4" w:space="0" w:color="auto"/>
              <w:left w:val="single" w:sz="4" w:space="0" w:color="auto"/>
              <w:bottom w:val="single" w:sz="4" w:space="0" w:color="auto"/>
              <w:right w:val="single" w:sz="4" w:space="0" w:color="auto"/>
            </w:tcBorders>
          </w:tcPr>
          <w:p w14:paraId="21233966"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5F5DB054" w14:textId="7469977F" w:rsidR="00837C40" w:rsidRPr="002C0185" w:rsidRDefault="00837C40" w:rsidP="00837C40">
            <w:pPr>
              <w:pStyle w:val="TAL"/>
              <w:rPr>
                <w:rFonts w:eastAsia="MS Gothic" w:cs="Arial"/>
                <w:kern w:val="2"/>
                <w:szCs w:val="18"/>
              </w:rPr>
            </w:pPr>
            <w:r w:rsidRPr="002C0185">
              <w:t>FR2</w:t>
            </w:r>
          </w:p>
        </w:tc>
      </w:tr>
      <w:tr w:rsidR="00837C40" w:rsidRPr="002C0185" w14:paraId="194375EE" w14:textId="77777777" w:rsidTr="00213BA7">
        <w:tc>
          <w:tcPr>
            <w:tcW w:w="4535" w:type="dxa"/>
            <w:tcBorders>
              <w:top w:val="single" w:sz="4" w:space="0" w:color="auto"/>
              <w:left w:val="single" w:sz="4" w:space="0" w:color="auto"/>
              <w:bottom w:val="single" w:sz="4" w:space="0" w:color="auto"/>
              <w:right w:val="single" w:sz="4" w:space="0" w:color="auto"/>
            </w:tcBorders>
          </w:tcPr>
          <w:p w14:paraId="5DDCC36E" w14:textId="11E5E67D" w:rsidR="00837C40" w:rsidRPr="002C0185" w:rsidRDefault="00837C40" w:rsidP="00837C40">
            <w:pPr>
              <w:pStyle w:val="TAL"/>
            </w:pPr>
            <w:r w:rsidRPr="002C0185">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7942338A" w14:textId="77777777" w:rsidR="00837C40" w:rsidRPr="002C0185"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7BC03A80" w14:textId="3BC80CEC" w:rsidR="00837C40" w:rsidRPr="002C0185" w:rsidRDefault="00837C40" w:rsidP="00837C40">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18914CFE" w14:textId="77777777" w:rsidR="00837C40" w:rsidRPr="002C0185" w:rsidRDefault="00837C40" w:rsidP="00837C40">
            <w:pPr>
              <w:pStyle w:val="TAL"/>
              <w:rPr>
                <w:rFonts w:eastAsia="MS Gothic" w:cs="Arial"/>
                <w:kern w:val="2"/>
                <w:szCs w:val="18"/>
              </w:rPr>
            </w:pPr>
          </w:p>
        </w:tc>
      </w:tr>
      <w:tr w:rsidR="00837C40" w:rsidRPr="002C0185" w14:paraId="7C170C8F" w14:textId="77777777" w:rsidTr="00213BA7">
        <w:tc>
          <w:tcPr>
            <w:tcW w:w="4535" w:type="dxa"/>
            <w:tcBorders>
              <w:top w:val="single" w:sz="4" w:space="0" w:color="auto"/>
              <w:left w:val="single" w:sz="4" w:space="0" w:color="auto"/>
              <w:bottom w:val="single" w:sz="4" w:space="0" w:color="auto"/>
              <w:right w:val="single" w:sz="4" w:space="0" w:color="auto"/>
            </w:tcBorders>
          </w:tcPr>
          <w:p w14:paraId="7E52860F" w14:textId="04A48677" w:rsidR="00837C40" w:rsidRPr="002C0185" w:rsidRDefault="00837C40" w:rsidP="00837C40">
            <w:pPr>
              <w:pStyle w:val="TAL"/>
            </w:pPr>
            <w:r w:rsidRPr="002C0185">
              <w:t xml:space="preserve">    K0</w:t>
            </w:r>
          </w:p>
        </w:tc>
        <w:tc>
          <w:tcPr>
            <w:tcW w:w="2267" w:type="dxa"/>
            <w:tcBorders>
              <w:top w:val="single" w:sz="4" w:space="0" w:color="auto"/>
              <w:left w:val="single" w:sz="4" w:space="0" w:color="auto"/>
              <w:bottom w:val="single" w:sz="4" w:space="0" w:color="auto"/>
              <w:right w:val="single" w:sz="4" w:space="0" w:color="auto"/>
            </w:tcBorders>
          </w:tcPr>
          <w:p w14:paraId="3EEDFB37" w14:textId="36C736B5" w:rsidR="00837C40" w:rsidRPr="002C0185" w:rsidRDefault="00837C40" w:rsidP="00837C40">
            <w:pPr>
              <w:pStyle w:val="TAL"/>
              <w:rPr>
                <w:rFonts w:cs="Arial"/>
                <w:kern w:val="2"/>
                <w:szCs w:val="18"/>
              </w:rPr>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4ACB39EE"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717A4E34" w14:textId="77777777" w:rsidR="00837C40" w:rsidRPr="002C0185" w:rsidRDefault="00837C40" w:rsidP="00837C40">
            <w:pPr>
              <w:pStyle w:val="TAL"/>
              <w:rPr>
                <w:rFonts w:eastAsia="MS Gothic" w:cs="Arial"/>
                <w:kern w:val="2"/>
                <w:szCs w:val="18"/>
              </w:rPr>
            </w:pPr>
          </w:p>
        </w:tc>
      </w:tr>
      <w:tr w:rsidR="00837C40" w:rsidRPr="002C0185" w14:paraId="297F3412" w14:textId="77777777" w:rsidTr="00213BA7">
        <w:tc>
          <w:tcPr>
            <w:tcW w:w="4535" w:type="dxa"/>
            <w:tcBorders>
              <w:top w:val="single" w:sz="4" w:space="0" w:color="auto"/>
              <w:left w:val="single" w:sz="4" w:space="0" w:color="auto"/>
              <w:bottom w:val="single" w:sz="4" w:space="0" w:color="auto"/>
              <w:right w:val="single" w:sz="4" w:space="0" w:color="auto"/>
            </w:tcBorders>
          </w:tcPr>
          <w:p w14:paraId="0675A99A" w14:textId="138A8F6E" w:rsidR="00837C40" w:rsidRPr="002C0185" w:rsidRDefault="00837C40" w:rsidP="00837C40">
            <w:pPr>
              <w:pStyle w:val="TAL"/>
            </w:pPr>
            <w:r w:rsidRPr="002C0185">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6AF83629" w14:textId="45AD21FD" w:rsidR="00837C40" w:rsidRPr="002C0185" w:rsidRDefault="00837C40" w:rsidP="00837C40">
            <w:pPr>
              <w:pStyle w:val="TAL"/>
              <w:rPr>
                <w:rFonts w:cs="Arial"/>
                <w:kern w:val="2"/>
                <w:szCs w:val="18"/>
              </w:rPr>
            </w:pPr>
            <w:r w:rsidRPr="002C0185">
              <w:t>typeA</w:t>
            </w:r>
          </w:p>
        </w:tc>
        <w:tc>
          <w:tcPr>
            <w:tcW w:w="1700" w:type="dxa"/>
            <w:tcBorders>
              <w:top w:val="single" w:sz="4" w:space="0" w:color="auto"/>
              <w:left w:val="single" w:sz="4" w:space="0" w:color="auto"/>
              <w:bottom w:val="single" w:sz="4" w:space="0" w:color="auto"/>
              <w:right w:val="single" w:sz="4" w:space="0" w:color="auto"/>
            </w:tcBorders>
          </w:tcPr>
          <w:p w14:paraId="4F42AC18"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4BD0EF75" w14:textId="77777777" w:rsidR="00837C40" w:rsidRPr="002C0185" w:rsidRDefault="00837C40" w:rsidP="00837C40">
            <w:pPr>
              <w:pStyle w:val="TAL"/>
              <w:rPr>
                <w:rFonts w:eastAsia="MS Gothic" w:cs="Arial"/>
                <w:kern w:val="2"/>
                <w:szCs w:val="18"/>
              </w:rPr>
            </w:pPr>
          </w:p>
        </w:tc>
      </w:tr>
      <w:tr w:rsidR="00837C40" w:rsidRPr="002C0185" w14:paraId="0FF66526" w14:textId="77777777" w:rsidTr="00213BA7">
        <w:tc>
          <w:tcPr>
            <w:tcW w:w="4535" w:type="dxa"/>
            <w:tcBorders>
              <w:top w:val="single" w:sz="4" w:space="0" w:color="auto"/>
              <w:left w:val="single" w:sz="4" w:space="0" w:color="auto"/>
              <w:bottom w:val="single" w:sz="4" w:space="0" w:color="auto"/>
              <w:right w:val="single" w:sz="4" w:space="0" w:color="auto"/>
            </w:tcBorders>
          </w:tcPr>
          <w:p w14:paraId="0A0B9461" w14:textId="1DFDB523" w:rsidR="00837C40" w:rsidRPr="002C0185" w:rsidRDefault="00837C40" w:rsidP="00837C40">
            <w:pPr>
              <w:pStyle w:val="TAL"/>
            </w:pPr>
            <w:r w:rsidRPr="002C0185">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794811CB" w14:textId="291ACB78" w:rsidR="00837C40" w:rsidRPr="002C0185" w:rsidRDefault="00837C40" w:rsidP="00837C40">
            <w:pPr>
              <w:pStyle w:val="TAL"/>
              <w:rPr>
                <w:rFonts w:cs="Arial"/>
                <w:kern w:val="2"/>
                <w:szCs w:val="18"/>
              </w:rPr>
            </w:pPr>
            <w:r w:rsidRPr="002C0185">
              <w:t>53</w:t>
            </w:r>
          </w:p>
        </w:tc>
        <w:tc>
          <w:tcPr>
            <w:tcW w:w="1700" w:type="dxa"/>
            <w:tcBorders>
              <w:top w:val="single" w:sz="4" w:space="0" w:color="auto"/>
              <w:left w:val="single" w:sz="4" w:space="0" w:color="auto"/>
              <w:bottom w:val="single" w:sz="4" w:space="0" w:color="auto"/>
              <w:right w:val="single" w:sz="4" w:space="0" w:color="auto"/>
            </w:tcBorders>
          </w:tcPr>
          <w:p w14:paraId="5CDFA0AA" w14:textId="03FC8693" w:rsidR="00837C40" w:rsidRPr="002C0185" w:rsidRDefault="00837C40" w:rsidP="00837C40">
            <w:pPr>
              <w:pStyle w:val="TAL"/>
            </w:pPr>
            <w:r w:rsidRPr="002C0185">
              <w:t>Start symbol(S)=2, Length(L)=12</w:t>
            </w:r>
          </w:p>
        </w:tc>
        <w:tc>
          <w:tcPr>
            <w:tcW w:w="1245" w:type="dxa"/>
            <w:tcBorders>
              <w:top w:val="single" w:sz="4" w:space="0" w:color="auto"/>
              <w:left w:val="single" w:sz="4" w:space="0" w:color="auto"/>
              <w:bottom w:val="single" w:sz="4" w:space="0" w:color="auto"/>
              <w:right w:val="single" w:sz="4" w:space="0" w:color="auto"/>
            </w:tcBorders>
          </w:tcPr>
          <w:p w14:paraId="0A2386C8" w14:textId="77777777" w:rsidR="00837C40" w:rsidRPr="002C0185" w:rsidRDefault="00837C40" w:rsidP="00837C40">
            <w:pPr>
              <w:pStyle w:val="TAL"/>
              <w:rPr>
                <w:rFonts w:eastAsia="MS Gothic" w:cs="Arial"/>
                <w:kern w:val="2"/>
                <w:szCs w:val="18"/>
              </w:rPr>
            </w:pPr>
          </w:p>
        </w:tc>
      </w:tr>
      <w:tr w:rsidR="00837C40" w:rsidRPr="002C0185" w14:paraId="2A08AE55" w14:textId="77777777" w:rsidTr="00213BA7">
        <w:tc>
          <w:tcPr>
            <w:tcW w:w="4535" w:type="dxa"/>
            <w:tcBorders>
              <w:top w:val="single" w:sz="4" w:space="0" w:color="auto"/>
              <w:left w:val="single" w:sz="4" w:space="0" w:color="auto"/>
              <w:bottom w:val="single" w:sz="4" w:space="0" w:color="auto"/>
              <w:right w:val="single" w:sz="4" w:space="0" w:color="auto"/>
            </w:tcBorders>
          </w:tcPr>
          <w:p w14:paraId="18DC01A9" w14:textId="09C36FED" w:rsidR="00837C40" w:rsidRPr="002C0185" w:rsidRDefault="00837C40" w:rsidP="00837C40">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B387E3F" w14:textId="77777777" w:rsidR="00837C40" w:rsidRPr="002C0185"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51500629"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0609337B" w14:textId="77777777" w:rsidR="00837C40" w:rsidRPr="002C0185" w:rsidRDefault="00837C40" w:rsidP="00837C40">
            <w:pPr>
              <w:pStyle w:val="TAL"/>
              <w:rPr>
                <w:rFonts w:eastAsia="MS Gothic" w:cs="Arial"/>
                <w:kern w:val="2"/>
                <w:szCs w:val="18"/>
              </w:rPr>
            </w:pPr>
          </w:p>
        </w:tc>
      </w:tr>
      <w:tr w:rsidR="00837C40" w:rsidRPr="002C0185" w14:paraId="6DE944F8" w14:textId="77777777" w:rsidTr="00213BA7">
        <w:tc>
          <w:tcPr>
            <w:tcW w:w="4535" w:type="dxa"/>
            <w:tcBorders>
              <w:top w:val="single" w:sz="4" w:space="0" w:color="auto"/>
              <w:left w:val="single" w:sz="4" w:space="0" w:color="auto"/>
              <w:bottom w:val="single" w:sz="4" w:space="0" w:color="auto"/>
              <w:right w:val="single" w:sz="4" w:space="0" w:color="auto"/>
            </w:tcBorders>
          </w:tcPr>
          <w:p w14:paraId="1607B083" w14:textId="29A98541" w:rsidR="00837C40" w:rsidRPr="002C0185" w:rsidRDefault="00837C40" w:rsidP="00837C40">
            <w:pPr>
              <w:pStyle w:val="TAL"/>
            </w:pPr>
            <w:r w:rsidRPr="002C0185">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400B5CB5" w14:textId="77777777" w:rsidR="00837C40" w:rsidRPr="002C0185"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0EF0560C" w14:textId="6769E441" w:rsidR="00837C40" w:rsidRPr="002C0185" w:rsidRDefault="00837C40" w:rsidP="00837C40">
            <w:pPr>
              <w:pStyle w:val="TAL"/>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3521D4B0" w14:textId="77777777" w:rsidR="00837C40" w:rsidRPr="002C0185" w:rsidRDefault="00837C40" w:rsidP="00837C40">
            <w:pPr>
              <w:pStyle w:val="TAL"/>
              <w:rPr>
                <w:rFonts w:eastAsia="MS Gothic" w:cs="Arial"/>
                <w:kern w:val="2"/>
                <w:szCs w:val="18"/>
              </w:rPr>
            </w:pPr>
          </w:p>
        </w:tc>
      </w:tr>
      <w:tr w:rsidR="00837C40" w:rsidRPr="002C0185" w14:paraId="33F1C1F1" w14:textId="77777777" w:rsidTr="00213BA7">
        <w:tc>
          <w:tcPr>
            <w:tcW w:w="4535" w:type="dxa"/>
            <w:tcBorders>
              <w:top w:val="single" w:sz="4" w:space="0" w:color="auto"/>
              <w:left w:val="single" w:sz="4" w:space="0" w:color="auto"/>
              <w:bottom w:val="single" w:sz="4" w:space="0" w:color="auto"/>
              <w:right w:val="single" w:sz="4" w:space="0" w:color="auto"/>
            </w:tcBorders>
          </w:tcPr>
          <w:p w14:paraId="5919EFCA" w14:textId="25595EB4" w:rsidR="00837C40" w:rsidRPr="002C0185" w:rsidRDefault="00837C40" w:rsidP="00837C40">
            <w:pPr>
              <w:pStyle w:val="TAL"/>
            </w:pPr>
            <w:r w:rsidRPr="002C0185">
              <w:t xml:space="preserve">    K0</w:t>
            </w:r>
          </w:p>
        </w:tc>
        <w:tc>
          <w:tcPr>
            <w:tcW w:w="2267" w:type="dxa"/>
            <w:tcBorders>
              <w:top w:val="single" w:sz="4" w:space="0" w:color="auto"/>
              <w:left w:val="single" w:sz="4" w:space="0" w:color="auto"/>
              <w:bottom w:val="single" w:sz="4" w:space="0" w:color="auto"/>
              <w:right w:val="single" w:sz="4" w:space="0" w:color="auto"/>
            </w:tcBorders>
          </w:tcPr>
          <w:p w14:paraId="5310ED80" w14:textId="7092F0E9" w:rsidR="00837C40" w:rsidRPr="002C0185" w:rsidRDefault="00837C40" w:rsidP="00837C40">
            <w:pPr>
              <w:pStyle w:val="TAL"/>
              <w:rPr>
                <w:rFonts w:cs="Arial"/>
                <w:kern w:val="2"/>
                <w:szCs w:val="18"/>
              </w:rPr>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4B742E87"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4329C184" w14:textId="77777777" w:rsidR="00837C40" w:rsidRPr="002C0185" w:rsidRDefault="00837C40" w:rsidP="00837C40">
            <w:pPr>
              <w:pStyle w:val="TAL"/>
              <w:rPr>
                <w:rFonts w:eastAsia="MS Gothic" w:cs="Arial"/>
                <w:kern w:val="2"/>
                <w:szCs w:val="18"/>
              </w:rPr>
            </w:pPr>
          </w:p>
        </w:tc>
      </w:tr>
      <w:tr w:rsidR="00837C40" w:rsidRPr="002C0185" w14:paraId="048EB791" w14:textId="77777777" w:rsidTr="00213BA7">
        <w:tc>
          <w:tcPr>
            <w:tcW w:w="4535" w:type="dxa"/>
            <w:tcBorders>
              <w:top w:val="single" w:sz="4" w:space="0" w:color="auto"/>
              <w:left w:val="single" w:sz="4" w:space="0" w:color="auto"/>
              <w:bottom w:val="single" w:sz="4" w:space="0" w:color="auto"/>
              <w:right w:val="single" w:sz="4" w:space="0" w:color="auto"/>
            </w:tcBorders>
          </w:tcPr>
          <w:p w14:paraId="0C78615C" w14:textId="50310C76" w:rsidR="00837C40" w:rsidRPr="002C0185" w:rsidRDefault="00837C40" w:rsidP="00837C40">
            <w:pPr>
              <w:pStyle w:val="TAL"/>
            </w:pPr>
            <w:r w:rsidRPr="002C0185">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013BD121" w14:textId="04B7E16A" w:rsidR="00837C40" w:rsidRPr="002C0185" w:rsidRDefault="00837C40" w:rsidP="00837C40">
            <w:pPr>
              <w:pStyle w:val="TAL"/>
              <w:rPr>
                <w:rFonts w:cs="Arial"/>
                <w:kern w:val="2"/>
                <w:szCs w:val="18"/>
              </w:rPr>
            </w:pPr>
            <w:r w:rsidRPr="002C0185">
              <w:t>typeA</w:t>
            </w:r>
          </w:p>
        </w:tc>
        <w:tc>
          <w:tcPr>
            <w:tcW w:w="1700" w:type="dxa"/>
            <w:tcBorders>
              <w:top w:val="single" w:sz="4" w:space="0" w:color="auto"/>
              <w:left w:val="single" w:sz="4" w:space="0" w:color="auto"/>
              <w:bottom w:val="single" w:sz="4" w:space="0" w:color="auto"/>
              <w:right w:val="single" w:sz="4" w:space="0" w:color="auto"/>
            </w:tcBorders>
          </w:tcPr>
          <w:p w14:paraId="6ED29622"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1FD68A92" w14:textId="77777777" w:rsidR="00837C40" w:rsidRPr="002C0185" w:rsidRDefault="00837C40" w:rsidP="00837C40">
            <w:pPr>
              <w:pStyle w:val="TAL"/>
              <w:rPr>
                <w:rFonts w:eastAsia="MS Gothic" w:cs="Arial"/>
                <w:kern w:val="2"/>
                <w:szCs w:val="18"/>
              </w:rPr>
            </w:pPr>
          </w:p>
        </w:tc>
      </w:tr>
      <w:tr w:rsidR="00837C40" w:rsidRPr="002C0185" w14:paraId="5AE2C8E2" w14:textId="77777777" w:rsidTr="00213BA7">
        <w:tc>
          <w:tcPr>
            <w:tcW w:w="4535" w:type="dxa"/>
            <w:tcBorders>
              <w:top w:val="single" w:sz="4" w:space="0" w:color="auto"/>
              <w:left w:val="single" w:sz="4" w:space="0" w:color="auto"/>
              <w:bottom w:val="single" w:sz="4" w:space="0" w:color="auto"/>
              <w:right w:val="single" w:sz="4" w:space="0" w:color="auto"/>
            </w:tcBorders>
          </w:tcPr>
          <w:p w14:paraId="5A3FC586" w14:textId="1D4F4B1E" w:rsidR="00837C40" w:rsidRPr="002C0185" w:rsidRDefault="00837C40" w:rsidP="00837C40">
            <w:pPr>
              <w:pStyle w:val="TAL"/>
            </w:pPr>
            <w:r w:rsidRPr="002C0185">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B897C72" w14:textId="06018CCD" w:rsidR="00837C40" w:rsidRPr="002C0185" w:rsidRDefault="00837C40" w:rsidP="00837C40">
            <w:pPr>
              <w:pStyle w:val="TAL"/>
              <w:rPr>
                <w:rFonts w:cs="Arial"/>
                <w:kern w:val="2"/>
                <w:szCs w:val="18"/>
              </w:rPr>
            </w:pPr>
            <w:r w:rsidRPr="002C0185">
              <w:t>96</w:t>
            </w:r>
          </w:p>
        </w:tc>
        <w:tc>
          <w:tcPr>
            <w:tcW w:w="1700" w:type="dxa"/>
            <w:tcBorders>
              <w:top w:val="single" w:sz="4" w:space="0" w:color="auto"/>
              <w:left w:val="single" w:sz="4" w:space="0" w:color="auto"/>
              <w:bottom w:val="single" w:sz="4" w:space="0" w:color="auto"/>
              <w:right w:val="single" w:sz="4" w:space="0" w:color="auto"/>
            </w:tcBorders>
          </w:tcPr>
          <w:p w14:paraId="4478084A" w14:textId="04835238" w:rsidR="00837C40" w:rsidRPr="002C0185" w:rsidRDefault="00837C40" w:rsidP="00837C40">
            <w:pPr>
              <w:pStyle w:val="TAL"/>
            </w:pPr>
            <w:r w:rsidRPr="002C0185">
              <w:t>Start symbol(S)=1, Length(L)=9</w:t>
            </w:r>
          </w:p>
        </w:tc>
        <w:tc>
          <w:tcPr>
            <w:tcW w:w="1245" w:type="dxa"/>
            <w:tcBorders>
              <w:top w:val="single" w:sz="4" w:space="0" w:color="auto"/>
              <w:left w:val="single" w:sz="4" w:space="0" w:color="auto"/>
              <w:bottom w:val="single" w:sz="4" w:space="0" w:color="auto"/>
              <w:right w:val="single" w:sz="4" w:space="0" w:color="auto"/>
            </w:tcBorders>
          </w:tcPr>
          <w:p w14:paraId="4BE2E7C8" w14:textId="77777777" w:rsidR="00837C40" w:rsidRPr="002C0185" w:rsidRDefault="00837C40" w:rsidP="00837C40">
            <w:pPr>
              <w:pStyle w:val="TAL"/>
              <w:rPr>
                <w:rFonts w:eastAsia="MS Gothic" w:cs="Arial"/>
                <w:kern w:val="2"/>
                <w:szCs w:val="18"/>
              </w:rPr>
            </w:pPr>
          </w:p>
        </w:tc>
      </w:tr>
      <w:tr w:rsidR="00837C40" w:rsidRPr="002C0185" w14:paraId="67161D3C" w14:textId="77777777" w:rsidTr="00213BA7">
        <w:tc>
          <w:tcPr>
            <w:tcW w:w="4535" w:type="dxa"/>
            <w:tcBorders>
              <w:top w:val="single" w:sz="4" w:space="0" w:color="auto"/>
              <w:left w:val="single" w:sz="4" w:space="0" w:color="auto"/>
              <w:bottom w:val="single" w:sz="4" w:space="0" w:color="auto"/>
              <w:right w:val="single" w:sz="4" w:space="0" w:color="auto"/>
            </w:tcBorders>
          </w:tcPr>
          <w:p w14:paraId="6353ED0A" w14:textId="3CF5D53B" w:rsidR="00837C40" w:rsidRPr="002C0185" w:rsidRDefault="00837C40" w:rsidP="00837C40">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25B994F1" w14:textId="77777777" w:rsidR="00837C40" w:rsidRPr="002C0185"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5B93A223"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49C00895" w14:textId="77777777" w:rsidR="00837C40" w:rsidRPr="002C0185" w:rsidRDefault="00837C40" w:rsidP="00837C40">
            <w:pPr>
              <w:pStyle w:val="TAL"/>
              <w:rPr>
                <w:rFonts w:eastAsia="MS Gothic" w:cs="Arial"/>
                <w:kern w:val="2"/>
                <w:szCs w:val="18"/>
              </w:rPr>
            </w:pPr>
          </w:p>
        </w:tc>
      </w:tr>
      <w:tr w:rsidR="00837C40" w:rsidRPr="002C0185" w14:paraId="7B56A3B0" w14:textId="77777777" w:rsidTr="00213BA7">
        <w:tc>
          <w:tcPr>
            <w:tcW w:w="4535" w:type="dxa"/>
            <w:tcBorders>
              <w:top w:val="single" w:sz="4" w:space="0" w:color="auto"/>
              <w:left w:val="single" w:sz="4" w:space="0" w:color="auto"/>
              <w:bottom w:val="single" w:sz="4" w:space="0" w:color="auto"/>
              <w:right w:val="single" w:sz="4" w:space="0" w:color="auto"/>
            </w:tcBorders>
          </w:tcPr>
          <w:p w14:paraId="16292140" w14:textId="3E021CB0" w:rsidR="00837C40" w:rsidRPr="002C0185" w:rsidRDefault="00837C40" w:rsidP="00837C40">
            <w:pPr>
              <w:pStyle w:val="TAL"/>
            </w:pPr>
            <w:r w:rsidRPr="002C0185">
              <w:t xml:space="preserve">  PDSCH-TimeDomainResourceAllocation[3] SEQUENCE {</w:t>
            </w:r>
          </w:p>
        </w:tc>
        <w:tc>
          <w:tcPr>
            <w:tcW w:w="2267" w:type="dxa"/>
            <w:tcBorders>
              <w:top w:val="single" w:sz="4" w:space="0" w:color="auto"/>
              <w:left w:val="single" w:sz="4" w:space="0" w:color="auto"/>
              <w:bottom w:val="single" w:sz="4" w:space="0" w:color="auto"/>
              <w:right w:val="single" w:sz="4" w:space="0" w:color="auto"/>
            </w:tcBorders>
          </w:tcPr>
          <w:p w14:paraId="42ED5417" w14:textId="77777777" w:rsidR="00837C40" w:rsidRPr="002C0185"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25BFC6E8" w14:textId="7213671F" w:rsidR="00837C40" w:rsidRPr="002C0185" w:rsidRDefault="00837C40" w:rsidP="00837C40">
            <w:pPr>
              <w:pStyle w:val="TAL"/>
            </w:pPr>
            <w:r w:rsidRPr="002C0185">
              <w:t>entry 3</w:t>
            </w:r>
          </w:p>
        </w:tc>
        <w:tc>
          <w:tcPr>
            <w:tcW w:w="1245" w:type="dxa"/>
            <w:tcBorders>
              <w:top w:val="single" w:sz="4" w:space="0" w:color="auto"/>
              <w:left w:val="single" w:sz="4" w:space="0" w:color="auto"/>
              <w:bottom w:val="single" w:sz="4" w:space="0" w:color="auto"/>
              <w:right w:val="single" w:sz="4" w:space="0" w:color="auto"/>
            </w:tcBorders>
          </w:tcPr>
          <w:p w14:paraId="493E6FDF" w14:textId="77777777" w:rsidR="00837C40" w:rsidRPr="002C0185" w:rsidRDefault="00837C40" w:rsidP="00837C40">
            <w:pPr>
              <w:pStyle w:val="TAL"/>
              <w:rPr>
                <w:rFonts w:eastAsia="MS Gothic" w:cs="Arial"/>
                <w:kern w:val="2"/>
                <w:szCs w:val="18"/>
              </w:rPr>
            </w:pPr>
          </w:p>
        </w:tc>
      </w:tr>
      <w:tr w:rsidR="00837C40" w:rsidRPr="002C0185" w14:paraId="0FC1763C" w14:textId="77777777" w:rsidTr="00213BA7">
        <w:tc>
          <w:tcPr>
            <w:tcW w:w="4535" w:type="dxa"/>
            <w:tcBorders>
              <w:top w:val="single" w:sz="4" w:space="0" w:color="auto"/>
              <w:left w:val="single" w:sz="4" w:space="0" w:color="auto"/>
              <w:bottom w:val="single" w:sz="4" w:space="0" w:color="auto"/>
              <w:right w:val="single" w:sz="4" w:space="0" w:color="auto"/>
            </w:tcBorders>
          </w:tcPr>
          <w:p w14:paraId="2BE8974B" w14:textId="6D6812A2" w:rsidR="00837C40" w:rsidRPr="002C0185" w:rsidRDefault="00837C40" w:rsidP="00837C40">
            <w:pPr>
              <w:pStyle w:val="TAL"/>
            </w:pPr>
            <w:r w:rsidRPr="002C0185">
              <w:t xml:space="preserve">    K0</w:t>
            </w:r>
          </w:p>
        </w:tc>
        <w:tc>
          <w:tcPr>
            <w:tcW w:w="2267" w:type="dxa"/>
            <w:tcBorders>
              <w:top w:val="single" w:sz="4" w:space="0" w:color="auto"/>
              <w:left w:val="single" w:sz="4" w:space="0" w:color="auto"/>
              <w:bottom w:val="single" w:sz="4" w:space="0" w:color="auto"/>
              <w:right w:val="single" w:sz="4" w:space="0" w:color="auto"/>
            </w:tcBorders>
          </w:tcPr>
          <w:p w14:paraId="1500F22A" w14:textId="4C9FD327" w:rsidR="00837C40" w:rsidRPr="002C0185" w:rsidRDefault="00837C40" w:rsidP="00837C40">
            <w:pPr>
              <w:pStyle w:val="TAL"/>
              <w:rPr>
                <w:rFonts w:cs="Arial"/>
                <w:kern w:val="2"/>
                <w:szCs w:val="18"/>
              </w:rPr>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6056E788"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00FD480B" w14:textId="77777777" w:rsidR="00837C40" w:rsidRPr="002C0185" w:rsidRDefault="00837C40" w:rsidP="00837C40">
            <w:pPr>
              <w:pStyle w:val="TAL"/>
              <w:rPr>
                <w:rFonts w:eastAsia="MS Gothic" w:cs="Arial"/>
                <w:kern w:val="2"/>
                <w:szCs w:val="18"/>
              </w:rPr>
            </w:pPr>
          </w:p>
        </w:tc>
      </w:tr>
      <w:tr w:rsidR="00837C40" w:rsidRPr="002C0185" w14:paraId="7352D28F" w14:textId="77777777" w:rsidTr="00213BA7">
        <w:tc>
          <w:tcPr>
            <w:tcW w:w="4535" w:type="dxa"/>
            <w:tcBorders>
              <w:top w:val="single" w:sz="4" w:space="0" w:color="auto"/>
              <w:left w:val="single" w:sz="4" w:space="0" w:color="auto"/>
              <w:bottom w:val="single" w:sz="4" w:space="0" w:color="auto"/>
              <w:right w:val="single" w:sz="4" w:space="0" w:color="auto"/>
            </w:tcBorders>
          </w:tcPr>
          <w:p w14:paraId="7B21179D" w14:textId="2A745437" w:rsidR="00837C40" w:rsidRPr="002C0185" w:rsidRDefault="00837C40" w:rsidP="00837C40">
            <w:pPr>
              <w:pStyle w:val="TAL"/>
            </w:pPr>
            <w:r w:rsidRPr="002C0185">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3F93D427" w14:textId="4BCF7BAD" w:rsidR="00837C40" w:rsidRPr="002C0185" w:rsidRDefault="00837C40" w:rsidP="00837C40">
            <w:pPr>
              <w:pStyle w:val="TAL"/>
              <w:rPr>
                <w:rFonts w:cs="Arial"/>
                <w:kern w:val="2"/>
                <w:szCs w:val="18"/>
              </w:rPr>
            </w:pPr>
            <w:r w:rsidRPr="002C0185">
              <w:t>typeA</w:t>
            </w:r>
          </w:p>
        </w:tc>
        <w:tc>
          <w:tcPr>
            <w:tcW w:w="1700" w:type="dxa"/>
            <w:tcBorders>
              <w:top w:val="single" w:sz="4" w:space="0" w:color="auto"/>
              <w:left w:val="single" w:sz="4" w:space="0" w:color="auto"/>
              <w:bottom w:val="single" w:sz="4" w:space="0" w:color="auto"/>
              <w:right w:val="single" w:sz="4" w:space="0" w:color="auto"/>
            </w:tcBorders>
          </w:tcPr>
          <w:p w14:paraId="253EA839"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6FC85431" w14:textId="77777777" w:rsidR="00837C40" w:rsidRPr="002C0185" w:rsidRDefault="00837C40" w:rsidP="00837C40">
            <w:pPr>
              <w:pStyle w:val="TAL"/>
              <w:rPr>
                <w:rFonts w:eastAsia="MS Gothic" w:cs="Arial"/>
                <w:kern w:val="2"/>
                <w:szCs w:val="18"/>
              </w:rPr>
            </w:pPr>
          </w:p>
        </w:tc>
      </w:tr>
      <w:tr w:rsidR="00837C40" w:rsidRPr="002C0185" w14:paraId="76DC6BD1" w14:textId="77777777" w:rsidTr="00213BA7">
        <w:tc>
          <w:tcPr>
            <w:tcW w:w="4535" w:type="dxa"/>
            <w:tcBorders>
              <w:top w:val="single" w:sz="4" w:space="0" w:color="auto"/>
              <w:left w:val="single" w:sz="4" w:space="0" w:color="auto"/>
              <w:bottom w:val="single" w:sz="4" w:space="0" w:color="auto"/>
              <w:right w:val="single" w:sz="4" w:space="0" w:color="auto"/>
            </w:tcBorders>
          </w:tcPr>
          <w:p w14:paraId="3D84255B" w14:textId="71C87070" w:rsidR="00837C40" w:rsidRPr="002C0185" w:rsidRDefault="00837C40" w:rsidP="00837C40">
            <w:pPr>
              <w:pStyle w:val="TAL"/>
            </w:pPr>
            <w:r w:rsidRPr="002C0185">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199EBF4" w14:textId="318E7BAA" w:rsidR="00837C40" w:rsidRPr="002C0185" w:rsidRDefault="00837C40" w:rsidP="00837C40">
            <w:pPr>
              <w:pStyle w:val="TAL"/>
              <w:rPr>
                <w:rFonts w:cs="Arial"/>
                <w:kern w:val="2"/>
                <w:szCs w:val="18"/>
              </w:rPr>
            </w:pPr>
            <w:r w:rsidRPr="002C0185">
              <w:t>40</w:t>
            </w:r>
          </w:p>
        </w:tc>
        <w:tc>
          <w:tcPr>
            <w:tcW w:w="1700" w:type="dxa"/>
            <w:tcBorders>
              <w:top w:val="single" w:sz="4" w:space="0" w:color="auto"/>
              <w:left w:val="single" w:sz="4" w:space="0" w:color="auto"/>
              <w:bottom w:val="single" w:sz="4" w:space="0" w:color="auto"/>
              <w:right w:val="single" w:sz="4" w:space="0" w:color="auto"/>
            </w:tcBorders>
          </w:tcPr>
          <w:p w14:paraId="58FDA596" w14:textId="422AEFB7" w:rsidR="00837C40" w:rsidRPr="002C0185" w:rsidRDefault="00837C40" w:rsidP="00837C40">
            <w:pPr>
              <w:pStyle w:val="TAL"/>
            </w:pPr>
            <w:r w:rsidRPr="002C0185">
              <w:t>Start symbol(S)=1, Length(L)=13</w:t>
            </w:r>
          </w:p>
        </w:tc>
        <w:tc>
          <w:tcPr>
            <w:tcW w:w="1245" w:type="dxa"/>
            <w:tcBorders>
              <w:top w:val="single" w:sz="4" w:space="0" w:color="auto"/>
              <w:left w:val="single" w:sz="4" w:space="0" w:color="auto"/>
              <w:bottom w:val="single" w:sz="4" w:space="0" w:color="auto"/>
              <w:right w:val="single" w:sz="4" w:space="0" w:color="auto"/>
            </w:tcBorders>
          </w:tcPr>
          <w:p w14:paraId="15C6634E" w14:textId="77777777" w:rsidR="00837C40" w:rsidRPr="002C0185" w:rsidRDefault="00837C40" w:rsidP="00837C40">
            <w:pPr>
              <w:pStyle w:val="TAL"/>
              <w:rPr>
                <w:rFonts w:eastAsia="MS Gothic" w:cs="Arial"/>
                <w:kern w:val="2"/>
                <w:szCs w:val="18"/>
              </w:rPr>
            </w:pPr>
          </w:p>
        </w:tc>
      </w:tr>
      <w:tr w:rsidR="00837C40" w:rsidRPr="002C0185" w14:paraId="7A0B2198" w14:textId="77777777" w:rsidTr="00213BA7">
        <w:tc>
          <w:tcPr>
            <w:tcW w:w="4535" w:type="dxa"/>
            <w:tcBorders>
              <w:top w:val="single" w:sz="4" w:space="0" w:color="auto"/>
              <w:left w:val="single" w:sz="4" w:space="0" w:color="auto"/>
              <w:bottom w:val="single" w:sz="4" w:space="0" w:color="auto"/>
              <w:right w:val="single" w:sz="4" w:space="0" w:color="auto"/>
            </w:tcBorders>
          </w:tcPr>
          <w:p w14:paraId="319CA2F2" w14:textId="043B19D9" w:rsidR="00837C40" w:rsidRPr="002C0185" w:rsidRDefault="00837C40" w:rsidP="00837C40">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123E2C5" w14:textId="77777777" w:rsidR="00837C40" w:rsidRPr="002C0185"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38BF9CFF"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29F6BF06" w14:textId="77777777" w:rsidR="00837C40" w:rsidRPr="002C0185" w:rsidRDefault="00837C40" w:rsidP="00837C40">
            <w:pPr>
              <w:pStyle w:val="TAL"/>
              <w:rPr>
                <w:rFonts w:eastAsia="MS Gothic" w:cs="Arial"/>
                <w:kern w:val="2"/>
                <w:szCs w:val="18"/>
              </w:rPr>
            </w:pPr>
          </w:p>
        </w:tc>
      </w:tr>
      <w:tr w:rsidR="00837C40" w:rsidRPr="002C0185" w14:paraId="1B18600C" w14:textId="77777777" w:rsidTr="00213BA7">
        <w:tc>
          <w:tcPr>
            <w:tcW w:w="4535" w:type="dxa"/>
            <w:tcBorders>
              <w:top w:val="single" w:sz="4" w:space="0" w:color="auto"/>
              <w:left w:val="single" w:sz="4" w:space="0" w:color="auto"/>
              <w:bottom w:val="single" w:sz="4" w:space="0" w:color="auto"/>
              <w:right w:val="single" w:sz="4" w:space="0" w:color="auto"/>
            </w:tcBorders>
          </w:tcPr>
          <w:p w14:paraId="7E78BB29" w14:textId="6A5B4F8E" w:rsidR="00837C40" w:rsidRPr="002C0185" w:rsidRDefault="00837C40" w:rsidP="00837C40">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78B11957" w14:textId="77777777" w:rsidR="00837C40" w:rsidRPr="002C0185" w:rsidRDefault="00837C40" w:rsidP="00837C4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3D260BC7" w14:textId="77777777" w:rsidR="00837C40" w:rsidRPr="002C0185" w:rsidRDefault="00837C40" w:rsidP="00837C40">
            <w:pPr>
              <w:pStyle w:val="TAL"/>
            </w:pPr>
          </w:p>
        </w:tc>
        <w:tc>
          <w:tcPr>
            <w:tcW w:w="1245" w:type="dxa"/>
            <w:tcBorders>
              <w:top w:val="single" w:sz="4" w:space="0" w:color="auto"/>
              <w:left w:val="single" w:sz="4" w:space="0" w:color="auto"/>
              <w:bottom w:val="single" w:sz="4" w:space="0" w:color="auto"/>
              <w:right w:val="single" w:sz="4" w:space="0" w:color="auto"/>
            </w:tcBorders>
          </w:tcPr>
          <w:p w14:paraId="779E9DCB" w14:textId="77777777" w:rsidR="00837C40" w:rsidRPr="002C0185" w:rsidRDefault="00837C40" w:rsidP="00837C40">
            <w:pPr>
              <w:pStyle w:val="TAL"/>
              <w:rPr>
                <w:rFonts w:eastAsia="MS Gothic" w:cs="Arial"/>
                <w:kern w:val="2"/>
                <w:szCs w:val="18"/>
              </w:rPr>
            </w:pPr>
          </w:p>
        </w:tc>
      </w:tr>
    </w:tbl>
    <w:p w14:paraId="5865CB26" w14:textId="77777777" w:rsidR="001C1763" w:rsidRPr="002C0185" w:rsidRDefault="001C1763" w:rsidP="001C1763"/>
    <w:p w14:paraId="542F670A" w14:textId="77777777" w:rsidR="001C1763" w:rsidRPr="002C0185" w:rsidRDefault="001C1763" w:rsidP="00B926FF">
      <w:pPr>
        <w:pStyle w:val="H6"/>
      </w:pPr>
      <w:bookmarkStart w:id="152" w:name="_CRCRSforRateMatching"/>
      <w:r w:rsidRPr="002C0185">
        <w:t>CRS for Rate Matching</w:t>
      </w:r>
    </w:p>
    <w:p w14:paraId="3990DC99" w14:textId="77777777" w:rsidR="001C1763" w:rsidRPr="002C0185" w:rsidRDefault="001C1763" w:rsidP="00B926FF">
      <w:pPr>
        <w:pStyle w:val="H6"/>
      </w:pPr>
      <w:bookmarkStart w:id="153" w:name="_CRRateMatchPatternLTECRS"/>
      <w:bookmarkEnd w:id="152"/>
      <w:r w:rsidRPr="002C0185">
        <w:t>RateMatchPatternLTE-CRS</w:t>
      </w:r>
    </w:p>
    <w:p w14:paraId="056BBDFD" w14:textId="77777777" w:rsidR="001C1763" w:rsidRPr="002C0185" w:rsidRDefault="001C1763" w:rsidP="001C1763">
      <w:pPr>
        <w:pStyle w:val="TH"/>
      </w:pPr>
      <w:bookmarkStart w:id="154" w:name="_CRTable5_4_2_028"/>
      <w:bookmarkEnd w:id="153"/>
      <w:r w:rsidRPr="002C0185">
        <w:t xml:space="preserve">Table </w:t>
      </w:r>
      <w:bookmarkEnd w:id="154"/>
      <w:r w:rsidRPr="002C0185">
        <w:t>5.4.2.0-28: RateMatchPatternLTE-C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103"/>
        <w:gridCol w:w="1842"/>
      </w:tblGrid>
      <w:tr w:rsidR="001C1763" w:rsidRPr="002C0185" w14:paraId="51377B41" w14:textId="77777777" w:rsidTr="00A36DBC">
        <w:tc>
          <w:tcPr>
            <w:tcW w:w="9747" w:type="dxa"/>
            <w:gridSpan w:val="4"/>
          </w:tcPr>
          <w:p w14:paraId="116455AD" w14:textId="77777777" w:rsidR="001C1763" w:rsidRPr="002C0185" w:rsidRDefault="001C1763" w:rsidP="00A36DBC">
            <w:pPr>
              <w:pStyle w:val="TAH"/>
              <w:jc w:val="left"/>
              <w:rPr>
                <w:b w:val="0"/>
              </w:rPr>
            </w:pPr>
            <w:r w:rsidRPr="002C0185">
              <w:rPr>
                <w:b w:val="0"/>
              </w:rPr>
              <w:t>Derivation Path: Table 4.6.3-138</w:t>
            </w:r>
          </w:p>
        </w:tc>
      </w:tr>
      <w:tr w:rsidR="001C1763" w:rsidRPr="002C0185" w14:paraId="61C6776C" w14:textId="77777777" w:rsidTr="00A36DBC">
        <w:tc>
          <w:tcPr>
            <w:tcW w:w="4535" w:type="dxa"/>
          </w:tcPr>
          <w:p w14:paraId="5880494C" w14:textId="77777777" w:rsidR="001C1763" w:rsidRPr="002C0185" w:rsidRDefault="001C1763" w:rsidP="00A36DBC">
            <w:pPr>
              <w:pStyle w:val="TAH"/>
            </w:pPr>
            <w:r w:rsidRPr="002C0185">
              <w:t>Information Element</w:t>
            </w:r>
          </w:p>
        </w:tc>
        <w:tc>
          <w:tcPr>
            <w:tcW w:w="2267" w:type="dxa"/>
          </w:tcPr>
          <w:p w14:paraId="4C88DCE6" w14:textId="77777777" w:rsidR="001C1763" w:rsidRPr="002C0185" w:rsidRDefault="001C1763" w:rsidP="00A36DBC">
            <w:pPr>
              <w:pStyle w:val="TAH"/>
            </w:pPr>
            <w:r w:rsidRPr="002C0185">
              <w:t>Value/remark</w:t>
            </w:r>
          </w:p>
        </w:tc>
        <w:tc>
          <w:tcPr>
            <w:tcW w:w="1103" w:type="dxa"/>
          </w:tcPr>
          <w:p w14:paraId="398F39CC" w14:textId="77777777" w:rsidR="001C1763" w:rsidRPr="002C0185" w:rsidRDefault="001C1763" w:rsidP="00A36DBC">
            <w:pPr>
              <w:pStyle w:val="TAH"/>
            </w:pPr>
            <w:r w:rsidRPr="002C0185">
              <w:t>Comment</w:t>
            </w:r>
          </w:p>
        </w:tc>
        <w:tc>
          <w:tcPr>
            <w:tcW w:w="1842" w:type="dxa"/>
          </w:tcPr>
          <w:p w14:paraId="46A92392" w14:textId="77777777" w:rsidR="001C1763" w:rsidRPr="002C0185" w:rsidRDefault="001C1763" w:rsidP="00A36DBC">
            <w:pPr>
              <w:pStyle w:val="TAH"/>
            </w:pPr>
            <w:r w:rsidRPr="002C0185">
              <w:t>Condition</w:t>
            </w:r>
          </w:p>
        </w:tc>
      </w:tr>
      <w:tr w:rsidR="001C1763" w:rsidRPr="002C0185" w14:paraId="1331F563" w14:textId="77777777" w:rsidTr="00A36DBC">
        <w:tc>
          <w:tcPr>
            <w:tcW w:w="4535" w:type="dxa"/>
          </w:tcPr>
          <w:p w14:paraId="15E04CD8" w14:textId="77777777" w:rsidR="001C1763" w:rsidRPr="002C0185" w:rsidRDefault="001C1763" w:rsidP="00A36DBC">
            <w:pPr>
              <w:pStyle w:val="TAL"/>
            </w:pPr>
            <w:r w:rsidRPr="002C0185">
              <w:t xml:space="preserve">RateMatchPatternLTE-CRS ::= </w:t>
            </w:r>
            <w:r w:rsidRPr="002C0185">
              <w:rPr>
                <w:snapToGrid w:val="0"/>
              </w:rPr>
              <w:t xml:space="preserve">SEQUENCE </w:t>
            </w:r>
            <w:r w:rsidRPr="002C0185">
              <w:t>{</w:t>
            </w:r>
          </w:p>
        </w:tc>
        <w:tc>
          <w:tcPr>
            <w:tcW w:w="2267" w:type="dxa"/>
          </w:tcPr>
          <w:p w14:paraId="58F0AF71" w14:textId="77777777" w:rsidR="001C1763" w:rsidRPr="002C0185" w:rsidRDefault="001C1763" w:rsidP="00A36DBC">
            <w:pPr>
              <w:pStyle w:val="TAL"/>
            </w:pPr>
          </w:p>
        </w:tc>
        <w:tc>
          <w:tcPr>
            <w:tcW w:w="1103" w:type="dxa"/>
          </w:tcPr>
          <w:p w14:paraId="24876C00" w14:textId="77777777" w:rsidR="001C1763" w:rsidRPr="002C0185" w:rsidRDefault="001C1763" w:rsidP="00A36DBC">
            <w:pPr>
              <w:pStyle w:val="TAL"/>
            </w:pPr>
          </w:p>
        </w:tc>
        <w:tc>
          <w:tcPr>
            <w:tcW w:w="1842" w:type="dxa"/>
          </w:tcPr>
          <w:p w14:paraId="7A470FB1" w14:textId="77777777" w:rsidR="001C1763" w:rsidRPr="002C0185" w:rsidRDefault="001C1763" w:rsidP="00A36DBC">
            <w:pPr>
              <w:pStyle w:val="TAL"/>
            </w:pPr>
            <w:r w:rsidRPr="002C0185">
              <w:t>TC 5.2.2.1.4-2 and TC 5.2.3.1.4-2 of TS 38.521-4</w:t>
            </w:r>
          </w:p>
        </w:tc>
      </w:tr>
      <w:tr w:rsidR="001C1763" w:rsidRPr="002C0185" w14:paraId="7B1D215B" w14:textId="77777777" w:rsidTr="00A36DBC">
        <w:tc>
          <w:tcPr>
            <w:tcW w:w="4535" w:type="dxa"/>
          </w:tcPr>
          <w:p w14:paraId="7E9F82A5" w14:textId="77777777" w:rsidR="001C1763" w:rsidRPr="002C0185" w:rsidRDefault="001C1763" w:rsidP="00A36DBC">
            <w:pPr>
              <w:pStyle w:val="TAL"/>
            </w:pPr>
            <w:r w:rsidRPr="002C0185">
              <w:t>carrierFreqDL</w:t>
            </w:r>
          </w:p>
        </w:tc>
        <w:tc>
          <w:tcPr>
            <w:tcW w:w="2267" w:type="dxa"/>
          </w:tcPr>
          <w:p w14:paraId="4863F02C" w14:textId="77777777" w:rsidR="001C1763" w:rsidRPr="002C0185" w:rsidRDefault="001C1763" w:rsidP="00A36DBC">
            <w:pPr>
              <w:pStyle w:val="TAL"/>
            </w:pPr>
            <w:r w:rsidRPr="002C0185">
              <w:t>LTE EARFCN</w:t>
            </w:r>
          </w:p>
        </w:tc>
        <w:tc>
          <w:tcPr>
            <w:tcW w:w="1103" w:type="dxa"/>
          </w:tcPr>
          <w:p w14:paraId="3D01A81E" w14:textId="77777777" w:rsidR="001C1763" w:rsidRPr="002C0185" w:rsidRDefault="001C1763" w:rsidP="00A36DBC">
            <w:pPr>
              <w:pStyle w:val="TAL"/>
            </w:pPr>
          </w:p>
        </w:tc>
        <w:tc>
          <w:tcPr>
            <w:tcW w:w="1842" w:type="dxa"/>
          </w:tcPr>
          <w:p w14:paraId="039B6277" w14:textId="77777777" w:rsidR="001C1763" w:rsidRPr="002C0185" w:rsidRDefault="001C1763" w:rsidP="00A36DBC">
            <w:pPr>
              <w:pStyle w:val="TAL"/>
            </w:pPr>
          </w:p>
        </w:tc>
      </w:tr>
      <w:tr w:rsidR="001C1763" w:rsidRPr="002C0185" w14:paraId="31A74E42" w14:textId="77777777" w:rsidTr="00A36DBC">
        <w:tc>
          <w:tcPr>
            <w:tcW w:w="4535" w:type="dxa"/>
          </w:tcPr>
          <w:p w14:paraId="27958DC1" w14:textId="77777777" w:rsidR="001C1763" w:rsidRPr="002C0185" w:rsidRDefault="001C1763" w:rsidP="00A36DBC">
            <w:pPr>
              <w:pStyle w:val="TAL"/>
            </w:pPr>
            <w:r w:rsidRPr="002C0185">
              <w:t>carrierBandwidthDL</w:t>
            </w:r>
          </w:p>
        </w:tc>
        <w:tc>
          <w:tcPr>
            <w:tcW w:w="2267" w:type="dxa"/>
          </w:tcPr>
          <w:p w14:paraId="2F6BFBF5" w14:textId="77777777" w:rsidR="001C1763" w:rsidRPr="002C0185" w:rsidRDefault="001C1763" w:rsidP="00A36DBC">
            <w:pPr>
              <w:pStyle w:val="TAL"/>
            </w:pPr>
            <w:r w:rsidRPr="002C0185">
              <w:t>n50</w:t>
            </w:r>
          </w:p>
        </w:tc>
        <w:tc>
          <w:tcPr>
            <w:tcW w:w="1103" w:type="dxa"/>
          </w:tcPr>
          <w:p w14:paraId="5CADAD7C" w14:textId="77777777" w:rsidR="001C1763" w:rsidRPr="002C0185" w:rsidRDefault="001C1763" w:rsidP="00A36DBC">
            <w:pPr>
              <w:pStyle w:val="TAL"/>
            </w:pPr>
            <w:r w:rsidRPr="002C0185">
              <w:t>10MHz</w:t>
            </w:r>
          </w:p>
        </w:tc>
        <w:tc>
          <w:tcPr>
            <w:tcW w:w="1842" w:type="dxa"/>
          </w:tcPr>
          <w:p w14:paraId="0DE552D4" w14:textId="77777777" w:rsidR="001C1763" w:rsidRPr="002C0185" w:rsidRDefault="001C1763" w:rsidP="00A36DBC">
            <w:pPr>
              <w:pStyle w:val="TAL"/>
            </w:pPr>
          </w:p>
        </w:tc>
      </w:tr>
      <w:tr w:rsidR="001C1763" w:rsidRPr="002C0185" w14:paraId="1CF0F336" w14:textId="77777777" w:rsidTr="00A36DBC">
        <w:tc>
          <w:tcPr>
            <w:tcW w:w="4535" w:type="dxa"/>
          </w:tcPr>
          <w:p w14:paraId="7A71F923" w14:textId="77777777" w:rsidR="001C1763" w:rsidRPr="002C0185" w:rsidRDefault="001C1763" w:rsidP="00A36DBC">
            <w:pPr>
              <w:pStyle w:val="TAL"/>
            </w:pPr>
            <w:r w:rsidRPr="002C0185">
              <w:t>nrofCRS-Ports</w:t>
            </w:r>
          </w:p>
        </w:tc>
        <w:tc>
          <w:tcPr>
            <w:tcW w:w="2267" w:type="dxa"/>
          </w:tcPr>
          <w:p w14:paraId="016FB8A4" w14:textId="77777777" w:rsidR="001C1763" w:rsidRPr="002C0185" w:rsidRDefault="001C1763" w:rsidP="00A36DBC">
            <w:pPr>
              <w:pStyle w:val="TAL"/>
            </w:pPr>
            <w:r w:rsidRPr="002C0185">
              <w:t>n4</w:t>
            </w:r>
          </w:p>
        </w:tc>
        <w:tc>
          <w:tcPr>
            <w:tcW w:w="1103" w:type="dxa"/>
          </w:tcPr>
          <w:p w14:paraId="360B280C" w14:textId="77777777" w:rsidR="001C1763" w:rsidRPr="002C0185" w:rsidRDefault="001C1763" w:rsidP="00A36DBC">
            <w:pPr>
              <w:pStyle w:val="TAL"/>
            </w:pPr>
          </w:p>
        </w:tc>
        <w:tc>
          <w:tcPr>
            <w:tcW w:w="1842" w:type="dxa"/>
          </w:tcPr>
          <w:p w14:paraId="650C1E3D" w14:textId="77777777" w:rsidR="001C1763" w:rsidRPr="002C0185" w:rsidRDefault="001C1763" w:rsidP="00A36DBC">
            <w:pPr>
              <w:pStyle w:val="TAL"/>
            </w:pPr>
          </w:p>
        </w:tc>
      </w:tr>
      <w:tr w:rsidR="001C1763" w:rsidRPr="002C0185" w14:paraId="70E8F6E1" w14:textId="77777777" w:rsidTr="00A36DBC">
        <w:tc>
          <w:tcPr>
            <w:tcW w:w="4535" w:type="dxa"/>
          </w:tcPr>
          <w:p w14:paraId="62AF2B6B" w14:textId="77777777" w:rsidR="001C1763" w:rsidRPr="002C0185" w:rsidRDefault="001C1763" w:rsidP="00A36DBC">
            <w:pPr>
              <w:pStyle w:val="TAL"/>
            </w:pPr>
            <w:r w:rsidRPr="002C0185">
              <w:t>v-Shift</w:t>
            </w:r>
          </w:p>
        </w:tc>
        <w:tc>
          <w:tcPr>
            <w:tcW w:w="2267" w:type="dxa"/>
          </w:tcPr>
          <w:p w14:paraId="752188AD" w14:textId="77777777" w:rsidR="001C1763" w:rsidRPr="002C0185" w:rsidRDefault="001C1763" w:rsidP="00A36DBC">
            <w:pPr>
              <w:pStyle w:val="TAL"/>
            </w:pPr>
            <w:r w:rsidRPr="002C0185">
              <w:t>n0</w:t>
            </w:r>
          </w:p>
        </w:tc>
        <w:tc>
          <w:tcPr>
            <w:tcW w:w="1103" w:type="dxa"/>
          </w:tcPr>
          <w:p w14:paraId="228548C4" w14:textId="77777777" w:rsidR="001C1763" w:rsidRPr="002C0185" w:rsidRDefault="001C1763" w:rsidP="00A36DBC">
            <w:pPr>
              <w:pStyle w:val="TAL"/>
            </w:pPr>
          </w:p>
        </w:tc>
        <w:tc>
          <w:tcPr>
            <w:tcW w:w="1842" w:type="dxa"/>
          </w:tcPr>
          <w:p w14:paraId="6E453AAD" w14:textId="77777777" w:rsidR="001C1763" w:rsidRPr="002C0185" w:rsidRDefault="001C1763" w:rsidP="00A36DBC">
            <w:pPr>
              <w:pStyle w:val="TAL"/>
            </w:pPr>
          </w:p>
        </w:tc>
      </w:tr>
      <w:tr w:rsidR="001C1763" w:rsidRPr="002C0185" w14:paraId="6537222D" w14:textId="77777777" w:rsidTr="00A36DBC">
        <w:tc>
          <w:tcPr>
            <w:tcW w:w="4535" w:type="dxa"/>
          </w:tcPr>
          <w:p w14:paraId="345415A4" w14:textId="77777777" w:rsidR="001C1763" w:rsidRPr="002C0185" w:rsidRDefault="001C1763" w:rsidP="00A36DBC">
            <w:pPr>
              <w:pStyle w:val="TAL"/>
            </w:pPr>
            <w:r w:rsidRPr="002C0185">
              <w:t>}</w:t>
            </w:r>
          </w:p>
        </w:tc>
        <w:tc>
          <w:tcPr>
            <w:tcW w:w="2267" w:type="dxa"/>
          </w:tcPr>
          <w:p w14:paraId="18CF10D1" w14:textId="77777777" w:rsidR="001C1763" w:rsidRPr="002C0185" w:rsidRDefault="001C1763" w:rsidP="00A36DBC">
            <w:pPr>
              <w:pStyle w:val="TAL"/>
            </w:pPr>
          </w:p>
        </w:tc>
        <w:tc>
          <w:tcPr>
            <w:tcW w:w="1103" w:type="dxa"/>
          </w:tcPr>
          <w:p w14:paraId="5AC4EC67" w14:textId="77777777" w:rsidR="001C1763" w:rsidRPr="002C0185" w:rsidRDefault="001C1763" w:rsidP="00A36DBC">
            <w:pPr>
              <w:pStyle w:val="TAL"/>
            </w:pPr>
          </w:p>
        </w:tc>
        <w:tc>
          <w:tcPr>
            <w:tcW w:w="1842" w:type="dxa"/>
          </w:tcPr>
          <w:p w14:paraId="4FAE1A63" w14:textId="77777777" w:rsidR="001C1763" w:rsidRPr="002C0185" w:rsidRDefault="001C1763" w:rsidP="00A36DBC">
            <w:pPr>
              <w:pStyle w:val="TAL"/>
            </w:pPr>
          </w:p>
        </w:tc>
      </w:tr>
    </w:tbl>
    <w:p w14:paraId="0F270CDD" w14:textId="77777777" w:rsidR="001E5DDA" w:rsidRPr="002C0185" w:rsidRDefault="001E5DDA" w:rsidP="001E5DDA"/>
    <w:p w14:paraId="68253F11" w14:textId="77777777" w:rsidR="001E5DDA" w:rsidRPr="002C0185" w:rsidRDefault="001E5DDA" w:rsidP="00B926FF">
      <w:pPr>
        <w:pStyle w:val="H6"/>
      </w:pPr>
      <w:bookmarkStart w:id="155" w:name="_CRCSIRSforbeamrefinement"/>
      <w:r w:rsidRPr="002C0185">
        <w:t>CSI-RS for beam refinement</w:t>
      </w:r>
    </w:p>
    <w:bookmarkEnd w:id="155"/>
    <w:p w14:paraId="77F165A2" w14:textId="77777777" w:rsidR="001E5DDA" w:rsidRPr="002C0185" w:rsidRDefault="001E5DDA" w:rsidP="00B926FF">
      <w:pPr>
        <w:pStyle w:val="H6"/>
      </w:pPr>
      <w:r w:rsidRPr="002C0185">
        <w:t>NZP-CSI-RS-Resource</w:t>
      </w:r>
    </w:p>
    <w:p w14:paraId="02D4FEBA" w14:textId="77777777" w:rsidR="001E5DDA" w:rsidRPr="002C0185" w:rsidRDefault="001E5DDA" w:rsidP="001E5DDA">
      <w:pPr>
        <w:pStyle w:val="TH"/>
      </w:pPr>
      <w:bookmarkStart w:id="156" w:name="_CRTable5_4_2_029"/>
      <w:r w:rsidRPr="002C0185">
        <w:t xml:space="preserve">Table </w:t>
      </w:r>
      <w:bookmarkEnd w:id="156"/>
      <w:r w:rsidRPr="002C0185">
        <w:t>5.4.2.0-29: NZP-CSI-RS-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791A7622" w14:textId="77777777" w:rsidTr="006F0E20">
        <w:tc>
          <w:tcPr>
            <w:tcW w:w="9747" w:type="dxa"/>
            <w:gridSpan w:val="4"/>
          </w:tcPr>
          <w:p w14:paraId="403CD740" w14:textId="77777777" w:rsidR="001E5DDA" w:rsidRPr="002C0185" w:rsidRDefault="001E5DDA" w:rsidP="006F0E20">
            <w:pPr>
              <w:pStyle w:val="TAH"/>
              <w:jc w:val="left"/>
              <w:rPr>
                <w:b w:val="0"/>
              </w:rPr>
            </w:pPr>
            <w:r w:rsidRPr="002C0185">
              <w:rPr>
                <w:b w:val="0"/>
              </w:rPr>
              <w:t>Derivation Path: Table 4.6.3-85</w:t>
            </w:r>
          </w:p>
        </w:tc>
      </w:tr>
      <w:tr w:rsidR="001E5DDA" w:rsidRPr="002C0185" w14:paraId="1E4A3D12" w14:textId="77777777" w:rsidTr="006F0E20">
        <w:tc>
          <w:tcPr>
            <w:tcW w:w="4535" w:type="dxa"/>
          </w:tcPr>
          <w:p w14:paraId="0732FCED" w14:textId="77777777" w:rsidR="001E5DDA" w:rsidRPr="002C0185" w:rsidRDefault="001E5DDA" w:rsidP="006F0E20">
            <w:pPr>
              <w:pStyle w:val="TAH"/>
            </w:pPr>
            <w:r w:rsidRPr="002C0185">
              <w:t>Information Element</w:t>
            </w:r>
          </w:p>
        </w:tc>
        <w:tc>
          <w:tcPr>
            <w:tcW w:w="2267" w:type="dxa"/>
          </w:tcPr>
          <w:p w14:paraId="4A1DCC44" w14:textId="77777777" w:rsidR="001E5DDA" w:rsidRPr="002C0185" w:rsidRDefault="001E5DDA" w:rsidP="006F0E20">
            <w:pPr>
              <w:pStyle w:val="TAH"/>
            </w:pPr>
            <w:r w:rsidRPr="002C0185">
              <w:t>Value/remark</w:t>
            </w:r>
          </w:p>
        </w:tc>
        <w:tc>
          <w:tcPr>
            <w:tcW w:w="1700" w:type="dxa"/>
          </w:tcPr>
          <w:p w14:paraId="74322112" w14:textId="77777777" w:rsidR="001E5DDA" w:rsidRPr="002C0185" w:rsidRDefault="001E5DDA" w:rsidP="006F0E20">
            <w:pPr>
              <w:pStyle w:val="TAH"/>
            </w:pPr>
            <w:r w:rsidRPr="002C0185">
              <w:t>Comment</w:t>
            </w:r>
          </w:p>
        </w:tc>
        <w:tc>
          <w:tcPr>
            <w:tcW w:w="1245" w:type="dxa"/>
          </w:tcPr>
          <w:p w14:paraId="422B9D9C" w14:textId="77777777" w:rsidR="001E5DDA" w:rsidRPr="002C0185" w:rsidRDefault="001E5DDA" w:rsidP="006F0E20">
            <w:pPr>
              <w:pStyle w:val="TAH"/>
            </w:pPr>
            <w:r w:rsidRPr="002C0185">
              <w:t>Condition</w:t>
            </w:r>
          </w:p>
        </w:tc>
      </w:tr>
      <w:tr w:rsidR="001E5DDA" w:rsidRPr="002C0185" w14:paraId="45602F54" w14:textId="77777777" w:rsidTr="00C67202">
        <w:tc>
          <w:tcPr>
            <w:tcW w:w="4535" w:type="dxa"/>
            <w:tcBorders>
              <w:bottom w:val="single" w:sz="4" w:space="0" w:color="auto"/>
            </w:tcBorders>
          </w:tcPr>
          <w:p w14:paraId="21159563" w14:textId="77777777" w:rsidR="001E5DDA" w:rsidRPr="002C0185" w:rsidRDefault="001E5DDA" w:rsidP="006F0E20">
            <w:pPr>
              <w:pStyle w:val="TAL"/>
            </w:pPr>
            <w:r w:rsidRPr="002C0185">
              <w:t xml:space="preserve">NZP-CSI-RS-Resource ::= </w:t>
            </w:r>
            <w:r w:rsidRPr="002C0185">
              <w:rPr>
                <w:snapToGrid w:val="0"/>
              </w:rPr>
              <w:t xml:space="preserve">SEQUENCE </w:t>
            </w:r>
            <w:r w:rsidRPr="002C0185">
              <w:t>{</w:t>
            </w:r>
          </w:p>
        </w:tc>
        <w:tc>
          <w:tcPr>
            <w:tcW w:w="2267" w:type="dxa"/>
          </w:tcPr>
          <w:p w14:paraId="5410B322" w14:textId="77777777" w:rsidR="001E5DDA" w:rsidRPr="002C0185" w:rsidRDefault="001E5DDA" w:rsidP="006F0E20">
            <w:pPr>
              <w:pStyle w:val="TAL"/>
            </w:pPr>
          </w:p>
        </w:tc>
        <w:tc>
          <w:tcPr>
            <w:tcW w:w="1700" w:type="dxa"/>
          </w:tcPr>
          <w:p w14:paraId="1FB4F3B9" w14:textId="77777777" w:rsidR="001E5DDA" w:rsidRPr="002C0185" w:rsidRDefault="001E5DDA" w:rsidP="006F0E20">
            <w:pPr>
              <w:pStyle w:val="TAL"/>
            </w:pPr>
          </w:p>
        </w:tc>
        <w:tc>
          <w:tcPr>
            <w:tcW w:w="1245" w:type="dxa"/>
          </w:tcPr>
          <w:p w14:paraId="7BF6C7E9" w14:textId="77777777" w:rsidR="001E5DDA" w:rsidRPr="002C0185" w:rsidRDefault="001E5DDA" w:rsidP="006F0E20">
            <w:pPr>
              <w:pStyle w:val="TAL"/>
            </w:pPr>
            <w:r w:rsidRPr="002C0185">
              <w:t>DEMOD_FR2</w:t>
            </w:r>
          </w:p>
        </w:tc>
      </w:tr>
      <w:tr w:rsidR="001E5DDA" w:rsidRPr="002C0185" w14:paraId="56B66E0A" w14:textId="77777777" w:rsidTr="00C67202">
        <w:tc>
          <w:tcPr>
            <w:tcW w:w="4535" w:type="dxa"/>
            <w:tcBorders>
              <w:bottom w:val="nil"/>
            </w:tcBorders>
          </w:tcPr>
          <w:p w14:paraId="160482C2" w14:textId="77777777" w:rsidR="001E5DDA" w:rsidRPr="002C0185" w:rsidRDefault="001E5DDA" w:rsidP="006F0E20">
            <w:pPr>
              <w:pStyle w:val="TAL"/>
            </w:pPr>
            <w:r w:rsidRPr="002C0185">
              <w:t xml:space="preserve">  nzp-CSI-RS-ResourceId</w:t>
            </w:r>
          </w:p>
        </w:tc>
        <w:tc>
          <w:tcPr>
            <w:tcW w:w="2267" w:type="dxa"/>
          </w:tcPr>
          <w:p w14:paraId="46190CC4" w14:textId="77777777" w:rsidR="001E5DDA" w:rsidRPr="002C0185" w:rsidRDefault="001E5DDA" w:rsidP="006F0E20">
            <w:pPr>
              <w:pStyle w:val="TAL"/>
            </w:pPr>
            <w:r w:rsidRPr="002C0185">
              <w:t>5</w:t>
            </w:r>
          </w:p>
        </w:tc>
        <w:tc>
          <w:tcPr>
            <w:tcW w:w="1700" w:type="dxa"/>
          </w:tcPr>
          <w:p w14:paraId="4A0B8F33" w14:textId="77777777" w:rsidR="001E5DDA" w:rsidRPr="002C0185" w:rsidRDefault="001E5DDA" w:rsidP="006F0E20">
            <w:pPr>
              <w:pStyle w:val="TAL"/>
            </w:pPr>
            <w:r w:rsidRPr="002C0185">
              <w:rPr>
                <w:lang w:eastAsia="fr-FR"/>
              </w:rPr>
              <w:t>CSI-RS resource 6</w:t>
            </w:r>
          </w:p>
        </w:tc>
        <w:tc>
          <w:tcPr>
            <w:tcW w:w="1245" w:type="dxa"/>
          </w:tcPr>
          <w:p w14:paraId="388162C2" w14:textId="77777777" w:rsidR="001E5DDA" w:rsidRPr="002C0185" w:rsidRDefault="001E5DDA" w:rsidP="006F0E20">
            <w:pPr>
              <w:pStyle w:val="TAL"/>
            </w:pPr>
            <w:r w:rsidRPr="002C0185">
              <w:t>Beam refinement</w:t>
            </w:r>
          </w:p>
        </w:tc>
      </w:tr>
      <w:tr w:rsidR="001E5DDA" w:rsidRPr="002C0185" w14:paraId="699B1C61" w14:textId="77777777" w:rsidTr="00C67202">
        <w:tc>
          <w:tcPr>
            <w:tcW w:w="4535" w:type="dxa"/>
            <w:tcBorders>
              <w:top w:val="nil"/>
            </w:tcBorders>
          </w:tcPr>
          <w:p w14:paraId="2FA84D00" w14:textId="77777777" w:rsidR="001E5DDA" w:rsidRPr="002C0185" w:rsidRDefault="001E5DDA" w:rsidP="006F0E20">
            <w:pPr>
              <w:pStyle w:val="TAL"/>
            </w:pPr>
          </w:p>
        </w:tc>
        <w:tc>
          <w:tcPr>
            <w:tcW w:w="2267" w:type="dxa"/>
          </w:tcPr>
          <w:p w14:paraId="669ECAE5" w14:textId="77777777" w:rsidR="001E5DDA" w:rsidRPr="002C0185" w:rsidRDefault="001E5DDA" w:rsidP="006F0E20">
            <w:pPr>
              <w:pStyle w:val="TAL"/>
            </w:pPr>
            <w:r w:rsidRPr="002C0185">
              <w:t>6</w:t>
            </w:r>
          </w:p>
        </w:tc>
        <w:tc>
          <w:tcPr>
            <w:tcW w:w="1700" w:type="dxa"/>
          </w:tcPr>
          <w:p w14:paraId="74DAA17C" w14:textId="77777777" w:rsidR="001E5DDA" w:rsidRPr="002C0185" w:rsidRDefault="001E5DDA" w:rsidP="006F0E20">
            <w:pPr>
              <w:pStyle w:val="TAL"/>
              <w:rPr>
                <w:lang w:eastAsia="fr-FR"/>
              </w:rPr>
            </w:pPr>
            <w:r w:rsidRPr="002C0185">
              <w:rPr>
                <w:lang w:eastAsia="fr-FR"/>
              </w:rPr>
              <w:t>CSI-RS resource 7</w:t>
            </w:r>
          </w:p>
        </w:tc>
        <w:tc>
          <w:tcPr>
            <w:tcW w:w="1245" w:type="dxa"/>
          </w:tcPr>
          <w:p w14:paraId="0271FA47" w14:textId="77777777" w:rsidR="001E5DDA" w:rsidRPr="002C0185" w:rsidRDefault="001E5DDA" w:rsidP="006F0E20">
            <w:pPr>
              <w:pStyle w:val="TAL"/>
            </w:pPr>
            <w:r w:rsidRPr="002C0185">
              <w:t>Beam refinement</w:t>
            </w:r>
          </w:p>
        </w:tc>
      </w:tr>
      <w:tr w:rsidR="001E5DDA" w:rsidRPr="002C0185" w14:paraId="76051039" w14:textId="77777777" w:rsidTr="006F0E20">
        <w:tc>
          <w:tcPr>
            <w:tcW w:w="4535" w:type="dxa"/>
          </w:tcPr>
          <w:p w14:paraId="7E9CA3FB" w14:textId="77777777" w:rsidR="001E5DDA" w:rsidRPr="002C0185" w:rsidRDefault="001E5DDA" w:rsidP="006F0E20">
            <w:pPr>
              <w:pStyle w:val="TAL"/>
            </w:pPr>
            <w:r w:rsidRPr="002C0185">
              <w:t xml:space="preserve">  resourceMapping</w:t>
            </w:r>
          </w:p>
        </w:tc>
        <w:tc>
          <w:tcPr>
            <w:tcW w:w="2267" w:type="dxa"/>
          </w:tcPr>
          <w:p w14:paraId="5A4BD6DB" w14:textId="77777777" w:rsidR="001E5DDA" w:rsidRPr="002C0185" w:rsidRDefault="001E5DDA" w:rsidP="006F0E20">
            <w:pPr>
              <w:pStyle w:val="TAL"/>
            </w:pPr>
            <w:r w:rsidRPr="002C0185">
              <w:t>CSI-RS-ResourceMapping</w:t>
            </w:r>
          </w:p>
        </w:tc>
        <w:tc>
          <w:tcPr>
            <w:tcW w:w="1700" w:type="dxa"/>
          </w:tcPr>
          <w:p w14:paraId="2A7E875F" w14:textId="77777777" w:rsidR="001E5DDA" w:rsidRPr="002C0185" w:rsidRDefault="001E5DDA" w:rsidP="006F0E20">
            <w:pPr>
              <w:pStyle w:val="TAL"/>
            </w:pPr>
          </w:p>
        </w:tc>
        <w:tc>
          <w:tcPr>
            <w:tcW w:w="1245" w:type="dxa"/>
          </w:tcPr>
          <w:p w14:paraId="531C0BFF" w14:textId="77777777" w:rsidR="001E5DDA" w:rsidRPr="002C0185" w:rsidRDefault="001E5DDA" w:rsidP="006F0E20">
            <w:pPr>
              <w:pStyle w:val="TAL"/>
            </w:pPr>
          </w:p>
        </w:tc>
      </w:tr>
      <w:tr w:rsidR="001E5DDA" w:rsidRPr="002C0185" w14:paraId="2A593DC2" w14:textId="77777777" w:rsidTr="006F0E20">
        <w:tc>
          <w:tcPr>
            <w:tcW w:w="4535" w:type="dxa"/>
          </w:tcPr>
          <w:p w14:paraId="3B4C4BB3" w14:textId="77777777" w:rsidR="001E5DDA" w:rsidRPr="002C0185" w:rsidRDefault="001E5DDA" w:rsidP="006F0E20">
            <w:pPr>
              <w:pStyle w:val="TAL"/>
            </w:pPr>
            <w:r w:rsidRPr="002C0185">
              <w:t xml:space="preserve">  powerControlOffset</w:t>
            </w:r>
          </w:p>
        </w:tc>
        <w:tc>
          <w:tcPr>
            <w:tcW w:w="2267" w:type="dxa"/>
          </w:tcPr>
          <w:p w14:paraId="7900E891" w14:textId="77777777" w:rsidR="001E5DDA" w:rsidRPr="002C0185" w:rsidRDefault="001E5DDA" w:rsidP="006F0E20">
            <w:pPr>
              <w:pStyle w:val="TAL"/>
            </w:pPr>
            <w:r w:rsidRPr="002C0185">
              <w:t>0</w:t>
            </w:r>
          </w:p>
        </w:tc>
        <w:tc>
          <w:tcPr>
            <w:tcW w:w="1700" w:type="dxa"/>
          </w:tcPr>
          <w:p w14:paraId="32E6FB03" w14:textId="77777777" w:rsidR="001E5DDA" w:rsidRPr="002C0185" w:rsidRDefault="001E5DDA" w:rsidP="006F0E20">
            <w:pPr>
              <w:pStyle w:val="TAL"/>
            </w:pPr>
          </w:p>
        </w:tc>
        <w:tc>
          <w:tcPr>
            <w:tcW w:w="1245" w:type="dxa"/>
          </w:tcPr>
          <w:p w14:paraId="62387123" w14:textId="77777777" w:rsidR="001E5DDA" w:rsidRPr="002C0185" w:rsidRDefault="001E5DDA" w:rsidP="006F0E20">
            <w:pPr>
              <w:pStyle w:val="TAL"/>
            </w:pPr>
          </w:p>
        </w:tc>
      </w:tr>
      <w:tr w:rsidR="001E5DDA" w:rsidRPr="002C0185" w14:paraId="77026C3E" w14:textId="77777777" w:rsidTr="006F0E20">
        <w:tc>
          <w:tcPr>
            <w:tcW w:w="4535" w:type="dxa"/>
          </w:tcPr>
          <w:p w14:paraId="3CA3007C" w14:textId="77777777" w:rsidR="001E5DDA" w:rsidRPr="002C0185" w:rsidRDefault="001E5DDA" w:rsidP="006F0E20">
            <w:pPr>
              <w:pStyle w:val="TAL"/>
            </w:pPr>
            <w:r w:rsidRPr="002C0185">
              <w:t xml:space="preserve">  periodicityAndOffset</w:t>
            </w:r>
          </w:p>
        </w:tc>
        <w:tc>
          <w:tcPr>
            <w:tcW w:w="2267" w:type="dxa"/>
          </w:tcPr>
          <w:p w14:paraId="54567A0D" w14:textId="77777777" w:rsidR="001E5DDA" w:rsidRPr="002C0185" w:rsidRDefault="001E5DDA" w:rsidP="006F0E20">
            <w:pPr>
              <w:pStyle w:val="TAL"/>
            </w:pPr>
            <w:r w:rsidRPr="002C0185">
              <w:t>CSI-ResourcePeriodicityAndOffset</w:t>
            </w:r>
          </w:p>
        </w:tc>
        <w:tc>
          <w:tcPr>
            <w:tcW w:w="1700" w:type="dxa"/>
          </w:tcPr>
          <w:p w14:paraId="149518DF" w14:textId="77777777" w:rsidR="001E5DDA" w:rsidRPr="002C0185" w:rsidRDefault="001E5DDA" w:rsidP="006F0E20">
            <w:pPr>
              <w:pStyle w:val="TAL"/>
            </w:pPr>
          </w:p>
        </w:tc>
        <w:tc>
          <w:tcPr>
            <w:tcW w:w="1245" w:type="dxa"/>
          </w:tcPr>
          <w:p w14:paraId="36E7D5D0" w14:textId="77777777" w:rsidR="001E5DDA" w:rsidRPr="002C0185" w:rsidRDefault="001E5DDA" w:rsidP="006F0E20">
            <w:pPr>
              <w:pStyle w:val="TAL"/>
            </w:pPr>
          </w:p>
        </w:tc>
      </w:tr>
      <w:tr w:rsidR="001E5DDA" w:rsidRPr="002C0185" w14:paraId="1DF2C911" w14:textId="77777777" w:rsidTr="006F0E20">
        <w:tc>
          <w:tcPr>
            <w:tcW w:w="4535" w:type="dxa"/>
          </w:tcPr>
          <w:p w14:paraId="32FF8501" w14:textId="77777777" w:rsidR="001E5DDA" w:rsidRPr="002C0185" w:rsidRDefault="001E5DDA" w:rsidP="006F0E20">
            <w:pPr>
              <w:pStyle w:val="TAL"/>
            </w:pPr>
            <w:r w:rsidRPr="002C0185">
              <w:t xml:space="preserve">  qcl-InfoPeriodicCSI-RS</w:t>
            </w:r>
          </w:p>
        </w:tc>
        <w:tc>
          <w:tcPr>
            <w:tcW w:w="2267" w:type="dxa"/>
          </w:tcPr>
          <w:p w14:paraId="0F9E4238" w14:textId="77777777" w:rsidR="001E5DDA" w:rsidRPr="002C0185" w:rsidRDefault="001E5DDA" w:rsidP="006F0E20">
            <w:pPr>
              <w:pStyle w:val="TAL"/>
            </w:pPr>
            <w:r w:rsidRPr="002C0185">
              <w:t>TCI-State #1</w:t>
            </w:r>
          </w:p>
        </w:tc>
        <w:tc>
          <w:tcPr>
            <w:tcW w:w="1700" w:type="dxa"/>
          </w:tcPr>
          <w:p w14:paraId="455F236D" w14:textId="77777777" w:rsidR="001E5DDA" w:rsidRPr="002C0185" w:rsidRDefault="001E5DDA" w:rsidP="006F0E20">
            <w:pPr>
              <w:pStyle w:val="TAL"/>
            </w:pPr>
          </w:p>
        </w:tc>
        <w:tc>
          <w:tcPr>
            <w:tcW w:w="1245" w:type="dxa"/>
          </w:tcPr>
          <w:p w14:paraId="6DDEF891" w14:textId="77777777" w:rsidR="001E5DDA" w:rsidRPr="002C0185" w:rsidRDefault="001E5DDA" w:rsidP="006F0E20">
            <w:pPr>
              <w:pStyle w:val="TAL"/>
            </w:pPr>
          </w:p>
        </w:tc>
      </w:tr>
      <w:tr w:rsidR="001E5DDA" w:rsidRPr="002C0185" w14:paraId="53A30E6E" w14:textId="77777777" w:rsidTr="006F0E20">
        <w:tc>
          <w:tcPr>
            <w:tcW w:w="4535" w:type="dxa"/>
          </w:tcPr>
          <w:p w14:paraId="0618445B" w14:textId="77777777" w:rsidR="001E5DDA" w:rsidRPr="002C0185" w:rsidRDefault="001E5DDA" w:rsidP="006F0E20">
            <w:pPr>
              <w:pStyle w:val="TAL"/>
            </w:pPr>
            <w:r w:rsidRPr="002C0185">
              <w:t>}</w:t>
            </w:r>
          </w:p>
        </w:tc>
        <w:tc>
          <w:tcPr>
            <w:tcW w:w="2267" w:type="dxa"/>
          </w:tcPr>
          <w:p w14:paraId="6C030CDB" w14:textId="77777777" w:rsidR="001E5DDA" w:rsidRPr="002C0185" w:rsidRDefault="001E5DDA" w:rsidP="006F0E20">
            <w:pPr>
              <w:pStyle w:val="TAL"/>
            </w:pPr>
          </w:p>
        </w:tc>
        <w:tc>
          <w:tcPr>
            <w:tcW w:w="1700" w:type="dxa"/>
          </w:tcPr>
          <w:p w14:paraId="4C11176F" w14:textId="77777777" w:rsidR="001E5DDA" w:rsidRPr="002C0185" w:rsidRDefault="001E5DDA" w:rsidP="006F0E20">
            <w:pPr>
              <w:pStyle w:val="TAL"/>
            </w:pPr>
          </w:p>
        </w:tc>
        <w:tc>
          <w:tcPr>
            <w:tcW w:w="1245" w:type="dxa"/>
          </w:tcPr>
          <w:p w14:paraId="46BCCA20" w14:textId="77777777" w:rsidR="001E5DDA" w:rsidRPr="002C0185" w:rsidRDefault="001E5DDA" w:rsidP="006F0E20">
            <w:pPr>
              <w:pStyle w:val="TAL"/>
            </w:pPr>
          </w:p>
        </w:tc>
      </w:tr>
    </w:tbl>
    <w:p w14:paraId="316D85E0" w14:textId="77777777" w:rsidR="001E5DDA" w:rsidRPr="002C0185" w:rsidRDefault="001E5DDA" w:rsidP="001E5DDA"/>
    <w:p w14:paraId="51B5BC23" w14:textId="77777777" w:rsidR="001E5DDA" w:rsidRPr="002C0185" w:rsidRDefault="001E5DDA" w:rsidP="00B926FF">
      <w:pPr>
        <w:pStyle w:val="H6"/>
      </w:pPr>
      <w:r w:rsidRPr="002C0185">
        <w:t>CSI-RS-ResourceMapping</w:t>
      </w:r>
    </w:p>
    <w:p w14:paraId="43FF7BC8" w14:textId="77777777" w:rsidR="001E5DDA" w:rsidRPr="002C0185" w:rsidRDefault="001E5DDA" w:rsidP="001E5DDA">
      <w:pPr>
        <w:pStyle w:val="TH"/>
      </w:pPr>
      <w:bookmarkStart w:id="157" w:name="_CRTable5_4_2_030"/>
      <w:r w:rsidRPr="002C0185">
        <w:t xml:space="preserve">Table </w:t>
      </w:r>
      <w:bookmarkEnd w:id="157"/>
      <w:r w:rsidRPr="002C0185">
        <w:t>5.4.2.0-30: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2C0185" w14:paraId="1BCD9079" w14:textId="77777777" w:rsidTr="006F0E20">
        <w:tc>
          <w:tcPr>
            <w:tcW w:w="9747" w:type="dxa"/>
            <w:gridSpan w:val="4"/>
          </w:tcPr>
          <w:p w14:paraId="3B3C852B" w14:textId="77777777" w:rsidR="001E5DDA" w:rsidRPr="002C0185" w:rsidRDefault="001E5DDA" w:rsidP="006F0E20">
            <w:pPr>
              <w:pStyle w:val="TAH"/>
              <w:jc w:val="left"/>
              <w:rPr>
                <w:b w:val="0"/>
              </w:rPr>
            </w:pPr>
            <w:r w:rsidRPr="002C0185">
              <w:rPr>
                <w:b w:val="0"/>
              </w:rPr>
              <w:t>Derivation Path: Table 4.6.3-45</w:t>
            </w:r>
          </w:p>
        </w:tc>
      </w:tr>
      <w:tr w:rsidR="001E5DDA" w:rsidRPr="002C0185" w14:paraId="27E6A54B" w14:textId="77777777" w:rsidTr="006F0E20">
        <w:tc>
          <w:tcPr>
            <w:tcW w:w="4535" w:type="dxa"/>
          </w:tcPr>
          <w:p w14:paraId="382C413B" w14:textId="77777777" w:rsidR="001E5DDA" w:rsidRPr="002C0185" w:rsidRDefault="001E5DDA" w:rsidP="006F0E20">
            <w:pPr>
              <w:pStyle w:val="TAH"/>
            </w:pPr>
            <w:r w:rsidRPr="002C0185">
              <w:t>Information Element</w:t>
            </w:r>
          </w:p>
        </w:tc>
        <w:tc>
          <w:tcPr>
            <w:tcW w:w="2094" w:type="dxa"/>
          </w:tcPr>
          <w:p w14:paraId="14CF5505" w14:textId="77777777" w:rsidR="001E5DDA" w:rsidRPr="002C0185" w:rsidRDefault="001E5DDA" w:rsidP="006F0E20">
            <w:pPr>
              <w:pStyle w:val="TAH"/>
            </w:pPr>
            <w:r w:rsidRPr="002C0185">
              <w:t>Value/remark</w:t>
            </w:r>
          </w:p>
        </w:tc>
        <w:tc>
          <w:tcPr>
            <w:tcW w:w="1701" w:type="dxa"/>
          </w:tcPr>
          <w:p w14:paraId="70FD5976" w14:textId="77777777" w:rsidR="001E5DDA" w:rsidRPr="002C0185" w:rsidRDefault="001E5DDA" w:rsidP="006F0E20">
            <w:pPr>
              <w:pStyle w:val="TAH"/>
            </w:pPr>
            <w:r w:rsidRPr="002C0185">
              <w:t>Comment</w:t>
            </w:r>
          </w:p>
        </w:tc>
        <w:tc>
          <w:tcPr>
            <w:tcW w:w="1417" w:type="dxa"/>
          </w:tcPr>
          <w:p w14:paraId="425DE9FF" w14:textId="77777777" w:rsidR="001E5DDA" w:rsidRPr="002C0185" w:rsidRDefault="001E5DDA" w:rsidP="006F0E20">
            <w:pPr>
              <w:pStyle w:val="TAH"/>
            </w:pPr>
            <w:r w:rsidRPr="002C0185">
              <w:t>Condition</w:t>
            </w:r>
          </w:p>
        </w:tc>
      </w:tr>
      <w:tr w:rsidR="001E5DDA" w:rsidRPr="002C0185" w14:paraId="77DB1B28" w14:textId="77777777" w:rsidTr="006F0E20">
        <w:tc>
          <w:tcPr>
            <w:tcW w:w="4535" w:type="dxa"/>
          </w:tcPr>
          <w:p w14:paraId="565FF6ED" w14:textId="77777777" w:rsidR="001E5DDA" w:rsidRPr="002C0185" w:rsidRDefault="001E5DDA" w:rsidP="006F0E20">
            <w:pPr>
              <w:pStyle w:val="TAL"/>
            </w:pPr>
            <w:r w:rsidRPr="002C0185">
              <w:t xml:space="preserve">CSI-RS-ResourceMapping ::= </w:t>
            </w:r>
            <w:r w:rsidRPr="002C0185">
              <w:rPr>
                <w:snapToGrid w:val="0"/>
              </w:rPr>
              <w:t xml:space="preserve">SEQUENCE </w:t>
            </w:r>
            <w:r w:rsidRPr="002C0185">
              <w:t>{</w:t>
            </w:r>
          </w:p>
        </w:tc>
        <w:tc>
          <w:tcPr>
            <w:tcW w:w="2094" w:type="dxa"/>
          </w:tcPr>
          <w:p w14:paraId="3A90C348" w14:textId="77777777" w:rsidR="001E5DDA" w:rsidRPr="002C0185" w:rsidRDefault="001E5DDA" w:rsidP="006F0E20">
            <w:pPr>
              <w:pStyle w:val="TAL"/>
            </w:pPr>
          </w:p>
        </w:tc>
        <w:tc>
          <w:tcPr>
            <w:tcW w:w="1701" w:type="dxa"/>
          </w:tcPr>
          <w:p w14:paraId="5EA06B2F" w14:textId="77777777" w:rsidR="001E5DDA" w:rsidRPr="002C0185" w:rsidRDefault="001E5DDA" w:rsidP="006F0E20">
            <w:pPr>
              <w:pStyle w:val="TAL"/>
            </w:pPr>
          </w:p>
        </w:tc>
        <w:tc>
          <w:tcPr>
            <w:tcW w:w="1417" w:type="dxa"/>
          </w:tcPr>
          <w:p w14:paraId="4B3CD599" w14:textId="77777777" w:rsidR="001E5DDA" w:rsidRPr="002C0185" w:rsidRDefault="001E5DDA" w:rsidP="006F0E20">
            <w:pPr>
              <w:pStyle w:val="TAL"/>
            </w:pPr>
            <w:r w:rsidRPr="002C0185">
              <w:t>DEMOD_FR2</w:t>
            </w:r>
          </w:p>
        </w:tc>
      </w:tr>
      <w:tr w:rsidR="001E5DDA" w:rsidRPr="002C0185" w14:paraId="1EEFBED4" w14:textId="77777777" w:rsidTr="006F0E20">
        <w:tc>
          <w:tcPr>
            <w:tcW w:w="4535" w:type="dxa"/>
          </w:tcPr>
          <w:p w14:paraId="2BADBFCC" w14:textId="77777777" w:rsidR="001E5DDA" w:rsidRPr="002C0185" w:rsidRDefault="001E5DDA" w:rsidP="006F0E20">
            <w:pPr>
              <w:pStyle w:val="TAL"/>
            </w:pPr>
            <w:r w:rsidRPr="002C0185">
              <w:t xml:space="preserve">  frequencyDomainAllocation CHOICE {</w:t>
            </w:r>
          </w:p>
        </w:tc>
        <w:tc>
          <w:tcPr>
            <w:tcW w:w="2094" w:type="dxa"/>
          </w:tcPr>
          <w:p w14:paraId="43A3CF19" w14:textId="77777777" w:rsidR="001E5DDA" w:rsidRPr="002C0185" w:rsidRDefault="001E5DDA" w:rsidP="006F0E20">
            <w:pPr>
              <w:pStyle w:val="TAL"/>
            </w:pPr>
          </w:p>
        </w:tc>
        <w:tc>
          <w:tcPr>
            <w:tcW w:w="1701" w:type="dxa"/>
          </w:tcPr>
          <w:p w14:paraId="7E4CD1B0" w14:textId="77777777" w:rsidR="001E5DDA" w:rsidRPr="002C0185" w:rsidRDefault="001E5DDA" w:rsidP="006F0E20">
            <w:pPr>
              <w:pStyle w:val="TAL"/>
            </w:pPr>
          </w:p>
        </w:tc>
        <w:tc>
          <w:tcPr>
            <w:tcW w:w="1417" w:type="dxa"/>
          </w:tcPr>
          <w:p w14:paraId="64154472" w14:textId="77777777" w:rsidR="001E5DDA" w:rsidRPr="002C0185" w:rsidRDefault="001E5DDA" w:rsidP="006F0E20">
            <w:pPr>
              <w:pStyle w:val="TAL"/>
            </w:pPr>
          </w:p>
        </w:tc>
      </w:tr>
      <w:tr w:rsidR="001E5DDA" w:rsidRPr="002C0185" w14:paraId="758E6BA4" w14:textId="77777777" w:rsidTr="006F0E20">
        <w:tc>
          <w:tcPr>
            <w:tcW w:w="4535" w:type="dxa"/>
          </w:tcPr>
          <w:p w14:paraId="6E7896B1" w14:textId="77777777" w:rsidR="001E5DDA" w:rsidRPr="002C0185" w:rsidRDefault="001E5DDA" w:rsidP="006F0E20">
            <w:pPr>
              <w:pStyle w:val="TAL"/>
            </w:pPr>
            <w:r w:rsidRPr="002C0185">
              <w:t xml:space="preserve">    row1</w:t>
            </w:r>
          </w:p>
        </w:tc>
        <w:tc>
          <w:tcPr>
            <w:tcW w:w="2094" w:type="dxa"/>
          </w:tcPr>
          <w:p w14:paraId="2339EFAD" w14:textId="77777777" w:rsidR="001E5DDA" w:rsidRPr="002C0185" w:rsidRDefault="001E5DDA" w:rsidP="006F0E20">
            <w:pPr>
              <w:pStyle w:val="TAL"/>
            </w:pPr>
            <w:r w:rsidRPr="002C0185">
              <w:t>0001</w:t>
            </w:r>
          </w:p>
        </w:tc>
        <w:tc>
          <w:tcPr>
            <w:tcW w:w="1701" w:type="dxa"/>
          </w:tcPr>
          <w:p w14:paraId="00AC7E91" w14:textId="77777777" w:rsidR="001E5DDA" w:rsidRPr="002C0185" w:rsidRDefault="001E5DDA" w:rsidP="006F0E20">
            <w:pPr>
              <w:pStyle w:val="TAL"/>
            </w:pPr>
            <w:r w:rsidRPr="002C0185">
              <w:t>K0 = 0, row1 for  resource 1 and 2</w:t>
            </w:r>
          </w:p>
        </w:tc>
        <w:tc>
          <w:tcPr>
            <w:tcW w:w="1417" w:type="dxa"/>
          </w:tcPr>
          <w:p w14:paraId="7480356C" w14:textId="77777777" w:rsidR="001E5DDA" w:rsidRPr="002C0185" w:rsidRDefault="001E5DDA" w:rsidP="006F0E20">
            <w:pPr>
              <w:pStyle w:val="TAL"/>
            </w:pPr>
          </w:p>
        </w:tc>
      </w:tr>
      <w:tr w:rsidR="001E5DDA" w:rsidRPr="002C0185" w14:paraId="0450B2F9" w14:textId="77777777" w:rsidTr="006F0E20">
        <w:tc>
          <w:tcPr>
            <w:tcW w:w="4535" w:type="dxa"/>
            <w:tcBorders>
              <w:top w:val="single" w:sz="4" w:space="0" w:color="auto"/>
              <w:left w:val="single" w:sz="4" w:space="0" w:color="auto"/>
              <w:bottom w:val="single" w:sz="4" w:space="0" w:color="auto"/>
              <w:right w:val="single" w:sz="4" w:space="0" w:color="auto"/>
            </w:tcBorders>
          </w:tcPr>
          <w:p w14:paraId="73C45E3F" w14:textId="77777777" w:rsidR="001E5DDA" w:rsidRPr="002C0185" w:rsidRDefault="001E5DDA" w:rsidP="006F0E20">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4F6097D6"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47ADDDCF"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4232BB5" w14:textId="77777777" w:rsidR="001E5DDA" w:rsidRPr="002C0185" w:rsidRDefault="001E5DDA" w:rsidP="006F0E20">
            <w:pPr>
              <w:pStyle w:val="TAL"/>
            </w:pPr>
          </w:p>
        </w:tc>
      </w:tr>
      <w:tr w:rsidR="001E5DDA" w:rsidRPr="002C0185" w14:paraId="6E95B028" w14:textId="77777777" w:rsidTr="00C67202">
        <w:tc>
          <w:tcPr>
            <w:tcW w:w="4535" w:type="dxa"/>
            <w:tcBorders>
              <w:top w:val="single" w:sz="4" w:space="0" w:color="auto"/>
              <w:left w:val="single" w:sz="4" w:space="0" w:color="auto"/>
              <w:bottom w:val="single" w:sz="4" w:space="0" w:color="auto"/>
              <w:right w:val="single" w:sz="4" w:space="0" w:color="auto"/>
            </w:tcBorders>
          </w:tcPr>
          <w:p w14:paraId="26EEA372" w14:textId="77777777" w:rsidR="001E5DDA" w:rsidRPr="002C0185" w:rsidRDefault="001E5DDA" w:rsidP="006F0E20">
            <w:pPr>
              <w:pStyle w:val="TAL"/>
            </w:pPr>
            <w:r w:rsidRPr="002C0185">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2C010D9A" w14:textId="77777777" w:rsidR="001E5DDA" w:rsidRPr="002C0185" w:rsidRDefault="001E5DDA" w:rsidP="006F0E20">
            <w:pPr>
              <w:pStyle w:val="TAL"/>
            </w:pPr>
            <w:r w:rsidRPr="002C0185">
              <w:t>p1</w:t>
            </w:r>
          </w:p>
        </w:tc>
        <w:tc>
          <w:tcPr>
            <w:tcW w:w="1701" w:type="dxa"/>
            <w:tcBorders>
              <w:top w:val="single" w:sz="4" w:space="0" w:color="auto"/>
              <w:left w:val="single" w:sz="4" w:space="0" w:color="auto"/>
              <w:bottom w:val="single" w:sz="4" w:space="0" w:color="auto"/>
              <w:right w:val="single" w:sz="4" w:space="0" w:color="auto"/>
            </w:tcBorders>
          </w:tcPr>
          <w:p w14:paraId="3F73A7D5"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52FA7CE1" w14:textId="77777777" w:rsidR="001E5DDA" w:rsidRPr="002C0185" w:rsidRDefault="001E5DDA" w:rsidP="006F0E20">
            <w:pPr>
              <w:pStyle w:val="TAL"/>
            </w:pPr>
          </w:p>
        </w:tc>
      </w:tr>
      <w:tr w:rsidR="001E5DDA" w:rsidRPr="002C0185" w14:paraId="641F621D" w14:textId="77777777" w:rsidTr="00C67202">
        <w:tc>
          <w:tcPr>
            <w:tcW w:w="4535" w:type="dxa"/>
            <w:tcBorders>
              <w:top w:val="single" w:sz="4" w:space="0" w:color="auto"/>
              <w:left w:val="single" w:sz="4" w:space="0" w:color="auto"/>
              <w:bottom w:val="nil"/>
              <w:right w:val="single" w:sz="4" w:space="0" w:color="auto"/>
            </w:tcBorders>
          </w:tcPr>
          <w:p w14:paraId="7F93E85C" w14:textId="77777777" w:rsidR="001E5DDA" w:rsidRPr="002C0185" w:rsidRDefault="001E5DDA" w:rsidP="006F0E20">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68461F1C" w14:textId="77777777" w:rsidR="001E5DDA" w:rsidRPr="002C0185" w:rsidRDefault="001E5DDA" w:rsidP="006F0E20">
            <w:pPr>
              <w:pStyle w:val="TAL"/>
            </w:pPr>
            <w:r w:rsidRPr="002C0185">
              <w:t>8</w:t>
            </w:r>
          </w:p>
        </w:tc>
        <w:tc>
          <w:tcPr>
            <w:tcW w:w="1701" w:type="dxa"/>
            <w:tcBorders>
              <w:top w:val="single" w:sz="4" w:space="0" w:color="auto"/>
              <w:left w:val="single" w:sz="4" w:space="0" w:color="auto"/>
              <w:bottom w:val="single" w:sz="4" w:space="0" w:color="auto"/>
              <w:right w:val="single" w:sz="4" w:space="0" w:color="auto"/>
            </w:tcBorders>
          </w:tcPr>
          <w:p w14:paraId="65246197" w14:textId="77777777" w:rsidR="001E5DDA" w:rsidRPr="002C0185" w:rsidRDefault="001E5DDA" w:rsidP="006F0E20">
            <w:pPr>
              <w:pStyle w:val="TAL"/>
            </w:pPr>
            <w:r w:rsidRPr="002C0185">
              <w:t>I0 = 8 for resource 1</w:t>
            </w:r>
          </w:p>
        </w:tc>
        <w:tc>
          <w:tcPr>
            <w:tcW w:w="1417" w:type="dxa"/>
            <w:tcBorders>
              <w:top w:val="single" w:sz="4" w:space="0" w:color="auto"/>
              <w:left w:val="single" w:sz="4" w:space="0" w:color="auto"/>
              <w:bottom w:val="single" w:sz="4" w:space="0" w:color="auto"/>
              <w:right w:val="single" w:sz="4" w:space="0" w:color="auto"/>
            </w:tcBorders>
          </w:tcPr>
          <w:p w14:paraId="3FC0D7B0" w14:textId="77777777" w:rsidR="001E5DDA" w:rsidRPr="002C0185" w:rsidRDefault="001E5DDA" w:rsidP="006F0E20">
            <w:pPr>
              <w:pStyle w:val="TAL"/>
            </w:pPr>
          </w:p>
        </w:tc>
      </w:tr>
      <w:tr w:rsidR="001E5DDA" w:rsidRPr="002C0185" w14:paraId="0DFC1A96" w14:textId="77777777" w:rsidTr="00C67202">
        <w:tc>
          <w:tcPr>
            <w:tcW w:w="4535" w:type="dxa"/>
            <w:tcBorders>
              <w:top w:val="nil"/>
              <w:left w:val="single" w:sz="4" w:space="0" w:color="auto"/>
              <w:bottom w:val="single" w:sz="4" w:space="0" w:color="auto"/>
              <w:right w:val="single" w:sz="4" w:space="0" w:color="auto"/>
            </w:tcBorders>
          </w:tcPr>
          <w:p w14:paraId="2303D0F2" w14:textId="77777777" w:rsidR="001E5DDA" w:rsidRPr="002C0185" w:rsidRDefault="001E5DDA" w:rsidP="006F0E20">
            <w:pPr>
              <w:pStyle w:val="TAL"/>
            </w:pPr>
          </w:p>
        </w:tc>
        <w:tc>
          <w:tcPr>
            <w:tcW w:w="2094" w:type="dxa"/>
            <w:tcBorders>
              <w:top w:val="single" w:sz="4" w:space="0" w:color="auto"/>
              <w:left w:val="single" w:sz="4" w:space="0" w:color="auto"/>
              <w:bottom w:val="single" w:sz="4" w:space="0" w:color="auto"/>
              <w:right w:val="single" w:sz="4" w:space="0" w:color="auto"/>
            </w:tcBorders>
          </w:tcPr>
          <w:p w14:paraId="6473A8A8" w14:textId="77777777" w:rsidR="001E5DDA" w:rsidRPr="002C0185" w:rsidRDefault="001E5DDA" w:rsidP="006F0E20">
            <w:pPr>
              <w:pStyle w:val="TAL"/>
            </w:pPr>
            <w:r w:rsidRPr="002C0185">
              <w:t>9</w:t>
            </w:r>
          </w:p>
        </w:tc>
        <w:tc>
          <w:tcPr>
            <w:tcW w:w="1701" w:type="dxa"/>
            <w:tcBorders>
              <w:top w:val="single" w:sz="4" w:space="0" w:color="auto"/>
              <w:left w:val="single" w:sz="4" w:space="0" w:color="auto"/>
              <w:bottom w:val="single" w:sz="4" w:space="0" w:color="auto"/>
              <w:right w:val="single" w:sz="4" w:space="0" w:color="auto"/>
            </w:tcBorders>
          </w:tcPr>
          <w:p w14:paraId="441A1F94" w14:textId="77777777" w:rsidR="001E5DDA" w:rsidRPr="002C0185" w:rsidRDefault="001E5DDA" w:rsidP="006F0E20">
            <w:pPr>
              <w:pStyle w:val="TAL"/>
            </w:pPr>
            <w:r w:rsidRPr="002C0185">
              <w:t>I0 = 9 for resource 2</w:t>
            </w:r>
          </w:p>
        </w:tc>
        <w:tc>
          <w:tcPr>
            <w:tcW w:w="1417" w:type="dxa"/>
            <w:tcBorders>
              <w:top w:val="single" w:sz="4" w:space="0" w:color="auto"/>
              <w:left w:val="single" w:sz="4" w:space="0" w:color="auto"/>
              <w:bottom w:val="single" w:sz="4" w:space="0" w:color="auto"/>
              <w:right w:val="single" w:sz="4" w:space="0" w:color="auto"/>
            </w:tcBorders>
          </w:tcPr>
          <w:p w14:paraId="393A55D8" w14:textId="77777777" w:rsidR="001E5DDA" w:rsidRPr="002C0185" w:rsidRDefault="001E5DDA" w:rsidP="006F0E20">
            <w:pPr>
              <w:pStyle w:val="TAL"/>
            </w:pPr>
          </w:p>
        </w:tc>
      </w:tr>
      <w:tr w:rsidR="001E5DDA" w:rsidRPr="002C0185" w14:paraId="03D1D88E" w14:textId="77777777" w:rsidTr="006F0E20">
        <w:tc>
          <w:tcPr>
            <w:tcW w:w="4535" w:type="dxa"/>
            <w:tcBorders>
              <w:top w:val="single" w:sz="4" w:space="0" w:color="auto"/>
              <w:left w:val="single" w:sz="4" w:space="0" w:color="auto"/>
              <w:bottom w:val="single" w:sz="4" w:space="0" w:color="auto"/>
              <w:right w:val="single" w:sz="4" w:space="0" w:color="auto"/>
            </w:tcBorders>
          </w:tcPr>
          <w:p w14:paraId="1B949B2D" w14:textId="77777777" w:rsidR="001E5DDA" w:rsidRPr="002C0185" w:rsidRDefault="001E5DDA" w:rsidP="006F0E20">
            <w:pPr>
              <w:pStyle w:val="TAL"/>
            </w:pPr>
            <w:r w:rsidRPr="002C0185">
              <w:t xml:space="preserve">  cdm-Type </w:t>
            </w:r>
          </w:p>
        </w:tc>
        <w:tc>
          <w:tcPr>
            <w:tcW w:w="2094" w:type="dxa"/>
            <w:tcBorders>
              <w:top w:val="single" w:sz="4" w:space="0" w:color="auto"/>
              <w:left w:val="single" w:sz="4" w:space="0" w:color="auto"/>
              <w:bottom w:val="single" w:sz="4" w:space="0" w:color="auto"/>
              <w:right w:val="single" w:sz="4" w:space="0" w:color="auto"/>
            </w:tcBorders>
          </w:tcPr>
          <w:p w14:paraId="2F11C70B" w14:textId="77777777" w:rsidR="001E5DDA" w:rsidRPr="002C0185" w:rsidRDefault="001E5DDA" w:rsidP="006F0E20">
            <w:pPr>
              <w:pStyle w:val="TAL"/>
            </w:pPr>
            <w:r w:rsidRPr="002C0185">
              <w:t>noCDM</w:t>
            </w:r>
          </w:p>
        </w:tc>
        <w:tc>
          <w:tcPr>
            <w:tcW w:w="1701" w:type="dxa"/>
            <w:tcBorders>
              <w:top w:val="single" w:sz="4" w:space="0" w:color="auto"/>
              <w:left w:val="single" w:sz="4" w:space="0" w:color="auto"/>
              <w:bottom w:val="single" w:sz="4" w:space="0" w:color="auto"/>
              <w:right w:val="single" w:sz="4" w:space="0" w:color="auto"/>
            </w:tcBorders>
          </w:tcPr>
          <w:p w14:paraId="580DC597"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23620E78" w14:textId="77777777" w:rsidR="001E5DDA" w:rsidRPr="002C0185" w:rsidRDefault="001E5DDA" w:rsidP="006F0E20">
            <w:pPr>
              <w:pStyle w:val="TAL"/>
            </w:pPr>
          </w:p>
        </w:tc>
      </w:tr>
      <w:tr w:rsidR="001E5DDA" w:rsidRPr="002C0185" w14:paraId="7F609257" w14:textId="77777777" w:rsidTr="006F0E20">
        <w:tc>
          <w:tcPr>
            <w:tcW w:w="4535" w:type="dxa"/>
            <w:tcBorders>
              <w:top w:val="single" w:sz="4" w:space="0" w:color="auto"/>
              <w:left w:val="single" w:sz="4" w:space="0" w:color="auto"/>
              <w:bottom w:val="single" w:sz="4" w:space="0" w:color="auto"/>
              <w:right w:val="single" w:sz="4" w:space="0" w:color="auto"/>
            </w:tcBorders>
          </w:tcPr>
          <w:p w14:paraId="246D7397" w14:textId="77777777" w:rsidR="001E5DDA" w:rsidRPr="002C0185" w:rsidRDefault="001E5DDA" w:rsidP="006F0E20">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15F81D95"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6A9399AB"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B7B2C55" w14:textId="77777777" w:rsidR="001E5DDA" w:rsidRPr="002C0185" w:rsidRDefault="001E5DDA" w:rsidP="006F0E20">
            <w:pPr>
              <w:pStyle w:val="TAL"/>
            </w:pPr>
          </w:p>
        </w:tc>
      </w:tr>
      <w:tr w:rsidR="001E5DDA" w:rsidRPr="002C0185" w14:paraId="3FDFEB05" w14:textId="77777777" w:rsidTr="006F0E20">
        <w:tc>
          <w:tcPr>
            <w:tcW w:w="4535" w:type="dxa"/>
            <w:tcBorders>
              <w:top w:val="single" w:sz="4" w:space="0" w:color="auto"/>
              <w:left w:val="single" w:sz="4" w:space="0" w:color="auto"/>
              <w:bottom w:val="single" w:sz="4" w:space="0" w:color="auto"/>
              <w:right w:val="single" w:sz="4" w:space="0" w:color="auto"/>
            </w:tcBorders>
          </w:tcPr>
          <w:p w14:paraId="36DB0F2A" w14:textId="77777777" w:rsidR="001E5DDA" w:rsidRPr="002C0185" w:rsidRDefault="001E5DDA" w:rsidP="006F0E20">
            <w:pPr>
              <w:pStyle w:val="TAL"/>
            </w:pPr>
            <w:r w:rsidRPr="002C0185">
              <w:t xml:space="preserve">    three</w:t>
            </w:r>
          </w:p>
        </w:tc>
        <w:tc>
          <w:tcPr>
            <w:tcW w:w="2094" w:type="dxa"/>
            <w:tcBorders>
              <w:top w:val="single" w:sz="4" w:space="0" w:color="auto"/>
              <w:left w:val="single" w:sz="4" w:space="0" w:color="auto"/>
              <w:bottom w:val="single" w:sz="4" w:space="0" w:color="auto"/>
              <w:right w:val="single" w:sz="4" w:space="0" w:color="auto"/>
            </w:tcBorders>
          </w:tcPr>
          <w:p w14:paraId="0CE185F8" w14:textId="77777777" w:rsidR="001E5DDA" w:rsidRPr="002C0185" w:rsidRDefault="001E5DDA" w:rsidP="006F0E20">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42DD280D"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95653F7" w14:textId="77777777" w:rsidR="001E5DDA" w:rsidRPr="002C0185" w:rsidRDefault="001E5DDA" w:rsidP="006F0E20">
            <w:pPr>
              <w:pStyle w:val="TAL"/>
            </w:pPr>
          </w:p>
        </w:tc>
      </w:tr>
      <w:tr w:rsidR="001E5DDA" w:rsidRPr="002C0185" w14:paraId="40204913" w14:textId="77777777" w:rsidTr="006F0E20">
        <w:tc>
          <w:tcPr>
            <w:tcW w:w="4535" w:type="dxa"/>
            <w:tcBorders>
              <w:top w:val="single" w:sz="4" w:space="0" w:color="auto"/>
              <w:left w:val="single" w:sz="4" w:space="0" w:color="auto"/>
              <w:bottom w:val="single" w:sz="4" w:space="0" w:color="auto"/>
              <w:right w:val="single" w:sz="4" w:space="0" w:color="auto"/>
            </w:tcBorders>
          </w:tcPr>
          <w:p w14:paraId="0C47F2D1" w14:textId="77777777" w:rsidR="001E5DDA" w:rsidRPr="002C0185" w:rsidRDefault="001E5DDA" w:rsidP="006F0E20">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3F3AE0CA"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50CE8D4F"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1F0FE711" w14:textId="77777777" w:rsidR="001E5DDA" w:rsidRPr="002C0185" w:rsidRDefault="001E5DDA" w:rsidP="006F0E20">
            <w:pPr>
              <w:pStyle w:val="TAL"/>
            </w:pPr>
          </w:p>
        </w:tc>
      </w:tr>
      <w:tr w:rsidR="001E5DDA" w:rsidRPr="002C0185" w14:paraId="112631B4" w14:textId="77777777" w:rsidTr="006F0E20">
        <w:tc>
          <w:tcPr>
            <w:tcW w:w="4535" w:type="dxa"/>
            <w:tcBorders>
              <w:top w:val="single" w:sz="4" w:space="0" w:color="auto"/>
              <w:left w:val="single" w:sz="4" w:space="0" w:color="auto"/>
              <w:bottom w:val="single" w:sz="4" w:space="0" w:color="auto"/>
              <w:right w:val="single" w:sz="4" w:space="0" w:color="auto"/>
            </w:tcBorders>
          </w:tcPr>
          <w:p w14:paraId="31A025D6" w14:textId="77777777" w:rsidR="001E5DDA" w:rsidRPr="002C0185" w:rsidRDefault="001E5DDA" w:rsidP="006F0E20">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tcPr>
          <w:p w14:paraId="67D8449A" w14:textId="77777777" w:rsidR="001E5DDA" w:rsidRPr="002C0185" w:rsidRDefault="001E5DDA" w:rsidP="006F0E20">
            <w:pPr>
              <w:pStyle w:val="TAL"/>
            </w:pPr>
            <w:r w:rsidRPr="002C0185">
              <w:t>CSI-FrequencyOccupation</w:t>
            </w:r>
          </w:p>
        </w:tc>
        <w:tc>
          <w:tcPr>
            <w:tcW w:w="1701" w:type="dxa"/>
            <w:tcBorders>
              <w:top w:val="single" w:sz="4" w:space="0" w:color="auto"/>
              <w:left w:val="single" w:sz="4" w:space="0" w:color="auto"/>
              <w:bottom w:val="single" w:sz="4" w:space="0" w:color="auto"/>
              <w:right w:val="single" w:sz="4" w:space="0" w:color="auto"/>
            </w:tcBorders>
          </w:tcPr>
          <w:p w14:paraId="6ECCBB2F"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F35E1DA" w14:textId="77777777" w:rsidR="001E5DDA" w:rsidRPr="002C0185" w:rsidRDefault="001E5DDA" w:rsidP="006F0E20">
            <w:pPr>
              <w:pStyle w:val="TAL"/>
            </w:pPr>
          </w:p>
        </w:tc>
      </w:tr>
      <w:tr w:rsidR="001E5DDA" w:rsidRPr="002C0185" w14:paraId="5C07F5E1" w14:textId="77777777" w:rsidTr="006F0E20">
        <w:tc>
          <w:tcPr>
            <w:tcW w:w="4535" w:type="dxa"/>
            <w:tcBorders>
              <w:top w:val="single" w:sz="4" w:space="0" w:color="auto"/>
              <w:left w:val="single" w:sz="4" w:space="0" w:color="auto"/>
              <w:bottom w:val="single" w:sz="4" w:space="0" w:color="auto"/>
              <w:right w:val="single" w:sz="4" w:space="0" w:color="auto"/>
            </w:tcBorders>
          </w:tcPr>
          <w:p w14:paraId="014D8123" w14:textId="77777777" w:rsidR="001E5DDA" w:rsidRPr="002C0185" w:rsidRDefault="001E5DDA" w:rsidP="006F0E20">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155FDEC7"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19F24194"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DCA7C1A" w14:textId="77777777" w:rsidR="001E5DDA" w:rsidRPr="002C0185" w:rsidRDefault="001E5DDA" w:rsidP="006F0E20">
            <w:pPr>
              <w:pStyle w:val="TAL"/>
            </w:pPr>
          </w:p>
        </w:tc>
      </w:tr>
    </w:tbl>
    <w:p w14:paraId="3870A7B5" w14:textId="77777777" w:rsidR="001E5DDA" w:rsidRPr="002C0185" w:rsidRDefault="001E5DDA" w:rsidP="001E5DDA"/>
    <w:p w14:paraId="54DEA4F7" w14:textId="77777777" w:rsidR="001E5DDA" w:rsidRPr="002C0185" w:rsidRDefault="001E5DDA" w:rsidP="00B926FF">
      <w:pPr>
        <w:pStyle w:val="H6"/>
      </w:pPr>
      <w:r w:rsidRPr="002C0185">
        <w:t>CSI-ResourcePeriodicityAndOffset</w:t>
      </w:r>
    </w:p>
    <w:p w14:paraId="7C6B8C3E" w14:textId="77777777" w:rsidR="001E5DDA" w:rsidRPr="002C0185" w:rsidRDefault="001E5DDA" w:rsidP="001E5DDA">
      <w:pPr>
        <w:pStyle w:val="TH"/>
      </w:pPr>
      <w:bookmarkStart w:id="158" w:name="_CRTable5_4_2_031"/>
      <w:r w:rsidRPr="002C0185">
        <w:t xml:space="preserve">Table </w:t>
      </w:r>
      <w:bookmarkEnd w:id="158"/>
      <w:r w:rsidRPr="002C0185">
        <w:t>5.4.2.0-31: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48E2C3BB" w14:textId="77777777" w:rsidTr="006F0E20">
        <w:tc>
          <w:tcPr>
            <w:tcW w:w="9747" w:type="dxa"/>
            <w:gridSpan w:val="4"/>
          </w:tcPr>
          <w:p w14:paraId="44F011AC" w14:textId="77777777" w:rsidR="001E5DDA" w:rsidRPr="002C0185" w:rsidRDefault="001E5DDA" w:rsidP="006F0E20">
            <w:pPr>
              <w:pStyle w:val="TAH"/>
              <w:jc w:val="left"/>
              <w:rPr>
                <w:b w:val="0"/>
              </w:rPr>
            </w:pPr>
            <w:r w:rsidRPr="002C0185">
              <w:rPr>
                <w:b w:val="0"/>
              </w:rPr>
              <w:t>Derivation Path: Table 4.6.3-43</w:t>
            </w:r>
          </w:p>
        </w:tc>
      </w:tr>
      <w:tr w:rsidR="001E5DDA" w:rsidRPr="002C0185" w14:paraId="54658AE5" w14:textId="77777777" w:rsidTr="006F0E20">
        <w:tc>
          <w:tcPr>
            <w:tcW w:w="4535" w:type="dxa"/>
          </w:tcPr>
          <w:p w14:paraId="3E7BCB61" w14:textId="77777777" w:rsidR="001E5DDA" w:rsidRPr="002C0185" w:rsidRDefault="001E5DDA" w:rsidP="006F0E20">
            <w:pPr>
              <w:pStyle w:val="TAH"/>
            </w:pPr>
            <w:r w:rsidRPr="002C0185">
              <w:t>Information Element</w:t>
            </w:r>
          </w:p>
        </w:tc>
        <w:tc>
          <w:tcPr>
            <w:tcW w:w="2267" w:type="dxa"/>
          </w:tcPr>
          <w:p w14:paraId="2E36180A" w14:textId="77777777" w:rsidR="001E5DDA" w:rsidRPr="002C0185" w:rsidRDefault="001E5DDA" w:rsidP="006F0E20">
            <w:pPr>
              <w:pStyle w:val="TAH"/>
            </w:pPr>
            <w:r w:rsidRPr="002C0185">
              <w:t>Value/remark</w:t>
            </w:r>
          </w:p>
        </w:tc>
        <w:tc>
          <w:tcPr>
            <w:tcW w:w="1700" w:type="dxa"/>
          </w:tcPr>
          <w:p w14:paraId="6C44FC44" w14:textId="77777777" w:rsidR="001E5DDA" w:rsidRPr="002C0185" w:rsidRDefault="001E5DDA" w:rsidP="006F0E20">
            <w:pPr>
              <w:pStyle w:val="TAH"/>
            </w:pPr>
            <w:r w:rsidRPr="002C0185">
              <w:t>Comment</w:t>
            </w:r>
          </w:p>
        </w:tc>
        <w:tc>
          <w:tcPr>
            <w:tcW w:w="1245" w:type="dxa"/>
          </w:tcPr>
          <w:p w14:paraId="2D8EA53B" w14:textId="77777777" w:rsidR="001E5DDA" w:rsidRPr="002C0185" w:rsidRDefault="001E5DDA" w:rsidP="006F0E20">
            <w:pPr>
              <w:pStyle w:val="TAH"/>
            </w:pPr>
            <w:r w:rsidRPr="002C0185">
              <w:t>Condition</w:t>
            </w:r>
          </w:p>
        </w:tc>
      </w:tr>
      <w:tr w:rsidR="001E5DDA" w:rsidRPr="002C0185" w14:paraId="77910CFF" w14:textId="77777777" w:rsidTr="006F0E20">
        <w:tc>
          <w:tcPr>
            <w:tcW w:w="4535" w:type="dxa"/>
          </w:tcPr>
          <w:p w14:paraId="568E5173" w14:textId="77777777" w:rsidR="001E5DDA" w:rsidRPr="002C0185" w:rsidRDefault="001E5DDA" w:rsidP="006F0E20">
            <w:pPr>
              <w:pStyle w:val="TAL"/>
            </w:pPr>
            <w:r w:rsidRPr="002C0185">
              <w:t xml:space="preserve">CSI-ResourcePeriodicityAndOffset ::= </w:t>
            </w:r>
            <w:r w:rsidRPr="002C0185">
              <w:rPr>
                <w:snapToGrid w:val="0"/>
              </w:rPr>
              <w:t xml:space="preserve">CHOICE </w:t>
            </w:r>
            <w:r w:rsidRPr="002C0185">
              <w:t>{</w:t>
            </w:r>
          </w:p>
        </w:tc>
        <w:tc>
          <w:tcPr>
            <w:tcW w:w="2267" w:type="dxa"/>
          </w:tcPr>
          <w:p w14:paraId="2CD795F3" w14:textId="77777777" w:rsidR="001E5DDA" w:rsidRPr="002C0185" w:rsidRDefault="001E5DDA" w:rsidP="006F0E20">
            <w:pPr>
              <w:pStyle w:val="TAL"/>
            </w:pPr>
          </w:p>
        </w:tc>
        <w:tc>
          <w:tcPr>
            <w:tcW w:w="1700" w:type="dxa"/>
          </w:tcPr>
          <w:p w14:paraId="65A057B4" w14:textId="77777777" w:rsidR="001E5DDA" w:rsidRPr="002C0185" w:rsidRDefault="001E5DDA" w:rsidP="006F0E20">
            <w:pPr>
              <w:pStyle w:val="TAL"/>
            </w:pPr>
          </w:p>
        </w:tc>
        <w:tc>
          <w:tcPr>
            <w:tcW w:w="1245" w:type="dxa"/>
          </w:tcPr>
          <w:p w14:paraId="535178B8" w14:textId="77777777" w:rsidR="001E5DDA" w:rsidRPr="002C0185" w:rsidRDefault="001E5DDA" w:rsidP="006F0E20">
            <w:pPr>
              <w:pStyle w:val="TAL"/>
            </w:pPr>
            <w:r w:rsidRPr="002C0185">
              <w:t>DEMOD_FR2</w:t>
            </w:r>
          </w:p>
        </w:tc>
      </w:tr>
      <w:tr w:rsidR="001E5DDA" w:rsidRPr="002C0185" w14:paraId="13A32D73" w14:textId="77777777" w:rsidTr="006F0E20">
        <w:tc>
          <w:tcPr>
            <w:tcW w:w="4535" w:type="dxa"/>
          </w:tcPr>
          <w:p w14:paraId="12AC90E5" w14:textId="77777777" w:rsidR="001E5DDA" w:rsidRPr="002C0185" w:rsidRDefault="001E5DDA" w:rsidP="006F0E20">
            <w:pPr>
              <w:pStyle w:val="TAL"/>
            </w:pPr>
            <w:r w:rsidRPr="002C0185">
              <w:t xml:space="preserve">  Slots80</w:t>
            </w:r>
          </w:p>
        </w:tc>
        <w:tc>
          <w:tcPr>
            <w:tcW w:w="2267" w:type="dxa"/>
          </w:tcPr>
          <w:p w14:paraId="013F5738" w14:textId="77777777" w:rsidR="001E5DDA" w:rsidRPr="002C0185" w:rsidRDefault="001E5DDA" w:rsidP="006F0E20">
            <w:pPr>
              <w:pStyle w:val="TAL"/>
            </w:pPr>
            <w:r w:rsidRPr="002C0185">
              <w:t>0</w:t>
            </w:r>
          </w:p>
        </w:tc>
        <w:tc>
          <w:tcPr>
            <w:tcW w:w="1700" w:type="dxa"/>
          </w:tcPr>
          <w:p w14:paraId="7601B165" w14:textId="77777777" w:rsidR="001E5DDA" w:rsidRPr="002C0185" w:rsidRDefault="001E5DDA" w:rsidP="006F0E20">
            <w:pPr>
              <w:pStyle w:val="TAL"/>
            </w:pPr>
          </w:p>
        </w:tc>
        <w:tc>
          <w:tcPr>
            <w:tcW w:w="1245" w:type="dxa"/>
          </w:tcPr>
          <w:p w14:paraId="39FF566C" w14:textId="77777777" w:rsidR="001E5DDA" w:rsidRPr="002C0185" w:rsidRDefault="001E5DDA" w:rsidP="006F0E20">
            <w:pPr>
              <w:pStyle w:val="TAL"/>
            </w:pPr>
            <w:r w:rsidRPr="002C0185">
              <w:t>SCS 60kHz</w:t>
            </w:r>
          </w:p>
        </w:tc>
      </w:tr>
      <w:tr w:rsidR="001E5DDA" w:rsidRPr="002C0185" w14:paraId="4B49BD7B" w14:textId="77777777" w:rsidTr="006F0E20">
        <w:tc>
          <w:tcPr>
            <w:tcW w:w="4535" w:type="dxa"/>
          </w:tcPr>
          <w:p w14:paraId="761361CD" w14:textId="77777777" w:rsidR="001E5DDA" w:rsidRPr="002C0185" w:rsidRDefault="001E5DDA" w:rsidP="006F0E20">
            <w:pPr>
              <w:pStyle w:val="TAL"/>
            </w:pPr>
            <w:r w:rsidRPr="002C0185">
              <w:t xml:space="preserve">  Slots160</w:t>
            </w:r>
          </w:p>
        </w:tc>
        <w:tc>
          <w:tcPr>
            <w:tcW w:w="2267" w:type="dxa"/>
          </w:tcPr>
          <w:p w14:paraId="609BEB2F" w14:textId="77777777" w:rsidR="001E5DDA" w:rsidRPr="002C0185" w:rsidRDefault="001E5DDA" w:rsidP="006F0E20">
            <w:pPr>
              <w:pStyle w:val="TAL"/>
            </w:pPr>
            <w:r w:rsidRPr="002C0185">
              <w:t>0</w:t>
            </w:r>
          </w:p>
        </w:tc>
        <w:tc>
          <w:tcPr>
            <w:tcW w:w="1700" w:type="dxa"/>
          </w:tcPr>
          <w:p w14:paraId="589A51B3" w14:textId="77777777" w:rsidR="001E5DDA" w:rsidRPr="002C0185" w:rsidRDefault="001E5DDA" w:rsidP="006F0E20">
            <w:pPr>
              <w:pStyle w:val="TAL"/>
            </w:pPr>
          </w:p>
        </w:tc>
        <w:tc>
          <w:tcPr>
            <w:tcW w:w="1245" w:type="dxa"/>
          </w:tcPr>
          <w:p w14:paraId="333D21E3" w14:textId="77777777" w:rsidR="001E5DDA" w:rsidRPr="002C0185" w:rsidRDefault="001E5DDA" w:rsidP="006F0E20">
            <w:pPr>
              <w:pStyle w:val="TAL"/>
            </w:pPr>
            <w:r w:rsidRPr="002C0185">
              <w:t>SCS 120kHz</w:t>
            </w:r>
          </w:p>
        </w:tc>
      </w:tr>
      <w:tr w:rsidR="001E5DDA" w:rsidRPr="002C0185" w14:paraId="1BD13F74" w14:textId="77777777" w:rsidTr="006F0E20">
        <w:tc>
          <w:tcPr>
            <w:tcW w:w="4535" w:type="dxa"/>
          </w:tcPr>
          <w:p w14:paraId="66F7047A" w14:textId="77777777" w:rsidR="001E5DDA" w:rsidRPr="002C0185" w:rsidRDefault="001E5DDA" w:rsidP="006F0E20">
            <w:pPr>
              <w:pStyle w:val="TAL"/>
            </w:pPr>
            <w:r w:rsidRPr="002C0185">
              <w:t>}</w:t>
            </w:r>
          </w:p>
        </w:tc>
        <w:tc>
          <w:tcPr>
            <w:tcW w:w="2267" w:type="dxa"/>
          </w:tcPr>
          <w:p w14:paraId="2D73B2A2" w14:textId="77777777" w:rsidR="001E5DDA" w:rsidRPr="002C0185" w:rsidRDefault="001E5DDA" w:rsidP="006F0E20">
            <w:pPr>
              <w:pStyle w:val="TAL"/>
            </w:pPr>
          </w:p>
        </w:tc>
        <w:tc>
          <w:tcPr>
            <w:tcW w:w="1700" w:type="dxa"/>
          </w:tcPr>
          <w:p w14:paraId="4A98C36C" w14:textId="77777777" w:rsidR="001E5DDA" w:rsidRPr="002C0185" w:rsidRDefault="001E5DDA" w:rsidP="006F0E20">
            <w:pPr>
              <w:pStyle w:val="TAL"/>
            </w:pPr>
          </w:p>
        </w:tc>
        <w:tc>
          <w:tcPr>
            <w:tcW w:w="1245" w:type="dxa"/>
          </w:tcPr>
          <w:p w14:paraId="618DE684" w14:textId="77777777" w:rsidR="001E5DDA" w:rsidRPr="002C0185" w:rsidRDefault="001E5DDA" w:rsidP="006F0E20">
            <w:pPr>
              <w:pStyle w:val="TAL"/>
            </w:pPr>
          </w:p>
        </w:tc>
      </w:tr>
    </w:tbl>
    <w:p w14:paraId="457C1564" w14:textId="77777777" w:rsidR="001E5DDA" w:rsidRPr="002C0185" w:rsidRDefault="001E5DDA" w:rsidP="001E5DDA"/>
    <w:p w14:paraId="444D6569" w14:textId="77777777" w:rsidR="001E5DDA" w:rsidRPr="002C0185" w:rsidRDefault="001E5DDA" w:rsidP="00B926FF">
      <w:pPr>
        <w:pStyle w:val="H6"/>
      </w:pPr>
      <w:r w:rsidRPr="002C0185">
        <w:t>CSI-FrequencyOccupation</w:t>
      </w:r>
    </w:p>
    <w:p w14:paraId="68383CF1" w14:textId="77777777" w:rsidR="001E5DDA" w:rsidRPr="002C0185" w:rsidRDefault="001E5DDA" w:rsidP="001E5DDA">
      <w:pPr>
        <w:pStyle w:val="TH"/>
      </w:pPr>
      <w:bookmarkStart w:id="159" w:name="_CRTable5_4_2_032"/>
      <w:r w:rsidRPr="002C0185">
        <w:t xml:space="preserve">Table </w:t>
      </w:r>
      <w:bookmarkEnd w:id="159"/>
      <w:r w:rsidRPr="002C0185">
        <w:t>5.4.2.0-32: CSI-FrequencyOccupation for beam refin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E5DDA" w:rsidRPr="002C0185" w14:paraId="5F94E762"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5086D48C" w14:textId="77777777" w:rsidR="001E5DDA" w:rsidRPr="002C0185" w:rsidRDefault="001E5DDA" w:rsidP="006F0E20">
            <w:pPr>
              <w:pStyle w:val="TAH"/>
              <w:jc w:val="left"/>
              <w:rPr>
                <w:b w:val="0"/>
              </w:rPr>
            </w:pPr>
            <w:r w:rsidRPr="002C0185">
              <w:rPr>
                <w:b w:val="0"/>
              </w:rPr>
              <w:t>Derivation Path: Table 4.6.3-33</w:t>
            </w:r>
          </w:p>
        </w:tc>
      </w:tr>
      <w:tr w:rsidR="001E5DDA" w:rsidRPr="002C0185" w14:paraId="4287AA46"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E7D8359" w14:textId="77777777" w:rsidR="001E5DDA" w:rsidRPr="002C0185" w:rsidRDefault="001E5DDA" w:rsidP="006F0E20">
            <w:pPr>
              <w:pStyle w:val="TAH"/>
            </w:pPr>
            <w:r w:rsidRPr="002C0185">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6024EAFC" w14:textId="77777777" w:rsidR="001E5DDA" w:rsidRPr="002C0185" w:rsidRDefault="001E5DDA" w:rsidP="006F0E20">
            <w:pPr>
              <w:pStyle w:val="TAH"/>
            </w:pPr>
            <w:r w:rsidRPr="002C0185">
              <w:t>Value/remark</w:t>
            </w:r>
          </w:p>
        </w:tc>
        <w:tc>
          <w:tcPr>
            <w:tcW w:w="1275" w:type="dxa"/>
            <w:tcBorders>
              <w:top w:val="single" w:sz="4" w:space="0" w:color="auto"/>
              <w:left w:val="single" w:sz="4" w:space="0" w:color="auto"/>
              <w:bottom w:val="single" w:sz="4" w:space="0" w:color="auto"/>
              <w:right w:val="single" w:sz="4" w:space="0" w:color="auto"/>
            </w:tcBorders>
            <w:hideMark/>
          </w:tcPr>
          <w:p w14:paraId="0357B6EB" w14:textId="77777777" w:rsidR="001E5DDA" w:rsidRPr="002C0185" w:rsidRDefault="001E5DDA" w:rsidP="006F0E20">
            <w:pPr>
              <w:pStyle w:val="TAH"/>
            </w:pPr>
            <w:r w:rsidRPr="002C0185">
              <w:t>Comment</w:t>
            </w:r>
          </w:p>
        </w:tc>
        <w:tc>
          <w:tcPr>
            <w:tcW w:w="2268" w:type="dxa"/>
            <w:tcBorders>
              <w:top w:val="single" w:sz="4" w:space="0" w:color="auto"/>
              <w:left w:val="single" w:sz="4" w:space="0" w:color="auto"/>
              <w:bottom w:val="single" w:sz="4" w:space="0" w:color="auto"/>
              <w:right w:val="single" w:sz="4" w:space="0" w:color="auto"/>
            </w:tcBorders>
            <w:hideMark/>
          </w:tcPr>
          <w:p w14:paraId="57110207" w14:textId="77777777" w:rsidR="001E5DDA" w:rsidRPr="002C0185" w:rsidRDefault="001E5DDA" w:rsidP="006F0E20">
            <w:pPr>
              <w:pStyle w:val="TAH"/>
            </w:pPr>
            <w:r w:rsidRPr="002C0185">
              <w:t>Condition</w:t>
            </w:r>
          </w:p>
        </w:tc>
      </w:tr>
      <w:tr w:rsidR="001E5DDA" w:rsidRPr="002C0185" w14:paraId="4809E762"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99C1033" w14:textId="77777777" w:rsidR="001E5DDA" w:rsidRPr="002C0185" w:rsidRDefault="001E5DDA" w:rsidP="006F0E20">
            <w:pPr>
              <w:pStyle w:val="TAL"/>
            </w:pPr>
            <w:r w:rsidRPr="002C0185">
              <w:t xml:space="preserve">CSI-FrequencyOccupation ::= </w:t>
            </w:r>
            <w:r w:rsidRPr="002C0185">
              <w:rPr>
                <w:snapToGrid w:val="0"/>
              </w:rPr>
              <w:t xml:space="preserve">SEQUENCE </w:t>
            </w:r>
            <w:r w:rsidRPr="002C0185">
              <w:t>{</w:t>
            </w:r>
          </w:p>
        </w:tc>
        <w:tc>
          <w:tcPr>
            <w:tcW w:w="1669" w:type="dxa"/>
            <w:tcBorders>
              <w:top w:val="single" w:sz="4" w:space="0" w:color="auto"/>
              <w:left w:val="single" w:sz="4" w:space="0" w:color="auto"/>
              <w:bottom w:val="single" w:sz="4" w:space="0" w:color="auto"/>
              <w:right w:val="single" w:sz="4" w:space="0" w:color="auto"/>
            </w:tcBorders>
          </w:tcPr>
          <w:p w14:paraId="23266D64" w14:textId="77777777" w:rsidR="001E5DDA" w:rsidRPr="002C0185"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143F4848"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5AC4B969" w14:textId="77777777" w:rsidR="001E5DDA" w:rsidRPr="002C0185" w:rsidRDefault="001E5DDA" w:rsidP="006F0E20">
            <w:pPr>
              <w:pStyle w:val="TAL"/>
            </w:pPr>
            <w:r w:rsidRPr="002C0185">
              <w:t>DEMOD_FR2</w:t>
            </w:r>
          </w:p>
        </w:tc>
      </w:tr>
      <w:tr w:rsidR="001E5DDA" w:rsidRPr="002C0185" w14:paraId="622AFDD7" w14:textId="77777777" w:rsidTr="00B05A0D">
        <w:trPr>
          <w:trHeight w:val="129"/>
        </w:trPr>
        <w:tc>
          <w:tcPr>
            <w:tcW w:w="4535" w:type="dxa"/>
            <w:tcBorders>
              <w:top w:val="single" w:sz="4" w:space="0" w:color="auto"/>
              <w:left w:val="single" w:sz="4" w:space="0" w:color="auto"/>
              <w:bottom w:val="nil"/>
              <w:right w:val="single" w:sz="4" w:space="0" w:color="auto"/>
            </w:tcBorders>
            <w:hideMark/>
          </w:tcPr>
          <w:p w14:paraId="3EFE6634" w14:textId="77777777" w:rsidR="001E5DDA" w:rsidRPr="002C0185" w:rsidRDefault="001E5DDA" w:rsidP="006F0E20">
            <w:pPr>
              <w:pStyle w:val="TAL"/>
            </w:pPr>
            <w:r w:rsidRPr="002C0185">
              <w:t xml:space="preserve">  nrofRBs</w:t>
            </w:r>
          </w:p>
        </w:tc>
        <w:tc>
          <w:tcPr>
            <w:tcW w:w="1669" w:type="dxa"/>
            <w:tcBorders>
              <w:top w:val="single" w:sz="4" w:space="0" w:color="auto"/>
              <w:left w:val="single" w:sz="4" w:space="0" w:color="auto"/>
              <w:bottom w:val="single" w:sz="4" w:space="0" w:color="auto"/>
              <w:right w:val="single" w:sz="4" w:space="0" w:color="auto"/>
            </w:tcBorders>
          </w:tcPr>
          <w:p w14:paraId="40A3BD4B" w14:textId="77777777" w:rsidR="001E5DDA" w:rsidRPr="002C0185" w:rsidRDefault="001E5DDA" w:rsidP="006F0E20">
            <w:pPr>
              <w:pStyle w:val="TAL"/>
            </w:pPr>
            <w:r w:rsidRPr="002C0185">
              <w:t>68</w:t>
            </w:r>
          </w:p>
        </w:tc>
        <w:tc>
          <w:tcPr>
            <w:tcW w:w="1275" w:type="dxa"/>
            <w:tcBorders>
              <w:top w:val="single" w:sz="4" w:space="0" w:color="auto"/>
              <w:left w:val="single" w:sz="4" w:space="0" w:color="auto"/>
              <w:bottom w:val="single" w:sz="4" w:space="0" w:color="auto"/>
              <w:right w:val="single" w:sz="4" w:space="0" w:color="auto"/>
            </w:tcBorders>
          </w:tcPr>
          <w:p w14:paraId="64A1CF5E"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2E9D4348" w14:textId="77777777" w:rsidR="001E5DDA" w:rsidRPr="002C0185" w:rsidRDefault="001E5DDA" w:rsidP="006F0E20">
            <w:pPr>
              <w:pStyle w:val="TAL"/>
            </w:pPr>
            <w:r w:rsidRPr="002C0185">
              <w:t>BW 100MHz SCS 120kHz</w:t>
            </w:r>
          </w:p>
        </w:tc>
      </w:tr>
      <w:tr w:rsidR="00436F3F" w:rsidRPr="002C0185" w14:paraId="1378ACC6" w14:textId="77777777" w:rsidTr="00B05A0D">
        <w:trPr>
          <w:trHeight w:val="129"/>
        </w:trPr>
        <w:tc>
          <w:tcPr>
            <w:tcW w:w="4535" w:type="dxa"/>
            <w:tcBorders>
              <w:top w:val="nil"/>
              <w:left w:val="single" w:sz="4" w:space="0" w:color="auto"/>
              <w:bottom w:val="single" w:sz="4" w:space="0" w:color="auto"/>
              <w:right w:val="single" w:sz="4" w:space="0" w:color="auto"/>
            </w:tcBorders>
          </w:tcPr>
          <w:p w14:paraId="08F5EAF9" w14:textId="77777777" w:rsidR="00436F3F" w:rsidRPr="002C0185"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5D43F872" w14:textId="3FB6BC23" w:rsidR="00436F3F" w:rsidRPr="002C0185" w:rsidRDefault="00436F3F" w:rsidP="00436F3F">
            <w:pPr>
              <w:pStyle w:val="TAL"/>
            </w:pPr>
            <w:r w:rsidRPr="002C0185">
              <w:t>132</w:t>
            </w:r>
          </w:p>
        </w:tc>
        <w:tc>
          <w:tcPr>
            <w:tcW w:w="1275" w:type="dxa"/>
            <w:tcBorders>
              <w:top w:val="single" w:sz="4" w:space="0" w:color="auto"/>
              <w:left w:val="single" w:sz="4" w:space="0" w:color="auto"/>
              <w:bottom w:val="single" w:sz="4" w:space="0" w:color="auto"/>
              <w:right w:val="single" w:sz="4" w:space="0" w:color="auto"/>
            </w:tcBorders>
          </w:tcPr>
          <w:p w14:paraId="139F0AC7" w14:textId="77777777" w:rsidR="00436F3F" w:rsidRPr="002C0185"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576D3435" w14:textId="605C5066" w:rsidR="00436F3F" w:rsidRPr="002C0185" w:rsidRDefault="00436F3F" w:rsidP="00436F3F">
            <w:pPr>
              <w:pStyle w:val="TAL"/>
            </w:pPr>
            <w:r w:rsidRPr="002C0185">
              <w:t>BW 200MHz SCS 120kHz</w:t>
            </w:r>
          </w:p>
        </w:tc>
      </w:tr>
      <w:tr w:rsidR="001E5DDA" w:rsidRPr="002C0185" w14:paraId="66F98586" w14:textId="77777777" w:rsidTr="00B05A0D">
        <w:tc>
          <w:tcPr>
            <w:tcW w:w="4535" w:type="dxa"/>
            <w:tcBorders>
              <w:top w:val="single" w:sz="4" w:space="0" w:color="auto"/>
              <w:left w:val="single" w:sz="4" w:space="0" w:color="auto"/>
              <w:bottom w:val="single" w:sz="4" w:space="0" w:color="auto"/>
              <w:right w:val="single" w:sz="4" w:space="0" w:color="auto"/>
            </w:tcBorders>
            <w:hideMark/>
          </w:tcPr>
          <w:p w14:paraId="26591565" w14:textId="77777777" w:rsidR="001E5DDA" w:rsidRPr="002C0185" w:rsidRDefault="001E5DDA" w:rsidP="006F0E20">
            <w:pPr>
              <w:pStyle w:val="TAL"/>
            </w:pPr>
            <w:r w:rsidRPr="002C0185">
              <w:t>}</w:t>
            </w:r>
          </w:p>
        </w:tc>
        <w:tc>
          <w:tcPr>
            <w:tcW w:w="1669" w:type="dxa"/>
            <w:tcBorders>
              <w:top w:val="single" w:sz="4" w:space="0" w:color="auto"/>
              <w:left w:val="single" w:sz="4" w:space="0" w:color="auto"/>
              <w:bottom w:val="single" w:sz="4" w:space="0" w:color="auto"/>
              <w:right w:val="single" w:sz="4" w:space="0" w:color="auto"/>
            </w:tcBorders>
          </w:tcPr>
          <w:p w14:paraId="429699EF" w14:textId="77777777" w:rsidR="001E5DDA" w:rsidRPr="002C0185"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269C424A"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53A7C9E7" w14:textId="77777777" w:rsidR="001E5DDA" w:rsidRPr="002C0185" w:rsidRDefault="001E5DDA" w:rsidP="006F0E20">
            <w:pPr>
              <w:pStyle w:val="TAL"/>
            </w:pPr>
          </w:p>
        </w:tc>
      </w:tr>
    </w:tbl>
    <w:p w14:paraId="0D844105" w14:textId="77777777" w:rsidR="001E5DDA" w:rsidRPr="002C0185" w:rsidRDefault="001E5DDA" w:rsidP="001E5DDA"/>
    <w:p w14:paraId="25BF2067" w14:textId="77777777" w:rsidR="001E5DDA" w:rsidRPr="002C0185" w:rsidRDefault="001E5DDA" w:rsidP="00B926FF">
      <w:pPr>
        <w:pStyle w:val="H6"/>
      </w:pPr>
      <w:r w:rsidRPr="002C0185">
        <w:t>NZP-CSI-RS-ResourceSet</w:t>
      </w:r>
    </w:p>
    <w:p w14:paraId="304AE31D" w14:textId="77777777" w:rsidR="001E5DDA" w:rsidRPr="002C0185" w:rsidRDefault="001E5DDA" w:rsidP="001E5DDA">
      <w:pPr>
        <w:pStyle w:val="TH"/>
      </w:pPr>
      <w:bookmarkStart w:id="160" w:name="_CRTable5_4_2_033"/>
      <w:r w:rsidRPr="002C0185">
        <w:t xml:space="preserve">Table </w:t>
      </w:r>
      <w:bookmarkEnd w:id="160"/>
      <w:r w:rsidRPr="002C0185">
        <w:t>5.4.2.0-33: NZP-CSI-RS-ResourceSet for beam refin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E5DDA" w:rsidRPr="002C0185" w14:paraId="0E8B80AA"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43F7A541" w14:textId="77777777" w:rsidR="001E5DDA" w:rsidRPr="002C0185" w:rsidRDefault="001E5DDA" w:rsidP="006F0E20">
            <w:pPr>
              <w:pStyle w:val="TAH"/>
              <w:jc w:val="left"/>
              <w:rPr>
                <w:b w:val="0"/>
              </w:rPr>
            </w:pPr>
            <w:r w:rsidRPr="002C0185">
              <w:rPr>
                <w:b w:val="0"/>
              </w:rPr>
              <w:t>Derivation Path: Table 4.6.3-87</w:t>
            </w:r>
          </w:p>
        </w:tc>
      </w:tr>
      <w:tr w:rsidR="001E5DDA" w:rsidRPr="002C0185" w14:paraId="160B4A21"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8D3A944" w14:textId="77777777" w:rsidR="001E5DDA" w:rsidRPr="002C0185" w:rsidRDefault="001E5DDA" w:rsidP="006F0E20">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B114F54" w14:textId="77777777" w:rsidR="001E5DDA" w:rsidRPr="002C0185" w:rsidRDefault="001E5DDA" w:rsidP="006F0E20">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321CF0C7" w14:textId="77777777" w:rsidR="001E5DDA" w:rsidRPr="002C0185" w:rsidRDefault="001E5DDA" w:rsidP="006F0E20">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B4DE307" w14:textId="77777777" w:rsidR="001E5DDA" w:rsidRPr="002C0185" w:rsidRDefault="001E5DDA" w:rsidP="006F0E20">
            <w:pPr>
              <w:pStyle w:val="TAH"/>
            </w:pPr>
            <w:r w:rsidRPr="002C0185">
              <w:t>Condition</w:t>
            </w:r>
          </w:p>
        </w:tc>
      </w:tr>
      <w:tr w:rsidR="001E5DDA" w:rsidRPr="002C0185" w14:paraId="4A6835C7"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4A278B83" w14:textId="77777777" w:rsidR="001E5DDA" w:rsidRPr="002C0185" w:rsidRDefault="001E5DDA" w:rsidP="006F0E20">
            <w:pPr>
              <w:pStyle w:val="TAL"/>
            </w:pPr>
            <w:r w:rsidRPr="002C0185">
              <w:t xml:space="preserve">N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6A1FEAEB" w14:textId="77777777" w:rsidR="001E5DDA" w:rsidRPr="002C0185"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65841A67"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7F5C3E0" w14:textId="77777777" w:rsidR="001E5DDA" w:rsidRPr="002C0185" w:rsidRDefault="001E5DDA" w:rsidP="006F0E20">
            <w:pPr>
              <w:pStyle w:val="TAL"/>
            </w:pPr>
            <w:r w:rsidRPr="002C0185">
              <w:t>DEMOD_FR2</w:t>
            </w:r>
          </w:p>
        </w:tc>
      </w:tr>
      <w:tr w:rsidR="001E5DDA" w:rsidRPr="002C0185" w14:paraId="56944374"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AE3DF1F" w14:textId="77777777" w:rsidR="001E5DDA" w:rsidRPr="002C0185" w:rsidRDefault="001E5DDA" w:rsidP="006F0E20">
            <w:pPr>
              <w:pStyle w:val="TAL"/>
            </w:pPr>
            <w:r w:rsidRPr="002C0185">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32F37B35" w14:textId="77777777" w:rsidR="001E5DDA" w:rsidRPr="002C0185" w:rsidRDefault="001E5DDA" w:rsidP="006F0E20">
            <w:pPr>
              <w:pStyle w:val="TAL"/>
            </w:pPr>
            <w:r w:rsidRPr="002C0185">
              <w:t>2</w:t>
            </w:r>
          </w:p>
        </w:tc>
        <w:tc>
          <w:tcPr>
            <w:tcW w:w="1824" w:type="dxa"/>
            <w:tcBorders>
              <w:top w:val="single" w:sz="4" w:space="0" w:color="auto"/>
              <w:left w:val="single" w:sz="4" w:space="0" w:color="auto"/>
              <w:bottom w:val="single" w:sz="4" w:space="0" w:color="auto"/>
              <w:right w:val="single" w:sz="4" w:space="0" w:color="auto"/>
            </w:tcBorders>
          </w:tcPr>
          <w:p w14:paraId="41CA7D04"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02AD75A" w14:textId="77777777" w:rsidR="001E5DDA" w:rsidRPr="002C0185" w:rsidRDefault="001E5DDA" w:rsidP="006F0E20">
            <w:pPr>
              <w:pStyle w:val="TAL"/>
            </w:pPr>
          </w:p>
        </w:tc>
      </w:tr>
      <w:tr w:rsidR="001E5DDA" w:rsidRPr="002C0185" w14:paraId="0E9CF161" w14:textId="77777777" w:rsidTr="006F0E20">
        <w:tc>
          <w:tcPr>
            <w:tcW w:w="4535" w:type="dxa"/>
            <w:tcBorders>
              <w:top w:val="single" w:sz="4" w:space="0" w:color="auto"/>
              <w:left w:val="single" w:sz="4" w:space="0" w:color="auto"/>
              <w:bottom w:val="single" w:sz="4" w:space="0" w:color="auto"/>
              <w:right w:val="single" w:sz="4" w:space="0" w:color="auto"/>
            </w:tcBorders>
          </w:tcPr>
          <w:p w14:paraId="10EC95FB" w14:textId="77777777" w:rsidR="001E5DDA" w:rsidRPr="002C0185" w:rsidRDefault="001E5DDA" w:rsidP="006F0E20">
            <w:pPr>
              <w:pStyle w:val="TAL"/>
            </w:pPr>
            <w:r w:rsidRPr="002C0185">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5F4273AE" w14:textId="77777777" w:rsidR="001E5DDA" w:rsidRPr="002C0185" w:rsidRDefault="001E5DDA" w:rsidP="006F0E20">
            <w:pPr>
              <w:pStyle w:val="TAL"/>
            </w:pPr>
            <w:r w:rsidRPr="002C0185">
              <w:t>2 entries</w:t>
            </w:r>
          </w:p>
        </w:tc>
        <w:tc>
          <w:tcPr>
            <w:tcW w:w="1824" w:type="dxa"/>
            <w:tcBorders>
              <w:top w:val="single" w:sz="4" w:space="0" w:color="auto"/>
              <w:left w:val="single" w:sz="4" w:space="0" w:color="auto"/>
              <w:bottom w:val="single" w:sz="4" w:space="0" w:color="auto"/>
              <w:right w:val="single" w:sz="4" w:space="0" w:color="auto"/>
            </w:tcBorders>
          </w:tcPr>
          <w:p w14:paraId="135CCE94"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6A6DBA9C" w14:textId="77777777" w:rsidR="001E5DDA" w:rsidRPr="002C0185" w:rsidRDefault="001E5DDA" w:rsidP="006F0E20">
            <w:pPr>
              <w:pStyle w:val="TAL"/>
            </w:pPr>
          </w:p>
        </w:tc>
      </w:tr>
      <w:tr w:rsidR="001E5DDA" w:rsidRPr="002C0185" w14:paraId="2F3DBD2F" w14:textId="77777777" w:rsidTr="006F0E20">
        <w:tc>
          <w:tcPr>
            <w:tcW w:w="4535" w:type="dxa"/>
            <w:tcBorders>
              <w:top w:val="single" w:sz="4" w:space="0" w:color="auto"/>
              <w:left w:val="single" w:sz="4" w:space="0" w:color="auto"/>
              <w:bottom w:val="single" w:sz="4" w:space="0" w:color="auto"/>
              <w:right w:val="single" w:sz="4" w:space="0" w:color="auto"/>
            </w:tcBorders>
          </w:tcPr>
          <w:p w14:paraId="35E4CFA2" w14:textId="77777777" w:rsidR="001E5DDA" w:rsidRPr="002C0185" w:rsidRDefault="001E5DDA" w:rsidP="006F0E20">
            <w:pPr>
              <w:pStyle w:val="TAL"/>
            </w:pPr>
            <w:r w:rsidRPr="002C0185">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25FE58F0" w14:textId="77777777" w:rsidR="001E5DDA" w:rsidRPr="002C0185" w:rsidRDefault="001E5DDA" w:rsidP="006F0E20">
            <w:pPr>
              <w:pStyle w:val="TAL"/>
            </w:pPr>
            <w:r w:rsidRPr="002C0185">
              <w:t>5</w:t>
            </w:r>
          </w:p>
        </w:tc>
        <w:tc>
          <w:tcPr>
            <w:tcW w:w="1824" w:type="dxa"/>
            <w:tcBorders>
              <w:top w:val="single" w:sz="4" w:space="0" w:color="auto"/>
              <w:left w:val="single" w:sz="4" w:space="0" w:color="auto"/>
              <w:bottom w:val="single" w:sz="4" w:space="0" w:color="auto"/>
              <w:right w:val="single" w:sz="4" w:space="0" w:color="auto"/>
            </w:tcBorders>
          </w:tcPr>
          <w:p w14:paraId="29A6B5EC" w14:textId="77777777" w:rsidR="001E5DDA" w:rsidRPr="002C0185" w:rsidRDefault="001E5DDA" w:rsidP="006F0E20">
            <w:pPr>
              <w:pStyle w:val="TAL"/>
              <w:rPr>
                <w:rFonts w:cs="Arial"/>
                <w:szCs w:val="18"/>
                <w:lang w:eastAsia="fr-FR"/>
              </w:rPr>
            </w:pPr>
            <w:r w:rsidRPr="002C0185">
              <w:rPr>
                <w:rFonts w:cs="Arial"/>
                <w:szCs w:val="18"/>
                <w:lang w:eastAsia="fr-FR"/>
              </w:rPr>
              <w:t>entry 1</w:t>
            </w:r>
          </w:p>
          <w:p w14:paraId="7B9DE431" w14:textId="77777777" w:rsidR="001E5DDA" w:rsidRPr="002C0185" w:rsidRDefault="001E5DDA" w:rsidP="006F0E20">
            <w:pPr>
              <w:pStyle w:val="TAL"/>
            </w:pPr>
            <w:r w:rsidRPr="002C0185">
              <w:rPr>
                <w:rFonts w:cs="Arial"/>
                <w:szCs w:val="18"/>
                <w:lang w:eastAsia="fr-FR"/>
              </w:rPr>
              <w:t>CSI-RS resource 6</w:t>
            </w:r>
          </w:p>
        </w:tc>
        <w:tc>
          <w:tcPr>
            <w:tcW w:w="1245" w:type="dxa"/>
            <w:tcBorders>
              <w:top w:val="single" w:sz="4" w:space="0" w:color="auto"/>
              <w:left w:val="single" w:sz="4" w:space="0" w:color="auto"/>
              <w:bottom w:val="single" w:sz="4" w:space="0" w:color="auto"/>
              <w:right w:val="single" w:sz="4" w:space="0" w:color="auto"/>
            </w:tcBorders>
          </w:tcPr>
          <w:p w14:paraId="7348143F" w14:textId="77777777" w:rsidR="001E5DDA" w:rsidRPr="002C0185" w:rsidRDefault="001E5DDA" w:rsidP="006F0E20">
            <w:pPr>
              <w:pStyle w:val="TAL"/>
            </w:pPr>
          </w:p>
        </w:tc>
      </w:tr>
      <w:tr w:rsidR="001E5DDA" w:rsidRPr="002C0185" w14:paraId="10AF5B7D" w14:textId="77777777" w:rsidTr="006F0E20">
        <w:tc>
          <w:tcPr>
            <w:tcW w:w="4535" w:type="dxa"/>
            <w:tcBorders>
              <w:top w:val="single" w:sz="4" w:space="0" w:color="auto"/>
              <w:left w:val="single" w:sz="4" w:space="0" w:color="auto"/>
              <w:bottom w:val="single" w:sz="4" w:space="0" w:color="auto"/>
              <w:right w:val="single" w:sz="4" w:space="0" w:color="auto"/>
            </w:tcBorders>
          </w:tcPr>
          <w:p w14:paraId="6E8F7722" w14:textId="77777777" w:rsidR="001E5DDA" w:rsidRPr="002C0185" w:rsidRDefault="001E5DDA" w:rsidP="006F0E20">
            <w:pPr>
              <w:pStyle w:val="TAL"/>
            </w:pPr>
            <w:r w:rsidRPr="002C0185">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10DA42FF" w14:textId="77777777" w:rsidR="001E5DDA" w:rsidRPr="002C0185" w:rsidRDefault="001E5DDA" w:rsidP="006F0E20">
            <w:pPr>
              <w:pStyle w:val="TAL"/>
            </w:pPr>
            <w:r w:rsidRPr="002C0185">
              <w:t>6</w:t>
            </w:r>
          </w:p>
        </w:tc>
        <w:tc>
          <w:tcPr>
            <w:tcW w:w="1824" w:type="dxa"/>
            <w:tcBorders>
              <w:top w:val="single" w:sz="4" w:space="0" w:color="auto"/>
              <w:left w:val="single" w:sz="4" w:space="0" w:color="auto"/>
              <w:bottom w:val="single" w:sz="4" w:space="0" w:color="auto"/>
              <w:right w:val="single" w:sz="4" w:space="0" w:color="auto"/>
            </w:tcBorders>
          </w:tcPr>
          <w:p w14:paraId="2048FCFE" w14:textId="77777777" w:rsidR="001E5DDA" w:rsidRPr="002C0185" w:rsidRDefault="001E5DDA" w:rsidP="006F0E20">
            <w:pPr>
              <w:pStyle w:val="TAL"/>
              <w:rPr>
                <w:rFonts w:cs="Arial"/>
                <w:szCs w:val="18"/>
                <w:lang w:eastAsia="fr-FR"/>
              </w:rPr>
            </w:pPr>
            <w:r w:rsidRPr="002C0185">
              <w:rPr>
                <w:rFonts w:cs="Arial"/>
                <w:szCs w:val="18"/>
                <w:lang w:eastAsia="fr-FR"/>
              </w:rPr>
              <w:t>entry 1</w:t>
            </w:r>
          </w:p>
          <w:p w14:paraId="2B1E5346" w14:textId="77777777" w:rsidR="001E5DDA" w:rsidRPr="002C0185" w:rsidRDefault="001E5DDA" w:rsidP="006F0E20">
            <w:pPr>
              <w:pStyle w:val="TAL"/>
              <w:rPr>
                <w:rFonts w:cs="Arial"/>
                <w:szCs w:val="18"/>
                <w:lang w:eastAsia="fr-FR"/>
              </w:rPr>
            </w:pPr>
            <w:r w:rsidRPr="002C0185">
              <w:rPr>
                <w:rFonts w:cs="Arial"/>
                <w:szCs w:val="18"/>
                <w:lang w:eastAsia="fr-FR"/>
              </w:rPr>
              <w:t>CSI-RS resource 7</w:t>
            </w:r>
          </w:p>
        </w:tc>
        <w:tc>
          <w:tcPr>
            <w:tcW w:w="1245" w:type="dxa"/>
            <w:tcBorders>
              <w:top w:val="single" w:sz="4" w:space="0" w:color="auto"/>
              <w:left w:val="single" w:sz="4" w:space="0" w:color="auto"/>
              <w:bottom w:val="single" w:sz="4" w:space="0" w:color="auto"/>
              <w:right w:val="single" w:sz="4" w:space="0" w:color="auto"/>
            </w:tcBorders>
          </w:tcPr>
          <w:p w14:paraId="456D6458" w14:textId="77777777" w:rsidR="001E5DDA" w:rsidRPr="002C0185" w:rsidRDefault="001E5DDA" w:rsidP="006F0E20">
            <w:pPr>
              <w:pStyle w:val="TAL"/>
            </w:pPr>
          </w:p>
        </w:tc>
      </w:tr>
      <w:tr w:rsidR="001E5DDA" w:rsidRPr="002C0185" w14:paraId="25E9B78B" w14:textId="77777777" w:rsidTr="006F0E20">
        <w:tc>
          <w:tcPr>
            <w:tcW w:w="4535" w:type="dxa"/>
            <w:tcBorders>
              <w:top w:val="single" w:sz="4" w:space="0" w:color="auto"/>
              <w:left w:val="single" w:sz="4" w:space="0" w:color="auto"/>
              <w:bottom w:val="single" w:sz="4" w:space="0" w:color="auto"/>
              <w:right w:val="single" w:sz="4" w:space="0" w:color="auto"/>
            </w:tcBorders>
          </w:tcPr>
          <w:p w14:paraId="325583E2" w14:textId="77777777" w:rsidR="001E5DDA" w:rsidRPr="002C0185" w:rsidRDefault="001E5DDA" w:rsidP="006F0E20">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15B134CB" w14:textId="77777777" w:rsidR="001E5DDA" w:rsidRPr="002C0185"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4A43125B" w14:textId="77777777" w:rsidR="001E5DDA" w:rsidRPr="002C0185"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A241942" w14:textId="77777777" w:rsidR="001E5DDA" w:rsidRPr="002C0185" w:rsidRDefault="001E5DDA" w:rsidP="006F0E20">
            <w:pPr>
              <w:pStyle w:val="TAL"/>
            </w:pPr>
          </w:p>
        </w:tc>
      </w:tr>
      <w:tr w:rsidR="001E5DDA" w:rsidRPr="002C0185" w14:paraId="174C7A8D" w14:textId="77777777" w:rsidTr="006F0E20">
        <w:tc>
          <w:tcPr>
            <w:tcW w:w="4535" w:type="dxa"/>
            <w:tcBorders>
              <w:top w:val="single" w:sz="4" w:space="0" w:color="auto"/>
              <w:left w:val="single" w:sz="4" w:space="0" w:color="auto"/>
              <w:bottom w:val="single" w:sz="4" w:space="0" w:color="auto"/>
              <w:right w:val="single" w:sz="4" w:space="0" w:color="auto"/>
            </w:tcBorders>
          </w:tcPr>
          <w:p w14:paraId="12331CAD" w14:textId="77777777" w:rsidR="001E5DDA" w:rsidRPr="002C0185" w:rsidRDefault="001E5DDA" w:rsidP="006F0E20">
            <w:pPr>
              <w:pStyle w:val="TAL"/>
            </w:pPr>
            <w:r w:rsidRPr="002C0185">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4DDFCFC5" w14:textId="77777777" w:rsidR="001E5DDA" w:rsidRPr="002C0185" w:rsidRDefault="001E5DDA" w:rsidP="006F0E20">
            <w:pPr>
              <w:pStyle w:val="TAL"/>
            </w:pPr>
            <w:r w:rsidRPr="002C0185">
              <w:t>off</w:t>
            </w:r>
          </w:p>
        </w:tc>
        <w:tc>
          <w:tcPr>
            <w:tcW w:w="1824" w:type="dxa"/>
            <w:tcBorders>
              <w:top w:val="single" w:sz="4" w:space="0" w:color="auto"/>
              <w:left w:val="single" w:sz="4" w:space="0" w:color="auto"/>
              <w:bottom w:val="single" w:sz="4" w:space="0" w:color="auto"/>
              <w:right w:val="single" w:sz="4" w:space="0" w:color="auto"/>
            </w:tcBorders>
          </w:tcPr>
          <w:p w14:paraId="1E3297E1" w14:textId="77777777" w:rsidR="001E5DDA" w:rsidRPr="002C0185"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5F94804" w14:textId="77777777" w:rsidR="001E5DDA" w:rsidRPr="002C0185" w:rsidRDefault="001E5DDA" w:rsidP="006F0E20">
            <w:pPr>
              <w:pStyle w:val="TAL"/>
            </w:pPr>
          </w:p>
        </w:tc>
      </w:tr>
      <w:tr w:rsidR="001E5DDA" w:rsidRPr="002C0185" w14:paraId="32BC9753" w14:textId="77777777" w:rsidTr="006F0E20">
        <w:tc>
          <w:tcPr>
            <w:tcW w:w="4535" w:type="dxa"/>
            <w:tcBorders>
              <w:top w:val="single" w:sz="4" w:space="0" w:color="auto"/>
              <w:left w:val="single" w:sz="4" w:space="0" w:color="auto"/>
              <w:bottom w:val="single" w:sz="4" w:space="0" w:color="auto"/>
              <w:right w:val="single" w:sz="4" w:space="0" w:color="auto"/>
            </w:tcBorders>
          </w:tcPr>
          <w:p w14:paraId="6C06366E" w14:textId="77777777" w:rsidR="001E5DDA" w:rsidRPr="002C0185" w:rsidRDefault="001E5DDA" w:rsidP="006F0E20">
            <w:pPr>
              <w:pStyle w:val="TAL"/>
            </w:pPr>
            <w:r w:rsidRPr="002C0185">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4563178A" w14:textId="77777777" w:rsidR="001E5DDA" w:rsidRPr="002C0185" w:rsidRDefault="001E5DDA" w:rsidP="006F0E20">
            <w:pPr>
              <w:pStyle w:val="TAL"/>
            </w:pPr>
            <w:r w:rsidRPr="002C0185">
              <w:t>Not present</w:t>
            </w:r>
          </w:p>
        </w:tc>
        <w:tc>
          <w:tcPr>
            <w:tcW w:w="1824" w:type="dxa"/>
            <w:tcBorders>
              <w:top w:val="single" w:sz="4" w:space="0" w:color="auto"/>
              <w:left w:val="single" w:sz="4" w:space="0" w:color="auto"/>
              <w:bottom w:val="single" w:sz="4" w:space="0" w:color="auto"/>
              <w:right w:val="single" w:sz="4" w:space="0" w:color="auto"/>
            </w:tcBorders>
          </w:tcPr>
          <w:p w14:paraId="058AF376" w14:textId="77777777" w:rsidR="001E5DDA" w:rsidRPr="002C0185"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EAA9FAD" w14:textId="77777777" w:rsidR="001E5DDA" w:rsidRPr="002C0185" w:rsidRDefault="001E5DDA" w:rsidP="006F0E20">
            <w:pPr>
              <w:pStyle w:val="TAL"/>
            </w:pPr>
          </w:p>
        </w:tc>
      </w:tr>
      <w:tr w:rsidR="001E5DDA" w:rsidRPr="002C0185" w14:paraId="095DFDA9" w14:textId="77777777" w:rsidTr="006F0E20">
        <w:tc>
          <w:tcPr>
            <w:tcW w:w="4535" w:type="dxa"/>
            <w:tcBorders>
              <w:top w:val="single" w:sz="4" w:space="0" w:color="auto"/>
              <w:left w:val="single" w:sz="4" w:space="0" w:color="auto"/>
              <w:bottom w:val="single" w:sz="4" w:space="0" w:color="auto"/>
              <w:right w:val="single" w:sz="4" w:space="0" w:color="auto"/>
            </w:tcBorders>
          </w:tcPr>
          <w:p w14:paraId="08061F13" w14:textId="77777777" w:rsidR="001E5DDA" w:rsidRPr="002C0185" w:rsidRDefault="001E5DDA" w:rsidP="006F0E20">
            <w:pPr>
              <w:pStyle w:val="TAL"/>
            </w:pPr>
            <w:r w:rsidRPr="002C0185">
              <w:t xml:space="preserve">  trs_Info</w:t>
            </w:r>
          </w:p>
        </w:tc>
        <w:tc>
          <w:tcPr>
            <w:tcW w:w="2143" w:type="dxa"/>
            <w:tcBorders>
              <w:top w:val="single" w:sz="4" w:space="0" w:color="auto"/>
              <w:left w:val="single" w:sz="4" w:space="0" w:color="auto"/>
              <w:bottom w:val="single" w:sz="4" w:space="0" w:color="auto"/>
              <w:right w:val="single" w:sz="4" w:space="0" w:color="auto"/>
            </w:tcBorders>
          </w:tcPr>
          <w:p w14:paraId="6DE2E029" w14:textId="77777777" w:rsidR="001E5DDA" w:rsidRPr="002C0185" w:rsidRDefault="001E5DDA" w:rsidP="006F0E20">
            <w:pPr>
              <w:pStyle w:val="TAL"/>
            </w:pPr>
            <w:r w:rsidRPr="002C0185">
              <w:t>Not present</w:t>
            </w:r>
          </w:p>
        </w:tc>
        <w:tc>
          <w:tcPr>
            <w:tcW w:w="1824" w:type="dxa"/>
            <w:tcBorders>
              <w:top w:val="single" w:sz="4" w:space="0" w:color="auto"/>
              <w:left w:val="single" w:sz="4" w:space="0" w:color="auto"/>
              <w:bottom w:val="single" w:sz="4" w:space="0" w:color="auto"/>
              <w:right w:val="single" w:sz="4" w:space="0" w:color="auto"/>
            </w:tcBorders>
          </w:tcPr>
          <w:p w14:paraId="33BE70F1" w14:textId="77777777" w:rsidR="001E5DDA" w:rsidRPr="002C0185"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BFFA4B2" w14:textId="77777777" w:rsidR="001E5DDA" w:rsidRPr="002C0185" w:rsidRDefault="001E5DDA" w:rsidP="006F0E20">
            <w:pPr>
              <w:pStyle w:val="TAL"/>
            </w:pPr>
          </w:p>
        </w:tc>
      </w:tr>
      <w:tr w:rsidR="001E5DDA" w:rsidRPr="002C0185" w14:paraId="07D49B9B" w14:textId="77777777" w:rsidTr="006F0E20">
        <w:tc>
          <w:tcPr>
            <w:tcW w:w="4535" w:type="dxa"/>
            <w:tcBorders>
              <w:top w:val="single" w:sz="4" w:space="0" w:color="auto"/>
              <w:left w:val="single" w:sz="4" w:space="0" w:color="auto"/>
              <w:bottom w:val="single" w:sz="4" w:space="0" w:color="auto"/>
              <w:right w:val="single" w:sz="4" w:space="0" w:color="auto"/>
            </w:tcBorders>
          </w:tcPr>
          <w:p w14:paraId="75D8EA53" w14:textId="77777777" w:rsidR="001E5DDA" w:rsidRPr="002C0185" w:rsidRDefault="001E5DDA" w:rsidP="006F0E20">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1DA25942" w14:textId="77777777" w:rsidR="001E5DDA" w:rsidRPr="002C0185"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7846EA0D" w14:textId="77777777" w:rsidR="001E5DDA" w:rsidRPr="002C0185"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8DF3F3" w14:textId="77777777" w:rsidR="001E5DDA" w:rsidRPr="002C0185" w:rsidRDefault="001E5DDA" w:rsidP="006F0E20">
            <w:pPr>
              <w:pStyle w:val="TAL"/>
            </w:pPr>
          </w:p>
        </w:tc>
      </w:tr>
    </w:tbl>
    <w:p w14:paraId="0262331F" w14:textId="77777777" w:rsidR="001E5DDA" w:rsidRPr="002C0185" w:rsidRDefault="001E5DDA" w:rsidP="001E5DDA"/>
    <w:p w14:paraId="0C4FED61" w14:textId="77777777" w:rsidR="001E5DDA" w:rsidRPr="002C0185" w:rsidRDefault="001E5DDA" w:rsidP="00B926FF">
      <w:pPr>
        <w:pStyle w:val="H6"/>
      </w:pPr>
      <w:r w:rsidRPr="002C0185">
        <w:t>CSI-ResourceConfig</w:t>
      </w:r>
    </w:p>
    <w:p w14:paraId="71524FCB" w14:textId="77777777" w:rsidR="001E5DDA" w:rsidRPr="002C0185" w:rsidRDefault="001E5DDA" w:rsidP="001E5DDA">
      <w:pPr>
        <w:pStyle w:val="TH"/>
      </w:pPr>
      <w:bookmarkStart w:id="161" w:name="_CRTable5_4_2_034"/>
      <w:r w:rsidRPr="002C0185">
        <w:t xml:space="preserve">Table </w:t>
      </w:r>
      <w:bookmarkEnd w:id="161"/>
      <w:r w:rsidRPr="002C0185">
        <w:t>5.4.2.0-34: CSI-ResourceConfig for beam refin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1B0263A2" w14:textId="77777777" w:rsidTr="006F0E20">
        <w:tc>
          <w:tcPr>
            <w:tcW w:w="9747" w:type="dxa"/>
            <w:gridSpan w:val="4"/>
          </w:tcPr>
          <w:p w14:paraId="7DCC205C" w14:textId="77777777" w:rsidR="001E5DDA" w:rsidRPr="002C0185" w:rsidRDefault="001E5DDA" w:rsidP="006F0E20">
            <w:pPr>
              <w:pStyle w:val="TAH"/>
              <w:jc w:val="left"/>
              <w:rPr>
                <w:b w:val="0"/>
              </w:rPr>
            </w:pPr>
            <w:r w:rsidRPr="002C0185">
              <w:rPr>
                <w:b w:val="0"/>
              </w:rPr>
              <w:t>Derivation Path: Table 4.6.3-41</w:t>
            </w:r>
          </w:p>
        </w:tc>
      </w:tr>
      <w:tr w:rsidR="001E5DDA" w:rsidRPr="002C0185" w14:paraId="75952CFB" w14:textId="77777777" w:rsidTr="006F0E20">
        <w:tc>
          <w:tcPr>
            <w:tcW w:w="4535" w:type="dxa"/>
          </w:tcPr>
          <w:p w14:paraId="45B4FB38" w14:textId="77777777" w:rsidR="001E5DDA" w:rsidRPr="002C0185" w:rsidRDefault="001E5DDA" w:rsidP="006F0E20">
            <w:pPr>
              <w:pStyle w:val="TAH"/>
            </w:pPr>
            <w:r w:rsidRPr="002C0185">
              <w:t>Information Element</w:t>
            </w:r>
          </w:p>
        </w:tc>
        <w:tc>
          <w:tcPr>
            <w:tcW w:w="2267" w:type="dxa"/>
          </w:tcPr>
          <w:p w14:paraId="4B16641E" w14:textId="77777777" w:rsidR="001E5DDA" w:rsidRPr="002C0185" w:rsidRDefault="001E5DDA" w:rsidP="006F0E20">
            <w:pPr>
              <w:pStyle w:val="TAH"/>
            </w:pPr>
            <w:r w:rsidRPr="002C0185">
              <w:t>Value/remark</w:t>
            </w:r>
          </w:p>
        </w:tc>
        <w:tc>
          <w:tcPr>
            <w:tcW w:w="1700" w:type="dxa"/>
          </w:tcPr>
          <w:p w14:paraId="350BA565" w14:textId="77777777" w:rsidR="001E5DDA" w:rsidRPr="002C0185" w:rsidRDefault="001E5DDA" w:rsidP="006F0E20">
            <w:pPr>
              <w:pStyle w:val="TAH"/>
            </w:pPr>
            <w:r w:rsidRPr="002C0185">
              <w:t>Comment</w:t>
            </w:r>
          </w:p>
        </w:tc>
        <w:tc>
          <w:tcPr>
            <w:tcW w:w="1245" w:type="dxa"/>
          </w:tcPr>
          <w:p w14:paraId="1AD4ED02" w14:textId="77777777" w:rsidR="001E5DDA" w:rsidRPr="002C0185" w:rsidRDefault="001E5DDA" w:rsidP="006F0E20">
            <w:pPr>
              <w:pStyle w:val="TAH"/>
            </w:pPr>
            <w:r w:rsidRPr="002C0185">
              <w:t>Condition</w:t>
            </w:r>
          </w:p>
        </w:tc>
      </w:tr>
      <w:tr w:rsidR="001E5DDA" w:rsidRPr="002C0185" w14:paraId="2A9283BE" w14:textId="77777777" w:rsidTr="006F0E20">
        <w:tc>
          <w:tcPr>
            <w:tcW w:w="4535" w:type="dxa"/>
          </w:tcPr>
          <w:p w14:paraId="76EB8F6B" w14:textId="77777777" w:rsidR="001E5DDA" w:rsidRPr="002C0185" w:rsidRDefault="001E5DDA" w:rsidP="006F0E20">
            <w:pPr>
              <w:pStyle w:val="TAL"/>
            </w:pPr>
            <w:r w:rsidRPr="002C0185">
              <w:t xml:space="preserve">CSI-ResourceConfig ::= </w:t>
            </w:r>
            <w:r w:rsidRPr="002C0185">
              <w:rPr>
                <w:snapToGrid w:val="0"/>
              </w:rPr>
              <w:t xml:space="preserve">SEQUENCE </w:t>
            </w:r>
            <w:r w:rsidRPr="002C0185">
              <w:t>{</w:t>
            </w:r>
          </w:p>
        </w:tc>
        <w:tc>
          <w:tcPr>
            <w:tcW w:w="2267" w:type="dxa"/>
          </w:tcPr>
          <w:p w14:paraId="45E9EDFD" w14:textId="77777777" w:rsidR="001E5DDA" w:rsidRPr="002C0185" w:rsidRDefault="001E5DDA" w:rsidP="006F0E20">
            <w:pPr>
              <w:pStyle w:val="TAL"/>
            </w:pPr>
          </w:p>
        </w:tc>
        <w:tc>
          <w:tcPr>
            <w:tcW w:w="1700" w:type="dxa"/>
          </w:tcPr>
          <w:p w14:paraId="3A5BCEF7" w14:textId="77777777" w:rsidR="001E5DDA" w:rsidRPr="002C0185" w:rsidRDefault="001E5DDA" w:rsidP="006F0E20">
            <w:pPr>
              <w:pStyle w:val="TAL"/>
            </w:pPr>
          </w:p>
        </w:tc>
        <w:tc>
          <w:tcPr>
            <w:tcW w:w="1245" w:type="dxa"/>
          </w:tcPr>
          <w:p w14:paraId="6F1F9B37" w14:textId="77777777" w:rsidR="001E5DDA" w:rsidRPr="002C0185" w:rsidRDefault="001E5DDA" w:rsidP="006F0E20">
            <w:pPr>
              <w:pStyle w:val="TAL"/>
            </w:pPr>
          </w:p>
        </w:tc>
      </w:tr>
      <w:tr w:rsidR="001E5DDA" w:rsidRPr="002C0185" w14:paraId="2FF7F68C" w14:textId="77777777" w:rsidTr="006F0E20">
        <w:tc>
          <w:tcPr>
            <w:tcW w:w="4535" w:type="dxa"/>
          </w:tcPr>
          <w:p w14:paraId="51D4E61E" w14:textId="77777777" w:rsidR="001E5DDA" w:rsidRPr="002C0185" w:rsidRDefault="001E5DDA" w:rsidP="006F0E20">
            <w:pPr>
              <w:pStyle w:val="TAL"/>
            </w:pPr>
            <w:r w:rsidRPr="002C0185">
              <w:t xml:space="preserve">  csi-ResourceConfigId</w:t>
            </w:r>
          </w:p>
        </w:tc>
        <w:tc>
          <w:tcPr>
            <w:tcW w:w="2267" w:type="dxa"/>
          </w:tcPr>
          <w:p w14:paraId="6F8CDB6C" w14:textId="77777777" w:rsidR="001E5DDA" w:rsidRPr="002C0185" w:rsidRDefault="001E5DDA" w:rsidP="006F0E20">
            <w:pPr>
              <w:pStyle w:val="TAL"/>
            </w:pPr>
            <w:r w:rsidRPr="002C0185">
              <w:t>2</w:t>
            </w:r>
          </w:p>
        </w:tc>
        <w:tc>
          <w:tcPr>
            <w:tcW w:w="1700" w:type="dxa"/>
          </w:tcPr>
          <w:p w14:paraId="09CAA5DD" w14:textId="77777777" w:rsidR="001E5DDA" w:rsidRPr="002C0185" w:rsidRDefault="001E5DDA" w:rsidP="006F0E20">
            <w:pPr>
              <w:pStyle w:val="TAL"/>
            </w:pPr>
          </w:p>
        </w:tc>
        <w:tc>
          <w:tcPr>
            <w:tcW w:w="1245" w:type="dxa"/>
          </w:tcPr>
          <w:p w14:paraId="3E49CADB" w14:textId="77777777" w:rsidR="001E5DDA" w:rsidRPr="002C0185" w:rsidRDefault="001E5DDA" w:rsidP="006F0E20">
            <w:pPr>
              <w:pStyle w:val="TAL"/>
            </w:pPr>
          </w:p>
        </w:tc>
      </w:tr>
      <w:tr w:rsidR="001E5DDA" w:rsidRPr="002C0185" w14:paraId="2F558E1F" w14:textId="77777777" w:rsidTr="006F0E20">
        <w:tc>
          <w:tcPr>
            <w:tcW w:w="4535" w:type="dxa"/>
          </w:tcPr>
          <w:p w14:paraId="56BA1B2B" w14:textId="77777777" w:rsidR="001E5DDA" w:rsidRPr="002C0185" w:rsidRDefault="001E5DDA" w:rsidP="006F0E20">
            <w:pPr>
              <w:pStyle w:val="TAL"/>
            </w:pPr>
            <w:r w:rsidRPr="002C0185">
              <w:t xml:space="preserve">  csi-RS-ResourceSetList CHOICE {</w:t>
            </w:r>
          </w:p>
        </w:tc>
        <w:tc>
          <w:tcPr>
            <w:tcW w:w="2267" w:type="dxa"/>
          </w:tcPr>
          <w:p w14:paraId="3CB1374F" w14:textId="77777777" w:rsidR="001E5DDA" w:rsidRPr="002C0185" w:rsidRDefault="001E5DDA" w:rsidP="006F0E20">
            <w:pPr>
              <w:pStyle w:val="TAL"/>
            </w:pPr>
          </w:p>
        </w:tc>
        <w:tc>
          <w:tcPr>
            <w:tcW w:w="1700" w:type="dxa"/>
          </w:tcPr>
          <w:p w14:paraId="75A3A0BF" w14:textId="77777777" w:rsidR="001E5DDA" w:rsidRPr="002C0185" w:rsidRDefault="001E5DDA" w:rsidP="006F0E20">
            <w:pPr>
              <w:pStyle w:val="TAL"/>
            </w:pPr>
          </w:p>
        </w:tc>
        <w:tc>
          <w:tcPr>
            <w:tcW w:w="1245" w:type="dxa"/>
          </w:tcPr>
          <w:p w14:paraId="215AB16E" w14:textId="77777777" w:rsidR="001E5DDA" w:rsidRPr="002C0185" w:rsidRDefault="001E5DDA" w:rsidP="006F0E20">
            <w:pPr>
              <w:pStyle w:val="TAL"/>
            </w:pPr>
          </w:p>
        </w:tc>
      </w:tr>
      <w:tr w:rsidR="001E5DDA" w:rsidRPr="002C0185" w14:paraId="3B6FFDC8" w14:textId="77777777" w:rsidTr="006F0E20">
        <w:tc>
          <w:tcPr>
            <w:tcW w:w="4535" w:type="dxa"/>
          </w:tcPr>
          <w:p w14:paraId="003A07D8" w14:textId="77777777" w:rsidR="001E5DDA" w:rsidRPr="002C0185" w:rsidRDefault="001E5DDA" w:rsidP="006F0E20">
            <w:pPr>
              <w:pStyle w:val="TAL"/>
            </w:pPr>
            <w:r w:rsidRPr="002C0185">
              <w:t xml:space="preserve">    nzp-CSI-RS-SSB  SEQUENCE {</w:t>
            </w:r>
          </w:p>
        </w:tc>
        <w:tc>
          <w:tcPr>
            <w:tcW w:w="2267" w:type="dxa"/>
          </w:tcPr>
          <w:p w14:paraId="4D4B8F02" w14:textId="77777777" w:rsidR="001E5DDA" w:rsidRPr="002C0185" w:rsidRDefault="001E5DDA" w:rsidP="006F0E20">
            <w:pPr>
              <w:pStyle w:val="TAL"/>
            </w:pPr>
          </w:p>
        </w:tc>
        <w:tc>
          <w:tcPr>
            <w:tcW w:w="1700" w:type="dxa"/>
          </w:tcPr>
          <w:p w14:paraId="66BA19A4" w14:textId="77777777" w:rsidR="001E5DDA" w:rsidRPr="002C0185" w:rsidRDefault="001E5DDA" w:rsidP="006F0E20">
            <w:pPr>
              <w:pStyle w:val="TAL"/>
            </w:pPr>
          </w:p>
        </w:tc>
        <w:tc>
          <w:tcPr>
            <w:tcW w:w="1245" w:type="dxa"/>
          </w:tcPr>
          <w:p w14:paraId="0C768F9C" w14:textId="77777777" w:rsidR="001E5DDA" w:rsidRPr="002C0185" w:rsidRDefault="001E5DDA" w:rsidP="006F0E20">
            <w:pPr>
              <w:pStyle w:val="TAL"/>
            </w:pPr>
          </w:p>
        </w:tc>
      </w:tr>
      <w:tr w:rsidR="001E5DDA" w:rsidRPr="002C0185" w14:paraId="513AAFC0" w14:textId="77777777" w:rsidTr="006F0E20">
        <w:tc>
          <w:tcPr>
            <w:tcW w:w="4535" w:type="dxa"/>
          </w:tcPr>
          <w:p w14:paraId="5267BEA4" w14:textId="77777777" w:rsidR="001E5DDA" w:rsidRPr="002C0185" w:rsidRDefault="001E5DDA" w:rsidP="006F0E20">
            <w:pPr>
              <w:pStyle w:val="TAL"/>
            </w:pPr>
            <w:r w:rsidRPr="002C0185">
              <w:t xml:space="preserve">      nzp-CSI-RS-ResourceSetList SEQUENCE (SIZE (1..maxNrofNZP-CSI-RS-ResourceSetsPerConfig)) OF NZP-CSI-RS-ResourceSetId {</w:t>
            </w:r>
          </w:p>
        </w:tc>
        <w:tc>
          <w:tcPr>
            <w:tcW w:w="2267" w:type="dxa"/>
          </w:tcPr>
          <w:p w14:paraId="71098360" w14:textId="77777777" w:rsidR="001E5DDA" w:rsidRPr="002C0185" w:rsidRDefault="001E5DDA" w:rsidP="006F0E20">
            <w:pPr>
              <w:pStyle w:val="TAL"/>
            </w:pPr>
            <w:r w:rsidRPr="002C0185">
              <w:t>1 entry</w:t>
            </w:r>
          </w:p>
        </w:tc>
        <w:tc>
          <w:tcPr>
            <w:tcW w:w="1700" w:type="dxa"/>
          </w:tcPr>
          <w:p w14:paraId="1501E600" w14:textId="77777777" w:rsidR="001E5DDA" w:rsidRPr="002C0185" w:rsidRDefault="001E5DDA" w:rsidP="006F0E20">
            <w:pPr>
              <w:pStyle w:val="TAL"/>
            </w:pPr>
          </w:p>
        </w:tc>
        <w:tc>
          <w:tcPr>
            <w:tcW w:w="1245" w:type="dxa"/>
          </w:tcPr>
          <w:p w14:paraId="04E145AD" w14:textId="77777777" w:rsidR="001E5DDA" w:rsidRPr="002C0185" w:rsidRDefault="001E5DDA" w:rsidP="006F0E20">
            <w:pPr>
              <w:pStyle w:val="TAL"/>
            </w:pPr>
          </w:p>
        </w:tc>
      </w:tr>
      <w:tr w:rsidR="001E5DDA" w:rsidRPr="002C0185" w14:paraId="53F195CF" w14:textId="77777777" w:rsidTr="006F0E20">
        <w:tc>
          <w:tcPr>
            <w:tcW w:w="4535" w:type="dxa"/>
          </w:tcPr>
          <w:p w14:paraId="5375318A" w14:textId="77777777" w:rsidR="001E5DDA" w:rsidRPr="002C0185" w:rsidRDefault="001E5DDA" w:rsidP="006F0E20">
            <w:pPr>
              <w:pStyle w:val="TAL"/>
            </w:pPr>
            <w:r w:rsidRPr="002C0185">
              <w:t xml:space="preserve">        NZP-CSI-RS-ResourceSetId[1]</w:t>
            </w:r>
          </w:p>
        </w:tc>
        <w:tc>
          <w:tcPr>
            <w:tcW w:w="2267" w:type="dxa"/>
          </w:tcPr>
          <w:p w14:paraId="51FA5E56" w14:textId="77777777" w:rsidR="001E5DDA" w:rsidRPr="002C0185" w:rsidRDefault="001E5DDA" w:rsidP="006F0E20">
            <w:pPr>
              <w:pStyle w:val="TAL"/>
            </w:pPr>
            <w:r w:rsidRPr="002C0185">
              <w:t>2</w:t>
            </w:r>
          </w:p>
        </w:tc>
        <w:tc>
          <w:tcPr>
            <w:tcW w:w="1700" w:type="dxa"/>
          </w:tcPr>
          <w:p w14:paraId="0D01F5F7" w14:textId="77777777" w:rsidR="001E5DDA" w:rsidRPr="002C0185" w:rsidRDefault="001E5DDA" w:rsidP="006F0E20">
            <w:pPr>
              <w:pStyle w:val="TAL"/>
            </w:pPr>
            <w:r w:rsidRPr="002C0185">
              <w:t>entry 1</w:t>
            </w:r>
          </w:p>
        </w:tc>
        <w:tc>
          <w:tcPr>
            <w:tcW w:w="1245" w:type="dxa"/>
          </w:tcPr>
          <w:p w14:paraId="1F45CDB7" w14:textId="77777777" w:rsidR="001E5DDA" w:rsidRPr="002C0185" w:rsidRDefault="001E5DDA" w:rsidP="006F0E20">
            <w:pPr>
              <w:pStyle w:val="TAL"/>
            </w:pPr>
          </w:p>
        </w:tc>
      </w:tr>
      <w:tr w:rsidR="001E5DDA" w:rsidRPr="002C0185" w14:paraId="3962CB83" w14:textId="77777777" w:rsidTr="006F0E20">
        <w:tc>
          <w:tcPr>
            <w:tcW w:w="4535" w:type="dxa"/>
          </w:tcPr>
          <w:p w14:paraId="760D061B" w14:textId="77777777" w:rsidR="001E5DDA" w:rsidRPr="002C0185" w:rsidRDefault="001E5DDA" w:rsidP="006F0E20">
            <w:pPr>
              <w:pStyle w:val="TAL"/>
            </w:pPr>
            <w:r w:rsidRPr="002C0185">
              <w:t xml:space="preserve">      }</w:t>
            </w:r>
          </w:p>
        </w:tc>
        <w:tc>
          <w:tcPr>
            <w:tcW w:w="2267" w:type="dxa"/>
          </w:tcPr>
          <w:p w14:paraId="6CB026D4" w14:textId="77777777" w:rsidR="001E5DDA" w:rsidRPr="002C0185" w:rsidRDefault="001E5DDA" w:rsidP="006F0E20">
            <w:pPr>
              <w:pStyle w:val="TAL"/>
            </w:pPr>
          </w:p>
        </w:tc>
        <w:tc>
          <w:tcPr>
            <w:tcW w:w="1700" w:type="dxa"/>
          </w:tcPr>
          <w:p w14:paraId="3CCE77F2" w14:textId="77777777" w:rsidR="001E5DDA" w:rsidRPr="002C0185" w:rsidRDefault="001E5DDA" w:rsidP="006F0E20">
            <w:pPr>
              <w:pStyle w:val="TAL"/>
            </w:pPr>
          </w:p>
        </w:tc>
        <w:tc>
          <w:tcPr>
            <w:tcW w:w="1245" w:type="dxa"/>
          </w:tcPr>
          <w:p w14:paraId="57DC4C2A" w14:textId="77777777" w:rsidR="001E5DDA" w:rsidRPr="002C0185" w:rsidRDefault="001E5DDA" w:rsidP="006F0E20">
            <w:pPr>
              <w:pStyle w:val="TAL"/>
            </w:pPr>
          </w:p>
        </w:tc>
      </w:tr>
      <w:tr w:rsidR="001E5DDA" w:rsidRPr="002C0185" w14:paraId="6B1B6924" w14:textId="77777777" w:rsidTr="006F0E20">
        <w:tc>
          <w:tcPr>
            <w:tcW w:w="4535" w:type="dxa"/>
          </w:tcPr>
          <w:p w14:paraId="1E263BC8" w14:textId="77777777" w:rsidR="001E5DDA" w:rsidRPr="002C0185" w:rsidRDefault="001E5DDA" w:rsidP="006F0E20">
            <w:pPr>
              <w:pStyle w:val="TAL"/>
            </w:pPr>
            <w:r w:rsidRPr="002C0185">
              <w:t xml:space="preserve">      csi-SSB-ResourceSetList</w:t>
            </w:r>
          </w:p>
        </w:tc>
        <w:tc>
          <w:tcPr>
            <w:tcW w:w="2267" w:type="dxa"/>
          </w:tcPr>
          <w:p w14:paraId="3BD01D4E" w14:textId="77777777" w:rsidR="001E5DDA" w:rsidRPr="002C0185" w:rsidRDefault="001E5DDA" w:rsidP="006F0E20">
            <w:pPr>
              <w:pStyle w:val="TAL"/>
            </w:pPr>
            <w:r w:rsidRPr="002C0185">
              <w:t>Not present</w:t>
            </w:r>
          </w:p>
        </w:tc>
        <w:tc>
          <w:tcPr>
            <w:tcW w:w="1700" w:type="dxa"/>
          </w:tcPr>
          <w:p w14:paraId="3A011546" w14:textId="77777777" w:rsidR="001E5DDA" w:rsidRPr="002C0185" w:rsidRDefault="001E5DDA" w:rsidP="006F0E20">
            <w:pPr>
              <w:pStyle w:val="TAL"/>
            </w:pPr>
          </w:p>
        </w:tc>
        <w:tc>
          <w:tcPr>
            <w:tcW w:w="1245" w:type="dxa"/>
          </w:tcPr>
          <w:p w14:paraId="5699F366" w14:textId="77777777" w:rsidR="001E5DDA" w:rsidRPr="002C0185" w:rsidRDefault="001E5DDA" w:rsidP="006F0E20">
            <w:pPr>
              <w:pStyle w:val="TAL"/>
            </w:pPr>
          </w:p>
        </w:tc>
      </w:tr>
      <w:tr w:rsidR="001E5DDA" w:rsidRPr="002C0185" w14:paraId="72288CF1" w14:textId="77777777" w:rsidTr="006F0E20">
        <w:tc>
          <w:tcPr>
            <w:tcW w:w="4535" w:type="dxa"/>
          </w:tcPr>
          <w:p w14:paraId="159D8929" w14:textId="77777777" w:rsidR="001E5DDA" w:rsidRPr="002C0185" w:rsidRDefault="001E5DDA" w:rsidP="006F0E20">
            <w:pPr>
              <w:pStyle w:val="TAL"/>
            </w:pPr>
            <w:r w:rsidRPr="002C0185">
              <w:t xml:space="preserve">    }</w:t>
            </w:r>
          </w:p>
        </w:tc>
        <w:tc>
          <w:tcPr>
            <w:tcW w:w="2267" w:type="dxa"/>
          </w:tcPr>
          <w:p w14:paraId="57A39FC4" w14:textId="77777777" w:rsidR="001E5DDA" w:rsidRPr="002C0185" w:rsidRDefault="001E5DDA" w:rsidP="006F0E20">
            <w:pPr>
              <w:pStyle w:val="TAL"/>
            </w:pPr>
          </w:p>
        </w:tc>
        <w:tc>
          <w:tcPr>
            <w:tcW w:w="1700" w:type="dxa"/>
          </w:tcPr>
          <w:p w14:paraId="3B35130C" w14:textId="77777777" w:rsidR="001E5DDA" w:rsidRPr="002C0185" w:rsidRDefault="001E5DDA" w:rsidP="006F0E20">
            <w:pPr>
              <w:pStyle w:val="TAL"/>
            </w:pPr>
          </w:p>
        </w:tc>
        <w:tc>
          <w:tcPr>
            <w:tcW w:w="1245" w:type="dxa"/>
          </w:tcPr>
          <w:p w14:paraId="7E287BF6" w14:textId="77777777" w:rsidR="001E5DDA" w:rsidRPr="002C0185" w:rsidRDefault="001E5DDA" w:rsidP="006F0E20">
            <w:pPr>
              <w:pStyle w:val="TAL"/>
            </w:pPr>
          </w:p>
        </w:tc>
      </w:tr>
      <w:tr w:rsidR="001E5DDA" w:rsidRPr="002C0185" w14:paraId="5EA8EEE7" w14:textId="77777777" w:rsidTr="006F0E20">
        <w:tc>
          <w:tcPr>
            <w:tcW w:w="4535" w:type="dxa"/>
          </w:tcPr>
          <w:p w14:paraId="18B3EE11" w14:textId="77777777" w:rsidR="001E5DDA" w:rsidRPr="002C0185" w:rsidRDefault="001E5DDA" w:rsidP="006F0E20">
            <w:pPr>
              <w:pStyle w:val="TAL"/>
            </w:pPr>
            <w:r w:rsidRPr="002C0185">
              <w:t xml:space="preserve">  }</w:t>
            </w:r>
          </w:p>
        </w:tc>
        <w:tc>
          <w:tcPr>
            <w:tcW w:w="2267" w:type="dxa"/>
          </w:tcPr>
          <w:p w14:paraId="49C0C709" w14:textId="77777777" w:rsidR="001E5DDA" w:rsidRPr="002C0185" w:rsidRDefault="001E5DDA" w:rsidP="006F0E20">
            <w:pPr>
              <w:pStyle w:val="TAL"/>
            </w:pPr>
          </w:p>
        </w:tc>
        <w:tc>
          <w:tcPr>
            <w:tcW w:w="1700" w:type="dxa"/>
          </w:tcPr>
          <w:p w14:paraId="03A07B57" w14:textId="77777777" w:rsidR="001E5DDA" w:rsidRPr="002C0185" w:rsidRDefault="001E5DDA" w:rsidP="006F0E20">
            <w:pPr>
              <w:pStyle w:val="TAL"/>
            </w:pPr>
          </w:p>
        </w:tc>
        <w:tc>
          <w:tcPr>
            <w:tcW w:w="1245" w:type="dxa"/>
          </w:tcPr>
          <w:p w14:paraId="3EA86EA1" w14:textId="77777777" w:rsidR="001E5DDA" w:rsidRPr="002C0185" w:rsidRDefault="001E5DDA" w:rsidP="006F0E20">
            <w:pPr>
              <w:pStyle w:val="TAL"/>
            </w:pPr>
          </w:p>
        </w:tc>
      </w:tr>
      <w:tr w:rsidR="001E5DDA" w:rsidRPr="002C0185" w14:paraId="5DC12B8C" w14:textId="77777777" w:rsidTr="006F0E20">
        <w:tc>
          <w:tcPr>
            <w:tcW w:w="4535" w:type="dxa"/>
          </w:tcPr>
          <w:p w14:paraId="11E1FAA6" w14:textId="77777777" w:rsidR="001E5DDA" w:rsidRPr="002C0185" w:rsidRDefault="001E5DDA" w:rsidP="006F0E20">
            <w:pPr>
              <w:pStyle w:val="TAL"/>
            </w:pPr>
            <w:r w:rsidRPr="002C0185">
              <w:t xml:space="preserve">  bwp-Id</w:t>
            </w:r>
          </w:p>
        </w:tc>
        <w:tc>
          <w:tcPr>
            <w:tcW w:w="2267" w:type="dxa"/>
          </w:tcPr>
          <w:p w14:paraId="255966E8" w14:textId="77777777" w:rsidR="001E5DDA" w:rsidRPr="002C0185" w:rsidRDefault="001E5DDA" w:rsidP="006F0E20">
            <w:pPr>
              <w:pStyle w:val="TAL"/>
            </w:pPr>
            <w:r w:rsidRPr="002C0185">
              <w:t>BWP-Id</w:t>
            </w:r>
          </w:p>
        </w:tc>
        <w:tc>
          <w:tcPr>
            <w:tcW w:w="1700" w:type="dxa"/>
          </w:tcPr>
          <w:p w14:paraId="71CD9963" w14:textId="77777777" w:rsidR="001E5DDA" w:rsidRPr="002C0185" w:rsidRDefault="001E5DDA" w:rsidP="006F0E20">
            <w:pPr>
              <w:pStyle w:val="TAL"/>
            </w:pPr>
          </w:p>
        </w:tc>
        <w:tc>
          <w:tcPr>
            <w:tcW w:w="1245" w:type="dxa"/>
          </w:tcPr>
          <w:p w14:paraId="77825343" w14:textId="77777777" w:rsidR="001E5DDA" w:rsidRPr="002C0185" w:rsidRDefault="001E5DDA" w:rsidP="006F0E20">
            <w:pPr>
              <w:pStyle w:val="TAL"/>
            </w:pPr>
          </w:p>
        </w:tc>
      </w:tr>
      <w:tr w:rsidR="001E5DDA" w:rsidRPr="002C0185" w14:paraId="67BED58A" w14:textId="77777777" w:rsidTr="006F0E20">
        <w:tc>
          <w:tcPr>
            <w:tcW w:w="4535" w:type="dxa"/>
          </w:tcPr>
          <w:p w14:paraId="56B07D96" w14:textId="77777777" w:rsidR="001E5DDA" w:rsidRPr="002C0185" w:rsidRDefault="001E5DDA" w:rsidP="006F0E20">
            <w:pPr>
              <w:pStyle w:val="TAL"/>
            </w:pPr>
            <w:r w:rsidRPr="002C0185">
              <w:t xml:space="preserve">  resourceType</w:t>
            </w:r>
          </w:p>
        </w:tc>
        <w:tc>
          <w:tcPr>
            <w:tcW w:w="2267" w:type="dxa"/>
          </w:tcPr>
          <w:p w14:paraId="4BCEDAA1" w14:textId="77777777" w:rsidR="001E5DDA" w:rsidRPr="002C0185" w:rsidRDefault="001E5DDA" w:rsidP="006F0E20">
            <w:pPr>
              <w:pStyle w:val="TAL"/>
            </w:pPr>
            <w:r w:rsidRPr="002C0185">
              <w:t>periodic</w:t>
            </w:r>
          </w:p>
        </w:tc>
        <w:tc>
          <w:tcPr>
            <w:tcW w:w="1700" w:type="dxa"/>
          </w:tcPr>
          <w:p w14:paraId="59A624FC" w14:textId="77777777" w:rsidR="001E5DDA" w:rsidRPr="002C0185" w:rsidRDefault="001E5DDA" w:rsidP="006F0E20">
            <w:pPr>
              <w:pStyle w:val="TAL"/>
            </w:pPr>
          </w:p>
        </w:tc>
        <w:tc>
          <w:tcPr>
            <w:tcW w:w="1245" w:type="dxa"/>
          </w:tcPr>
          <w:p w14:paraId="55E5B0DC" w14:textId="77777777" w:rsidR="001E5DDA" w:rsidRPr="002C0185" w:rsidRDefault="001E5DDA" w:rsidP="006F0E20">
            <w:pPr>
              <w:pStyle w:val="TAL"/>
            </w:pPr>
          </w:p>
        </w:tc>
      </w:tr>
      <w:tr w:rsidR="001E5DDA" w:rsidRPr="002C0185" w14:paraId="5E3F89D5" w14:textId="77777777" w:rsidTr="006F0E20">
        <w:tc>
          <w:tcPr>
            <w:tcW w:w="4535" w:type="dxa"/>
          </w:tcPr>
          <w:p w14:paraId="1F13055F" w14:textId="77777777" w:rsidR="001E5DDA" w:rsidRPr="002C0185" w:rsidRDefault="001E5DDA" w:rsidP="006F0E20">
            <w:pPr>
              <w:pStyle w:val="TAL"/>
            </w:pPr>
            <w:r w:rsidRPr="002C0185">
              <w:t>}</w:t>
            </w:r>
          </w:p>
        </w:tc>
        <w:tc>
          <w:tcPr>
            <w:tcW w:w="2267" w:type="dxa"/>
          </w:tcPr>
          <w:p w14:paraId="37C1D91D" w14:textId="77777777" w:rsidR="001E5DDA" w:rsidRPr="002C0185" w:rsidRDefault="001E5DDA" w:rsidP="006F0E20">
            <w:pPr>
              <w:pStyle w:val="TAL"/>
            </w:pPr>
          </w:p>
        </w:tc>
        <w:tc>
          <w:tcPr>
            <w:tcW w:w="1700" w:type="dxa"/>
          </w:tcPr>
          <w:p w14:paraId="22B311F1" w14:textId="77777777" w:rsidR="001E5DDA" w:rsidRPr="002C0185" w:rsidRDefault="001E5DDA" w:rsidP="006F0E20">
            <w:pPr>
              <w:pStyle w:val="TAL"/>
            </w:pPr>
          </w:p>
        </w:tc>
        <w:tc>
          <w:tcPr>
            <w:tcW w:w="1245" w:type="dxa"/>
          </w:tcPr>
          <w:p w14:paraId="4AC40D50" w14:textId="77777777" w:rsidR="001E5DDA" w:rsidRPr="002C0185" w:rsidRDefault="001E5DDA" w:rsidP="006F0E20">
            <w:pPr>
              <w:pStyle w:val="TAL"/>
            </w:pPr>
          </w:p>
        </w:tc>
      </w:tr>
    </w:tbl>
    <w:p w14:paraId="46978D11" w14:textId="77777777" w:rsidR="001E5DDA" w:rsidRPr="002C0185" w:rsidRDefault="001E5DDA" w:rsidP="001E5DDA"/>
    <w:p w14:paraId="3F0B931A" w14:textId="77777777" w:rsidR="001E5DDA" w:rsidRPr="002C0185" w:rsidRDefault="001E5DDA" w:rsidP="00B926FF">
      <w:pPr>
        <w:pStyle w:val="H6"/>
      </w:pPr>
      <w:bookmarkStart w:id="162" w:name="_CRCSIRSforbeammanagement"/>
      <w:r w:rsidRPr="002C0185">
        <w:t>CSI-RS for beam management</w:t>
      </w:r>
    </w:p>
    <w:bookmarkEnd w:id="162"/>
    <w:p w14:paraId="3A1722B0" w14:textId="77777777" w:rsidR="001E5DDA" w:rsidRPr="002C0185" w:rsidRDefault="001E5DDA" w:rsidP="00B926FF">
      <w:pPr>
        <w:pStyle w:val="H6"/>
      </w:pPr>
      <w:r w:rsidRPr="002C0185">
        <w:t>NZP-CSI-RS-Resource</w:t>
      </w:r>
    </w:p>
    <w:p w14:paraId="249A9667" w14:textId="07293F93" w:rsidR="001E5DDA" w:rsidRPr="002C0185" w:rsidRDefault="001E5DDA" w:rsidP="001E5DDA">
      <w:pPr>
        <w:pStyle w:val="TH"/>
      </w:pPr>
      <w:bookmarkStart w:id="163" w:name="_CRTable5_4_2_035"/>
      <w:r w:rsidRPr="002C0185">
        <w:t xml:space="preserve">Table </w:t>
      </w:r>
      <w:bookmarkEnd w:id="163"/>
      <w:r w:rsidRPr="002C0185">
        <w:t>5.4.2.0-</w:t>
      </w:r>
      <w:r w:rsidR="009C35AD" w:rsidRPr="002C0185">
        <w:t>35</w:t>
      </w:r>
      <w:r w:rsidRPr="002C0185">
        <w:t>: NZP-CSI-RS-Resource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528"/>
        <w:gridCol w:w="1417"/>
      </w:tblGrid>
      <w:tr w:rsidR="001E5DDA" w:rsidRPr="002C0185" w14:paraId="6A65F94A" w14:textId="77777777" w:rsidTr="006F0E20">
        <w:tc>
          <w:tcPr>
            <w:tcW w:w="9747" w:type="dxa"/>
            <w:gridSpan w:val="4"/>
          </w:tcPr>
          <w:p w14:paraId="5988A670" w14:textId="77777777" w:rsidR="001E5DDA" w:rsidRPr="002C0185" w:rsidRDefault="001E5DDA" w:rsidP="006F0E20">
            <w:pPr>
              <w:pStyle w:val="TAH"/>
              <w:jc w:val="left"/>
              <w:rPr>
                <w:b w:val="0"/>
              </w:rPr>
            </w:pPr>
            <w:r w:rsidRPr="002C0185">
              <w:rPr>
                <w:b w:val="0"/>
              </w:rPr>
              <w:t>Derivation Path: Table 4.6.3-85</w:t>
            </w:r>
          </w:p>
        </w:tc>
      </w:tr>
      <w:tr w:rsidR="001E5DDA" w:rsidRPr="002C0185" w14:paraId="13DD5A0B" w14:textId="77777777" w:rsidTr="00C67202">
        <w:tc>
          <w:tcPr>
            <w:tcW w:w="4535" w:type="dxa"/>
          </w:tcPr>
          <w:p w14:paraId="65198D95" w14:textId="77777777" w:rsidR="001E5DDA" w:rsidRPr="002C0185" w:rsidRDefault="001E5DDA" w:rsidP="006F0E20">
            <w:pPr>
              <w:pStyle w:val="TAH"/>
            </w:pPr>
            <w:r w:rsidRPr="002C0185">
              <w:t>Information Element</w:t>
            </w:r>
          </w:p>
        </w:tc>
        <w:tc>
          <w:tcPr>
            <w:tcW w:w="2267" w:type="dxa"/>
          </w:tcPr>
          <w:p w14:paraId="20597714" w14:textId="77777777" w:rsidR="001E5DDA" w:rsidRPr="002C0185" w:rsidRDefault="001E5DDA" w:rsidP="006F0E20">
            <w:pPr>
              <w:pStyle w:val="TAH"/>
            </w:pPr>
            <w:r w:rsidRPr="002C0185">
              <w:t>Value/remark</w:t>
            </w:r>
          </w:p>
        </w:tc>
        <w:tc>
          <w:tcPr>
            <w:tcW w:w="1528" w:type="dxa"/>
          </w:tcPr>
          <w:p w14:paraId="233A0DF6" w14:textId="77777777" w:rsidR="001E5DDA" w:rsidRPr="002C0185" w:rsidRDefault="001E5DDA" w:rsidP="006F0E20">
            <w:pPr>
              <w:pStyle w:val="TAH"/>
            </w:pPr>
            <w:r w:rsidRPr="002C0185">
              <w:t>Comment</w:t>
            </w:r>
          </w:p>
        </w:tc>
        <w:tc>
          <w:tcPr>
            <w:tcW w:w="1417" w:type="dxa"/>
          </w:tcPr>
          <w:p w14:paraId="05366C17" w14:textId="77777777" w:rsidR="001E5DDA" w:rsidRPr="002C0185" w:rsidRDefault="001E5DDA" w:rsidP="006F0E20">
            <w:pPr>
              <w:pStyle w:val="TAH"/>
            </w:pPr>
            <w:r w:rsidRPr="002C0185">
              <w:t>Condition</w:t>
            </w:r>
          </w:p>
        </w:tc>
      </w:tr>
      <w:tr w:rsidR="001E5DDA" w:rsidRPr="002C0185" w14:paraId="7F62C4FF" w14:textId="77777777" w:rsidTr="00C67202">
        <w:tc>
          <w:tcPr>
            <w:tcW w:w="4535" w:type="dxa"/>
            <w:tcBorders>
              <w:bottom w:val="single" w:sz="4" w:space="0" w:color="auto"/>
            </w:tcBorders>
          </w:tcPr>
          <w:p w14:paraId="2DD40781" w14:textId="77777777" w:rsidR="001E5DDA" w:rsidRPr="002C0185" w:rsidRDefault="001E5DDA" w:rsidP="006F0E20">
            <w:pPr>
              <w:pStyle w:val="TAL"/>
            </w:pPr>
            <w:r w:rsidRPr="002C0185">
              <w:t xml:space="preserve">NZP-CSI-RS-Resource ::= </w:t>
            </w:r>
            <w:r w:rsidRPr="002C0185">
              <w:rPr>
                <w:snapToGrid w:val="0"/>
              </w:rPr>
              <w:t xml:space="preserve">SEQUENCE </w:t>
            </w:r>
            <w:r w:rsidRPr="002C0185">
              <w:t>{</w:t>
            </w:r>
          </w:p>
        </w:tc>
        <w:tc>
          <w:tcPr>
            <w:tcW w:w="2267" w:type="dxa"/>
          </w:tcPr>
          <w:p w14:paraId="3A30997C" w14:textId="77777777" w:rsidR="001E5DDA" w:rsidRPr="002C0185" w:rsidRDefault="001E5DDA" w:rsidP="006F0E20">
            <w:pPr>
              <w:pStyle w:val="TAL"/>
            </w:pPr>
          </w:p>
        </w:tc>
        <w:tc>
          <w:tcPr>
            <w:tcW w:w="1528" w:type="dxa"/>
          </w:tcPr>
          <w:p w14:paraId="757CF7AB" w14:textId="77777777" w:rsidR="001E5DDA" w:rsidRPr="002C0185" w:rsidRDefault="001E5DDA" w:rsidP="006F0E20">
            <w:pPr>
              <w:pStyle w:val="TAL"/>
            </w:pPr>
          </w:p>
        </w:tc>
        <w:tc>
          <w:tcPr>
            <w:tcW w:w="1417" w:type="dxa"/>
          </w:tcPr>
          <w:p w14:paraId="56366237" w14:textId="77777777" w:rsidR="001E5DDA" w:rsidRPr="002C0185" w:rsidRDefault="001E5DDA" w:rsidP="006F0E20">
            <w:pPr>
              <w:pStyle w:val="TAL"/>
            </w:pPr>
            <w:r w:rsidRPr="002C0185">
              <w:t>PDCCH_FR2</w:t>
            </w:r>
          </w:p>
        </w:tc>
      </w:tr>
      <w:tr w:rsidR="001E5DDA" w:rsidRPr="002C0185" w14:paraId="61E854DF" w14:textId="77777777" w:rsidTr="00C67202">
        <w:tc>
          <w:tcPr>
            <w:tcW w:w="4535" w:type="dxa"/>
            <w:tcBorders>
              <w:bottom w:val="nil"/>
            </w:tcBorders>
          </w:tcPr>
          <w:p w14:paraId="0B2C75DB" w14:textId="77777777" w:rsidR="001E5DDA" w:rsidRPr="002C0185" w:rsidRDefault="001E5DDA" w:rsidP="006F0E20">
            <w:pPr>
              <w:pStyle w:val="TAL"/>
            </w:pPr>
            <w:r w:rsidRPr="002C0185">
              <w:t xml:space="preserve">  nzp-CSI-RS-ResourceId</w:t>
            </w:r>
          </w:p>
        </w:tc>
        <w:tc>
          <w:tcPr>
            <w:tcW w:w="2267" w:type="dxa"/>
          </w:tcPr>
          <w:p w14:paraId="43B218EB" w14:textId="77777777" w:rsidR="001E5DDA" w:rsidRPr="002C0185" w:rsidRDefault="001E5DDA" w:rsidP="006F0E20">
            <w:pPr>
              <w:pStyle w:val="TAL"/>
            </w:pPr>
            <w:r w:rsidRPr="002C0185">
              <w:t>4</w:t>
            </w:r>
          </w:p>
        </w:tc>
        <w:tc>
          <w:tcPr>
            <w:tcW w:w="1528" w:type="dxa"/>
          </w:tcPr>
          <w:p w14:paraId="2272B85A" w14:textId="77777777" w:rsidR="001E5DDA" w:rsidRPr="002C0185" w:rsidRDefault="001E5DDA" w:rsidP="006F0E20">
            <w:pPr>
              <w:pStyle w:val="TAL"/>
            </w:pPr>
            <w:r w:rsidRPr="002C0185">
              <w:rPr>
                <w:lang w:eastAsia="fr-FR"/>
              </w:rPr>
              <w:t>CSI-RS resource 5</w:t>
            </w:r>
          </w:p>
        </w:tc>
        <w:tc>
          <w:tcPr>
            <w:tcW w:w="1417" w:type="dxa"/>
          </w:tcPr>
          <w:p w14:paraId="26172B64" w14:textId="77777777" w:rsidR="001E5DDA" w:rsidRPr="002C0185" w:rsidRDefault="001E5DDA" w:rsidP="006F0E20">
            <w:pPr>
              <w:pStyle w:val="TAL"/>
            </w:pPr>
          </w:p>
        </w:tc>
      </w:tr>
      <w:tr w:rsidR="001E5DDA" w:rsidRPr="002C0185" w14:paraId="61AE3D02" w14:textId="77777777" w:rsidTr="00C67202">
        <w:tc>
          <w:tcPr>
            <w:tcW w:w="4535" w:type="dxa"/>
            <w:tcBorders>
              <w:top w:val="nil"/>
            </w:tcBorders>
          </w:tcPr>
          <w:p w14:paraId="290CDC09" w14:textId="77777777" w:rsidR="001E5DDA" w:rsidRPr="002C0185" w:rsidRDefault="001E5DDA" w:rsidP="006F0E20">
            <w:pPr>
              <w:pStyle w:val="TAL"/>
            </w:pPr>
          </w:p>
        </w:tc>
        <w:tc>
          <w:tcPr>
            <w:tcW w:w="2267" w:type="dxa"/>
          </w:tcPr>
          <w:p w14:paraId="6D6203C2" w14:textId="77777777" w:rsidR="001E5DDA" w:rsidRPr="002C0185" w:rsidRDefault="001E5DDA" w:rsidP="006F0E20">
            <w:pPr>
              <w:pStyle w:val="TAL"/>
            </w:pPr>
            <w:r w:rsidRPr="002C0185">
              <w:t>5</w:t>
            </w:r>
          </w:p>
        </w:tc>
        <w:tc>
          <w:tcPr>
            <w:tcW w:w="1528" w:type="dxa"/>
          </w:tcPr>
          <w:p w14:paraId="6437160C" w14:textId="77777777" w:rsidR="001E5DDA" w:rsidRPr="002C0185" w:rsidRDefault="001E5DDA" w:rsidP="006F0E20">
            <w:pPr>
              <w:pStyle w:val="TAL"/>
              <w:rPr>
                <w:lang w:eastAsia="fr-FR"/>
              </w:rPr>
            </w:pPr>
            <w:r w:rsidRPr="002C0185">
              <w:rPr>
                <w:lang w:eastAsia="fr-FR"/>
              </w:rPr>
              <w:t>CSI-RS resource 6</w:t>
            </w:r>
          </w:p>
        </w:tc>
        <w:tc>
          <w:tcPr>
            <w:tcW w:w="1417" w:type="dxa"/>
          </w:tcPr>
          <w:p w14:paraId="3055ABD8" w14:textId="77777777" w:rsidR="001E5DDA" w:rsidRPr="002C0185" w:rsidRDefault="001E5DDA" w:rsidP="006F0E20">
            <w:pPr>
              <w:pStyle w:val="TAL"/>
            </w:pPr>
          </w:p>
        </w:tc>
      </w:tr>
      <w:tr w:rsidR="001E5DDA" w:rsidRPr="002C0185" w14:paraId="52E9E4C3" w14:textId="77777777" w:rsidTr="00C67202">
        <w:tc>
          <w:tcPr>
            <w:tcW w:w="4535" w:type="dxa"/>
          </w:tcPr>
          <w:p w14:paraId="746750C3" w14:textId="77777777" w:rsidR="001E5DDA" w:rsidRPr="002C0185" w:rsidRDefault="001E5DDA" w:rsidP="006F0E20">
            <w:pPr>
              <w:pStyle w:val="TAL"/>
            </w:pPr>
            <w:r w:rsidRPr="002C0185">
              <w:t xml:space="preserve">  resourceMapping</w:t>
            </w:r>
          </w:p>
        </w:tc>
        <w:tc>
          <w:tcPr>
            <w:tcW w:w="2267" w:type="dxa"/>
          </w:tcPr>
          <w:p w14:paraId="3A923D47" w14:textId="77777777" w:rsidR="001E5DDA" w:rsidRPr="002C0185" w:rsidRDefault="001E5DDA" w:rsidP="006F0E20">
            <w:pPr>
              <w:pStyle w:val="TAL"/>
            </w:pPr>
            <w:r w:rsidRPr="002C0185">
              <w:t>CSI-RS-ResourceMapping for beam management</w:t>
            </w:r>
          </w:p>
        </w:tc>
        <w:tc>
          <w:tcPr>
            <w:tcW w:w="1528" w:type="dxa"/>
          </w:tcPr>
          <w:p w14:paraId="1745B120" w14:textId="77777777" w:rsidR="001E5DDA" w:rsidRPr="002C0185" w:rsidRDefault="001E5DDA" w:rsidP="006F0E20">
            <w:pPr>
              <w:pStyle w:val="TAL"/>
            </w:pPr>
          </w:p>
        </w:tc>
        <w:tc>
          <w:tcPr>
            <w:tcW w:w="1417" w:type="dxa"/>
          </w:tcPr>
          <w:p w14:paraId="67A8D46A" w14:textId="77777777" w:rsidR="001E5DDA" w:rsidRPr="002C0185" w:rsidRDefault="001E5DDA" w:rsidP="006F0E20">
            <w:pPr>
              <w:pStyle w:val="TAL"/>
            </w:pPr>
          </w:p>
        </w:tc>
      </w:tr>
      <w:tr w:rsidR="001E5DDA" w:rsidRPr="002C0185" w14:paraId="7EEBD1D1" w14:textId="77777777" w:rsidTr="00C67202">
        <w:tc>
          <w:tcPr>
            <w:tcW w:w="4535" w:type="dxa"/>
          </w:tcPr>
          <w:p w14:paraId="71F9E926" w14:textId="77777777" w:rsidR="001E5DDA" w:rsidRPr="002C0185" w:rsidRDefault="001E5DDA" w:rsidP="006F0E20">
            <w:pPr>
              <w:pStyle w:val="TAL"/>
            </w:pPr>
            <w:r w:rsidRPr="002C0185">
              <w:t xml:space="preserve">  powerControlOffset</w:t>
            </w:r>
          </w:p>
        </w:tc>
        <w:tc>
          <w:tcPr>
            <w:tcW w:w="2267" w:type="dxa"/>
          </w:tcPr>
          <w:p w14:paraId="1B724E9E" w14:textId="77777777" w:rsidR="001E5DDA" w:rsidRPr="002C0185" w:rsidRDefault="001E5DDA" w:rsidP="006F0E20">
            <w:pPr>
              <w:pStyle w:val="TAL"/>
            </w:pPr>
            <w:r w:rsidRPr="002C0185">
              <w:t>0</w:t>
            </w:r>
          </w:p>
        </w:tc>
        <w:tc>
          <w:tcPr>
            <w:tcW w:w="1528" w:type="dxa"/>
          </w:tcPr>
          <w:p w14:paraId="0B3EC7F6" w14:textId="77777777" w:rsidR="001E5DDA" w:rsidRPr="002C0185" w:rsidRDefault="001E5DDA" w:rsidP="006F0E20">
            <w:pPr>
              <w:pStyle w:val="TAL"/>
            </w:pPr>
          </w:p>
        </w:tc>
        <w:tc>
          <w:tcPr>
            <w:tcW w:w="1417" w:type="dxa"/>
          </w:tcPr>
          <w:p w14:paraId="0289E391" w14:textId="77777777" w:rsidR="001E5DDA" w:rsidRPr="002C0185" w:rsidRDefault="001E5DDA" w:rsidP="006F0E20">
            <w:pPr>
              <w:pStyle w:val="TAL"/>
            </w:pPr>
          </w:p>
        </w:tc>
      </w:tr>
      <w:tr w:rsidR="001E5DDA" w:rsidRPr="002C0185" w14:paraId="424ACEC7" w14:textId="77777777" w:rsidTr="00C67202">
        <w:tc>
          <w:tcPr>
            <w:tcW w:w="4535" w:type="dxa"/>
          </w:tcPr>
          <w:p w14:paraId="37DD3C36" w14:textId="77777777" w:rsidR="001E5DDA" w:rsidRPr="002C0185" w:rsidRDefault="001E5DDA" w:rsidP="006F0E20">
            <w:pPr>
              <w:pStyle w:val="TAL"/>
            </w:pPr>
            <w:r w:rsidRPr="002C0185">
              <w:t xml:space="preserve">  periodicityAndOffset</w:t>
            </w:r>
          </w:p>
        </w:tc>
        <w:tc>
          <w:tcPr>
            <w:tcW w:w="2267" w:type="dxa"/>
          </w:tcPr>
          <w:p w14:paraId="3D5BA2C8" w14:textId="77777777" w:rsidR="001E5DDA" w:rsidRPr="002C0185" w:rsidRDefault="001E5DDA" w:rsidP="006F0E20">
            <w:pPr>
              <w:pStyle w:val="TAL"/>
            </w:pPr>
            <w:r w:rsidRPr="002C0185">
              <w:t>CSI-ResourcePeriodicityAndOffset for beam management</w:t>
            </w:r>
          </w:p>
        </w:tc>
        <w:tc>
          <w:tcPr>
            <w:tcW w:w="1528" w:type="dxa"/>
          </w:tcPr>
          <w:p w14:paraId="7F80B136" w14:textId="77777777" w:rsidR="001E5DDA" w:rsidRPr="002C0185" w:rsidRDefault="001E5DDA" w:rsidP="006F0E20">
            <w:pPr>
              <w:pStyle w:val="TAL"/>
            </w:pPr>
          </w:p>
        </w:tc>
        <w:tc>
          <w:tcPr>
            <w:tcW w:w="1417" w:type="dxa"/>
          </w:tcPr>
          <w:p w14:paraId="071B6DAA" w14:textId="77777777" w:rsidR="001E5DDA" w:rsidRPr="002C0185" w:rsidRDefault="001E5DDA" w:rsidP="006F0E20">
            <w:pPr>
              <w:pStyle w:val="TAL"/>
            </w:pPr>
          </w:p>
        </w:tc>
      </w:tr>
      <w:tr w:rsidR="001E5DDA" w:rsidRPr="002C0185" w14:paraId="5C7B55E2" w14:textId="77777777" w:rsidTr="00C67202">
        <w:tc>
          <w:tcPr>
            <w:tcW w:w="4535" w:type="dxa"/>
          </w:tcPr>
          <w:p w14:paraId="4AEB6EBA" w14:textId="77777777" w:rsidR="001E5DDA" w:rsidRPr="002C0185" w:rsidRDefault="001E5DDA" w:rsidP="006F0E20">
            <w:pPr>
              <w:pStyle w:val="TAL"/>
            </w:pPr>
            <w:r w:rsidRPr="002C0185">
              <w:t xml:space="preserve">  qcl-InfoPeriodicCSI-RS</w:t>
            </w:r>
          </w:p>
        </w:tc>
        <w:tc>
          <w:tcPr>
            <w:tcW w:w="2267" w:type="dxa"/>
          </w:tcPr>
          <w:p w14:paraId="4503A585" w14:textId="77777777" w:rsidR="001E5DDA" w:rsidRPr="002C0185" w:rsidRDefault="001E5DDA" w:rsidP="006F0E20">
            <w:pPr>
              <w:pStyle w:val="TAL"/>
            </w:pPr>
            <w:r w:rsidRPr="002C0185">
              <w:t>TCI-State #1</w:t>
            </w:r>
          </w:p>
        </w:tc>
        <w:tc>
          <w:tcPr>
            <w:tcW w:w="1528" w:type="dxa"/>
          </w:tcPr>
          <w:p w14:paraId="37F1B1E3" w14:textId="77777777" w:rsidR="001E5DDA" w:rsidRPr="002C0185" w:rsidRDefault="001E5DDA" w:rsidP="006F0E20">
            <w:pPr>
              <w:pStyle w:val="TAL"/>
            </w:pPr>
          </w:p>
        </w:tc>
        <w:tc>
          <w:tcPr>
            <w:tcW w:w="1417" w:type="dxa"/>
          </w:tcPr>
          <w:p w14:paraId="4E4231BF" w14:textId="77777777" w:rsidR="001E5DDA" w:rsidRPr="002C0185" w:rsidRDefault="001E5DDA" w:rsidP="006F0E20">
            <w:pPr>
              <w:pStyle w:val="TAL"/>
            </w:pPr>
          </w:p>
        </w:tc>
      </w:tr>
      <w:tr w:rsidR="001E5DDA" w:rsidRPr="002C0185" w14:paraId="17694C6F" w14:textId="77777777" w:rsidTr="00C67202">
        <w:tc>
          <w:tcPr>
            <w:tcW w:w="4535" w:type="dxa"/>
          </w:tcPr>
          <w:p w14:paraId="029AB5B8" w14:textId="77777777" w:rsidR="001E5DDA" w:rsidRPr="002C0185" w:rsidRDefault="001E5DDA" w:rsidP="006F0E20">
            <w:pPr>
              <w:pStyle w:val="TAL"/>
            </w:pPr>
            <w:r w:rsidRPr="002C0185">
              <w:t>}</w:t>
            </w:r>
          </w:p>
        </w:tc>
        <w:tc>
          <w:tcPr>
            <w:tcW w:w="2267" w:type="dxa"/>
          </w:tcPr>
          <w:p w14:paraId="0439F591" w14:textId="77777777" w:rsidR="001E5DDA" w:rsidRPr="002C0185" w:rsidRDefault="001E5DDA" w:rsidP="006F0E20">
            <w:pPr>
              <w:pStyle w:val="TAL"/>
            </w:pPr>
          </w:p>
        </w:tc>
        <w:tc>
          <w:tcPr>
            <w:tcW w:w="1528" w:type="dxa"/>
          </w:tcPr>
          <w:p w14:paraId="3E8E651D" w14:textId="77777777" w:rsidR="001E5DDA" w:rsidRPr="002C0185" w:rsidRDefault="001E5DDA" w:rsidP="006F0E20">
            <w:pPr>
              <w:pStyle w:val="TAL"/>
            </w:pPr>
          </w:p>
        </w:tc>
        <w:tc>
          <w:tcPr>
            <w:tcW w:w="1417" w:type="dxa"/>
          </w:tcPr>
          <w:p w14:paraId="77C9E529" w14:textId="77777777" w:rsidR="001E5DDA" w:rsidRPr="002C0185" w:rsidRDefault="001E5DDA" w:rsidP="006F0E20">
            <w:pPr>
              <w:pStyle w:val="TAL"/>
            </w:pPr>
          </w:p>
        </w:tc>
      </w:tr>
    </w:tbl>
    <w:p w14:paraId="3DA5FF96" w14:textId="77777777" w:rsidR="001E5DDA" w:rsidRPr="002C0185" w:rsidRDefault="001E5DDA" w:rsidP="001E5DDA"/>
    <w:p w14:paraId="244AFF5A" w14:textId="77777777" w:rsidR="001E5DDA" w:rsidRPr="002C0185" w:rsidRDefault="001E5DDA" w:rsidP="00B926FF">
      <w:pPr>
        <w:pStyle w:val="H6"/>
      </w:pPr>
      <w:r w:rsidRPr="002C0185">
        <w:t>CSI-RS-ResourceMapping</w:t>
      </w:r>
    </w:p>
    <w:p w14:paraId="6C32DBB6" w14:textId="54789CD4" w:rsidR="001E5DDA" w:rsidRPr="002C0185" w:rsidRDefault="001E5DDA" w:rsidP="001E5DDA">
      <w:pPr>
        <w:pStyle w:val="TH"/>
      </w:pPr>
      <w:bookmarkStart w:id="164" w:name="_CRTable5_4_2_036"/>
      <w:r w:rsidRPr="002C0185">
        <w:t xml:space="preserve">Table </w:t>
      </w:r>
      <w:bookmarkEnd w:id="164"/>
      <w:r w:rsidRPr="002C0185">
        <w:t>5.4.2.0-3</w:t>
      </w:r>
      <w:r w:rsidR="009C35AD" w:rsidRPr="002C0185">
        <w:t>6</w:t>
      </w:r>
      <w:r w:rsidRPr="002C0185">
        <w:t>: CSI-RS-ResourceMapping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2C0185" w14:paraId="54D2FDF5" w14:textId="77777777" w:rsidTr="006F0E20">
        <w:tc>
          <w:tcPr>
            <w:tcW w:w="9747" w:type="dxa"/>
            <w:gridSpan w:val="4"/>
          </w:tcPr>
          <w:p w14:paraId="7623C1E9" w14:textId="77777777" w:rsidR="001E5DDA" w:rsidRPr="002C0185" w:rsidRDefault="001E5DDA" w:rsidP="006F0E20">
            <w:pPr>
              <w:pStyle w:val="TAH"/>
              <w:jc w:val="left"/>
              <w:rPr>
                <w:b w:val="0"/>
              </w:rPr>
            </w:pPr>
            <w:r w:rsidRPr="002C0185">
              <w:rPr>
                <w:b w:val="0"/>
              </w:rPr>
              <w:t>Derivation Path: Table 4.6.3-45</w:t>
            </w:r>
          </w:p>
        </w:tc>
      </w:tr>
      <w:tr w:rsidR="001E5DDA" w:rsidRPr="002C0185" w14:paraId="7EE4CC7C" w14:textId="77777777" w:rsidTr="006F0E20">
        <w:tc>
          <w:tcPr>
            <w:tcW w:w="4535" w:type="dxa"/>
          </w:tcPr>
          <w:p w14:paraId="3D6572A6" w14:textId="77777777" w:rsidR="001E5DDA" w:rsidRPr="002C0185" w:rsidRDefault="001E5DDA" w:rsidP="006F0E20">
            <w:pPr>
              <w:pStyle w:val="TAH"/>
            </w:pPr>
            <w:r w:rsidRPr="002C0185">
              <w:t>Information Element</w:t>
            </w:r>
          </w:p>
        </w:tc>
        <w:tc>
          <w:tcPr>
            <w:tcW w:w="2094" w:type="dxa"/>
          </w:tcPr>
          <w:p w14:paraId="77EC318E" w14:textId="77777777" w:rsidR="001E5DDA" w:rsidRPr="002C0185" w:rsidRDefault="001E5DDA" w:rsidP="006F0E20">
            <w:pPr>
              <w:pStyle w:val="TAH"/>
            </w:pPr>
            <w:r w:rsidRPr="002C0185">
              <w:t>Value/remark</w:t>
            </w:r>
          </w:p>
        </w:tc>
        <w:tc>
          <w:tcPr>
            <w:tcW w:w="1701" w:type="dxa"/>
          </w:tcPr>
          <w:p w14:paraId="3B35F9F7" w14:textId="77777777" w:rsidR="001E5DDA" w:rsidRPr="002C0185" w:rsidRDefault="001E5DDA" w:rsidP="006F0E20">
            <w:pPr>
              <w:pStyle w:val="TAH"/>
            </w:pPr>
            <w:r w:rsidRPr="002C0185">
              <w:t>Comment</w:t>
            </w:r>
          </w:p>
        </w:tc>
        <w:tc>
          <w:tcPr>
            <w:tcW w:w="1417" w:type="dxa"/>
          </w:tcPr>
          <w:p w14:paraId="20C3496E" w14:textId="77777777" w:rsidR="001E5DDA" w:rsidRPr="002C0185" w:rsidRDefault="001E5DDA" w:rsidP="006F0E20">
            <w:pPr>
              <w:pStyle w:val="TAH"/>
            </w:pPr>
            <w:r w:rsidRPr="002C0185">
              <w:t>Condition</w:t>
            </w:r>
          </w:p>
        </w:tc>
      </w:tr>
      <w:tr w:rsidR="001E5DDA" w:rsidRPr="002C0185" w14:paraId="2B3F75DD" w14:textId="77777777" w:rsidTr="006F0E20">
        <w:tc>
          <w:tcPr>
            <w:tcW w:w="4535" w:type="dxa"/>
          </w:tcPr>
          <w:p w14:paraId="2A85B4D9" w14:textId="77777777" w:rsidR="001E5DDA" w:rsidRPr="002C0185" w:rsidRDefault="001E5DDA" w:rsidP="006F0E20">
            <w:pPr>
              <w:pStyle w:val="TAL"/>
            </w:pPr>
            <w:r w:rsidRPr="002C0185">
              <w:t xml:space="preserve">CSI-RS-ResourceMapping ::= </w:t>
            </w:r>
            <w:r w:rsidRPr="002C0185">
              <w:rPr>
                <w:snapToGrid w:val="0"/>
              </w:rPr>
              <w:t xml:space="preserve">SEQUENCE </w:t>
            </w:r>
            <w:r w:rsidRPr="002C0185">
              <w:t>{</w:t>
            </w:r>
          </w:p>
        </w:tc>
        <w:tc>
          <w:tcPr>
            <w:tcW w:w="2094" w:type="dxa"/>
          </w:tcPr>
          <w:p w14:paraId="6677AFC9" w14:textId="77777777" w:rsidR="001E5DDA" w:rsidRPr="002C0185" w:rsidRDefault="001E5DDA" w:rsidP="006F0E20">
            <w:pPr>
              <w:pStyle w:val="TAL"/>
            </w:pPr>
          </w:p>
        </w:tc>
        <w:tc>
          <w:tcPr>
            <w:tcW w:w="1701" w:type="dxa"/>
          </w:tcPr>
          <w:p w14:paraId="189FB2C0" w14:textId="77777777" w:rsidR="001E5DDA" w:rsidRPr="002C0185" w:rsidRDefault="001E5DDA" w:rsidP="006F0E20">
            <w:pPr>
              <w:pStyle w:val="TAL"/>
            </w:pPr>
          </w:p>
        </w:tc>
        <w:tc>
          <w:tcPr>
            <w:tcW w:w="1417" w:type="dxa"/>
          </w:tcPr>
          <w:p w14:paraId="41992579" w14:textId="77777777" w:rsidR="001E5DDA" w:rsidRPr="002C0185" w:rsidRDefault="001E5DDA" w:rsidP="006F0E20">
            <w:pPr>
              <w:pStyle w:val="TAL"/>
            </w:pPr>
            <w:r w:rsidRPr="002C0185">
              <w:t>PDCCH_FR2</w:t>
            </w:r>
          </w:p>
        </w:tc>
      </w:tr>
      <w:tr w:rsidR="001E5DDA" w:rsidRPr="002C0185" w14:paraId="71F71D8A" w14:textId="77777777" w:rsidTr="006F0E20">
        <w:tc>
          <w:tcPr>
            <w:tcW w:w="4535" w:type="dxa"/>
          </w:tcPr>
          <w:p w14:paraId="3C997022" w14:textId="77777777" w:rsidR="001E5DDA" w:rsidRPr="002C0185" w:rsidRDefault="001E5DDA" w:rsidP="006F0E20">
            <w:pPr>
              <w:pStyle w:val="TAL"/>
            </w:pPr>
            <w:r w:rsidRPr="002C0185">
              <w:t xml:space="preserve">  frequencyDomainAllocation CHOICE {</w:t>
            </w:r>
          </w:p>
        </w:tc>
        <w:tc>
          <w:tcPr>
            <w:tcW w:w="2094" w:type="dxa"/>
          </w:tcPr>
          <w:p w14:paraId="656FA1D0" w14:textId="77777777" w:rsidR="001E5DDA" w:rsidRPr="002C0185" w:rsidRDefault="001E5DDA" w:rsidP="006F0E20">
            <w:pPr>
              <w:pStyle w:val="TAL"/>
            </w:pPr>
          </w:p>
        </w:tc>
        <w:tc>
          <w:tcPr>
            <w:tcW w:w="1701" w:type="dxa"/>
          </w:tcPr>
          <w:p w14:paraId="069FA420" w14:textId="77777777" w:rsidR="001E5DDA" w:rsidRPr="002C0185" w:rsidRDefault="001E5DDA" w:rsidP="006F0E20">
            <w:pPr>
              <w:pStyle w:val="TAL"/>
            </w:pPr>
          </w:p>
        </w:tc>
        <w:tc>
          <w:tcPr>
            <w:tcW w:w="1417" w:type="dxa"/>
          </w:tcPr>
          <w:p w14:paraId="356800E5" w14:textId="77777777" w:rsidR="001E5DDA" w:rsidRPr="002C0185" w:rsidRDefault="001E5DDA" w:rsidP="006F0E20">
            <w:pPr>
              <w:pStyle w:val="TAL"/>
            </w:pPr>
          </w:p>
        </w:tc>
      </w:tr>
      <w:tr w:rsidR="001E5DDA" w:rsidRPr="002C0185" w14:paraId="48EA40A8" w14:textId="77777777" w:rsidTr="006F0E20">
        <w:tc>
          <w:tcPr>
            <w:tcW w:w="4535" w:type="dxa"/>
          </w:tcPr>
          <w:p w14:paraId="30353ADC" w14:textId="77777777" w:rsidR="001E5DDA" w:rsidRPr="002C0185" w:rsidRDefault="001E5DDA" w:rsidP="006F0E20">
            <w:pPr>
              <w:pStyle w:val="TAL"/>
            </w:pPr>
            <w:r w:rsidRPr="002C0185">
              <w:t xml:space="preserve">    row1</w:t>
            </w:r>
          </w:p>
        </w:tc>
        <w:tc>
          <w:tcPr>
            <w:tcW w:w="2094" w:type="dxa"/>
          </w:tcPr>
          <w:p w14:paraId="051FC9FD" w14:textId="77777777" w:rsidR="001E5DDA" w:rsidRPr="002C0185" w:rsidRDefault="001E5DDA" w:rsidP="006F0E20">
            <w:pPr>
              <w:pStyle w:val="TAL"/>
            </w:pPr>
            <w:r w:rsidRPr="002C0185">
              <w:t>0001</w:t>
            </w:r>
          </w:p>
        </w:tc>
        <w:tc>
          <w:tcPr>
            <w:tcW w:w="1701" w:type="dxa"/>
          </w:tcPr>
          <w:p w14:paraId="2F94AE00" w14:textId="77777777" w:rsidR="001E5DDA" w:rsidRPr="002C0185" w:rsidRDefault="001E5DDA" w:rsidP="006F0E20">
            <w:pPr>
              <w:pStyle w:val="TAL"/>
            </w:pPr>
            <w:r w:rsidRPr="002C0185">
              <w:t>K0 = 0, row1 for  resource 1 and 2</w:t>
            </w:r>
          </w:p>
        </w:tc>
        <w:tc>
          <w:tcPr>
            <w:tcW w:w="1417" w:type="dxa"/>
          </w:tcPr>
          <w:p w14:paraId="75E40D97" w14:textId="77777777" w:rsidR="001E5DDA" w:rsidRPr="002C0185" w:rsidRDefault="001E5DDA" w:rsidP="006F0E20">
            <w:pPr>
              <w:pStyle w:val="TAL"/>
            </w:pPr>
          </w:p>
        </w:tc>
      </w:tr>
      <w:tr w:rsidR="001E5DDA" w:rsidRPr="002C0185" w14:paraId="1E3BBF9C" w14:textId="77777777" w:rsidTr="006F0E20">
        <w:tc>
          <w:tcPr>
            <w:tcW w:w="4535" w:type="dxa"/>
            <w:tcBorders>
              <w:top w:val="single" w:sz="4" w:space="0" w:color="auto"/>
              <w:left w:val="single" w:sz="4" w:space="0" w:color="auto"/>
              <w:bottom w:val="single" w:sz="4" w:space="0" w:color="auto"/>
              <w:right w:val="single" w:sz="4" w:space="0" w:color="auto"/>
            </w:tcBorders>
          </w:tcPr>
          <w:p w14:paraId="5DBF4EF6" w14:textId="77777777" w:rsidR="001E5DDA" w:rsidRPr="002C0185" w:rsidRDefault="001E5DDA" w:rsidP="006F0E20">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0F451CB8"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696B8127"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5C46ABDA" w14:textId="77777777" w:rsidR="001E5DDA" w:rsidRPr="002C0185" w:rsidRDefault="001E5DDA" w:rsidP="006F0E20">
            <w:pPr>
              <w:pStyle w:val="TAL"/>
            </w:pPr>
          </w:p>
        </w:tc>
      </w:tr>
      <w:tr w:rsidR="001E5DDA" w:rsidRPr="002C0185" w14:paraId="6F6E04CC" w14:textId="77777777" w:rsidTr="006F0E20">
        <w:tc>
          <w:tcPr>
            <w:tcW w:w="4535" w:type="dxa"/>
            <w:tcBorders>
              <w:top w:val="single" w:sz="4" w:space="0" w:color="auto"/>
              <w:left w:val="single" w:sz="4" w:space="0" w:color="auto"/>
              <w:bottom w:val="single" w:sz="4" w:space="0" w:color="auto"/>
              <w:right w:val="single" w:sz="4" w:space="0" w:color="auto"/>
            </w:tcBorders>
          </w:tcPr>
          <w:p w14:paraId="75328F59" w14:textId="77777777" w:rsidR="001E5DDA" w:rsidRPr="002C0185" w:rsidRDefault="001E5DDA" w:rsidP="006F0E20">
            <w:pPr>
              <w:pStyle w:val="TAL"/>
            </w:pPr>
            <w:r w:rsidRPr="002C0185">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2FB234B5" w14:textId="77777777" w:rsidR="001E5DDA" w:rsidRPr="002C0185" w:rsidRDefault="001E5DDA" w:rsidP="006F0E20">
            <w:pPr>
              <w:pStyle w:val="TAL"/>
            </w:pPr>
            <w:r w:rsidRPr="002C0185">
              <w:t>p1</w:t>
            </w:r>
          </w:p>
        </w:tc>
        <w:tc>
          <w:tcPr>
            <w:tcW w:w="1701" w:type="dxa"/>
            <w:tcBorders>
              <w:top w:val="single" w:sz="4" w:space="0" w:color="auto"/>
              <w:left w:val="single" w:sz="4" w:space="0" w:color="auto"/>
              <w:bottom w:val="single" w:sz="4" w:space="0" w:color="auto"/>
              <w:right w:val="single" w:sz="4" w:space="0" w:color="auto"/>
            </w:tcBorders>
          </w:tcPr>
          <w:p w14:paraId="629CC278"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2DD50B5" w14:textId="77777777" w:rsidR="001E5DDA" w:rsidRPr="002C0185" w:rsidRDefault="001E5DDA" w:rsidP="006F0E20">
            <w:pPr>
              <w:pStyle w:val="TAL"/>
            </w:pPr>
          </w:p>
        </w:tc>
      </w:tr>
      <w:tr w:rsidR="001E5DDA" w:rsidRPr="002C0185" w14:paraId="5F9E5D1D" w14:textId="77777777" w:rsidTr="006F0E20">
        <w:tc>
          <w:tcPr>
            <w:tcW w:w="4535" w:type="dxa"/>
            <w:tcBorders>
              <w:top w:val="single" w:sz="4" w:space="0" w:color="auto"/>
              <w:left w:val="single" w:sz="4" w:space="0" w:color="auto"/>
              <w:bottom w:val="nil"/>
              <w:right w:val="single" w:sz="4" w:space="0" w:color="auto"/>
            </w:tcBorders>
          </w:tcPr>
          <w:p w14:paraId="6ABAE62A" w14:textId="77777777" w:rsidR="001E5DDA" w:rsidRPr="002C0185" w:rsidRDefault="001E5DDA" w:rsidP="006F0E20">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1F1CD45E" w14:textId="77777777" w:rsidR="001E5DDA" w:rsidRPr="002C0185" w:rsidRDefault="001E5DDA" w:rsidP="006F0E20">
            <w:pPr>
              <w:pStyle w:val="TAL"/>
            </w:pPr>
            <w:r w:rsidRPr="002C0185">
              <w:t>8</w:t>
            </w:r>
          </w:p>
        </w:tc>
        <w:tc>
          <w:tcPr>
            <w:tcW w:w="1701" w:type="dxa"/>
            <w:tcBorders>
              <w:top w:val="single" w:sz="4" w:space="0" w:color="auto"/>
              <w:left w:val="single" w:sz="4" w:space="0" w:color="auto"/>
              <w:bottom w:val="single" w:sz="4" w:space="0" w:color="auto"/>
              <w:right w:val="single" w:sz="4" w:space="0" w:color="auto"/>
            </w:tcBorders>
          </w:tcPr>
          <w:p w14:paraId="300BDE56" w14:textId="77777777" w:rsidR="001E5DDA" w:rsidRPr="002C0185" w:rsidRDefault="001E5DDA" w:rsidP="006F0E20">
            <w:pPr>
              <w:pStyle w:val="TAL"/>
            </w:pPr>
            <w:r w:rsidRPr="002C0185">
              <w:t>I0 = 8 for resource 1</w:t>
            </w:r>
          </w:p>
        </w:tc>
        <w:tc>
          <w:tcPr>
            <w:tcW w:w="1417" w:type="dxa"/>
            <w:tcBorders>
              <w:top w:val="single" w:sz="4" w:space="0" w:color="auto"/>
              <w:left w:val="single" w:sz="4" w:space="0" w:color="auto"/>
              <w:bottom w:val="single" w:sz="4" w:space="0" w:color="auto"/>
              <w:right w:val="single" w:sz="4" w:space="0" w:color="auto"/>
            </w:tcBorders>
          </w:tcPr>
          <w:p w14:paraId="525D47F5" w14:textId="77777777" w:rsidR="001E5DDA" w:rsidRPr="002C0185" w:rsidRDefault="001E5DDA" w:rsidP="006F0E20">
            <w:pPr>
              <w:pStyle w:val="TAL"/>
            </w:pPr>
          </w:p>
        </w:tc>
      </w:tr>
      <w:tr w:rsidR="001E5DDA" w:rsidRPr="002C0185" w14:paraId="42040D62" w14:textId="77777777" w:rsidTr="006F0E20">
        <w:tc>
          <w:tcPr>
            <w:tcW w:w="4535" w:type="dxa"/>
            <w:tcBorders>
              <w:top w:val="nil"/>
              <w:left w:val="single" w:sz="4" w:space="0" w:color="auto"/>
              <w:bottom w:val="single" w:sz="4" w:space="0" w:color="auto"/>
              <w:right w:val="single" w:sz="4" w:space="0" w:color="auto"/>
            </w:tcBorders>
          </w:tcPr>
          <w:p w14:paraId="59671CF1" w14:textId="77777777" w:rsidR="001E5DDA" w:rsidRPr="002C0185" w:rsidRDefault="001E5DDA" w:rsidP="006F0E20">
            <w:pPr>
              <w:pStyle w:val="TAL"/>
            </w:pPr>
          </w:p>
        </w:tc>
        <w:tc>
          <w:tcPr>
            <w:tcW w:w="2094" w:type="dxa"/>
            <w:tcBorders>
              <w:top w:val="single" w:sz="4" w:space="0" w:color="auto"/>
              <w:left w:val="single" w:sz="4" w:space="0" w:color="auto"/>
              <w:bottom w:val="single" w:sz="4" w:space="0" w:color="auto"/>
              <w:right w:val="single" w:sz="4" w:space="0" w:color="auto"/>
            </w:tcBorders>
          </w:tcPr>
          <w:p w14:paraId="63CE299B" w14:textId="77777777" w:rsidR="001E5DDA" w:rsidRPr="002C0185" w:rsidRDefault="001E5DDA" w:rsidP="006F0E20">
            <w:pPr>
              <w:pStyle w:val="TAL"/>
            </w:pPr>
            <w:r w:rsidRPr="002C0185">
              <w:t>9</w:t>
            </w:r>
          </w:p>
        </w:tc>
        <w:tc>
          <w:tcPr>
            <w:tcW w:w="1701" w:type="dxa"/>
            <w:tcBorders>
              <w:top w:val="single" w:sz="4" w:space="0" w:color="auto"/>
              <w:left w:val="single" w:sz="4" w:space="0" w:color="auto"/>
              <w:bottom w:val="single" w:sz="4" w:space="0" w:color="auto"/>
              <w:right w:val="single" w:sz="4" w:space="0" w:color="auto"/>
            </w:tcBorders>
          </w:tcPr>
          <w:p w14:paraId="771F1A43" w14:textId="77777777" w:rsidR="001E5DDA" w:rsidRPr="002C0185" w:rsidRDefault="001E5DDA" w:rsidP="006F0E20">
            <w:pPr>
              <w:pStyle w:val="TAL"/>
            </w:pPr>
            <w:r w:rsidRPr="002C0185">
              <w:t>I0 = 9 for resource 2</w:t>
            </w:r>
          </w:p>
        </w:tc>
        <w:tc>
          <w:tcPr>
            <w:tcW w:w="1417" w:type="dxa"/>
            <w:tcBorders>
              <w:top w:val="single" w:sz="4" w:space="0" w:color="auto"/>
              <w:left w:val="single" w:sz="4" w:space="0" w:color="auto"/>
              <w:bottom w:val="single" w:sz="4" w:space="0" w:color="auto"/>
              <w:right w:val="single" w:sz="4" w:space="0" w:color="auto"/>
            </w:tcBorders>
          </w:tcPr>
          <w:p w14:paraId="7F3F7F50" w14:textId="77777777" w:rsidR="001E5DDA" w:rsidRPr="002C0185" w:rsidRDefault="001E5DDA" w:rsidP="006F0E20">
            <w:pPr>
              <w:pStyle w:val="TAL"/>
            </w:pPr>
          </w:p>
        </w:tc>
      </w:tr>
      <w:tr w:rsidR="001E5DDA" w:rsidRPr="002C0185" w14:paraId="770EBEE7" w14:textId="77777777" w:rsidTr="006F0E20">
        <w:tc>
          <w:tcPr>
            <w:tcW w:w="4535" w:type="dxa"/>
            <w:tcBorders>
              <w:top w:val="single" w:sz="4" w:space="0" w:color="auto"/>
              <w:left w:val="single" w:sz="4" w:space="0" w:color="auto"/>
              <w:bottom w:val="single" w:sz="4" w:space="0" w:color="auto"/>
              <w:right w:val="single" w:sz="4" w:space="0" w:color="auto"/>
            </w:tcBorders>
          </w:tcPr>
          <w:p w14:paraId="3082430B" w14:textId="77777777" w:rsidR="001E5DDA" w:rsidRPr="002C0185" w:rsidRDefault="001E5DDA" w:rsidP="006F0E20">
            <w:pPr>
              <w:pStyle w:val="TAL"/>
            </w:pPr>
            <w:r w:rsidRPr="002C0185">
              <w:t xml:space="preserve">  cdm-Type </w:t>
            </w:r>
          </w:p>
        </w:tc>
        <w:tc>
          <w:tcPr>
            <w:tcW w:w="2094" w:type="dxa"/>
            <w:tcBorders>
              <w:top w:val="single" w:sz="4" w:space="0" w:color="auto"/>
              <w:left w:val="single" w:sz="4" w:space="0" w:color="auto"/>
              <w:bottom w:val="single" w:sz="4" w:space="0" w:color="auto"/>
              <w:right w:val="single" w:sz="4" w:space="0" w:color="auto"/>
            </w:tcBorders>
          </w:tcPr>
          <w:p w14:paraId="1052B9B1" w14:textId="77777777" w:rsidR="001E5DDA" w:rsidRPr="002C0185" w:rsidRDefault="001E5DDA" w:rsidP="006F0E20">
            <w:pPr>
              <w:pStyle w:val="TAL"/>
            </w:pPr>
            <w:r w:rsidRPr="002C0185">
              <w:t>noCDM</w:t>
            </w:r>
          </w:p>
        </w:tc>
        <w:tc>
          <w:tcPr>
            <w:tcW w:w="1701" w:type="dxa"/>
            <w:tcBorders>
              <w:top w:val="single" w:sz="4" w:space="0" w:color="auto"/>
              <w:left w:val="single" w:sz="4" w:space="0" w:color="auto"/>
              <w:bottom w:val="single" w:sz="4" w:space="0" w:color="auto"/>
              <w:right w:val="single" w:sz="4" w:space="0" w:color="auto"/>
            </w:tcBorders>
          </w:tcPr>
          <w:p w14:paraId="50AA73B9"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626516E" w14:textId="77777777" w:rsidR="001E5DDA" w:rsidRPr="002C0185" w:rsidRDefault="001E5DDA" w:rsidP="006F0E20">
            <w:pPr>
              <w:pStyle w:val="TAL"/>
            </w:pPr>
          </w:p>
        </w:tc>
      </w:tr>
      <w:tr w:rsidR="001E5DDA" w:rsidRPr="002C0185" w14:paraId="333DE210" w14:textId="77777777" w:rsidTr="006F0E20">
        <w:tc>
          <w:tcPr>
            <w:tcW w:w="4535" w:type="dxa"/>
            <w:tcBorders>
              <w:top w:val="single" w:sz="4" w:space="0" w:color="auto"/>
              <w:left w:val="single" w:sz="4" w:space="0" w:color="auto"/>
              <w:bottom w:val="single" w:sz="4" w:space="0" w:color="auto"/>
              <w:right w:val="single" w:sz="4" w:space="0" w:color="auto"/>
            </w:tcBorders>
          </w:tcPr>
          <w:p w14:paraId="0BBE8ADF" w14:textId="77777777" w:rsidR="001E5DDA" w:rsidRPr="002C0185" w:rsidRDefault="001E5DDA" w:rsidP="006F0E20">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27E256AB"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3123A6CE"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3FC2E7A8" w14:textId="77777777" w:rsidR="001E5DDA" w:rsidRPr="002C0185" w:rsidRDefault="001E5DDA" w:rsidP="006F0E20">
            <w:pPr>
              <w:pStyle w:val="TAL"/>
            </w:pPr>
          </w:p>
        </w:tc>
      </w:tr>
      <w:tr w:rsidR="001E5DDA" w:rsidRPr="002C0185" w14:paraId="239D7F32" w14:textId="77777777" w:rsidTr="006F0E20">
        <w:tc>
          <w:tcPr>
            <w:tcW w:w="4535" w:type="dxa"/>
            <w:tcBorders>
              <w:top w:val="single" w:sz="4" w:space="0" w:color="auto"/>
              <w:left w:val="single" w:sz="4" w:space="0" w:color="auto"/>
              <w:bottom w:val="single" w:sz="4" w:space="0" w:color="auto"/>
              <w:right w:val="single" w:sz="4" w:space="0" w:color="auto"/>
            </w:tcBorders>
          </w:tcPr>
          <w:p w14:paraId="681644F8" w14:textId="77777777" w:rsidR="001E5DDA" w:rsidRPr="002C0185" w:rsidRDefault="001E5DDA" w:rsidP="006F0E20">
            <w:pPr>
              <w:pStyle w:val="TAL"/>
            </w:pPr>
            <w:r w:rsidRPr="002C0185">
              <w:t xml:space="preserve">    three</w:t>
            </w:r>
          </w:p>
        </w:tc>
        <w:tc>
          <w:tcPr>
            <w:tcW w:w="2094" w:type="dxa"/>
            <w:tcBorders>
              <w:top w:val="single" w:sz="4" w:space="0" w:color="auto"/>
              <w:left w:val="single" w:sz="4" w:space="0" w:color="auto"/>
              <w:bottom w:val="single" w:sz="4" w:space="0" w:color="auto"/>
              <w:right w:val="single" w:sz="4" w:space="0" w:color="auto"/>
            </w:tcBorders>
          </w:tcPr>
          <w:p w14:paraId="3960D109" w14:textId="77777777" w:rsidR="001E5DDA" w:rsidRPr="002C0185" w:rsidRDefault="001E5DDA" w:rsidP="006F0E20">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5240122C"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F05FBE5" w14:textId="77777777" w:rsidR="001E5DDA" w:rsidRPr="002C0185" w:rsidRDefault="001E5DDA" w:rsidP="006F0E20">
            <w:pPr>
              <w:pStyle w:val="TAL"/>
            </w:pPr>
          </w:p>
        </w:tc>
      </w:tr>
      <w:tr w:rsidR="001E5DDA" w:rsidRPr="002C0185" w14:paraId="46E85B07" w14:textId="77777777" w:rsidTr="006F0E20">
        <w:tc>
          <w:tcPr>
            <w:tcW w:w="4535" w:type="dxa"/>
            <w:tcBorders>
              <w:top w:val="single" w:sz="4" w:space="0" w:color="auto"/>
              <w:left w:val="single" w:sz="4" w:space="0" w:color="auto"/>
              <w:bottom w:val="single" w:sz="4" w:space="0" w:color="auto"/>
              <w:right w:val="single" w:sz="4" w:space="0" w:color="auto"/>
            </w:tcBorders>
          </w:tcPr>
          <w:p w14:paraId="6C257681" w14:textId="77777777" w:rsidR="001E5DDA" w:rsidRPr="002C0185" w:rsidRDefault="001E5DDA" w:rsidP="006F0E20">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74402ECB"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5D500C5E"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62F75E45" w14:textId="77777777" w:rsidR="001E5DDA" w:rsidRPr="002C0185" w:rsidRDefault="001E5DDA" w:rsidP="006F0E20">
            <w:pPr>
              <w:pStyle w:val="TAL"/>
            </w:pPr>
          </w:p>
        </w:tc>
      </w:tr>
      <w:tr w:rsidR="001E5DDA" w:rsidRPr="002C0185" w14:paraId="29EF29CB" w14:textId="77777777" w:rsidTr="006F0E20">
        <w:tc>
          <w:tcPr>
            <w:tcW w:w="4535" w:type="dxa"/>
            <w:tcBorders>
              <w:top w:val="single" w:sz="4" w:space="0" w:color="auto"/>
              <w:left w:val="single" w:sz="4" w:space="0" w:color="auto"/>
              <w:bottom w:val="single" w:sz="4" w:space="0" w:color="auto"/>
              <w:right w:val="single" w:sz="4" w:space="0" w:color="auto"/>
            </w:tcBorders>
          </w:tcPr>
          <w:p w14:paraId="5AF8ECD7" w14:textId="77777777" w:rsidR="001E5DDA" w:rsidRPr="002C0185" w:rsidRDefault="001E5DDA" w:rsidP="006F0E20">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tcPr>
          <w:p w14:paraId="1AA2D105" w14:textId="77777777" w:rsidR="001E5DDA" w:rsidRPr="002C0185" w:rsidRDefault="001E5DDA" w:rsidP="006F0E20">
            <w:pPr>
              <w:pStyle w:val="TAL"/>
            </w:pPr>
            <w:r w:rsidRPr="002C0185">
              <w:t>CSI-FrequencyOccupation for beam management</w:t>
            </w:r>
          </w:p>
        </w:tc>
        <w:tc>
          <w:tcPr>
            <w:tcW w:w="1701" w:type="dxa"/>
            <w:tcBorders>
              <w:top w:val="single" w:sz="4" w:space="0" w:color="auto"/>
              <w:left w:val="single" w:sz="4" w:space="0" w:color="auto"/>
              <w:bottom w:val="single" w:sz="4" w:space="0" w:color="auto"/>
              <w:right w:val="single" w:sz="4" w:space="0" w:color="auto"/>
            </w:tcBorders>
          </w:tcPr>
          <w:p w14:paraId="73396948"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C88DF65" w14:textId="77777777" w:rsidR="001E5DDA" w:rsidRPr="002C0185" w:rsidRDefault="001E5DDA" w:rsidP="006F0E20">
            <w:pPr>
              <w:pStyle w:val="TAL"/>
            </w:pPr>
          </w:p>
        </w:tc>
      </w:tr>
      <w:tr w:rsidR="001E5DDA" w:rsidRPr="002C0185" w14:paraId="71A58461" w14:textId="77777777" w:rsidTr="006F0E20">
        <w:tc>
          <w:tcPr>
            <w:tcW w:w="4535" w:type="dxa"/>
            <w:tcBorders>
              <w:top w:val="single" w:sz="4" w:space="0" w:color="auto"/>
              <w:left w:val="single" w:sz="4" w:space="0" w:color="auto"/>
              <w:bottom w:val="single" w:sz="4" w:space="0" w:color="auto"/>
              <w:right w:val="single" w:sz="4" w:space="0" w:color="auto"/>
            </w:tcBorders>
          </w:tcPr>
          <w:p w14:paraId="57230D36" w14:textId="77777777" w:rsidR="001E5DDA" w:rsidRPr="002C0185" w:rsidRDefault="001E5DDA" w:rsidP="006F0E20">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76BEC0DB" w14:textId="77777777" w:rsidR="001E5DDA" w:rsidRPr="002C0185" w:rsidRDefault="001E5DDA" w:rsidP="006F0E20">
            <w:pPr>
              <w:pStyle w:val="TAL"/>
            </w:pPr>
          </w:p>
        </w:tc>
        <w:tc>
          <w:tcPr>
            <w:tcW w:w="1701" w:type="dxa"/>
            <w:tcBorders>
              <w:top w:val="single" w:sz="4" w:space="0" w:color="auto"/>
              <w:left w:val="single" w:sz="4" w:space="0" w:color="auto"/>
              <w:bottom w:val="single" w:sz="4" w:space="0" w:color="auto"/>
              <w:right w:val="single" w:sz="4" w:space="0" w:color="auto"/>
            </w:tcBorders>
          </w:tcPr>
          <w:p w14:paraId="0EF99583"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17E97120" w14:textId="77777777" w:rsidR="001E5DDA" w:rsidRPr="002C0185" w:rsidRDefault="001E5DDA" w:rsidP="006F0E20">
            <w:pPr>
              <w:pStyle w:val="TAL"/>
            </w:pPr>
          </w:p>
        </w:tc>
      </w:tr>
    </w:tbl>
    <w:p w14:paraId="75D4806F" w14:textId="77777777" w:rsidR="001E5DDA" w:rsidRPr="002C0185" w:rsidRDefault="001E5DDA" w:rsidP="001E5DDA"/>
    <w:p w14:paraId="7450249F" w14:textId="77777777" w:rsidR="001E5DDA" w:rsidRPr="002C0185" w:rsidRDefault="001E5DDA" w:rsidP="00B926FF">
      <w:pPr>
        <w:pStyle w:val="H6"/>
      </w:pPr>
      <w:r w:rsidRPr="002C0185">
        <w:t>CSI-ResourcePeriodicityAndOffset</w:t>
      </w:r>
    </w:p>
    <w:p w14:paraId="4199E32B" w14:textId="32255439" w:rsidR="001E5DDA" w:rsidRPr="002C0185" w:rsidRDefault="001E5DDA" w:rsidP="001E5DDA">
      <w:pPr>
        <w:pStyle w:val="TH"/>
      </w:pPr>
      <w:bookmarkStart w:id="165" w:name="_CRTable5_4_2_037"/>
      <w:r w:rsidRPr="002C0185">
        <w:t xml:space="preserve">Table </w:t>
      </w:r>
      <w:bookmarkEnd w:id="165"/>
      <w:r w:rsidRPr="002C0185">
        <w:t>5.4.2.0-3</w:t>
      </w:r>
      <w:r w:rsidR="009C35AD" w:rsidRPr="002C0185">
        <w:t>7</w:t>
      </w:r>
      <w:r w:rsidRPr="002C0185">
        <w:t>: CSI-ResourcePeriodicityAndOffset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528"/>
        <w:gridCol w:w="1417"/>
      </w:tblGrid>
      <w:tr w:rsidR="001E5DDA" w:rsidRPr="002C0185" w14:paraId="4A9E6FAD" w14:textId="77777777" w:rsidTr="006F0E20">
        <w:tc>
          <w:tcPr>
            <w:tcW w:w="9747" w:type="dxa"/>
            <w:gridSpan w:val="4"/>
          </w:tcPr>
          <w:p w14:paraId="47ACC8C1" w14:textId="77777777" w:rsidR="001E5DDA" w:rsidRPr="002C0185" w:rsidRDefault="001E5DDA" w:rsidP="006F0E20">
            <w:pPr>
              <w:pStyle w:val="TAH"/>
              <w:jc w:val="left"/>
              <w:rPr>
                <w:b w:val="0"/>
              </w:rPr>
            </w:pPr>
            <w:r w:rsidRPr="002C0185">
              <w:rPr>
                <w:b w:val="0"/>
              </w:rPr>
              <w:t>Derivation Path: Table 4.6.3-43</w:t>
            </w:r>
          </w:p>
        </w:tc>
      </w:tr>
      <w:tr w:rsidR="001E5DDA" w:rsidRPr="002C0185" w14:paraId="7BCEF2E4" w14:textId="77777777" w:rsidTr="00C67202">
        <w:tc>
          <w:tcPr>
            <w:tcW w:w="4535" w:type="dxa"/>
          </w:tcPr>
          <w:p w14:paraId="3B2F1857" w14:textId="77777777" w:rsidR="001E5DDA" w:rsidRPr="002C0185" w:rsidRDefault="001E5DDA" w:rsidP="006F0E20">
            <w:pPr>
              <w:pStyle w:val="TAH"/>
            </w:pPr>
            <w:r w:rsidRPr="002C0185">
              <w:t>Information Element</w:t>
            </w:r>
          </w:p>
        </w:tc>
        <w:tc>
          <w:tcPr>
            <w:tcW w:w="2267" w:type="dxa"/>
          </w:tcPr>
          <w:p w14:paraId="18C588F1" w14:textId="77777777" w:rsidR="001E5DDA" w:rsidRPr="002C0185" w:rsidRDefault="001E5DDA" w:rsidP="006F0E20">
            <w:pPr>
              <w:pStyle w:val="TAH"/>
            </w:pPr>
            <w:r w:rsidRPr="002C0185">
              <w:t>Value/remark</w:t>
            </w:r>
          </w:p>
        </w:tc>
        <w:tc>
          <w:tcPr>
            <w:tcW w:w="1528" w:type="dxa"/>
          </w:tcPr>
          <w:p w14:paraId="6D233607" w14:textId="77777777" w:rsidR="001E5DDA" w:rsidRPr="002C0185" w:rsidRDefault="001E5DDA" w:rsidP="006F0E20">
            <w:pPr>
              <w:pStyle w:val="TAH"/>
            </w:pPr>
            <w:r w:rsidRPr="002C0185">
              <w:t>Comment</w:t>
            </w:r>
          </w:p>
        </w:tc>
        <w:tc>
          <w:tcPr>
            <w:tcW w:w="1417" w:type="dxa"/>
          </w:tcPr>
          <w:p w14:paraId="7ADC9862" w14:textId="77777777" w:rsidR="001E5DDA" w:rsidRPr="002C0185" w:rsidRDefault="001E5DDA" w:rsidP="006F0E20">
            <w:pPr>
              <w:pStyle w:val="TAH"/>
            </w:pPr>
            <w:r w:rsidRPr="002C0185">
              <w:t>Condition</w:t>
            </w:r>
          </w:p>
        </w:tc>
      </w:tr>
      <w:tr w:rsidR="001E5DDA" w:rsidRPr="002C0185" w14:paraId="2F33AC84" w14:textId="77777777" w:rsidTr="00C67202">
        <w:tc>
          <w:tcPr>
            <w:tcW w:w="4535" w:type="dxa"/>
          </w:tcPr>
          <w:p w14:paraId="4D490871" w14:textId="77777777" w:rsidR="001E5DDA" w:rsidRPr="002C0185" w:rsidRDefault="001E5DDA" w:rsidP="006F0E20">
            <w:pPr>
              <w:pStyle w:val="TAL"/>
            </w:pPr>
            <w:r w:rsidRPr="002C0185">
              <w:t xml:space="preserve">CSI-ResourcePeriodicityAndOffset ::= </w:t>
            </w:r>
            <w:r w:rsidRPr="002C0185">
              <w:rPr>
                <w:snapToGrid w:val="0"/>
              </w:rPr>
              <w:t xml:space="preserve">CHOICE </w:t>
            </w:r>
            <w:r w:rsidRPr="002C0185">
              <w:t>{</w:t>
            </w:r>
          </w:p>
        </w:tc>
        <w:tc>
          <w:tcPr>
            <w:tcW w:w="2267" w:type="dxa"/>
          </w:tcPr>
          <w:p w14:paraId="05D5BB62" w14:textId="77777777" w:rsidR="001E5DDA" w:rsidRPr="002C0185" w:rsidRDefault="001E5DDA" w:rsidP="006F0E20">
            <w:pPr>
              <w:pStyle w:val="TAL"/>
            </w:pPr>
          </w:p>
        </w:tc>
        <w:tc>
          <w:tcPr>
            <w:tcW w:w="1528" w:type="dxa"/>
          </w:tcPr>
          <w:p w14:paraId="73825A64" w14:textId="77777777" w:rsidR="001E5DDA" w:rsidRPr="002C0185" w:rsidRDefault="001E5DDA" w:rsidP="006F0E20">
            <w:pPr>
              <w:pStyle w:val="TAL"/>
            </w:pPr>
          </w:p>
        </w:tc>
        <w:tc>
          <w:tcPr>
            <w:tcW w:w="1417" w:type="dxa"/>
          </w:tcPr>
          <w:p w14:paraId="6AD2AC94" w14:textId="77777777" w:rsidR="001E5DDA" w:rsidRPr="002C0185" w:rsidRDefault="001E5DDA" w:rsidP="006F0E20">
            <w:pPr>
              <w:pStyle w:val="TAL"/>
            </w:pPr>
            <w:r w:rsidRPr="002C0185">
              <w:t>PDCCH_FR2</w:t>
            </w:r>
          </w:p>
        </w:tc>
      </w:tr>
      <w:tr w:rsidR="001E5DDA" w:rsidRPr="002C0185" w14:paraId="23C829CA" w14:textId="77777777" w:rsidTr="00C67202">
        <w:tc>
          <w:tcPr>
            <w:tcW w:w="4535" w:type="dxa"/>
          </w:tcPr>
          <w:p w14:paraId="6C6E1C71" w14:textId="77777777" w:rsidR="001E5DDA" w:rsidRPr="002C0185" w:rsidRDefault="001E5DDA" w:rsidP="006F0E20">
            <w:pPr>
              <w:pStyle w:val="TAL"/>
            </w:pPr>
            <w:r w:rsidRPr="002C0185">
              <w:t xml:space="preserve">  Slots80</w:t>
            </w:r>
          </w:p>
        </w:tc>
        <w:tc>
          <w:tcPr>
            <w:tcW w:w="2267" w:type="dxa"/>
          </w:tcPr>
          <w:p w14:paraId="574608BF" w14:textId="77777777" w:rsidR="001E5DDA" w:rsidRPr="002C0185" w:rsidRDefault="001E5DDA" w:rsidP="006F0E20">
            <w:pPr>
              <w:pStyle w:val="TAL"/>
            </w:pPr>
            <w:r w:rsidRPr="002C0185">
              <w:t>0</w:t>
            </w:r>
          </w:p>
        </w:tc>
        <w:tc>
          <w:tcPr>
            <w:tcW w:w="1528" w:type="dxa"/>
          </w:tcPr>
          <w:p w14:paraId="34CA5E3B" w14:textId="77777777" w:rsidR="001E5DDA" w:rsidRPr="002C0185" w:rsidRDefault="001E5DDA" w:rsidP="006F0E20">
            <w:pPr>
              <w:pStyle w:val="TAL"/>
            </w:pPr>
          </w:p>
        </w:tc>
        <w:tc>
          <w:tcPr>
            <w:tcW w:w="1417" w:type="dxa"/>
          </w:tcPr>
          <w:p w14:paraId="528DC4EA" w14:textId="77777777" w:rsidR="001E5DDA" w:rsidRPr="002C0185" w:rsidRDefault="001E5DDA" w:rsidP="006F0E20">
            <w:pPr>
              <w:pStyle w:val="TAL"/>
            </w:pPr>
            <w:r w:rsidRPr="002C0185">
              <w:t>SCS 60kHz</w:t>
            </w:r>
          </w:p>
        </w:tc>
      </w:tr>
      <w:tr w:rsidR="001E5DDA" w:rsidRPr="002C0185" w14:paraId="4F18083D" w14:textId="77777777" w:rsidTr="00C67202">
        <w:tc>
          <w:tcPr>
            <w:tcW w:w="4535" w:type="dxa"/>
          </w:tcPr>
          <w:p w14:paraId="50F7E99F" w14:textId="77777777" w:rsidR="001E5DDA" w:rsidRPr="002C0185" w:rsidRDefault="001E5DDA" w:rsidP="006F0E20">
            <w:pPr>
              <w:pStyle w:val="TAL"/>
            </w:pPr>
            <w:r w:rsidRPr="002C0185">
              <w:t xml:space="preserve">  Slots160</w:t>
            </w:r>
          </w:p>
        </w:tc>
        <w:tc>
          <w:tcPr>
            <w:tcW w:w="2267" w:type="dxa"/>
          </w:tcPr>
          <w:p w14:paraId="51CA5E4A" w14:textId="77777777" w:rsidR="001E5DDA" w:rsidRPr="002C0185" w:rsidRDefault="001E5DDA" w:rsidP="006F0E20">
            <w:pPr>
              <w:pStyle w:val="TAL"/>
            </w:pPr>
            <w:r w:rsidRPr="002C0185">
              <w:t>0</w:t>
            </w:r>
          </w:p>
        </w:tc>
        <w:tc>
          <w:tcPr>
            <w:tcW w:w="1528" w:type="dxa"/>
          </w:tcPr>
          <w:p w14:paraId="5B901B71" w14:textId="77777777" w:rsidR="001E5DDA" w:rsidRPr="002C0185" w:rsidRDefault="001E5DDA" w:rsidP="006F0E20">
            <w:pPr>
              <w:pStyle w:val="TAL"/>
            </w:pPr>
          </w:p>
        </w:tc>
        <w:tc>
          <w:tcPr>
            <w:tcW w:w="1417" w:type="dxa"/>
          </w:tcPr>
          <w:p w14:paraId="4279A0BB" w14:textId="77777777" w:rsidR="001E5DDA" w:rsidRPr="002C0185" w:rsidRDefault="001E5DDA" w:rsidP="006F0E20">
            <w:pPr>
              <w:pStyle w:val="TAL"/>
            </w:pPr>
            <w:r w:rsidRPr="002C0185">
              <w:t>SCS 120kHz</w:t>
            </w:r>
          </w:p>
        </w:tc>
      </w:tr>
      <w:tr w:rsidR="001E5DDA" w:rsidRPr="002C0185" w14:paraId="4A20AFBD" w14:textId="77777777" w:rsidTr="00C67202">
        <w:tc>
          <w:tcPr>
            <w:tcW w:w="4535" w:type="dxa"/>
          </w:tcPr>
          <w:p w14:paraId="6800F1FC" w14:textId="77777777" w:rsidR="001E5DDA" w:rsidRPr="002C0185" w:rsidRDefault="001E5DDA" w:rsidP="006F0E20">
            <w:pPr>
              <w:pStyle w:val="TAL"/>
            </w:pPr>
            <w:r w:rsidRPr="002C0185">
              <w:t>}</w:t>
            </w:r>
          </w:p>
        </w:tc>
        <w:tc>
          <w:tcPr>
            <w:tcW w:w="2267" w:type="dxa"/>
          </w:tcPr>
          <w:p w14:paraId="07504AFC" w14:textId="77777777" w:rsidR="001E5DDA" w:rsidRPr="002C0185" w:rsidRDefault="001E5DDA" w:rsidP="006F0E20">
            <w:pPr>
              <w:pStyle w:val="TAL"/>
            </w:pPr>
          </w:p>
        </w:tc>
        <w:tc>
          <w:tcPr>
            <w:tcW w:w="1528" w:type="dxa"/>
          </w:tcPr>
          <w:p w14:paraId="2E595162" w14:textId="77777777" w:rsidR="001E5DDA" w:rsidRPr="002C0185" w:rsidRDefault="001E5DDA" w:rsidP="006F0E20">
            <w:pPr>
              <w:pStyle w:val="TAL"/>
            </w:pPr>
          </w:p>
        </w:tc>
        <w:tc>
          <w:tcPr>
            <w:tcW w:w="1417" w:type="dxa"/>
          </w:tcPr>
          <w:p w14:paraId="3393DA0B" w14:textId="77777777" w:rsidR="001E5DDA" w:rsidRPr="002C0185" w:rsidRDefault="001E5DDA" w:rsidP="006F0E20">
            <w:pPr>
              <w:pStyle w:val="TAL"/>
            </w:pPr>
          </w:p>
        </w:tc>
      </w:tr>
    </w:tbl>
    <w:p w14:paraId="6302B409" w14:textId="77777777" w:rsidR="001E5DDA" w:rsidRPr="002C0185" w:rsidRDefault="001E5DDA" w:rsidP="001E5DDA"/>
    <w:p w14:paraId="79C196F5" w14:textId="77777777" w:rsidR="001E5DDA" w:rsidRPr="002C0185" w:rsidRDefault="001E5DDA" w:rsidP="00B926FF">
      <w:pPr>
        <w:pStyle w:val="H6"/>
      </w:pPr>
      <w:r w:rsidRPr="002C0185">
        <w:t>CSI-FrequencyOccupation</w:t>
      </w:r>
    </w:p>
    <w:p w14:paraId="12C91F1B" w14:textId="5D1CD510" w:rsidR="001E5DDA" w:rsidRPr="002C0185" w:rsidRDefault="001E5DDA" w:rsidP="001E5DDA">
      <w:pPr>
        <w:pStyle w:val="TH"/>
      </w:pPr>
      <w:bookmarkStart w:id="166" w:name="_CRTable5_4_2_038"/>
      <w:r w:rsidRPr="002C0185">
        <w:t xml:space="preserve">Table </w:t>
      </w:r>
      <w:bookmarkEnd w:id="166"/>
      <w:r w:rsidRPr="002C0185">
        <w:t>5.4.2.0-3</w:t>
      </w:r>
      <w:r w:rsidR="009C35AD" w:rsidRPr="002C0185">
        <w:t>8</w:t>
      </w:r>
      <w:r w:rsidRPr="002C0185">
        <w:t>: CSI-FrequencyOccupation for beam manag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1E5DDA" w:rsidRPr="002C0185" w14:paraId="4A7E6EBE"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48BB0A14" w14:textId="77777777" w:rsidR="001E5DDA" w:rsidRPr="002C0185" w:rsidRDefault="001E5DDA" w:rsidP="006F0E20">
            <w:pPr>
              <w:pStyle w:val="TAH"/>
              <w:jc w:val="left"/>
              <w:rPr>
                <w:b w:val="0"/>
              </w:rPr>
            </w:pPr>
            <w:r w:rsidRPr="002C0185">
              <w:rPr>
                <w:b w:val="0"/>
              </w:rPr>
              <w:t>Derivation Path: Table 4.6.3-33</w:t>
            </w:r>
          </w:p>
        </w:tc>
      </w:tr>
      <w:tr w:rsidR="001E5DDA" w:rsidRPr="002C0185" w14:paraId="144CACE8"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F6B41D1" w14:textId="77777777" w:rsidR="001E5DDA" w:rsidRPr="002C0185" w:rsidRDefault="001E5DDA" w:rsidP="006F0E20">
            <w:pPr>
              <w:pStyle w:val="TAH"/>
            </w:pPr>
            <w:r w:rsidRPr="002C0185">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00C8E41E" w14:textId="77777777" w:rsidR="001E5DDA" w:rsidRPr="002C0185" w:rsidRDefault="001E5DDA" w:rsidP="006F0E20">
            <w:pPr>
              <w:pStyle w:val="TAH"/>
            </w:pPr>
            <w:r w:rsidRPr="002C0185">
              <w:t>Value/remark</w:t>
            </w:r>
          </w:p>
        </w:tc>
        <w:tc>
          <w:tcPr>
            <w:tcW w:w="1275" w:type="dxa"/>
            <w:tcBorders>
              <w:top w:val="single" w:sz="4" w:space="0" w:color="auto"/>
              <w:left w:val="single" w:sz="4" w:space="0" w:color="auto"/>
              <w:bottom w:val="single" w:sz="4" w:space="0" w:color="auto"/>
              <w:right w:val="single" w:sz="4" w:space="0" w:color="auto"/>
            </w:tcBorders>
            <w:hideMark/>
          </w:tcPr>
          <w:p w14:paraId="35E409AC" w14:textId="77777777" w:rsidR="001E5DDA" w:rsidRPr="002C0185" w:rsidRDefault="001E5DDA" w:rsidP="006F0E20">
            <w:pPr>
              <w:pStyle w:val="TAH"/>
            </w:pPr>
            <w:r w:rsidRPr="002C0185">
              <w:t>Comment</w:t>
            </w:r>
          </w:p>
        </w:tc>
        <w:tc>
          <w:tcPr>
            <w:tcW w:w="2268" w:type="dxa"/>
            <w:tcBorders>
              <w:top w:val="single" w:sz="4" w:space="0" w:color="auto"/>
              <w:left w:val="single" w:sz="4" w:space="0" w:color="auto"/>
              <w:bottom w:val="single" w:sz="4" w:space="0" w:color="auto"/>
              <w:right w:val="single" w:sz="4" w:space="0" w:color="auto"/>
            </w:tcBorders>
            <w:hideMark/>
          </w:tcPr>
          <w:p w14:paraId="0853DCDD" w14:textId="77777777" w:rsidR="001E5DDA" w:rsidRPr="002C0185" w:rsidRDefault="001E5DDA" w:rsidP="006F0E20">
            <w:pPr>
              <w:pStyle w:val="TAH"/>
            </w:pPr>
            <w:r w:rsidRPr="002C0185">
              <w:t>Condition</w:t>
            </w:r>
          </w:p>
        </w:tc>
      </w:tr>
      <w:tr w:rsidR="001E5DDA" w:rsidRPr="002C0185" w14:paraId="5F6C0895"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5C91F09C" w14:textId="77777777" w:rsidR="001E5DDA" w:rsidRPr="002C0185" w:rsidRDefault="001E5DDA" w:rsidP="006F0E20">
            <w:pPr>
              <w:pStyle w:val="TAL"/>
            </w:pPr>
            <w:r w:rsidRPr="002C0185">
              <w:t xml:space="preserve">CSI-FrequencyOccupation ::= </w:t>
            </w:r>
            <w:r w:rsidRPr="002C0185">
              <w:rPr>
                <w:snapToGrid w:val="0"/>
              </w:rPr>
              <w:t xml:space="preserve">SEQUENCE </w:t>
            </w:r>
            <w:r w:rsidRPr="002C0185">
              <w:t>{</w:t>
            </w:r>
          </w:p>
        </w:tc>
        <w:tc>
          <w:tcPr>
            <w:tcW w:w="1669" w:type="dxa"/>
            <w:tcBorders>
              <w:top w:val="single" w:sz="4" w:space="0" w:color="auto"/>
              <w:left w:val="single" w:sz="4" w:space="0" w:color="auto"/>
              <w:bottom w:val="single" w:sz="4" w:space="0" w:color="auto"/>
              <w:right w:val="single" w:sz="4" w:space="0" w:color="auto"/>
            </w:tcBorders>
          </w:tcPr>
          <w:p w14:paraId="65C87094" w14:textId="77777777" w:rsidR="001E5DDA" w:rsidRPr="002C0185"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5593CAC9"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21D765E0" w14:textId="77777777" w:rsidR="001E5DDA" w:rsidRPr="002C0185" w:rsidRDefault="001E5DDA" w:rsidP="006F0E20">
            <w:pPr>
              <w:pStyle w:val="TAL"/>
            </w:pPr>
            <w:r w:rsidRPr="002C0185">
              <w:t>PDCCH_FR2</w:t>
            </w:r>
          </w:p>
        </w:tc>
      </w:tr>
      <w:tr w:rsidR="001E5DDA" w:rsidRPr="002C0185" w14:paraId="24E3FE70" w14:textId="77777777" w:rsidTr="00B05A0D">
        <w:trPr>
          <w:trHeight w:val="129"/>
        </w:trPr>
        <w:tc>
          <w:tcPr>
            <w:tcW w:w="4535" w:type="dxa"/>
            <w:tcBorders>
              <w:top w:val="single" w:sz="4" w:space="0" w:color="auto"/>
              <w:left w:val="single" w:sz="4" w:space="0" w:color="auto"/>
              <w:bottom w:val="nil"/>
              <w:right w:val="single" w:sz="4" w:space="0" w:color="auto"/>
            </w:tcBorders>
            <w:hideMark/>
          </w:tcPr>
          <w:p w14:paraId="4E921D89" w14:textId="77777777" w:rsidR="001E5DDA" w:rsidRPr="002C0185" w:rsidRDefault="001E5DDA" w:rsidP="006F0E20">
            <w:pPr>
              <w:pStyle w:val="TAL"/>
            </w:pPr>
            <w:r w:rsidRPr="002C0185">
              <w:t xml:space="preserve">  nrofRBs</w:t>
            </w:r>
          </w:p>
        </w:tc>
        <w:tc>
          <w:tcPr>
            <w:tcW w:w="1669" w:type="dxa"/>
            <w:tcBorders>
              <w:top w:val="single" w:sz="4" w:space="0" w:color="auto"/>
              <w:left w:val="single" w:sz="4" w:space="0" w:color="auto"/>
              <w:bottom w:val="single" w:sz="4" w:space="0" w:color="auto"/>
              <w:right w:val="single" w:sz="4" w:space="0" w:color="auto"/>
            </w:tcBorders>
          </w:tcPr>
          <w:p w14:paraId="5683EFB4" w14:textId="77777777" w:rsidR="001E5DDA" w:rsidRPr="002C0185" w:rsidRDefault="001E5DDA" w:rsidP="006F0E20">
            <w:pPr>
              <w:pStyle w:val="TAL"/>
            </w:pPr>
            <w:r w:rsidRPr="002C0185">
              <w:t>68</w:t>
            </w:r>
          </w:p>
        </w:tc>
        <w:tc>
          <w:tcPr>
            <w:tcW w:w="1275" w:type="dxa"/>
            <w:tcBorders>
              <w:top w:val="single" w:sz="4" w:space="0" w:color="auto"/>
              <w:left w:val="single" w:sz="4" w:space="0" w:color="auto"/>
              <w:bottom w:val="single" w:sz="4" w:space="0" w:color="auto"/>
              <w:right w:val="single" w:sz="4" w:space="0" w:color="auto"/>
            </w:tcBorders>
          </w:tcPr>
          <w:p w14:paraId="1E8FAB8D"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08B50DED" w14:textId="77777777" w:rsidR="001E5DDA" w:rsidRPr="002C0185" w:rsidRDefault="001E5DDA" w:rsidP="006F0E20">
            <w:pPr>
              <w:pStyle w:val="TAL"/>
            </w:pPr>
            <w:r w:rsidRPr="002C0185">
              <w:t>BW 100MHz SCS 120kHz</w:t>
            </w:r>
          </w:p>
        </w:tc>
      </w:tr>
      <w:tr w:rsidR="00436F3F" w:rsidRPr="002C0185" w14:paraId="147F4FAF" w14:textId="77777777" w:rsidTr="00B05A0D">
        <w:trPr>
          <w:trHeight w:val="129"/>
        </w:trPr>
        <w:tc>
          <w:tcPr>
            <w:tcW w:w="4535" w:type="dxa"/>
            <w:tcBorders>
              <w:top w:val="nil"/>
              <w:left w:val="single" w:sz="4" w:space="0" w:color="auto"/>
              <w:bottom w:val="single" w:sz="4" w:space="0" w:color="auto"/>
              <w:right w:val="single" w:sz="4" w:space="0" w:color="auto"/>
            </w:tcBorders>
          </w:tcPr>
          <w:p w14:paraId="29AFEAF1" w14:textId="77777777" w:rsidR="00436F3F" w:rsidRPr="002C0185" w:rsidRDefault="00436F3F" w:rsidP="00436F3F">
            <w:pPr>
              <w:pStyle w:val="TAL"/>
            </w:pPr>
          </w:p>
        </w:tc>
        <w:tc>
          <w:tcPr>
            <w:tcW w:w="1669" w:type="dxa"/>
            <w:tcBorders>
              <w:top w:val="single" w:sz="4" w:space="0" w:color="auto"/>
              <w:left w:val="single" w:sz="4" w:space="0" w:color="auto"/>
              <w:bottom w:val="single" w:sz="4" w:space="0" w:color="auto"/>
              <w:right w:val="single" w:sz="4" w:space="0" w:color="auto"/>
            </w:tcBorders>
          </w:tcPr>
          <w:p w14:paraId="5CD4F558" w14:textId="7422F6AC" w:rsidR="00436F3F" w:rsidRPr="002C0185" w:rsidRDefault="00436F3F" w:rsidP="00436F3F">
            <w:pPr>
              <w:pStyle w:val="TAL"/>
            </w:pPr>
            <w:r w:rsidRPr="002C0185">
              <w:t>132</w:t>
            </w:r>
          </w:p>
        </w:tc>
        <w:tc>
          <w:tcPr>
            <w:tcW w:w="1275" w:type="dxa"/>
            <w:tcBorders>
              <w:top w:val="single" w:sz="4" w:space="0" w:color="auto"/>
              <w:left w:val="single" w:sz="4" w:space="0" w:color="auto"/>
              <w:bottom w:val="single" w:sz="4" w:space="0" w:color="auto"/>
              <w:right w:val="single" w:sz="4" w:space="0" w:color="auto"/>
            </w:tcBorders>
          </w:tcPr>
          <w:p w14:paraId="70D509FB" w14:textId="77777777" w:rsidR="00436F3F" w:rsidRPr="002C0185" w:rsidRDefault="00436F3F" w:rsidP="00436F3F">
            <w:pPr>
              <w:pStyle w:val="TAL"/>
            </w:pPr>
          </w:p>
        </w:tc>
        <w:tc>
          <w:tcPr>
            <w:tcW w:w="2268" w:type="dxa"/>
            <w:tcBorders>
              <w:top w:val="single" w:sz="4" w:space="0" w:color="auto"/>
              <w:left w:val="single" w:sz="4" w:space="0" w:color="auto"/>
              <w:bottom w:val="single" w:sz="4" w:space="0" w:color="auto"/>
              <w:right w:val="single" w:sz="4" w:space="0" w:color="auto"/>
            </w:tcBorders>
          </w:tcPr>
          <w:p w14:paraId="37ECDA4B" w14:textId="7C5E2728" w:rsidR="00436F3F" w:rsidRPr="002C0185" w:rsidRDefault="00436F3F" w:rsidP="00436F3F">
            <w:pPr>
              <w:pStyle w:val="TAL"/>
            </w:pPr>
            <w:r w:rsidRPr="002C0185">
              <w:t>BW 200MHz SCS 120kHz</w:t>
            </w:r>
          </w:p>
        </w:tc>
      </w:tr>
      <w:tr w:rsidR="001E5DDA" w:rsidRPr="002C0185" w14:paraId="11DDFACA" w14:textId="77777777" w:rsidTr="00B05A0D">
        <w:tc>
          <w:tcPr>
            <w:tcW w:w="4535" w:type="dxa"/>
            <w:tcBorders>
              <w:top w:val="single" w:sz="4" w:space="0" w:color="auto"/>
              <w:left w:val="single" w:sz="4" w:space="0" w:color="auto"/>
              <w:bottom w:val="single" w:sz="4" w:space="0" w:color="auto"/>
              <w:right w:val="single" w:sz="4" w:space="0" w:color="auto"/>
            </w:tcBorders>
            <w:hideMark/>
          </w:tcPr>
          <w:p w14:paraId="59A4D126" w14:textId="77777777" w:rsidR="001E5DDA" w:rsidRPr="002C0185" w:rsidRDefault="001E5DDA" w:rsidP="006F0E20">
            <w:pPr>
              <w:pStyle w:val="TAL"/>
            </w:pPr>
            <w:r w:rsidRPr="002C0185">
              <w:t>}</w:t>
            </w:r>
          </w:p>
        </w:tc>
        <w:tc>
          <w:tcPr>
            <w:tcW w:w="1669" w:type="dxa"/>
            <w:tcBorders>
              <w:top w:val="single" w:sz="4" w:space="0" w:color="auto"/>
              <w:left w:val="single" w:sz="4" w:space="0" w:color="auto"/>
              <w:bottom w:val="single" w:sz="4" w:space="0" w:color="auto"/>
              <w:right w:val="single" w:sz="4" w:space="0" w:color="auto"/>
            </w:tcBorders>
          </w:tcPr>
          <w:p w14:paraId="22F87D11" w14:textId="77777777" w:rsidR="001E5DDA" w:rsidRPr="002C0185" w:rsidRDefault="001E5DDA" w:rsidP="006F0E20">
            <w:pPr>
              <w:pStyle w:val="TAL"/>
            </w:pPr>
          </w:p>
        </w:tc>
        <w:tc>
          <w:tcPr>
            <w:tcW w:w="1275" w:type="dxa"/>
            <w:tcBorders>
              <w:top w:val="single" w:sz="4" w:space="0" w:color="auto"/>
              <w:left w:val="single" w:sz="4" w:space="0" w:color="auto"/>
              <w:bottom w:val="single" w:sz="4" w:space="0" w:color="auto"/>
              <w:right w:val="single" w:sz="4" w:space="0" w:color="auto"/>
            </w:tcBorders>
          </w:tcPr>
          <w:p w14:paraId="31E2BBFC" w14:textId="77777777" w:rsidR="001E5DDA" w:rsidRPr="002C0185" w:rsidRDefault="001E5DDA" w:rsidP="006F0E20">
            <w:pPr>
              <w:pStyle w:val="TAL"/>
            </w:pPr>
          </w:p>
        </w:tc>
        <w:tc>
          <w:tcPr>
            <w:tcW w:w="2268" w:type="dxa"/>
            <w:tcBorders>
              <w:top w:val="single" w:sz="4" w:space="0" w:color="auto"/>
              <w:left w:val="single" w:sz="4" w:space="0" w:color="auto"/>
              <w:bottom w:val="single" w:sz="4" w:space="0" w:color="auto"/>
              <w:right w:val="single" w:sz="4" w:space="0" w:color="auto"/>
            </w:tcBorders>
          </w:tcPr>
          <w:p w14:paraId="62527EF9" w14:textId="77777777" w:rsidR="001E5DDA" w:rsidRPr="002C0185" w:rsidRDefault="001E5DDA" w:rsidP="006F0E20">
            <w:pPr>
              <w:pStyle w:val="TAL"/>
            </w:pPr>
          </w:p>
        </w:tc>
      </w:tr>
    </w:tbl>
    <w:p w14:paraId="0BEAD32E" w14:textId="77777777" w:rsidR="001E5DDA" w:rsidRPr="002C0185" w:rsidRDefault="001E5DDA" w:rsidP="001E5DDA"/>
    <w:p w14:paraId="4AB43D3D" w14:textId="77777777" w:rsidR="001E5DDA" w:rsidRPr="002C0185" w:rsidRDefault="001E5DDA" w:rsidP="00B926FF">
      <w:pPr>
        <w:pStyle w:val="H6"/>
      </w:pPr>
      <w:r w:rsidRPr="002C0185">
        <w:t>NZP-CSI-RS-ResourceSet</w:t>
      </w:r>
    </w:p>
    <w:p w14:paraId="7F9E2978" w14:textId="3626B628" w:rsidR="001E5DDA" w:rsidRPr="002C0185" w:rsidRDefault="001E5DDA" w:rsidP="001E5DDA">
      <w:pPr>
        <w:pStyle w:val="TH"/>
      </w:pPr>
      <w:bookmarkStart w:id="167" w:name="_CRTable5_4_2_039"/>
      <w:r w:rsidRPr="002C0185">
        <w:t xml:space="preserve">Table </w:t>
      </w:r>
      <w:bookmarkEnd w:id="167"/>
      <w:r w:rsidRPr="002C0185">
        <w:t>5.4.2.0-3</w:t>
      </w:r>
      <w:r w:rsidR="009C35AD" w:rsidRPr="002C0185">
        <w:t>9</w:t>
      </w:r>
      <w:r w:rsidRPr="002C0185">
        <w:t>: NZP-CSI-RS-ResourceSet for beam manag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652"/>
        <w:gridCol w:w="1417"/>
      </w:tblGrid>
      <w:tr w:rsidR="001E5DDA" w:rsidRPr="002C0185" w14:paraId="1BDFD258"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71A9D867" w14:textId="77777777" w:rsidR="001E5DDA" w:rsidRPr="002C0185" w:rsidRDefault="001E5DDA" w:rsidP="006F0E20">
            <w:pPr>
              <w:pStyle w:val="TAH"/>
              <w:jc w:val="left"/>
              <w:rPr>
                <w:b w:val="0"/>
              </w:rPr>
            </w:pPr>
            <w:r w:rsidRPr="002C0185">
              <w:rPr>
                <w:b w:val="0"/>
              </w:rPr>
              <w:t>Derivation Path: Table 4.6.3-87</w:t>
            </w:r>
          </w:p>
        </w:tc>
      </w:tr>
      <w:tr w:rsidR="001E5DDA" w:rsidRPr="002C0185" w14:paraId="788B9912"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7495353C" w14:textId="77777777" w:rsidR="001E5DDA" w:rsidRPr="002C0185" w:rsidRDefault="001E5DDA" w:rsidP="006F0E20">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1B2832A3" w14:textId="77777777" w:rsidR="001E5DDA" w:rsidRPr="002C0185" w:rsidRDefault="001E5DDA" w:rsidP="006F0E20">
            <w:pPr>
              <w:pStyle w:val="TAH"/>
            </w:pPr>
            <w:r w:rsidRPr="002C0185">
              <w:t>Value/remark</w:t>
            </w:r>
          </w:p>
        </w:tc>
        <w:tc>
          <w:tcPr>
            <w:tcW w:w="1652" w:type="dxa"/>
            <w:tcBorders>
              <w:top w:val="single" w:sz="4" w:space="0" w:color="auto"/>
              <w:left w:val="single" w:sz="4" w:space="0" w:color="auto"/>
              <w:bottom w:val="single" w:sz="4" w:space="0" w:color="auto"/>
              <w:right w:val="single" w:sz="4" w:space="0" w:color="auto"/>
            </w:tcBorders>
            <w:hideMark/>
          </w:tcPr>
          <w:p w14:paraId="702B6A28" w14:textId="77777777" w:rsidR="001E5DDA" w:rsidRPr="002C0185" w:rsidRDefault="001E5DDA" w:rsidP="006F0E20">
            <w:pPr>
              <w:pStyle w:val="TAH"/>
            </w:pPr>
            <w:r w:rsidRPr="002C0185">
              <w:t>Comment</w:t>
            </w:r>
          </w:p>
        </w:tc>
        <w:tc>
          <w:tcPr>
            <w:tcW w:w="1417" w:type="dxa"/>
            <w:tcBorders>
              <w:top w:val="single" w:sz="4" w:space="0" w:color="auto"/>
              <w:left w:val="single" w:sz="4" w:space="0" w:color="auto"/>
              <w:bottom w:val="single" w:sz="4" w:space="0" w:color="auto"/>
              <w:right w:val="single" w:sz="4" w:space="0" w:color="auto"/>
            </w:tcBorders>
            <w:hideMark/>
          </w:tcPr>
          <w:p w14:paraId="4C9483A8" w14:textId="77777777" w:rsidR="001E5DDA" w:rsidRPr="002C0185" w:rsidRDefault="001E5DDA" w:rsidP="006F0E20">
            <w:pPr>
              <w:pStyle w:val="TAH"/>
            </w:pPr>
            <w:r w:rsidRPr="002C0185">
              <w:t>Condition</w:t>
            </w:r>
          </w:p>
        </w:tc>
      </w:tr>
      <w:tr w:rsidR="001E5DDA" w:rsidRPr="002C0185" w14:paraId="5826C6D9"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1E7C4DF6" w14:textId="77777777" w:rsidR="001E5DDA" w:rsidRPr="002C0185" w:rsidRDefault="001E5DDA" w:rsidP="006F0E20">
            <w:pPr>
              <w:pStyle w:val="TAL"/>
            </w:pPr>
            <w:r w:rsidRPr="002C0185">
              <w:t xml:space="preserve">N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21C7AB1D" w14:textId="77777777" w:rsidR="001E5DDA" w:rsidRPr="002C0185" w:rsidRDefault="001E5DDA" w:rsidP="006F0E20">
            <w:pPr>
              <w:pStyle w:val="TAL"/>
            </w:pPr>
          </w:p>
        </w:tc>
        <w:tc>
          <w:tcPr>
            <w:tcW w:w="1652" w:type="dxa"/>
            <w:tcBorders>
              <w:top w:val="single" w:sz="4" w:space="0" w:color="auto"/>
              <w:left w:val="single" w:sz="4" w:space="0" w:color="auto"/>
              <w:bottom w:val="single" w:sz="4" w:space="0" w:color="auto"/>
              <w:right w:val="single" w:sz="4" w:space="0" w:color="auto"/>
            </w:tcBorders>
          </w:tcPr>
          <w:p w14:paraId="03FC3BB9"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7E8BE6EB" w14:textId="77777777" w:rsidR="001E5DDA" w:rsidRPr="002C0185" w:rsidRDefault="001E5DDA" w:rsidP="006F0E20">
            <w:pPr>
              <w:pStyle w:val="TAL"/>
            </w:pPr>
            <w:r w:rsidRPr="002C0185">
              <w:t>PDCCH_FR2</w:t>
            </w:r>
          </w:p>
        </w:tc>
      </w:tr>
      <w:tr w:rsidR="001E5DDA" w:rsidRPr="002C0185" w14:paraId="5E0D4381"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62A747E0" w14:textId="77777777" w:rsidR="001E5DDA" w:rsidRPr="002C0185" w:rsidRDefault="001E5DDA" w:rsidP="006F0E20">
            <w:pPr>
              <w:pStyle w:val="TAL"/>
            </w:pPr>
            <w:r w:rsidRPr="002C0185">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467D3C6F" w14:textId="77777777" w:rsidR="001E5DDA" w:rsidRPr="002C0185" w:rsidRDefault="001E5DDA" w:rsidP="006F0E20">
            <w:pPr>
              <w:pStyle w:val="TAL"/>
            </w:pPr>
            <w:r w:rsidRPr="002C0185">
              <w:t>1</w:t>
            </w:r>
          </w:p>
        </w:tc>
        <w:tc>
          <w:tcPr>
            <w:tcW w:w="1652" w:type="dxa"/>
            <w:tcBorders>
              <w:top w:val="single" w:sz="4" w:space="0" w:color="auto"/>
              <w:left w:val="single" w:sz="4" w:space="0" w:color="auto"/>
              <w:bottom w:val="single" w:sz="4" w:space="0" w:color="auto"/>
              <w:right w:val="single" w:sz="4" w:space="0" w:color="auto"/>
            </w:tcBorders>
          </w:tcPr>
          <w:p w14:paraId="4D8442EB"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66080DFB" w14:textId="77777777" w:rsidR="001E5DDA" w:rsidRPr="002C0185" w:rsidRDefault="001E5DDA" w:rsidP="006F0E20">
            <w:pPr>
              <w:pStyle w:val="TAL"/>
            </w:pPr>
          </w:p>
        </w:tc>
      </w:tr>
      <w:tr w:rsidR="001E5DDA" w:rsidRPr="002C0185" w14:paraId="50C5C63C" w14:textId="77777777" w:rsidTr="00C67202">
        <w:tc>
          <w:tcPr>
            <w:tcW w:w="4535" w:type="dxa"/>
            <w:tcBorders>
              <w:top w:val="single" w:sz="4" w:space="0" w:color="auto"/>
              <w:left w:val="single" w:sz="4" w:space="0" w:color="auto"/>
              <w:bottom w:val="single" w:sz="4" w:space="0" w:color="auto"/>
              <w:right w:val="single" w:sz="4" w:space="0" w:color="auto"/>
            </w:tcBorders>
          </w:tcPr>
          <w:p w14:paraId="3DE3863A" w14:textId="77777777" w:rsidR="001E5DDA" w:rsidRPr="002C0185" w:rsidRDefault="001E5DDA" w:rsidP="006F0E20">
            <w:pPr>
              <w:pStyle w:val="TAL"/>
            </w:pPr>
            <w:r w:rsidRPr="002C0185">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5CA13B28" w14:textId="77777777" w:rsidR="001E5DDA" w:rsidRPr="002C0185" w:rsidRDefault="001E5DDA" w:rsidP="006F0E20">
            <w:pPr>
              <w:pStyle w:val="TAL"/>
            </w:pPr>
            <w:r w:rsidRPr="002C0185">
              <w:t>2 entries</w:t>
            </w:r>
          </w:p>
        </w:tc>
        <w:tc>
          <w:tcPr>
            <w:tcW w:w="1652" w:type="dxa"/>
            <w:tcBorders>
              <w:top w:val="single" w:sz="4" w:space="0" w:color="auto"/>
              <w:left w:val="single" w:sz="4" w:space="0" w:color="auto"/>
              <w:bottom w:val="single" w:sz="4" w:space="0" w:color="auto"/>
              <w:right w:val="single" w:sz="4" w:space="0" w:color="auto"/>
            </w:tcBorders>
          </w:tcPr>
          <w:p w14:paraId="30675070" w14:textId="77777777" w:rsidR="001E5DDA" w:rsidRPr="002C0185" w:rsidRDefault="001E5DDA" w:rsidP="006F0E20">
            <w:pPr>
              <w:pStyle w:val="TAL"/>
            </w:pPr>
          </w:p>
        </w:tc>
        <w:tc>
          <w:tcPr>
            <w:tcW w:w="1417" w:type="dxa"/>
            <w:tcBorders>
              <w:top w:val="single" w:sz="4" w:space="0" w:color="auto"/>
              <w:left w:val="single" w:sz="4" w:space="0" w:color="auto"/>
              <w:bottom w:val="single" w:sz="4" w:space="0" w:color="auto"/>
              <w:right w:val="single" w:sz="4" w:space="0" w:color="auto"/>
            </w:tcBorders>
          </w:tcPr>
          <w:p w14:paraId="0685A98A" w14:textId="77777777" w:rsidR="001E5DDA" w:rsidRPr="002C0185" w:rsidRDefault="001E5DDA" w:rsidP="006F0E20">
            <w:pPr>
              <w:pStyle w:val="TAL"/>
            </w:pPr>
          </w:p>
        </w:tc>
      </w:tr>
      <w:tr w:rsidR="001E5DDA" w:rsidRPr="002C0185" w14:paraId="58266CB5" w14:textId="77777777" w:rsidTr="00C67202">
        <w:tc>
          <w:tcPr>
            <w:tcW w:w="4535" w:type="dxa"/>
            <w:tcBorders>
              <w:top w:val="single" w:sz="4" w:space="0" w:color="auto"/>
              <w:left w:val="single" w:sz="4" w:space="0" w:color="auto"/>
              <w:bottom w:val="single" w:sz="4" w:space="0" w:color="auto"/>
              <w:right w:val="single" w:sz="4" w:space="0" w:color="auto"/>
            </w:tcBorders>
          </w:tcPr>
          <w:p w14:paraId="4E52C0FD" w14:textId="77777777" w:rsidR="001E5DDA" w:rsidRPr="002C0185" w:rsidRDefault="001E5DDA" w:rsidP="006F0E20">
            <w:pPr>
              <w:pStyle w:val="TAL"/>
            </w:pPr>
            <w:r w:rsidRPr="002C0185">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57C297E7" w14:textId="77777777" w:rsidR="001E5DDA" w:rsidRPr="002C0185" w:rsidRDefault="001E5DDA" w:rsidP="006F0E20">
            <w:pPr>
              <w:pStyle w:val="TAL"/>
            </w:pPr>
            <w:r w:rsidRPr="002C0185">
              <w:t>4</w:t>
            </w:r>
          </w:p>
        </w:tc>
        <w:tc>
          <w:tcPr>
            <w:tcW w:w="1652" w:type="dxa"/>
            <w:tcBorders>
              <w:top w:val="single" w:sz="4" w:space="0" w:color="auto"/>
              <w:left w:val="single" w:sz="4" w:space="0" w:color="auto"/>
              <w:bottom w:val="single" w:sz="4" w:space="0" w:color="auto"/>
              <w:right w:val="single" w:sz="4" w:space="0" w:color="auto"/>
            </w:tcBorders>
          </w:tcPr>
          <w:p w14:paraId="5F4A6BA2" w14:textId="77777777" w:rsidR="001E5DDA" w:rsidRPr="002C0185" w:rsidRDefault="001E5DDA" w:rsidP="006F0E20">
            <w:pPr>
              <w:pStyle w:val="TAL"/>
              <w:rPr>
                <w:rFonts w:cs="Arial"/>
                <w:szCs w:val="18"/>
                <w:lang w:eastAsia="fr-FR"/>
              </w:rPr>
            </w:pPr>
            <w:r w:rsidRPr="002C0185">
              <w:rPr>
                <w:rFonts w:cs="Arial"/>
                <w:szCs w:val="18"/>
                <w:lang w:eastAsia="fr-FR"/>
              </w:rPr>
              <w:t>entry 1</w:t>
            </w:r>
          </w:p>
          <w:p w14:paraId="45100336" w14:textId="77777777" w:rsidR="001E5DDA" w:rsidRPr="002C0185" w:rsidRDefault="001E5DDA" w:rsidP="006F0E20">
            <w:pPr>
              <w:pStyle w:val="TAL"/>
            </w:pPr>
            <w:r w:rsidRPr="002C0185">
              <w:rPr>
                <w:rFonts w:cs="Arial"/>
                <w:szCs w:val="18"/>
                <w:lang w:eastAsia="fr-FR"/>
              </w:rPr>
              <w:t>CSI-RS resource 5</w:t>
            </w:r>
          </w:p>
        </w:tc>
        <w:tc>
          <w:tcPr>
            <w:tcW w:w="1417" w:type="dxa"/>
            <w:tcBorders>
              <w:top w:val="single" w:sz="4" w:space="0" w:color="auto"/>
              <w:left w:val="single" w:sz="4" w:space="0" w:color="auto"/>
              <w:bottom w:val="single" w:sz="4" w:space="0" w:color="auto"/>
              <w:right w:val="single" w:sz="4" w:space="0" w:color="auto"/>
            </w:tcBorders>
          </w:tcPr>
          <w:p w14:paraId="125814E6" w14:textId="77777777" w:rsidR="001E5DDA" w:rsidRPr="002C0185" w:rsidRDefault="001E5DDA" w:rsidP="006F0E20">
            <w:pPr>
              <w:pStyle w:val="TAL"/>
            </w:pPr>
          </w:p>
        </w:tc>
      </w:tr>
      <w:tr w:rsidR="001E5DDA" w:rsidRPr="002C0185" w14:paraId="296F1B3E" w14:textId="77777777" w:rsidTr="00C67202">
        <w:tc>
          <w:tcPr>
            <w:tcW w:w="4535" w:type="dxa"/>
            <w:tcBorders>
              <w:top w:val="single" w:sz="4" w:space="0" w:color="auto"/>
              <w:left w:val="single" w:sz="4" w:space="0" w:color="auto"/>
              <w:bottom w:val="single" w:sz="4" w:space="0" w:color="auto"/>
              <w:right w:val="single" w:sz="4" w:space="0" w:color="auto"/>
            </w:tcBorders>
          </w:tcPr>
          <w:p w14:paraId="55253B96" w14:textId="77777777" w:rsidR="001E5DDA" w:rsidRPr="002C0185" w:rsidRDefault="001E5DDA" w:rsidP="006F0E20">
            <w:pPr>
              <w:pStyle w:val="TAL"/>
            </w:pPr>
            <w:r w:rsidRPr="002C0185">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106BCF8C" w14:textId="77777777" w:rsidR="001E5DDA" w:rsidRPr="002C0185" w:rsidRDefault="001E5DDA" w:rsidP="006F0E20">
            <w:pPr>
              <w:pStyle w:val="TAL"/>
            </w:pPr>
            <w:r w:rsidRPr="002C0185">
              <w:t>5</w:t>
            </w:r>
          </w:p>
        </w:tc>
        <w:tc>
          <w:tcPr>
            <w:tcW w:w="1652" w:type="dxa"/>
            <w:tcBorders>
              <w:top w:val="single" w:sz="4" w:space="0" w:color="auto"/>
              <w:left w:val="single" w:sz="4" w:space="0" w:color="auto"/>
              <w:bottom w:val="single" w:sz="4" w:space="0" w:color="auto"/>
              <w:right w:val="single" w:sz="4" w:space="0" w:color="auto"/>
            </w:tcBorders>
          </w:tcPr>
          <w:p w14:paraId="1305F079" w14:textId="77777777" w:rsidR="001E5DDA" w:rsidRPr="002C0185" w:rsidRDefault="001E5DDA" w:rsidP="006F0E20">
            <w:pPr>
              <w:pStyle w:val="TAL"/>
              <w:rPr>
                <w:rFonts w:cs="Arial"/>
                <w:szCs w:val="18"/>
                <w:lang w:eastAsia="fr-FR"/>
              </w:rPr>
            </w:pPr>
            <w:r w:rsidRPr="002C0185">
              <w:rPr>
                <w:rFonts w:cs="Arial"/>
                <w:szCs w:val="18"/>
                <w:lang w:eastAsia="fr-FR"/>
              </w:rPr>
              <w:t>entry 1</w:t>
            </w:r>
          </w:p>
          <w:p w14:paraId="65E717CA" w14:textId="77777777" w:rsidR="001E5DDA" w:rsidRPr="002C0185" w:rsidRDefault="001E5DDA" w:rsidP="006F0E20">
            <w:pPr>
              <w:pStyle w:val="TAL"/>
              <w:rPr>
                <w:rFonts w:cs="Arial"/>
                <w:szCs w:val="18"/>
                <w:lang w:eastAsia="fr-FR"/>
              </w:rPr>
            </w:pPr>
            <w:r w:rsidRPr="002C0185">
              <w:rPr>
                <w:rFonts w:cs="Arial"/>
                <w:szCs w:val="18"/>
                <w:lang w:eastAsia="fr-FR"/>
              </w:rPr>
              <w:t>CSI-RS resource 6</w:t>
            </w:r>
          </w:p>
        </w:tc>
        <w:tc>
          <w:tcPr>
            <w:tcW w:w="1417" w:type="dxa"/>
            <w:tcBorders>
              <w:top w:val="single" w:sz="4" w:space="0" w:color="auto"/>
              <w:left w:val="single" w:sz="4" w:space="0" w:color="auto"/>
              <w:bottom w:val="single" w:sz="4" w:space="0" w:color="auto"/>
              <w:right w:val="single" w:sz="4" w:space="0" w:color="auto"/>
            </w:tcBorders>
          </w:tcPr>
          <w:p w14:paraId="6D88854F" w14:textId="77777777" w:rsidR="001E5DDA" w:rsidRPr="002C0185" w:rsidRDefault="001E5DDA" w:rsidP="006F0E20">
            <w:pPr>
              <w:pStyle w:val="TAL"/>
            </w:pPr>
          </w:p>
        </w:tc>
      </w:tr>
      <w:tr w:rsidR="001E5DDA" w:rsidRPr="002C0185" w14:paraId="62530D68" w14:textId="77777777" w:rsidTr="00C67202">
        <w:tc>
          <w:tcPr>
            <w:tcW w:w="4535" w:type="dxa"/>
            <w:tcBorders>
              <w:top w:val="single" w:sz="4" w:space="0" w:color="auto"/>
              <w:left w:val="single" w:sz="4" w:space="0" w:color="auto"/>
              <w:bottom w:val="single" w:sz="4" w:space="0" w:color="auto"/>
              <w:right w:val="single" w:sz="4" w:space="0" w:color="auto"/>
            </w:tcBorders>
          </w:tcPr>
          <w:p w14:paraId="2674D099" w14:textId="77777777" w:rsidR="001E5DDA" w:rsidRPr="002C0185" w:rsidRDefault="001E5DDA" w:rsidP="006F0E20">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6A734476" w14:textId="77777777" w:rsidR="001E5DDA" w:rsidRPr="002C0185" w:rsidRDefault="001E5DDA" w:rsidP="006F0E20">
            <w:pPr>
              <w:pStyle w:val="TAL"/>
            </w:pPr>
          </w:p>
        </w:tc>
        <w:tc>
          <w:tcPr>
            <w:tcW w:w="1652" w:type="dxa"/>
            <w:tcBorders>
              <w:top w:val="single" w:sz="4" w:space="0" w:color="auto"/>
              <w:left w:val="single" w:sz="4" w:space="0" w:color="auto"/>
              <w:bottom w:val="single" w:sz="4" w:space="0" w:color="auto"/>
              <w:right w:val="single" w:sz="4" w:space="0" w:color="auto"/>
            </w:tcBorders>
          </w:tcPr>
          <w:p w14:paraId="63165CA0" w14:textId="77777777" w:rsidR="001E5DDA" w:rsidRPr="002C0185"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6BEC4655" w14:textId="77777777" w:rsidR="001E5DDA" w:rsidRPr="002C0185" w:rsidRDefault="001E5DDA" w:rsidP="006F0E20">
            <w:pPr>
              <w:pStyle w:val="TAL"/>
            </w:pPr>
          </w:p>
        </w:tc>
      </w:tr>
      <w:tr w:rsidR="001E5DDA" w:rsidRPr="002C0185" w14:paraId="1DB59BDE" w14:textId="77777777" w:rsidTr="00C67202">
        <w:tc>
          <w:tcPr>
            <w:tcW w:w="4535" w:type="dxa"/>
            <w:tcBorders>
              <w:top w:val="single" w:sz="4" w:space="0" w:color="auto"/>
              <w:left w:val="single" w:sz="4" w:space="0" w:color="auto"/>
              <w:bottom w:val="single" w:sz="4" w:space="0" w:color="auto"/>
              <w:right w:val="single" w:sz="4" w:space="0" w:color="auto"/>
            </w:tcBorders>
          </w:tcPr>
          <w:p w14:paraId="27364997" w14:textId="77777777" w:rsidR="001E5DDA" w:rsidRPr="002C0185" w:rsidRDefault="001E5DDA" w:rsidP="006F0E20">
            <w:pPr>
              <w:pStyle w:val="TAL"/>
            </w:pPr>
            <w:r w:rsidRPr="002C0185">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68B1F487" w14:textId="77777777" w:rsidR="001E5DDA" w:rsidRPr="002C0185" w:rsidRDefault="001E5DDA" w:rsidP="006F0E20">
            <w:pPr>
              <w:pStyle w:val="TAL"/>
            </w:pPr>
            <w:r w:rsidRPr="002C0185">
              <w:t>off</w:t>
            </w:r>
          </w:p>
        </w:tc>
        <w:tc>
          <w:tcPr>
            <w:tcW w:w="1652" w:type="dxa"/>
            <w:tcBorders>
              <w:top w:val="single" w:sz="4" w:space="0" w:color="auto"/>
              <w:left w:val="single" w:sz="4" w:space="0" w:color="auto"/>
              <w:bottom w:val="single" w:sz="4" w:space="0" w:color="auto"/>
              <w:right w:val="single" w:sz="4" w:space="0" w:color="auto"/>
            </w:tcBorders>
          </w:tcPr>
          <w:p w14:paraId="0DFED49C" w14:textId="77777777" w:rsidR="001E5DDA" w:rsidRPr="002C0185"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042F17ED" w14:textId="77777777" w:rsidR="001E5DDA" w:rsidRPr="002C0185" w:rsidRDefault="001E5DDA" w:rsidP="006F0E20">
            <w:pPr>
              <w:pStyle w:val="TAL"/>
            </w:pPr>
          </w:p>
        </w:tc>
      </w:tr>
      <w:tr w:rsidR="001E5DDA" w:rsidRPr="002C0185" w14:paraId="3A8B037E" w14:textId="77777777" w:rsidTr="00C67202">
        <w:tc>
          <w:tcPr>
            <w:tcW w:w="4535" w:type="dxa"/>
            <w:tcBorders>
              <w:top w:val="single" w:sz="4" w:space="0" w:color="auto"/>
              <w:left w:val="single" w:sz="4" w:space="0" w:color="auto"/>
              <w:bottom w:val="single" w:sz="4" w:space="0" w:color="auto"/>
              <w:right w:val="single" w:sz="4" w:space="0" w:color="auto"/>
            </w:tcBorders>
          </w:tcPr>
          <w:p w14:paraId="5B295309" w14:textId="77777777" w:rsidR="001E5DDA" w:rsidRPr="002C0185" w:rsidRDefault="001E5DDA" w:rsidP="006F0E20">
            <w:pPr>
              <w:pStyle w:val="TAL"/>
            </w:pPr>
            <w:r w:rsidRPr="002C0185">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5B6373BC" w14:textId="77777777" w:rsidR="001E5DDA" w:rsidRPr="002C0185" w:rsidRDefault="001E5DDA" w:rsidP="006F0E20">
            <w:pPr>
              <w:pStyle w:val="TAL"/>
            </w:pPr>
            <w:r w:rsidRPr="002C0185">
              <w:t>Not present</w:t>
            </w:r>
          </w:p>
        </w:tc>
        <w:tc>
          <w:tcPr>
            <w:tcW w:w="1652" w:type="dxa"/>
            <w:tcBorders>
              <w:top w:val="single" w:sz="4" w:space="0" w:color="auto"/>
              <w:left w:val="single" w:sz="4" w:space="0" w:color="auto"/>
              <w:bottom w:val="single" w:sz="4" w:space="0" w:color="auto"/>
              <w:right w:val="single" w:sz="4" w:space="0" w:color="auto"/>
            </w:tcBorders>
          </w:tcPr>
          <w:p w14:paraId="115BC99E" w14:textId="77777777" w:rsidR="001E5DDA" w:rsidRPr="002C0185"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09526F78" w14:textId="77777777" w:rsidR="001E5DDA" w:rsidRPr="002C0185" w:rsidRDefault="001E5DDA" w:rsidP="006F0E20">
            <w:pPr>
              <w:pStyle w:val="TAL"/>
            </w:pPr>
          </w:p>
        </w:tc>
      </w:tr>
      <w:tr w:rsidR="001E5DDA" w:rsidRPr="002C0185" w14:paraId="02D75930" w14:textId="77777777" w:rsidTr="00C67202">
        <w:tc>
          <w:tcPr>
            <w:tcW w:w="4535" w:type="dxa"/>
            <w:tcBorders>
              <w:top w:val="single" w:sz="4" w:space="0" w:color="auto"/>
              <w:left w:val="single" w:sz="4" w:space="0" w:color="auto"/>
              <w:bottom w:val="single" w:sz="4" w:space="0" w:color="auto"/>
              <w:right w:val="single" w:sz="4" w:space="0" w:color="auto"/>
            </w:tcBorders>
          </w:tcPr>
          <w:p w14:paraId="0211DBC2" w14:textId="77777777" w:rsidR="001E5DDA" w:rsidRPr="002C0185" w:rsidRDefault="001E5DDA" w:rsidP="006F0E20">
            <w:pPr>
              <w:pStyle w:val="TAL"/>
            </w:pPr>
            <w:r w:rsidRPr="002C0185">
              <w:t xml:space="preserve">  trs_Info</w:t>
            </w:r>
          </w:p>
        </w:tc>
        <w:tc>
          <w:tcPr>
            <w:tcW w:w="2143" w:type="dxa"/>
            <w:tcBorders>
              <w:top w:val="single" w:sz="4" w:space="0" w:color="auto"/>
              <w:left w:val="single" w:sz="4" w:space="0" w:color="auto"/>
              <w:bottom w:val="single" w:sz="4" w:space="0" w:color="auto"/>
              <w:right w:val="single" w:sz="4" w:space="0" w:color="auto"/>
            </w:tcBorders>
          </w:tcPr>
          <w:p w14:paraId="022852EF" w14:textId="77777777" w:rsidR="001E5DDA" w:rsidRPr="002C0185" w:rsidRDefault="001E5DDA" w:rsidP="006F0E20">
            <w:pPr>
              <w:pStyle w:val="TAL"/>
            </w:pPr>
            <w:r w:rsidRPr="002C0185">
              <w:t>Not present</w:t>
            </w:r>
          </w:p>
        </w:tc>
        <w:tc>
          <w:tcPr>
            <w:tcW w:w="1652" w:type="dxa"/>
            <w:tcBorders>
              <w:top w:val="single" w:sz="4" w:space="0" w:color="auto"/>
              <w:left w:val="single" w:sz="4" w:space="0" w:color="auto"/>
              <w:bottom w:val="single" w:sz="4" w:space="0" w:color="auto"/>
              <w:right w:val="single" w:sz="4" w:space="0" w:color="auto"/>
            </w:tcBorders>
          </w:tcPr>
          <w:p w14:paraId="600249CE" w14:textId="77777777" w:rsidR="001E5DDA" w:rsidRPr="002C0185"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52D65067" w14:textId="77777777" w:rsidR="001E5DDA" w:rsidRPr="002C0185" w:rsidRDefault="001E5DDA" w:rsidP="006F0E20">
            <w:pPr>
              <w:pStyle w:val="TAL"/>
            </w:pPr>
          </w:p>
        </w:tc>
      </w:tr>
      <w:tr w:rsidR="001E5DDA" w:rsidRPr="002C0185" w14:paraId="072CDFA4" w14:textId="77777777" w:rsidTr="00C67202">
        <w:tc>
          <w:tcPr>
            <w:tcW w:w="4535" w:type="dxa"/>
            <w:tcBorders>
              <w:top w:val="single" w:sz="4" w:space="0" w:color="auto"/>
              <w:left w:val="single" w:sz="4" w:space="0" w:color="auto"/>
              <w:bottom w:val="single" w:sz="4" w:space="0" w:color="auto"/>
              <w:right w:val="single" w:sz="4" w:space="0" w:color="auto"/>
            </w:tcBorders>
          </w:tcPr>
          <w:p w14:paraId="1A852AC8" w14:textId="77777777" w:rsidR="001E5DDA" w:rsidRPr="002C0185" w:rsidRDefault="001E5DDA" w:rsidP="006F0E20">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01C6F1CF" w14:textId="77777777" w:rsidR="001E5DDA" w:rsidRPr="002C0185" w:rsidRDefault="001E5DDA" w:rsidP="006F0E20">
            <w:pPr>
              <w:pStyle w:val="TAL"/>
            </w:pPr>
          </w:p>
        </w:tc>
        <w:tc>
          <w:tcPr>
            <w:tcW w:w="1652" w:type="dxa"/>
            <w:tcBorders>
              <w:top w:val="single" w:sz="4" w:space="0" w:color="auto"/>
              <w:left w:val="single" w:sz="4" w:space="0" w:color="auto"/>
              <w:bottom w:val="single" w:sz="4" w:space="0" w:color="auto"/>
              <w:right w:val="single" w:sz="4" w:space="0" w:color="auto"/>
            </w:tcBorders>
          </w:tcPr>
          <w:p w14:paraId="483750B0" w14:textId="77777777" w:rsidR="001E5DDA" w:rsidRPr="002C0185" w:rsidRDefault="001E5DDA" w:rsidP="006F0E20">
            <w:pPr>
              <w:pStyle w:val="TAL"/>
              <w:rPr>
                <w:lang w:eastAsia="fr-FR"/>
              </w:rPr>
            </w:pPr>
          </w:p>
        </w:tc>
        <w:tc>
          <w:tcPr>
            <w:tcW w:w="1417" w:type="dxa"/>
            <w:tcBorders>
              <w:top w:val="single" w:sz="4" w:space="0" w:color="auto"/>
              <w:left w:val="single" w:sz="4" w:space="0" w:color="auto"/>
              <w:bottom w:val="single" w:sz="4" w:space="0" w:color="auto"/>
              <w:right w:val="single" w:sz="4" w:space="0" w:color="auto"/>
            </w:tcBorders>
          </w:tcPr>
          <w:p w14:paraId="0D1F5C84" w14:textId="77777777" w:rsidR="001E5DDA" w:rsidRPr="002C0185" w:rsidRDefault="001E5DDA" w:rsidP="006F0E20">
            <w:pPr>
              <w:pStyle w:val="TAL"/>
            </w:pPr>
          </w:p>
        </w:tc>
      </w:tr>
    </w:tbl>
    <w:p w14:paraId="5F8C4615" w14:textId="77777777" w:rsidR="001E5DDA" w:rsidRPr="002C0185" w:rsidRDefault="001E5DDA" w:rsidP="001E5DDA"/>
    <w:p w14:paraId="2369739D" w14:textId="77777777" w:rsidR="001E5DDA" w:rsidRPr="002C0185" w:rsidRDefault="001E5DDA" w:rsidP="00B926FF">
      <w:pPr>
        <w:pStyle w:val="H6"/>
      </w:pPr>
      <w:r w:rsidRPr="002C0185">
        <w:t>CSI-ResourceConfig</w:t>
      </w:r>
    </w:p>
    <w:p w14:paraId="1F851BAA" w14:textId="0626F33A" w:rsidR="001E5DDA" w:rsidRPr="002C0185" w:rsidRDefault="001E5DDA" w:rsidP="001E5DDA">
      <w:pPr>
        <w:pStyle w:val="TH"/>
      </w:pPr>
      <w:bookmarkStart w:id="168" w:name="_CRTable5_4_2_040"/>
      <w:r w:rsidRPr="002C0185">
        <w:t xml:space="preserve">Table </w:t>
      </w:r>
      <w:bookmarkEnd w:id="168"/>
      <w:r w:rsidRPr="002C0185">
        <w:t>5.4.2.0-4</w:t>
      </w:r>
      <w:r w:rsidR="009C35AD" w:rsidRPr="002C0185">
        <w:t>0</w:t>
      </w:r>
      <w:r w:rsidRPr="002C0185">
        <w:t>: CSI-ResourceConfig for beam manag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4D1BCF92" w14:textId="77777777" w:rsidTr="006F0E20">
        <w:tc>
          <w:tcPr>
            <w:tcW w:w="9747" w:type="dxa"/>
            <w:gridSpan w:val="4"/>
          </w:tcPr>
          <w:p w14:paraId="50830320" w14:textId="77777777" w:rsidR="001E5DDA" w:rsidRPr="002C0185" w:rsidRDefault="001E5DDA" w:rsidP="006F0E20">
            <w:pPr>
              <w:pStyle w:val="TAH"/>
              <w:jc w:val="left"/>
              <w:rPr>
                <w:b w:val="0"/>
              </w:rPr>
            </w:pPr>
            <w:r w:rsidRPr="002C0185">
              <w:rPr>
                <w:b w:val="0"/>
              </w:rPr>
              <w:t>Derivation Path: Table 4.6.3-41</w:t>
            </w:r>
          </w:p>
        </w:tc>
      </w:tr>
      <w:tr w:rsidR="001E5DDA" w:rsidRPr="002C0185" w14:paraId="0C2F7852" w14:textId="77777777" w:rsidTr="006F0E20">
        <w:tc>
          <w:tcPr>
            <w:tcW w:w="4535" w:type="dxa"/>
          </w:tcPr>
          <w:p w14:paraId="3EF6F1ED" w14:textId="77777777" w:rsidR="001E5DDA" w:rsidRPr="002C0185" w:rsidRDefault="001E5DDA" w:rsidP="006F0E20">
            <w:pPr>
              <w:pStyle w:val="TAH"/>
            </w:pPr>
            <w:r w:rsidRPr="002C0185">
              <w:t>Information Element</w:t>
            </w:r>
          </w:p>
        </w:tc>
        <w:tc>
          <w:tcPr>
            <w:tcW w:w="2267" w:type="dxa"/>
          </w:tcPr>
          <w:p w14:paraId="22ABDB6E" w14:textId="77777777" w:rsidR="001E5DDA" w:rsidRPr="002C0185" w:rsidRDefault="001E5DDA" w:rsidP="006F0E20">
            <w:pPr>
              <w:pStyle w:val="TAH"/>
            </w:pPr>
            <w:r w:rsidRPr="002C0185">
              <w:t>Value/remark</w:t>
            </w:r>
          </w:p>
        </w:tc>
        <w:tc>
          <w:tcPr>
            <w:tcW w:w="1700" w:type="dxa"/>
          </w:tcPr>
          <w:p w14:paraId="360DC5A1" w14:textId="77777777" w:rsidR="001E5DDA" w:rsidRPr="002C0185" w:rsidRDefault="001E5DDA" w:rsidP="006F0E20">
            <w:pPr>
              <w:pStyle w:val="TAH"/>
            </w:pPr>
            <w:r w:rsidRPr="002C0185">
              <w:t>Comment</w:t>
            </w:r>
          </w:p>
        </w:tc>
        <w:tc>
          <w:tcPr>
            <w:tcW w:w="1245" w:type="dxa"/>
          </w:tcPr>
          <w:p w14:paraId="496393F2" w14:textId="77777777" w:rsidR="001E5DDA" w:rsidRPr="002C0185" w:rsidRDefault="001E5DDA" w:rsidP="006F0E20">
            <w:pPr>
              <w:pStyle w:val="TAH"/>
            </w:pPr>
            <w:r w:rsidRPr="002C0185">
              <w:t>Condition</w:t>
            </w:r>
          </w:p>
        </w:tc>
      </w:tr>
      <w:tr w:rsidR="001E5DDA" w:rsidRPr="002C0185" w14:paraId="54B63536" w14:textId="77777777" w:rsidTr="006F0E20">
        <w:tc>
          <w:tcPr>
            <w:tcW w:w="4535" w:type="dxa"/>
          </w:tcPr>
          <w:p w14:paraId="14278742" w14:textId="77777777" w:rsidR="001E5DDA" w:rsidRPr="002C0185" w:rsidRDefault="001E5DDA" w:rsidP="006F0E20">
            <w:pPr>
              <w:pStyle w:val="TAL"/>
            </w:pPr>
            <w:r w:rsidRPr="002C0185">
              <w:t xml:space="preserve">CSI-ResourceConfig ::= </w:t>
            </w:r>
            <w:r w:rsidRPr="002C0185">
              <w:rPr>
                <w:snapToGrid w:val="0"/>
              </w:rPr>
              <w:t xml:space="preserve">SEQUENCE </w:t>
            </w:r>
            <w:r w:rsidRPr="002C0185">
              <w:t>{</w:t>
            </w:r>
          </w:p>
        </w:tc>
        <w:tc>
          <w:tcPr>
            <w:tcW w:w="2267" w:type="dxa"/>
          </w:tcPr>
          <w:p w14:paraId="4B7C9B8F" w14:textId="77777777" w:rsidR="001E5DDA" w:rsidRPr="002C0185" w:rsidRDefault="001E5DDA" w:rsidP="006F0E20">
            <w:pPr>
              <w:pStyle w:val="TAL"/>
            </w:pPr>
          </w:p>
        </w:tc>
        <w:tc>
          <w:tcPr>
            <w:tcW w:w="1700" w:type="dxa"/>
          </w:tcPr>
          <w:p w14:paraId="066899B7" w14:textId="77777777" w:rsidR="001E5DDA" w:rsidRPr="002C0185" w:rsidRDefault="001E5DDA" w:rsidP="006F0E20">
            <w:pPr>
              <w:pStyle w:val="TAL"/>
            </w:pPr>
          </w:p>
        </w:tc>
        <w:tc>
          <w:tcPr>
            <w:tcW w:w="1245" w:type="dxa"/>
          </w:tcPr>
          <w:p w14:paraId="75DDB002" w14:textId="77777777" w:rsidR="001E5DDA" w:rsidRPr="002C0185" w:rsidRDefault="001E5DDA" w:rsidP="006F0E20">
            <w:pPr>
              <w:pStyle w:val="TAL"/>
            </w:pPr>
          </w:p>
        </w:tc>
      </w:tr>
      <w:tr w:rsidR="001E5DDA" w:rsidRPr="002C0185" w14:paraId="31FD0DC2" w14:textId="77777777" w:rsidTr="006F0E20">
        <w:tc>
          <w:tcPr>
            <w:tcW w:w="4535" w:type="dxa"/>
          </w:tcPr>
          <w:p w14:paraId="6D243573" w14:textId="77777777" w:rsidR="001E5DDA" w:rsidRPr="002C0185" w:rsidRDefault="001E5DDA" w:rsidP="006F0E20">
            <w:pPr>
              <w:pStyle w:val="TAL"/>
            </w:pPr>
            <w:r w:rsidRPr="002C0185">
              <w:t xml:space="preserve">  csi-ResourceConfigId</w:t>
            </w:r>
          </w:p>
        </w:tc>
        <w:tc>
          <w:tcPr>
            <w:tcW w:w="2267" w:type="dxa"/>
          </w:tcPr>
          <w:p w14:paraId="21237F01" w14:textId="77777777" w:rsidR="001E5DDA" w:rsidRPr="002C0185" w:rsidRDefault="001E5DDA" w:rsidP="006F0E20">
            <w:pPr>
              <w:pStyle w:val="TAL"/>
            </w:pPr>
            <w:r w:rsidRPr="002C0185">
              <w:t>1</w:t>
            </w:r>
          </w:p>
        </w:tc>
        <w:tc>
          <w:tcPr>
            <w:tcW w:w="1700" w:type="dxa"/>
          </w:tcPr>
          <w:p w14:paraId="69CC1783" w14:textId="77777777" w:rsidR="001E5DDA" w:rsidRPr="002C0185" w:rsidRDefault="001E5DDA" w:rsidP="006F0E20">
            <w:pPr>
              <w:pStyle w:val="TAL"/>
            </w:pPr>
          </w:p>
        </w:tc>
        <w:tc>
          <w:tcPr>
            <w:tcW w:w="1245" w:type="dxa"/>
          </w:tcPr>
          <w:p w14:paraId="55AEE7BC" w14:textId="77777777" w:rsidR="001E5DDA" w:rsidRPr="002C0185" w:rsidRDefault="001E5DDA" w:rsidP="006F0E20">
            <w:pPr>
              <w:pStyle w:val="TAL"/>
            </w:pPr>
          </w:p>
        </w:tc>
      </w:tr>
      <w:tr w:rsidR="001E5DDA" w:rsidRPr="002C0185" w14:paraId="37047C69" w14:textId="77777777" w:rsidTr="006F0E20">
        <w:tc>
          <w:tcPr>
            <w:tcW w:w="4535" w:type="dxa"/>
          </w:tcPr>
          <w:p w14:paraId="5405ABFC" w14:textId="77777777" w:rsidR="001E5DDA" w:rsidRPr="002C0185" w:rsidRDefault="001E5DDA" w:rsidP="006F0E20">
            <w:pPr>
              <w:pStyle w:val="TAL"/>
            </w:pPr>
            <w:r w:rsidRPr="002C0185">
              <w:t xml:space="preserve">  csi-RS-ResourceSetList CHOICE {</w:t>
            </w:r>
          </w:p>
        </w:tc>
        <w:tc>
          <w:tcPr>
            <w:tcW w:w="2267" w:type="dxa"/>
          </w:tcPr>
          <w:p w14:paraId="78A3BA96" w14:textId="77777777" w:rsidR="001E5DDA" w:rsidRPr="002C0185" w:rsidRDefault="001E5DDA" w:rsidP="006F0E20">
            <w:pPr>
              <w:pStyle w:val="TAL"/>
            </w:pPr>
          </w:p>
        </w:tc>
        <w:tc>
          <w:tcPr>
            <w:tcW w:w="1700" w:type="dxa"/>
          </w:tcPr>
          <w:p w14:paraId="3C39F6BE" w14:textId="77777777" w:rsidR="001E5DDA" w:rsidRPr="002C0185" w:rsidRDefault="001E5DDA" w:rsidP="006F0E20">
            <w:pPr>
              <w:pStyle w:val="TAL"/>
            </w:pPr>
          </w:p>
        </w:tc>
        <w:tc>
          <w:tcPr>
            <w:tcW w:w="1245" w:type="dxa"/>
          </w:tcPr>
          <w:p w14:paraId="16BBA062" w14:textId="77777777" w:rsidR="001E5DDA" w:rsidRPr="002C0185" w:rsidRDefault="001E5DDA" w:rsidP="006F0E20">
            <w:pPr>
              <w:pStyle w:val="TAL"/>
            </w:pPr>
          </w:p>
        </w:tc>
      </w:tr>
      <w:tr w:rsidR="001E5DDA" w:rsidRPr="002C0185" w14:paraId="1CD6BBD9" w14:textId="77777777" w:rsidTr="006F0E20">
        <w:tc>
          <w:tcPr>
            <w:tcW w:w="4535" w:type="dxa"/>
          </w:tcPr>
          <w:p w14:paraId="42259373" w14:textId="77777777" w:rsidR="001E5DDA" w:rsidRPr="002C0185" w:rsidRDefault="001E5DDA" w:rsidP="006F0E20">
            <w:pPr>
              <w:pStyle w:val="TAL"/>
            </w:pPr>
            <w:r w:rsidRPr="002C0185">
              <w:t xml:space="preserve">    nzp-CSI-RS-SSB  SEQUENCE {</w:t>
            </w:r>
          </w:p>
        </w:tc>
        <w:tc>
          <w:tcPr>
            <w:tcW w:w="2267" w:type="dxa"/>
          </w:tcPr>
          <w:p w14:paraId="36966B4F" w14:textId="77777777" w:rsidR="001E5DDA" w:rsidRPr="002C0185" w:rsidRDefault="001E5DDA" w:rsidP="006F0E20">
            <w:pPr>
              <w:pStyle w:val="TAL"/>
            </w:pPr>
          </w:p>
        </w:tc>
        <w:tc>
          <w:tcPr>
            <w:tcW w:w="1700" w:type="dxa"/>
          </w:tcPr>
          <w:p w14:paraId="439F88F2" w14:textId="77777777" w:rsidR="001E5DDA" w:rsidRPr="002C0185" w:rsidRDefault="001E5DDA" w:rsidP="006F0E20">
            <w:pPr>
              <w:pStyle w:val="TAL"/>
            </w:pPr>
          </w:p>
        </w:tc>
        <w:tc>
          <w:tcPr>
            <w:tcW w:w="1245" w:type="dxa"/>
          </w:tcPr>
          <w:p w14:paraId="5A557E2F" w14:textId="77777777" w:rsidR="001E5DDA" w:rsidRPr="002C0185" w:rsidRDefault="001E5DDA" w:rsidP="006F0E20">
            <w:pPr>
              <w:pStyle w:val="TAL"/>
            </w:pPr>
          </w:p>
        </w:tc>
      </w:tr>
      <w:tr w:rsidR="001E5DDA" w:rsidRPr="002C0185" w14:paraId="23358263" w14:textId="77777777" w:rsidTr="006F0E20">
        <w:tc>
          <w:tcPr>
            <w:tcW w:w="4535" w:type="dxa"/>
          </w:tcPr>
          <w:p w14:paraId="74F14773" w14:textId="77777777" w:rsidR="001E5DDA" w:rsidRPr="002C0185" w:rsidRDefault="001E5DDA" w:rsidP="006F0E20">
            <w:pPr>
              <w:pStyle w:val="TAL"/>
            </w:pPr>
            <w:r w:rsidRPr="002C0185">
              <w:t xml:space="preserve">      nzp-CSI-RS-ResourceSetList SEQUENCE (SIZE (1..maxNrofNZP-CSI-RS-ResourceSetsPerConfig)) OF NZP-CSI-RS-ResourceSetId {</w:t>
            </w:r>
          </w:p>
        </w:tc>
        <w:tc>
          <w:tcPr>
            <w:tcW w:w="2267" w:type="dxa"/>
          </w:tcPr>
          <w:p w14:paraId="674EFBE3" w14:textId="77777777" w:rsidR="001E5DDA" w:rsidRPr="002C0185" w:rsidRDefault="001E5DDA" w:rsidP="006F0E20">
            <w:pPr>
              <w:pStyle w:val="TAL"/>
            </w:pPr>
            <w:r w:rsidRPr="002C0185">
              <w:t>1 entry</w:t>
            </w:r>
          </w:p>
        </w:tc>
        <w:tc>
          <w:tcPr>
            <w:tcW w:w="1700" w:type="dxa"/>
          </w:tcPr>
          <w:p w14:paraId="5C223012" w14:textId="77777777" w:rsidR="001E5DDA" w:rsidRPr="002C0185" w:rsidRDefault="001E5DDA" w:rsidP="006F0E20">
            <w:pPr>
              <w:pStyle w:val="TAL"/>
            </w:pPr>
          </w:p>
        </w:tc>
        <w:tc>
          <w:tcPr>
            <w:tcW w:w="1245" w:type="dxa"/>
          </w:tcPr>
          <w:p w14:paraId="269AFF01" w14:textId="77777777" w:rsidR="001E5DDA" w:rsidRPr="002C0185" w:rsidRDefault="001E5DDA" w:rsidP="006F0E20">
            <w:pPr>
              <w:pStyle w:val="TAL"/>
            </w:pPr>
          </w:p>
        </w:tc>
      </w:tr>
      <w:tr w:rsidR="001E5DDA" w:rsidRPr="002C0185" w14:paraId="1C3FC320" w14:textId="77777777" w:rsidTr="006F0E20">
        <w:tc>
          <w:tcPr>
            <w:tcW w:w="4535" w:type="dxa"/>
          </w:tcPr>
          <w:p w14:paraId="56D7CC35" w14:textId="77777777" w:rsidR="001E5DDA" w:rsidRPr="002C0185" w:rsidRDefault="001E5DDA" w:rsidP="006F0E20">
            <w:pPr>
              <w:pStyle w:val="TAL"/>
            </w:pPr>
            <w:r w:rsidRPr="002C0185">
              <w:t xml:space="preserve">        NZP-CSI-RS-ResourceSetId[1]</w:t>
            </w:r>
          </w:p>
        </w:tc>
        <w:tc>
          <w:tcPr>
            <w:tcW w:w="2267" w:type="dxa"/>
          </w:tcPr>
          <w:p w14:paraId="2FC1E898" w14:textId="77777777" w:rsidR="001E5DDA" w:rsidRPr="002C0185" w:rsidRDefault="001E5DDA" w:rsidP="006F0E20">
            <w:pPr>
              <w:pStyle w:val="TAL"/>
            </w:pPr>
            <w:r w:rsidRPr="002C0185">
              <w:t>1</w:t>
            </w:r>
          </w:p>
        </w:tc>
        <w:tc>
          <w:tcPr>
            <w:tcW w:w="1700" w:type="dxa"/>
          </w:tcPr>
          <w:p w14:paraId="3D04D2CE" w14:textId="77777777" w:rsidR="001E5DDA" w:rsidRPr="002C0185" w:rsidRDefault="001E5DDA" w:rsidP="006F0E20">
            <w:pPr>
              <w:pStyle w:val="TAL"/>
            </w:pPr>
            <w:r w:rsidRPr="002C0185">
              <w:t>entry 1</w:t>
            </w:r>
          </w:p>
        </w:tc>
        <w:tc>
          <w:tcPr>
            <w:tcW w:w="1245" w:type="dxa"/>
          </w:tcPr>
          <w:p w14:paraId="7D17FC87" w14:textId="77777777" w:rsidR="001E5DDA" w:rsidRPr="002C0185" w:rsidRDefault="001E5DDA" w:rsidP="006F0E20">
            <w:pPr>
              <w:pStyle w:val="TAL"/>
            </w:pPr>
          </w:p>
        </w:tc>
      </w:tr>
      <w:tr w:rsidR="001E5DDA" w:rsidRPr="002C0185" w14:paraId="38934E7A" w14:textId="77777777" w:rsidTr="006F0E20">
        <w:tc>
          <w:tcPr>
            <w:tcW w:w="4535" w:type="dxa"/>
          </w:tcPr>
          <w:p w14:paraId="552D74AC" w14:textId="77777777" w:rsidR="001E5DDA" w:rsidRPr="002C0185" w:rsidRDefault="001E5DDA" w:rsidP="006F0E20">
            <w:pPr>
              <w:pStyle w:val="TAL"/>
            </w:pPr>
            <w:r w:rsidRPr="002C0185">
              <w:t xml:space="preserve">      }</w:t>
            </w:r>
          </w:p>
        </w:tc>
        <w:tc>
          <w:tcPr>
            <w:tcW w:w="2267" w:type="dxa"/>
          </w:tcPr>
          <w:p w14:paraId="4BE1C05A" w14:textId="77777777" w:rsidR="001E5DDA" w:rsidRPr="002C0185" w:rsidRDefault="001E5DDA" w:rsidP="006F0E20">
            <w:pPr>
              <w:pStyle w:val="TAL"/>
            </w:pPr>
          </w:p>
        </w:tc>
        <w:tc>
          <w:tcPr>
            <w:tcW w:w="1700" w:type="dxa"/>
          </w:tcPr>
          <w:p w14:paraId="2E9D1CAE" w14:textId="77777777" w:rsidR="001E5DDA" w:rsidRPr="002C0185" w:rsidRDefault="001E5DDA" w:rsidP="006F0E20">
            <w:pPr>
              <w:pStyle w:val="TAL"/>
            </w:pPr>
          </w:p>
        </w:tc>
        <w:tc>
          <w:tcPr>
            <w:tcW w:w="1245" w:type="dxa"/>
          </w:tcPr>
          <w:p w14:paraId="5C620CD6" w14:textId="77777777" w:rsidR="001E5DDA" w:rsidRPr="002C0185" w:rsidRDefault="001E5DDA" w:rsidP="006F0E20">
            <w:pPr>
              <w:pStyle w:val="TAL"/>
            </w:pPr>
          </w:p>
        </w:tc>
      </w:tr>
      <w:tr w:rsidR="001E5DDA" w:rsidRPr="002C0185" w14:paraId="674CB156" w14:textId="77777777" w:rsidTr="006F0E20">
        <w:tc>
          <w:tcPr>
            <w:tcW w:w="4535" w:type="dxa"/>
          </w:tcPr>
          <w:p w14:paraId="063664E8" w14:textId="77777777" w:rsidR="001E5DDA" w:rsidRPr="002C0185" w:rsidRDefault="001E5DDA" w:rsidP="006F0E20">
            <w:pPr>
              <w:pStyle w:val="TAL"/>
            </w:pPr>
            <w:r w:rsidRPr="002C0185">
              <w:t xml:space="preserve">      csi-SSB-ResourceSetList</w:t>
            </w:r>
          </w:p>
        </w:tc>
        <w:tc>
          <w:tcPr>
            <w:tcW w:w="2267" w:type="dxa"/>
          </w:tcPr>
          <w:p w14:paraId="6FC9CFCD" w14:textId="77777777" w:rsidR="001E5DDA" w:rsidRPr="002C0185" w:rsidRDefault="001E5DDA" w:rsidP="006F0E20">
            <w:pPr>
              <w:pStyle w:val="TAL"/>
            </w:pPr>
            <w:r w:rsidRPr="002C0185">
              <w:t>Not present</w:t>
            </w:r>
          </w:p>
        </w:tc>
        <w:tc>
          <w:tcPr>
            <w:tcW w:w="1700" w:type="dxa"/>
          </w:tcPr>
          <w:p w14:paraId="2C35DC2B" w14:textId="77777777" w:rsidR="001E5DDA" w:rsidRPr="002C0185" w:rsidRDefault="001E5DDA" w:rsidP="006F0E20">
            <w:pPr>
              <w:pStyle w:val="TAL"/>
            </w:pPr>
          </w:p>
        </w:tc>
        <w:tc>
          <w:tcPr>
            <w:tcW w:w="1245" w:type="dxa"/>
          </w:tcPr>
          <w:p w14:paraId="294C184B" w14:textId="77777777" w:rsidR="001E5DDA" w:rsidRPr="002C0185" w:rsidRDefault="001E5DDA" w:rsidP="006F0E20">
            <w:pPr>
              <w:pStyle w:val="TAL"/>
            </w:pPr>
          </w:p>
        </w:tc>
      </w:tr>
      <w:tr w:rsidR="001E5DDA" w:rsidRPr="002C0185" w14:paraId="77EA12A9" w14:textId="77777777" w:rsidTr="006F0E20">
        <w:tc>
          <w:tcPr>
            <w:tcW w:w="4535" w:type="dxa"/>
          </w:tcPr>
          <w:p w14:paraId="043C2403" w14:textId="77777777" w:rsidR="001E5DDA" w:rsidRPr="002C0185" w:rsidRDefault="001E5DDA" w:rsidP="006F0E20">
            <w:pPr>
              <w:pStyle w:val="TAL"/>
            </w:pPr>
            <w:r w:rsidRPr="002C0185">
              <w:t xml:space="preserve">    }</w:t>
            </w:r>
          </w:p>
        </w:tc>
        <w:tc>
          <w:tcPr>
            <w:tcW w:w="2267" w:type="dxa"/>
          </w:tcPr>
          <w:p w14:paraId="123E2C8F" w14:textId="77777777" w:rsidR="001E5DDA" w:rsidRPr="002C0185" w:rsidRDefault="001E5DDA" w:rsidP="006F0E20">
            <w:pPr>
              <w:pStyle w:val="TAL"/>
            </w:pPr>
          </w:p>
        </w:tc>
        <w:tc>
          <w:tcPr>
            <w:tcW w:w="1700" w:type="dxa"/>
          </w:tcPr>
          <w:p w14:paraId="76401687" w14:textId="77777777" w:rsidR="001E5DDA" w:rsidRPr="002C0185" w:rsidRDefault="001E5DDA" w:rsidP="006F0E20">
            <w:pPr>
              <w:pStyle w:val="TAL"/>
            </w:pPr>
          </w:p>
        </w:tc>
        <w:tc>
          <w:tcPr>
            <w:tcW w:w="1245" w:type="dxa"/>
          </w:tcPr>
          <w:p w14:paraId="13AD3C2C" w14:textId="77777777" w:rsidR="001E5DDA" w:rsidRPr="002C0185" w:rsidRDefault="001E5DDA" w:rsidP="006F0E20">
            <w:pPr>
              <w:pStyle w:val="TAL"/>
            </w:pPr>
          </w:p>
        </w:tc>
      </w:tr>
      <w:tr w:rsidR="001E5DDA" w:rsidRPr="002C0185" w14:paraId="1F8A3BA4" w14:textId="77777777" w:rsidTr="006F0E20">
        <w:tc>
          <w:tcPr>
            <w:tcW w:w="4535" w:type="dxa"/>
          </w:tcPr>
          <w:p w14:paraId="69DAE3D0" w14:textId="77777777" w:rsidR="001E5DDA" w:rsidRPr="002C0185" w:rsidRDefault="001E5DDA" w:rsidP="006F0E20">
            <w:pPr>
              <w:pStyle w:val="TAL"/>
            </w:pPr>
            <w:r w:rsidRPr="002C0185">
              <w:t xml:space="preserve">  }</w:t>
            </w:r>
          </w:p>
        </w:tc>
        <w:tc>
          <w:tcPr>
            <w:tcW w:w="2267" w:type="dxa"/>
          </w:tcPr>
          <w:p w14:paraId="0D629DAC" w14:textId="77777777" w:rsidR="001E5DDA" w:rsidRPr="002C0185" w:rsidRDefault="001E5DDA" w:rsidP="006F0E20">
            <w:pPr>
              <w:pStyle w:val="TAL"/>
            </w:pPr>
          </w:p>
        </w:tc>
        <w:tc>
          <w:tcPr>
            <w:tcW w:w="1700" w:type="dxa"/>
          </w:tcPr>
          <w:p w14:paraId="1B4793AC" w14:textId="77777777" w:rsidR="001E5DDA" w:rsidRPr="002C0185" w:rsidRDefault="001E5DDA" w:rsidP="006F0E20">
            <w:pPr>
              <w:pStyle w:val="TAL"/>
            </w:pPr>
          </w:p>
        </w:tc>
        <w:tc>
          <w:tcPr>
            <w:tcW w:w="1245" w:type="dxa"/>
          </w:tcPr>
          <w:p w14:paraId="23F8EC34" w14:textId="77777777" w:rsidR="001E5DDA" w:rsidRPr="002C0185" w:rsidRDefault="001E5DDA" w:rsidP="006F0E20">
            <w:pPr>
              <w:pStyle w:val="TAL"/>
            </w:pPr>
          </w:p>
        </w:tc>
      </w:tr>
      <w:tr w:rsidR="001E5DDA" w:rsidRPr="002C0185" w14:paraId="6BDF776F" w14:textId="77777777" w:rsidTr="006F0E20">
        <w:tc>
          <w:tcPr>
            <w:tcW w:w="4535" w:type="dxa"/>
          </w:tcPr>
          <w:p w14:paraId="151ED7A0" w14:textId="77777777" w:rsidR="001E5DDA" w:rsidRPr="002C0185" w:rsidRDefault="001E5DDA" w:rsidP="006F0E20">
            <w:pPr>
              <w:pStyle w:val="TAL"/>
            </w:pPr>
            <w:r w:rsidRPr="002C0185">
              <w:t xml:space="preserve">  bwp-Id</w:t>
            </w:r>
          </w:p>
        </w:tc>
        <w:tc>
          <w:tcPr>
            <w:tcW w:w="2267" w:type="dxa"/>
          </w:tcPr>
          <w:p w14:paraId="5B42CED2" w14:textId="77777777" w:rsidR="001E5DDA" w:rsidRPr="002C0185" w:rsidRDefault="001E5DDA" w:rsidP="006F0E20">
            <w:pPr>
              <w:pStyle w:val="TAL"/>
            </w:pPr>
            <w:r w:rsidRPr="002C0185">
              <w:t>BWP-Id</w:t>
            </w:r>
          </w:p>
        </w:tc>
        <w:tc>
          <w:tcPr>
            <w:tcW w:w="1700" w:type="dxa"/>
          </w:tcPr>
          <w:p w14:paraId="2D0522E2" w14:textId="77777777" w:rsidR="001E5DDA" w:rsidRPr="002C0185" w:rsidRDefault="001E5DDA" w:rsidP="006F0E20">
            <w:pPr>
              <w:pStyle w:val="TAL"/>
            </w:pPr>
          </w:p>
        </w:tc>
        <w:tc>
          <w:tcPr>
            <w:tcW w:w="1245" w:type="dxa"/>
          </w:tcPr>
          <w:p w14:paraId="391814B7" w14:textId="77777777" w:rsidR="001E5DDA" w:rsidRPr="002C0185" w:rsidRDefault="001E5DDA" w:rsidP="006F0E20">
            <w:pPr>
              <w:pStyle w:val="TAL"/>
            </w:pPr>
          </w:p>
        </w:tc>
      </w:tr>
      <w:tr w:rsidR="001E5DDA" w:rsidRPr="002C0185" w14:paraId="6AD468CA" w14:textId="77777777" w:rsidTr="006F0E20">
        <w:tc>
          <w:tcPr>
            <w:tcW w:w="4535" w:type="dxa"/>
          </w:tcPr>
          <w:p w14:paraId="76F5DE0C" w14:textId="77777777" w:rsidR="001E5DDA" w:rsidRPr="002C0185" w:rsidRDefault="001E5DDA" w:rsidP="006F0E20">
            <w:pPr>
              <w:pStyle w:val="TAL"/>
            </w:pPr>
            <w:r w:rsidRPr="002C0185">
              <w:t xml:space="preserve">  resourceType</w:t>
            </w:r>
          </w:p>
        </w:tc>
        <w:tc>
          <w:tcPr>
            <w:tcW w:w="2267" w:type="dxa"/>
          </w:tcPr>
          <w:p w14:paraId="515474F5" w14:textId="77777777" w:rsidR="001E5DDA" w:rsidRPr="002C0185" w:rsidRDefault="001E5DDA" w:rsidP="006F0E20">
            <w:pPr>
              <w:pStyle w:val="TAL"/>
            </w:pPr>
            <w:r w:rsidRPr="002C0185">
              <w:t>periodic</w:t>
            </w:r>
          </w:p>
        </w:tc>
        <w:tc>
          <w:tcPr>
            <w:tcW w:w="1700" w:type="dxa"/>
          </w:tcPr>
          <w:p w14:paraId="3017CBEC" w14:textId="77777777" w:rsidR="001E5DDA" w:rsidRPr="002C0185" w:rsidRDefault="001E5DDA" w:rsidP="006F0E20">
            <w:pPr>
              <w:pStyle w:val="TAL"/>
            </w:pPr>
          </w:p>
        </w:tc>
        <w:tc>
          <w:tcPr>
            <w:tcW w:w="1245" w:type="dxa"/>
          </w:tcPr>
          <w:p w14:paraId="1BF6EC50" w14:textId="77777777" w:rsidR="001E5DDA" w:rsidRPr="002C0185" w:rsidRDefault="001E5DDA" w:rsidP="006F0E20">
            <w:pPr>
              <w:pStyle w:val="TAL"/>
            </w:pPr>
          </w:p>
        </w:tc>
      </w:tr>
      <w:tr w:rsidR="001E5DDA" w:rsidRPr="002C0185" w14:paraId="5DD32154" w14:textId="77777777" w:rsidTr="006F0E20">
        <w:tc>
          <w:tcPr>
            <w:tcW w:w="4535" w:type="dxa"/>
          </w:tcPr>
          <w:p w14:paraId="71C50245" w14:textId="77777777" w:rsidR="001E5DDA" w:rsidRPr="002C0185" w:rsidRDefault="001E5DDA" w:rsidP="006F0E20">
            <w:pPr>
              <w:pStyle w:val="TAL"/>
            </w:pPr>
            <w:r w:rsidRPr="002C0185">
              <w:t>}</w:t>
            </w:r>
          </w:p>
        </w:tc>
        <w:tc>
          <w:tcPr>
            <w:tcW w:w="2267" w:type="dxa"/>
          </w:tcPr>
          <w:p w14:paraId="2DF4F8B2" w14:textId="77777777" w:rsidR="001E5DDA" w:rsidRPr="002C0185" w:rsidRDefault="001E5DDA" w:rsidP="006F0E20">
            <w:pPr>
              <w:pStyle w:val="TAL"/>
            </w:pPr>
          </w:p>
        </w:tc>
        <w:tc>
          <w:tcPr>
            <w:tcW w:w="1700" w:type="dxa"/>
          </w:tcPr>
          <w:p w14:paraId="29F5803C" w14:textId="77777777" w:rsidR="001E5DDA" w:rsidRPr="002C0185" w:rsidRDefault="001E5DDA" w:rsidP="006F0E20">
            <w:pPr>
              <w:pStyle w:val="TAL"/>
            </w:pPr>
          </w:p>
        </w:tc>
        <w:tc>
          <w:tcPr>
            <w:tcW w:w="1245" w:type="dxa"/>
          </w:tcPr>
          <w:p w14:paraId="4A4540C8" w14:textId="77777777" w:rsidR="001E5DDA" w:rsidRPr="002C0185" w:rsidRDefault="001E5DDA" w:rsidP="006F0E20">
            <w:pPr>
              <w:pStyle w:val="TAL"/>
            </w:pPr>
          </w:p>
        </w:tc>
      </w:tr>
    </w:tbl>
    <w:p w14:paraId="07B28A35" w14:textId="60788F5C" w:rsidR="001C1763" w:rsidRPr="002C0185" w:rsidRDefault="001C1763" w:rsidP="008D058A"/>
    <w:p w14:paraId="7CC515FC" w14:textId="77777777" w:rsidR="00444D58" w:rsidRPr="002C0185" w:rsidRDefault="00444D58" w:rsidP="00B926FF">
      <w:pPr>
        <w:pStyle w:val="H6"/>
      </w:pPr>
      <w:bookmarkStart w:id="169" w:name="_CRPUCCHConfig"/>
      <w:r w:rsidRPr="002C0185">
        <w:t>PUCCH-Config</w:t>
      </w:r>
    </w:p>
    <w:p w14:paraId="2FE9613B" w14:textId="77777777" w:rsidR="00444D58" w:rsidRPr="002C0185" w:rsidRDefault="00444D58" w:rsidP="00444D58">
      <w:pPr>
        <w:pStyle w:val="TH"/>
      </w:pPr>
      <w:bookmarkStart w:id="170" w:name="_CRTable5_4_2_041"/>
      <w:bookmarkEnd w:id="169"/>
      <w:r w:rsidRPr="002C0185">
        <w:t xml:space="preserve">Table </w:t>
      </w:r>
      <w:bookmarkEnd w:id="170"/>
      <w:r w:rsidRPr="002C0185">
        <w:t>5.4.2.0-41: 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44D58" w:rsidRPr="002C0185" w14:paraId="6FC8F6C3" w14:textId="77777777" w:rsidTr="00444D58">
        <w:tc>
          <w:tcPr>
            <w:tcW w:w="9747" w:type="dxa"/>
            <w:gridSpan w:val="4"/>
            <w:tcBorders>
              <w:top w:val="single" w:sz="4" w:space="0" w:color="auto"/>
              <w:left w:val="single" w:sz="4" w:space="0" w:color="auto"/>
              <w:bottom w:val="single" w:sz="4" w:space="0" w:color="auto"/>
              <w:right w:val="single" w:sz="4" w:space="0" w:color="auto"/>
            </w:tcBorders>
            <w:hideMark/>
          </w:tcPr>
          <w:p w14:paraId="2743D181" w14:textId="77777777" w:rsidR="00444D58" w:rsidRPr="002C0185" w:rsidRDefault="00444D58">
            <w:pPr>
              <w:pStyle w:val="TAH"/>
              <w:jc w:val="left"/>
              <w:rPr>
                <w:b w:val="0"/>
                <w:lang w:eastAsia="fr-FR"/>
              </w:rPr>
            </w:pPr>
            <w:r w:rsidRPr="002C0185">
              <w:rPr>
                <w:b w:val="0"/>
                <w:lang w:eastAsia="fr-FR"/>
              </w:rPr>
              <w:t>Derivation Path: Table 4.6.3-112</w:t>
            </w:r>
          </w:p>
        </w:tc>
      </w:tr>
      <w:tr w:rsidR="00444D58" w:rsidRPr="002C0185" w14:paraId="299841F9"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BAF79D3" w14:textId="77777777" w:rsidR="00444D58" w:rsidRPr="002C0185" w:rsidRDefault="00444D58">
            <w:pPr>
              <w:pStyle w:val="TAH"/>
              <w:rPr>
                <w:lang w:eastAsia="fr-FR"/>
              </w:rPr>
            </w:pPr>
            <w:r w:rsidRPr="002C0185">
              <w:rPr>
                <w:lang w:eastAsia="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E1452E" w14:textId="77777777" w:rsidR="00444D58" w:rsidRPr="002C0185" w:rsidRDefault="00444D58">
            <w:pPr>
              <w:pStyle w:val="TAH"/>
              <w:rPr>
                <w:lang w:eastAsia="fr-FR"/>
              </w:rPr>
            </w:pPr>
            <w:r w:rsidRPr="002C0185">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E27D207" w14:textId="77777777" w:rsidR="00444D58" w:rsidRPr="002C0185" w:rsidRDefault="00444D58">
            <w:pPr>
              <w:pStyle w:val="TAH"/>
              <w:rPr>
                <w:lang w:eastAsia="fr-FR"/>
              </w:rPr>
            </w:pPr>
            <w:r w:rsidRPr="002C0185">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28B101A1" w14:textId="77777777" w:rsidR="00444D58" w:rsidRPr="002C0185" w:rsidRDefault="00444D58">
            <w:pPr>
              <w:pStyle w:val="TAH"/>
              <w:rPr>
                <w:lang w:eastAsia="fr-FR"/>
              </w:rPr>
            </w:pPr>
            <w:r w:rsidRPr="002C0185">
              <w:rPr>
                <w:lang w:eastAsia="fr-FR"/>
              </w:rPr>
              <w:t>Condition</w:t>
            </w:r>
          </w:p>
        </w:tc>
      </w:tr>
      <w:tr w:rsidR="00444D58" w:rsidRPr="002C0185" w14:paraId="54C8E14E"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127C80B" w14:textId="77777777" w:rsidR="00444D58" w:rsidRPr="002C0185" w:rsidRDefault="00444D58">
            <w:pPr>
              <w:pStyle w:val="TAL"/>
              <w:rPr>
                <w:lang w:eastAsia="fr-FR"/>
              </w:rPr>
            </w:pPr>
            <w:r w:rsidRPr="002C0185">
              <w:rPr>
                <w:lang w:eastAsia="fr-FR"/>
              </w:rPr>
              <w:t xml:space="preserve">PUCCH-Config ::= </w:t>
            </w:r>
            <w:r w:rsidRPr="002C0185">
              <w:rPr>
                <w:snapToGrid w:val="0"/>
                <w:lang w:eastAsia="fr-FR"/>
              </w:rPr>
              <w:t xml:space="preserve">SEQUENCE </w:t>
            </w: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E323EFC"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8A74673"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446A22F" w14:textId="77777777" w:rsidR="00444D58" w:rsidRPr="002C0185" w:rsidRDefault="00444D58">
            <w:pPr>
              <w:pStyle w:val="TAL"/>
              <w:rPr>
                <w:lang w:eastAsia="fr-FR"/>
              </w:rPr>
            </w:pPr>
          </w:p>
        </w:tc>
      </w:tr>
      <w:tr w:rsidR="00444D58" w:rsidRPr="002C0185" w14:paraId="1B69A4B7"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9784D78" w14:textId="77777777" w:rsidR="00444D58" w:rsidRPr="002C0185" w:rsidRDefault="00444D58">
            <w:pPr>
              <w:pStyle w:val="TAL"/>
              <w:rPr>
                <w:lang w:eastAsia="fr-FR"/>
              </w:rPr>
            </w:pPr>
            <w:r w:rsidRPr="002C0185">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5740D028" w14:textId="77777777" w:rsidR="00444D58" w:rsidRPr="002C0185" w:rsidRDefault="00444D58">
            <w:pPr>
              <w:pStyle w:val="TAL"/>
              <w:rPr>
                <w:lang w:eastAsia="fr-FR"/>
              </w:rPr>
            </w:pPr>
            <w:r w:rsidRPr="002C0185">
              <w:rPr>
                <w:lang w:eastAsia="fr-FR"/>
              </w:rPr>
              <w:t>4 entries</w:t>
            </w:r>
          </w:p>
        </w:tc>
        <w:tc>
          <w:tcPr>
            <w:tcW w:w="1700" w:type="dxa"/>
            <w:tcBorders>
              <w:top w:val="single" w:sz="4" w:space="0" w:color="auto"/>
              <w:left w:val="single" w:sz="4" w:space="0" w:color="auto"/>
              <w:bottom w:val="single" w:sz="4" w:space="0" w:color="auto"/>
              <w:right w:val="single" w:sz="4" w:space="0" w:color="auto"/>
            </w:tcBorders>
          </w:tcPr>
          <w:p w14:paraId="6C7E6705"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48431883" w14:textId="77777777" w:rsidR="00444D58" w:rsidRPr="002C0185" w:rsidRDefault="00444D58">
            <w:pPr>
              <w:pStyle w:val="TAL"/>
            </w:pPr>
            <w:r w:rsidRPr="002C0185">
              <w:t>FR1.15-1</w:t>
            </w:r>
          </w:p>
          <w:p w14:paraId="5110306E" w14:textId="77777777" w:rsidR="00444D58" w:rsidRPr="002C0185" w:rsidRDefault="00444D58">
            <w:pPr>
              <w:pStyle w:val="TAL"/>
            </w:pPr>
            <w:r w:rsidRPr="002C0185">
              <w:t>FR1.30-2</w:t>
            </w:r>
          </w:p>
          <w:p w14:paraId="751ED9CE" w14:textId="77777777" w:rsidR="00444D58" w:rsidRPr="002C0185" w:rsidRDefault="00444D58">
            <w:pPr>
              <w:pStyle w:val="TAL"/>
            </w:pPr>
            <w:r w:rsidRPr="002C0185">
              <w:t>FR2.120-1</w:t>
            </w:r>
          </w:p>
          <w:p w14:paraId="3B96989D" w14:textId="77777777" w:rsidR="00444D58" w:rsidRPr="002C0185" w:rsidRDefault="00444D58">
            <w:pPr>
              <w:pStyle w:val="TAL"/>
            </w:pPr>
            <w:r w:rsidRPr="002C0185">
              <w:t>FR2.120-1A</w:t>
            </w:r>
          </w:p>
        </w:tc>
      </w:tr>
      <w:tr w:rsidR="00444D58" w:rsidRPr="002C0185" w14:paraId="41C04799"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EE0C69D" w14:textId="77777777" w:rsidR="00444D58" w:rsidRPr="002C0185" w:rsidRDefault="00444D58">
            <w:pPr>
              <w:pStyle w:val="TAL"/>
              <w:rPr>
                <w:lang w:eastAsia="fr-FR"/>
              </w:rPr>
            </w:pPr>
            <w:r w:rsidRPr="002C0185">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50304F79" w14:textId="77777777" w:rsidR="00444D58" w:rsidRPr="002C0185" w:rsidRDefault="00444D58">
            <w:pPr>
              <w:pStyle w:val="TAL"/>
            </w:pPr>
            <w:r w:rsidRPr="002C0185">
              <w:t>2</w:t>
            </w:r>
          </w:p>
        </w:tc>
        <w:tc>
          <w:tcPr>
            <w:tcW w:w="1700" w:type="dxa"/>
            <w:tcBorders>
              <w:top w:val="single" w:sz="4" w:space="0" w:color="auto"/>
              <w:left w:val="single" w:sz="4" w:space="0" w:color="auto"/>
              <w:bottom w:val="single" w:sz="4" w:space="0" w:color="auto"/>
              <w:right w:val="single" w:sz="4" w:space="0" w:color="auto"/>
            </w:tcBorders>
            <w:hideMark/>
          </w:tcPr>
          <w:p w14:paraId="6865B803" w14:textId="77777777" w:rsidR="00444D58" w:rsidRPr="002C0185" w:rsidRDefault="00444D58">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215129E0" w14:textId="77777777" w:rsidR="00444D58" w:rsidRPr="002C0185" w:rsidRDefault="00444D58">
            <w:pPr>
              <w:pStyle w:val="TAL"/>
            </w:pPr>
          </w:p>
        </w:tc>
      </w:tr>
      <w:tr w:rsidR="00444D58" w:rsidRPr="002C0185" w14:paraId="6DC08DAE"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8878E87" w14:textId="77777777" w:rsidR="00444D58" w:rsidRPr="002C0185" w:rsidRDefault="00444D58">
            <w:pPr>
              <w:pStyle w:val="TAL"/>
              <w:rPr>
                <w:lang w:eastAsia="fr-FR"/>
              </w:rPr>
            </w:pPr>
            <w:r w:rsidRPr="002C0185">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537391A1" w14:textId="77777777" w:rsidR="00444D58" w:rsidRPr="002C0185" w:rsidRDefault="00444D58">
            <w:pPr>
              <w:pStyle w:val="TAL"/>
            </w:pPr>
            <w:r w:rsidRPr="002C0185">
              <w:t>3</w:t>
            </w:r>
          </w:p>
        </w:tc>
        <w:tc>
          <w:tcPr>
            <w:tcW w:w="1700" w:type="dxa"/>
            <w:tcBorders>
              <w:top w:val="single" w:sz="4" w:space="0" w:color="auto"/>
              <w:left w:val="single" w:sz="4" w:space="0" w:color="auto"/>
              <w:bottom w:val="single" w:sz="4" w:space="0" w:color="auto"/>
              <w:right w:val="single" w:sz="4" w:space="0" w:color="auto"/>
            </w:tcBorders>
            <w:hideMark/>
          </w:tcPr>
          <w:p w14:paraId="13A6BD5C" w14:textId="77777777" w:rsidR="00444D58" w:rsidRPr="002C0185" w:rsidRDefault="00444D58">
            <w:pPr>
              <w:pStyle w:val="TAL"/>
              <w:rPr>
                <w:lang w:eastAsia="fr-FR"/>
              </w:rPr>
            </w:pPr>
            <w:r w:rsidRPr="002C0185">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7EBB2D2A" w14:textId="77777777" w:rsidR="00444D58" w:rsidRPr="002C0185" w:rsidRDefault="00444D58">
            <w:pPr>
              <w:pStyle w:val="TAL"/>
            </w:pPr>
          </w:p>
        </w:tc>
      </w:tr>
      <w:tr w:rsidR="00444D58" w:rsidRPr="002C0185" w14:paraId="402C924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F083BEF" w14:textId="77777777" w:rsidR="00444D58" w:rsidRPr="002C0185" w:rsidRDefault="00444D58">
            <w:pPr>
              <w:pStyle w:val="TAL"/>
              <w:rPr>
                <w:lang w:eastAsia="fr-FR"/>
              </w:rPr>
            </w:pPr>
            <w:r w:rsidRPr="002C0185">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49EFECB5" w14:textId="77777777" w:rsidR="00444D58" w:rsidRPr="002C0185" w:rsidRDefault="00444D58">
            <w:pPr>
              <w:pStyle w:val="TAL"/>
            </w:pPr>
            <w:r w:rsidRPr="002C0185">
              <w:t>4</w:t>
            </w:r>
          </w:p>
        </w:tc>
        <w:tc>
          <w:tcPr>
            <w:tcW w:w="1700" w:type="dxa"/>
            <w:tcBorders>
              <w:top w:val="single" w:sz="4" w:space="0" w:color="auto"/>
              <w:left w:val="single" w:sz="4" w:space="0" w:color="auto"/>
              <w:bottom w:val="single" w:sz="4" w:space="0" w:color="auto"/>
              <w:right w:val="single" w:sz="4" w:space="0" w:color="auto"/>
            </w:tcBorders>
            <w:hideMark/>
          </w:tcPr>
          <w:p w14:paraId="1458AE07" w14:textId="77777777" w:rsidR="00444D58" w:rsidRPr="002C0185" w:rsidRDefault="00444D58">
            <w:pPr>
              <w:pStyle w:val="TAL"/>
              <w:rPr>
                <w:lang w:eastAsia="fr-FR"/>
              </w:rPr>
            </w:pPr>
            <w:r w:rsidRPr="002C0185">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291906F4" w14:textId="77777777" w:rsidR="00444D58" w:rsidRPr="002C0185" w:rsidRDefault="00444D58">
            <w:pPr>
              <w:pStyle w:val="TAL"/>
            </w:pPr>
          </w:p>
        </w:tc>
      </w:tr>
      <w:tr w:rsidR="00444D58" w:rsidRPr="002C0185" w14:paraId="6C11C1A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8F3E318" w14:textId="77777777" w:rsidR="00444D58" w:rsidRPr="002C0185" w:rsidRDefault="00444D58">
            <w:pPr>
              <w:pStyle w:val="TAL"/>
              <w:rPr>
                <w:lang w:eastAsia="fr-FR"/>
              </w:rPr>
            </w:pPr>
            <w:r w:rsidRPr="002C0185">
              <w:rPr>
                <w:lang w:eastAsia="fr-FR"/>
              </w:rPr>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0F5BBF87" w14:textId="77777777" w:rsidR="00444D58" w:rsidRPr="002C0185" w:rsidRDefault="00444D58">
            <w:pPr>
              <w:pStyle w:val="TAL"/>
            </w:pPr>
            <w:r w:rsidRPr="002C0185">
              <w:t>6</w:t>
            </w:r>
          </w:p>
        </w:tc>
        <w:tc>
          <w:tcPr>
            <w:tcW w:w="1700" w:type="dxa"/>
            <w:tcBorders>
              <w:top w:val="single" w:sz="4" w:space="0" w:color="auto"/>
              <w:left w:val="single" w:sz="4" w:space="0" w:color="auto"/>
              <w:bottom w:val="single" w:sz="4" w:space="0" w:color="auto"/>
              <w:right w:val="single" w:sz="4" w:space="0" w:color="auto"/>
            </w:tcBorders>
            <w:hideMark/>
          </w:tcPr>
          <w:p w14:paraId="4DCF4D2C" w14:textId="77777777" w:rsidR="00444D58" w:rsidRPr="002C0185" w:rsidRDefault="00444D58">
            <w:pPr>
              <w:pStyle w:val="TAL"/>
              <w:rPr>
                <w:lang w:eastAsia="fr-FR"/>
              </w:rPr>
            </w:pPr>
            <w:r w:rsidRPr="002C0185">
              <w:rPr>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24D0747E" w14:textId="77777777" w:rsidR="00444D58" w:rsidRPr="002C0185" w:rsidRDefault="00444D58">
            <w:pPr>
              <w:pStyle w:val="TAL"/>
            </w:pPr>
          </w:p>
        </w:tc>
      </w:tr>
      <w:tr w:rsidR="00444D58" w:rsidRPr="002C0185" w14:paraId="4CCD426D"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03E8F71" w14:textId="77777777" w:rsidR="00444D58" w:rsidRPr="002C0185" w:rsidRDefault="00444D58">
            <w:pPr>
              <w:pStyle w:val="TAL"/>
              <w:rPr>
                <w:lang w:eastAsia="fr-FR"/>
              </w:rPr>
            </w:pPr>
            <w:r w:rsidRPr="002C0185">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7B119406"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C68B04D"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7406772" w14:textId="77777777" w:rsidR="00444D58" w:rsidRPr="002C0185" w:rsidRDefault="00444D58">
            <w:pPr>
              <w:pStyle w:val="TAL"/>
            </w:pPr>
          </w:p>
        </w:tc>
      </w:tr>
      <w:tr w:rsidR="00444D58" w:rsidRPr="002C0185" w14:paraId="1E2D8CD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97A2A68" w14:textId="77777777" w:rsidR="00444D58" w:rsidRPr="002C0185" w:rsidRDefault="00444D58">
            <w:pPr>
              <w:pStyle w:val="TAL"/>
              <w:rPr>
                <w:lang w:eastAsia="fr-FR"/>
              </w:rPr>
            </w:pP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5EB9DDAD"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1B7A2678"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8227D4C" w14:textId="77777777" w:rsidR="00444D58" w:rsidRPr="002C0185" w:rsidRDefault="00444D58">
            <w:pPr>
              <w:pStyle w:val="TAL"/>
              <w:rPr>
                <w:lang w:eastAsia="fr-FR"/>
              </w:rPr>
            </w:pPr>
          </w:p>
        </w:tc>
      </w:tr>
      <w:tr w:rsidR="00444D58" w:rsidRPr="002C0185" w14:paraId="479B4E3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48047AD" w14:textId="77777777" w:rsidR="00444D58" w:rsidRPr="002C0185" w:rsidRDefault="00444D58">
            <w:pPr>
              <w:pStyle w:val="TAL"/>
              <w:rPr>
                <w:lang w:eastAsia="fr-FR"/>
              </w:rPr>
            </w:pPr>
            <w:r w:rsidRPr="002C0185">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584AAD8F" w14:textId="77777777" w:rsidR="00444D58" w:rsidRPr="002C0185" w:rsidRDefault="00444D58">
            <w:pPr>
              <w:pStyle w:val="TAL"/>
              <w:rPr>
                <w:lang w:eastAsia="fr-FR"/>
              </w:rPr>
            </w:pPr>
            <w:r w:rsidRPr="002C0185">
              <w:rPr>
                <w:lang w:eastAsia="fr-FR"/>
              </w:rPr>
              <w:t>7 entries</w:t>
            </w:r>
          </w:p>
        </w:tc>
        <w:tc>
          <w:tcPr>
            <w:tcW w:w="1700" w:type="dxa"/>
            <w:tcBorders>
              <w:top w:val="single" w:sz="4" w:space="0" w:color="auto"/>
              <w:left w:val="single" w:sz="4" w:space="0" w:color="auto"/>
              <w:bottom w:val="single" w:sz="4" w:space="0" w:color="auto"/>
              <w:right w:val="single" w:sz="4" w:space="0" w:color="auto"/>
            </w:tcBorders>
          </w:tcPr>
          <w:p w14:paraId="43F12E80"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1691BF64" w14:textId="77777777" w:rsidR="00444D58" w:rsidRPr="002C0185" w:rsidRDefault="00444D58">
            <w:pPr>
              <w:pStyle w:val="TAL"/>
            </w:pPr>
            <w:r w:rsidRPr="002C0185">
              <w:t>FR1.30-1</w:t>
            </w:r>
          </w:p>
          <w:p w14:paraId="70681F77" w14:textId="77777777" w:rsidR="00444D58" w:rsidRPr="002C0185" w:rsidRDefault="00444D58">
            <w:pPr>
              <w:pStyle w:val="TAL"/>
            </w:pPr>
            <w:r w:rsidRPr="002C0185">
              <w:t>FR1.30-1A</w:t>
            </w:r>
          </w:p>
          <w:p w14:paraId="658C04A6" w14:textId="77777777" w:rsidR="00444D58" w:rsidRPr="002C0185" w:rsidRDefault="00444D58">
            <w:pPr>
              <w:pStyle w:val="TAL"/>
              <w:rPr>
                <w:lang w:eastAsia="fr-FR"/>
              </w:rPr>
            </w:pPr>
            <w:r w:rsidRPr="002C0185">
              <w:t>FR1.30-4</w:t>
            </w:r>
          </w:p>
        </w:tc>
      </w:tr>
      <w:tr w:rsidR="00444D58" w:rsidRPr="002C0185" w14:paraId="6B06B53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C145BC3" w14:textId="77777777" w:rsidR="00444D58" w:rsidRPr="002C0185" w:rsidRDefault="00444D58">
            <w:pPr>
              <w:pStyle w:val="TAL"/>
              <w:rPr>
                <w:lang w:eastAsia="fr-FR"/>
              </w:rPr>
            </w:pPr>
            <w:r w:rsidRPr="002C0185">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24112221" w14:textId="77777777" w:rsidR="00444D58" w:rsidRPr="002C0185" w:rsidRDefault="00444D58">
            <w:pPr>
              <w:pStyle w:val="TAL"/>
              <w:rPr>
                <w:lang w:eastAsia="fr-FR"/>
              </w:rPr>
            </w:pPr>
            <w:r w:rsidRPr="002C0185">
              <w:t>2</w:t>
            </w:r>
          </w:p>
        </w:tc>
        <w:tc>
          <w:tcPr>
            <w:tcW w:w="1700" w:type="dxa"/>
            <w:tcBorders>
              <w:top w:val="single" w:sz="4" w:space="0" w:color="auto"/>
              <w:left w:val="single" w:sz="4" w:space="0" w:color="auto"/>
              <w:bottom w:val="single" w:sz="4" w:space="0" w:color="auto"/>
              <w:right w:val="single" w:sz="4" w:space="0" w:color="auto"/>
            </w:tcBorders>
            <w:hideMark/>
          </w:tcPr>
          <w:p w14:paraId="4057211B" w14:textId="77777777" w:rsidR="00444D58" w:rsidRPr="002C0185" w:rsidRDefault="00444D58">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699DEFD5" w14:textId="77777777" w:rsidR="00444D58" w:rsidRPr="002C0185" w:rsidRDefault="00444D58">
            <w:pPr>
              <w:pStyle w:val="TAL"/>
              <w:rPr>
                <w:lang w:eastAsia="fr-FR"/>
              </w:rPr>
            </w:pPr>
          </w:p>
        </w:tc>
      </w:tr>
      <w:tr w:rsidR="00444D58" w:rsidRPr="002C0185" w14:paraId="5C79DFBC"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B62DBF7" w14:textId="77777777" w:rsidR="00444D58" w:rsidRPr="002C0185" w:rsidRDefault="00444D58">
            <w:pPr>
              <w:pStyle w:val="TAL"/>
              <w:rPr>
                <w:lang w:eastAsia="fr-FR"/>
              </w:rPr>
            </w:pPr>
            <w:r w:rsidRPr="002C0185">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1A9D7C9B" w14:textId="77777777" w:rsidR="00444D58" w:rsidRPr="002C0185" w:rsidRDefault="00444D58">
            <w:pPr>
              <w:pStyle w:val="TAL"/>
              <w:rPr>
                <w:lang w:eastAsia="fr-FR"/>
              </w:rPr>
            </w:pPr>
            <w:r w:rsidRPr="002C0185">
              <w:t>3</w:t>
            </w:r>
          </w:p>
        </w:tc>
        <w:tc>
          <w:tcPr>
            <w:tcW w:w="1700" w:type="dxa"/>
            <w:tcBorders>
              <w:top w:val="single" w:sz="4" w:space="0" w:color="auto"/>
              <w:left w:val="single" w:sz="4" w:space="0" w:color="auto"/>
              <w:bottom w:val="single" w:sz="4" w:space="0" w:color="auto"/>
              <w:right w:val="single" w:sz="4" w:space="0" w:color="auto"/>
            </w:tcBorders>
            <w:hideMark/>
          </w:tcPr>
          <w:p w14:paraId="26C2131D" w14:textId="77777777" w:rsidR="00444D58" w:rsidRPr="002C0185" w:rsidRDefault="00444D58">
            <w:pPr>
              <w:pStyle w:val="TAL"/>
              <w:rPr>
                <w:lang w:eastAsia="fr-FR"/>
              </w:rPr>
            </w:pPr>
            <w:r w:rsidRPr="002C0185">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7E63F9FA" w14:textId="77777777" w:rsidR="00444D58" w:rsidRPr="002C0185" w:rsidRDefault="00444D58">
            <w:pPr>
              <w:pStyle w:val="TAL"/>
              <w:rPr>
                <w:lang w:eastAsia="fr-FR"/>
              </w:rPr>
            </w:pPr>
          </w:p>
        </w:tc>
      </w:tr>
      <w:tr w:rsidR="00444D58" w:rsidRPr="002C0185" w14:paraId="1AC1D94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A890923" w14:textId="77777777" w:rsidR="00444D58" w:rsidRPr="002C0185" w:rsidRDefault="00444D58">
            <w:pPr>
              <w:pStyle w:val="TAL"/>
              <w:rPr>
                <w:lang w:eastAsia="fr-FR"/>
              </w:rPr>
            </w:pPr>
            <w:r w:rsidRPr="002C0185">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06305564" w14:textId="77777777" w:rsidR="00444D58" w:rsidRPr="002C0185" w:rsidRDefault="00444D58">
            <w:pPr>
              <w:pStyle w:val="TAL"/>
              <w:rPr>
                <w:lang w:eastAsia="fr-FR"/>
              </w:rPr>
            </w:pPr>
            <w:r w:rsidRPr="002C0185">
              <w:t>4</w:t>
            </w:r>
          </w:p>
        </w:tc>
        <w:tc>
          <w:tcPr>
            <w:tcW w:w="1700" w:type="dxa"/>
            <w:tcBorders>
              <w:top w:val="single" w:sz="4" w:space="0" w:color="auto"/>
              <w:left w:val="single" w:sz="4" w:space="0" w:color="auto"/>
              <w:bottom w:val="single" w:sz="4" w:space="0" w:color="auto"/>
              <w:right w:val="single" w:sz="4" w:space="0" w:color="auto"/>
            </w:tcBorders>
            <w:hideMark/>
          </w:tcPr>
          <w:p w14:paraId="0748905C" w14:textId="77777777" w:rsidR="00444D58" w:rsidRPr="002C0185" w:rsidRDefault="00444D58">
            <w:pPr>
              <w:pStyle w:val="TAL"/>
              <w:rPr>
                <w:lang w:eastAsia="fr-FR"/>
              </w:rPr>
            </w:pPr>
            <w:r w:rsidRPr="002C0185">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05D6C14A" w14:textId="77777777" w:rsidR="00444D58" w:rsidRPr="002C0185" w:rsidRDefault="00444D58">
            <w:pPr>
              <w:pStyle w:val="TAL"/>
              <w:rPr>
                <w:lang w:eastAsia="fr-FR"/>
              </w:rPr>
            </w:pPr>
          </w:p>
        </w:tc>
      </w:tr>
      <w:tr w:rsidR="00444D58" w:rsidRPr="002C0185" w14:paraId="7A3592D6"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19B91E69" w14:textId="77777777" w:rsidR="00444D58" w:rsidRPr="002C0185" w:rsidRDefault="00444D58">
            <w:pPr>
              <w:pStyle w:val="TAL"/>
              <w:rPr>
                <w:lang w:eastAsia="fr-FR"/>
              </w:rPr>
            </w:pPr>
            <w:r w:rsidRPr="002C0185">
              <w:rPr>
                <w:lang w:eastAsia="fr-FR"/>
              </w:rPr>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6DD05CA9" w14:textId="77777777" w:rsidR="00444D58" w:rsidRPr="002C0185" w:rsidRDefault="00444D58">
            <w:pPr>
              <w:pStyle w:val="TAL"/>
              <w:rPr>
                <w:lang w:eastAsia="fr-FR"/>
              </w:rPr>
            </w:pPr>
            <w:r w:rsidRPr="002C0185">
              <w:t>5</w:t>
            </w:r>
          </w:p>
        </w:tc>
        <w:tc>
          <w:tcPr>
            <w:tcW w:w="1700" w:type="dxa"/>
            <w:tcBorders>
              <w:top w:val="single" w:sz="4" w:space="0" w:color="auto"/>
              <w:left w:val="single" w:sz="4" w:space="0" w:color="auto"/>
              <w:bottom w:val="single" w:sz="4" w:space="0" w:color="auto"/>
              <w:right w:val="single" w:sz="4" w:space="0" w:color="auto"/>
            </w:tcBorders>
            <w:hideMark/>
          </w:tcPr>
          <w:p w14:paraId="6D7FBA46" w14:textId="77777777" w:rsidR="00444D58" w:rsidRPr="002C0185" w:rsidRDefault="00444D58">
            <w:pPr>
              <w:pStyle w:val="TAL"/>
              <w:rPr>
                <w:lang w:eastAsia="fr-FR"/>
              </w:rPr>
            </w:pPr>
            <w:r w:rsidRPr="002C0185">
              <w:rPr>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581A0B6F" w14:textId="77777777" w:rsidR="00444D58" w:rsidRPr="002C0185" w:rsidRDefault="00444D58">
            <w:pPr>
              <w:pStyle w:val="TAL"/>
              <w:rPr>
                <w:lang w:eastAsia="fr-FR"/>
              </w:rPr>
            </w:pPr>
          </w:p>
        </w:tc>
      </w:tr>
      <w:tr w:rsidR="00444D58" w:rsidRPr="002C0185" w14:paraId="7AF7739E"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44F230F" w14:textId="77777777" w:rsidR="00444D58" w:rsidRPr="002C0185" w:rsidRDefault="00444D58">
            <w:pPr>
              <w:pStyle w:val="TAL"/>
              <w:rPr>
                <w:lang w:eastAsia="fr-FR"/>
              </w:rPr>
            </w:pPr>
            <w:r w:rsidRPr="002C0185">
              <w:rPr>
                <w:lang w:eastAsia="fr-FR"/>
              </w:rPr>
              <w:t xml:space="preserve">    INTEGER[5]</w:t>
            </w:r>
          </w:p>
        </w:tc>
        <w:tc>
          <w:tcPr>
            <w:tcW w:w="2267" w:type="dxa"/>
            <w:tcBorders>
              <w:top w:val="single" w:sz="4" w:space="0" w:color="auto"/>
              <w:left w:val="single" w:sz="4" w:space="0" w:color="auto"/>
              <w:bottom w:val="single" w:sz="4" w:space="0" w:color="auto"/>
              <w:right w:val="single" w:sz="4" w:space="0" w:color="auto"/>
            </w:tcBorders>
            <w:hideMark/>
          </w:tcPr>
          <w:p w14:paraId="1B00F874" w14:textId="77777777" w:rsidR="00444D58" w:rsidRPr="002C0185" w:rsidRDefault="00444D58">
            <w:pPr>
              <w:pStyle w:val="TAL"/>
              <w:rPr>
                <w:lang w:eastAsia="fr-FR"/>
              </w:rPr>
            </w:pPr>
            <w:r w:rsidRPr="002C0185">
              <w:rPr>
                <w:lang w:eastAsia="fr-FR"/>
              </w:rPr>
              <w:t>6</w:t>
            </w:r>
          </w:p>
        </w:tc>
        <w:tc>
          <w:tcPr>
            <w:tcW w:w="1700" w:type="dxa"/>
            <w:tcBorders>
              <w:top w:val="single" w:sz="4" w:space="0" w:color="auto"/>
              <w:left w:val="single" w:sz="4" w:space="0" w:color="auto"/>
              <w:bottom w:val="single" w:sz="4" w:space="0" w:color="auto"/>
              <w:right w:val="single" w:sz="4" w:space="0" w:color="auto"/>
            </w:tcBorders>
            <w:hideMark/>
          </w:tcPr>
          <w:p w14:paraId="0F483350" w14:textId="77777777" w:rsidR="00444D58" w:rsidRPr="002C0185" w:rsidRDefault="00444D58">
            <w:pPr>
              <w:pStyle w:val="TAL"/>
              <w:rPr>
                <w:lang w:eastAsia="fr-FR"/>
              </w:rPr>
            </w:pPr>
            <w:r w:rsidRPr="002C0185">
              <w:rPr>
                <w:lang w:eastAsia="fr-FR"/>
              </w:rPr>
              <w:t>entry 5</w:t>
            </w:r>
          </w:p>
        </w:tc>
        <w:tc>
          <w:tcPr>
            <w:tcW w:w="1245" w:type="dxa"/>
            <w:tcBorders>
              <w:top w:val="single" w:sz="4" w:space="0" w:color="auto"/>
              <w:left w:val="single" w:sz="4" w:space="0" w:color="auto"/>
              <w:bottom w:val="single" w:sz="4" w:space="0" w:color="auto"/>
              <w:right w:val="single" w:sz="4" w:space="0" w:color="auto"/>
            </w:tcBorders>
          </w:tcPr>
          <w:p w14:paraId="5FE54E3D" w14:textId="77777777" w:rsidR="00444D58" w:rsidRPr="002C0185" w:rsidRDefault="00444D58">
            <w:pPr>
              <w:pStyle w:val="TAL"/>
              <w:rPr>
                <w:lang w:eastAsia="fr-FR"/>
              </w:rPr>
            </w:pPr>
          </w:p>
        </w:tc>
      </w:tr>
      <w:tr w:rsidR="00444D58" w:rsidRPr="002C0185" w14:paraId="4A0C5BB1"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21B5F1A" w14:textId="77777777" w:rsidR="00444D58" w:rsidRPr="002C0185" w:rsidRDefault="00444D58">
            <w:pPr>
              <w:pStyle w:val="TAL"/>
              <w:rPr>
                <w:lang w:eastAsia="fr-FR"/>
              </w:rPr>
            </w:pPr>
            <w:r w:rsidRPr="002C0185">
              <w:rPr>
                <w:lang w:eastAsia="fr-FR"/>
              </w:rPr>
              <w:t xml:space="preserve">    INTEGER[6]</w:t>
            </w:r>
          </w:p>
        </w:tc>
        <w:tc>
          <w:tcPr>
            <w:tcW w:w="2267" w:type="dxa"/>
            <w:tcBorders>
              <w:top w:val="single" w:sz="4" w:space="0" w:color="auto"/>
              <w:left w:val="single" w:sz="4" w:space="0" w:color="auto"/>
              <w:bottom w:val="single" w:sz="4" w:space="0" w:color="auto"/>
              <w:right w:val="single" w:sz="4" w:space="0" w:color="auto"/>
            </w:tcBorders>
            <w:hideMark/>
          </w:tcPr>
          <w:p w14:paraId="6F1C0EBB" w14:textId="77777777" w:rsidR="00444D58" w:rsidRPr="002C0185" w:rsidRDefault="00444D58">
            <w:pPr>
              <w:pStyle w:val="TAL"/>
              <w:rPr>
                <w:lang w:eastAsia="fr-FR"/>
              </w:rPr>
            </w:pPr>
            <w:r w:rsidRPr="002C0185">
              <w:rPr>
                <w:lang w:eastAsia="fr-FR"/>
              </w:rPr>
              <w:t>7</w:t>
            </w:r>
          </w:p>
        </w:tc>
        <w:tc>
          <w:tcPr>
            <w:tcW w:w="1700" w:type="dxa"/>
            <w:tcBorders>
              <w:top w:val="single" w:sz="4" w:space="0" w:color="auto"/>
              <w:left w:val="single" w:sz="4" w:space="0" w:color="auto"/>
              <w:bottom w:val="single" w:sz="4" w:space="0" w:color="auto"/>
              <w:right w:val="single" w:sz="4" w:space="0" w:color="auto"/>
            </w:tcBorders>
            <w:hideMark/>
          </w:tcPr>
          <w:p w14:paraId="226E152C" w14:textId="77777777" w:rsidR="00444D58" w:rsidRPr="002C0185" w:rsidRDefault="00444D58">
            <w:pPr>
              <w:pStyle w:val="TAL"/>
              <w:rPr>
                <w:lang w:eastAsia="fr-FR"/>
              </w:rPr>
            </w:pPr>
            <w:r w:rsidRPr="002C0185">
              <w:rPr>
                <w:lang w:eastAsia="fr-FR"/>
              </w:rPr>
              <w:t>entry 6</w:t>
            </w:r>
          </w:p>
        </w:tc>
        <w:tc>
          <w:tcPr>
            <w:tcW w:w="1245" w:type="dxa"/>
            <w:tcBorders>
              <w:top w:val="single" w:sz="4" w:space="0" w:color="auto"/>
              <w:left w:val="single" w:sz="4" w:space="0" w:color="auto"/>
              <w:bottom w:val="single" w:sz="4" w:space="0" w:color="auto"/>
              <w:right w:val="single" w:sz="4" w:space="0" w:color="auto"/>
            </w:tcBorders>
          </w:tcPr>
          <w:p w14:paraId="742EFF7D" w14:textId="77777777" w:rsidR="00444D58" w:rsidRPr="002C0185" w:rsidRDefault="00444D58">
            <w:pPr>
              <w:pStyle w:val="TAL"/>
              <w:rPr>
                <w:lang w:eastAsia="fr-FR"/>
              </w:rPr>
            </w:pPr>
          </w:p>
        </w:tc>
      </w:tr>
      <w:tr w:rsidR="00444D58" w:rsidRPr="002C0185" w14:paraId="246F86E0"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72663C0" w14:textId="77777777" w:rsidR="00444D58" w:rsidRPr="002C0185" w:rsidRDefault="00444D58">
            <w:pPr>
              <w:pStyle w:val="TAL"/>
              <w:rPr>
                <w:lang w:eastAsia="fr-FR"/>
              </w:rPr>
            </w:pPr>
            <w:r w:rsidRPr="002C0185">
              <w:rPr>
                <w:lang w:eastAsia="fr-FR"/>
              </w:rPr>
              <w:t xml:space="preserve">    INTEGER[7]</w:t>
            </w:r>
          </w:p>
        </w:tc>
        <w:tc>
          <w:tcPr>
            <w:tcW w:w="2267" w:type="dxa"/>
            <w:tcBorders>
              <w:top w:val="single" w:sz="4" w:space="0" w:color="auto"/>
              <w:left w:val="single" w:sz="4" w:space="0" w:color="auto"/>
              <w:bottom w:val="single" w:sz="4" w:space="0" w:color="auto"/>
              <w:right w:val="single" w:sz="4" w:space="0" w:color="auto"/>
            </w:tcBorders>
            <w:hideMark/>
          </w:tcPr>
          <w:p w14:paraId="76CD9D68" w14:textId="77777777" w:rsidR="00444D58" w:rsidRPr="002C0185" w:rsidRDefault="00444D58">
            <w:pPr>
              <w:pStyle w:val="TAL"/>
              <w:rPr>
                <w:lang w:eastAsia="fr-FR"/>
              </w:rPr>
            </w:pPr>
            <w:r w:rsidRPr="002C0185">
              <w:rPr>
                <w:lang w:eastAsia="fr-FR"/>
              </w:rPr>
              <w:t>8</w:t>
            </w:r>
          </w:p>
        </w:tc>
        <w:tc>
          <w:tcPr>
            <w:tcW w:w="1700" w:type="dxa"/>
            <w:tcBorders>
              <w:top w:val="single" w:sz="4" w:space="0" w:color="auto"/>
              <w:left w:val="single" w:sz="4" w:space="0" w:color="auto"/>
              <w:bottom w:val="single" w:sz="4" w:space="0" w:color="auto"/>
              <w:right w:val="single" w:sz="4" w:space="0" w:color="auto"/>
            </w:tcBorders>
            <w:hideMark/>
          </w:tcPr>
          <w:p w14:paraId="491C84C2" w14:textId="77777777" w:rsidR="00444D58" w:rsidRPr="002C0185" w:rsidRDefault="00444D58">
            <w:pPr>
              <w:pStyle w:val="TAL"/>
              <w:rPr>
                <w:lang w:eastAsia="fr-FR"/>
              </w:rPr>
            </w:pPr>
            <w:r w:rsidRPr="002C0185">
              <w:rPr>
                <w:lang w:eastAsia="fr-FR"/>
              </w:rPr>
              <w:t>entry 7</w:t>
            </w:r>
          </w:p>
        </w:tc>
        <w:tc>
          <w:tcPr>
            <w:tcW w:w="1245" w:type="dxa"/>
            <w:tcBorders>
              <w:top w:val="single" w:sz="4" w:space="0" w:color="auto"/>
              <w:left w:val="single" w:sz="4" w:space="0" w:color="auto"/>
              <w:bottom w:val="single" w:sz="4" w:space="0" w:color="auto"/>
              <w:right w:val="single" w:sz="4" w:space="0" w:color="auto"/>
            </w:tcBorders>
          </w:tcPr>
          <w:p w14:paraId="661DE88E" w14:textId="77777777" w:rsidR="00444D58" w:rsidRPr="002C0185" w:rsidRDefault="00444D58">
            <w:pPr>
              <w:pStyle w:val="TAL"/>
              <w:rPr>
                <w:lang w:eastAsia="fr-FR"/>
              </w:rPr>
            </w:pPr>
          </w:p>
        </w:tc>
      </w:tr>
      <w:tr w:rsidR="00444D58" w:rsidRPr="002C0185" w14:paraId="63FF512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595F971" w14:textId="77777777" w:rsidR="00444D58" w:rsidRPr="002C0185" w:rsidRDefault="00444D58">
            <w:pPr>
              <w:pStyle w:val="TAL"/>
              <w:rPr>
                <w:lang w:eastAsia="fr-FR"/>
              </w:rPr>
            </w:pPr>
            <w:r w:rsidRPr="002C0185">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458F5B7D"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27B5926B"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BBEDBB3" w14:textId="77777777" w:rsidR="00444D58" w:rsidRPr="002C0185" w:rsidRDefault="00444D58">
            <w:pPr>
              <w:pStyle w:val="TAL"/>
              <w:rPr>
                <w:lang w:eastAsia="fr-FR"/>
              </w:rPr>
            </w:pPr>
          </w:p>
        </w:tc>
      </w:tr>
      <w:tr w:rsidR="00444D58" w:rsidRPr="002C0185" w14:paraId="47947A5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4D8E0AA" w14:textId="77777777" w:rsidR="00444D58" w:rsidRPr="002C0185" w:rsidRDefault="00444D58">
            <w:pPr>
              <w:pStyle w:val="TAL"/>
              <w:rPr>
                <w:lang w:eastAsia="fr-FR"/>
              </w:rPr>
            </w:pP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1F2FCD00"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7D83A6B"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D45BDF1" w14:textId="77777777" w:rsidR="00444D58" w:rsidRPr="002C0185" w:rsidRDefault="00444D58">
            <w:pPr>
              <w:pStyle w:val="TAL"/>
              <w:rPr>
                <w:lang w:eastAsia="fr-FR"/>
              </w:rPr>
            </w:pPr>
          </w:p>
        </w:tc>
      </w:tr>
      <w:tr w:rsidR="00444D58" w:rsidRPr="002C0185" w14:paraId="04C91D1D"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625AFB3" w14:textId="77777777" w:rsidR="00444D58" w:rsidRPr="002C0185" w:rsidRDefault="00444D58">
            <w:pPr>
              <w:pStyle w:val="TAL"/>
              <w:rPr>
                <w:lang w:eastAsia="fr-FR"/>
              </w:rPr>
            </w:pPr>
            <w:r w:rsidRPr="002C0185">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0ED22EF0" w14:textId="77777777" w:rsidR="00444D58" w:rsidRPr="002C0185" w:rsidRDefault="00444D58">
            <w:pPr>
              <w:pStyle w:val="TAL"/>
              <w:rPr>
                <w:lang w:eastAsia="fr-FR"/>
              </w:rPr>
            </w:pPr>
            <w:r w:rsidRPr="002C0185">
              <w:rPr>
                <w:lang w:eastAsia="fr-FR"/>
              </w:rPr>
              <w:t>4 entries</w:t>
            </w:r>
          </w:p>
        </w:tc>
        <w:tc>
          <w:tcPr>
            <w:tcW w:w="1700" w:type="dxa"/>
            <w:tcBorders>
              <w:top w:val="single" w:sz="4" w:space="0" w:color="auto"/>
              <w:left w:val="single" w:sz="4" w:space="0" w:color="auto"/>
              <w:bottom w:val="single" w:sz="4" w:space="0" w:color="auto"/>
              <w:right w:val="single" w:sz="4" w:space="0" w:color="auto"/>
            </w:tcBorders>
          </w:tcPr>
          <w:p w14:paraId="305F568D"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54881CE3" w14:textId="77777777" w:rsidR="00444D58" w:rsidRPr="002C0185" w:rsidRDefault="00444D58">
            <w:pPr>
              <w:pStyle w:val="TAL"/>
            </w:pPr>
            <w:r w:rsidRPr="002C0185">
              <w:t>FR1.30-3</w:t>
            </w:r>
          </w:p>
        </w:tc>
      </w:tr>
      <w:tr w:rsidR="00444D58" w:rsidRPr="002C0185" w14:paraId="3A5360BC"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26EA38C" w14:textId="77777777" w:rsidR="00444D58" w:rsidRPr="002C0185" w:rsidRDefault="00444D58">
            <w:pPr>
              <w:pStyle w:val="TAL"/>
              <w:rPr>
                <w:lang w:eastAsia="fr-FR"/>
              </w:rPr>
            </w:pPr>
            <w:r w:rsidRPr="002C0185">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59850CAC" w14:textId="77777777" w:rsidR="00444D58" w:rsidRPr="002C0185" w:rsidRDefault="00444D58">
            <w:pPr>
              <w:pStyle w:val="TAL"/>
            </w:pPr>
            <w:r w:rsidRPr="002C0185">
              <w:t>2</w:t>
            </w:r>
          </w:p>
        </w:tc>
        <w:tc>
          <w:tcPr>
            <w:tcW w:w="1700" w:type="dxa"/>
            <w:tcBorders>
              <w:top w:val="single" w:sz="4" w:space="0" w:color="auto"/>
              <w:left w:val="single" w:sz="4" w:space="0" w:color="auto"/>
              <w:bottom w:val="single" w:sz="4" w:space="0" w:color="auto"/>
              <w:right w:val="single" w:sz="4" w:space="0" w:color="auto"/>
            </w:tcBorders>
            <w:hideMark/>
          </w:tcPr>
          <w:p w14:paraId="60440204" w14:textId="77777777" w:rsidR="00444D58" w:rsidRPr="002C0185" w:rsidRDefault="00444D58">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2C0E43FF" w14:textId="77777777" w:rsidR="00444D58" w:rsidRPr="002C0185" w:rsidRDefault="00444D58">
            <w:pPr>
              <w:pStyle w:val="TAL"/>
            </w:pPr>
          </w:p>
        </w:tc>
      </w:tr>
      <w:tr w:rsidR="00444D58" w:rsidRPr="002C0185" w14:paraId="7788D371"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BB2D0A2" w14:textId="77777777" w:rsidR="00444D58" w:rsidRPr="002C0185" w:rsidRDefault="00444D58">
            <w:pPr>
              <w:pStyle w:val="TAL"/>
              <w:rPr>
                <w:lang w:eastAsia="fr-FR"/>
              </w:rPr>
            </w:pPr>
            <w:r w:rsidRPr="002C0185">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05FAA382" w14:textId="77777777" w:rsidR="00444D58" w:rsidRPr="002C0185" w:rsidRDefault="00444D58">
            <w:pPr>
              <w:pStyle w:val="TAL"/>
            </w:pPr>
            <w:r w:rsidRPr="002C0185">
              <w:t>3</w:t>
            </w:r>
          </w:p>
        </w:tc>
        <w:tc>
          <w:tcPr>
            <w:tcW w:w="1700" w:type="dxa"/>
            <w:tcBorders>
              <w:top w:val="single" w:sz="4" w:space="0" w:color="auto"/>
              <w:left w:val="single" w:sz="4" w:space="0" w:color="auto"/>
              <w:bottom w:val="single" w:sz="4" w:space="0" w:color="auto"/>
              <w:right w:val="single" w:sz="4" w:space="0" w:color="auto"/>
            </w:tcBorders>
            <w:hideMark/>
          </w:tcPr>
          <w:p w14:paraId="7B5F5EBB" w14:textId="77777777" w:rsidR="00444D58" w:rsidRPr="002C0185" w:rsidRDefault="00444D58">
            <w:pPr>
              <w:pStyle w:val="TAL"/>
              <w:rPr>
                <w:lang w:eastAsia="fr-FR"/>
              </w:rPr>
            </w:pPr>
            <w:r w:rsidRPr="002C0185">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4C22818" w14:textId="77777777" w:rsidR="00444D58" w:rsidRPr="002C0185" w:rsidRDefault="00444D58">
            <w:pPr>
              <w:pStyle w:val="TAL"/>
            </w:pPr>
          </w:p>
        </w:tc>
      </w:tr>
      <w:tr w:rsidR="00444D58" w:rsidRPr="002C0185" w14:paraId="1ADA823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7249521" w14:textId="77777777" w:rsidR="00444D58" w:rsidRPr="002C0185" w:rsidRDefault="00444D58">
            <w:pPr>
              <w:pStyle w:val="TAL"/>
              <w:rPr>
                <w:lang w:eastAsia="fr-FR"/>
              </w:rPr>
            </w:pPr>
            <w:r w:rsidRPr="002C0185">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3179EF3A" w14:textId="77777777" w:rsidR="00444D58" w:rsidRPr="002C0185" w:rsidRDefault="00444D58">
            <w:pPr>
              <w:pStyle w:val="TAL"/>
            </w:pPr>
            <w:r w:rsidRPr="002C0185">
              <w:t>4</w:t>
            </w:r>
          </w:p>
        </w:tc>
        <w:tc>
          <w:tcPr>
            <w:tcW w:w="1700" w:type="dxa"/>
            <w:tcBorders>
              <w:top w:val="single" w:sz="4" w:space="0" w:color="auto"/>
              <w:left w:val="single" w:sz="4" w:space="0" w:color="auto"/>
              <w:bottom w:val="single" w:sz="4" w:space="0" w:color="auto"/>
              <w:right w:val="single" w:sz="4" w:space="0" w:color="auto"/>
            </w:tcBorders>
            <w:hideMark/>
          </w:tcPr>
          <w:p w14:paraId="2DDB4E8D" w14:textId="77777777" w:rsidR="00444D58" w:rsidRPr="002C0185" w:rsidRDefault="00444D58">
            <w:pPr>
              <w:pStyle w:val="TAL"/>
              <w:rPr>
                <w:lang w:eastAsia="fr-FR"/>
              </w:rPr>
            </w:pPr>
            <w:r w:rsidRPr="002C0185">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51613FD4" w14:textId="77777777" w:rsidR="00444D58" w:rsidRPr="002C0185" w:rsidRDefault="00444D58">
            <w:pPr>
              <w:pStyle w:val="TAL"/>
            </w:pPr>
          </w:p>
        </w:tc>
      </w:tr>
      <w:tr w:rsidR="00444D58" w:rsidRPr="002C0185" w14:paraId="78DC4F48"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BC2DF95" w14:textId="77777777" w:rsidR="00444D58" w:rsidRPr="002C0185" w:rsidRDefault="00444D58">
            <w:pPr>
              <w:pStyle w:val="TAL"/>
              <w:rPr>
                <w:lang w:eastAsia="fr-FR"/>
              </w:rPr>
            </w:pPr>
            <w:r w:rsidRPr="002C0185">
              <w:rPr>
                <w:lang w:eastAsia="fr-FR"/>
              </w:rPr>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0E084248" w14:textId="77777777" w:rsidR="00444D58" w:rsidRPr="002C0185" w:rsidRDefault="00444D58">
            <w:pPr>
              <w:pStyle w:val="TAL"/>
            </w:pPr>
            <w:r w:rsidRPr="002C0185">
              <w:t>5</w:t>
            </w:r>
          </w:p>
        </w:tc>
        <w:tc>
          <w:tcPr>
            <w:tcW w:w="1700" w:type="dxa"/>
            <w:tcBorders>
              <w:top w:val="single" w:sz="4" w:space="0" w:color="auto"/>
              <w:left w:val="single" w:sz="4" w:space="0" w:color="auto"/>
              <w:bottom w:val="single" w:sz="4" w:space="0" w:color="auto"/>
              <w:right w:val="single" w:sz="4" w:space="0" w:color="auto"/>
            </w:tcBorders>
            <w:hideMark/>
          </w:tcPr>
          <w:p w14:paraId="6DE36DE4" w14:textId="77777777" w:rsidR="00444D58" w:rsidRPr="002C0185" w:rsidRDefault="00444D58">
            <w:pPr>
              <w:pStyle w:val="TAL"/>
              <w:rPr>
                <w:lang w:eastAsia="fr-FR"/>
              </w:rPr>
            </w:pPr>
            <w:r w:rsidRPr="002C0185">
              <w:rPr>
                <w:lang w:eastAsia="fr-FR"/>
              </w:rPr>
              <w:t>entry 4</w:t>
            </w:r>
          </w:p>
        </w:tc>
        <w:tc>
          <w:tcPr>
            <w:tcW w:w="1245" w:type="dxa"/>
            <w:tcBorders>
              <w:top w:val="single" w:sz="4" w:space="0" w:color="auto"/>
              <w:left w:val="single" w:sz="4" w:space="0" w:color="auto"/>
              <w:bottom w:val="single" w:sz="4" w:space="0" w:color="auto"/>
              <w:right w:val="single" w:sz="4" w:space="0" w:color="auto"/>
            </w:tcBorders>
          </w:tcPr>
          <w:p w14:paraId="48FBA456" w14:textId="77777777" w:rsidR="00444D58" w:rsidRPr="002C0185" w:rsidRDefault="00444D58">
            <w:pPr>
              <w:pStyle w:val="TAL"/>
            </w:pPr>
          </w:p>
        </w:tc>
      </w:tr>
      <w:tr w:rsidR="00444D58" w:rsidRPr="002C0185" w14:paraId="3B2C8BD7"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6DA6768" w14:textId="77777777" w:rsidR="00444D58" w:rsidRPr="002C0185" w:rsidRDefault="00444D58">
            <w:pPr>
              <w:pStyle w:val="TAL"/>
              <w:rPr>
                <w:lang w:eastAsia="fr-FR"/>
              </w:rPr>
            </w:pPr>
            <w:r w:rsidRPr="002C0185">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73BDCA22"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30073E2"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36A96EB" w14:textId="77777777" w:rsidR="00444D58" w:rsidRPr="002C0185" w:rsidRDefault="00444D58">
            <w:pPr>
              <w:pStyle w:val="TAL"/>
            </w:pPr>
          </w:p>
        </w:tc>
      </w:tr>
      <w:tr w:rsidR="00444D58" w:rsidRPr="002C0185" w14:paraId="31826F3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6FD821C" w14:textId="77777777" w:rsidR="00444D58" w:rsidRPr="002C0185" w:rsidRDefault="00444D58">
            <w:pPr>
              <w:pStyle w:val="TAL"/>
              <w:rPr>
                <w:lang w:eastAsia="fr-FR"/>
              </w:rPr>
            </w:pP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36753F31"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4B061E88"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4CE182E" w14:textId="77777777" w:rsidR="00444D58" w:rsidRPr="002C0185" w:rsidRDefault="00444D58">
            <w:pPr>
              <w:pStyle w:val="TAL"/>
              <w:rPr>
                <w:lang w:eastAsia="fr-FR"/>
              </w:rPr>
            </w:pPr>
          </w:p>
        </w:tc>
      </w:tr>
      <w:tr w:rsidR="00444D58" w:rsidRPr="002C0185" w14:paraId="5A7EED1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3F11D91" w14:textId="77777777" w:rsidR="00444D58" w:rsidRPr="002C0185" w:rsidRDefault="00444D58">
            <w:pPr>
              <w:pStyle w:val="TAL"/>
              <w:rPr>
                <w:lang w:eastAsia="fr-FR"/>
              </w:rPr>
            </w:pPr>
            <w:r w:rsidRPr="002C0185">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0408314D" w14:textId="77777777" w:rsidR="00444D58" w:rsidRPr="002C0185" w:rsidRDefault="00444D58">
            <w:pPr>
              <w:pStyle w:val="TAL"/>
              <w:rPr>
                <w:lang w:eastAsia="fr-FR"/>
              </w:rPr>
            </w:pPr>
            <w:r w:rsidRPr="002C0185">
              <w:rPr>
                <w:lang w:eastAsia="fr-FR"/>
              </w:rPr>
              <w:t>2 entries</w:t>
            </w:r>
          </w:p>
        </w:tc>
        <w:tc>
          <w:tcPr>
            <w:tcW w:w="1700" w:type="dxa"/>
            <w:tcBorders>
              <w:top w:val="single" w:sz="4" w:space="0" w:color="auto"/>
              <w:left w:val="single" w:sz="4" w:space="0" w:color="auto"/>
              <w:bottom w:val="single" w:sz="4" w:space="0" w:color="auto"/>
              <w:right w:val="single" w:sz="4" w:space="0" w:color="auto"/>
            </w:tcBorders>
          </w:tcPr>
          <w:p w14:paraId="4958008F"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501A4085" w14:textId="77777777" w:rsidR="00444D58" w:rsidRPr="002C0185" w:rsidRDefault="00444D58">
            <w:pPr>
              <w:pStyle w:val="TAL"/>
            </w:pPr>
            <w:r w:rsidRPr="002C0185">
              <w:t>FR1.30-5</w:t>
            </w:r>
          </w:p>
          <w:p w14:paraId="1A2A0E9A" w14:textId="77777777" w:rsidR="00444D58" w:rsidRPr="002C0185" w:rsidRDefault="00444D58">
            <w:pPr>
              <w:pStyle w:val="TAL"/>
              <w:rPr>
                <w:lang w:eastAsia="fr-FR"/>
              </w:rPr>
            </w:pPr>
            <w:r w:rsidRPr="002C0185">
              <w:t>FR1.30-6</w:t>
            </w:r>
          </w:p>
        </w:tc>
      </w:tr>
      <w:tr w:rsidR="00444D58" w:rsidRPr="002C0185" w14:paraId="564EE16F"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25A0EE0" w14:textId="77777777" w:rsidR="00444D58" w:rsidRPr="002C0185" w:rsidRDefault="00444D58">
            <w:pPr>
              <w:pStyle w:val="TAL"/>
              <w:rPr>
                <w:lang w:eastAsia="fr-FR"/>
              </w:rPr>
            </w:pPr>
            <w:r w:rsidRPr="002C0185">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63F995D1" w14:textId="77777777" w:rsidR="00444D58" w:rsidRPr="002C0185" w:rsidRDefault="00444D58">
            <w:pPr>
              <w:pStyle w:val="TAL"/>
              <w:rPr>
                <w:lang w:eastAsia="fr-FR"/>
              </w:rPr>
            </w:pPr>
            <w:r w:rsidRPr="002C0185">
              <w:t>2</w:t>
            </w:r>
          </w:p>
        </w:tc>
        <w:tc>
          <w:tcPr>
            <w:tcW w:w="1700" w:type="dxa"/>
            <w:tcBorders>
              <w:top w:val="single" w:sz="4" w:space="0" w:color="auto"/>
              <w:left w:val="single" w:sz="4" w:space="0" w:color="auto"/>
              <w:bottom w:val="single" w:sz="4" w:space="0" w:color="auto"/>
              <w:right w:val="single" w:sz="4" w:space="0" w:color="auto"/>
            </w:tcBorders>
            <w:hideMark/>
          </w:tcPr>
          <w:p w14:paraId="78F56916" w14:textId="77777777" w:rsidR="00444D58" w:rsidRPr="002C0185" w:rsidRDefault="00444D58">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79CD5BFD" w14:textId="77777777" w:rsidR="00444D58" w:rsidRPr="002C0185" w:rsidRDefault="00444D58">
            <w:pPr>
              <w:pStyle w:val="TAL"/>
              <w:rPr>
                <w:lang w:eastAsia="fr-FR"/>
              </w:rPr>
            </w:pPr>
          </w:p>
        </w:tc>
      </w:tr>
      <w:tr w:rsidR="00444D58" w:rsidRPr="002C0185" w14:paraId="1A8621CA"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B2B4827" w14:textId="77777777" w:rsidR="00444D58" w:rsidRPr="002C0185" w:rsidRDefault="00444D58">
            <w:pPr>
              <w:pStyle w:val="TAL"/>
              <w:rPr>
                <w:lang w:eastAsia="fr-FR"/>
              </w:rPr>
            </w:pPr>
            <w:r w:rsidRPr="002C0185">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367BB811" w14:textId="77777777" w:rsidR="00444D58" w:rsidRPr="002C0185" w:rsidRDefault="00444D58">
            <w:pPr>
              <w:pStyle w:val="TAL"/>
              <w:rPr>
                <w:lang w:eastAsia="fr-FR"/>
              </w:rPr>
            </w:pPr>
            <w:r w:rsidRPr="002C0185">
              <w:t>3</w:t>
            </w:r>
          </w:p>
        </w:tc>
        <w:tc>
          <w:tcPr>
            <w:tcW w:w="1700" w:type="dxa"/>
            <w:tcBorders>
              <w:top w:val="single" w:sz="4" w:space="0" w:color="auto"/>
              <w:left w:val="single" w:sz="4" w:space="0" w:color="auto"/>
              <w:bottom w:val="single" w:sz="4" w:space="0" w:color="auto"/>
              <w:right w:val="single" w:sz="4" w:space="0" w:color="auto"/>
            </w:tcBorders>
            <w:hideMark/>
          </w:tcPr>
          <w:p w14:paraId="43512AFC" w14:textId="77777777" w:rsidR="00444D58" w:rsidRPr="002C0185" w:rsidRDefault="00444D58">
            <w:pPr>
              <w:pStyle w:val="TAL"/>
              <w:rPr>
                <w:lang w:eastAsia="fr-FR"/>
              </w:rPr>
            </w:pPr>
            <w:r w:rsidRPr="002C0185">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BEAD1FA" w14:textId="77777777" w:rsidR="00444D58" w:rsidRPr="002C0185" w:rsidRDefault="00444D58">
            <w:pPr>
              <w:pStyle w:val="TAL"/>
              <w:rPr>
                <w:lang w:eastAsia="fr-FR"/>
              </w:rPr>
            </w:pPr>
          </w:p>
        </w:tc>
      </w:tr>
      <w:tr w:rsidR="00444D58" w:rsidRPr="002C0185" w14:paraId="1E2FED4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6CAFE2D" w14:textId="77777777" w:rsidR="00444D58" w:rsidRPr="002C0185" w:rsidRDefault="00444D58">
            <w:pPr>
              <w:pStyle w:val="TAL"/>
              <w:rPr>
                <w:lang w:eastAsia="fr-FR"/>
              </w:rPr>
            </w:pPr>
            <w:r w:rsidRPr="002C0185">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5485DC3D"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2E5EEC79"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AA2AF68" w14:textId="77777777" w:rsidR="00444D58" w:rsidRPr="002C0185" w:rsidRDefault="00444D58">
            <w:pPr>
              <w:pStyle w:val="TAL"/>
              <w:rPr>
                <w:lang w:eastAsia="fr-FR"/>
              </w:rPr>
            </w:pPr>
          </w:p>
        </w:tc>
      </w:tr>
      <w:tr w:rsidR="00444D58" w:rsidRPr="002C0185" w14:paraId="1EF4A9DF"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FAE244B" w14:textId="77777777" w:rsidR="00444D58" w:rsidRPr="002C0185" w:rsidRDefault="00444D58">
            <w:pPr>
              <w:pStyle w:val="TAL"/>
              <w:rPr>
                <w:lang w:eastAsia="fr-FR"/>
              </w:rPr>
            </w:pP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46B31BE0"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04136EA"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0E4A758" w14:textId="77777777" w:rsidR="00444D58" w:rsidRPr="002C0185" w:rsidRDefault="00444D58">
            <w:pPr>
              <w:pStyle w:val="TAL"/>
              <w:rPr>
                <w:lang w:eastAsia="fr-FR"/>
              </w:rPr>
            </w:pPr>
          </w:p>
        </w:tc>
      </w:tr>
      <w:tr w:rsidR="00444D58" w:rsidRPr="002C0185" w14:paraId="365929D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B258DC1" w14:textId="77777777" w:rsidR="00444D58" w:rsidRPr="002C0185" w:rsidRDefault="00444D58">
            <w:pPr>
              <w:pStyle w:val="TAL"/>
              <w:rPr>
                <w:lang w:eastAsia="fr-FR"/>
              </w:rPr>
            </w:pPr>
            <w:r w:rsidRPr="002C0185">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5ABBF25D" w14:textId="77777777" w:rsidR="00444D58" w:rsidRPr="002C0185" w:rsidRDefault="00444D58">
            <w:pPr>
              <w:pStyle w:val="TAL"/>
              <w:rPr>
                <w:lang w:eastAsia="fr-FR"/>
              </w:rPr>
            </w:pPr>
            <w:r w:rsidRPr="002C0185">
              <w:rPr>
                <w:lang w:eastAsia="fr-FR"/>
              </w:rPr>
              <w:t>3 entries</w:t>
            </w:r>
          </w:p>
        </w:tc>
        <w:tc>
          <w:tcPr>
            <w:tcW w:w="1700" w:type="dxa"/>
            <w:tcBorders>
              <w:top w:val="single" w:sz="4" w:space="0" w:color="auto"/>
              <w:left w:val="single" w:sz="4" w:space="0" w:color="auto"/>
              <w:bottom w:val="single" w:sz="4" w:space="0" w:color="auto"/>
              <w:right w:val="single" w:sz="4" w:space="0" w:color="auto"/>
            </w:tcBorders>
          </w:tcPr>
          <w:p w14:paraId="774DBE09"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7C8060D1" w14:textId="77777777" w:rsidR="00444D58" w:rsidRPr="002C0185" w:rsidRDefault="00444D58">
            <w:pPr>
              <w:pStyle w:val="TAL"/>
            </w:pPr>
            <w:r w:rsidRPr="002C0185">
              <w:t>FR2.60-1</w:t>
            </w:r>
          </w:p>
          <w:p w14:paraId="640F3460" w14:textId="77777777" w:rsidR="00444D58" w:rsidRPr="002C0185" w:rsidRDefault="00444D58">
            <w:pPr>
              <w:pStyle w:val="TAL"/>
            </w:pPr>
            <w:r w:rsidRPr="002C0185">
              <w:rPr>
                <w:lang w:eastAsia="fr-FR"/>
              </w:rPr>
              <w:t>FR2.120-2</w:t>
            </w:r>
          </w:p>
        </w:tc>
      </w:tr>
      <w:tr w:rsidR="00444D58" w:rsidRPr="002C0185" w14:paraId="56038502"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15A78E61" w14:textId="77777777" w:rsidR="00444D58" w:rsidRPr="002C0185" w:rsidRDefault="00444D58">
            <w:pPr>
              <w:pStyle w:val="TAL"/>
              <w:rPr>
                <w:lang w:eastAsia="fr-FR"/>
              </w:rPr>
            </w:pPr>
            <w:r w:rsidRPr="002C0185">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580DCE38" w14:textId="77777777" w:rsidR="00444D58" w:rsidRPr="002C0185" w:rsidRDefault="00444D58">
            <w:pPr>
              <w:pStyle w:val="TAL"/>
            </w:pPr>
            <w:r w:rsidRPr="002C0185">
              <w:t>2</w:t>
            </w:r>
          </w:p>
        </w:tc>
        <w:tc>
          <w:tcPr>
            <w:tcW w:w="1700" w:type="dxa"/>
            <w:tcBorders>
              <w:top w:val="single" w:sz="4" w:space="0" w:color="auto"/>
              <w:left w:val="single" w:sz="4" w:space="0" w:color="auto"/>
              <w:bottom w:val="single" w:sz="4" w:space="0" w:color="auto"/>
              <w:right w:val="single" w:sz="4" w:space="0" w:color="auto"/>
            </w:tcBorders>
            <w:hideMark/>
          </w:tcPr>
          <w:p w14:paraId="24AD0FEA" w14:textId="77777777" w:rsidR="00444D58" w:rsidRPr="002C0185" w:rsidRDefault="00444D58">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1E48481F" w14:textId="77777777" w:rsidR="00444D58" w:rsidRPr="002C0185" w:rsidRDefault="00444D58">
            <w:pPr>
              <w:pStyle w:val="TAL"/>
            </w:pPr>
          </w:p>
        </w:tc>
      </w:tr>
      <w:tr w:rsidR="00444D58" w:rsidRPr="002C0185" w14:paraId="2D5FD5A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0127CF5" w14:textId="77777777" w:rsidR="00444D58" w:rsidRPr="002C0185" w:rsidRDefault="00444D58">
            <w:pPr>
              <w:pStyle w:val="TAL"/>
              <w:rPr>
                <w:lang w:eastAsia="fr-FR"/>
              </w:rPr>
            </w:pPr>
            <w:r w:rsidRPr="002C0185">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4050BE09" w14:textId="77777777" w:rsidR="00444D58" w:rsidRPr="002C0185" w:rsidRDefault="00444D58">
            <w:pPr>
              <w:pStyle w:val="TAL"/>
            </w:pPr>
            <w:r w:rsidRPr="002C0185">
              <w:t>3</w:t>
            </w:r>
          </w:p>
        </w:tc>
        <w:tc>
          <w:tcPr>
            <w:tcW w:w="1700" w:type="dxa"/>
            <w:tcBorders>
              <w:top w:val="single" w:sz="4" w:space="0" w:color="auto"/>
              <w:left w:val="single" w:sz="4" w:space="0" w:color="auto"/>
              <w:bottom w:val="single" w:sz="4" w:space="0" w:color="auto"/>
              <w:right w:val="single" w:sz="4" w:space="0" w:color="auto"/>
            </w:tcBorders>
            <w:hideMark/>
          </w:tcPr>
          <w:p w14:paraId="749742D9" w14:textId="77777777" w:rsidR="00444D58" w:rsidRPr="002C0185" w:rsidRDefault="00444D58">
            <w:pPr>
              <w:pStyle w:val="TAL"/>
              <w:rPr>
                <w:lang w:eastAsia="fr-FR"/>
              </w:rPr>
            </w:pPr>
            <w:r w:rsidRPr="002C0185">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69EC6807" w14:textId="77777777" w:rsidR="00444D58" w:rsidRPr="002C0185" w:rsidRDefault="00444D58">
            <w:pPr>
              <w:pStyle w:val="TAL"/>
            </w:pPr>
          </w:p>
        </w:tc>
      </w:tr>
      <w:tr w:rsidR="00444D58" w:rsidRPr="002C0185" w14:paraId="3CED50B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093F382" w14:textId="77777777" w:rsidR="00444D58" w:rsidRPr="002C0185" w:rsidRDefault="00444D58">
            <w:pPr>
              <w:pStyle w:val="TAL"/>
              <w:rPr>
                <w:lang w:eastAsia="fr-FR"/>
              </w:rPr>
            </w:pPr>
            <w:r w:rsidRPr="002C0185">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56F19087" w14:textId="77777777" w:rsidR="00444D58" w:rsidRPr="002C0185" w:rsidRDefault="00444D58">
            <w:pPr>
              <w:pStyle w:val="TAL"/>
            </w:pPr>
            <w:r w:rsidRPr="002C0185">
              <w:t>5</w:t>
            </w:r>
          </w:p>
        </w:tc>
        <w:tc>
          <w:tcPr>
            <w:tcW w:w="1700" w:type="dxa"/>
            <w:tcBorders>
              <w:top w:val="single" w:sz="4" w:space="0" w:color="auto"/>
              <w:left w:val="single" w:sz="4" w:space="0" w:color="auto"/>
              <w:bottom w:val="single" w:sz="4" w:space="0" w:color="auto"/>
              <w:right w:val="single" w:sz="4" w:space="0" w:color="auto"/>
            </w:tcBorders>
            <w:hideMark/>
          </w:tcPr>
          <w:p w14:paraId="0C425DC4" w14:textId="77777777" w:rsidR="00444D58" w:rsidRPr="002C0185" w:rsidRDefault="00444D58">
            <w:pPr>
              <w:pStyle w:val="TAL"/>
              <w:rPr>
                <w:lang w:eastAsia="fr-FR"/>
              </w:rPr>
            </w:pPr>
            <w:r w:rsidRPr="002C0185">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6913F00F" w14:textId="77777777" w:rsidR="00444D58" w:rsidRPr="002C0185" w:rsidRDefault="00444D58">
            <w:pPr>
              <w:pStyle w:val="TAL"/>
            </w:pPr>
          </w:p>
        </w:tc>
      </w:tr>
      <w:tr w:rsidR="00444D58" w:rsidRPr="002C0185" w14:paraId="20B30641"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73E00C0" w14:textId="77777777" w:rsidR="00444D58" w:rsidRPr="002C0185" w:rsidRDefault="00444D58">
            <w:pPr>
              <w:pStyle w:val="TAL"/>
              <w:rPr>
                <w:lang w:eastAsia="fr-FR"/>
              </w:rPr>
            </w:pPr>
            <w:r w:rsidRPr="002C0185">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20AFAD27"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E927E1F"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4FD33A5" w14:textId="77777777" w:rsidR="00444D58" w:rsidRPr="002C0185" w:rsidRDefault="00444D58">
            <w:pPr>
              <w:pStyle w:val="TAL"/>
            </w:pPr>
          </w:p>
        </w:tc>
      </w:tr>
      <w:tr w:rsidR="00444D58" w:rsidRPr="002C0185" w14:paraId="295303CC"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0F039FC4" w14:textId="77777777" w:rsidR="00444D58" w:rsidRPr="002C0185" w:rsidRDefault="00444D58">
            <w:pPr>
              <w:pStyle w:val="TAL"/>
              <w:rPr>
                <w:lang w:eastAsia="fr-FR"/>
              </w:rPr>
            </w:pP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1914E5DE"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1C329F3"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72D20E0" w14:textId="77777777" w:rsidR="00444D58" w:rsidRPr="002C0185" w:rsidRDefault="00444D58">
            <w:pPr>
              <w:pStyle w:val="TAL"/>
              <w:rPr>
                <w:lang w:eastAsia="fr-FR"/>
              </w:rPr>
            </w:pPr>
          </w:p>
        </w:tc>
      </w:tr>
      <w:tr w:rsidR="00444D58" w:rsidRPr="002C0185" w14:paraId="0EDCAEF8"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0C57B74" w14:textId="77777777" w:rsidR="00444D58" w:rsidRPr="002C0185" w:rsidRDefault="00444D58">
            <w:pPr>
              <w:pStyle w:val="TAL"/>
              <w:rPr>
                <w:lang w:eastAsia="fr-FR"/>
              </w:rPr>
            </w:pPr>
            <w:r w:rsidRPr="002C0185">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631E02E1" w14:textId="77777777" w:rsidR="00444D58" w:rsidRPr="002C0185" w:rsidRDefault="00444D58">
            <w:pPr>
              <w:pStyle w:val="TAL"/>
              <w:rPr>
                <w:lang w:eastAsia="fr-FR"/>
              </w:rPr>
            </w:pPr>
            <w:r w:rsidRPr="002C0185">
              <w:rPr>
                <w:lang w:eastAsia="fr-FR"/>
              </w:rPr>
              <w:t>2 entries</w:t>
            </w:r>
          </w:p>
        </w:tc>
        <w:tc>
          <w:tcPr>
            <w:tcW w:w="1700" w:type="dxa"/>
            <w:tcBorders>
              <w:top w:val="single" w:sz="4" w:space="0" w:color="auto"/>
              <w:left w:val="single" w:sz="4" w:space="0" w:color="auto"/>
              <w:bottom w:val="single" w:sz="4" w:space="0" w:color="auto"/>
              <w:right w:val="single" w:sz="4" w:space="0" w:color="auto"/>
            </w:tcBorders>
          </w:tcPr>
          <w:p w14:paraId="116167C1"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60D60DCF" w14:textId="77777777" w:rsidR="00444D58" w:rsidRPr="002C0185" w:rsidRDefault="00444D58">
            <w:pPr>
              <w:pStyle w:val="TAL"/>
              <w:rPr>
                <w:lang w:eastAsia="fr-FR"/>
              </w:rPr>
            </w:pPr>
            <w:r w:rsidRPr="002C0185">
              <w:t>FR2.120-1_CSI</w:t>
            </w:r>
          </w:p>
        </w:tc>
      </w:tr>
      <w:tr w:rsidR="00444D58" w:rsidRPr="002C0185" w14:paraId="0A4407A3"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33121BB" w14:textId="77777777" w:rsidR="00444D58" w:rsidRPr="002C0185" w:rsidRDefault="00444D58">
            <w:pPr>
              <w:pStyle w:val="TAL"/>
              <w:rPr>
                <w:lang w:eastAsia="fr-FR"/>
              </w:rPr>
            </w:pPr>
            <w:r w:rsidRPr="002C0185">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4EE7E145" w14:textId="77777777" w:rsidR="00444D58" w:rsidRPr="002C0185" w:rsidRDefault="00444D58">
            <w:pPr>
              <w:pStyle w:val="TAL"/>
              <w:rPr>
                <w:lang w:eastAsia="fr-FR"/>
              </w:rPr>
            </w:pPr>
            <w:r w:rsidRPr="002C0185">
              <w:t>3</w:t>
            </w:r>
          </w:p>
        </w:tc>
        <w:tc>
          <w:tcPr>
            <w:tcW w:w="1700" w:type="dxa"/>
            <w:tcBorders>
              <w:top w:val="single" w:sz="4" w:space="0" w:color="auto"/>
              <w:left w:val="single" w:sz="4" w:space="0" w:color="auto"/>
              <w:bottom w:val="single" w:sz="4" w:space="0" w:color="auto"/>
              <w:right w:val="single" w:sz="4" w:space="0" w:color="auto"/>
            </w:tcBorders>
            <w:hideMark/>
          </w:tcPr>
          <w:p w14:paraId="30B9E1D8" w14:textId="77777777" w:rsidR="00444D58" w:rsidRPr="002C0185" w:rsidRDefault="00444D58">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6619E3C6" w14:textId="77777777" w:rsidR="00444D58" w:rsidRPr="002C0185" w:rsidRDefault="00444D58">
            <w:pPr>
              <w:pStyle w:val="TAL"/>
              <w:rPr>
                <w:lang w:eastAsia="fr-FR"/>
              </w:rPr>
            </w:pPr>
          </w:p>
        </w:tc>
      </w:tr>
      <w:tr w:rsidR="00444D58" w:rsidRPr="002C0185" w14:paraId="7D4F3C77"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EE5B07C" w14:textId="77777777" w:rsidR="00444D58" w:rsidRPr="002C0185" w:rsidRDefault="00444D58">
            <w:pPr>
              <w:pStyle w:val="TAL"/>
              <w:rPr>
                <w:lang w:eastAsia="fr-FR"/>
              </w:rPr>
            </w:pPr>
            <w:r w:rsidRPr="002C0185">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7CB06EB1" w14:textId="77777777" w:rsidR="00444D58" w:rsidRPr="002C0185" w:rsidRDefault="00444D58">
            <w:pPr>
              <w:pStyle w:val="TAL"/>
              <w:rPr>
                <w:lang w:eastAsia="fr-FR"/>
              </w:rPr>
            </w:pPr>
            <w:r w:rsidRPr="002C0185">
              <w:t>6</w:t>
            </w:r>
          </w:p>
        </w:tc>
        <w:tc>
          <w:tcPr>
            <w:tcW w:w="1700" w:type="dxa"/>
            <w:tcBorders>
              <w:top w:val="single" w:sz="4" w:space="0" w:color="auto"/>
              <w:left w:val="single" w:sz="4" w:space="0" w:color="auto"/>
              <w:bottom w:val="single" w:sz="4" w:space="0" w:color="auto"/>
              <w:right w:val="single" w:sz="4" w:space="0" w:color="auto"/>
            </w:tcBorders>
            <w:hideMark/>
          </w:tcPr>
          <w:p w14:paraId="17938100" w14:textId="77777777" w:rsidR="00444D58" w:rsidRPr="002C0185" w:rsidRDefault="00444D58">
            <w:pPr>
              <w:pStyle w:val="TAL"/>
              <w:rPr>
                <w:lang w:eastAsia="fr-FR"/>
              </w:rPr>
            </w:pPr>
            <w:r w:rsidRPr="002C0185">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0C8AADB" w14:textId="77777777" w:rsidR="00444D58" w:rsidRPr="002C0185" w:rsidRDefault="00444D58">
            <w:pPr>
              <w:pStyle w:val="TAL"/>
              <w:rPr>
                <w:lang w:eastAsia="fr-FR"/>
              </w:rPr>
            </w:pPr>
          </w:p>
        </w:tc>
      </w:tr>
      <w:tr w:rsidR="00444D58" w:rsidRPr="002C0185" w14:paraId="4C02CAB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63CFA82D" w14:textId="77777777" w:rsidR="00444D58" w:rsidRPr="002C0185" w:rsidRDefault="00444D58">
            <w:pPr>
              <w:pStyle w:val="TAL"/>
              <w:rPr>
                <w:lang w:eastAsia="fr-FR"/>
              </w:rPr>
            </w:pPr>
            <w:r w:rsidRPr="002C0185">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3073A56F"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F9E5A0E"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8F1B6E8" w14:textId="77777777" w:rsidR="00444D58" w:rsidRPr="002C0185" w:rsidRDefault="00444D58">
            <w:pPr>
              <w:pStyle w:val="TAL"/>
              <w:rPr>
                <w:lang w:eastAsia="fr-FR"/>
              </w:rPr>
            </w:pPr>
          </w:p>
        </w:tc>
      </w:tr>
      <w:tr w:rsidR="00444D58" w:rsidRPr="002C0185" w14:paraId="2004B868"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222849B8" w14:textId="77777777" w:rsidR="00444D58" w:rsidRPr="002C0185" w:rsidRDefault="00444D58">
            <w:pPr>
              <w:pStyle w:val="TAL"/>
              <w:rPr>
                <w:lang w:eastAsia="fr-FR"/>
              </w:rPr>
            </w:pP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EA0CCE4"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9E137BE"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0246A09" w14:textId="77777777" w:rsidR="00444D58" w:rsidRPr="002C0185" w:rsidRDefault="00444D58">
            <w:pPr>
              <w:pStyle w:val="TAL"/>
              <w:rPr>
                <w:lang w:eastAsia="fr-FR"/>
              </w:rPr>
            </w:pPr>
          </w:p>
        </w:tc>
      </w:tr>
      <w:tr w:rsidR="00444D58" w:rsidRPr="002C0185" w14:paraId="0B9A19B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70233F27" w14:textId="77777777" w:rsidR="00444D58" w:rsidRPr="002C0185" w:rsidRDefault="00444D58">
            <w:pPr>
              <w:pStyle w:val="TAL"/>
              <w:rPr>
                <w:lang w:eastAsia="fr-FR"/>
              </w:rPr>
            </w:pPr>
            <w:r w:rsidRPr="002C0185">
              <w:rPr>
                <w:lang w:eastAsia="fr-FR"/>
              </w:rPr>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133A9F0D" w14:textId="77777777" w:rsidR="00444D58" w:rsidRPr="002C0185" w:rsidRDefault="00444D58">
            <w:pPr>
              <w:pStyle w:val="TAL"/>
              <w:rPr>
                <w:lang w:eastAsia="fr-FR"/>
              </w:rPr>
            </w:pPr>
            <w:r w:rsidRPr="002C0185">
              <w:rPr>
                <w:lang w:eastAsia="fr-FR"/>
              </w:rPr>
              <w:t>3 entries</w:t>
            </w:r>
          </w:p>
        </w:tc>
        <w:tc>
          <w:tcPr>
            <w:tcW w:w="1700" w:type="dxa"/>
            <w:tcBorders>
              <w:top w:val="single" w:sz="4" w:space="0" w:color="auto"/>
              <w:left w:val="single" w:sz="4" w:space="0" w:color="auto"/>
              <w:bottom w:val="single" w:sz="4" w:space="0" w:color="auto"/>
              <w:right w:val="single" w:sz="4" w:space="0" w:color="auto"/>
            </w:tcBorders>
          </w:tcPr>
          <w:p w14:paraId="4AF46E25"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1E3252AB" w14:textId="77777777" w:rsidR="00444D58" w:rsidRPr="002C0185" w:rsidRDefault="00444D58">
            <w:pPr>
              <w:pStyle w:val="TAL"/>
            </w:pPr>
            <w:r w:rsidRPr="002C0185">
              <w:t>FR2.120-2_CSI</w:t>
            </w:r>
          </w:p>
        </w:tc>
      </w:tr>
      <w:tr w:rsidR="00444D58" w:rsidRPr="002C0185" w14:paraId="0AFE2085"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31D8CEFB" w14:textId="77777777" w:rsidR="00444D58" w:rsidRPr="002C0185" w:rsidRDefault="00444D58">
            <w:pPr>
              <w:pStyle w:val="TAL"/>
              <w:rPr>
                <w:lang w:eastAsia="fr-FR"/>
              </w:rPr>
            </w:pPr>
            <w:r w:rsidRPr="002C0185">
              <w:rPr>
                <w:lang w:eastAsia="fr-FR"/>
              </w:rPr>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65893CB0" w14:textId="77777777" w:rsidR="00444D58" w:rsidRPr="002C0185" w:rsidRDefault="00444D58">
            <w:pPr>
              <w:pStyle w:val="TAL"/>
            </w:pPr>
            <w:r w:rsidRPr="002C0185">
              <w:t>6</w:t>
            </w:r>
          </w:p>
        </w:tc>
        <w:tc>
          <w:tcPr>
            <w:tcW w:w="1700" w:type="dxa"/>
            <w:tcBorders>
              <w:top w:val="single" w:sz="4" w:space="0" w:color="auto"/>
              <w:left w:val="single" w:sz="4" w:space="0" w:color="auto"/>
              <w:bottom w:val="single" w:sz="4" w:space="0" w:color="auto"/>
              <w:right w:val="single" w:sz="4" w:space="0" w:color="auto"/>
            </w:tcBorders>
            <w:hideMark/>
          </w:tcPr>
          <w:p w14:paraId="5CEA0D0B" w14:textId="77777777" w:rsidR="00444D58" w:rsidRPr="002C0185" w:rsidRDefault="00444D58">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1A03486C" w14:textId="77777777" w:rsidR="00444D58" w:rsidRPr="002C0185" w:rsidRDefault="00444D58">
            <w:pPr>
              <w:pStyle w:val="TAL"/>
            </w:pPr>
          </w:p>
        </w:tc>
      </w:tr>
      <w:tr w:rsidR="00444D58" w:rsidRPr="002C0185" w14:paraId="645E7524"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2323428" w14:textId="77777777" w:rsidR="00444D58" w:rsidRPr="002C0185" w:rsidRDefault="00444D58">
            <w:pPr>
              <w:pStyle w:val="TAL"/>
              <w:rPr>
                <w:lang w:eastAsia="fr-FR"/>
              </w:rPr>
            </w:pPr>
            <w:r w:rsidRPr="002C0185">
              <w:rPr>
                <w:lang w:eastAsia="fr-FR"/>
              </w:rPr>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6B07B1F4" w14:textId="77777777" w:rsidR="00444D58" w:rsidRPr="002C0185" w:rsidRDefault="00444D58">
            <w:pPr>
              <w:pStyle w:val="TAL"/>
            </w:pPr>
            <w:r w:rsidRPr="002C0185">
              <w:t>7</w:t>
            </w:r>
          </w:p>
        </w:tc>
        <w:tc>
          <w:tcPr>
            <w:tcW w:w="1700" w:type="dxa"/>
            <w:tcBorders>
              <w:top w:val="single" w:sz="4" w:space="0" w:color="auto"/>
              <w:left w:val="single" w:sz="4" w:space="0" w:color="auto"/>
              <w:bottom w:val="single" w:sz="4" w:space="0" w:color="auto"/>
              <w:right w:val="single" w:sz="4" w:space="0" w:color="auto"/>
            </w:tcBorders>
            <w:hideMark/>
          </w:tcPr>
          <w:p w14:paraId="2142CC29" w14:textId="77777777" w:rsidR="00444D58" w:rsidRPr="002C0185" w:rsidRDefault="00444D58">
            <w:pPr>
              <w:pStyle w:val="TAL"/>
              <w:rPr>
                <w:lang w:eastAsia="fr-FR"/>
              </w:rPr>
            </w:pPr>
            <w:r w:rsidRPr="002C0185">
              <w:rPr>
                <w:lang w:eastAsia="fr-FR"/>
              </w:rPr>
              <w:t>entry 2</w:t>
            </w:r>
          </w:p>
        </w:tc>
        <w:tc>
          <w:tcPr>
            <w:tcW w:w="1245" w:type="dxa"/>
            <w:tcBorders>
              <w:top w:val="single" w:sz="4" w:space="0" w:color="auto"/>
              <w:left w:val="single" w:sz="4" w:space="0" w:color="auto"/>
              <w:bottom w:val="single" w:sz="4" w:space="0" w:color="auto"/>
              <w:right w:val="single" w:sz="4" w:space="0" w:color="auto"/>
            </w:tcBorders>
          </w:tcPr>
          <w:p w14:paraId="1A9F17BD" w14:textId="77777777" w:rsidR="00444D58" w:rsidRPr="002C0185" w:rsidRDefault="00444D58">
            <w:pPr>
              <w:pStyle w:val="TAL"/>
            </w:pPr>
          </w:p>
        </w:tc>
      </w:tr>
      <w:tr w:rsidR="00444D58" w:rsidRPr="002C0185" w14:paraId="03863E4D"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16C0CADC" w14:textId="77777777" w:rsidR="00444D58" w:rsidRPr="002C0185" w:rsidRDefault="00444D58">
            <w:pPr>
              <w:pStyle w:val="TAL"/>
              <w:rPr>
                <w:lang w:eastAsia="fr-FR"/>
              </w:rPr>
            </w:pPr>
            <w:r w:rsidRPr="002C0185">
              <w:rPr>
                <w:lang w:eastAsia="fr-FR"/>
              </w:rPr>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7D331928" w14:textId="77777777" w:rsidR="00444D58" w:rsidRPr="002C0185" w:rsidRDefault="00444D58">
            <w:pPr>
              <w:pStyle w:val="TAL"/>
            </w:pPr>
            <w:r w:rsidRPr="002C0185">
              <w:t>11</w:t>
            </w:r>
          </w:p>
        </w:tc>
        <w:tc>
          <w:tcPr>
            <w:tcW w:w="1700" w:type="dxa"/>
            <w:tcBorders>
              <w:top w:val="single" w:sz="4" w:space="0" w:color="auto"/>
              <w:left w:val="single" w:sz="4" w:space="0" w:color="auto"/>
              <w:bottom w:val="single" w:sz="4" w:space="0" w:color="auto"/>
              <w:right w:val="single" w:sz="4" w:space="0" w:color="auto"/>
            </w:tcBorders>
            <w:hideMark/>
          </w:tcPr>
          <w:p w14:paraId="2C591F6D" w14:textId="77777777" w:rsidR="00444D58" w:rsidRPr="002C0185" w:rsidRDefault="00444D58">
            <w:pPr>
              <w:pStyle w:val="TAL"/>
              <w:rPr>
                <w:lang w:eastAsia="fr-FR"/>
              </w:rPr>
            </w:pPr>
            <w:r w:rsidRPr="002C0185">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721750DE" w14:textId="77777777" w:rsidR="00444D58" w:rsidRPr="002C0185" w:rsidRDefault="00444D58">
            <w:pPr>
              <w:pStyle w:val="TAL"/>
            </w:pPr>
          </w:p>
        </w:tc>
      </w:tr>
      <w:tr w:rsidR="00444D58" w:rsidRPr="002C0185" w14:paraId="3A399EBA"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5010C7F2" w14:textId="77777777" w:rsidR="00444D58" w:rsidRPr="002C0185" w:rsidRDefault="00444D58">
            <w:pPr>
              <w:pStyle w:val="TAL"/>
              <w:rPr>
                <w:lang w:eastAsia="fr-FR"/>
              </w:rPr>
            </w:pPr>
            <w:r w:rsidRPr="002C0185">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2ED35CB1"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D97BA9A"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0DEB103" w14:textId="77777777" w:rsidR="00444D58" w:rsidRPr="002C0185" w:rsidRDefault="00444D58">
            <w:pPr>
              <w:pStyle w:val="TAL"/>
            </w:pPr>
          </w:p>
        </w:tc>
      </w:tr>
      <w:tr w:rsidR="00444D58" w:rsidRPr="002C0185" w14:paraId="390EF85B" w14:textId="77777777" w:rsidTr="00444D58">
        <w:tc>
          <w:tcPr>
            <w:tcW w:w="4535" w:type="dxa"/>
            <w:tcBorders>
              <w:top w:val="single" w:sz="4" w:space="0" w:color="auto"/>
              <w:left w:val="single" w:sz="4" w:space="0" w:color="auto"/>
              <w:bottom w:val="single" w:sz="4" w:space="0" w:color="auto"/>
              <w:right w:val="single" w:sz="4" w:space="0" w:color="auto"/>
            </w:tcBorders>
            <w:hideMark/>
          </w:tcPr>
          <w:p w14:paraId="4F8B08DB" w14:textId="77777777" w:rsidR="00444D58" w:rsidRPr="002C0185" w:rsidRDefault="00444D58">
            <w:pPr>
              <w:pStyle w:val="TAL"/>
              <w:rPr>
                <w:lang w:eastAsia="fr-FR"/>
              </w:rPr>
            </w:pPr>
            <w:r w:rsidRPr="002C0185">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23DF97BF" w14:textId="77777777" w:rsidR="00444D58" w:rsidRPr="002C0185" w:rsidRDefault="00444D58">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3CD3A3A" w14:textId="77777777" w:rsidR="00444D58" w:rsidRPr="002C0185" w:rsidRDefault="00444D5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33F939F" w14:textId="77777777" w:rsidR="00444D58" w:rsidRPr="002C0185" w:rsidRDefault="00444D58">
            <w:pPr>
              <w:pStyle w:val="TAL"/>
              <w:rPr>
                <w:lang w:eastAsia="fr-FR"/>
              </w:rPr>
            </w:pPr>
          </w:p>
        </w:tc>
      </w:tr>
    </w:tbl>
    <w:p w14:paraId="0E5A7A61" w14:textId="77777777" w:rsidR="00444D58" w:rsidRPr="002C0185" w:rsidRDefault="00444D58" w:rsidP="00444D58"/>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6523"/>
      </w:tblGrid>
      <w:tr w:rsidR="00444D58" w:rsidRPr="002C0185" w14:paraId="12C1E8C0"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0159203" w14:textId="77777777" w:rsidR="00444D58" w:rsidRPr="002C0185" w:rsidRDefault="00444D58">
            <w:pPr>
              <w:pStyle w:val="TAH"/>
              <w:rPr>
                <w:lang w:eastAsia="fr-FR"/>
              </w:rPr>
            </w:pPr>
            <w:r w:rsidRPr="002C0185">
              <w:rPr>
                <w:lang w:eastAsia="fr-FR"/>
              </w:rPr>
              <w:t>Condition</w:t>
            </w:r>
          </w:p>
        </w:tc>
        <w:tc>
          <w:tcPr>
            <w:tcW w:w="6523" w:type="dxa"/>
            <w:tcBorders>
              <w:top w:val="single" w:sz="4" w:space="0" w:color="auto"/>
              <w:left w:val="single" w:sz="4" w:space="0" w:color="auto"/>
              <w:bottom w:val="single" w:sz="4" w:space="0" w:color="auto"/>
              <w:right w:val="single" w:sz="4" w:space="0" w:color="auto"/>
            </w:tcBorders>
            <w:hideMark/>
          </w:tcPr>
          <w:p w14:paraId="168F4E77" w14:textId="77777777" w:rsidR="00444D58" w:rsidRPr="002C0185" w:rsidRDefault="00444D58">
            <w:pPr>
              <w:pStyle w:val="TAH"/>
              <w:rPr>
                <w:lang w:eastAsia="fr-FR"/>
              </w:rPr>
            </w:pPr>
            <w:r w:rsidRPr="002C0185">
              <w:rPr>
                <w:lang w:eastAsia="fr-FR"/>
              </w:rPr>
              <w:t>Explanation</w:t>
            </w:r>
          </w:p>
        </w:tc>
      </w:tr>
      <w:tr w:rsidR="00444D58" w:rsidRPr="002C0185" w14:paraId="6F14F84E"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340AC619" w14:textId="77777777" w:rsidR="00444D58" w:rsidRPr="002C0185" w:rsidRDefault="00444D58">
            <w:pPr>
              <w:pStyle w:val="TAL"/>
              <w:rPr>
                <w:lang w:eastAsia="fr-FR"/>
              </w:rPr>
            </w:pPr>
            <w:r w:rsidRPr="002C0185">
              <w:rPr>
                <w:bCs/>
                <w:szCs w:val="18"/>
                <w:lang w:eastAsia="fr-FR"/>
              </w:rPr>
              <w:t>FR1.15-1</w:t>
            </w:r>
          </w:p>
        </w:tc>
        <w:tc>
          <w:tcPr>
            <w:tcW w:w="6523" w:type="dxa"/>
            <w:tcBorders>
              <w:top w:val="single" w:sz="4" w:space="0" w:color="auto"/>
              <w:left w:val="single" w:sz="4" w:space="0" w:color="auto"/>
              <w:bottom w:val="single" w:sz="4" w:space="0" w:color="auto"/>
              <w:right w:val="single" w:sz="4" w:space="0" w:color="auto"/>
            </w:tcBorders>
            <w:hideMark/>
          </w:tcPr>
          <w:p w14:paraId="1C5E7757" w14:textId="77777777" w:rsidR="00444D58" w:rsidRPr="002C0185" w:rsidRDefault="00444D58">
            <w:pPr>
              <w:pStyle w:val="TAL"/>
            </w:pPr>
            <w:r w:rsidRPr="002C0185">
              <w:rPr>
                <w:lang w:eastAsia="fr-FR"/>
              </w:rPr>
              <w:t>TDD UL-DL pattern</w:t>
            </w:r>
            <w:r w:rsidRPr="002C0185">
              <w:t xml:space="preserve"> </w:t>
            </w:r>
            <w:r w:rsidRPr="002C0185">
              <w:rPr>
                <w:bCs/>
                <w:szCs w:val="18"/>
                <w:lang w:eastAsia="fr-FR"/>
              </w:rPr>
              <w:t>FR1.15-1</w:t>
            </w:r>
            <w:r w:rsidRPr="002C0185">
              <w:rPr>
                <w:bCs/>
                <w:szCs w:val="18"/>
              </w:rPr>
              <w:t xml:space="preserve"> is used.</w:t>
            </w:r>
            <w:r w:rsidRPr="002C0185">
              <w:t xml:space="preserve"> Ref Annex A.1.2 of TS 38.521-4</w:t>
            </w:r>
          </w:p>
        </w:tc>
      </w:tr>
      <w:tr w:rsidR="00444D58" w:rsidRPr="002C0185" w14:paraId="629D4C7D"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1286AEEA" w14:textId="77777777" w:rsidR="00444D58" w:rsidRPr="002C0185" w:rsidRDefault="00444D58">
            <w:pPr>
              <w:pStyle w:val="TAL"/>
              <w:rPr>
                <w:lang w:eastAsia="fr-FR"/>
              </w:rPr>
            </w:pPr>
            <w:r w:rsidRPr="002C0185">
              <w:rPr>
                <w:bCs/>
                <w:szCs w:val="18"/>
                <w:lang w:eastAsia="fr-FR"/>
              </w:rPr>
              <w:t>FR1.30-1</w:t>
            </w:r>
          </w:p>
        </w:tc>
        <w:tc>
          <w:tcPr>
            <w:tcW w:w="6523" w:type="dxa"/>
            <w:tcBorders>
              <w:top w:val="single" w:sz="4" w:space="0" w:color="auto"/>
              <w:left w:val="single" w:sz="4" w:space="0" w:color="auto"/>
              <w:bottom w:val="single" w:sz="4" w:space="0" w:color="auto"/>
              <w:right w:val="single" w:sz="4" w:space="0" w:color="auto"/>
            </w:tcBorders>
            <w:hideMark/>
          </w:tcPr>
          <w:p w14:paraId="53F1141C" w14:textId="77777777" w:rsidR="00444D58" w:rsidRPr="002C0185" w:rsidRDefault="00444D58">
            <w:pPr>
              <w:pStyle w:val="TAL"/>
            </w:pPr>
            <w:r w:rsidRPr="002C0185">
              <w:rPr>
                <w:lang w:eastAsia="fr-FR"/>
              </w:rPr>
              <w:t>TDD UL-DL pattern</w:t>
            </w:r>
            <w:r w:rsidRPr="002C0185">
              <w:t xml:space="preserve"> </w:t>
            </w:r>
            <w:r w:rsidRPr="002C0185">
              <w:rPr>
                <w:bCs/>
                <w:szCs w:val="18"/>
                <w:lang w:eastAsia="fr-FR"/>
              </w:rPr>
              <w:t>FR1.30-1</w:t>
            </w:r>
            <w:r w:rsidRPr="002C0185">
              <w:rPr>
                <w:bCs/>
                <w:szCs w:val="18"/>
              </w:rPr>
              <w:t xml:space="preserve"> is used.</w:t>
            </w:r>
            <w:r w:rsidRPr="002C0185">
              <w:t xml:space="preserve"> Ref Annex A.1.2 of TS 38.521-4</w:t>
            </w:r>
          </w:p>
        </w:tc>
      </w:tr>
      <w:tr w:rsidR="00444D58" w:rsidRPr="002C0185" w14:paraId="25386A21"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78C3AD7" w14:textId="77777777" w:rsidR="00444D58" w:rsidRPr="002C0185" w:rsidRDefault="00444D58">
            <w:pPr>
              <w:pStyle w:val="TAL"/>
              <w:rPr>
                <w:bCs/>
                <w:szCs w:val="18"/>
                <w:lang w:eastAsia="fr-FR"/>
              </w:rPr>
            </w:pPr>
            <w:r w:rsidRPr="002C0185">
              <w:rPr>
                <w:bCs/>
                <w:szCs w:val="18"/>
                <w:lang w:eastAsia="fr-FR"/>
              </w:rPr>
              <w:t>FR1.30-2</w:t>
            </w:r>
          </w:p>
        </w:tc>
        <w:tc>
          <w:tcPr>
            <w:tcW w:w="6523" w:type="dxa"/>
            <w:tcBorders>
              <w:top w:val="single" w:sz="4" w:space="0" w:color="auto"/>
              <w:left w:val="single" w:sz="4" w:space="0" w:color="auto"/>
              <w:bottom w:val="single" w:sz="4" w:space="0" w:color="auto"/>
              <w:right w:val="single" w:sz="4" w:space="0" w:color="auto"/>
            </w:tcBorders>
            <w:hideMark/>
          </w:tcPr>
          <w:p w14:paraId="69BA255E" w14:textId="77777777" w:rsidR="00444D58" w:rsidRPr="002C0185" w:rsidRDefault="00444D58">
            <w:pPr>
              <w:pStyle w:val="TAL"/>
            </w:pPr>
            <w:r w:rsidRPr="002C0185">
              <w:rPr>
                <w:lang w:eastAsia="fr-FR"/>
              </w:rPr>
              <w:t>TDD UL-DL pattern</w:t>
            </w:r>
            <w:r w:rsidRPr="002C0185">
              <w:t xml:space="preserve"> </w:t>
            </w:r>
            <w:r w:rsidRPr="002C0185">
              <w:rPr>
                <w:bCs/>
                <w:szCs w:val="18"/>
                <w:lang w:eastAsia="fr-FR"/>
              </w:rPr>
              <w:t>FR1.30-2</w:t>
            </w:r>
            <w:r w:rsidRPr="002C0185">
              <w:rPr>
                <w:bCs/>
                <w:szCs w:val="18"/>
              </w:rPr>
              <w:t xml:space="preserve"> is used.</w:t>
            </w:r>
            <w:r w:rsidRPr="002C0185">
              <w:t xml:space="preserve"> Ref Annex A.1.2 of TS 38.521-4</w:t>
            </w:r>
          </w:p>
        </w:tc>
      </w:tr>
      <w:tr w:rsidR="00444D58" w:rsidRPr="002C0185" w14:paraId="7AF20147"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004C4BCF" w14:textId="77777777" w:rsidR="00444D58" w:rsidRPr="002C0185" w:rsidRDefault="00444D58">
            <w:pPr>
              <w:pStyle w:val="TAL"/>
              <w:rPr>
                <w:bCs/>
                <w:szCs w:val="18"/>
                <w:lang w:eastAsia="fr-FR"/>
              </w:rPr>
            </w:pPr>
            <w:r w:rsidRPr="002C0185">
              <w:rPr>
                <w:bCs/>
                <w:szCs w:val="18"/>
                <w:lang w:eastAsia="fr-FR"/>
              </w:rPr>
              <w:t>FR1.30-3</w:t>
            </w:r>
          </w:p>
        </w:tc>
        <w:tc>
          <w:tcPr>
            <w:tcW w:w="6523" w:type="dxa"/>
            <w:tcBorders>
              <w:top w:val="single" w:sz="4" w:space="0" w:color="auto"/>
              <w:left w:val="single" w:sz="4" w:space="0" w:color="auto"/>
              <w:bottom w:val="single" w:sz="4" w:space="0" w:color="auto"/>
              <w:right w:val="single" w:sz="4" w:space="0" w:color="auto"/>
            </w:tcBorders>
            <w:hideMark/>
          </w:tcPr>
          <w:p w14:paraId="0A04F32F" w14:textId="77777777" w:rsidR="00444D58" w:rsidRPr="002C0185" w:rsidRDefault="00444D58">
            <w:pPr>
              <w:pStyle w:val="TAL"/>
            </w:pPr>
            <w:r w:rsidRPr="002C0185">
              <w:rPr>
                <w:lang w:eastAsia="fr-FR"/>
              </w:rPr>
              <w:t>TDD UL-DL pattern</w:t>
            </w:r>
            <w:r w:rsidRPr="002C0185">
              <w:rPr>
                <w:bCs/>
                <w:szCs w:val="18"/>
                <w:lang w:eastAsia="fr-FR"/>
              </w:rPr>
              <w:t xml:space="preserve"> FR1.30-3</w:t>
            </w:r>
            <w:r w:rsidRPr="002C0185">
              <w:rPr>
                <w:bCs/>
                <w:szCs w:val="18"/>
              </w:rPr>
              <w:t xml:space="preserve"> is used.</w:t>
            </w:r>
            <w:r w:rsidRPr="002C0185">
              <w:t xml:space="preserve"> Ref Annex A.1.2 of TS 38.521-4</w:t>
            </w:r>
          </w:p>
        </w:tc>
      </w:tr>
      <w:tr w:rsidR="00444D58" w:rsidRPr="002C0185" w14:paraId="6B7F0D7C"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3127F9A5" w14:textId="77777777" w:rsidR="00444D58" w:rsidRPr="002C0185" w:rsidRDefault="00444D58">
            <w:pPr>
              <w:pStyle w:val="TAL"/>
              <w:rPr>
                <w:bCs/>
                <w:szCs w:val="18"/>
                <w:lang w:eastAsia="fr-FR"/>
              </w:rPr>
            </w:pPr>
            <w:r w:rsidRPr="002C0185">
              <w:rPr>
                <w:lang w:eastAsia="zh-CN"/>
              </w:rPr>
              <w:t>FR1.30-4</w:t>
            </w:r>
          </w:p>
        </w:tc>
        <w:tc>
          <w:tcPr>
            <w:tcW w:w="6523" w:type="dxa"/>
            <w:tcBorders>
              <w:top w:val="single" w:sz="4" w:space="0" w:color="auto"/>
              <w:left w:val="single" w:sz="4" w:space="0" w:color="auto"/>
              <w:bottom w:val="single" w:sz="4" w:space="0" w:color="auto"/>
              <w:right w:val="single" w:sz="4" w:space="0" w:color="auto"/>
            </w:tcBorders>
            <w:hideMark/>
          </w:tcPr>
          <w:p w14:paraId="65A0F90B" w14:textId="77777777" w:rsidR="00444D58" w:rsidRPr="002C0185" w:rsidRDefault="00444D58">
            <w:pPr>
              <w:pStyle w:val="TAL"/>
            </w:pPr>
            <w:r w:rsidRPr="002C0185">
              <w:rPr>
                <w:lang w:eastAsia="fr-FR"/>
              </w:rPr>
              <w:t>TDD UL-DL pattern</w:t>
            </w:r>
            <w:r w:rsidRPr="002C0185">
              <w:t xml:space="preserve"> </w:t>
            </w:r>
            <w:r w:rsidRPr="002C0185">
              <w:rPr>
                <w:lang w:eastAsia="zh-CN"/>
              </w:rPr>
              <w:t>FR1.30-4</w:t>
            </w:r>
            <w:r w:rsidRPr="002C0185">
              <w:rPr>
                <w:bCs/>
                <w:szCs w:val="18"/>
              </w:rPr>
              <w:t xml:space="preserve"> is used.</w:t>
            </w:r>
            <w:r w:rsidRPr="002C0185">
              <w:t xml:space="preserve"> Ref Annex A.1.2 of TS 38.521-4</w:t>
            </w:r>
          </w:p>
        </w:tc>
      </w:tr>
      <w:tr w:rsidR="00444D58" w:rsidRPr="002C0185" w14:paraId="3067265D"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04353CDF" w14:textId="77777777" w:rsidR="00444D58" w:rsidRPr="002C0185" w:rsidRDefault="00444D58">
            <w:pPr>
              <w:pStyle w:val="TAL"/>
              <w:rPr>
                <w:lang w:eastAsia="zh-CN"/>
              </w:rPr>
            </w:pPr>
            <w:r w:rsidRPr="002C0185">
              <w:rPr>
                <w:lang w:eastAsia="fr-FR"/>
              </w:rPr>
              <w:t>FR1.30-5</w:t>
            </w:r>
          </w:p>
        </w:tc>
        <w:tc>
          <w:tcPr>
            <w:tcW w:w="6523" w:type="dxa"/>
            <w:tcBorders>
              <w:top w:val="single" w:sz="4" w:space="0" w:color="auto"/>
              <w:left w:val="single" w:sz="4" w:space="0" w:color="auto"/>
              <w:bottom w:val="single" w:sz="4" w:space="0" w:color="auto"/>
              <w:right w:val="single" w:sz="4" w:space="0" w:color="auto"/>
            </w:tcBorders>
            <w:hideMark/>
          </w:tcPr>
          <w:p w14:paraId="096CDD01" w14:textId="77777777" w:rsidR="00444D58" w:rsidRPr="002C0185" w:rsidRDefault="00444D58">
            <w:pPr>
              <w:pStyle w:val="TAL"/>
            </w:pPr>
            <w:r w:rsidRPr="002C0185">
              <w:rPr>
                <w:lang w:eastAsia="fr-FR"/>
              </w:rPr>
              <w:t>TDD UL-DL pattern</w:t>
            </w:r>
            <w:r w:rsidRPr="002C0185">
              <w:t xml:space="preserve"> </w:t>
            </w:r>
            <w:r w:rsidRPr="002C0185">
              <w:rPr>
                <w:lang w:eastAsia="fr-FR"/>
              </w:rPr>
              <w:t>FR1.30-5</w:t>
            </w:r>
            <w:r w:rsidRPr="002C0185">
              <w:rPr>
                <w:bCs/>
                <w:szCs w:val="18"/>
              </w:rPr>
              <w:t xml:space="preserve"> is used. </w:t>
            </w:r>
            <w:r w:rsidRPr="002C0185">
              <w:t>Ref Annex A.1.2 of TS 38.521-4</w:t>
            </w:r>
          </w:p>
        </w:tc>
      </w:tr>
      <w:tr w:rsidR="00444D58" w:rsidRPr="002C0185" w14:paraId="41A09B55"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00377DB4" w14:textId="77777777" w:rsidR="00444D58" w:rsidRPr="002C0185" w:rsidRDefault="00444D58">
            <w:pPr>
              <w:pStyle w:val="TAL"/>
              <w:rPr>
                <w:lang w:eastAsia="zh-CN"/>
              </w:rPr>
            </w:pPr>
            <w:r w:rsidRPr="002C0185">
              <w:rPr>
                <w:lang w:eastAsia="fr-FR"/>
              </w:rPr>
              <w:t>FR1.30-6</w:t>
            </w:r>
          </w:p>
        </w:tc>
        <w:tc>
          <w:tcPr>
            <w:tcW w:w="6523" w:type="dxa"/>
            <w:tcBorders>
              <w:top w:val="single" w:sz="4" w:space="0" w:color="auto"/>
              <w:left w:val="single" w:sz="4" w:space="0" w:color="auto"/>
              <w:bottom w:val="single" w:sz="4" w:space="0" w:color="auto"/>
              <w:right w:val="single" w:sz="4" w:space="0" w:color="auto"/>
            </w:tcBorders>
            <w:hideMark/>
          </w:tcPr>
          <w:p w14:paraId="6BDE138B" w14:textId="77777777" w:rsidR="00444D58" w:rsidRPr="002C0185" w:rsidRDefault="00444D58">
            <w:pPr>
              <w:pStyle w:val="TAL"/>
            </w:pPr>
            <w:r w:rsidRPr="002C0185">
              <w:rPr>
                <w:lang w:eastAsia="fr-FR"/>
              </w:rPr>
              <w:t>TDD UL-DL pattern</w:t>
            </w:r>
            <w:r w:rsidRPr="002C0185">
              <w:t xml:space="preserve"> </w:t>
            </w:r>
            <w:r w:rsidRPr="002C0185">
              <w:rPr>
                <w:lang w:eastAsia="fr-FR"/>
              </w:rPr>
              <w:t>FR1.30-6</w:t>
            </w:r>
            <w:r w:rsidRPr="002C0185">
              <w:rPr>
                <w:bCs/>
                <w:szCs w:val="18"/>
              </w:rPr>
              <w:t xml:space="preserve"> is used.</w:t>
            </w:r>
            <w:r w:rsidRPr="002C0185">
              <w:t xml:space="preserve"> Ref Annex A.1.2 of TS 38.521-4</w:t>
            </w:r>
          </w:p>
        </w:tc>
      </w:tr>
      <w:tr w:rsidR="00444D58" w:rsidRPr="002C0185" w14:paraId="5BCC3B66"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973DA07" w14:textId="77777777" w:rsidR="00444D58" w:rsidRPr="002C0185" w:rsidRDefault="00444D58">
            <w:pPr>
              <w:pStyle w:val="TAL"/>
              <w:rPr>
                <w:lang w:eastAsia="fr-FR"/>
              </w:rPr>
            </w:pPr>
            <w:r w:rsidRPr="002C0185">
              <w:rPr>
                <w:lang w:eastAsia="fr-FR"/>
              </w:rPr>
              <w:t>FR2.60-1</w:t>
            </w:r>
          </w:p>
        </w:tc>
        <w:tc>
          <w:tcPr>
            <w:tcW w:w="6523" w:type="dxa"/>
            <w:tcBorders>
              <w:top w:val="single" w:sz="4" w:space="0" w:color="auto"/>
              <w:left w:val="single" w:sz="4" w:space="0" w:color="auto"/>
              <w:bottom w:val="single" w:sz="4" w:space="0" w:color="auto"/>
              <w:right w:val="single" w:sz="4" w:space="0" w:color="auto"/>
            </w:tcBorders>
            <w:hideMark/>
          </w:tcPr>
          <w:p w14:paraId="7C8029B0" w14:textId="77777777" w:rsidR="00444D58" w:rsidRPr="002C0185" w:rsidRDefault="00444D58">
            <w:pPr>
              <w:pStyle w:val="TAL"/>
            </w:pPr>
            <w:r w:rsidRPr="002C0185">
              <w:rPr>
                <w:lang w:eastAsia="fr-FR"/>
              </w:rPr>
              <w:t>TDD UL-DL pattern</w:t>
            </w:r>
            <w:r w:rsidRPr="002C0185">
              <w:t xml:space="preserve"> </w:t>
            </w:r>
            <w:r w:rsidRPr="002C0185">
              <w:rPr>
                <w:lang w:eastAsia="fr-FR"/>
              </w:rPr>
              <w:t>FR2.60-1</w:t>
            </w:r>
            <w:r w:rsidRPr="002C0185">
              <w:rPr>
                <w:bCs/>
                <w:szCs w:val="18"/>
              </w:rPr>
              <w:t xml:space="preserve"> is used.</w:t>
            </w:r>
            <w:r w:rsidRPr="002C0185">
              <w:rPr>
                <w:lang w:eastAsia="fr-FR"/>
              </w:rPr>
              <w:t xml:space="preserve"> Ref Annex A.1.</w:t>
            </w:r>
            <w:r w:rsidRPr="002C0185">
              <w:t>3</w:t>
            </w:r>
            <w:r w:rsidRPr="002C0185">
              <w:rPr>
                <w:lang w:eastAsia="fr-FR"/>
              </w:rPr>
              <w:t xml:space="preserve"> of TS 38.521-4</w:t>
            </w:r>
          </w:p>
        </w:tc>
      </w:tr>
      <w:tr w:rsidR="00444D58" w:rsidRPr="002C0185" w14:paraId="256064D6"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50F98A3" w14:textId="77777777" w:rsidR="00444D58" w:rsidRPr="002C0185" w:rsidRDefault="00444D58">
            <w:pPr>
              <w:pStyle w:val="TAL"/>
              <w:rPr>
                <w:lang w:eastAsia="fr-FR"/>
              </w:rPr>
            </w:pPr>
            <w:r w:rsidRPr="002C0185">
              <w:rPr>
                <w:lang w:eastAsia="fr-FR"/>
              </w:rPr>
              <w:t>FR2.120-1</w:t>
            </w:r>
          </w:p>
        </w:tc>
        <w:tc>
          <w:tcPr>
            <w:tcW w:w="6523" w:type="dxa"/>
            <w:tcBorders>
              <w:top w:val="single" w:sz="4" w:space="0" w:color="auto"/>
              <w:left w:val="single" w:sz="4" w:space="0" w:color="auto"/>
              <w:bottom w:val="single" w:sz="4" w:space="0" w:color="auto"/>
              <w:right w:val="single" w:sz="4" w:space="0" w:color="auto"/>
            </w:tcBorders>
            <w:hideMark/>
          </w:tcPr>
          <w:p w14:paraId="025F843A" w14:textId="77777777" w:rsidR="00444D58" w:rsidRPr="002C0185" w:rsidRDefault="00444D58">
            <w:pPr>
              <w:pStyle w:val="TAL"/>
            </w:pPr>
            <w:r w:rsidRPr="002C0185">
              <w:rPr>
                <w:lang w:eastAsia="fr-FR"/>
              </w:rPr>
              <w:t>TDD UL-DL pattern</w:t>
            </w:r>
            <w:r w:rsidRPr="002C0185">
              <w:t xml:space="preserve"> </w:t>
            </w:r>
            <w:r w:rsidRPr="002C0185">
              <w:rPr>
                <w:lang w:eastAsia="fr-FR"/>
              </w:rPr>
              <w:t>FR2.120-1</w:t>
            </w:r>
            <w:r w:rsidRPr="002C0185">
              <w:rPr>
                <w:bCs/>
                <w:szCs w:val="18"/>
              </w:rPr>
              <w:t xml:space="preserve"> is used.</w:t>
            </w:r>
            <w:r w:rsidRPr="002C0185">
              <w:rPr>
                <w:lang w:eastAsia="fr-FR"/>
              </w:rPr>
              <w:t xml:space="preserve"> Ref Annex A.1.</w:t>
            </w:r>
            <w:r w:rsidRPr="002C0185">
              <w:t>3</w:t>
            </w:r>
            <w:r w:rsidRPr="002C0185">
              <w:rPr>
                <w:lang w:eastAsia="fr-FR"/>
              </w:rPr>
              <w:t xml:space="preserve"> of TS 38.521-4</w:t>
            </w:r>
          </w:p>
        </w:tc>
      </w:tr>
      <w:tr w:rsidR="00444D58" w:rsidRPr="002C0185" w14:paraId="01F62FE4"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7E092F52" w14:textId="77777777" w:rsidR="00444D58" w:rsidRPr="002C0185" w:rsidRDefault="00444D58">
            <w:pPr>
              <w:pStyle w:val="TAL"/>
              <w:rPr>
                <w:lang w:eastAsia="fr-FR"/>
              </w:rPr>
            </w:pPr>
            <w:r w:rsidRPr="002C0185">
              <w:rPr>
                <w:lang w:eastAsia="fr-FR"/>
              </w:rPr>
              <w:t>FR2.120-2</w:t>
            </w:r>
          </w:p>
        </w:tc>
        <w:tc>
          <w:tcPr>
            <w:tcW w:w="6523" w:type="dxa"/>
            <w:tcBorders>
              <w:top w:val="single" w:sz="4" w:space="0" w:color="auto"/>
              <w:left w:val="single" w:sz="4" w:space="0" w:color="auto"/>
              <w:bottom w:val="single" w:sz="4" w:space="0" w:color="auto"/>
              <w:right w:val="single" w:sz="4" w:space="0" w:color="auto"/>
            </w:tcBorders>
            <w:hideMark/>
          </w:tcPr>
          <w:p w14:paraId="41695BDE" w14:textId="77777777" w:rsidR="00444D58" w:rsidRPr="002C0185" w:rsidRDefault="00444D58">
            <w:pPr>
              <w:pStyle w:val="TAL"/>
            </w:pPr>
            <w:r w:rsidRPr="002C0185">
              <w:rPr>
                <w:lang w:eastAsia="fr-FR"/>
              </w:rPr>
              <w:t>TDD UL-DL pattern</w:t>
            </w:r>
            <w:r w:rsidRPr="002C0185">
              <w:t xml:space="preserve"> </w:t>
            </w:r>
            <w:r w:rsidRPr="002C0185">
              <w:rPr>
                <w:lang w:eastAsia="fr-FR"/>
              </w:rPr>
              <w:t>FR2.120-2</w:t>
            </w:r>
            <w:r w:rsidRPr="002C0185">
              <w:rPr>
                <w:bCs/>
                <w:szCs w:val="18"/>
              </w:rPr>
              <w:t xml:space="preserve"> is used.</w:t>
            </w:r>
            <w:r w:rsidRPr="002C0185">
              <w:rPr>
                <w:lang w:eastAsia="fr-FR"/>
              </w:rPr>
              <w:t xml:space="preserve"> Ref Annex A.1.</w:t>
            </w:r>
            <w:r w:rsidRPr="002C0185">
              <w:t>3</w:t>
            </w:r>
            <w:r w:rsidRPr="002C0185">
              <w:rPr>
                <w:lang w:eastAsia="fr-FR"/>
              </w:rPr>
              <w:t xml:space="preserve"> of TS 38.521-4</w:t>
            </w:r>
          </w:p>
        </w:tc>
      </w:tr>
      <w:tr w:rsidR="00444D58" w:rsidRPr="002C0185" w14:paraId="7716E488"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5C97E1F1" w14:textId="77777777" w:rsidR="00444D58" w:rsidRPr="002C0185" w:rsidRDefault="00444D58">
            <w:pPr>
              <w:pStyle w:val="TAL"/>
              <w:rPr>
                <w:lang w:eastAsia="fr-FR"/>
              </w:rPr>
            </w:pPr>
            <w:r w:rsidRPr="002C0185">
              <w:rPr>
                <w:lang w:eastAsia="fr-FR"/>
              </w:rPr>
              <w:t>FR2.120-1_CSI</w:t>
            </w:r>
          </w:p>
        </w:tc>
        <w:tc>
          <w:tcPr>
            <w:tcW w:w="6523" w:type="dxa"/>
            <w:tcBorders>
              <w:top w:val="single" w:sz="4" w:space="0" w:color="auto"/>
              <w:left w:val="single" w:sz="4" w:space="0" w:color="auto"/>
              <w:bottom w:val="single" w:sz="4" w:space="0" w:color="auto"/>
              <w:right w:val="single" w:sz="4" w:space="0" w:color="auto"/>
            </w:tcBorders>
            <w:hideMark/>
          </w:tcPr>
          <w:p w14:paraId="49C3C986" w14:textId="77777777" w:rsidR="00444D58" w:rsidRPr="002C0185" w:rsidRDefault="00444D58">
            <w:pPr>
              <w:pStyle w:val="TAL"/>
            </w:pPr>
            <w:r w:rsidRPr="002C0185">
              <w:rPr>
                <w:lang w:eastAsia="fr-FR"/>
              </w:rPr>
              <w:t>TDD UL-DL pattern</w:t>
            </w:r>
            <w:r w:rsidRPr="002C0185">
              <w:t xml:space="preserve"> </w:t>
            </w:r>
            <w:r w:rsidRPr="002C0185">
              <w:rPr>
                <w:lang w:eastAsia="fr-FR"/>
              </w:rPr>
              <w:t>FR2.120-1</w:t>
            </w:r>
            <w:r w:rsidRPr="002C0185">
              <w:rPr>
                <w:bCs/>
                <w:szCs w:val="18"/>
              </w:rPr>
              <w:t xml:space="preserve"> is used for CSI reporting test cases.</w:t>
            </w:r>
            <w:r w:rsidRPr="002C0185">
              <w:rPr>
                <w:lang w:eastAsia="fr-FR"/>
              </w:rPr>
              <w:t xml:space="preserve"> Ref Table 8.1.2-1 of TS 38.521-4</w:t>
            </w:r>
          </w:p>
        </w:tc>
      </w:tr>
      <w:tr w:rsidR="00444D58" w:rsidRPr="002C0185" w14:paraId="76E5FC62" w14:textId="77777777" w:rsidTr="00BE2064">
        <w:tc>
          <w:tcPr>
            <w:tcW w:w="3227" w:type="dxa"/>
            <w:tcBorders>
              <w:top w:val="single" w:sz="4" w:space="0" w:color="auto"/>
              <w:left w:val="single" w:sz="4" w:space="0" w:color="auto"/>
              <w:bottom w:val="single" w:sz="4" w:space="0" w:color="auto"/>
              <w:right w:val="single" w:sz="4" w:space="0" w:color="auto"/>
            </w:tcBorders>
            <w:hideMark/>
          </w:tcPr>
          <w:p w14:paraId="444A20DA" w14:textId="77777777" w:rsidR="00444D58" w:rsidRPr="002C0185" w:rsidRDefault="00444D58">
            <w:pPr>
              <w:pStyle w:val="TAL"/>
              <w:rPr>
                <w:lang w:eastAsia="fr-FR"/>
              </w:rPr>
            </w:pPr>
            <w:r w:rsidRPr="002C0185">
              <w:rPr>
                <w:lang w:eastAsia="fr-FR"/>
              </w:rPr>
              <w:t>FR2.120-2_CSI</w:t>
            </w:r>
          </w:p>
        </w:tc>
        <w:tc>
          <w:tcPr>
            <w:tcW w:w="6523" w:type="dxa"/>
            <w:tcBorders>
              <w:top w:val="single" w:sz="4" w:space="0" w:color="auto"/>
              <w:left w:val="single" w:sz="4" w:space="0" w:color="auto"/>
              <w:bottom w:val="single" w:sz="4" w:space="0" w:color="auto"/>
              <w:right w:val="single" w:sz="4" w:space="0" w:color="auto"/>
            </w:tcBorders>
            <w:hideMark/>
          </w:tcPr>
          <w:p w14:paraId="6ADB3751" w14:textId="77777777" w:rsidR="00444D58" w:rsidRPr="002C0185" w:rsidRDefault="00444D58">
            <w:pPr>
              <w:pStyle w:val="TAL"/>
            </w:pPr>
            <w:r w:rsidRPr="002C0185">
              <w:rPr>
                <w:lang w:eastAsia="fr-FR"/>
              </w:rPr>
              <w:t>TDD UL-DL pattern</w:t>
            </w:r>
            <w:r w:rsidRPr="002C0185">
              <w:t xml:space="preserve"> </w:t>
            </w:r>
            <w:r w:rsidRPr="002C0185">
              <w:rPr>
                <w:lang w:eastAsia="fr-FR"/>
              </w:rPr>
              <w:t>FR2.120-2</w:t>
            </w:r>
            <w:r w:rsidRPr="002C0185">
              <w:rPr>
                <w:bCs/>
                <w:szCs w:val="18"/>
              </w:rPr>
              <w:t xml:space="preserve"> is used for CSI reporting test cases.</w:t>
            </w:r>
            <w:r w:rsidRPr="002C0185">
              <w:rPr>
                <w:lang w:eastAsia="fr-FR"/>
              </w:rPr>
              <w:t xml:space="preserve"> Ref Table 8.1.2-1 of TS 38.521-4</w:t>
            </w:r>
          </w:p>
        </w:tc>
      </w:tr>
    </w:tbl>
    <w:p w14:paraId="0691F913" w14:textId="77777777" w:rsidR="00061046" w:rsidRPr="00061046" w:rsidRDefault="00061046" w:rsidP="00061046">
      <w:pPr>
        <w:overflowPunct/>
        <w:autoSpaceDE/>
        <w:autoSpaceDN/>
        <w:adjustRightInd/>
        <w:textAlignment w:val="auto"/>
        <w:rPr>
          <w:rFonts w:eastAsia="MS Mincho"/>
          <w:lang w:eastAsia="en-US"/>
        </w:rPr>
      </w:pPr>
    </w:p>
    <w:p w14:paraId="290CF3D2" w14:textId="77777777" w:rsidR="00061046" w:rsidRPr="00061046" w:rsidRDefault="00061046" w:rsidP="00061046">
      <w:pPr>
        <w:pStyle w:val="H6"/>
        <w:rPr>
          <w:rFonts w:eastAsia="MS Mincho"/>
          <w:lang w:eastAsia="en-US"/>
        </w:rPr>
      </w:pPr>
      <w:r w:rsidRPr="00061046">
        <w:rPr>
          <w:rFonts w:eastAsia="MS Mincho"/>
          <w:lang w:eastAsia="en-US"/>
        </w:rPr>
        <w:t>SearchSpaceZero</w:t>
      </w:r>
    </w:p>
    <w:p w14:paraId="70F2864F" w14:textId="77777777" w:rsidR="00061046" w:rsidRPr="00061046" w:rsidRDefault="00061046" w:rsidP="00061046">
      <w:pPr>
        <w:pStyle w:val="TH"/>
        <w:rPr>
          <w:rFonts w:eastAsia="MS Mincho"/>
          <w:i/>
          <w:iCs/>
          <w:lang w:eastAsia="en-US"/>
        </w:rPr>
      </w:pPr>
      <w:r w:rsidRPr="00061046">
        <w:rPr>
          <w:rFonts w:eastAsia="MS Mincho"/>
          <w:lang w:eastAsia="en-US"/>
        </w:rPr>
        <w:t>Table 5.4.2.0-42: SearchSpaceZero</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61046" w:rsidRPr="00061046" w14:paraId="5728E103" w14:textId="77777777" w:rsidTr="009F406B">
        <w:tc>
          <w:tcPr>
            <w:tcW w:w="9747" w:type="dxa"/>
            <w:gridSpan w:val="4"/>
          </w:tcPr>
          <w:p w14:paraId="23177D26"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Derivation Path: Table 4.6.3-164</w:t>
            </w:r>
          </w:p>
        </w:tc>
      </w:tr>
      <w:tr w:rsidR="00061046" w:rsidRPr="00061046" w14:paraId="366D2446" w14:textId="77777777" w:rsidTr="009F406B">
        <w:tc>
          <w:tcPr>
            <w:tcW w:w="4535" w:type="dxa"/>
          </w:tcPr>
          <w:p w14:paraId="564D117F" w14:textId="77777777" w:rsidR="00061046" w:rsidRPr="00061046" w:rsidRDefault="00061046" w:rsidP="00061046">
            <w:pPr>
              <w:keepNext/>
              <w:keepLines/>
              <w:overflowPunct/>
              <w:autoSpaceDE/>
              <w:autoSpaceDN/>
              <w:adjustRightInd/>
              <w:spacing w:after="0"/>
              <w:jc w:val="center"/>
              <w:textAlignment w:val="auto"/>
              <w:rPr>
                <w:rFonts w:ascii="Arial" w:eastAsia="MS Mincho" w:hAnsi="Arial"/>
                <w:b/>
                <w:sz w:val="18"/>
                <w:lang w:eastAsia="en-US"/>
              </w:rPr>
            </w:pPr>
            <w:r w:rsidRPr="00061046">
              <w:rPr>
                <w:rFonts w:ascii="Arial" w:eastAsia="MS Mincho" w:hAnsi="Arial"/>
                <w:b/>
                <w:sz w:val="18"/>
                <w:lang w:eastAsia="en-US"/>
              </w:rPr>
              <w:t>Information Element</w:t>
            </w:r>
          </w:p>
        </w:tc>
        <w:tc>
          <w:tcPr>
            <w:tcW w:w="2267" w:type="dxa"/>
          </w:tcPr>
          <w:p w14:paraId="65A51412" w14:textId="77777777" w:rsidR="00061046" w:rsidRPr="00061046" w:rsidRDefault="00061046" w:rsidP="00061046">
            <w:pPr>
              <w:keepNext/>
              <w:keepLines/>
              <w:overflowPunct/>
              <w:autoSpaceDE/>
              <w:autoSpaceDN/>
              <w:adjustRightInd/>
              <w:spacing w:after="0"/>
              <w:jc w:val="center"/>
              <w:textAlignment w:val="auto"/>
              <w:rPr>
                <w:rFonts w:ascii="Arial" w:eastAsia="MS Mincho" w:hAnsi="Arial"/>
                <w:b/>
                <w:sz w:val="18"/>
                <w:lang w:eastAsia="en-US"/>
              </w:rPr>
            </w:pPr>
            <w:r w:rsidRPr="00061046">
              <w:rPr>
                <w:rFonts w:ascii="Arial" w:eastAsia="MS Mincho" w:hAnsi="Arial"/>
                <w:b/>
                <w:sz w:val="18"/>
                <w:lang w:eastAsia="en-US"/>
              </w:rPr>
              <w:t>Value/remark</w:t>
            </w:r>
          </w:p>
        </w:tc>
        <w:tc>
          <w:tcPr>
            <w:tcW w:w="1700" w:type="dxa"/>
          </w:tcPr>
          <w:p w14:paraId="08FFD5B4" w14:textId="77777777" w:rsidR="00061046" w:rsidRPr="00061046" w:rsidRDefault="00061046" w:rsidP="00061046">
            <w:pPr>
              <w:keepNext/>
              <w:keepLines/>
              <w:overflowPunct/>
              <w:autoSpaceDE/>
              <w:autoSpaceDN/>
              <w:adjustRightInd/>
              <w:spacing w:after="0"/>
              <w:jc w:val="center"/>
              <w:textAlignment w:val="auto"/>
              <w:rPr>
                <w:rFonts w:ascii="Arial" w:eastAsia="MS Mincho" w:hAnsi="Arial"/>
                <w:b/>
                <w:sz w:val="18"/>
                <w:lang w:eastAsia="en-US"/>
              </w:rPr>
            </w:pPr>
            <w:r w:rsidRPr="00061046">
              <w:rPr>
                <w:rFonts w:ascii="Arial" w:eastAsia="MS Mincho" w:hAnsi="Arial"/>
                <w:b/>
                <w:sz w:val="18"/>
                <w:lang w:eastAsia="en-US"/>
              </w:rPr>
              <w:t>Comment</w:t>
            </w:r>
          </w:p>
        </w:tc>
        <w:tc>
          <w:tcPr>
            <w:tcW w:w="1245" w:type="dxa"/>
          </w:tcPr>
          <w:p w14:paraId="59B601BA" w14:textId="77777777" w:rsidR="00061046" w:rsidRPr="00061046" w:rsidRDefault="00061046" w:rsidP="00061046">
            <w:pPr>
              <w:keepNext/>
              <w:keepLines/>
              <w:overflowPunct/>
              <w:autoSpaceDE/>
              <w:autoSpaceDN/>
              <w:adjustRightInd/>
              <w:spacing w:after="0"/>
              <w:jc w:val="center"/>
              <w:textAlignment w:val="auto"/>
              <w:rPr>
                <w:rFonts w:ascii="Arial" w:eastAsia="MS Mincho" w:hAnsi="Arial"/>
                <w:b/>
                <w:sz w:val="18"/>
                <w:lang w:eastAsia="en-US"/>
              </w:rPr>
            </w:pPr>
            <w:r w:rsidRPr="00061046">
              <w:rPr>
                <w:rFonts w:ascii="Arial" w:eastAsia="MS Mincho" w:hAnsi="Arial"/>
                <w:b/>
                <w:sz w:val="18"/>
                <w:lang w:eastAsia="en-US"/>
              </w:rPr>
              <w:t>Condition</w:t>
            </w:r>
          </w:p>
        </w:tc>
      </w:tr>
      <w:tr w:rsidR="00061046" w:rsidRPr="00061046" w14:paraId="243D81A8" w14:textId="77777777" w:rsidTr="000F6A48">
        <w:tc>
          <w:tcPr>
            <w:tcW w:w="4535" w:type="dxa"/>
            <w:tcBorders>
              <w:bottom w:val="nil"/>
            </w:tcBorders>
          </w:tcPr>
          <w:p w14:paraId="141553E5"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searchSpaceZero</w:t>
            </w:r>
          </w:p>
        </w:tc>
        <w:tc>
          <w:tcPr>
            <w:tcW w:w="2267" w:type="dxa"/>
          </w:tcPr>
          <w:p w14:paraId="11403017"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4</w:t>
            </w:r>
          </w:p>
        </w:tc>
        <w:tc>
          <w:tcPr>
            <w:tcW w:w="1700" w:type="dxa"/>
          </w:tcPr>
          <w:p w14:paraId="6681A929"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p>
        </w:tc>
        <w:tc>
          <w:tcPr>
            <w:tcW w:w="1245" w:type="dxa"/>
          </w:tcPr>
          <w:p w14:paraId="17437CB0"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FDD</w:t>
            </w:r>
          </w:p>
          <w:p w14:paraId="131329E8"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ja-JP"/>
              </w:rPr>
            </w:pPr>
            <w:r w:rsidRPr="00061046">
              <w:rPr>
                <w:rFonts w:ascii="Arial" w:eastAsia="MS Mincho" w:hAnsi="Arial" w:hint="eastAsia"/>
                <w:sz w:val="18"/>
                <w:lang w:eastAsia="ja-JP"/>
              </w:rPr>
              <w:t>F</w:t>
            </w:r>
            <w:r w:rsidRPr="00061046">
              <w:rPr>
                <w:rFonts w:ascii="Arial" w:eastAsia="MS Mincho" w:hAnsi="Arial"/>
                <w:sz w:val="18"/>
                <w:lang w:eastAsia="ja-JP"/>
              </w:rPr>
              <w:t>R1.15-1</w:t>
            </w:r>
          </w:p>
          <w:p w14:paraId="613B6513"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FR1.30-1</w:t>
            </w:r>
          </w:p>
          <w:p w14:paraId="3EA161CB"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FR1.30-2</w:t>
            </w:r>
          </w:p>
          <w:p w14:paraId="5031850F"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FR1.30-3</w:t>
            </w:r>
          </w:p>
          <w:p w14:paraId="16CA61E6"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FR1.30-4</w:t>
            </w:r>
          </w:p>
          <w:p w14:paraId="6D1A7909"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ja-JP"/>
              </w:rPr>
            </w:pPr>
            <w:r w:rsidRPr="00061046">
              <w:rPr>
                <w:rFonts w:ascii="Arial" w:eastAsia="MS Mincho" w:hAnsi="Arial" w:hint="eastAsia"/>
                <w:sz w:val="18"/>
                <w:lang w:eastAsia="ja-JP"/>
              </w:rPr>
              <w:t>F</w:t>
            </w:r>
            <w:r w:rsidRPr="00061046">
              <w:rPr>
                <w:rFonts w:ascii="Arial" w:eastAsia="MS Mincho" w:hAnsi="Arial"/>
                <w:sz w:val="18"/>
                <w:lang w:eastAsia="ja-JP"/>
              </w:rPr>
              <w:t>R2.60-1</w:t>
            </w:r>
          </w:p>
          <w:p w14:paraId="2BA24F39"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ja-JP"/>
              </w:rPr>
            </w:pPr>
            <w:r w:rsidRPr="00061046">
              <w:rPr>
                <w:rFonts w:ascii="Arial" w:eastAsia="MS Mincho" w:hAnsi="Arial" w:hint="eastAsia"/>
                <w:sz w:val="18"/>
                <w:lang w:eastAsia="ja-JP"/>
              </w:rPr>
              <w:t>F</w:t>
            </w:r>
            <w:r w:rsidRPr="00061046">
              <w:rPr>
                <w:rFonts w:ascii="Arial" w:eastAsia="MS Mincho" w:hAnsi="Arial"/>
                <w:sz w:val="18"/>
                <w:lang w:eastAsia="ja-JP"/>
              </w:rPr>
              <w:t>R2.120-1</w:t>
            </w:r>
          </w:p>
          <w:p w14:paraId="0CC6086A"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hint="eastAsia"/>
                <w:sz w:val="18"/>
                <w:lang w:eastAsia="ja-JP"/>
              </w:rPr>
              <w:t>F</w:t>
            </w:r>
            <w:r w:rsidRPr="00061046">
              <w:rPr>
                <w:rFonts w:ascii="Arial" w:eastAsia="MS Mincho" w:hAnsi="Arial"/>
                <w:sz w:val="18"/>
                <w:lang w:eastAsia="ja-JP"/>
              </w:rPr>
              <w:t>R2.120-2</w:t>
            </w:r>
          </w:p>
        </w:tc>
      </w:tr>
      <w:tr w:rsidR="00061046" w:rsidRPr="00061046" w14:paraId="7F15DD6B" w14:textId="77777777" w:rsidTr="000F6A48">
        <w:tc>
          <w:tcPr>
            <w:tcW w:w="4535" w:type="dxa"/>
            <w:tcBorders>
              <w:top w:val="nil"/>
            </w:tcBorders>
          </w:tcPr>
          <w:p w14:paraId="66A3D7E1"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p>
        </w:tc>
        <w:tc>
          <w:tcPr>
            <w:tcW w:w="2267" w:type="dxa"/>
          </w:tcPr>
          <w:p w14:paraId="369DC860"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2</w:t>
            </w:r>
          </w:p>
        </w:tc>
        <w:tc>
          <w:tcPr>
            <w:tcW w:w="1700" w:type="dxa"/>
          </w:tcPr>
          <w:p w14:paraId="5E1CEB75"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p>
        </w:tc>
        <w:tc>
          <w:tcPr>
            <w:tcW w:w="1245" w:type="dxa"/>
          </w:tcPr>
          <w:p w14:paraId="1681C684"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FR1.30-5</w:t>
            </w:r>
          </w:p>
          <w:p w14:paraId="0BA975B8" w14:textId="77777777" w:rsidR="00061046" w:rsidRPr="00061046" w:rsidRDefault="00061046" w:rsidP="00061046">
            <w:pPr>
              <w:keepNext/>
              <w:keepLines/>
              <w:overflowPunct/>
              <w:autoSpaceDE/>
              <w:autoSpaceDN/>
              <w:adjustRightInd/>
              <w:spacing w:after="0"/>
              <w:textAlignment w:val="auto"/>
              <w:rPr>
                <w:rFonts w:ascii="Arial" w:eastAsia="MS Mincho" w:hAnsi="Arial"/>
                <w:sz w:val="18"/>
                <w:lang w:eastAsia="en-US"/>
              </w:rPr>
            </w:pPr>
            <w:r w:rsidRPr="00061046">
              <w:rPr>
                <w:rFonts w:ascii="Arial" w:eastAsia="MS Mincho" w:hAnsi="Arial"/>
                <w:sz w:val="18"/>
                <w:lang w:eastAsia="en-US"/>
              </w:rPr>
              <w:t>FR1.30-6</w:t>
            </w:r>
          </w:p>
        </w:tc>
      </w:tr>
    </w:tbl>
    <w:p w14:paraId="0C2094EA" w14:textId="77777777" w:rsidR="00444D58" w:rsidRPr="002C0185" w:rsidRDefault="00444D58" w:rsidP="008D058A"/>
    <w:p w14:paraId="676CBBF0" w14:textId="77777777" w:rsidR="001C1763" w:rsidRPr="002C0185" w:rsidRDefault="001C1763" w:rsidP="001C1763">
      <w:pPr>
        <w:pStyle w:val="Heading4"/>
      </w:pPr>
      <w:r w:rsidRPr="002C0185">
        <w:t>5.4.2.1</w:t>
      </w:r>
      <w:r w:rsidRPr="002C0185">
        <w:tab/>
        <w:t>Message contents for PDSCH Demodulation requirements</w:t>
      </w:r>
    </w:p>
    <w:p w14:paraId="5172D83A" w14:textId="77777777" w:rsidR="00554394" w:rsidRPr="002C0185" w:rsidRDefault="00554394" w:rsidP="00B926FF">
      <w:pPr>
        <w:pStyle w:val="H6"/>
      </w:pPr>
      <w:bookmarkStart w:id="171" w:name="_Hlk40133776"/>
      <w:r w:rsidRPr="002C0185">
        <w:t>ZP CSI-RS for CSI Acquisition</w:t>
      </w:r>
    </w:p>
    <w:p w14:paraId="3DDE1471" w14:textId="77777777" w:rsidR="001E5DDA" w:rsidRPr="002C0185" w:rsidRDefault="00554394" w:rsidP="00B926FF">
      <w:pPr>
        <w:pStyle w:val="H6"/>
      </w:pPr>
      <w:r w:rsidRPr="002C0185">
        <w:t>p-ZP-CSI-RS-ResourceSet</w:t>
      </w:r>
      <w:bookmarkEnd w:id="171"/>
    </w:p>
    <w:p w14:paraId="0BC3180F" w14:textId="77777777" w:rsidR="001E5DDA" w:rsidRPr="002C0185" w:rsidRDefault="001E5DDA" w:rsidP="001E5DDA">
      <w:pPr>
        <w:pStyle w:val="TH"/>
      </w:pPr>
      <w:bookmarkStart w:id="172" w:name="_CRTable5_4_2_10"/>
      <w:r w:rsidRPr="002C0185">
        <w:t xml:space="preserve">Table </w:t>
      </w:r>
      <w:bookmarkEnd w:id="172"/>
      <w:r w:rsidRPr="002C0185">
        <w:t>5.4.2.1-0: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1E5DDA" w:rsidRPr="002C0185" w14:paraId="5395A199"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567EA53B" w14:textId="77777777" w:rsidR="001E5DDA" w:rsidRPr="002C0185" w:rsidRDefault="001E5DDA" w:rsidP="006F0E20">
            <w:pPr>
              <w:pStyle w:val="TAH"/>
              <w:jc w:val="left"/>
              <w:rPr>
                <w:b w:val="0"/>
              </w:rPr>
            </w:pPr>
            <w:r w:rsidRPr="002C0185">
              <w:rPr>
                <w:b w:val="0"/>
              </w:rPr>
              <w:t>Derivation Path: TS 38.331 [6], clause 6.3.2.</w:t>
            </w:r>
          </w:p>
        </w:tc>
      </w:tr>
      <w:tr w:rsidR="001E5DDA" w:rsidRPr="002C0185" w14:paraId="280D1D86"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2E654A44" w14:textId="77777777" w:rsidR="001E5DDA" w:rsidRPr="002C0185" w:rsidRDefault="001E5DDA" w:rsidP="006F0E20">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7EDEEAD1" w14:textId="77777777" w:rsidR="001E5DDA" w:rsidRPr="002C0185" w:rsidRDefault="001E5DDA" w:rsidP="006F0E20">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48E34524" w14:textId="77777777" w:rsidR="001E5DDA" w:rsidRPr="002C0185" w:rsidRDefault="001E5DDA" w:rsidP="006F0E20">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51E06199" w14:textId="77777777" w:rsidR="001E5DDA" w:rsidRPr="002C0185" w:rsidRDefault="001E5DDA" w:rsidP="006F0E20">
            <w:pPr>
              <w:pStyle w:val="TAH"/>
            </w:pPr>
            <w:r w:rsidRPr="002C0185">
              <w:t>Condition</w:t>
            </w:r>
          </w:p>
        </w:tc>
      </w:tr>
      <w:tr w:rsidR="001E5DDA" w:rsidRPr="002C0185" w14:paraId="2BE1EAA6"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A326996" w14:textId="77777777" w:rsidR="001E5DDA" w:rsidRPr="002C0185" w:rsidRDefault="001E5DDA" w:rsidP="006F0E20">
            <w:pPr>
              <w:pStyle w:val="TAL"/>
            </w:pPr>
            <w:r w:rsidRPr="002C0185">
              <w:t>p-ZP-CSI-RS-ResourceSet CHOICE {</w:t>
            </w:r>
          </w:p>
        </w:tc>
        <w:tc>
          <w:tcPr>
            <w:tcW w:w="2143" w:type="dxa"/>
            <w:tcBorders>
              <w:top w:val="single" w:sz="4" w:space="0" w:color="auto"/>
              <w:left w:val="single" w:sz="4" w:space="0" w:color="auto"/>
              <w:bottom w:val="single" w:sz="4" w:space="0" w:color="auto"/>
              <w:right w:val="single" w:sz="4" w:space="0" w:color="auto"/>
            </w:tcBorders>
          </w:tcPr>
          <w:p w14:paraId="1B09530C" w14:textId="77777777" w:rsidR="001E5DDA" w:rsidRPr="002C0185"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4FC3A5A3"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1FB6337C" w14:textId="77777777" w:rsidR="001E5DDA" w:rsidRPr="002C0185" w:rsidRDefault="001E5DDA" w:rsidP="006F0E20">
            <w:pPr>
              <w:pStyle w:val="TAL"/>
            </w:pPr>
          </w:p>
        </w:tc>
      </w:tr>
      <w:tr w:rsidR="001E5DDA" w:rsidRPr="002C0185" w14:paraId="457E1831"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14F3AA8A" w14:textId="77777777" w:rsidR="001E5DDA" w:rsidRPr="002C0185" w:rsidRDefault="001E5DDA" w:rsidP="006F0E20">
            <w:pPr>
              <w:pStyle w:val="TAL"/>
            </w:pPr>
            <w:r w:rsidRPr="002C0185">
              <w:t xml:space="preserve">  setup</w:t>
            </w:r>
          </w:p>
        </w:tc>
        <w:tc>
          <w:tcPr>
            <w:tcW w:w="2143" w:type="dxa"/>
            <w:tcBorders>
              <w:top w:val="single" w:sz="4" w:space="0" w:color="auto"/>
              <w:left w:val="single" w:sz="4" w:space="0" w:color="auto"/>
              <w:bottom w:val="single" w:sz="4" w:space="0" w:color="auto"/>
              <w:right w:val="single" w:sz="4" w:space="0" w:color="auto"/>
            </w:tcBorders>
          </w:tcPr>
          <w:p w14:paraId="62E22781" w14:textId="77777777" w:rsidR="001E5DDA" w:rsidRPr="002C0185" w:rsidRDefault="001E5DDA" w:rsidP="006F0E20">
            <w:pPr>
              <w:pStyle w:val="TAL"/>
            </w:pPr>
            <w:r w:rsidRPr="002C0185">
              <w:t>ZP-CSI-RS-ResourceSet</w:t>
            </w:r>
          </w:p>
        </w:tc>
        <w:tc>
          <w:tcPr>
            <w:tcW w:w="1824" w:type="dxa"/>
            <w:tcBorders>
              <w:top w:val="single" w:sz="4" w:space="0" w:color="auto"/>
              <w:left w:val="single" w:sz="4" w:space="0" w:color="auto"/>
              <w:bottom w:val="single" w:sz="4" w:space="0" w:color="auto"/>
              <w:right w:val="single" w:sz="4" w:space="0" w:color="auto"/>
            </w:tcBorders>
          </w:tcPr>
          <w:p w14:paraId="1912629F"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715E30AC" w14:textId="77777777" w:rsidR="001E5DDA" w:rsidRPr="002C0185" w:rsidRDefault="001E5DDA" w:rsidP="006F0E20">
            <w:pPr>
              <w:pStyle w:val="TAL"/>
            </w:pPr>
          </w:p>
        </w:tc>
      </w:tr>
      <w:tr w:rsidR="001E5DDA" w:rsidRPr="002C0185" w14:paraId="246C56E5" w14:textId="77777777" w:rsidTr="006F0E20">
        <w:tc>
          <w:tcPr>
            <w:tcW w:w="4535" w:type="dxa"/>
            <w:tcBorders>
              <w:top w:val="single" w:sz="4" w:space="0" w:color="auto"/>
              <w:left w:val="single" w:sz="4" w:space="0" w:color="auto"/>
              <w:bottom w:val="single" w:sz="4" w:space="0" w:color="auto"/>
              <w:right w:val="single" w:sz="4" w:space="0" w:color="auto"/>
            </w:tcBorders>
          </w:tcPr>
          <w:p w14:paraId="1172E440" w14:textId="77777777" w:rsidR="001E5DDA" w:rsidRPr="002C0185" w:rsidRDefault="001E5DDA" w:rsidP="006F0E20">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7FAB138F" w14:textId="77777777" w:rsidR="001E5DDA" w:rsidRPr="002C0185" w:rsidRDefault="001E5DDA" w:rsidP="006F0E20">
            <w:pPr>
              <w:pStyle w:val="TAL"/>
            </w:pPr>
          </w:p>
        </w:tc>
        <w:tc>
          <w:tcPr>
            <w:tcW w:w="1824" w:type="dxa"/>
            <w:tcBorders>
              <w:top w:val="single" w:sz="4" w:space="0" w:color="auto"/>
              <w:left w:val="single" w:sz="4" w:space="0" w:color="auto"/>
              <w:bottom w:val="single" w:sz="4" w:space="0" w:color="auto"/>
              <w:right w:val="single" w:sz="4" w:space="0" w:color="auto"/>
            </w:tcBorders>
          </w:tcPr>
          <w:p w14:paraId="611A4A83" w14:textId="77777777" w:rsidR="001E5DDA" w:rsidRPr="002C0185" w:rsidRDefault="001E5DDA" w:rsidP="006F0E20">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8A95D47" w14:textId="77777777" w:rsidR="001E5DDA" w:rsidRPr="002C0185" w:rsidRDefault="001E5DDA" w:rsidP="006F0E20">
            <w:pPr>
              <w:pStyle w:val="TAL"/>
            </w:pPr>
          </w:p>
        </w:tc>
      </w:tr>
    </w:tbl>
    <w:p w14:paraId="6B4E4A75" w14:textId="77777777" w:rsidR="00554394" w:rsidRPr="002C0185" w:rsidRDefault="00554394" w:rsidP="00C67202"/>
    <w:p w14:paraId="358B5E58" w14:textId="77777777" w:rsidR="00554394" w:rsidRPr="002C0185" w:rsidRDefault="00554394" w:rsidP="00554394">
      <w:pPr>
        <w:pStyle w:val="TH"/>
      </w:pPr>
      <w:bookmarkStart w:id="173" w:name="_CRTable5_4_2_11"/>
      <w:r w:rsidRPr="002C0185">
        <w:t xml:space="preserve">Table </w:t>
      </w:r>
      <w:bookmarkEnd w:id="173"/>
      <w:r w:rsidRPr="002C0185">
        <w:t>5.4.2.1-1: 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554394" w:rsidRPr="002C0185" w14:paraId="60C175C4" w14:textId="77777777" w:rsidTr="001F34D9">
        <w:tc>
          <w:tcPr>
            <w:tcW w:w="9747" w:type="dxa"/>
            <w:gridSpan w:val="4"/>
            <w:tcBorders>
              <w:top w:val="single" w:sz="4" w:space="0" w:color="auto"/>
              <w:left w:val="single" w:sz="4" w:space="0" w:color="auto"/>
              <w:bottom w:val="single" w:sz="4" w:space="0" w:color="auto"/>
              <w:right w:val="single" w:sz="4" w:space="0" w:color="auto"/>
            </w:tcBorders>
            <w:hideMark/>
          </w:tcPr>
          <w:p w14:paraId="3EAF28EA" w14:textId="77777777" w:rsidR="00554394" w:rsidRPr="002C0185" w:rsidRDefault="00554394" w:rsidP="001F34D9">
            <w:pPr>
              <w:pStyle w:val="TAH"/>
              <w:jc w:val="left"/>
              <w:rPr>
                <w:b w:val="0"/>
              </w:rPr>
            </w:pPr>
            <w:r w:rsidRPr="002C0185">
              <w:rPr>
                <w:b w:val="0"/>
              </w:rPr>
              <w:t>Derivation Path: Table 4.6.3-87</w:t>
            </w:r>
          </w:p>
        </w:tc>
      </w:tr>
      <w:tr w:rsidR="00554394" w:rsidRPr="002C0185" w14:paraId="30DCD540" w14:textId="77777777" w:rsidTr="001F34D9">
        <w:tc>
          <w:tcPr>
            <w:tcW w:w="4535" w:type="dxa"/>
            <w:tcBorders>
              <w:top w:val="single" w:sz="4" w:space="0" w:color="auto"/>
              <w:left w:val="single" w:sz="4" w:space="0" w:color="auto"/>
              <w:bottom w:val="single" w:sz="4" w:space="0" w:color="auto"/>
              <w:right w:val="single" w:sz="4" w:space="0" w:color="auto"/>
            </w:tcBorders>
            <w:hideMark/>
          </w:tcPr>
          <w:p w14:paraId="78CFDB75" w14:textId="77777777" w:rsidR="00554394" w:rsidRPr="002C0185" w:rsidRDefault="00554394" w:rsidP="001F34D9">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59230FFD" w14:textId="77777777" w:rsidR="00554394" w:rsidRPr="002C0185" w:rsidRDefault="00554394" w:rsidP="001F34D9">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312939BF" w14:textId="77777777" w:rsidR="00554394" w:rsidRPr="002C0185" w:rsidRDefault="00554394" w:rsidP="001F34D9">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5993040" w14:textId="77777777" w:rsidR="00554394" w:rsidRPr="002C0185" w:rsidRDefault="00554394" w:rsidP="001F34D9">
            <w:pPr>
              <w:pStyle w:val="TAH"/>
            </w:pPr>
            <w:r w:rsidRPr="002C0185">
              <w:t>Condition</w:t>
            </w:r>
          </w:p>
        </w:tc>
      </w:tr>
      <w:tr w:rsidR="00554394" w:rsidRPr="002C0185" w14:paraId="74A9F027" w14:textId="77777777" w:rsidTr="001F34D9">
        <w:tc>
          <w:tcPr>
            <w:tcW w:w="4535" w:type="dxa"/>
            <w:tcBorders>
              <w:top w:val="single" w:sz="4" w:space="0" w:color="auto"/>
              <w:left w:val="single" w:sz="4" w:space="0" w:color="auto"/>
              <w:bottom w:val="single" w:sz="4" w:space="0" w:color="auto"/>
              <w:right w:val="single" w:sz="4" w:space="0" w:color="auto"/>
            </w:tcBorders>
            <w:hideMark/>
          </w:tcPr>
          <w:p w14:paraId="22EDD577" w14:textId="77777777" w:rsidR="00554394" w:rsidRPr="002C0185" w:rsidRDefault="00554394" w:rsidP="001F34D9">
            <w:pPr>
              <w:pStyle w:val="TAL"/>
            </w:pPr>
            <w:r w:rsidRPr="002C0185">
              <w:t xml:space="preserve">p-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1922E836" w14:textId="77777777" w:rsidR="00554394" w:rsidRPr="002C0185"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6B331903" w14:textId="77777777" w:rsidR="00554394" w:rsidRPr="002C0185" w:rsidRDefault="00554394" w:rsidP="001F34D9">
            <w:pPr>
              <w:pStyle w:val="TAL"/>
            </w:pPr>
          </w:p>
        </w:tc>
        <w:tc>
          <w:tcPr>
            <w:tcW w:w="1245" w:type="dxa"/>
            <w:tcBorders>
              <w:top w:val="single" w:sz="4" w:space="0" w:color="auto"/>
              <w:left w:val="single" w:sz="4" w:space="0" w:color="auto"/>
              <w:bottom w:val="single" w:sz="4" w:space="0" w:color="auto"/>
              <w:right w:val="single" w:sz="4" w:space="0" w:color="auto"/>
            </w:tcBorders>
          </w:tcPr>
          <w:p w14:paraId="2253672D" w14:textId="77777777" w:rsidR="00554394" w:rsidRPr="002C0185" w:rsidRDefault="00554394" w:rsidP="001F34D9">
            <w:pPr>
              <w:pStyle w:val="TAL"/>
            </w:pPr>
          </w:p>
        </w:tc>
      </w:tr>
      <w:tr w:rsidR="00554394" w:rsidRPr="002C0185" w14:paraId="3E41C635" w14:textId="77777777" w:rsidTr="001F34D9">
        <w:tc>
          <w:tcPr>
            <w:tcW w:w="4535" w:type="dxa"/>
            <w:tcBorders>
              <w:top w:val="single" w:sz="4" w:space="0" w:color="auto"/>
              <w:left w:val="single" w:sz="4" w:space="0" w:color="auto"/>
              <w:bottom w:val="single" w:sz="4" w:space="0" w:color="auto"/>
              <w:right w:val="single" w:sz="4" w:space="0" w:color="auto"/>
            </w:tcBorders>
            <w:hideMark/>
          </w:tcPr>
          <w:p w14:paraId="366EFAF6" w14:textId="77777777" w:rsidR="00554394" w:rsidRPr="002C0185" w:rsidRDefault="00554394" w:rsidP="001F34D9">
            <w:pPr>
              <w:pStyle w:val="TAL"/>
            </w:pPr>
            <w:r w:rsidRPr="002C0185">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5A9E6D55" w14:textId="77777777" w:rsidR="00554394" w:rsidRPr="002C0185" w:rsidRDefault="00554394" w:rsidP="001F34D9">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0AD5380A" w14:textId="77777777" w:rsidR="00554394" w:rsidRPr="002C0185" w:rsidRDefault="00554394" w:rsidP="001F34D9">
            <w:pPr>
              <w:pStyle w:val="TAL"/>
            </w:pPr>
          </w:p>
        </w:tc>
        <w:tc>
          <w:tcPr>
            <w:tcW w:w="1245" w:type="dxa"/>
            <w:tcBorders>
              <w:top w:val="single" w:sz="4" w:space="0" w:color="auto"/>
              <w:left w:val="single" w:sz="4" w:space="0" w:color="auto"/>
              <w:bottom w:val="single" w:sz="4" w:space="0" w:color="auto"/>
              <w:right w:val="single" w:sz="4" w:space="0" w:color="auto"/>
            </w:tcBorders>
          </w:tcPr>
          <w:p w14:paraId="30D38929" w14:textId="77777777" w:rsidR="00554394" w:rsidRPr="002C0185" w:rsidRDefault="00554394" w:rsidP="001F34D9">
            <w:pPr>
              <w:pStyle w:val="TAL"/>
            </w:pPr>
          </w:p>
        </w:tc>
      </w:tr>
      <w:tr w:rsidR="00554394" w:rsidRPr="002C0185" w14:paraId="437FADE5" w14:textId="77777777" w:rsidTr="001F34D9">
        <w:tc>
          <w:tcPr>
            <w:tcW w:w="4535" w:type="dxa"/>
            <w:tcBorders>
              <w:top w:val="single" w:sz="4" w:space="0" w:color="auto"/>
              <w:left w:val="single" w:sz="4" w:space="0" w:color="auto"/>
              <w:bottom w:val="single" w:sz="4" w:space="0" w:color="auto"/>
              <w:right w:val="single" w:sz="4" w:space="0" w:color="auto"/>
            </w:tcBorders>
          </w:tcPr>
          <w:p w14:paraId="7C5DB0B3" w14:textId="77777777" w:rsidR="00554394" w:rsidRPr="002C0185" w:rsidRDefault="00554394" w:rsidP="00554394">
            <w:pPr>
              <w:pStyle w:val="TAL"/>
            </w:pPr>
            <w:r w:rsidRPr="002C0185">
              <w:t xml:space="preserve">  zp-CSI-RS-ResourceIdList SEQUENCE (SIZE (1..maxNrofZP-CSI-RS-ResourcesPerSet)) OF</w:t>
            </w:r>
            <w:r w:rsidR="001B2EFE" w:rsidRPr="002C0185">
              <w:t xml:space="preserve"> ZP-CSI-RS-ResourceId </w:t>
            </w:r>
            <w:r w:rsidRPr="002C0185">
              <w:t>{</w:t>
            </w:r>
          </w:p>
        </w:tc>
        <w:tc>
          <w:tcPr>
            <w:tcW w:w="2143" w:type="dxa"/>
            <w:tcBorders>
              <w:top w:val="single" w:sz="4" w:space="0" w:color="auto"/>
              <w:left w:val="single" w:sz="4" w:space="0" w:color="auto"/>
              <w:bottom w:val="single" w:sz="4" w:space="0" w:color="auto"/>
              <w:right w:val="single" w:sz="4" w:space="0" w:color="auto"/>
            </w:tcBorders>
          </w:tcPr>
          <w:p w14:paraId="3150ADE0" w14:textId="77777777" w:rsidR="00554394" w:rsidRPr="002C0185"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7F2B451C" w14:textId="77777777" w:rsidR="00554394" w:rsidRPr="002C0185" w:rsidRDefault="00554394" w:rsidP="001F34D9">
            <w:pPr>
              <w:pStyle w:val="TAL"/>
            </w:pPr>
            <w:r w:rsidRPr="002C0185">
              <w:t>1 entry</w:t>
            </w:r>
          </w:p>
        </w:tc>
        <w:tc>
          <w:tcPr>
            <w:tcW w:w="1245" w:type="dxa"/>
            <w:tcBorders>
              <w:top w:val="single" w:sz="4" w:space="0" w:color="auto"/>
              <w:left w:val="single" w:sz="4" w:space="0" w:color="auto"/>
              <w:bottom w:val="single" w:sz="4" w:space="0" w:color="auto"/>
              <w:right w:val="single" w:sz="4" w:space="0" w:color="auto"/>
            </w:tcBorders>
          </w:tcPr>
          <w:p w14:paraId="3A07421A" w14:textId="77777777" w:rsidR="00554394" w:rsidRPr="002C0185" w:rsidRDefault="00554394" w:rsidP="001F34D9">
            <w:pPr>
              <w:pStyle w:val="TAL"/>
            </w:pPr>
          </w:p>
        </w:tc>
      </w:tr>
      <w:tr w:rsidR="00554394" w:rsidRPr="002C0185" w14:paraId="647258E5" w14:textId="77777777" w:rsidTr="001F34D9">
        <w:tc>
          <w:tcPr>
            <w:tcW w:w="4535" w:type="dxa"/>
            <w:tcBorders>
              <w:top w:val="single" w:sz="4" w:space="0" w:color="auto"/>
              <w:left w:val="single" w:sz="4" w:space="0" w:color="auto"/>
              <w:bottom w:val="single" w:sz="4" w:space="0" w:color="auto"/>
              <w:right w:val="single" w:sz="4" w:space="0" w:color="auto"/>
            </w:tcBorders>
          </w:tcPr>
          <w:p w14:paraId="143F0ADA" w14:textId="77777777" w:rsidR="00554394" w:rsidRPr="002C0185" w:rsidRDefault="00554394" w:rsidP="001F34D9">
            <w:pPr>
              <w:pStyle w:val="TAL"/>
            </w:pPr>
            <w:r w:rsidRPr="002C0185">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51900CCF" w14:textId="77777777" w:rsidR="00554394" w:rsidRPr="002C0185" w:rsidRDefault="00554394" w:rsidP="001F34D9">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1E484335" w14:textId="77777777" w:rsidR="001B2EFE" w:rsidRPr="002C0185" w:rsidRDefault="001B2EFE" w:rsidP="001F34D9">
            <w:pPr>
              <w:pStyle w:val="TAL"/>
              <w:rPr>
                <w:rFonts w:cs="Arial"/>
                <w:szCs w:val="18"/>
                <w:lang w:eastAsia="fr-FR"/>
              </w:rPr>
            </w:pPr>
            <w:r w:rsidRPr="002C0185">
              <w:rPr>
                <w:rFonts w:cs="Arial"/>
                <w:szCs w:val="18"/>
                <w:lang w:eastAsia="fr-FR"/>
              </w:rPr>
              <w:t>entry 1</w:t>
            </w:r>
          </w:p>
          <w:p w14:paraId="55471235" w14:textId="77777777" w:rsidR="00554394" w:rsidRPr="002C0185" w:rsidRDefault="00554394" w:rsidP="001F34D9">
            <w:pPr>
              <w:pStyle w:val="TAL"/>
            </w:pPr>
            <w:r w:rsidRPr="002C0185">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22925FCF" w14:textId="77777777" w:rsidR="00554394" w:rsidRPr="002C0185" w:rsidRDefault="00554394" w:rsidP="001F34D9">
            <w:pPr>
              <w:pStyle w:val="TAL"/>
            </w:pPr>
          </w:p>
        </w:tc>
      </w:tr>
      <w:tr w:rsidR="00554394" w:rsidRPr="002C0185" w14:paraId="0755ED6C" w14:textId="77777777" w:rsidTr="001F34D9">
        <w:tc>
          <w:tcPr>
            <w:tcW w:w="4535" w:type="dxa"/>
            <w:tcBorders>
              <w:top w:val="single" w:sz="4" w:space="0" w:color="auto"/>
              <w:left w:val="single" w:sz="4" w:space="0" w:color="auto"/>
              <w:bottom w:val="single" w:sz="4" w:space="0" w:color="auto"/>
              <w:right w:val="single" w:sz="4" w:space="0" w:color="auto"/>
            </w:tcBorders>
          </w:tcPr>
          <w:p w14:paraId="11C93B16" w14:textId="77777777" w:rsidR="00554394" w:rsidRPr="002C0185" w:rsidRDefault="00554394" w:rsidP="001F34D9">
            <w:pPr>
              <w:pStyle w:val="TAL"/>
            </w:pPr>
            <w:r w:rsidRPr="002C0185">
              <w:t xml:space="preserve"> </w:t>
            </w:r>
            <w:r w:rsidR="001B2EFE" w:rsidRPr="002C0185">
              <w:t xml:space="preserv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6FEC7210" w14:textId="77777777" w:rsidR="00554394" w:rsidRPr="002C0185"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5CE0BD0E" w14:textId="77777777" w:rsidR="00554394" w:rsidRPr="002C0185" w:rsidRDefault="00554394" w:rsidP="001F34D9">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4C1BBFF" w14:textId="77777777" w:rsidR="00554394" w:rsidRPr="002C0185" w:rsidRDefault="00554394" w:rsidP="001F34D9">
            <w:pPr>
              <w:pStyle w:val="TAL"/>
            </w:pPr>
          </w:p>
        </w:tc>
      </w:tr>
      <w:tr w:rsidR="00554394" w:rsidRPr="002C0185" w14:paraId="463E147F" w14:textId="77777777" w:rsidTr="001F34D9">
        <w:tc>
          <w:tcPr>
            <w:tcW w:w="4535" w:type="dxa"/>
            <w:tcBorders>
              <w:top w:val="single" w:sz="4" w:space="0" w:color="auto"/>
              <w:left w:val="single" w:sz="4" w:space="0" w:color="auto"/>
              <w:bottom w:val="single" w:sz="4" w:space="0" w:color="auto"/>
              <w:right w:val="single" w:sz="4" w:space="0" w:color="auto"/>
            </w:tcBorders>
          </w:tcPr>
          <w:p w14:paraId="0681FC2A" w14:textId="77777777" w:rsidR="00554394" w:rsidRPr="002C0185" w:rsidRDefault="00554394" w:rsidP="001F34D9">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43B38603" w14:textId="77777777" w:rsidR="00554394" w:rsidRPr="002C0185" w:rsidRDefault="00554394" w:rsidP="001F34D9">
            <w:pPr>
              <w:pStyle w:val="TAL"/>
            </w:pPr>
          </w:p>
        </w:tc>
        <w:tc>
          <w:tcPr>
            <w:tcW w:w="1824" w:type="dxa"/>
            <w:tcBorders>
              <w:top w:val="single" w:sz="4" w:space="0" w:color="auto"/>
              <w:left w:val="single" w:sz="4" w:space="0" w:color="auto"/>
              <w:bottom w:val="single" w:sz="4" w:space="0" w:color="auto"/>
              <w:right w:val="single" w:sz="4" w:space="0" w:color="auto"/>
            </w:tcBorders>
          </w:tcPr>
          <w:p w14:paraId="5929081D" w14:textId="77777777" w:rsidR="00554394" w:rsidRPr="002C0185" w:rsidRDefault="00554394" w:rsidP="001F34D9">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6293760" w14:textId="77777777" w:rsidR="00554394" w:rsidRPr="002C0185" w:rsidRDefault="00554394" w:rsidP="001F34D9">
            <w:pPr>
              <w:pStyle w:val="TAL"/>
            </w:pPr>
          </w:p>
        </w:tc>
      </w:tr>
    </w:tbl>
    <w:p w14:paraId="56A535EF" w14:textId="77777777" w:rsidR="00554394" w:rsidRPr="002C0185" w:rsidRDefault="00554394" w:rsidP="00554394"/>
    <w:p w14:paraId="1B12FDF3" w14:textId="77777777" w:rsidR="00D7718C" w:rsidRPr="002C0185" w:rsidRDefault="00D7718C" w:rsidP="00B926FF">
      <w:pPr>
        <w:pStyle w:val="H6"/>
      </w:pPr>
      <w:r w:rsidRPr="002C0185">
        <w:t>CSI-MeasConfig</w:t>
      </w:r>
    </w:p>
    <w:p w14:paraId="42A50AE0" w14:textId="77777777" w:rsidR="00D7718C" w:rsidRPr="002C0185" w:rsidRDefault="00D7718C" w:rsidP="00D7718C">
      <w:pPr>
        <w:pStyle w:val="TH"/>
        <w:rPr>
          <w:i/>
          <w:iCs/>
        </w:rPr>
      </w:pPr>
      <w:bookmarkStart w:id="174" w:name="_CRTable5_4_2_12"/>
      <w:r w:rsidRPr="002C0185">
        <w:t xml:space="preserve">Table </w:t>
      </w:r>
      <w:bookmarkEnd w:id="174"/>
      <w:r w:rsidRPr="002C0185">
        <w:t xml:space="preserve">5.4.2.1-2: </w:t>
      </w:r>
      <w:r w:rsidRPr="002C0185">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718C" w:rsidRPr="002C0185" w14:paraId="7F831764" w14:textId="77777777" w:rsidTr="00061046">
        <w:tc>
          <w:tcPr>
            <w:tcW w:w="9747" w:type="dxa"/>
            <w:gridSpan w:val="4"/>
          </w:tcPr>
          <w:p w14:paraId="509F04AC" w14:textId="77777777" w:rsidR="00D7718C" w:rsidRPr="002C0185" w:rsidRDefault="00D7718C" w:rsidP="00A36DBC">
            <w:pPr>
              <w:pStyle w:val="TAH"/>
              <w:jc w:val="left"/>
              <w:rPr>
                <w:b w:val="0"/>
              </w:rPr>
            </w:pPr>
            <w:r w:rsidRPr="002C0185">
              <w:rPr>
                <w:b w:val="0"/>
              </w:rPr>
              <w:t>Derivation Path: Table 4.6.3-38</w:t>
            </w:r>
          </w:p>
        </w:tc>
      </w:tr>
      <w:tr w:rsidR="00D7718C" w:rsidRPr="002C0185" w14:paraId="2BB9C136" w14:textId="77777777" w:rsidTr="00061046">
        <w:tc>
          <w:tcPr>
            <w:tcW w:w="4535" w:type="dxa"/>
          </w:tcPr>
          <w:p w14:paraId="63256085" w14:textId="77777777" w:rsidR="00D7718C" w:rsidRPr="002C0185" w:rsidRDefault="00D7718C" w:rsidP="00A36DBC">
            <w:pPr>
              <w:pStyle w:val="TAH"/>
            </w:pPr>
            <w:r w:rsidRPr="002C0185">
              <w:t>Information Element</w:t>
            </w:r>
          </w:p>
        </w:tc>
        <w:tc>
          <w:tcPr>
            <w:tcW w:w="2267" w:type="dxa"/>
          </w:tcPr>
          <w:p w14:paraId="2BF4BEA3" w14:textId="77777777" w:rsidR="00D7718C" w:rsidRPr="002C0185" w:rsidRDefault="00D7718C" w:rsidP="00A36DBC">
            <w:pPr>
              <w:pStyle w:val="TAH"/>
            </w:pPr>
            <w:r w:rsidRPr="002C0185">
              <w:t>Value/remark</w:t>
            </w:r>
          </w:p>
        </w:tc>
        <w:tc>
          <w:tcPr>
            <w:tcW w:w="1700" w:type="dxa"/>
          </w:tcPr>
          <w:p w14:paraId="67423167" w14:textId="77777777" w:rsidR="00D7718C" w:rsidRPr="002C0185" w:rsidRDefault="00D7718C" w:rsidP="00A36DBC">
            <w:pPr>
              <w:pStyle w:val="TAH"/>
            </w:pPr>
            <w:r w:rsidRPr="002C0185">
              <w:t>Comment</w:t>
            </w:r>
          </w:p>
        </w:tc>
        <w:tc>
          <w:tcPr>
            <w:tcW w:w="1245" w:type="dxa"/>
          </w:tcPr>
          <w:p w14:paraId="716E337A" w14:textId="77777777" w:rsidR="00D7718C" w:rsidRPr="002C0185" w:rsidRDefault="00D7718C" w:rsidP="00A36DBC">
            <w:pPr>
              <w:pStyle w:val="TAH"/>
            </w:pPr>
            <w:r w:rsidRPr="002C0185">
              <w:t>Condition</w:t>
            </w:r>
          </w:p>
        </w:tc>
      </w:tr>
      <w:tr w:rsidR="00D7718C" w:rsidRPr="002C0185" w14:paraId="5B8F90EE" w14:textId="77777777" w:rsidTr="00061046">
        <w:tc>
          <w:tcPr>
            <w:tcW w:w="4535" w:type="dxa"/>
          </w:tcPr>
          <w:p w14:paraId="1036120E" w14:textId="77777777" w:rsidR="00D7718C" w:rsidRPr="002C0185" w:rsidRDefault="00D7718C" w:rsidP="00A36DBC">
            <w:pPr>
              <w:pStyle w:val="TAL"/>
            </w:pPr>
            <w:r w:rsidRPr="002C0185">
              <w:t xml:space="preserve">CSI-MeasConfig::= </w:t>
            </w:r>
            <w:r w:rsidRPr="002C0185">
              <w:rPr>
                <w:snapToGrid w:val="0"/>
              </w:rPr>
              <w:t xml:space="preserve">SEQUENCE </w:t>
            </w:r>
            <w:r w:rsidRPr="002C0185">
              <w:t>{</w:t>
            </w:r>
          </w:p>
        </w:tc>
        <w:tc>
          <w:tcPr>
            <w:tcW w:w="2267" w:type="dxa"/>
          </w:tcPr>
          <w:p w14:paraId="055F69F9" w14:textId="77777777" w:rsidR="00D7718C" w:rsidRPr="002C0185" w:rsidRDefault="00D7718C" w:rsidP="00A36DBC">
            <w:pPr>
              <w:pStyle w:val="TAL"/>
            </w:pPr>
          </w:p>
        </w:tc>
        <w:tc>
          <w:tcPr>
            <w:tcW w:w="1700" w:type="dxa"/>
          </w:tcPr>
          <w:p w14:paraId="3871227D" w14:textId="77777777" w:rsidR="00D7718C" w:rsidRPr="002C0185" w:rsidRDefault="00D7718C" w:rsidP="00A36DBC">
            <w:pPr>
              <w:pStyle w:val="TAL"/>
            </w:pPr>
          </w:p>
        </w:tc>
        <w:tc>
          <w:tcPr>
            <w:tcW w:w="1245" w:type="dxa"/>
          </w:tcPr>
          <w:p w14:paraId="6744F59E" w14:textId="77777777" w:rsidR="00D7718C" w:rsidRPr="002C0185" w:rsidRDefault="00D7718C" w:rsidP="00A36DBC">
            <w:pPr>
              <w:pStyle w:val="TAL"/>
            </w:pPr>
          </w:p>
        </w:tc>
      </w:tr>
      <w:tr w:rsidR="00D7718C" w:rsidRPr="002C0185" w14:paraId="6E16329F" w14:textId="77777777" w:rsidTr="00061046">
        <w:tc>
          <w:tcPr>
            <w:tcW w:w="4535" w:type="dxa"/>
          </w:tcPr>
          <w:p w14:paraId="2DB7CED5" w14:textId="77777777" w:rsidR="00D7718C" w:rsidRPr="002C0185" w:rsidRDefault="00D7718C" w:rsidP="00A36DBC">
            <w:pPr>
              <w:pStyle w:val="TAL"/>
            </w:pPr>
            <w:r w:rsidRPr="002C0185">
              <w:t xml:space="preserve">  nzp-CSI-RS-ResourceToAddModList SEQUENCE (SIZE (1..maxNrofNZP-CSI-RS-Resources)) OF NZP-CSI-RS-Resource {</w:t>
            </w:r>
          </w:p>
        </w:tc>
        <w:tc>
          <w:tcPr>
            <w:tcW w:w="2267" w:type="dxa"/>
          </w:tcPr>
          <w:p w14:paraId="7F868915" w14:textId="77777777" w:rsidR="00D7718C" w:rsidRPr="002C0185" w:rsidRDefault="001E5DDA" w:rsidP="00A36DBC">
            <w:pPr>
              <w:pStyle w:val="TAL"/>
            </w:pPr>
            <w:r w:rsidRPr="002C0185">
              <w:t>n</w:t>
            </w:r>
            <w:r w:rsidR="00D7718C" w:rsidRPr="002C0185">
              <w:t xml:space="preserve"> entries</w:t>
            </w:r>
          </w:p>
        </w:tc>
        <w:tc>
          <w:tcPr>
            <w:tcW w:w="1700" w:type="dxa"/>
          </w:tcPr>
          <w:p w14:paraId="6745E44F" w14:textId="77777777" w:rsidR="00D7718C" w:rsidRPr="002C0185" w:rsidRDefault="001E5DDA" w:rsidP="00A36DBC">
            <w:pPr>
              <w:pStyle w:val="TAL"/>
            </w:pPr>
            <w:r w:rsidRPr="002C0185">
              <w:rPr>
                <w:rFonts w:cs="Arial"/>
                <w:color w:val="1F497D"/>
                <w:sz w:val="20"/>
              </w:rPr>
              <w:t>dependent on test condition</w:t>
            </w:r>
          </w:p>
        </w:tc>
        <w:tc>
          <w:tcPr>
            <w:tcW w:w="1245" w:type="dxa"/>
          </w:tcPr>
          <w:p w14:paraId="7F54AA4C" w14:textId="77777777" w:rsidR="00D7718C" w:rsidRPr="002C0185" w:rsidRDefault="00D7718C" w:rsidP="00A36DBC">
            <w:pPr>
              <w:pStyle w:val="TAL"/>
            </w:pPr>
          </w:p>
        </w:tc>
      </w:tr>
      <w:tr w:rsidR="00D7718C" w:rsidRPr="002C0185" w14:paraId="1E0F7128" w14:textId="77777777" w:rsidTr="00061046">
        <w:tc>
          <w:tcPr>
            <w:tcW w:w="4535" w:type="dxa"/>
          </w:tcPr>
          <w:p w14:paraId="64A0F844" w14:textId="77777777" w:rsidR="00D7718C" w:rsidRPr="002C0185" w:rsidRDefault="00D7718C" w:rsidP="00A36DBC">
            <w:pPr>
              <w:pStyle w:val="TAL"/>
            </w:pPr>
            <w:r w:rsidRPr="002C0185">
              <w:t xml:space="preserve">  NZP-CSI-RS-Resource[1]</w:t>
            </w:r>
          </w:p>
        </w:tc>
        <w:tc>
          <w:tcPr>
            <w:tcW w:w="2267" w:type="dxa"/>
          </w:tcPr>
          <w:p w14:paraId="0E61484F" w14:textId="77777777" w:rsidR="00D7718C" w:rsidRPr="002C0185" w:rsidRDefault="00D7718C" w:rsidP="00A36DBC">
            <w:pPr>
              <w:pStyle w:val="TAL"/>
            </w:pPr>
            <w:r w:rsidRPr="002C0185">
              <w:t>NZP-CSI-RS-Resource for TRS (1)</w:t>
            </w:r>
          </w:p>
        </w:tc>
        <w:tc>
          <w:tcPr>
            <w:tcW w:w="1700" w:type="dxa"/>
          </w:tcPr>
          <w:p w14:paraId="451FBEFD" w14:textId="77777777" w:rsidR="00D7718C" w:rsidRPr="002C0185" w:rsidRDefault="00D7718C" w:rsidP="00A36DBC">
            <w:pPr>
              <w:pStyle w:val="TAL"/>
              <w:rPr>
                <w:rFonts w:cs="Arial"/>
                <w:szCs w:val="18"/>
                <w:lang w:eastAsia="fr-FR"/>
              </w:rPr>
            </w:pPr>
            <w:r w:rsidRPr="002C0185">
              <w:rPr>
                <w:rFonts w:cs="Arial"/>
                <w:szCs w:val="18"/>
                <w:lang w:eastAsia="fr-FR"/>
              </w:rPr>
              <w:t>entry 1</w:t>
            </w:r>
          </w:p>
          <w:p w14:paraId="6DEEC3E7" w14:textId="77777777" w:rsidR="00D7718C" w:rsidRPr="002C0185" w:rsidRDefault="00D7718C" w:rsidP="00A36DBC">
            <w:pPr>
              <w:pStyle w:val="TAL"/>
            </w:pPr>
            <w:r w:rsidRPr="002C0185">
              <w:rPr>
                <w:rFonts w:cs="Arial"/>
                <w:szCs w:val="18"/>
                <w:lang w:eastAsia="fr-FR"/>
              </w:rPr>
              <w:t>CSI-RS resource 1</w:t>
            </w:r>
          </w:p>
        </w:tc>
        <w:tc>
          <w:tcPr>
            <w:tcW w:w="1245" w:type="dxa"/>
          </w:tcPr>
          <w:p w14:paraId="7BDE6682" w14:textId="77777777" w:rsidR="00D7718C" w:rsidRPr="002C0185" w:rsidRDefault="00D7718C" w:rsidP="00A36DBC">
            <w:pPr>
              <w:pStyle w:val="TAL"/>
            </w:pPr>
          </w:p>
        </w:tc>
      </w:tr>
      <w:tr w:rsidR="00D7718C" w:rsidRPr="002C0185" w14:paraId="4B49E4DA" w14:textId="77777777" w:rsidTr="00061046">
        <w:tc>
          <w:tcPr>
            <w:tcW w:w="4535" w:type="dxa"/>
          </w:tcPr>
          <w:p w14:paraId="5174BC9C" w14:textId="77777777" w:rsidR="00D7718C" w:rsidRPr="002C0185" w:rsidRDefault="00D7718C" w:rsidP="00A36DBC">
            <w:pPr>
              <w:pStyle w:val="TAL"/>
            </w:pPr>
            <w:r w:rsidRPr="002C0185">
              <w:t xml:space="preserve">  NZP-CSI-RS-Resource[2]</w:t>
            </w:r>
          </w:p>
        </w:tc>
        <w:tc>
          <w:tcPr>
            <w:tcW w:w="2267" w:type="dxa"/>
          </w:tcPr>
          <w:p w14:paraId="0674858A" w14:textId="77777777" w:rsidR="00D7718C" w:rsidRPr="002C0185" w:rsidRDefault="00D7718C" w:rsidP="00A36DBC">
            <w:pPr>
              <w:pStyle w:val="TAL"/>
            </w:pPr>
            <w:r w:rsidRPr="002C0185">
              <w:t>NZP-CSI-RS-Resource for TRS (2)</w:t>
            </w:r>
          </w:p>
        </w:tc>
        <w:tc>
          <w:tcPr>
            <w:tcW w:w="1700" w:type="dxa"/>
          </w:tcPr>
          <w:p w14:paraId="3F33C2F1" w14:textId="77777777" w:rsidR="00D7718C" w:rsidRPr="002C0185" w:rsidRDefault="00D7718C" w:rsidP="00A36DBC">
            <w:pPr>
              <w:pStyle w:val="TAL"/>
              <w:rPr>
                <w:rFonts w:cs="Arial"/>
                <w:szCs w:val="18"/>
                <w:lang w:eastAsia="fr-FR"/>
              </w:rPr>
            </w:pPr>
            <w:r w:rsidRPr="002C0185">
              <w:rPr>
                <w:rFonts w:cs="Arial"/>
                <w:szCs w:val="18"/>
                <w:lang w:eastAsia="fr-FR"/>
              </w:rPr>
              <w:t>entry 2</w:t>
            </w:r>
          </w:p>
          <w:p w14:paraId="3FCA8027" w14:textId="77777777" w:rsidR="00D7718C" w:rsidRPr="002C0185" w:rsidRDefault="00D7718C" w:rsidP="00A36DBC">
            <w:pPr>
              <w:pStyle w:val="TAL"/>
              <w:rPr>
                <w:rFonts w:cs="Arial"/>
                <w:szCs w:val="18"/>
                <w:lang w:eastAsia="fr-FR"/>
              </w:rPr>
            </w:pPr>
            <w:r w:rsidRPr="002C0185">
              <w:rPr>
                <w:rFonts w:cs="Arial"/>
                <w:szCs w:val="18"/>
                <w:lang w:eastAsia="fr-FR"/>
              </w:rPr>
              <w:t>CSI-RS resource 2</w:t>
            </w:r>
          </w:p>
        </w:tc>
        <w:tc>
          <w:tcPr>
            <w:tcW w:w="1245" w:type="dxa"/>
          </w:tcPr>
          <w:p w14:paraId="56A32186" w14:textId="77777777" w:rsidR="00D7718C" w:rsidRPr="002C0185" w:rsidRDefault="00D7718C" w:rsidP="00A36DBC">
            <w:pPr>
              <w:pStyle w:val="TAL"/>
            </w:pPr>
          </w:p>
        </w:tc>
      </w:tr>
      <w:tr w:rsidR="00D7718C" w:rsidRPr="002C0185" w14:paraId="250116B4" w14:textId="77777777" w:rsidTr="00061046">
        <w:tc>
          <w:tcPr>
            <w:tcW w:w="4535" w:type="dxa"/>
          </w:tcPr>
          <w:p w14:paraId="6CDD4A7F" w14:textId="77777777" w:rsidR="00D7718C" w:rsidRPr="002C0185" w:rsidRDefault="00D7718C" w:rsidP="00A36DBC">
            <w:pPr>
              <w:pStyle w:val="TAL"/>
            </w:pPr>
            <w:r w:rsidRPr="002C0185">
              <w:t xml:space="preserve">  NZP-CSI-RS-Resource[3]</w:t>
            </w:r>
          </w:p>
        </w:tc>
        <w:tc>
          <w:tcPr>
            <w:tcW w:w="2267" w:type="dxa"/>
          </w:tcPr>
          <w:p w14:paraId="007FD909" w14:textId="77777777" w:rsidR="00D7718C" w:rsidRPr="002C0185" w:rsidRDefault="00D7718C" w:rsidP="00A36DBC">
            <w:pPr>
              <w:pStyle w:val="TAL"/>
            </w:pPr>
            <w:r w:rsidRPr="002C0185">
              <w:t>NZP-CSI-RS-Resource for TRS (3)</w:t>
            </w:r>
          </w:p>
        </w:tc>
        <w:tc>
          <w:tcPr>
            <w:tcW w:w="1700" w:type="dxa"/>
          </w:tcPr>
          <w:p w14:paraId="43B5DB27" w14:textId="77777777" w:rsidR="00D7718C" w:rsidRPr="002C0185" w:rsidRDefault="00D7718C" w:rsidP="00A36DBC">
            <w:pPr>
              <w:pStyle w:val="TAL"/>
              <w:rPr>
                <w:rFonts w:cs="Arial"/>
                <w:szCs w:val="18"/>
                <w:lang w:eastAsia="fr-FR"/>
              </w:rPr>
            </w:pPr>
            <w:r w:rsidRPr="002C0185">
              <w:rPr>
                <w:rFonts w:cs="Arial"/>
                <w:szCs w:val="18"/>
                <w:lang w:eastAsia="fr-FR"/>
              </w:rPr>
              <w:t>entry 3</w:t>
            </w:r>
          </w:p>
          <w:p w14:paraId="32A53971" w14:textId="77777777" w:rsidR="00D7718C" w:rsidRPr="002C0185" w:rsidRDefault="00D7718C" w:rsidP="00A36DBC">
            <w:pPr>
              <w:pStyle w:val="TAL"/>
              <w:rPr>
                <w:rFonts w:cs="Arial"/>
                <w:szCs w:val="18"/>
                <w:lang w:eastAsia="fr-FR"/>
              </w:rPr>
            </w:pPr>
            <w:r w:rsidRPr="002C0185">
              <w:rPr>
                <w:rFonts w:cs="Arial"/>
                <w:szCs w:val="18"/>
                <w:lang w:eastAsia="fr-FR"/>
              </w:rPr>
              <w:t>CSI-RS resource 3</w:t>
            </w:r>
          </w:p>
        </w:tc>
        <w:tc>
          <w:tcPr>
            <w:tcW w:w="1245" w:type="dxa"/>
          </w:tcPr>
          <w:p w14:paraId="079973EE" w14:textId="77777777" w:rsidR="00D7718C" w:rsidRPr="002C0185" w:rsidRDefault="00D7718C" w:rsidP="00A36DBC">
            <w:pPr>
              <w:pStyle w:val="TAL"/>
            </w:pPr>
          </w:p>
        </w:tc>
      </w:tr>
      <w:tr w:rsidR="00D7718C" w:rsidRPr="002C0185" w14:paraId="4E3C0656" w14:textId="77777777" w:rsidTr="00061046">
        <w:tc>
          <w:tcPr>
            <w:tcW w:w="4535" w:type="dxa"/>
          </w:tcPr>
          <w:p w14:paraId="35D0B56F" w14:textId="77777777" w:rsidR="00D7718C" w:rsidRPr="002C0185" w:rsidRDefault="00D7718C" w:rsidP="00A36DBC">
            <w:pPr>
              <w:pStyle w:val="TAL"/>
            </w:pPr>
            <w:r w:rsidRPr="002C0185">
              <w:t xml:space="preserve">  NZP-CSI-RS-Resource[4]</w:t>
            </w:r>
          </w:p>
        </w:tc>
        <w:tc>
          <w:tcPr>
            <w:tcW w:w="2267" w:type="dxa"/>
          </w:tcPr>
          <w:p w14:paraId="22CD2616" w14:textId="77777777" w:rsidR="00D7718C" w:rsidRPr="002C0185" w:rsidRDefault="00D7718C" w:rsidP="00A36DBC">
            <w:pPr>
              <w:pStyle w:val="TAL"/>
            </w:pPr>
            <w:r w:rsidRPr="002C0185">
              <w:t>NZP-CSI-RS-Resource for TRS (4)</w:t>
            </w:r>
          </w:p>
        </w:tc>
        <w:tc>
          <w:tcPr>
            <w:tcW w:w="1700" w:type="dxa"/>
          </w:tcPr>
          <w:p w14:paraId="333AEDC3" w14:textId="77777777" w:rsidR="00D7718C" w:rsidRPr="002C0185" w:rsidRDefault="00D7718C" w:rsidP="00A36DBC">
            <w:pPr>
              <w:pStyle w:val="TAL"/>
              <w:rPr>
                <w:rFonts w:cs="Arial"/>
                <w:szCs w:val="18"/>
                <w:lang w:eastAsia="fr-FR"/>
              </w:rPr>
            </w:pPr>
            <w:r w:rsidRPr="002C0185">
              <w:rPr>
                <w:rFonts w:cs="Arial"/>
                <w:szCs w:val="18"/>
                <w:lang w:eastAsia="fr-FR"/>
              </w:rPr>
              <w:t>entry 4</w:t>
            </w:r>
          </w:p>
          <w:p w14:paraId="76C02E86" w14:textId="77777777" w:rsidR="00D7718C" w:rsidRPr="002C0185" w:rsidRDefault="00D7718C" w:rsidP="00A36DBC">
            <w:pPr>
              <w:pStyle w:val="TAL"/>
              <w:rPr>
                <w:rFonts w:cs="Arial"/>
                <w:szCs w:val="18"/>
                <w:lang w:eastAsia="fr-FR"/>
              </w:rPr>
            </w:pPr>
            <w:r w:rsidRPr="002C0185">
              <w:rPr>
                <w:rFonts w:cs="Arial"/>
                <w:szCs w:val="18"/>
                <w:lang w:eastAsia="fr-FR"/>
              </w:rPr>
              <w:t>CSI-RS resource 4</w:t>
            </w:r>
          </w:p>
        </w:tc>
        <w:tc>
          <w:tcPr>
            <w:tcW w:w="1245" w:type="dxa"/>
          </w:tcPr>
          <w:p w14:paraId="45C5BEF8" w14:textId="77777777" w:rsidR="00D7718C" w:rsidRPr="002C0185" w:rsidRDefault="00D7718C" w:rsidP="00A36DBC">
            <w:pPr>
              <w:pStyle w:val="TAL"/>
            </w:pPr>
          </w:p>
        </w:tc>
      </w:tr>
      <w:tr w:rsidR="00D7718C" w:rsidRPr="002C0185" w14:paraId="129BE345" w14:textId="77777777" w:rsidTr="00061046">
        <w:tc>
          <w:tcPr>
            <w:tcW w:w="4535" w:type="dxa"/>
          </w:tcPr>
          <w:p w14:paraId="6FCBEDB3" w14:textId="77777777" w:rsidR="00D7718C" w:rsidRPr="002C0185" w:rsidRDefault="00D7718C" w:rsidP="00A36DBC">
            <w:pPr>
              <w:pStyle w:val="TAL"/>
            </w:pPr>
            <w:r w:rsidRPr="002C0185">
              <w:t xml:space="preserve">  NZP-CSI-RS-Resource[5]</w:t>
            </w:r>
          </w:p>
        </w:tc>
        <w:tc>
          <w:tcPr>
            <w:tcW w:w="2267" w:type="dxa"/>
          </w:tcPr>
          <w:p w14:paraId="7D6AF1C5" w14:textId="77777777" w:rsidR="00D7718C" w:rsidRPr="002C0185" w:rsidRDefault="00D7718C" w:rsidP="00A36DBC">
            <w:pPr>
              <w:pStyle w:val="TAL"/>
            </w:pPr>
            <w:r w:rsidRPr="002C0185">
              <w:t>NZP-CSI-RS-Resource for CSI Acquisition</w:t>
            </w:r>
          </w:p>
        </w:tc>
        <w:tc>
          <w:tcPr>
            <w:tcW w:w="1700" w:type="dxa"/>
          </w:tcPr>
          <w:p w14:paraId="0ACA1B9D" w14:textId="77777777" w:rsidR="00D7718C" w:rsidRPr="002C0185" w:rsidRDefault="00D7718C" w:rsidP="00A36DBC">
            <w:pPr>
              <w:pStyle w:val="TAL"/>
              <w:rPr>
                <w:rFonts w:cs="Arial"/>
                <w:szCs w:val="18"/>
                <w:lang w:eastAsia="fr-FR"/>
              </w:rPr>
            </w:pPr>
            <w:r w:rsidRPr="002C0185">
              <w:rPr>
                <w:rFonts w:cs="Arial"/>
                <w:szCs w:val="18"/>
                <w:lang w:eastAsia="fr-FR"/>
              </w:rPr>
              <w:t>entry 5</w:t>
            </w:r>
          </w:p>
          <w:p w14:paraId="0692120E" w14:textId="77777777" w:rsidR="00D7718C" w:rsidRPr="002C0185" w:rsidRDefault="00D7718C" w:rsidP="00A36DBC">
            <w:pPr>
              <w:pStyle w:val="TAL"/>
              <w:rPr>
                <w:rFonts w:cs="Arial"/>
                <w:szCs w:val="18"/>
                <w:lang w:eastAsia="fr-FR"/>
              </w:rPr>
            </w:pPr>
            <w:r w:rsidRPr="002C0185">
              <w:rPr>
                <w:rFonts w:cs="Arial"/>
                <w:szCs w:val="18"/>
                <w:lang w:eastAsia="fr-FR"/>
              </w:rPr>
              <w:t>CSI-RS resource 5</w:t>
            </w:r>
          </w:p>
        </w:tc>
        <w:tc>
          <w:tcPr>
            <w:tcW w:w="1245" w:type="dxa"/>
          </w:tcPr>
          <w:p w14:paraId="2CCB6985" w14:textId="77777777" w:rsidR="00D7718C" w:rsidRPr="002C0185" w:rsidRDefault="00D7718C" w:rsidP="00A36DBC">
            <w:pPr>
              <w:pStyle w:val="TAL"/>
            </w:pPr>
          </w:p>
        </w:tc>
      </w:tr>
      <w:tr w:rsidR="001E5DDA" w:rsidRPr="002C0185" w14:paraId="232E4FED" w14:textId="77777777" w:rsidTr="00061046">
        <w:tc>
          <w:tcPr>
            <w:tcW w:w="4535" w:type="dxa"/>
          </w:tcPr>
          <w:p w14:paraId="016A7A47" w14:textId="77777777" w:rsidR="001E5DDA" w:rsidRPr="002C0185" w:rsidRDefault="001E5DDA" w:rsidP="006F0E20">
            <w:pPr>
              <w:pStyle w:val="TAL"/>
            </w:pPr>
            <w:r w:rsidRPr="002C0185">
              <w:t xml:space="preserve">  NZP-CSI-RS-Resource[6]</w:t>
            </w:r>
          </w:p>
        </w:tc>
        <w:tc>
          <w:tcPr>
            <w:tcW w:w="2267" w:type="dxa"/>
          </w:tcPr>
          <w:p w14:paraId="6CE1AFB6" w14:textId="77777777" w:rsidR="001E5DDA" w:rsidRPr="002C0185" w:rsidRDefault="001E5DDA" w:rsidP="006F0E20">
            <w:pPr>
              <w:pStyle w:val="TAL"/>
            </w:pPr>
            <w:r w:rsidRPr="002C0185">
              <w:t>CSI-RS-Resource for beam refinement</w:t>
            </w:r>
          </w:p>
        </w:tc>
        <w:tc>
          <w:tcPr>
            <w:tcW w:w="1700" w:type="dxa"/>
          </w:tcPr>
          <w:p w14:paraId="291EC29E" w14:textId="77777777" w:rsidR="001E5DDA" w:rsidRPr="002C0185" w:rsidRDefault="001E5DDA" w:rsidP="006F0E20">
            <w:pPr>
              <w:pStyle w:val="TAL"/>
              <w:rPr>
                <w:rFonts w:cs="Arial"/>
                <w:szCs w:val="18"/>
                <w:lang w:eastAsia="fr-FR"/>
              </w:rPr>
            </w:pPr>
            <w:r w:rsidRPr="002C0185">
              <w:rPr>
                <w:rFonts w:cs="Arial"/>
                <w:szCs w:val="18"/>
                <w:lang w:eastAsia="fr-FR"/>
              </w:rPr>
              <w:t>entry 5</w:t>
            </w:r>
          </w:p>
          <w:p w14:paraId="1C1D0330" w14:textId="77777777" w:rsidR="001E5DDA" w:rsidRPr="002C0185" w:rsidRDefault="001E5DDA" w:rsidP="006F0E20">
            <w:pPr>
              <w:pStyle w:val="TAL"/>
              <w:rPr>
                <w:rFonts w:cs="Arial"/>
                <w:szCs w:val="18"/>
                <w:lang w:eastAsia="fr-FR"/>
              </w:rPr>
            </w:pPr>
            <w:r w:rsidRPr="002C0185">
              <w:rPr>
                <w:rFonts w:cs="Arial"/>
                <w:szCs w:val="18"/>
                <w:lang w:eastAsia="fr-FR"/>
              </w:rPr>
              <w:t>CSI-RS resource 6</w:t>
            </w:r>
          </w:p>
        </w:tc>
        <w:tc>
          <w:tcPr>
            <w:tcW w:w="1245" w:type="dxa"/>
          </w:tcPr>
          <w:p w14:paraId="20100F79" w14:textId="77777777" w:rsidR="001E5DDA" w:rsidRPr="002C0185" w:rsidRDefault="001E5DDA" w:rsidP="006F0E20">
            <w:pPr>
              <w:pStyle w:val="TAL"/>
            </w:pPr>
            <w:r w:rsidRPr="002C0185">
              <w:t>DEMOD_FR2</w:t>
            </w:r>
          </w:p>
        </w:tc>
      </w:tr>
      <w:tr w:rsidR="001E5DDA" w:rsidRPr="002C0185" w14:paraId="5FF85A88" w14:textId="77777777" w:rsidTr="00061046">
        <w:tc>
          <w:tcPr>
            <w:tcW w:w="4535" w:type="dxa"/>
          </w:tcPr>
          <w:p w14:paraId="42BD0F10" w14:textId="77777777" w:rsidR="001E5DDA" w:rsidRPr="002C0185" w:rsidRDefault="001E5DDA" w:rsidP="006F0E20">
            <w:pPr>
              <w:pStyle w:val="TAL"/>
            </w:pPr>
            <w:r w:rsidRPr="002C0185">
              <w:t xml:space="preserve">  NZP-CSI-RS-Resource[7]</w:t>
            </w:r>
          </w:p>
        </w:tc>
        <w:tc>
          <w:tcPr>
            <w:tcW w:w="2267" w:type="dxa"/>
          </w:tcPr>
          <w:p w14:paraId="69F7BC17" w14:textId="77777777" w:rsidR="001E5DDA" w:rsidRPr="002C0185" w:rsidRDefault="001E5DDA" w:rsidP="006F0E20">
            <w:pPr>
              <w:pStyle w:val="TAL"/>
            </w:pPr>
            <w:r w:rsidRPr="002C0185">
              <w:t>CSI-RS-Resource for beam refinement</w:t>
            </w:r>
          </w:p>
        </w:tc>
        <w:tc>
          <w:tcPr>
            <w:tcW w:w="1700" w:type="dxa"/>
          </w:tcPr>
          <w:p w14:paraId="5FF7B20B" w14:textId="77777777" w:rsidR="001E5DDA" w:rsidRPr="002C0185" w:rsidRDefault="001E5DDA" w:rsidP="006F0E20">
            <w:pPr>
              <w:pStyle w:val="TAL"/>
              <w:rPr>
                <w:rFonts w:cs="Arial"/>
                <w:szCs w:val="18"/>
                <w:lang w:eastAsia="fr-FR"/>
              </w:rPr>
            </w:pPr>
            <w:r w:rsidRPr="002C0185">
              <w:rPr>
                <w:rFonts w:cs="Arial"/>
                <w:szCs w:val="18"/>
                <w:lang w:eastAsia="fr-FR"/>
              </w:rPr>
              <w:t>entry 5</w:t>
            </w:r>
          </w:p>
          <w:p w14:paraId="3C763B38" w14:textId="77777777" w:rsidR="001E5DDA" w:rsidRPr="002C0185" w:rsidRDefault="001E5DDA" w:rsidP="006F0E20">
            <w:pPr>
              <w:pStyle w:val="TAL"/>
              <w:rPr>
                <w:rFonts w:cs="Arial"/>
                <w:szCs w:val="18"/>
                <w:lang w:eastAsia="fr-FR"/>
              </w:rPr>
            </w:pPr>
            <w:r w:rsidRPr="002C0185">
              <w:rPr>
                <w:rFonts w:cs="Arial"/>
                <w:szCs w:val="18"/>
                <w:lang w:eastAsia="fr-FR"/>
              </w:rPr>
              <w:t>CSI-RS resource 7</w:t>
            </w:r>
          </w:p>
        </w:tc>
        <w:tc>
          <w:tcPr>
            <w:tcW w:w="1245" w:type="dxa"/>
          </w:tcPr>
          <w:p w14:paraId="1ECAAA6A" w14:textId="77777777" w:rsidR="001E5DDA" w:rsidRPr="002C0185" w:rsidRDefault="001E5DDA" w:rsidP="006F0E20">
            <w:pPr>
              <w:pStyle w:val="TAL"/>
            </w:pPr>
            <w:r w:rsidRPr="002C0185">
              <w:t>DEMOD_FR2</w:t>
            </w:r>
          </w:p>
        </w:tc>
      </w:tr>
      <w:tr w:rsidR="00D7718C" w:rsidRPr="002C0185" w14:paraId="7DBF5C31" w14:textId="77777777" w:rsidTr="00061046">
        <w:tc>
          <w:tcPr>
            <w:tcW w:w="4535" w:type="dxa"/>
          </w:tcPr>
          <w:p w14:paraId="55B5EBD2" w14:textId="77777777" w:rsidR="00D7718C" w:rsidRPr="002C0185" w:rsidRDefault="00D7718C" w:rsidP="00A36DBC">
            <w:pPr>
              <w:pStyle w:val="TAL"/>
            </w:pPr>
            <w:r w:rsidRPr="002C0185">
              <w:t xml:space="preserve">  }</w:t>
            </w:r>
          </w:p>
        </w:tc>
        <w:tc>
          <w:tcPr>
            <w:tcW w:w="2267" w:type="dxa"/>
          </w:tcPr>
          <w:p w14:paraId="3F24BE04" w14:textId="77777777" w:rsidR="00D7718C" w:rsidRPr="002C0185" w:rsidRDefault="00D7718C" w:rsidP="00A36DBC">
            <w:pPr>
              <w:pStyle w:val="TAL"/>
            </w:pPr>
          </w:p>
        </w:tc>
        <w:tc>
          <w:tcPr>
            <w:tcW w:w="1700" w:type="dxa"/>
          </w:tcPr>
          <w:p w14:paraId="7F9A7A6A" w14:textId="77777777" w:rsidR="00D7718C" w:rsidRPr="002C0185" w:rsidRDefault="00D7718C" w:rsidP="00A36DBC">
            <w:pPr>
              <w:pStyle w:val="TAL"/>
            </w:pPr>
          </w:p>
        </w:tc>
        <w:tc>
          <w:tcPr>
            <w:tcW w:w="1245" w:type="dxa"/>
          </w:tcPr>
          <w:p w14:paraId="645721FA" w14:textId="77777777" w:rsidR="00D7718C" w:rsidRPr="002C0185" w:rsidRDefault="00D7718C" w:rsidP="00A36DBC">
            <w:pPr>
              <w:pStyle w:val="TAL"/>
            </w:pPr>
          </w:p>
        </w:tc>
      </w:tr>
      <w:tr w:rsidR="00D7718C" w:rsidRPr="002C0185" w14:paraId="53DBAA4F" w14:textId="77777777" w:rsidTr="00061046">
        <w:tc>
          <w:tcPr>
            <w:tcW w:w="4535" w:type="dxa"/>
          </w:tcPr>
          <w:p w14:paraId="3140C4FA" w14:textId="77777777" w:rsidR="00D7718C" w:rsidRPr="002C0185" w:rsidRDefault="00D7718C" w:rsidP="00A36DBC">
            <w:pPr>
              <w:pStyle w:val="TAL"/>
            </w:pPr>
            <w:r w:rsidRPr="002C0185">
              <w:t xml:space="preserve">  nzp-CSI-RS-ResourceSetToAddModList SEQUENCE (SIZE (1..maxNrofNZP-CSI-RS-ResourceSets)) OF NZP-CSI-RS-ResourceSetId {</w:t>
            </w:r>
          </w:p>
        </w:tc>
        <w:tc>
          <w:tcPr>
            <w:tcW w:w="2267" w:type="dxa"/>
          </w:tcPr>
          <w:p w14:paraId="1CD18A5B" w14:textId="77777777" w:rsidR="00D7718C" w:rsidRPr="002C0185" w:rsidRDefault="001E5DDA" w:rsidP="00A36DBC">
            <w:pPr>
              <w:pStyle w:val="TAL"/>
            </w:pPr>
            <w:r w:rsidRPr="002C0185">
              <w:t>n</w:t>
            </w:r>
            <w:r w:rsidR="00D7718C" w:rsidRPr="002C0185">
              <w:t xml:space="preserve"> entries</w:t>
            </w:r>
          </w:p>
        </w:tc>
        <w:tc>
          <w:tcPr>
            <w:tcW w:w="1700" w:type="dxa"/>
          </w:tcPr>
          <w:p w14:paraId="2DB58F3D" w14:textId="77777777" w:rsidR="00D7718C" w:rsidRPr="002C0185" w:rsidRDefault="001E5DDA" w:rsidP="00A36DBC">
            <w:pPr>
              <w:pStyle w:val="TAL"/>
            </w:pPr>
            <w:r w:rsidRPr="002C0185">
              <w:rPr>
                <w:rFonts w:cs="Arial"/>
                <w:color w:val="1F497D"/>
                <w:sz w:val="20"/>
              </w:rPr>
              <w:t>dependent on test condition</w:t>
            </w:r>
          </w:p>
        </w:tc>
        <w:tc>
          <w:tcPr>
            <w:tcW w:w="1245" w:type="dxa"/>
          </w:tcPr>
          <w:p w14:paraId="2944EA42" w14:textId="77777777" w:rsidR="00D7718C" w:rsidRPr="002C0185" w:rsidRDefault="00D7718C" w:rsidP="00A36DBC">
            <w:pPr>
              <w:pStyle w:val="TAL"/>
            </w:pPr>
          </w:p>
        </w:tc>
      </w:tr>
      <w:tr w:rsidR="00D7718C" w:rsidRPr="002C0185" w14:paraId="2715E338" w14:textId="77777777" w:rsidTr="00061046">
        <w:tc>
          <w:tcPr>
            <w:tcW w:w="4535" w:type="dxa"/>
          </w:tcPr>
          <w:p w14:paraId="2D218BB7" w14:textId="77777777" w:rsidR="00D7718C" w:rsidRPr="002C0185" w:rsidRDefault="00D7718C" w:rsidP="00A36DBC">
            <w:pPr>
              <w:pStyle w:val="TAL"/>
            </w:pPr>
            <w:r w:rsidRPr="002C0185">
              <w:t xml:space="preserve">    NZP-CSI-RS-ResourceSet[1]</w:t>
            </w:r>
          </w:p>
        </w:tc>
        <w:tc>
          <w:tcPr>
            <w:tcW w:w="2267" w:type="dxa"/>
          </w:tcPr>
          <w:p w14:paraId="7AF9BE59" w14:textId="77777777" w:rsidR="00D7718C" w:rsidRPr="002C0185" w:rsidRDefault="00D7718C" w:rsidP="00A36DBC">
            <w:pPr>
              <w:pStyle w:val="TAL"/>
            </w:pPr>
            <w:r w:rsidRPr="002C0185">
              <w:t>NZP-CSI-RS-ResourceSet for TRS</w:t>
            </w:r>
          </w:p>
        </w:tc>
        <w:tc>
          <w:tcPr>
            <w:tcW w:w="1700" w:type="dxa"/>
          </w:tcPr>
          <w:p w14:paraId="5A08587D" w14:textId="77777777" w:rsidR="00D7718C" w:rsidRPr="002C0185" w:rsidRDefault="00D7718C" w:rsidP="00A36DBC">
            <w:pPr>
              <w:pStyle w:val="TAL"/>
            </w:pPr>
            <w:r w:rsidRPr="002C0185">
              <w:t>entry 1</w:t>
            </w:r>
          </w:p>
        </w:tc>
        <w:tc>
          <w:tcPr>
            <w:tcW w:w="1245" w:type="dxa"/>
          </w:tcPr>
          <w:p w14:paraId="0D378C81" w14:textId="77777777" w:rsidR="00D7718C" w:rsidRPr="002C0185" w:rsidRDefault="00D7718C" w:rsidP="00A36DBC">
            <w:pPr>
              <w:pStyle w:val="TAL"/>
            </w:pPr>
          </w:p>
        </w:tc>
      </w:tr>
      <w:tr w:rsidR="00D7718C" w:rsidRPr="002C0185" w14:paraId="2C7451F4" w14:textId="77777777" w:rsidTr="00061046">
        <w:tc>
          <w:tcPr>
            <w:tcW w:w="4535" w:type="dxa"/>
          </w:tcPr>
          <w:p w14:paraId="0DBA9138" w14:textId="77777777" w:rsidR="00D7718C" w:rsidRPr="002C0185" w:rsidRDefault="00D7718C" w:rsidP="00A36DBC">
            <w:pPr>
              <w:pStyle w:val="TAL"/>
            </w:pPr>
            <w:r w:rsidRPr="002C0185">
              <w:t xml:space="preserve">    NZP-CSI-RS-ResourceSet[2]</w:t>
            </w:r>
          </w:p>
        </w:tc>
        <w:tc>
          <w:tcPr>
            <w:tcW w:w="2267" w:type="dxa"/>
          </w:tcPr>
          <w:p w14:paraId="4961DBD2" w14:textId="77777777" w:rsidR="00D7718C" w:rsidRPr="002C0185" w:rsidRDefault="00D7718C" w:rsidP="00A36DBC">
            <w:pPr>
              <w:pStyle w:val="TAL"/>
            </w:pPr>
            <w:r w:rsidRPr="002C0185">
              <w:t>NZP-CSI-RS-ResourceSet for CSI Acquisition</w:t>
            </w:r>
          </w:p>
        </w:tc>
        <w:tc>
          <w:tcPr>
            <w:tcW w:w="1700" w:type="dxa"/>
          </w:tcPr>
          <w:p w14:paraId="4A3AF642" w14:textId="77777777" w:rsidR="00D7718C" w:rsidRPr="002C0185" w:rsidRDefault="00D7718C" w:rsidP="00A36DBC">
            <w:pPr>
              <w:pStyle w:val="TAL"/>
            </w:pPr>
            <w:r w:rsidRPr="002C0185">
              <w:t>entry 2</w:t>
            </w:r>
          </w:p>
        </w:tc>
        <w:tc>
          <w:tcPr>
            <w:tcW w:w="1245" w:type="dxa"/>
          </w:tcPr>
          <w:p w14:paraId="53061C30" w14:textId="77777777" w:rsidR="00D7718C" w:rsidRPr="002C0185" w:rsidRDefault="00D7718C" w:rsidP="00A36DBC">
            <w:pPr>
              <w:pStyle w:val="TAL"/>
            </w:pPr>
          </w:p>
        </w:tc>
      </w:tr>
      <w:tr w:rsidR="001E5DDA" w:rsidRPr="002C0185" w14:paraId="25025081" w14:textId="77777777" w:rsidTr="00061046">
        <w:tc>
          <w:tcPr>
            <w:tcW w:w="4535" w:type="dxa"/>
          </w:tcPr>
          <w:p w14:paraId="0578C26E" w14:textId="77777777" w:rsidR="001E5DDA" w:rsidRPr="002C0185" w:rsidRDefault="001E5DDA" w:rsidP="006F0E20">
            <w:pPr>
              <w:pStyle w:val="TAL"/>
            </w:pPr>
            <w:r w:rsidRPr="002C0185">
              <w:t xml:space="preserve">    NZP-CSI-RS-ResourceSet[3]</w:t>
            </w:r>
          </w:p>
        </w:tc>
        <w:tc>
          <w:tcPr>
            <w:tcW w:w="2267" w:type="dxa"/>
          </w:tcPr>
          <w:p w14:paraId="04C79FB3" w14:textId="77777777" w:rsidR="001E5DDA" w:rsidRPr="002C0185" w:rsidRDefault="001E5DDA" w:rsidP="006F0E20">
            <w:pPr>
              <w:pStyle w:val="TAL"/>
            </w:pPr>
            <w:r w:rsidRPr="002C0185">
              <w:t>CSI-RS-ResourceSet for beam refinement</w:t>
            </w:r>
          </w:p>
        </w:tc>
        <w:tc>
          <w:tcPr>
            <w:tcW w:w="1700" w:type="dxa"/>
          </w:tcPr>
          <w:p w14:paraId="7946502B" w14:textId="77777777" w:rsidR="001E5DDA" w:rsidRPr="002C0185" w:rsidRDefault="001E5DDA" w:rsidP="006F0E20">
            <w:pPr>
              <w:pStyle w:val="TAL"/>
            </w:pPr>
            <w:r w:rsidRPr="002C0185">
              <w:t>entry 3</w:t>
            </w:r>
          </w:p>
        </w:tc>
        <w:tc>
          <w:tcPr>
            <w:tcW w:w="1245" w:type="dxa"/>
          </w:tcPr>
          <w:p w14:paraId="197E8007" w14:textId="77777777" w:rsidR="001E5DDA" w:rsidRPr="002C0185" w:rsidRDefault="001E5DDA" w:rsidP="006F0E20">
            <w:pPr>
              <w:pStyle w:val="TAL"/>
            </w:pPr>
            <w:r w:rsidRPr="002C0185">
              <w:t>DEMOD_FR2</w:t>
            </w:r>
          </w:p>
        </w:tc>
      </w:tr>
      <w:tr w:rsidR="00D7718C" w:rsidRPr="002C0185" w14:paraId="47BC650D" w14:textId="77777777" w:rsidTr="00061046">
        <w:tc>
          <w:tcPr>
            <w:tcW w:w="4535" w:type="dxa"/>
          </w:tcPr>
          <w:p w14:paraId="64D73509" w14:textId="77777777" w:rsidR="00D7718C" w:rsidRPr="002C0185" w:rsidRDefault="00D7718C" w:rsidP="00A36DBC">
            <w:pPr>
              <w:pStyle w:val="TAL"/>
            </w:pPr>
            <w:r w:rsidRPr="002C0185">
              <w:t xml:space="preserve">  }</w:t>
            </w:r>
          </w:p>
        </w:tc>
        <w:tc>
          <w:tcPr>
            <w:tcW w:w="2267" w:type="dxa"/>
          </w:tcPr>
          <w:p w14:paraId="2F1A81BF" w14:textId="77777777" w:rsidR="00D7718C" w:rsidRPr="002C0185" w:rsidRDefault="00D7718C" w:rsidP="00A36DBC">
            <w:pPr>
              <w:pStyle w:val="TAL"/>
            </w:pPr>
          </w:p>
        </w:tc>
        <w:tc>
          <w:tcPr>
            <w:tcW w:w="1700" w:type="dxa"/>
          </w:tcPr>
          <w:p w14:paraId="26F0504F" w14:textId="77777777" w:rsidR="00D7718C" w:rsidRPr="002C0185" w:rsidRDefault="00D7718C" w:rsidP="00A36DBC">
            <w:pPr>
              <w:pStyle w:val="TAL"/>
            </w:pPr>
          </w:p>
        </w:tc>
        <w:tc>
          <w:tcPr>
            <w:tcW w:w="1245" w:type="dxa"/>
          </w:tcPr>
          <w:p w14:paraId="6C45AAF5" w14:textId="77777777" w:rsidR="00D7718C" w:rsidRPr="002C0185" w:rsidRDefault="00D7718C" w:rsidP="00A36DBC">
            <w:pPr>
              <w:pStyle w:val="TAL"/>
            </w:pPr>
          </w:p>
        </w:tc>
      </w:tr>
      <w:tr w:rsidR="00D7718C" w:rsidRPr="002C0185" w14:paraId="00AE77FB" w14:textId="77777777" w:rsidTr="00061046">
        <w:tc>
          <w:tcPr>
            <w:tcW w:w="4535" w:type="dxa"/>
          </w:tcPr>
          <w:p w14:paraId="217D7ADE" w14:textId="77777777" w:rsidR="00D7718C" w:rsidRPr="002C0185" w:rsidRDefault="00D7718C" w:rsidP="00A36DBC">
            <w:pPr>
              <w:pStyle w:val="TAL"/>
            </w:pPr>
            <w:r w:rsidRPr="002C0185">
              <w:t xml:space="preserve">  csi-IM-ResourceToAddModList</w:t>
            </w:r>
          </w:p>
        </w:tc>
        <w:tc>
          <w:tcPr>
            <w:tcW w:w="2267" w:type="dxa"/>
          </w:tcPr>
          <w:p w14:paraId="65DF53A3" w14:textId="77777777" w:rsidR="00D7718C" w:rsidRPr="002C0185" w:rsidRDefault="00D7718C" w:rsidP="00A36DBC">
            <w:pPr>
              <w:pStyle w:val="TAL"/>
            </w:pPr>
            <w:r w:rsidRPr="002C0185">
              <w:t>Not present</w:t>
            </w:r>
          </w:p>
        </w:tc>
        <w:tc>
          <w:tcPr>
            <w:tcW w:w="1700" w:type="dxa"/>
          </w:tcPr>
          <w:p w14:paraId="43988EDF" w14:textId="77777777" w:rsidR="00D7718C" w:rsidRPr="002C0185" w:rsidRDefault="00D7718C" w:rsidP="00A36DBC">
            <w:pPr>
              <w:pStyle w:val="TAL"/>
            </w:pPr>
          </w:p>
        </w:tc>
        <w:tc>
          <w:tcPr>
            <w:tcW w:w="1245" w:type="dxa"/>
          </w:tcPr>
          <w:p w14:paraId="4EADE81D" w14:textId="77777777" w:rsidR="00D7718C" w:rsidRPr="002C0185" w:rsidRDefault="00D7718C" w:rsidP="00A36DBC">
            <w:pPr>
              <w:pStyle w:val="TAL"/>
            </w:pPr>
          </w:p>
        </w:tc>
      </w:tr>
      <w:tr w:rsidR="00D7718C" w:rsidRPr="002C0185" w14:paraId="094EAC26" w14:textId="77777777" w:rsidTr="00061046">
        <w:tc>
          <w:tcPr>
            <w:tcW w:w="4535" w:type="dxa"/>
          </w:tcPr>
          <w:p w14:paraId="403D8AB0" w14:textId="77777777" w:rsidR="00D7718C" w:rsidRPr="002C0185" w:rsidRDefault="00D7718C" w:rsidP="00A36DBC">
            <w:pPr>
              <w:pStyle w:val="TAL"/>
            </w:pPr>
            <w:r w:rsidRPr="002C0185">
              <w:t xml:space="preserve">  csi-IM-ResourceSetToAddModList </w:t>
            </w:r>
          </w:p>
        </w:tc>
        <w:tc>
          <w:tcPr>
            <w:tcW w:w="2267" w:type="dxa"/>
          </w:tcPr>
          <w:p w14:paraId="13FE45C0" w14:textId="77777777" w:rsidR="00D7718C" w:rsidRPr="002C0185" w:rsidRDefault="00D7718C" w:rsidP="00A36DBC">
            <w:pPr>
              <w:pStyle w:val="TAL"/>
            </w:pPr>
            <w:r w:rsidRPr="002C0185">
              <w:t>Not present</w:t>
            </w:r>
          </w:p>
        </w:tc>
        <w:tc>
          <w:tcPr>
            <w:tcW w:w="1700" w:type="dxa"/>
          </w:tcPr>
          <w:p w14:paraId="1CC6A474" w14:textId="77777777" w:rsidR="00D7718C" w:rsidRPr="002C0185" w:rsidRDefault="00D7718C" w:rsidP="00A36DBC">
            <w:pPr>
              <w:pStyle w:val="TAL"/>
            </w:pPr>
          </w:p>
        </w:tc>
        <w:tc>
          <w:tcPr>
            <w:tcW w:w="1245" w:type="dxa"/>
          </w:tcPr>
          <w:p w14:paraId="0B9FB77B" w14:textId="77777777" w:rsidR="00D7718C" w:rsidRPr="002C0185" w:rsidRDefault="00D7718C" w:rsidP="00A36DBC">
            <w:pPr>
              <w:pStyle w:val="TAL"/>
            </w:pPr>
          </w:p>
        </w:tc>
      </w:tr>
      <w:tr w:rsidR="00D7718C" w:rsidRPr="002C0185" w14:paraId="014FD554" w14:textId="77777777" w:rsidTr="00061046">
        <w:tc>
          <w:tcPr>
            <w:tcW w:w="4535" w:type="dxa"/>
          </w:tcPr>
          <w:p w14:paraId="2A2EE5B4" w14:textId="77777777" w:rsidR="00D7718C" w:rsidRPr="002C0185" w:rsidRDefault="00D7718C" w:rsidP="00A36DBC">
            <w:pPr>
              <w:pStyle w:val="TAL"/>
            </w:pPr>
            <w:r w:rsidRPr="002C0185">
              <w:t xml:space="preserve">  csi-SSB-ResourceSetToAddModList </w:t>
            </w:r>
          </w:p>
        </w:tc>
        <w:tc>
          <w:tcPr>
            <w:tcW w:w="2267" w:type="dxa"/>
          </w:tcPr>
          <w:p w14:paraId="642EF132" w14:textId="77777777" w:rsidR="00D7718C" w:rsidRPr="002C0185" w:rsidRDefault="00D7718C" w:rsidP="00A36DBC">
            <w:pPr>
              <w:pStyle w:val="TAL"/>
            </w:pPr>
            <w:r w:rsidRPr="002C0185">
              <w:t>Not present</w:t>
            </w:r>
          </w:p>
        </w:tc>
        <w:tc>
          <w:tcPr>
            <w:tcW w:w="1700" w:type="dxa"/>
          </w:tcPr>
          <w:p w14:paraId="77E7FDF3" w14:textId="77777777" w:rsidR="00D7718C" w:rsidRPr="002C0185" w:rsidRDefault="00D7718C" w:rsidP="00A36DBC">
            <w:pPr>
              <w:pStyle w:val="TAL"/>
            </w:pPr>
          </w:p>
        </w:tc>
        <w:tc>
          <w:tcPr>
            <w:tcW w:w="1245" w:type="dxa"/>
          </w:tcPr>
          <w:p w14:paraId="1A065DF9" w14:textId="77777777" w:rsidR="00D7718C" w:rsidRPr="002C0185" w:rsidRDefault="00D7718C" w:rsidP="00A36DBC">
            <w:pPr>
              <w:pStyle w:val="TAL"/>
            </w:pPr>
          </w:p>
        </w:tc>
      </w:tr>
      <w:tr w:rsidR="00D7718C" w:rsidRPr="002C0185" w14:paraId="198D94D8" w14:textId="77777777" w:rsidTr="00061046">
        <w:tc>
          <w:tcPr>
            <w:tcW w:w="4535" w:type="dxa"/>
          </w:tcPr>
          <w:p w14:paraId="6EB7B002" w14:textId="77777777" w:rsidR="00D7718C" w:rsidRPr="002C0185" w:rsidRDefault="00D7718C" w:rsidP="00A36DBC">
            <w:pPr>
              <w:pStyle w:val="TAL"/>
            </w:pPr>
            <w:r w:rsidRPr="002C0185">
              <w:t xml:space="preserve">  csi-ResourceConfigToAddModList SEQUENCE (SIZE (1..maxNrofCSI-ResourceConfigurations)) OF CSI-ResourceConfig {</w:t>
            </w:r>
          </w:p>
        </w:tc>
        <w:tc>
          <w:tcPr>
            <w:tcW w:w="2267" w:type="dxa"/>
          </w:tcPr>
          <w:p w14:paraId="17E83B49" w14:textId="77777777" w:rsidR="00D7718C" w:rsidRPr="002C0185" w:rsidRDefault="001E5DDA" w:rsidP="00A36DBC">
            <w:pPr>
              <w:pStyle w:val="TAL"/>
            </w:pPr>
            <w:r w:rsidRPr="002C0185">
              <w:t>n</w:t>
            </w:r>
            <w:r w:rsidR="00D7718C" w:rsidRPr="002C0185">
              <w:t xml:space="preserve"> entries</w:t>
            </w:r>
          </w:p>
        </w:tc>
        <w:tc>
          <w:tcPr>
            <w:tcW w:w="1700" w:type="dxa"/>
          </w:tcPr>
          <w:p w14:paraId="43371698" w14:textId="77777777" w:rsidR="00D7718C" w:rsidRPr="002C0185" w:rsidRDefault="001E5DDA" w:rsidP="00A36DBC">
            <w:pPr>
              <w:pStyle w:val="TAL"/>
            </w:pPr>
            <w:r w:rsidRPr="002C0185">
              <w:rPr>
                <w:rFonts w:cs="Arial"/>
                <w:color w:val="1F497D"/>
                <w:sz w:val="20"/>
              </w:rPr>
              <w:t>dependent on test condition</w:t>
            </w:r>
          </w:p>
        </w:tc>
        <w:tc>
          <w:tcPr>
            <w:tcW w:w="1245" w:type="dxa"/>
          </w:tcPr>
          <w:p w14:paraId="336A8C1A" w14:textId="77777777" w:rsidR="00D7718C" w:rsidRPr="002C0185" w:rsidRDefault="00D7718C" w:rsidP="00A36DBC">
            <w:pPr>
              <w:pStyle w:val="TAL"/>
            </w:pPr>
          </w:p>
        </w:tc>
      </w:tr>
      <w:tr w:rsidR="00D7718C" w:rsidRPr="002C0185" w14:paraId="45C1D9A2" w14:textId="77777777" w:rsidTr="00061046">
        <w:tc>
          <w:tcPr>
            <w:tcW w:w="4535" w:type="dxa"/>
          </w:tcPr>
          <w:p w14:paraId="6793DC50" w14:textId="77777777" w:rsidR="00D7718C" w:rsidRPr="002C0185" w:rsidRDefault="00D7718C" w:rsidP="00A36DBC">
            <w:pPr>
              <w:pStyle w:val="TAL"/>
            </w:pPr>
            <w:r w:rsidRPr="002C0185">
              <w:t xml:space="preserve">    CSI-ResourceConfig[1]</w:t>
            </w:r>
          </w:p>
        </w:tc>
        <w:tc>
          <w:tcPr>
            <w:tcW w:w="2267" w:type="dxa"/>
          </w:tcPr>
          <w:p w14:paraId="2E77CB98" w14:textId="77777777" w:rsidR="00D7718C" w:rsidRPr="002C0185" w:rsidRDefault="00D7718C" w:rsidP="00A36DBC">
            <w:pPr>
              <w:pStyle w:val="TAL"/>
            </w:pPr>
            <w:r w:rsidRPr="002C0185">
              <w:t>CSI-ResourceConfig for TRS</w:t>
            </w:r>
          </w:p>
        </w:tc>
        <w:tc>
          <w:tcPr>
            <w:tcW w:w="1700" w:type="dxa"/>
          </w:tcPr>
          <w:p w14:paraId="44CA5A97" w14:textId="77777777" w:rsidR="00D7718C" w:rsidRPr="002C0185" w:rsidRDefault="00D7718C" w:rsidP="00A36DBC">
            <w:pPr>
              <w:pStyle w:val="TAL"/>
            </w:pPr>
            <w:r w:rsidRPr="002C0185">
              <w:t>entry 1</w:t>
            </w:r>
          </w:p>
        </w:tc>
        <w:tc>
          <w:tcPr>
            <w:tcW w:w="1245" w:type="dxa"/>
          </w:tcPr>
          <w:p w14:paraId="22021A90" w14:textId="77777777" w:rsidR="00D7718C" w:rsidRPr="002C0185" w:rsidRDefault="00D7718C" w:rsidP="00A36DBC">
            <w:pPr>
              <w:pStyle w:val="TAL"/>
            </w:pPr>
          </w:p>
        </w:tc>
      </w:tr>
      <w:tr w:rsidR="00D7718C" w:rsidRPr="002C0185" w14:paraId="7936603F" w14:textId="77777777" w:rsidTr="00061046">
        <w:tc>
          <w:tcPr>
            <w:tcW w:w="4535" w:type="dxa"/>
          </w:tcPr>
          <w:p w14:paraId="38C6F518" w14:textId="77777777" w:rsidR="00D7718C" w:rsidRPr="002C0185" w:rsidRDefault="00D7718C" w:rsidP="00A36DBC">
            <w:pPr>
              <w:pStyle w:val="TAL"/>
            </w:pPr>
            <w:r w:rsidRPr="002C0185">
              <w:t xml:space="preserve">    CSI-ResourceConfig[2]</w:t>
            </w:r>
          </w:p>
        </w:tc>
        <w:tc>
          <w:tcPr>
            <w:tcW w:w="2267" w:type="dxa"/>
          </w:tcPr>
          <w:p w14:paraId="43B55A02" w14:textId="77777777" w:rsidR="00D7718C" w:rsidRPr="002C0185" w:rsidRDefault="00D7718C" w:rsidP="00A36DBC">
            <w:pPr>
              <w:pStyle w:val="TAL"/>
            </w:pPr>
            <w:r w:rsidRPr="002C0185">
              <w:t>CSI-ResourceConfig for CSI Acquisition</w:t>
            </w:r>
          </w:p>
        </w:tc>
        <w:tc>
          <w:tcPr>
            <w:tcW w:w="1700" w:type="dxa"/>
          </w:tcPr>
          <w:p w14:paraId="1F4AD2B9" w14:textId="77777777" w:rsidR="00D7718C" w:rsidRPr="002C0185" w:rsidRDefault="00D7718C" w:rsidP="00A36DBC">
            <w:pPr>
              <w:pStyle w:val="TAL"/>
            </w:pPr>
            <w:r w:rsidRPr="002C0185">
              <w:t>entry 2</w:t>
            </w:r>
          </w:p>
        </w:tc>
        <w:tc>
          <w:tcPr>
            <w:tcW w:w="1245" w:type="dxa"/>
          </w:tcPr>
          <w:p w14:paraId="1482CE70" w14:textId="77777777" w:rsidR="00D7718C" w:rsidRPr="002C0185" w:rsidRDefault="00D7718C" w:rsidP="00A36DBC">
            <w:pPr>
              <w:pStyle w:val="TAL"/>
            </w:pPr>
          </w:p>
        </w:tc>
      </w:tr>
      <w:tr w:rsidR="001E5DDA" w:rsidRPr="002C0185" w14:paraId="2D3AA0B5" w14:textId="77777777" w:rsidTr="00061046">
        <w:tc>
          <w:tcPr>
            <w:tcW w:w="4535" w:type="dxa"/>
          </w:tcPr>
          <w:p w14:paraId="36174E9E" w14:textId="77777777" w:rsidR="001E5DDA" w:rsidRPr="002C0185" w:rsidRDefault="001E5DDA" w:rsidP="006F0E20">
            <w:pPr>
              <w:pStyle w:val="TAL"/>
            </w:pPr>
            <w:r w:rsidRPr="002C0185">
              <w:t xml:space="preserve">    CSI-ResourceConfig[2]</w:t>
            </w:r>
          </w:p>
        </w:tc>
        <w:tc>
          <w:tcPr>
            <w:tcW w:w="2267" w:type="dxa"/>
          </w:tcPr>
          <w:p w14:paraId="372FD572" w14:textId="77777777" w:rsidR="001E5DDA" w:rsidRPr="002C0185" w:rsidRDefault="001E5DDA" w:rsidP="006F0E20">
            <w:pPr>
              <w:pStyle w:val="TAL"/>
            </w:pPr>
            <w:r w:rsidRPr="002C0185">
              <w:t>CSI-ResourceConfig for beam refinement</w:t>
            </w:r>
          </w:p>
        </w:tc>
        <w:tc>
          <w:tcPr>
            <w:tcW w:w="1700" w:type="dxa"/>
          </w:tcPr>
          <w:p w14:paraId="411C4C48" w14:textId="77777777" w:rsidR="001E5DDA" w:rsidRPr="002C0185" w:rsidRDefault="001E5DDA" w:rsidP="006F0E20">
            <w:pPr>
              <w:pStyle w:val="TAL"/>
            </w:pPr>
            <w:r w:rsidRPr="002C0185">
              <w:t>entry 3</w:t>
            </w:r>
          </w:p>
        </w:tc>
        <w:tc>
          <w:tcPr>
            <w:tcW w:w="1245" w:type="dxa"/>
          </w:tcPr>
          <w:p w14:paraId="75A74623" w14:textId="77777777" w:rsidR="001E5DDA" w:rsidRPr="002C0185" w:rsidRDefault="001E5DDA" w:rsidP="006F0E20">
            <w:pPr>
              <w:pStyle w:val="TAL"/>
            </w:pPr>
            <w:r w:rsidRPr="002C0185">
              <w:t>DEMOD_FR2</w:t>
            </w:r>
          </w:p>
        </w:tc>
      </w:tr>
      <w:tr w:rsidR="00D7718C" w:rsidRPr="002C0185" w14:paraId="6D4804D0" w14:textId="77777777" w:rsidTr="00061046">
        <w:tc>
          <w:tcPr>
            <w:tcW w:w="4535" w:type="dxa"/>
          </w:tcPr>
          <w:p w14:paraId="3D33FA20" w14:textId="77777777" w:rsidR="00D7718C" w:rsidRPr="002C0185" w:rsidRDefault="00D7718C" w:rsidP="00A36DBC">
            <w:pPr>
              <w:pStyle w:val="TAL"/>
            </w:pPr>
            <w:r w:rsidRPr="002C0185">
              <w:t xml:space="preserve">  }</w:t>
            </w:r>
          </w:p>
        </w:tc>
        <w:tc>
          <w:tcPr>
            <w:tcW w:w="2267" w:type="dxa"/>
          </w:tcPr>
          <w:p w14:paraId="0E0F6436" w14:textId="77777777" w:rsidR="00D7718C" w:rsidRPr="002C0185" w:rsidRDefault="00D7718C" w:rsidP="00A36DBC">
            <w:pPr>
              <w:pStyle w:val="TAL"/>
            </w:pPr>
          </w:p>
        </w:tc>
        <w:tc>
          <w:tcPr>
            <w:tcW w:w="1700" w:type="dxa"/>
          </w:tcPr>
          <w:p w14:paraId="7F842323" w14:textId="77777777" w:rsidR="00D7718C" w:rsidRPr="002C0185" w:rsidRDefault="00D7718C" w:rsidP="00A36DBC">
            <w:pPr>
              <w:pStyle w:val="TAL"/>
            </w:pPr>
          </w:p>
        </w:tc>
        <w:tc>
          <w:tcPr>
            <w:tcW w:w="1245" w:type="dxa"/>
          </w:tcPr>
          <w:p w14:paraId="0B44E669" w14:textId="77777777" w:rsidR="00D7718C" w:rsidRPr="002C0185" w:rsidRDefault="00D7718C" w:rsidP="00A36DBC">
            <w:pPr>
              <w:pStyle w:val="TAL"/>
            </w:pPr>
          </w:p>
        </w:tc>
      </w:tr>
      <w:tr w:rsidR="00061046" w:rsidRPr="002C0185" w14:paraId="67CC710D" w14:textId="77777777" w:rsidTr="00061046">
        <w:tc>
          <w:tcPr>
            <w:tcW w:w="4535" w:type="dxa"/>
          </w:tcPr>
          <w:p w14:paraId="2016BF7C" w14:textId="2E09C3F2" w:rsidR="00061046" w:rsidRPr="002C0185" w:rsidRDefault="00061046" w:rsidP="00061046">
            <w:pPr>
              <w:pStyle w:val="TAL"/>
            </w:pPr>
            <w:r w:rsidRPr="007B0024">
              <w:t xml:space="preserve">  csi-ReportConfigToAddModList</w:t>
            </w:r>
          </w:p>
        </w:tc>
        <w:tc>
          <w:tcPr>
            <w:tcW w:w="2267" w:type="dxa"/>
          </w:tcPr>
          <w:p w14:paraId="23BCC78C" w14:textId="47AEF221" w:rsidR="00061046" w:rsidRPr="002C0185" w:rsidRDefault="00061046" w:rsidP="00061046">
            <w:pPr>
              <w:pStyle w:val="TAL"/>
            </w:pPr>
            <w:r w:rsidRPr="007B0024">
              <w:t>Not present</w:t>
            </w:r>
          </w:p>
        </w:tc>
        <w:tc>
          <w:tcPr>
            <w:tcW w:w="1700" w:type="dxa"/>
          </w:tcPr>
          <w:p w14:paraId="1C4014FC" w14:textId="77777777" w:rsidR="00061046" w:rsidRPr="002C0185" w:rsidRDefault="00061046" w:rsidP="00061046">
            <w:pPr>
              <w:pStyle w:val="TAL"/>
            </w:pPr>
          </w:p>
        </w:tc>
        <w:tc>
          <w:tcPr>
            <w:tcW w:w="1245" w:type="dxa"/>
          </w:tcPr>
          <w:p w14:paraId="6171DA31" w14:textId="77777777" w:rsidR="00061046" w:rsidRPr="002C0185" w:rsidRDefault="00061046" w:rsidP="00061046">
            <w:pPr>
              <w:pStyle w:val="TAL"/>
            </w:pPr>
          </w:p>
        </w:tc>
      </w:tr>
      <w:tr w:rsidR="00061046" w:rsidRPr="002C0185" w14:paraId="582EEFEB" w14:textId="77777777" w:rsidTr="00061046">
        <w:tc>
          <w:tcPr>
            <w:tcW w:w="4535" w:type="dxa"/>
          </w:tcPr>
          <w:p w14:paraId="021F4A38" w14:textId="1D8BC650" w:rsidR="00061046" w:rsidRPr="002C0185" w:rsidRDefault="00061046" w:rsidP="00061046">
            <w:pPr>
              <w:pStyle w:val="TAL"/>
            </w:pPr>
            <w:r w:rsidRPr="007B0024">
              <w:t xml:space="preserve">  reportTriggerSize</w:t>
            </w:r>
          </w:p>
        </w:tc>
        <w:tc>
          <w:tcPr>
            <w:tcW w:w="2267" w:type="dxa"/>
          </w:tcPr>
          <w:p w14:paraId="056EFC5F" w14:textId="1643BB3D" w:rsidR="00061046" w:rsidRPr="002C0185" w:rsidRDefault="00061046" w:rsidP="00061046">
            <w:pPr>
              <w:pStyle w:val="TAL"/>
            </w:pPr>
            <w:r w:rsidRPr="007B0024">
              <w:t>Not present</w:t>
            </w:r>
          </w:p>
        </w:tc>
        <w:tc>
          <w:tcPr>
            <w:tcW w:w="1700" w:type="dxa"/>
          </w:tcPr>
          <w:p w14:paraId="0DD47A92" w14:textId="77777777" w:rsidR="00061046" w:rsidRPr="002C0185" w:rsidRDefault="00061046" w:rsidP="00061046">
            <w:pPr>
              <w:pStyle w:val="TAL"/>
            </w:pPr>
          </w:p>
        </w:tc>
        <w:tc>
          <w:tcPr>
            <w:tcW w:w="1245" w:type="dxa"/>
          </w:tcPr>
          <w:p w14:paraId="2B6EE409" w14:textId="77777777" w:rsidR="00061046" w:rsidRPr="002C0185" w:rsidRDefault="00061046" w:rsidP="00061046">
            <w:pPr>
              <w:pStyle w:val="TAL"/>
            </w:pPr>
          </w:p>
        </w:tc>
      </w:tr>
      <w:tr w:rsidR="00061046" w:rsidRPr="002C0185" w14:paraId="1E8659BE" w14:textId="77777777" w:rsidTr="00061046">
        <w:tc>
          <w:tcPr>
            <w:tcW w:w="4535" w:type="dxa"/>
          </w:tcPr>
          <w:p w14:paraId="7F42B413" w14:textId="3F72D446" w:rsidR="00061046" w:rsidRPr="002C0185" w:rsidRDefault="00061046" w:rsidP="00061046">
            <w:pPr>
              <w:pStyle w:val="TAL"/>
            </w:pPr>
            <w:r w:rsidRPr="007B0024">
              <w:t xml:space="preserve">  aperiodicTriggerStateList</w:t>
            </w:r>
          </w:p>
        </w:tc>
        <w:tc>
          <w:tcPr>
            <w:tcW w:w="2267" w:type="dxa"/>
          </w:tcPr>
          <w:p w14:paraId="3D034353" w14:textId="3346555A" w:rsidR="00061046" w:rsidRPr="002C0185" w:rsidRDefault="00061046" w:rsidP="00061046">
            <w:pPr>
              <w:pStyle w:val="TAL"/>
            </w:pPr>
            <w:r w:rsidRPr="007B0024">
              <w:t>Not present</w:t>
            </w:r>
          </w:p>
        </w:tc>
        <w:tc>
          <w:tcPr>
            <w:tcW w:w="1700" w:type="dxa"/>
          </w:tcPr>
          <w:p w14:paraId="413A9BE6" w14:textId="77777777" w:rsidR="00061046" w:rsidRPr="002C0185" w:rsidRDefault="00061046" w:rsidP="00061046">
            <w:pPr>
              <w:pStyle w:val="TAL"/>
            </w:pPr>
          </w:p>
        </w:tc>
        <w:tc>
          <w:tcPr>
            <w:tcW w:w="1245" w:type="dxa"/>
          </w:tcPr>
          <w:p w14:paraId="007B8ABE" w14:textId="77777777" w:rsidR="00061046" w:rsidRPr="002C0185" w:rsidRDefault="00061046" w:rsidP="00061046">
            <w:pPr>
              <w:pStyle w:val="TAL"/>
            </w:pPr>
          </w:p>
        </w:tc>
      </w:tr>
      <w:tr w:rsidR="00D7718C" w:rsidRPr="002C0185" w14:paraId="438F8677" w14:textId="77777777" w:rsidTr="00061046">
        <w:tc>
          <w:tcPr>
            <w:tcW w:w="4535" w:type="dxa"/>
          </w:tcPr>
          <w:p w14:paraId="7EED8204" w14:textId="77777777" w:rsidR="00D7718C" w:rsidRPr="002C0185" w:rsidRDefault="00D7718C" w:rsidP="00A36DBC">
            <w:pPr>
              <w:pStyle w:val="TAL"/>
            </w:pPr>
            <w:r w:rsidRPr="002C0185">
              <w:t>}</w:t>
            </w:r>
          </w:p>
        </w:tc>
        <w:tc>
          <w:tcPr>
            <w:tcW w:w="2267" w:type="dxa"/>
          </w:tcPr>
          <w:p w14:paraId="78A1C75D" w14:textId="77777777" w:rsidR="00D7718C" w:rsidRPr="002C0185" w:rsidRDefault="00D7718C" w:rsidP="00A36DBC">
            <w:pPr>
              <w:pStyle w:val="TAL"/>
            </w:pPr>
          </w:p>
        </w:tc>
        <w:tc>
          <w:tcPr>
            <w:tcW w:w="1700" w:type="dxa"/>
          </w:tcPr>
          <w:p w14:paraId="716A3AFC" w14:textId="77777777" w:rsidR="00D7718C" w:rsidRPr="002C0185" w:rsidRDefault="00D7718C" w:rsidP="00A36DBC">
            <w:pPr>
              <w:pStyle w:val="TAL"/>
            </w:pPr>
          </w:p>
        </w:tc>
        <w:tc>
          <w:tcPr>
            <w:tcW w:w="1245" w:type="dxa"/>
          </w:tcPr>
          <w:p w14:paraId="1365CDA9" w14:textId="77777777" w:rsidR="00D7718C" w:rsidRPr="002C0185" w:rsidRDefault="00D7718C" w:rsidP="00A36DBC">
            <w:pPr>
              <w:pStyle w:val="TAL"/>
            </w:pPr>
          </w:p>
        </w:tc>
      </w:tr>
    </w:tbl>
    <w:p w14:paraId="7426544D" w14:textId="77777777" w:rsidR="001C1763" w:rsidRPr="002C0185" w:rsidRDefault="001C1763" w:rsidP="008D058A"/>
    <w:p w14:paraId="7D7CFC57" w14:textId="77777777" w:rsidR="003467DC" w:rsidRPr="002C0185" w:rsidRDefault="003467DC" w:rsidP="003467DC">
      <w:pPr>
        <w:pStyle w:val="Heading4"/>
      </w:pPr>
      <w:r w:rsidRPr="002C0185">
        <w:t>5.4.2.2</w:t>
      </w:r>
      <w:r w:rsidRPr="002C0185">
        <w:tab/>
        <w:t>Message contents for PDCCH Demodulation requirements</w:t>
      </w:r>
    </w:p>
    <w:p w14:paraId="3EE984E0" w14:textId="77777777" w:rsidR="003467DC" w:rsidRPr="002C0185" w:rsidRDefault="003467DC" w:rsidP="00B926FF">
      <w:pPr>
        <w:pStyle w:val="H6"/>
      </w:pPr>
      <w:r w:rsidRPr="002C0185">
        <w:t>NZP-CSI-RS for Tracking</w:t>
      </w:r>
    </w:p>
    <w:p w14:paraId="1F9B552D" w14:textId="77777777" w:rsidR="003467DC" w:rsidRPr="002C0185" w:rsidRDefault="003467DC" w:rsidP="00B926FF">
      <w:pPr>
        <w:pStyle w:val="H6"/>
      </w:pPr>
      <w:r w:rsidRPr="002C0185">
        <w:t>CSI-RS-ResourceMapping</w:t>
      </w:r>
    </w:p>
    <w:p w14:paraId="251F63FC" w14:textId="77777777" w:rsidR="003467DC" w:rsidRPr="002C0185" w:rsidRDefault="003467DC" w:rsidP="003467DC">
      <w:pPr>
        <w:pStyle w:val="TH"/>
      </w:pPr>
      <w:bookmarkStart w:id="175" w:name="_CRTable5_4_2_21"/>
      <w:bookmarkStart w:id="176" w:name="_Hlk41442779"/>
      <w:r w:rsidRPr="002C0185">
        <w:t xml:space="preserve">Table </w:t>
      </w:r>
      <w:bookmarkEnd w:id="175"/>
      <w:r w:rsidRPr="002C0185">
        <w:t>5.4.2.2-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467DC" w:rsidRPr="002C0185" w14:paraId="2AFC1481"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404B7CB5" w14:textId="77777777" w:rsidR="003467DC" w:rsidRPr="002C0185" w:rsidRDefault="003467DC" w:rsidP="00A36DBC">
            <w:pPr>
              <w:pStyle w:val="TAH"/>
              <w:jc w:val="left"/>
              <w:rPr>
                <w:b w:val="0"/>
              </w:rPr>
            </w:pPr>
            <w:r w:rsidRPr="002C0185">
              <w:rPr>
                <w:b w:val="0"/>
              </w:rPr>
              <w:t>Derivation Path: Table 4.6.3-45</w:t>
            </w:r>
          </w:p>
        </w:tc>
      </w:tr>
      <w:tr w:rsidR="003467DC" w:rsidRPr="002C0185" w14:paraId="6996DC1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3AB7028" w14:textId="77777777" w:rsidR="003467DC" w:rsidRPr="002C0185" w:rsidRDefault="003467DC"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FA7977" w14:textId="77777777" w:rsidR="003467DC" w:rsidRPr="002C0185" w:rsidRDefault="003467DC"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5E126FEB" w14:textId="77777777" w:rsidR="003467DC" w:rsidRPr="002C0185" w:rsidRDefault="003467DC"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045C723A" w14:textId="77777777" w:rsidR="003467DC" w:rsidRPr="002C0185" w:rsidRDefault="003467DC" w:rsidP="00A36DBC">
            <w:pPr>
              <w:pStyle w:val="TAH"/>
            </w:pPr>
            <w:r w:rsidRPr="002C0185">
              <w:t>Condition</w:t>
            </w:r>
          </w:p>
        </w:tc>
      </w:tr>
      <w:tr w:rsidR="003467DC" w:rsidRPr="002C0185" w14:paraId="7D1D4AA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B86EB1F" w14:textId="77777777" w:rsidR="003467DC" w:rsidRPr="002C0185" w:rsidRDefault="003467DC" w:rsidP="00A36DBC">
            <w:pPr>
              <w:pStyle w:val="TAL"/>
            </w:pPr>
            <w:r w:rsidRPr="002C0185">
              <w:t xml:space="preserve">CSI-RS-ResourceMappin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61F6F301"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9D55909"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8C588C8" w14:textId="77777777" w:rsidR="003467DC" w:rsidRPr="002C0185" w:rsidRDefault="003467DC" w:rsidP="00A36DBC">
            <w:pPr>
              <w:pStyle w:val="TAL"/>
            </w:pPr>
          </w:p>
        </w:tc>
      </w:tr>
      <w:tr w:rsidR="003467DC" w:rsidRPr="002C0185" w14:paraId="469374C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7C6CFDF" w14:textId="77777777" w:rsidR="003467DC" w:rsidRPr="002C0185" w:rsidRDefault="003467DC" w:rsidP="00A36DBC">
            <w:pPr>
              <w:pStyle w:val="TAL"/>
            </w:pPr>
            <w:r w:rsidRPr="002C0185">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121961F"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089039F"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35CB4DD" w14:textId="77777777" w:rsidR="003467DC" w:rsidRPr="002C0185" w:rsidRDefault="003467DC" w:rsidP="00A36DBC">
            <w:pPr>
              <w:pStyle w:val="TAL"/>
            </w:pPr>
          </w:p>
        </w:tc>
      </w:tr>
      <w:tr w:rsidR="003467DC" w:rsidRPr="002C0185" w14:paraId="349BBAD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1F3BEC0" w14:textId="77777777" w:rsidR="003467DC" w:rsidRPr="002C0185" w:rsidRDefault="003467DC" w:rsidP="00A36DBC">
            <w:pPr>
              <w:pStyle w:val="TAL"/>
            </w:pPr>
            <w:r w:rsidRPr="002C0185">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EE99808" w14:textId="77777777" w:rsidR="003467DC" w:rsidRPr="002C0185" w:rsidRDefault="003467DC" w:rsidP="00A36DBC">
            <w:pPr>
              <w:pStyle w:val="TAL"/>
            </w:pPr>
            <w:r w:rsidRPr="002C0185">
              <w:t>0001</w:t>
            </w:r>
          </w:p>
        </w:tc>
        <w:tc>
          <w:tcPr>
            <w:tcW w:w="1700" w:type="dxa"/>
            <w:tcBorders>
              <w:top w:val="single" w:sz="4" w:space="0" w:color="auto"/>
              <w:left w:val="single" w:sz="4" w:space="0" w:color="auto"/>
              <w:bottom w:val="single" w:sz="4" w:space="0" w:color="auto"/>
              <w:right w:val="single" w:sz="4" w:space="0" w:color="auto"/>
            </w:tcBorders>
          </w:tcPr>
          <w:p w14:paraId="027A1AF0" w14:textId="77777777" w:rsidR="003467DC" w:rsidRPr="002C0185" w:rsidRDefault="003467DC" w:rsidP="00554394">
            <w:pPr>
              <w:keepNext/>
              <w:keepLines/>
              <w:spacing w:after="0"/>
              <w:rPr>
                <w:rFonts w:ascii="Arial" w:eastAsia="SimSun" w:hAnsi="Arial"/>
                <w:sz w:val="18"/>
                <w:lang w:eastAsia="fr-FR"/>
              </w:rPr>
            </w:pPr>
            <w:r w:rsidRPr="002C0185">
              <w:rPr>
                <w:rFonts w:ascii="Arial" w:eastAsia="SimSun" w:hAnsi="Arial"/>
                <w:sz w:val="18"/>
                <w:lang w:eastAsia="fr-FR"/>
              </w:rPr>
              <w:t>k</w:t>
            </w:r>
            <w:r w:rsidRPr="002C0185">
              <w:rPr>
                <w:rFonts w:ascii="Arial" w:eastAsia="SimSun" w:hAnsi="Arial"/>
                <w:sz w:val="18"/>
                <w:vertAlign w:val="subscript"/>
                <w:lang w:eastAsia="fr-FR"/>
              </w:rPr>
              <w:t>0</w:t>
            </w:r>
            <w:r w:rsidRPr="002C0185">
              <w:rPr>
                <w:rFonts w:ascii="Arial" w:eastAsia="SimSun" w:hAnsi="Arial"/>
                <w:sz w:val="18"/>
                <w:lang w:eastAsia="fr-FR"/>
              </w:rPr>
              <w:t>=0 for CSI-RS resource 1,2,3,4</w:t>
            </w:r>
          </w:p>
        </w:tc>
        <w:tc>
          <w:tcPr>
            <w:tcW w:w="1245" w:type="dxa"/>
            <w:tcBorders>
              <w:top w:val="single" w:sz="4" w:space="0" w:color="auto"/>
              <w:left w:val="single" w:sz="4" w:space="0" w:color="auto"/>
              <w:bottom w:val="single" w:sz="4" w:space="0" w:color="auto"/>
              <w:right w:val="single" w:sz="4" w:space="0" w:color="auto"/>
            </w:tcBorders>
            <w:hideMark/>
          </w:tcPr>
          <w:p w14:paraId="21682D39" w14:textId="77777777" w:rsidR="003467DC" w:rsidRPr="002C0185" w:rsidRDefault="003467DC" w:rsidP="00A36DBC">
            <w:pPr>
              <w:pStyle w:val="TAL"/>
            </w:pPr>
            <w:r w:rsidRPr="002C0185">
              <w:t>TRS</w:t>
            </w:r>
          </w:p>
        </w:tc>
      </w:tr>
      <w:tr w:rsidR="003467DC" w:rsidRPr="002C0185" w14:paraId="16661D4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55C1130"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80C5007"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B670479"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A2346F5" w14:textId="77777777" w:rsidR="003467DC" w:rsidRPr="002C0185" w:rsidRDefault="003467DC" w:rsidP="00A36DBC">
            <w:pPr>
              <w:pStyle w:val="TAL"/>
            </w:pPr>
          </w:p>
        </w:tc>
      </w:tr>
      <w:tr w:rsidR="003467DC" w:rsidRPr="002C0185" w14:paraId="61F35EB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667D81A2" w14:textId="77777777" w:rsidR="003467DC" w:rsidRPr="002C0185" w:rsidRDefault="003467DC" w:rsidP="00A36DBC">
            <w:pPr>
              <w:pStyle w:val="TAL"/>
            </w:pPr>
            <w:r w:rsidRPr="002C0185">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7E30C13" w14:textId="77777777" w:rsidR="003467DC" w:rsidRPr="002C0185" w:rsidRDefault="003467DC" w:rsidP="00A36DBC">
            <w:pPr>
              <w:pStyle w:val="TAL"/>
            </w:pPr>
            <w:r w:rsidRPr="002C0185">
              <w:t>4</w:t>
            </w:r>
          </w:p>
        </w:tc>
        <w:tc>
          <w:tcPr>
            <w:tcW w:w="1700" w:type="dxa"/>
            <w:tcBorders>
              <w:top w:val="single" w:sz="4" w:space="0" w:color="auto"/>
              <w:left w:val="single" w:sz="4" w:space="0" w:color="auto"/>
              <w:bottom w:val="single" w:sz="4" w:space="0" w:color="auto"/>
              <w:right w:val="single" w:sz="4" w:space="0" w:color="auto"/>
            </w:tcBorders>
          </w:tcPr>
          <w:p w14:paraId="5C532824" w14:textId="77777777" w:rsidR="003467DC" w:rsidRPr="002C0185" w:rsidRDefault="003467DC" w:rsidP="00A36DBC">
            <w:pPr>
              <w:keepNext/>
              <w:keepLines/>
              <w:spacing w:after="0"/>
              <w:rPr>
                <w:rFonts w:ascii="Arial" w:eastAsia="SimSun" w:hAnsi="Arial"/>
                <w:sz w:val="18"/>
                <w:lang w:eastAsia="fr-FR"/>
              </w:rPr>
            </w:pPr>
            <w:r w:rsidRPr="002C0185">
              <w:rPr>
                <w:rFonts w:ascii="Arial" w:eastAsia="SimSun" w:hAnsi="Arial"/>
                <w:sz w:val="18"/>
                <w:lang w:eastAsia="fr-FR"/>
              </w:rPr>
              <w:t>l</w:t>
            </w:r>
            <w:r w:rsidRPr="002C0185">
              <w:rPr>
                <w:rFonts w:ascii="Arial" w:eastAsia="SimSun" w:hAnsi="Arial"/>
                <w:sz w:val="18"/>
                <w:vertAlign w:val="subscript"/>
                <w:lang w:eastAsia="fr-FR"/>
              </w:rPr>
              <w:t>0</w:t>
            </w:r>
            <w:r w:rsidRPr="002C0185">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7D37D500" w14:textId="77777777" w:rsidR="003467DC" w:rsidRPr="002C0185" w:rsidRDefault="003467DC" w:rsidP="00A36DBC">
            <w:pPr>
              <w:pStyle w:val="TAL"/>
            </w:pPr>
            <w:r w:rsidRPr="002C0185">
              <w:t>TRS</w:t>
            </w:r>
          </w:p>
        </w:tc>
      </w:tr>
      <w:tr w:rsidR="003467DC" w:rsidRPr="002C0185" w14:paraId="447A30F9" w14:textId="77777777" w:rsidTr="00A36DBC">
        <w:tc>
          <w:tcPr>
            <w:tcW w:w="4535" w:type="dxa"/>
            <w:tcBorders>
              <w:top w:val="single" w:sz="4" w:space="0" w:color="auto"/>
              <w:left w:val="single" w:sz="4" w:space="0" w:color="auto"/>
              <w:bottom w:val="single" w:sz="4" w:space="0" w:color="auto"/>
              <w:right w:val="single" w:sz="4" w:space="0" w:color="auto"/>
            </w:tcBorders>
          </w:tcPr>
          <w:p w14:paraId="5085FDFB" w14:textId="77777777" w:rsidR="003467DC" w:rsidRPr="002C0185" w:rsidRDefault="003467DC" w:rsidP="00A36DB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F6D5C0D" w14:textId="77777777" w:rsidR="003467DC" w:rsidRPr="002C0185" w:rsidRDefault="003467DC" w:rsidP="00A36DBC">
            <w:pPr>
              <w:pStyle w:val="TAL"/>
            </w:pPr>
            <w:r w:rsidRPr="002C0185">
              <w:t>8</w:t>
            </w:r>
          </w:p>
        </w:tc>
        <w:tc>
          <w:tcPr>
            <w:tcW w:w="1700" w:type="dxa"/>
            <w:tcBorders>
              <w:top w:val="single" w:sz="4" w:space="0" w:color="auto"/>
              <w:left w:val="single" w:sz="4" w:space="0" w:color="auto"/>
              <w:bottom w:val="single" w:sz="4" w:space="0" w:color="auto"/>
              <w:right w:val="single" w:sz="4" w:space="0" w:color="auto"/>
            </w:tcBorders>
          </w:tcPr>
          <w:p w14:paraId="61713EB4" w14:textId="77777777" w:rsidR="003467DC" w:rsidRPr="002C0185" w:rsidRDefault="003467DC" w:rsidP="00A36DBC">
            <w:pPr>
              <w:pStyle w:val="TAL"/>
            </w:pPr>
            <w:r w:rsidRPr="002C0185">
              <w:rPr>
                <w:rFonts w:eastAsia="SimSun"/>
                <w:lang w:eastAsia="fr-FR"/>
              </w:rPr>
              <w:t>l</w:t>
            </w:r>
            <w:r w:rsidRPr="002C0185">
              <w:rPr>
                <w:rFonts w:eastAsia="SimSun"/>
                <w:vertAlign w:val="subscript"/>
                <w:lang w:eastAsia="fr-FR"/>
              </w:rPr>
              <w:t>0</w:t>
            </w:r>
            <w:r w:rsidRPr="002C0185">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507F7361" w14:textId="77777777" w:rsidR="003467DC" w:rsidRPr="002C0185" w:rsidRDefault="003467DC" w:rsidP="00A36DBC">
            <w:pPr>
              <w:pStyle w:val="TAL"/>
            </w:pPr>
            <w:r w:rsidRPr="002C0185">
              <w:t>TRS</w:t>
            </w:r>
          </w:p>
        </w:tc>
      </w:tr>
      <w:tr w:rsidR="003467DC" w:rsidRPr="002C0185" w14:paraId="2BB3A4FD" w14:textId="77777777" w:rsidTr="00A36DBC">
        <w:tc>
          <w:tcPr>
            <w:tcW w:w="4535" w:type="dxa"/>
            <w:tcBorders>
              <w:top w:val="single" w:sz="4" w:space="0" w:color="auto"/>
              <w:left w:val="single" w:sz="4" w:space="0" w:color="auto"/>
              <w:bottom w:val="single" w:sz="4" w:space="0" w:color="auto"/>
              <w:right w:val="single" w:sz="4" w:space="0" w:color="auto"/>
            </w:tcBorders>
          </w:tcPr>
          <w:p w14:paraId="1EB5870B" w14:textId="77777777" w:rsidR="003467DC" w:rsidRPr="002C0185" w:rsidRDefault="003467DC" w:rsidP="00A36DBC">
            <w:pPr>
              <w:pStyle w:val="TAL"/>
            </w:pPr>
            <w:r w:rsidRPr="002C0185">
              <w:t>nrofPorts</w:t>
            </w:r>
          </w:p>
        </w:tc>
        <w:tc>
          <w:tcPr>
            <w:tcW w:w="2267" w:type="dxa"/>
            <w:tcBorders>
              <w:top w:val="single" w:sz="4" w:space="0" w:color="auto"/>
              <w:left w:val="single" w:sz="4" w:space="0" w:color="auto"/>
              <w:bottom w:val="single" w:sz="4" w:space="0" w:color="auto"/>
              <w:right w:val="single" w:sz="4" w:space="0" w:color="auto"/>
            </w:tcBorders>
          </w:tcPr>
          <w:p w14:paraId="350A6885" w14:textId="77777777" w:rsidR="003467DC" w:rsidRPr="002C0185" w:rsidRDefault="003467DC" w:rsidP="00A36DBC">
            <w:pPr>
              <w:pStyle w:val="TAL"/>
            </w:pPr>
            <w:r w:rsidRPr="002C0185">
              <w:t>p1</w:t>
            </w:r>
          </w:p>
        </w:tc>
        <w:tc>
          <w:tcPr>
            <w:tcW w:w="1700" w:type="dxa"/>
            <w:tcBorders>
              <w:top w:val="single" w:sz="4" w:space="0" w:color="auto"/>
              <w:left w:val="single" w:sz="4" w:space="0" w:color="auto"/>
              <w:bottom w:val="single" w:sz="4" w:space="0" w:color="auto"/>
              <w:right w:val="single" w:sz="4" w:space="0" w:color="auto"/>
            </w:tcBorders>
          </w:tcPr>
          <w:p w14:paraId="6B5880A5" w14:textId="77777777" w:rsidR="003467DC" w:rsidRPr="002C0185" w:rsidRDefault="003467DC" w:rsidP="00A36DBC">
            <w:pPr>
              <w:pStyle w:val="TAL"/>
              <w:rPr>
                <w:rFonts w:eastAsia="SimSun"/>
                <w:lang w:eastAsia="fr-FR"/>
              </w:rPr>
            </w:pPr>
            <w:r w:rsidRPr="002C0185">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3D4C1AF9" w14:textId="77777777" w:rsidR="003467DC" w:rsidRPr="002C0185" w:rsidRDefault="003467DC" w:rsidP="00A36DBC">
            <w:pPr>
              <w:pStyle w:val="TAL"/>
            </w:pPr>
            <w:r w:rsidRPr="002C0185">
              <w:t>TRS</w:t>
            </w:r>
          </w:p>
        </w:tc>
      </w:tr>
      <w:tr w:rsidR="003467DC" w:rsidRPr="002C0185" w14:paraId="0F69C884" w14:textId="77777777" w:rsidTr="00A36DBC">
        <w:tc>
          <w:tcPr>
            <w:tcW w:w="4535" w:type="dxa"/>
            <w:tcBorders>
              <w:top w:val="single" w:sz="4" w:space="0" w:color="auto"/>
              <w:left w:val="single" w:sz="4" w:space="0" w:color="auto"/>
              <w:bottom w:val="single" w:sz="4" w:space="0" w:color="auto"/>
              <w:right w:val="single" w:sz="4" w:space="0" w:color="auto"/>
            </w:tcBorders>
          </w:tcPr>
          <w:p w14:paraId="25CD5248" w14:textId="77777777" w:rsidR="003467DC" w:rsidRPr="002C0185" w:rsidRDefault="003467DC" w:rsidP="00A36DBC">
            <w:pPr>
              <w:pStyle w:val="TAL"/>
            </w:pPr>
            <w:r w:rsidRPr="002C0185">
              <w:t>Cdm-Type</w:t>
            </w:r>
          </w:p>
        </w:tc>
        <w:tc>
          <w:tcPr>
            <w:tcW w:w="2267" w:type="dxa"/>
            <w:tcBorders>
              <w:top w:val="single" w:sz="4" w:space="0" w:color="auto"/>
              <w:left w:val="single" w:sz="4" w:space="0" w:color="auto"/>
              <w:bottom w:val="single" w:sz="4" w:space="0" w:color="auto"/>
              <w:right w:val="single" w:sz="4" w:space="0" w:color="auto"/>
            </w:tcBorders>
          </w:tcPr>
          <w:p w14:paraId="50DA5BDD" w14:textId="77777777" w:rsidR="003467DC" w:rsidRPr="002C0185" w:rsidRDefault="003467DC" w:rsidP="00A36DBC">
            <w:pPr>
              <w:pStyle w:val="TAL"/>
            </w:pPr>
            <w:r w:rsidRPr="002C0185">
              <w:t>noCDM</w:t>
            </w:r>
          </w:p>
        </w:tc>
        <w:tc>
          <w:tcPr>
            <w:tcW w:w="1700" w:type="dxa"/>
            <w:tcBorders>
              <w:top w:val="single" w:sz="4" w:space="0" w:color="auto"/>
              <w:left w:val="single" w:sz="4" w:space="0" w:color="auto"/>
              <w:bottom w:val="single" w:sz="4" w:space="0" w:color="auto"/>
              <w:right w:val="single" w:sz="4" w:space="0" w:color="auto"/>
            </w:tcBorders>
          </w:tcPr>
          <w:p w14:paraId="6403009B"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623B138C" w14:textId="77777777" w:rsidR="003467DC" w:rsidRPr="002C0185" w:rsidRDefault="003467DC" w:rsidP="00A36DBC">
            <w:pPr>
              <w:pStyle w:val="TAL"/>
            </w:pPr>
            <w:r w:rsidRPr="002C0185">
              <w:t>TRS</w:t>
            </w:r>
          </w:p>
        </w:tc>
      </w:tr>
      <w:tr w:rsidR="003467DC" w:rsidRPr="002C0185" w14:paraId="2B0EDEB9" w14:textId="77777777" w:rsidTr="00A36DBC">
        <w:tc>
          <w:tcPr>
            <w:tcW w:w="4535" w:type="dxa"/>
            <w:tcBorders>
              <w:top w:val="single" w:sz="4" w:space="0" w:color="auto"/>
              <w:left w:val="single" w:sz="4" w:space="0" w:color="auto"/>
              <w:bottom w:val="single" w:sz="4" w:space="0" w:color="auto"/>
              <w:right w:val="single" w:sz="4" w:space="0" w:color="auto"/>
            </w:tcBorders>
          </w:tcPr>
          <w:p w14:paraId="683E1D95" w14:textId="77777777" w:rsidR="003467DC" w:rsidRPr="002C0185" w:rsidRDefault="003467DC" w:rsidP="00A36DBC">
            <w:pPr>
              <w:pStyle w:val="TAL"/>
            </w:pPr>
            <w:r w:rsidRPr="002C0185">
              <w:t>Density CHOICE{</w:t>
            </w:r>
          </w:p>
        </w:tc>
        <w:tc>
          <w:tcPr>
            <w:tcW w:w="2267" w:type="dxa"/>
            <w:tcBorders>
              <w:top w:val="single" w:sz="4" w:space="0" w:color="auto"/>
              <w:left w:val="single" w:sz="4" w:space="0" w:color="auto"/>
              <w:bottom w:val="single" w:sz="4" w:space="0" w:color="auto"/>
              <w:right w:val="single" w:sz="4" w:space="0" w:color="auto"/>
            </w:tcBorders>
          </w:tcPr>
          <w:p w14:paraId="3201CEB9"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A6450C6"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57B6CEF" w14:textId="77777777" w:rsidR="003467DC" w:rsidRPr="002C0185" w:rsidRDefault="003467DC" w:rsidP="00A36DBC">
            <w:pPr>
              <w:pStyle w:val="TAL"/>
            </w:pPr>
          </w:p>
        </w:tc>
      </w:tr>
      <w:tr w:rsidR="003467DC" w:rsidRPr="002C0185" w14:paraId="11070E33" w14:textId="77777777" w:rsidTr="00A36DBC">
        <w:tc>
          <w:tcPr>
            <w:tcW w:w="4535" w:type="dxa"/>
            <w:tcBorders>
              <w:top w:val="single" w:sz="4" w:space="0" w:color="auto"/>
              <w:left w:val="single" w:sz="4" w:space="0" w:color="auto"/>
              <w:bottom w:val="single" w:sz="4" w:space="0" w:color="auto"/>
              <w:right w:val="single" w:sz="4" w:space="0" w:color="auto"/>
            </w:tcBorders>
          </w:tcPr>
          <w:p w14:paraId="74832723" w14:textId="77777777" w:rsidR="003467DC" w:rsidRPr="002C0185" w:rsidRDefault="003467DC" w:rsidP="00A36DBC">
            <w:pPr>
              <w:pStyle w:val="TAL"/>
            </w:pPr>
            <w:r w:rsidRPr="002C0185">
              <w:t xml:space="preserve">   three</w:t>
            </w:r>
          </w:p>
        </w:tc>
        <w:tc>
          <w:tcPr>
            <w:tcW w:w="2267" w:type="dxa"/>
            <w:tcBorders>
              <w:top w:val="single" w:sz="4" w:space="0" w:color="auto"/>
              <w:left w:val="single" w:sz="4" w:space="0" w:color="auto"/>
              <w:bottom w:val="single" w:sz="4" w:space="0" w:color="auto"/>
              <w:right w:val="single" w:sz="4" w:space="0" w:color="auto"/>
            </w:tcBorders>
          </w:tcPr>
          <w:p w14:paraId="668151F0" w14:textId="77777777" w:rsidR="003467DC" w:rsidRPr="002C0185" w:rsidRDefault="003467DC" w:rsidP="00A36DBC">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0A315781"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21F6B83F" w14:textId="77777777" w:rsidR="003467DC" w:rsidRPr="002C0185" w:rsidRDefault="003467DC" w:rsidP="00A36DBC">
            <w:pPr>
              <w:pStyle w:val="TAL"/>
            </w:pPr>
            <w:r w:rsidRPr="002C0185">
              <w:t>TRS</w:t>
            </w:r>
          </w:p>
        </w:tc>
      </w:tr>
      <w:tr w:rsidR="003467DC" w:rsidRPr="002C0185" w14:paraId="3575D694" w14:textId="77777777" w:rsidTr="00A36DBC">
        <w:tc>
          <w:tcPr>
            <w:tcW w:w="4535" w:type="dxa"/>
            <w:tcBorders>
              <w:top w:val="single" w:sz="4" w:space="0" w:color="auto"/>
              <w:left w:val="single" w:sz="4" w:space="0" w:color="auto"/>
              <w:bottom w:val="single" w:sz="4" w:space="0" w:color="auto"/>
              <w:right w:val="single" w:sz="4" w:space="0" w:color="auto"/>
            </w:tcBorders>
          </w:tcPr>
          <w:p w14:paraId="56B86EAD"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C7ACCDE"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E1261AE"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239FB97" w14:textId="77777777" w:rsidR="003467DC" w:rsidRPr="002C0185" w:rsidRDefault="003467DC" w:rsidP="00A36DBC">
            <w:pPr>
              <w:pStyle w:val="TAL"/>
            </w:pPr>
          </w:p>
        </w:tc>
      </w:tr>
      <w:tr w:rsidR="003467DC" w:rsidRPr="002C0185" w14:paraId="416D027D" w14:textId="77777777" w:rsidTr="00A36DBC">
        <w:tc>
          <w:tcPr>
            <w:tcW w:w="4535" w:type="dxa"/>
            <w:tcBorders>
              <w:top w:val="single" w:sz="4" w:space="0" w:color="auto"/>
              <w:left w:val="single" w:sz="4" w:space="0" w:color="auto"/>
              <w:bottom w:val="single" w:sz="4" w:space="0" w:color="auto"/>
              <w:right w:val="single" w:sz="4" w:space="0" w:color="auto"/>
            </w:tcBorders>
          </w:tcPr>
          <w:p w14:paraId="04B5B606" w14:textId="77777777" w:rsidR="003467DC" w:rsidRPr="002C0185" w:rsidRDefault="003467DC" w:rsidP="00A36DBC">
            <w:pPr>
              <w:pStyle w:val="TAL"/>
            </w:pPr>
            <w:r w:rsidRPr="002C0185">
              <w:t>freqBand</w:t>
            </w:r>
          </w:p>
        </w:tc>
        <w:tc>
          <w:tcPr>
            <w:tcW w:w="2267" w:type="dxa"/>
            <w:tcBorders>
              <w:top w:val="single" w:sz="4" w:space="0" w:color="auto"/>
              <w:left w:val="single" w:sz="4" w:space="0" w:color="auto"/>
              <w:bottom w:val="single" w:sz="4" w:space="0" w:color="auto"/>
              <w:right w:val="single" w:sz="4" w:space="0" w:color="auto"/>
            </w:tcBorders>
          </w:tcPr>
          <w:p w14:paraId="4A14B7E1" w14:textId="77777777" w:rsidR="003467DC" w:rsidRPr="002C0185" w:rsidRDefault="003467DC" w:rsidP="00A36DBC">
            <w:pPr>
              <w:pStyle w:val="TAL"/>
            </w:pPr>
            <w:r w:rsidRPr="002C0185">
              <w:t>CSI-FrequencyOccupation</w:t>
            </w:r>
          </w:p>
        </w:tc>
        <w:tc>
          <w:tcPr>
            <w:tcW w:w="1700" w:type="dxa"/>
            <w:tcBorders>
              <w:top w:val="single" w:sz="4" w:space="0" w:color="auto"/>
              <w:left w:val="single" w:sz="4" w:space="0" w:color="auto"/>
              <w:bottom w:val="single" w:sz="4" w:space="0" w:color="auto"/>
              <w:right w:val="single" w:sz="4" w:space="0" w:color="auto"/>
            </w:tcBorders>
          </w:tcPr>
          <w:p w14:paraId="17DF1951"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64DB0573" w14:textId="77777777" w:rsidR="003467DC" w:rsidRPr="002C0185" w:rsidRDefault="003467DC" w:rsidP="00A36DBC">
            <w:pPr>
              <w:pStyle w:val="TAL"/>
            </w:pPr>
            <w:r w:rsidRPr="002C0185">
              <w:t>TRS</w:t>
            </w:r>
          </w:p>
        </w:tc>
      </w:tr>
      <w:tr w:rsidR="003467DC" w:rsidRPr="002C0185" w14:paraId="7A86B68C"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E055CF7" w14:textId="77777777" w:rsidR="003467DC" w:rsidRPr="002C0185" w:rsidRDefault="003467DC"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7ECC2440"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897B81D"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F7F1CF4" w14:textId="77777777" w:rsidR="003467DC" w:rsidRPr="002C0185" w:rsidRDefault="003467DC" w:rsidP="00A36DBC">
            <w:pPr>
              <w:pStyle w:val="TAL"/>
            </w:pPr>
          </w:p>
        </w:tc>
      </w:tr>
      <w:bookmarkEnd w:id="176"/>
    </w:tbl>
    <w:p w14:paraId="1D160715" w14:textId="77777777" w:rsidR="003467DC" w:rsidRPr="002C0185" w:rsidRDefault="003467DC" w:rsidP="003467DC"/>
    <w:p w14:paraId="711A6B98" w14:textId="77777777" w:rsidR="003467DC" w:rsidRPr="002C0185" w:rsidRDefault="003467DC" w:rsidP="00B926FF">
      <w:pPr>
        <w:pStyle w:val="H6"/>
      </w:pPr>
      <w:r w:rsidRPr="002C0185">
        <w:t>CSI-MeasConfig</w:t>
      </w:r>
    </w:p>
    <w:p w14:paraId="1D9EA48D" w14:textId="77777777" w:rsidR="003467DC" w:rsidRPr="002C0185" w:rsidRDefault="003467DC" w:rsidP="003467DC">
      <w:pPr>
        <w:pStyle w:val="TH"/>
        <w:rPr>
          <w:i/>
          <w:iCs/>
        </w:rPr>
      </w:pPr>
      <w:bookmarkStart w:id="177" w:name="_CRTable5_4_2_22"/>
      <w:r w:rsidRPr="002C0185">
        <w:t xml:space="preserve">Table </w:t>
      </w:r>
      <w:bookmarkEnd w:id="177"/>
      <w:r w:rsidRPr="002C0185">
        <w:t xml:space="preserve">5.4.2.2-2: </w:t>
      </w:r>
      <w:r w:rsidRPr="002C0185">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39FC5C25" w14:textId="77777777" w:rsidTr="00061046">
        <w:tc>
          <w:tcPr>
            <w:tcW w:w="9747" w:type="dxa"/>
            <w:gridSpan w:val="4"/>
          </w:tcPr>
          <w:p w14:paraId="6A1B7249" w14:textId="77777777" w:rsidR="003467DC" w:rsidRPr="002C0185" w:rsidRDefault="003467DC" w:rsidP="00A36DBC">
            <w:pPr>
              <w:pStyle w:val="TAH"/>
              <w:jc w:val="left"/>
              <w:rPr>
                <w:b w:val="0"/>
              </w:rPr>
            </w:pPr>
            <w:r w:rsidRPr="002C0185">
              <w:rPr>
                <w:b w:val="0"/>
              </w:rPr>
              <w:t>Derivation Path: Table 4.6.3-38</w:t>
            </w:r>
          </w:p>
        </w:tc>
      </w:tr>
      <w:tr w:rsidR="003467DC" w:rsidRPr="002C0185" w14:paraId="60F0C57F" w14:textId="77777777" w:rsidTr="00061046">
        <w:tc>
          <w:tcPr>
            <w:tcW w:w="4535" w:type="dxa"/>
          </w:tcPr>
          <w:p w14:paraId="2167DA6D" w14:textId="77777777" w:rsidR="003467DC" w:rsidRPr="002C0185" w:rsidRDefault="003467DC" w:rsidP="00A36DBC">
            <w:pPr>
              <w:pStyle w:val="TAH"/>
            </w:pPr>
            <w:r w:rsidRPr="002C0185">
              <w:t>Information Element</w:t>
            </w:r>
          </w:p>
        </w:tc>
        <w:tc>
          <w:tcPr>
            <w:tcW w:w="2267" w:type="dxa"/>
          </w:tcPr>
          <w:p w14:paraId="2833390D" w14:textId="77777777" w:rsidR="003467DC" w:rsidRPr="002C0185" w:rsidRDefault="003467DC" w:rsidP="00A36DBC">
            <w:pPr>
              <w:pStyle w:val="TAH"/>
            </w:pPr>
            <w:r w:rsidRPr="002C0185">
              <w:t>Value/remark</w:t>
            </w:r>
          </w:p>
        </w:tc>
        <w:tc>
          <w:tcPr>
            <w:tcW w:w="1700" w:type="dxa"/>
          </w:tcPr>
          <w:p w14:paraId="50207D11" w14:textId="77777777" w:rsidR="003467DC" w:rsidRPr="002C0185" w:rsidRDefault="003467DC" w:rsidP="00A36DBC">
            <w:pPr>
              <w:pStyle w:val="TAH"/>
            </w:pPr>
            <w:r w:rsidRPr="002C0185">
              <w:t>Comment</w:t>
            </w:r>
          </w:p>
        </w:tc>
        <w:tc>
          <w:tcPr>
            <w:tcW w:w="1245" w:type="dxa"/>
          </w:tcPr>
          <w:p w14:paraId="096ACABF" w14:textId="77777777" w:rsidR="003467DC" w:rsidRPr="002C0185" w:rsidRDefault="003467DC" w:rsidP="00A36DBC">
            <w:pPr>
              <w:pStyle w:val="TAH"/>
            </w:pPr>
            <w:r w:rsidRPr="002C0185">
              <w:t>Condition</w:t>
            </w:r>
          </w:p>
        </w:tc>
      </w:tr>
      <w:tr w:rsidR="003467DC" w:rsidRPr="002C0185" w14:paraId="34E9B6D5" w14:textId="77777777" w:rsidTr="00061046">
        <w:tc>
          <w:tcPr>
            <w:tcW w:w="4535" w:type="dxa"/>
          </w:tcPr>
          <w:p w14:paraId="0FD57740" w14:textId="77777777" w:rsidR="003467DC" w:rsidRPr="002C0185" w:rsidRDefault="003467DC" w:rsidP="00A36DBC">
            <w:pPr>
              <w:pStyle w:val="TAL"/>
            </w:pPr>
            <w:r w:rsidRPr="002C0185">
              <w:t xml:space="preserve">CSI-MeasConfig::= </w:t>
            </w:r>
            <w:r w:rsidRPr="002C0185">
              <w:rPr>
                <w:snapToGrid w:val="0"/>
              </w:rPr>
              <w:t xml:space="preserve">SEQUENCE </w:t>
            </w:r>
            <w:r w:rsidRPr="002C0185">
              <w:t>{</w:t>
            </w:r>
          </w:p>
        </w:tc>
        <w:tc>
          <w:tcPr>
            <w:tcW w:w="2267" w:type="dxa"/>
          </w:tcPr>
          <w:p w14:paraId="0B4C8B20" w14:textId="77777777" w:rsidR="003467DC" w:rsidRPr="002C0185" w:rsidRDefault="003467DC" w:rsidP="00A36DBC">
            <w:pPr>
              <w:pStyle w:val="TAL"/>
            </w:pPr>
          </w:p>
        </w:tc>
        <w:tc>
          <w:tcPr>
            <w:tcW w:w="1700" w:type="dxa"/>
          </w:tcPr>
          <w:p w14:paraId="1281F8EF" w14:textId="77777777" w:rsidR="003467DC" w:rsidRPr="002C0185" w:rsidRDefault="003467DC" w:rsidP="00A36DBC">
            <w:pPr>
              <w:pStyle w:val="TAL"/>
            </w:pPr>
          </w:p>
        </w:tc>
        <w:tc>
          <w:tcPr>
            <w:tcW w:w="1245" w:type="dxa"/>
          </w:tcPr>
          <w:p w14:paraId="1F37A60B" w14:textId="77777777" w:rsidR="003467DC" w:rsidRPr="002C0185" w:rsidRDefault="003467DC" w:rsidP="00A36DBC">
            <w:pPr>
              <w:pStyle w:val="TAL"/>
            </w:pPr>
          </w:p>
        </w:tc>
      </w:tr>
      <w:tr w:rsidR="003467DC" w:rsidRPr="002C0185" w14:paraId="77CA7B4E" w14:textId="77777777" w:rsidTr="00061046">
        <w:tc>
          <w:tcPr>
            <w:tcW w:w="4535" w:type="dxa"/>
          </w:tcPr>
          <w:p w14:paraId="0517E41F" w14:textId="77777777" w:rsidR="003467DC" w:rsidRPr="002C0185" w:rsidRDefault="003467DC" w:rsidP="00A36DBC">
            <w:pPr>
              <w:pStyle w:val="TAL"/>
            </w:pPr>
            <w:r w:rsidRPr="002C0185">
              <w:t xml:space="preserve">  nzp-CSI-RS-ResourceToAddModList SEQUENCE (SIZE (1..maxNrofNZP-CSI-RS-Resources)) OF NZP-CSI-RS-Resource {</w:t>
            </w:r>
          </w:p>
        </w:tc>
        <w:tc>
          <w:tcPr>
            <w:tcW w:w="2267" w:type="dxa"/>
          </w:tcPr>
          <w:p w14:paraId="00972B78" w14:textId="77777777" w:rsidR="003467DC" w:rsidRPr="002C0185" w:rsidRDefault="001E5DDA" w:rsidP="00A36DBC">
            <w:pPr>
              <w:pStyle w:val="TAL"/>
            </w:pPr>
            <w:r w:rsidRPr="002C0185">
              <w:t>n</w:t>
            </w:r>
            <w:r w:rsidR="003467DC" w:rsidRPr="002C0185">
              <w:t xml:space="preserve"> entries</w:t>
            </w:r>
          </w:p>
        </w:tc>
        <w:tc>
          <w:tcPr>
            <w:tcW w:w="1700" w:type="dxa"/>
          </w:tcPr>
          <w:p w14:paraId="426B4288" w14:textId="77777777" w:rsidR="003467DC" w:rsidRPr="002C0185" w:rsidRDefault="001E5DDA" w:rsidP="00A36DBC">
            <w:pPr>
              <w:pStyle w:val="TAL"/>
            </w:pPr>
            <w:r w:rsidRPr="002C0185">
              <w:t>Dependent on test condition</w:t>
            </w:r>
          </w:p>
        </w:tc>
        <w:tc>
          <w:tcPr>
            <w:tcW w:w="1245" w:type="dxa"/>
          </w:tcPr>
          <w:p w14:paraId="27E42E21" w14:textId="77777777" w:rsidR="003467DC" w:rsidRPr="002C0185" w:rsidRDefault="003467DC" w:rsidP="00A36DBC">
            <w:pPr>
              <w:pStyle w:val="TAL"/>
            </w:pPr>
          </w:p>
        </w:tc>
      </w:tr>
      <w:tr w:rsidR="003467DC" w:rsidRPr="002C0185" w14:paraId="5A5A53A9" w14:textId="77777777" w:rsidTr="00061046">
        <w:tc>
          <w:tcPr>
            <w:tcW w:w="4535" w:type="dxa"/>
          </w:tcPr>
          <w:p w14:paraId="2DE95EF1" w14:textId="77777777" w:rsidR="003467DC" w:rsidRPr="002C0185" w:rsidRDefault="003467DC" w:rsidP="00A36DBC">
            <w:pPr>
              <w:pStyle w:val="TAL"/>
            </w:pPr>
            <w:r w:rsidRPr="002C0185">
              <w:t xml:space="preserve">  NZP-CSI-RS-Resource[1]</w:t>
            </w:r>
          </w:p>
        </w:tc>
        <w:tc>
          <w:tcPr>
            <w:tcW w:w="2267" w:type="dxa"/>
          </w:tcPr>
          <w:p w14:paraId="6CEC03E9" w14:textId="77777777" w:rsidR="003467DC" w:rsidRPr="002C0185" w:rsidRDefault="003467DC" w:rsidP="00A36DBC">
            <w:pPr>
              <w:pStyle w:val="TAL"/>
            </w:pPr>
            <w:r w:rsidRPr="002C0185">
              <w:t>NZP-CSI-RS-Resource for TRS (1)</w:t>
            </w:r>
          </w:p>
        </w:tc>
        <w:tc>
          <w:tcPr>
            <w:tcW w:w="1700" w:type="dxa"/>
          </w:tcPr>
          <w:p w14:paraId="355F02F9" w14:textId="77777777" w:rsidR="003467DC" w:rsidRPr="002C0185" w:rsidRDefault="003467DC" w:rsidP="00A36DBC">
            <w:pPr>
              <w:pStyle w:val="TAL"/>
              <w:rPr>
                <w:rFonts w:cs="Arial"/>
                <w:szCs w:val="18"/>
                <w:lang w:eastAsia="fr-FR"/>
              </w:rPr>
            </w:pPr>
            <w:r w:rsidRPr="002C0185">
              <w:rPr>
                <w:rFonts w:cs="Arial"/>
                <w:szCs w:val="18"/>
                <w:lang w:eastAsia="fr-FR"/>
              </w:rPr>
              <w:t>entry 1</w:t>
            </w:r>
          </w:p>
          <w:p w14:paraId="1901D1B7" w14:textId="77777777" w:rsidR="003467DC" w:rsidRPr="002C0185" w:rsidRDefault="003467DC" w:rsidP="00A36DBC">
            <w:pPr>
              <w:pStyle w:val="TAL"/>
            </w:pPr>
            <w:r w:rsidRPr="002C0185">
              <w:rPr>
                <w:rFonts w:cs="Arial"/>
                <w:szCs w:val="18"/>
                <w:lang w:eastAsia="fr-FR"/>
              </w:rPr>
              <w:t>CSI-RS resource 1</w:t>
            </w:r>
          </w:p>
        </w:tc>
        <w:tc>
          <w:tcPr>
            <w:tcW w:w="1245" w:type="dxa"/>
          </w:tcPr>
          <w:p w14:paraId="75D7295A" w14:textId="77777777" w:rsidR="003467DC" w:rsidRPr="002C0185" w:rsidRDefault="003467DC" w:rsidP="00A36DBC">
            <w:pPr>
              <w:pStyle w:val="TAL"/>
            </w:pPr>
          </w:p>
        </w:tc>
      </w:tr>
      <w:tr w:rsidR="003467DC" w:rsidRPr="002C0185" w14:paraId="01AF1D45" w14:textId="77777777" w:rsidTr="00061046">
        <w:tc>
          <w:tcPr>
            <w:tcW w:w="4535" w:type="dxa"/>
          </w:tcPr>
          <w:p w14:paraId="56485EDF" w14:textId="77777777" w:rsidR="003467DC" w:rsidRPr="002C0185" w:rsidRDefault="003467DC" w:rsidP="00A36DBC">
            <w:pPr>
              <w:pStyle w:val="TAL"/>
            </w:pPr>
            <w:r w:rsidRPr="002C0185">
              <w:t xml:space="preserve">  NZP-CSI-RS-Resource[2]</w:t>
            </w:r>
          </w:p>
        </w:tc>
        <w:tc>
          <w:tcPr>
            <w:tcW w:w="2267" w:type="dxa"/>
          </w:tcPr>
          <w:p w14:paraId="316C811B" w14:textId="77777777" w:rsidR="003467DC" w:rsidRPr="002C0185" w:rsidRDefault="003467DC" w:rsidP="00A36DBC">
            <w:pPr>
              <w:pStyle w:val="TAL"/>
            </w:pPr>
            <w:r w:rsidRPr="002C0185">
              <w:t>NZP-CSI-RS-Resource for TRS (2)</w:t>
            </w:r>
          </w:p>
        </w:tc>
        <w:tc>
          <w:tcPr>
            <w:tcW w:w="1700" w:type="dxa"/>
          </w:tcPr>
          <w:p w14:paraId="2AA1B876" w14:textId="77777777" w:rsidR="003467DC" w:rsidRPr="002C0185" w:rsidRDefault="003467DC" w:rsidP="00A36DBC">
            <w:pPr>
              <w:pStyle w:val="TAL"/>
              <w:rPr>
                <w:rFonts w:cs="Arial"/>
                <w:szCs w:val="18"/>
                <w:lang w:eastAsia="fr-FR"/>
              </w:rPr>
            </w:pPr>
            <w:r w:rsidRPr="002C0185">
              <w:rPr>
                <w:rFonts w:cs="Arial"/>
                <w:szCs w:val="18"/>
                <w:lang w:eastAsia="fr-FR"/>
              </w:rPr>
              <w:t>entry 2</w:t>
            </w:r>
          </w:p>
          <w:p w14:paraId="192E3D91" w14:textId="77777777" w:rsidR="003467DC" w:rsidRPr="002C0185" w:rsidRDefault="003467DC" w:rsidP="00A36DBC">
            <w:pPr>
              <w:pStyle w:val="TAL"/>
              <w:rPr>
                <w:rFonts w:cs="Arial"/>
                <w:szCs w:val="18"/>
                <w:lang w:eastAsia="fr-FR"/>
              </w:rPr>
            </w:pPr>
            <w:r w:rsidRPr="002C0185">
              <w:rPr>
                <w:rFonts w:cs="Arial"/>
                <w:szCs w:val="18"/>
                <w:lang w:eastAsia="fr-FR"/>
              </w:rPr>
              <w:t>CSI-RS resource 2</w:t>
            </w:r>
          </w:p>
        </w:tc>
        <w:tc>
          <w:tcPr>
            <w:tcW w:w="1245" w:type="dxa"/>
          </w:tcPr>
          <w:p w14:paraId="1DFCAE15" w14:textId="77777777" w:rsidR="003467DC" w:rsidRPr="002C0185" w:rsidRDefault="003467DC" w:rsidP="00A36DBC">
            <w:pPr>
              <w:pStyle w:val="TAL"/>
            </w:pPr>
          </w:p>
        </w:tc>
      </w:tr>
      <w:tr w:rsidR="003467DC" w:rsidRPr="002C0185" w14:paraId="420E7D53" w14:textId="77777777" w:rsidTr="00061046">
        <w:tc>
          <w:tcPr>
            <w:tcW w:w="4535" w:type="dxa"/>
          </w:tcPr>
          <w:p w14:paraId="3602980A" w14:textId="77777777" w:rsidR="003467DC" w:rsidRPr="002C0185" w:rsidRDefault="003467DC" w:rsidP="00A36DBC">
            <w:pPr>
              <w:pStyle w:val="TAL"/>
            </w:pPr>
            <w:r w:rsidRPr="002C0185">
              <w:t xml:space="preserve">  NZP-CSI-RS-Resource[3]</w:t>
            </w:r>
          </w:p>
        </w:tc>
        <w:tc>
          <w:tcPr>
            <w:tcW w:w="2267" w:type="dxa"/>
          </w:tcPr>
          <w:p w14:paraId="1C8F856A" w14:textId="77777777" w:rsidR="003467DC" w:rsidRPr="002C0185" w:rsidRDefault="003467DC" w:rsidP="00A36DBC">
            <w:pPr>
              <w:pStyle w:val="TAL"/>
            </w:pPr>
            <w:r w:rsidRPr="002C0185">
              <w:t>NZP-CSI-RS-Resource for TRS (3)</w:t>
            </w:r>
          </w:p>
        </w:tc>
        <w:tc>
          <w:tcPr>
            <w:tcW w:w="1700" w:type="dxa"/>
          </w:tcPr>
          <w:p w14:paraId="48FDEC74" w14:textId="77777777" w:rsidR="003467DC" w:rsidRPr="002C0185" w:rsidRDefault="003467DC" w:rsidP="00A36DBC">
            <w:pPr>
              <w:pStyle w:val="TAL"/>
              <w:rPr>
                <w:rFonts w:cs="Arial"/>
                <w:szCs w:val="18"/>
                <w:lang w:eastAsia="fr-FR"/>
              </w:rPr>
            </w:pPr>
            <w:r w:rsidRPr="002C0185">
              <w:rPr>
                <w:rFonts w:cs="Arial"/>
                <w:szCs w:val="18"/>
                <w:lang w:eastAsia="fr-FR"/>
              </w:rPr>
              <w:t>entry 3</w:t>
            </w:r>
          </w:p>
          <w:p w14:paraId="5064F9C7" w14:textId="77777777" w:rsidR="003467DC" w:rsidRPr="002C0185" w:rsidRDefault="003467DC" w:rsidP="00A36DBC">
            <w:pPr>
              <w:pStyle w:val="TAL"/>
              <w:rPr>
                <w:rFonts w:cs="Arial"/>
                <w:szCs w:val="18"/>
                <w:lang w:eastAsia="fr-FR"/>
              </w:rPr>
            </w:pPr>
            <w:r w:rsidRPr="002C0185">
              <w:rPr>
                <w:rFonts w:cs="Arial"/>
                <w:szCs w:val="18"/>
                <w:lang w:eastAsia="fr-FR"/>
              </w:rPr>
              <w:t>CSI-RS resource 3</w:t>
            </w:r>
          </w:p>
        </w:tc>
        <w:tc>
          <w:tcPr>
            <w:tcW w:w="1245" w:type="dxa"/>
          </w:tcPr>
          <w:p w14:paraId="4CCF26C0" w14:textId="77777777" w:rsidR="003467DC" w:rsidRPr="002C0185" w:rsidRDefault="003467DC" w:rsidP="00A36DBC">
            <w:pPr>
              <w:pStyle w:val="TAL"/>
            </w:pPr>
          </w:p>
        </w:tc>
      </w:tr>
      <w:tr w:rsidR="003467DC" w:rsidRPr="002C0185" w14:paraId="12BF2382" w14:textId="77777777" w:rsidTr="00061046">
        <w:tc>
          <w:tcPr>
            <w:tcW w:w="4535" w:type="dxa"/>
          </w:tcPr>
          <w:p w14:paraId="40EAB05F" w14:textId="77777777" w:rsidR="003467DC" w:rsidRPr="002C0185" w:rsidRDefault="003467DC" w:rsidP="00A36DBC">
            <w:pPr>
              <w:pStyle w:val="TAL"/>
            </w:pPr>
            <w:r w:rsidRPr="002C0185">
              <w:t xml:space="preserve">  NZP-CSI-RS-Resource[4]</w:t>
            </w:r>
          </w:p>
        </w:tc>
        <w:tc>
          <w:tcPr>
            <w:tcW w:w="2267" w:type="dxa"/>
          </w:tcPr>
          <w:p w14:paraId="067CF07A" w14:textId="77777777" w:rsidR="003467DC" w:rsidRPr="002C0185" w:rsidRDefault="003467DC" w:rsidP="00A36DBC">
            <w:pPr>
              <w:pStyle w:val="TAL"/>
            </w:pPr>
            <w:r w:rsidRPr="002C0185">
              <w:t>NZP-CSI-RS-Resource for TRS (4)</w:t>
            </w:r>
          </w:p>
        </w:tc>
        <w:tc>
          <w:tcPr>
            <w:tcW w:w="1700" w:type="dxa"/>
          </w:tcPr>
          <w:p w14:paraId="02222222" w14:textId="77777777" w:rsidR="003467DC" w:rsidRPr="002C0185" w:rsidRDefault="003467DC" w:rsidP="00A36DBC">
            <w:pPr>
              <w:pStyle w:val="TAL"/>
              <w:rPr>
                <w:rFonts w:cs="Arial"/>
                <w:szCs w:val="18"/>
                <w:lang w:eastAsia="fr-FR"/>
              </w:rPr>
            </w:pPr>
            <w:r w:rsidRPr="002C0185">
              <w:rPr>
                <w:rFonts w:cs="Arial"/>
                <w:szCs w:val="18"/>
                <w:lang w:eastAsia="fr-FR"/>
              </w:rPr>
              <w:t>entry 4</w:t>
            </w:r>
          </w:p>
          <w:p w14:paraId="72843376" w14:textId="77777777" w:rsidR="003467DC" w:rsidRPr="002C0185" w:rsidRDefault="003467DC" w:rsidP="00A36DBC">
            <w:pPr>
              <w:pStyle w:val="TAL"/>
              <w:rPr>
                <w:rFonts w:cs="Arial"/>
                <w:szCs w:val="18"/>
                <w:lang w:eastAsia="fr-FR"/>
              </w:rPr>
            </w:pPr>
            <w:r w:rsidRPr="002C0185">
              <w:rPr>
                <w:rFonts w:cs="Arial"/>
                <w:szCs w:val="18"/>
                <w:lang w:eastAsia="fr-FR"/>
              </w:rPr>
              <w:t>CSI-RS resource 4</w:t>
            </w:r>
          </w:p>
        </w:tc>
        <w:tc>
          <w:tcPr>
            <w:tcW w:w="1245" w:type="dxa"/>
          </w:tcPr>
          <w:p w14:paraId="54B73027" w14:textId="77777777" w:rsidR="003467DC" w:rsidRPr="002C0185" w:rsidRDefault="003467DC" w:rsidP="00A36DBC">
            <w:pPr>
              <w:pStyle w:val="TAL"/>
            </w:pPr>
          </w:p>
        </w:tc>
      </w:tr>
      <w:tr w:rsidR="001E5DDA" w:rsidRPr="002C0185" w14:paraId="2CC7FD88" w14:textId="77777777" w:rsidTr="00061046">
        <w:tc>
          <w:tcPr>
            <w:tcW w:w="4535" w:type="dxa"/>
          </w:tcPr>
          <w:p w14:paraId="49C1F5D0" w14:textId="77777777" w:rsidR="001E5DDA" w:rsidRPr="002C0185" w:rsidRDefault="001E5DDA" w:rsidP="006F0E20">
            <w:pPr>
              <w:pStyle w:val="TAL"/>
            </w:pPr>
            <w:r w:rsidRPr="002C0185">
              <w:t xml:space="preserve">  NZP-CSI-RS-Resource[5]</w:t>
            </w:r>
          </w:p>
        </w:tc>
        <w:tc>
          <w:tcPr>
            <w:tcW w:w="2267" w:type="dxa"/>
          </w:tcPr>
          <w:p w14:paraId="31000042" w14:textId="77777777" w:rsidR="001E5DDA" w:rsidRPr="002C0185" w:rsidRDefault="001E5DDA" w:rsidP="006F0E20">
            <w:pPr>
              <w:pStyle w:val="TAL"/>
            </w:pPr>
            <w:r w:rsidRPr="002C0185">
              <w:t>NZP-CSI-RS-Resource for beam management (5)</w:t>
            </w:r>
          </w:p>
        </w:tc>
        <w:tc>
          <w:tcPr>
            <w:tcW w:w="1700" w:type="dxa"/>
          </w:tcPr>
          <w:p w14:paraId="6816B9B1" w14:textId="77777777" w:rsidR="001E5DDA" w:rsidRPr="002C0185" w:rsidRDefault="001E5DDA" w:rsidP="006F0E20">
            <w:pPr>
              <w:pStyle w:val="TAL"/>
              <w:rPr>
                <w:rFonts w:cs="Arial"/>
                <w:szCs w:val="18"/>
                <w:lang w:eastAsia="fr-FR"/>
              </w:rPr>
            </w:pPr>
            <w:r w:rsidRPr="002C0185">
              <w:rPr>
                <w:rFonts w:cs="Arial"/>
                <w:szCs w:val="18"/>
                <w:lang w:eastAsia="fr-FR"/>
              </w:rPr>
              <w:t>entry 4</w:t>
            </w:r>
          </w:p>
          <w:p w14:paraId="4ADEB3B6" w14:textId="77777777" w:rsidR="001E5DDA" w:rsidRPr="002C0185" w:rsidRDefault="001E5DDA" w:rsidP="006F0E20">
            <w:pPr>
              <w:pStyle w:val="TAL"/>
              <w:rPr>
                <w:rFonts w:cs="Arial"/>
                <w:szCs w:val="18"/>
                <w:lang w:eastAsia="fr-FR"/>
              </w:rPr>
            </w:pPr>
            <w:r w:rsidRPr="002C0185">
              <w:rPr>
                <w:rFonts w:cs="Arial"/>
                <w:szCs w:val="18"/>
                <w:lang w:eastAsia="fr-FR"/>
              </w:rPr>
              <w:t>CSI-RS resource 5</w:t>
            </w:r>
          </w:p>
        </w:tc>
        <w:tc>
          <w:tcPr>
            <w:tcW w:w="1245" w:type="dxa"/>
          </w:tcPr>
          <w:p w14:paraId="5CA122FC" w14:textId="77777777" w:rsidR="001E5DDA" w:rsidRPr="002C0185" w:rsidRDefault="001E5DDA" w:rsidP="006F0E20">
            <w:pPr>
              <w:pStyle w:val="TAL"/>
            </w:pPr>
            <w:r w:rsidRPr="002C0185">
              <w:t>PDCCH_FR2</w:t>
            </w:r>
          </w:p>
        </w:tc>
      </w:tr>
      <w:tr w:rsidR="001E5DDA" w:rsidRPr="002C0185" w14:paraId="37FC015C" w14:textId="77777777" w:rsidTr="00061046">
        <w:tc>
          <w:tcPr>
            <w:tcW w:w="4535" w:type="dxa"/>
          </w:tcPr>
          <w:p w14:paraId="0F561809" w14:textId="77777777" w:rsidR="001E5DDA" w:rsidRPr="002C0185" w:rsidRDefault="001E5DDA" w:rsidP="006F0E20">
            <w:pPr>
              <w:pStyle w:val="TAL"/>
            </w:pPr>
            <w:r w:rsidRPr="002C0185">
              <w:t xml:space="preserve">  NZP-CSI-RS-Resource[6]</w:t>
            </w:r>
          </w:p>
        </w:tc>
        <w:tc>
          <w:tcPr>
            <w:tcW w:w="2267" w:type="dxa"/>
          </w:tcPr>
          <w:p w14:paraId="74E4CBA3" w14:textId="77777777" w:rsidR="001E5DDA" w:rsidRPr="002C0185" w:rsidRDefault="001E5DDA" w:rsidP="006F0E20">
            <w:pPr>
              <w:pStyle w:val="TAL"/>
            </w:pPr>
            <w:r w:rsidRPr="002C0185">
              <w:t>NZP-CSI-RS-Resource for beam management (6)</w:t>
            </w:r>
          </w:p>
        </w:tc>
        <w:tc>
          <w:tcPr>
            <w:tcW w:w="1700" w:type="dxa"/>
          </w:tcPr>
          <w:p w14:paraId="0865192A" w14:textId="77777777" w:rsidR="001E5DDA" w:rsidRPr="002C0185" w:rsidRDefault="001E5DDA" w:rsidP="006F0E20">
            <w:pPr>
              <w:pStyle w:val="TAL"/>
              <w:rPr>
                <w:rFonts w:cs="Arial"/>
                <w:szCs w:val="18"/>
                <w:lang w:eastAsia="fr-FR"/>
              </w:rPr>
            </w:pPr>
            <w:r w:rsidRPr="002C0185">
              <w:rPr>
                <w:rFonts w:cs="Arial"/>
                <w:szCs w:val="18"/>
                <w:lang w:eastAsia="fr-FR"/>
              </w:rPr>
              <w:t>entry 4</w:t>
            </w:r>
          </w:p>
          <w:p w14:paraId="298317EE" w14:textId="77777777" w:rsidR="001E5DDA" w:rsidRPr="002C0185" w:rsidRDefault="001E5DDA" w:rsidP="006F0E20">
            <w:pPr>
              <w:pStyle w:val="TAL"/>
              <w:rPr>
                <w:rFonts w:cs="Arial"/>
                <w:szCs w:val="18"/>
                <w:lang w:eastAsia="fr-FR"/>
              </w:rPr>
            </w:pPr>
            <w:r w:rsidRPr="002C0185">
              <w:rPr>
                <w:rFonts w:cs="Arial"/>
                <w:szCs w:val="18"/>
                <w:lang w:eastAsia="fr-FR"/>
              </w:rPr>
              <w:t>CSI-RS resource 6</w:t>
            </w:r>
          </w:p>
        </w:tc>
        <w:tc>
          <w:tcPr>
            <w:tcW w:w="1245" w:type="dxa"/>
          </w:tcPr>
          <w:p w14:paraId="2539DDBA" w14:textId="77777777" w:rsidR="001E5DDA" w:rsidRPr="002C0185" w:rsidRDefault="001E5DDA" w:rsidP="006F0E20">
            <w:pPr>
              <w:pStyle w:val="TAL"/>
            </w:pPr>
            <w:r w:rsidRPr="002C0185">
              <w:t>PDCCH_FR2</w:t>
            </w:r>
          </w:p>
        </w:tc>
      </w:tr>
      <w:tr w:rsidR="003467DC" w:rsidRPr="002C0185" w14:paraId="1A35A386" w14:textId="77777777" w:rsidTr="00061046">
        <w:tc>
          <w:tcPr>
            <w:tcW w:w="4535" w:type="dxa"/>
          </w:tcPr>
          <w:p w14:paraId="59CD09A0" w14:textId="77777777" w:rsidR="003467DC" w:rsidRPr="002C0185" w:rsidRDefault="003467DC" w:rsidP="00A36DBC">
            <w:pPr>
              <w:pStyle w:val="TAL"/>
            </w:pPr>
            <w:r w:rsidRPr="002C0185">
              <w:t xml:space="preserve">  }</w:t>
            </w:r>
          </w:p>
        </w:tc>
        <w:tc>
          <w:tcPr>
            <w:tcW w:w="2267" w:type="dxa"/>
          </w:tcPr>
          <w:p w14:paraId="29F72BD9" w14:textId="77777777" w:rsidR="003467DC" w:rsidRPr="002C0185" w:rsidRDefault="003467DC" w:rsidP="00A36DBC">
            <w:pPr>
              <w:pStyle w:val="TAL"/>
            </w:pPr>
          </w:p>
        </w:tc>
        <w:tc>
          <w:tcPr>
            <w:tcW w:w="1700" w:type="dxa"/>
          </w:tcPr>
          <w:p w14:paraId="0A59ECD1" w14:textId="77777777" w:rsidR="003467DC" w:rsidRPr="002C0185" w:rsidRDefault="003467DC" w:rsidP="00A36DBC">
            <w:pPr>
              <w:pStyle w:val="TAL"/>
            </w:pPr>
          </w:p>
        </w:tc>
        <w:tc>
          <w:tcPr>
            <w:tcW w:w="1245" w:type="dxa"/>
          </w:tcPr>
          <w:p w14:paraId="36DEBE41" w14:textId="77777777" w:rsidR="003467DC" w:rsidRPr="002C0185" w:rsidRDefault="003467DC" w:rsidP="00A36DBC">
            <w:pPr>
              <w:pStyle w:val="TAL"/>
            </w:pPr>
          </w:p>
        </w:tc>
      </w:tr>
      <w:tr w:rsidR="003467DC" w:rsidRPr="002C0185" w14:paraId="61D314D1" w14:textId="77777777" w:rsidTr="00061046">
        <w:tc>
          <w:tcPr>
            <w:tcW w:w="4535" w:type="dxa"/>
          </w:tcPr>
          <w:p w14:paraId="16CF1257" w14:textId="77777777" w:rsidR="003467DC" w:rsidRPr="002C0185" w:rsidRDefault="003467DC" w:rsidP="00A36DBC">
            <w:pPr>
              <w:pStyle w:val="TAL"/>
            </w:pPr>
            <w:r w:rsidRPr="002C0185">
              <w:t xml:space="preserve">  nzp-CSI-RS-ResourceSetToAddModList SEQUENCE (</w:t>
            </w:r>
            <w:r w:rsidRPr="002C0185">
              <w:rPr>
                <w:color w:val="993366"/>
              </w:rPr>
              <w:t>SIZE</w:t>
            </w:r>
            <w:r w:rsidRPr="002C0185">
              <w:t xml:space="preserve"> (1..maxNrofNZP-CSI-RS-ResourceSets))</w:t>
            </w:r>
            <w:r w:rsidRPr="002C0185">
              <w:rPr>
                <w:color w:val="993366"/>
              </w:rPr>
              <w:t xml:space="preserve"> OF</w:t>
            </w:r>
            <w:r w:rsidRPr="002C0185">
              <w:t xml:space="preserve"> NZP-CSI-RS-ResourceSetId {</w:t>
            </w:r>
          </w:p>
        </w:tc>
        <w:tc>
          <w:tcPr>
            <w:tcW w:w="2267" w:type="dxa"/>
          </w:tcPr>
          <w:p w14:paraId="20FF5219" w14:textId="77777777" w:rsidR="003467DC" w:rsidRPr="002C0185" w:rsidRDefault="003467DC" w:rsidP="00A36DBC">
            <w:pPr>
              <w:pStyle w:val="TAL"/>
            </w:pPr>
            <w:r w:rsidRPr="002C0185">
              <w:t>1 entry</w:t>
            </w:r>
          </w:p>
        </w:tc>
        <w:tc>
          <w:tcPr>
            <w:tcW w:w="1700" w:type="dxa"/>
          </w:tcPr>
          <w:p w14:paraId="7DFD4F49" w14:textId="77777777" w:rsidR="003467DC" w:rsidRPr="002C0185" w:rsidRDefault="003467DC" w:rsidP="00A36DBC">
            <w:pPr>
              <w:pStyle w:val="TAL"/>
            </w:pPr>
          </w:p>
        </w:tc>
        <w:tc>
          <w:tcPr>
            <w:tcW w:w="1245" w:type="dxa"/>
          </w:tcPr>
          <w:p w14:paraId="79D7AB49" w14:textId="77777777" w:rsidR="003467DC" w:rsidRPr="002C0185" w:rsidRDefault="003467DC" w:rsidP="00A36DBC">
            <w:pPr>
              <w:pStyle w:val="TAL"/>
            </w:pPr>
          </w:p>
        </w:tc>
      </w:tr>
      <w:tr w:rsidR="003467DC" w:rsidRPr="002C0185" w14:paraId="3462D010" w14:textId="77777777" w:rsidTr="00061046">
        <w:tc>
          <w:tcPr>
            <w:tcW w:w="4535" w:type="dxa"/>
          </w:tcPr>
          <w:p w14:paraId="79D27528" w14:textId="77777777" w:rsidR="003467DC" w:rsidRPr="002C0185" w:rsidRDefault="003467DC" w:rsidP="00A36DBC">
            <w:pPr>
              <w:pStyle w:val="TAL"/>
            </w:pPr>
            <w:r w:rsidRPr="002C0185">
              <w:t xml:space="preserve">    NZP-CSI-RS-ResourceSet[1]</w:t>
            </w:r>
          </w:p>
        </w:tc>
        <w:tc>
          <w:tcPr>
            <w:tcW w:w="2267" w:type="dxa"/>
          </w:tcPr>
          <w:p w14:paraId="19E57A91" w14:textId="77777777" w:rsidR="003467DC" w:rsidRPr="002C0185" w:rsidRDefault="003467DC" w:rsidP="00A36DBC">
            <w:pPr>
              <w:pStyle w:val="TAL"/>
            </w:pPr>
            <w:r w:rsidRPr="002C0185">
              <w:t>NZP-CSI-RS-ResourceSet for TRS</w:t>
            </w:r>
          </w:p>
        </w:tc>
        <w:tc>
          <w:tcPr>
            <w:tcW w:w="1700" w:type="dxa"/>
          </w:tcPr>
          <w:p w14:paraId="139BCA0C" w14:textId="77777777" w:rsidR="003467DC" w:rsidRPr="002C0185" w:rsidRDefault="003467DC" w:rsidP="00A36DBC">
            <w:pPr>
              <w:pStyle w:val="TAL"/>
            </w:pPr>
            <w:r w:rsidRPr="002C0185">
              <w:t>entry 1</w:t>
            </w:r>
          </w:p>
        </w:tc>
        <w:tc>
          <w:tcPr>
            <w:tcW w:w="1245" w:type="dxa"/>
          </w:tcPr>
          <w:p w14:paraId="5AA2D8C4" w14:textId="77777777" w:rsidR="003467DC" w:rsidRPr="002C0185" w:rsidRDefault="003467DC" w:rsidP="00A36DBC">
            <w:pPr>
              <w:pStyle w:val="TAL"/>
            </w:pPr>
          </w:p>
        </w:tc>
      </w:tr>
      <w:tr w:rsidR="001E5DDA" w:rsidRPr="002C0185" w14:paraId="0C9DE333" w14:textId="77777777" w:rsidTr="00061046">
        <w:tc>
          <w:tcPr>
            <w:tcW w:w="4535" w:type="dxa"/>
          </w:tcPr>
          <w:p w14:paraId="4DD4CF20" w14:textId="77777777" w:rsidR="001E5DDA" w:rsidRPr="002C0185" w:rsidRDefault="001E5DDA" w:rsidP="006F0E20">
            <w:pPr>
              <w:pStyle w:val="TAL"/>
            </w:pPr>
            <w:r w:rsidRPr="002C0185">
              <w:t xml:space="preserve">    NZP-CSI-RS-ResourceSet[2]</w:t>
            </w:r>
          </w:p>
        </w:tc>
        <w:tc>
          <w:tcPr>
            <w:tcW w:w="2267" w:type="dxa"/>
          </w:tcPr>
          <w:p w14:paraId="781AEC3E" w14:textId="77777777" w:rsidR="001E5DDA" w:rsidRPr="002C0185" w:rsidRDefault="001E5DDA" w:rsidP="006F0E20">
            <w:pPr>
              <w:pStyle w:val="TAL"/>
            </w:pPr>
            <w:r w:rsidRPr="002C0185">
              <w:t>NZP-CSI-RS-ResourceSet for beam management</w:t>
            </w:r>
          </w:p>
        </w:tc>
        <w:tc>
          <w:tcPr>
            <w:tcW w:w="1700" w:type="dxa"/>
          </w:tcPr>
          <w:p w14:paraId="3BE5FCC3" w14:textId="77777777" w:rsidR="001E5DDA" w:rsidRPr="002C0185" w:rsidRDefault="001E5DDA" w:rsidP="006F0E20">
            <w:pPr>
              <w:pStyle w:val="TAL"/>
            </w:pPr>
            <w:r w:rsidRPr="002C0185">
              <w:t>entry 1</w:t>
            </w:r>
          </w:p>
        </w:tc>
        <w:tc>
          <w:tcPr>
            <w:tcW w:w="1245" w:type="dxa"/>
          </w:tcPr>
          <w:p w14:paraId="011E9099" w14:textId="77777777" w:rsidR="001E5DDA" w:rsidRPr="002C0185" w:rsidRDefault="001E5DDA" w:rsidP="006F0E20">
            <w:pPr>
              <w:pStyle w:val="TAL"/>
            </w:pPr>
            <w:r w:rsidRPr="002C0185">
              <w:t>PDCCH_FR2</w:t>
            </w:r>
          </w:p>
        </w:tc>
      </w:tr>
      <w:tr w:rsidR="003467DC" w:rsidRPr="002C0185" w14:paraId="182A5143" w14:textId="77777777" w:rsidTr="00061046">
        <w:tc>
          <w:tcPr>
            <w:tcW w:w="4535" w:type="dxa"/>
          </w:tcPr>
          <w:p w14:paraId="2021D60D" w14:textId="77777777" w:rsidR="003467DC" w:rsidRPr="002C0185" w:rsidRDefault="003467DC" w:rsidP="00A36DBC">
            <w:pPr>
              <w:pStyle w:val="TAL"/>
            </w:pPr>
            <w:r w:rsidRPr="002C0185">
              <w:t xml:space="preserve">  }</w:t>
            </w:r>
          </w:p>
        </w:tc>
        <w:tc>
          <w:tcPr>
            <w:tcW w:w="2267" w:type="dxa"/>
          </w:tcPr>
          <w:p w14:paraId="4D1D6A61" w14:textId="77777777" w:rsidR="003467DC" w:rsidRPr="002C0185" w:rsidRDefault="003467DC" w:rsidP="00A36DBC">
            <w:pPr>
              <w:pStyle w:val="TAL"/>
            </w:pPr>
          </w:p>
        </w:tc>
        <w:tc>
          <w:tcPr>
            <w:tcW w:w="1700" w:type="dxa"/>
          </w:tcPr>
          <w:p w14:paraId="7C86EF87" w14:textId="77777777" w:rsidR="003467DC" w:rsidRPr="002C0185" w:rsidRDefault="003467DC" w:rsidP="00A36DBC">
            <w:pPr>
              <w:pStyle w:val="TAL"/>
            </w:pPr>
          </w:p>
        </w:tc>
        <w:tc>
          <w:tcPr>
            <w:tcW w:w="1245" w:type="dxa"/>
          </w:tcPr>
          <w:p w14:paraId="5F9FFFEF" w14:textId="77777777" w:rsidR="003467DC" w:rsidRPr="002C0185" w:rsidRDefault="003467DC" w:rsidP="00A36DBC">
            <w:pPr>
              <w:pStyle w:val="TAL"/>
            </w:pPr>
          </w:p>
        </w:tc>
      </w:tr>
      <w:tr w:rsidR="003467DC" w:rsidRPr="002C0185" w14:paraId="54473EF8" w14:textId="77777777" w:rsidTr="00061046">
        <w:tc>
          <w:tcPr>
            <w:tcW w:w="4535" w:type="dxa"/>
          </w:tcPr>
          <w:p w14:paraId="2A7C3E39" w14:textId="77777777" w:rsidR="003467DC" w:rsidRPr="002C0185" w:rsidRDefault="003467DC" w:rsidP="00A36DBC">
            <w:pPr>
              <w:pStyle w:val="TAL"/>
            </w:pPr>
            <w:r w:rsidRPr="002C0185">
              <w:t xml:space="preserve">  csi-IM-ResourceToAddModList</w:t>
            </w:r>
          </w:p>
        </w:tc>
        <w:tc>
          <w:tcPr>
            <w:tcW w:w="2267" w:type="dxa"/>
          </w:tcPr>
          <w:p w14:paraId="7B6BE419" w14:textId="77777777" w:rsidR="003467DC" w:rsidRPr="002C0185" w:rsidRDefault="003467DC" w:rsidP="00A36DBC">
            <w:pPr>
              <w:pStyle w:val="TAL"/>
            </w:pPr>
            <w:r w:rsidRPr="002C0185">
              <w:t>Not present</w:t>
            </w:r>
          </w:p>
        </w:tc>
        <w:tc>
          <w:tcPr>
            <w:tcW w:w="1700" w:type="dxa"/>
          </w:tcPr>
          <w:p w14:paraId="751A99A6" w14:textId="77777777" w:rsidR="003467DC" w:rsidRPr="002C0185" w:rsidRDefault="003467DC" w:rsidP="00A36DBC">
            <w:pPr>
              <w:pStyle w:val="TAL"/>
            </w:pPr>
          </w:p>
        </w:tc>
        <w:tc>
          <w:tcPr>
            <w:tcW w:w="1245" w:type="dxa"/>
          </w:tcPr>
          <w:p w14:paraId="18857E34" w14:textId="77777777" w:rsidR="003467DC" w:rsidRPr="002C0185" w:rsidRDefault="003467DC" w:rsidP="00A36DBC">
            <w:pPr>
              <w:pStyle w:val="TAL"/>
            </w:pPr>
          </w:p>
        </w:tc>
      </w:tr>
      <w:tr w:rsidR="003467DC" w:rsidRPr="002C0185" w14:paraId="32AC76D7" w14:textId="77777777" w:rsidTr="00061046">
        <w:tc>
          <w:tcPr>
            <w:tcW w:w="4535" w:type="dxa"/>
          </w:tcPr>
          <w:p w14:paraId="4C47A522" w14:textId="77777777" w:rsidR="003467DC" w:rsidRPr="002C0185" w:rsidRDefault="003467DC" w:rsidP="00A36DBC">
            <w:pPr>
              <w:pStyle w:val="TAL"/>
            </w:pPr>
            <w:r w:rsidRPr="002C0185">
              <w:t xml:space="preserve">  csi-IM-ResourceSetToAddModList </w:t>
            </w:r>
          </w:p>
        </w:tc>
        <w:tc>
          <w:tcPr>
            <w:tcW w:w="2267" w:type="dxa"/>
          </w:tcPr>
          <w:p w14:paraId="7396D88C" w14:textId="77777777" w:rsidR="003467DC" w:rsidRPr="002C0185" w:rsidRDefault="003467DC" w:rsidP="00A36DBC">
            <w:pPr>
              <w:pStyle w:val="TAL"/>
            </w:pPr>
            <w:r w:rsidRPr="002C0185">
              <w:t>Not present</w:t>
            </w:r>
          </w:p>
        </w:tc>
        <w:tc>
          <w:tcPr>
            <w:tcW w:w="1700" w:type="dxa"/>
          </w:tcPr>
          <w:p w14:paraId="7CFE72D5" w14:textId="77777777" w:rsidR="003467DC" w:rsidRPr="002C0185" w:rsidRDefault="003467DC" w:rsidP="00A36DBC">
            <w:pPr>
              <w:pStyle w:val="TAL"/>
            </w:pPr>
          </w:p>
        </w:tc>
        <w:tc>
          <w:tcPr>
            <w:tcW w:w="1245" w:type="dxa"/>
          </w:tcPr>
          <w:p w14:paraId="48885EDF" w14:textId="77777777" w:rsidR="003467DC" w:rsidRPr="002C0185" w:rsidRDefault="003467DC" w:rsidP="00A36DBC">
            <w:pPr>
              <w:pStyle w:val="TAL"/>
            </w:pPr>
          </w:p>
        </w:tc>
      </w:tr>
      <w:tr w:rsidR="003467DC" w:rsidRPr="002C0185" w14:paraId="1F88C9DC" w14:textId="77777777" w:rsidTr="00061046">
        <w:tc>
          <w:tcPr>
            <w:tcW w:w="4535" w:type="dxa"/>
          </w:tcPr>
          <w:p w14:paraId="1D57EA2D" w14:textId="77777777" w:rsidR="003467DC" w:rsidRPr="002C0185" w:rsidRDefault="003467DC" w:rsidP="00A36DBC">
            <w:pPr>
              <w:pStyle w:val="TAL"/>
            </w:pPr>
            <w:r w:rsidRPr="002C0185">
              <w:t xml:space="preserve">  csi-SSB-ResourceSetToAddModList </w:t>
            </w:r>
          </w:p>
        </w:tc>
        <w:tc>
          <w:tcPr>
            <w:tcW w:w="2267" w:type="dxa"/>
          </w:tcPr>
          <w:p w14:paraId="50BF928B" w14:textId="77777777" w:rsidR="003467DC" w:rsidRPr="002C0185" w:rsidRDefault="003467DC" w:rsidP="00A36DBC">
            <w:pPr>
              <w:pStyle w:val="TAL"/>
            </w:pPr>
            <w:r w:rsidRPr="002C0185">
              <w:t>Not present</w:t>
            </w:r>
          </w:p>
        </w:tc>
        <w:tc>
          <w:tcPr>
            <w:tcW w:w="1700" w:type="dxa"/>
          </w:tcPr>
          <w:p w14:paraId="6065C24D" w14:textId="77777777" w:rsidR="003467DC" w:rsidRPr="002C0185" w:rsidRDefault="003467DC" w:rsidP="00A36DBC">
            <w:pPr>
              <w:pStyle w:val="TAL"/>
            </w:pPr>
          </w:p>
        </w:tc>
        <w:tc>
          <w:tcPr>
            <w:tcW w:w="1245" w:type="dxa"/>
          </w:tcPr>
          <w:p w14:paraId="3ADBDBB7" w14:textId="77777777" w:rsidR="003467DC" w:rsidRPr="002C0185" w:rsidRDefault="003467DC" w:rsidP="00A36DBC">
            <w:pPr>
              <w:pStyle w:val="TAL"/>
            </w:pPr>
          </w:p>
        </w:tc>
      </w:tr>
      <w:tr w:rsidR="003467DC" w:rsidRPr="002C0185" w14:paraId="16528D1B" w14:textId="77777777" w:rsidTr="00061046">
        <w:tc>
          <w:tcPr>
            <w:tcW w:w="4535" w:type="dxa"/>
          </w:tcPr>
          <w:p w14:paraId="5DB4B03F" w14:textId="77777777" w:rsidR="003467DC" w:rsidRPr="002C0185" w:rsidRDefault="003467DC" w:rsidP="00A36DBC">
            <w:pPr>
              <w:pStyle w:val="TAL"/>
            </w:pPr>
            <w:r w:rsidRPr="002C0185">
              <w:t xml:space="preserve">  csi-ResourceConfigToAddModList SEQUENCE (SIZE (1..maxNrofCSI-ResourceConfigurations)) OF CSI-ResourceConfig {</w:t>
            </w:r>
          </w:p>
        </w:tc>
        <w:tc>
          <w:tcPr>
            <w:tcW w:w="2267" w:type="dxa"/>
          </w:tcPr>
          <w:p w14:paraId="77DA4AFB" w14:textId="77777777" w:rsidR="003467DC" w:rsidRPr="002C0185" w:rsidRDefault="003467DC" w:rsidP="00A36DBC">
            <w:pPr>
              <w:pStyle w:val="TAL"/>
            </w:pPr>
            <w:r w:rsidRPr="002C0185">
              <w:t>1 entry</w:t>
            </w:r>
          </w:p>
        </w:tc>
        <w:tc>
          <w:tcPr>
            <w:tcW w:w="1700" w:type="dxa"/>
          </w:tcPr>
          <w:p w14:paraId="0C7B872F" w14:textId="77777777" w:rsidR="003467DC" w:rsidRPr="002C0185" w:rsidRDefault="003467DC" w:rsidP="00A36DBC">
            <w:pPr>
              <w:pStyle w:val="TAL"/>
            </w:pPr>
          </w:p>
        </w:tc>
        <w:tc>
          <w:tcPr>
            <w:tcW w:w="1245" w:type="dxa"/>
          </w:tcPr>
          <w:p w14:paraId="79FDBD42" w14:textId="77777777" w:rsidR="003467DC" w:rsidRPr="002C0185" w:rsidRDefault="003467DC" w:rsidP="00A36DBC">
            <w:pPr>
              <w:pStyle w:val="TAL"/>
            </w:pPr>
          </w:p>
        </w:tc>
      </w:tr>
      <w:tr w:rsidR="003467DC" w:rsidRPr="002C0185" w14:paraId="6C22B033" w14:textId="77777777" w:rsidTr="00061046">
        <w:tc>
          <w:tcPr>
            <w:tcW w:w="4535" w:type="dxa"/>
          </w:tcPr>
          <w:p w14:paraId="77FC0FA9" w14:textId="77777777" w:rsidR="003467DC" w:rsidRPr="002C0185" w:rsidRDefault="003467DC" w:rsidP="00A36DBC">
            <w:pPr>
              <w:pStyle w:val="TAL"/>
            </w:pPr>
            <w:r w:rsidRPr="002C0185">
              <w:t xml:space="preserve">    CSI-ResourceConfig[1]</w:t>
            </w:r>
          </w:p>
        </w:tc>
        <w:tc>
          <w:tcPr>
            <w:tcW w:w="2267" w:type="dxa"/>
          </w:tcPr>
          <w:p w14:paraId="1BF1B1D8" w14:textId="77777777" w:rsidR="003467DC" w:rsidRPr="002C0185" w:rsidRDefault="003467DC" w:rsidP="00A36DBC">
            <w:pPr>
              <w:pStyle w:val="TAL"/>
            </w:pPr>
            <w:r w:rsidRPr="002C0185">
              <w:t>CSI-ResourceConfig</w:t>
            </w:r>
          </w:p>
        </w:tc>
        <w:tc>
          <w:tcPr>
            <w:tcW w:w="1700" w:type="dxa"/>
          </w:tcPr>
          <w:p w14:paraId="2240713B" w14:textId="77777777" w:rsidR="003467DC" w:rsidRPr="002C0185" w:rsidRDefault="003467DC" w:rsidP="00A36DBC">
            <w:pPr>
              <w:pStyle w:val="TAL"/>
            </w:pPr>
            <w:r w:rsidRPr="002C0185">
              <w:t>entry 1</w:t>
            </w:r>
          </w:p>
        </w:tc>
        <w:tc>
          <w:tcPr>
            <w:tcW w:w="1245" w:type="dxa"/>
          </w:tcPr>
          <w:p w14:paraId="1D449C08" w14:textId="77777777" w:rsidR="003467DC" w:rsidRPr="002C0185" w:rsidRDefault="003467DC" w:rsidP="00A36DBC">
            <w:pPr>
              <w:pStyle w:val="TAL"/>
            </w:pPr>
          </w:p>
        </w:tc>
      </w:tr>
      <w:tr w:rsidR="001E5DDA" w:rsidRPr="002C0185" w14:paraId="4C75767F" w14:textId="77777777" w:rsidTr="00061046">
        <w:tc>
          <w:tcPr>
            <w:tcW w:w="4535" w:type="dxa"/>
          </w:tcPr>
          <w:p w14:paraId="09CE97CE" w14:textId="77777777" w:rsidR="001E5DDA" w:rsidRPr="002C0185" w:rsidRDefault="001E5DDA" w:rsidP="006F0E20">
            <w:pPr>
              <w:pStyle w:val="TAL"/>
            </w:pPr>
            <w:r w:rsidRPr="002C0185">
              <w:t xml:space="preserve">    CSI-ResourceConfig[2]</w:t>
            </w:r>
          </w:p>
        </w:tc>
        <w:tc>
          <w:tcPr>
            <w:tcW w:w="2267" w:type="dxa"/>
          </w:tcPr>
          <w:p w14:paraId="55A2764D" w14:textId="77777777" w:rsidR="001E5DDA" w:rsidRPr="002C0185" w:rsidRDefault="001E5DDA" w:rsidP="006F0E20">
            <w:pPr>
              <w:pStyle w:val="TAL"/>
            </w:pPr>
            <w:r w:rsidRPr="002C0185">
              <w:t>CSI-ResourceConfig for beam management</w:t>
            </w:r>
          </w:p>
        </w:tc>
        <w:tc>
          <w:tcPr>
            <w:tcW w:w="1700" w:type="dxa"/>
          </w:tcPr>
          <w:p w14:paraId="54A15837" w14:textId="77777777" w:rsidR="001E5DDA" w:rsidRPr="002C0185" w:rsidRDefault="001E5DDA" w:rsidP="006F0E20">
            <w:pPr>
              <w:pStyle w:val="TAL"/>
            </w:pPr>
            <w:r w:rsidRPr="002C0185">
              <w:t>entry 1</w:t>
            </w:r>
          </w:p>
        </w:tc>
        <w:tc>
          <w:tcPr>
            <w:tcW w:w="1245" w:type="dxa"/>
          </w:tcPr>
          <w:p w14:paraId="4CC21391" w14:textId="77777777" w:rsidR="001E5DDA" w:rsidRPr="002C0185" w:rsidRDefault="001E5DDA" w:rsidP="006F0E20">
            <w:pPr>
              <w:pStyle w:val="TAL"/>
            </w:pPr>
            <w:r w:rsidRPr="002C0185">
              <w:t>PDCCH_FR2</w:t>
            </w:r>
          </w:p>
        </w:tc>
      </w:tr>
      <w:tr w:rsidR="003467DC" w:rsidRPr="002C0185" w14:paraId="71CB9B58" w14:textId="77777777" w:rsidTr="00061046">
        <w:tc>
          <w:tcPr>
            <w:tcW w:w="4535" w:type="dxa"/>
          </w:tcPr>
          <w:p w14:paraId="514FB14A" w14:textId="77777777" w:rsidR="003467DC" w:rsidRPr="002C0185" w:rsidRDefault="003467DC" w:rsidP="00A36DBC">
            <w:pPr>
              <w:pStyle w:val="TAL"/>
            </w:pPr>
            <w:r w:rsidRPr="002C0185">
              <w:t xml:space="preserve">  }</w:t>
            </w:r>
          </w:p>
        </w:tc>
        <w:tc>
          <w:tcPr>
            <w:tcW w:w="2267" w:type="dxa"/>
          </w:tcPr>
          <w:p w14:paraId="795144D6" w14:textId="77777777" w:rsidR="003467DC" w:rsidRPr="002C0185" w:rsidRDefault="003467DC" w:rsidP="00A36DBC">
            <w:pPr>
              <w:pStyle w:val="TAL"/>
            </w:pPr>
          </w:p>
        </w:tc>
        <w:tc>
          <w:tcPr>
            <w:tcW w:w="1700" w:type="dxa"/>
          </w:tcPr>
          <w:p w14:paraId="3DCAC798" w14:textId="77777777" w:rsidR="003467DC" w:rsidRPr="002C0185" w:rsidRDefault="003467DC" w:rsidP="00A36DBC">
            <w:pPr>
              <w:pStyle w:val="TAL"/>
            </w:pPr>
          </w:p>
        </w:tc>
        <w:tc>
          <w:tcPr>
            <w:tcW w:w="1245" w:type="dxa"/>
          </w:tcPr>
          <w:p w14:paraId="2757E3D1" w14:textId="77777777" w:rsidR="003467DC" w:rsidRPr="002C0185" w:rsidRDefault="003467DC" w:rsidP="00A36DBC">
            <w:pPr>
              <w:pStyle w:val="TAL"/>
            </w:pPr>
          </w:p>
        </w:tc>
      </w:tr>
      <w:tr w:rsidR="00061046" w:rsidRPr="002C0185" w14:paraId="2BBAE93E" w14:textId="77777777" w:rsidTr="00061046">
        <w:tc>
          <w:tcPr>
            <w:tcW w:w="4535" w:type="dxa"/>
          </w:tcPr>
          <w:p w14:paraId="7488AE50" w14:textId="6820A0D6" w:rsidR="00061046" w:rsidRPr="002C0185" w:rsidRDefault="00061046" w:rsidP="00061046">
            <w:pPr>
              <w:pStyle w:val="TAL"/>
            </w:pPr>
            <w:r w:rsidRPr="007B0024">
              <w:t xml:space="preserve">  csi-ReportConfigToAddModList</w:t>
            </w:r>
          </w:p>
        </w:tc>
        <w:tc>
          <w:tcPr>
            <w:tcW w:w="2267" w:type="dxa"/>
          </w:tcPr>
          <w:p w14:paraId="3A9436C9" w14:textId="46C7201D" w:rsidR="00061046" w:rsidRPr="002C0185" w:rsidRDefault="00061046" w:rsidP="00061046">
            <w:pPr>
              <w:pStyle w:val="TAL"/>
            </w:pPr>
            <w:r w:rsidRPr="007B0024">
              <w:t>Not present</w:t>
            </w:r>
          </w:p>
        </w:tc>
        <w:tc>
          <w:tcPr>
            <w:tcW w:w="1700" w:type="dxa"/>
          </w:tcPr>
          <w:p w14:paraId="6306A372" w14:textId="77777777" w:rsidR="00061046" w:rsidRPr="002C0185" w:rsidRDefault="00061046" w:rsidP="00061046">
            <w:pPr>
              <w:pStyle w:val="TAL"/>
            </w:pPr>
          </w:p>
        </w:tc>
        <w:tc>
          <w:tcPr>
            <w:tcW w:w="1245" w:type="dxa"/>
          </w:tcPr>
          <w:p w14:paraId="10B931DF" w14:textId="77777777" w:rsidR="00061046" w:rsidRPr="002C0185" w:rsidRDefault="00061046" w:rsidP="00061046">
            <w:pPr>
              <w:pStyle w:val="TAL"/>
            </w:pPr>
          </w:p>
        </w:tc>
      </w:tr>
      <w:tr w:rsidR="00061046" w:rsidRPr="002C0185" w14:paraId="089F55D4" w14:textId="77777777" w:rsidTr="00061046">
        <w:tc>
          <w:tcPr>
            <w:tcW w:w="4535" w:type="dxa"/>
          </w:tcPr>
          <w:p w14:paraId="23CA1B31" w14:textId="6027C15D" w:rsidR="00061046" w:rsidRPr="002C0185" w:rsidRDefault="00061046" w:rsidP="00061046">
            <w:pPr>
              <w:pStyle w:val="TAL"/>
            </w:pPr>
            <w:r w:rsidRPr="007B0024">
              <w:t xml:space="preserve">  reportTriggerSize</w:t>
            </w:r>
          </w:p>
        </w:tc>
        <w:tc>
          <w:tcPr>
            <w:tcW w:w="2267" w:type="dxa"/>
          </w:tcPr>
          <w:p w14:paraId="1B81EB96" w14:textId="7031FBE7" w:rsidR="00061046" w:rsidRPr="002C0185" w:rsidRDefault="00061046" w:rsidP="00061046">
            <w:pPr>
              <w:pStyle w:val="TAL"/>
            </w:pPr>
            <w:r w:rsidRPr="007B0024">
              <w:t>Not present</w:t>
            </w:r>
          </w:p>
        </w:tc>
        <w:tc>
          <w:tcPr>
            <w:tcW w:w="1700" w:type="dxa"/>
          </w:tcPr>
          <w:p w14:paraId="6237A997" w14:textId="77777777" w:rsidR="00061046" w:rsidRPr="002C0185" w:rsidRDefault="00061046" w:rsidP="00061046">
            <w:pPr>
              <w:pStyle w:val="TAL"/>
            </w:pPr>
          </w:p>
        </w:tc>
        <w:tc>
          <w:tcPr>
            <w:tcW w:w="1245" w:type="dxa"/>
          </w:tcPr>
          <w:p w14:paraId="0C71E65E" w14:textId="77777777" w:rsidR="00061046" w:rsidRPr="002C0185" w:rsidRDefault="00061046" w:rsidP="00061046">
            <w:pPr>
              <w:pStyle w:val="TAL"/>
            </w:pPr>
          </w:p>
        </w:tc>
      </w:tr>
      <w:tr w:rsidR="00061046" w:rsidRPr="002C0185" w14:paraId="400E29EA" w14:textId="77777777" w:rsidTr="00061046">
        <w:tc>
          <w:tcPr>
            <w:tcW w:w="4535" w:type="dxa"/>
          </w:tcPr>
          <w:p w14:paraId="6039E2E7" w14:textId="4899B511" w:rsidR="00061046" w:rsidRPr="002C0185" w:rsidRDefault="00061046" w:rsidP="00061046">
            <w:pPr>
              <w:pStyle w:val="TAL"/>
            </w:pPr>
            <w:r w:rsidRPr="007B0024">
              <w:t xml:space="preserve">  aperiodicTriggerStateList</w:t>
            </w:r>
          </w:p>
        </w:tc>
        <w:tc>
          <w:tcPr>
            <w:tcW w:w="2267" w:type="dxa"/>
          </w:tcPr>
          <w:p w14:paraId="27C2B2A8" w14:textId="4BC43999" w:rsidR="00061046" w:rsidRPr="002C0185" w:rsidRDefault="00061046" w:rsidP="00061046">
            <w:pPr>
              <w:pStyle w:val="TAL"/>
            </w:pPr>
            <w:r w:rsidRPr="007B0024">
              <w:t>Not present</w:t>
            </w:r>
          </w:p>
        </w:tc>
        <w:tc>
          <w:tcPr>
            <w:tcW w:w="1700" w:type="dxa"/>
          </w:tcPr>
          <w:p w14:paraId="734C8F60" w14:textId="77777777" w:rsidR="00061046" w:rsidRPr="002C0185" w:rsidRDefault="00061046" w:rsidP="00061046">
            <w:pPr>
              <w:pStyle w:val="TAL"/>
            </w:pPr>
          </w:p>
        </w:tc>
        <w:tc>
          <w:tcPr>
            <w:tcW w:w="1245" w:type="dxa"/>
          </w:tcPr>
          <w:p w14:paraId="5B25467E" w14:textId="77777777" w:rsidR="00061046" w:rsidRPr="002C0185" w:rsidRDefault="00061046" w:rsidP="00061046">
            <w:pPr>
              <w:pStyle w:val="TAL"/>
            </w:pPr>
          </w:p>
        </w:tc>
      </w:tr>
      <w:tr w:rsidR="003467DC" w:rsidRPr="002C0185" w14:paraId="2B6204ED" w14:textId="77777777" w:rsidTr="00061046">
        <w:tc>
          <w:tcPr>
            <w:tcW w:w="4535" w:type="dxa"/>
          </w:tcPr>
          <w:p w14:paraId="2B1377AE" w14:textId="77777777" w:rsidR="003467DC" w:rsidRPr="002C0185" w:rsidRDefault="003467DC" w:rsidP="00A36DBC">
            <w:pPr>
              <w:pStyle w:val="TAL"/>
            </w:pPr>
            <w:r w:rsidRPr="002C0185">
              <w:t>}</w:t>
            </w:r>
          </w:p>
        </w:tc>
        <w:tc>
          <w:tcPr>
            <w:tcW w:w="2267" w:type="dxa"/>
          </w:tcPr>
          <w:p w14:paraId="24E319AA" w14:textId="77777777" w:rsidR="003467DC" w:rsidRPr="002C0185" w:rsidRDefault="003467DC" w:rsidP="00A36DBC">
            <w:pPr>
              <w:pStyle w:val="TAL"/>
            </w:pPr>
          </w:p>
        </w:tc>
        <w:tc>
          <w:tcPr>
            <w:tcW w:w="1700" w:type="dxa"/>
          </w:tcPr>
          <w:p w14:paraId="375C653A" w14:textId="77777777" w:rsidR="003467DC" w:rsidRPr="002C0185" w:rsidRDefault="003467DC" w:rsidP="00A36DBC">
            <w:pPr>
              <w:pStyle w:val="TAL"/>
            </w:pPr>
          </w:p>
        </w:tc>
        <w:tc>
          <w:tcPr>
            <w:tcW w:w="1245" w:type="dxa"/>
          </w:tcPr>
          <w:p w14:paraId="6EA42D12" w14:textId="77777777" w:rsidR="003467DC" w:rsidRPr="002C0185" w:rsidRDefault="003467DC" w:rsidP="00A36DBC">
            <w:pPr>
              <w:pStyle w:val="TAL"/>
            </w:pPr>
          </w:p>
        </w:tc>
      </w:tr>
    </w:tbl>
    <w:p w14:paraId="6A63B576" w14:textId="77777777" w:rsidR="003467DC" w:rsidRPr="002C0185" w:rsidRDefault="003467DC" w:rsidP="003467DC"/>
    <w:p w14:paraId="0E356702" w14:textId="77777777" w:rsidR="003467DC" w:rsidRPr="002C0185" w:rsidRDefault="003467DC" w:rsidP="00B926FF">
      <w:pPr>
        <w:pStyle w:val="H6"/>
      </w:pPr>
      <w:r w:rsidRPr="002C0185">
        <w:t>PDSCH Configuration</w:t>
      </w:r>
    </w:p>
    <w:p w14:paraId="31BD63DC" w14:textId="77777777" w:rsidR="003467DC" w:rsidRPr="002C0185" w:rsidRDefault="003467DC" w:rsidP="00B926FF">
      <w:pPr>
        <w:pStyle w:val="H6"/>
      </w:pPr>
      <w:r w:rsidRPr="002C0185">
        <w:t>PDSCH-Config</w:t>
      </w:r>
    </w:p>
    <w:p w14:paraId="49ACC83C" w14:textId="77777777" w:rsidR="003467DC" w:rsidRPr="002C0185" w:rsidRDefault="003467DC" w:rsidP="003467DC">
      <w:pPr>
        <w:pStyle w:val="TH"/>
        <w:rPr>
          <w:i/>
          <w:iCs/>
        </w:rPr>
      </w:pPr>
      <w:bookmarkStart w:id="178" w:name="_CRTable5_4_2_23"/>
      <w:r w:rsidRPr="002C0185">
        <w:t xml:space="preserve">Table </w:t>
      </w:r>
      <w:bookmarkEnd w:id="178"/>
      <w:r w:rsidRPr="002C0185">
        <w:t xml:space="preserve">5.4.2.2-3: </w:t>
      </w:r>
      <w:r w:rsidRPr="002C0185">
        <w:rPr>
          <w:i/>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467DC" w:rsidRPr="002C0185" w14:paraId="53463FBE"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48A936C" w14:textId="77777777" w:rsidR="003467DC" w:rsidRPr="002C0185" w:rsidRDefault="003467DC" w:rsidP="00A36DBC">
            <w:pPr>
              <w:pStyle w:val="TAH"/>
              <w:jc w:val="left"/>
              <w:rPr>
                <w:b w:val="0"/>
              </w:rPr>
            </w:pPr>
            <w:r w:rsidRPr="002C0185">
              <w:rPr>
                <w:b w:val="0"/>
              </w:rPr>
              <w:t>Derivation Path: Table 4.6.3-100</w:t>
            </w:r>
          </w:p>
        </w:tc>
      </w:tr>
      <w:tr w:rsidR="003467DC" w:rsidRPr="002C0185" w14:paraId="46231817"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9084DFD" w14:textId="77777777" w:rsidR="003467DC" w:rsidRPr="002C0185" w:rsidRDefault="003467DC"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A4C750" w14:textId="77777777" w:rsidR="003467DC" w:rsidRPr="002C0185" w:rsidRDefault="003467DC"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727F312F" w14:textId="77777777" w:rsidR="003467DC" w:rsidRPr="002C0185" w:rsidRDefault="003467DC"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48ED236" w14:textId="77777777" w:rsidR="003467DC" w:rsidRPr="002C0185" w:rsidRDefault="003467DC" w:rsidP="00A36DBC">
            <w:pPr>
              <w:pStyle w:val="TAH"/>
            </w:pPr>
            <w:r w:rsidRPr="002C0185">
              <w:t>Condition</w:t>
            </w:r>
          </w:p>
        </w:tc>
      </w:tr>
      <w:tr w:rsidR="003467DC" w:rsidRPr="002C0185" w14:paraId="4D9E907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B600638" w14:textId="77777777" w:rsidR="003467DC" w:rsidRPr="002C0185" w:rsidRDefault="003467DC" w:rsidP="00A36DBC">
            <w:pPr>
              <w:pStyle w:val="TAL"/>
            </w:pPr>
            <w:r w:rsidRPr="002C0185">
              <w:t xml:space="preserve">PDSCH-Confi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3DDB6058"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40BED2E"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896D60C" w14:textId="77777777" w:rsidR="003467DC" w:rsidRPr="002C0185" w:rsidRDefault="003467DC" w:rsidP="00A36DBC">
            <w:pPr>
              <w:pStyle w:val="TAL"/>
            </w:pPr>
          </w:p>
        </w:tc>
      </w:tr>
      <w:tr w:rsidR="003467DC" w:rsidRPr="002C0185" w14:paraId="499450AA"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7199DEB" w14:textId="77777777" w:rsidR="003467DC" w:rsidRPr="002C0185" w:rsidRDefault="003467DC" w:rsidP="00A36DBC">
            <w:pPr>
              <w:pStyle w:val="TAL"/>
            </w:pPr>
            <w:r w:rsidRPr="002C0185">
              <w:t xml:space="preserve">  dataScramblingIdentityPDSCH</w:t>
            </w:r>
          </w:p>
        </w:tc>
        <w:tc>
          <w:tcPr>
            <w:tcW w:w="2267" w:type="dxa"/>
            <w:tcBorders>
              <w:top w:val="single" w:sz="4" w:space="0" w:color="auto"/>
              <w:left w:val="single" w:sz="4" w:space="0" w:color="auto"/>
              <w:bottom w:val="single" w:sz="4" w:space="0" w:color="auto"/>
              <w:right w:val="single" w:sz="4" w:space="0" w:color="auto"/>
            </w:tcBorders>
            <w:hideMark/>
          </w:tcPr>
          <w:p w14:paraId="0CCC150B" w14:textId="77777777" w:rsidR="003467DC" w:rsidRPr="002C0185" w:rsidRDefault="003467DC" w:rsidP="00A36DBC">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0C500437"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4BE74D0" w14:textId="77777777" w:rsidR="003467DC" w:rsidRPr="002C0185" w:rsidRDefault="003467DC" w:rsidP="00A36DBC">
            <w:pPr>
              <w:pStyle w:val="TAL"/>
            </w:pPr>
          </w:p>
        </w:tc>
      </w:tr>
      <w:tr w:rsidR="003467DC" w:rsidRPr="002C0185" w14:paraId="4CE1B7B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9E76266" w14:textId="77777777" w:rsidR="003467DC" w:rsidRPr="002C0185" w:rsidRDefault="003467DC" w:rsidP="00A36DBC">
            <w:pPr>
              <w:pStyle w:val="TAL"/>
            </w:pPr>
            <w:r w:rsidRPr="002C0185">
              <w:t xml:space="preserve">  dmrs-DownlinkForPDSCH-MappingTypeA CHOICE {</w:t>
            </w:r>
          </w:p>
        </w:tc>
        <w:tc>
          <w:tcPr>
            <w:tcW w:w="2267" w:type="dxa"/>
            <w:tcBorders>
              <w:top w:val="single" w:sz="4" w:space="0" w:color="auto"/>
              <w:left w:val="single" w:sz="4" w:space="0" w:color="auto"/>
              <w:bottom w:val="single" w:sz="4" w:space="0" w:color="auto"/>
              <w:right w:val="single" w:sz="4" w:space="0" w:color="auto"/>
            </w:tcBorders>
          </w:tcPr>
          <w:p w14:paraId="1CB6B853"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8CA16C1"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BD7B258" w14:textId="77777777" w:rsidR="003467DC" w:rsidRPr="002C0185" w:rsidRDefault="003467DC" w:rsidP="00A36DBC">
            <w:pPr>
              <w:pStyle w:val="TAL"/>
            </w:pPr>
          </w:p>
        </w:tc>
      </w:tr>
      <w:tr w:rsidR="003467DC" w:rsidRPr="002C0185" w14:paraId="4B76BE04"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A51573A" w14:textId="77777777" w:rsidR="003467DC" w:rsidRPr="002C0185" w:rsidRDefault="003467DC" w:rsidP="00A36DBC">
            <w:pPr>
              <w:pStyle w:val="TAL"/>
            </w:pPr>
            <w:r w:rsidRPr="002C0185">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6D8BEF95" w14:textId="77777777" w:rsidR="003467DC" w:rsidRPr="002C0185" w:rsidRDefault="003467DC" w:rsidP="00A36DBC">
            <w:pPr>
              <w:pStyle w:val="TAL"/>
            </w:pPr>
            <w:r w:rsidRPr="002C0185">
              <w:t>DMRS-DownlinkConfig</w:t>
            </w:r>
          </w:p>
        </w:tc>
        <w:tc>
          <w:tcPr>
            <w:tcW w:w="1700" w:type="dxa"/>
            <w:tcBorders>
              <w:top w:val="single" w:sz="4" w:space="0" w:color="auto"/>
              <w:left w:val="single" w:sz="4" w:space="0" w:color="auto"/>
              <w:bottom w:val="single" w:sz="4" w:space="0" w:color="auto"/>
              <w:right w:val="single" w:sz="4" w:space="0" w:color="auto"/>
            </w:tcBorders>
          </w:tcPr>
          <w:p w14:paraId="2C732B14"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9487328" w14:textId="77777777" w:rsidR="003467DC" w:rsidRPr="002C0185" w:rsidRDefault="003467DC" w:rsidP="00A36DBC">
            <w:pPr>
              <w:pStyle w:val="TAL"/>
            </w:pPr>
          </w:p>
        </w:tc>
      </w:tr>
      <w:tr w:rsidR="003467DC" w:rsidRPr="002C0185" w14:paraId="742A28A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5647C4B"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1B00FEBF"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039B364"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0A3BA2E" w14:textId="77777777" w:rsidR="003467DC" w:rsidRPr="002C0185" w:rsidRDefault="003467DC" w:rsidP="00A36DBC">
            <w:pPr>
              <w:pStyle w:val="TAL"/>
            </w:pPr>
          </w:p>
        </w:tc>
      </w:tr>
      <w:tr w:rsidR="003467DC" w:rsidRPr="002C0185" w14:paraId="1AA16976" w14:textId="77777777" w:rsidTr="00A36DBC">
        <w:tc>
          <w:tcPr>
            <w:tcW w:w="4535" w:type="dxa"/>
            <w:tcBorders>
              <w:top w:val="single" w:sz="4" w:space="0" w:color="auto"/>
              <w:left w:val="single" w:sz="4" w:space="0" w:color="auto"/>
              <w:bottom w:val="single" w:sz="4" w:space="0" w:color="auto"/>
              <w:right w:val="single" w:sz="4" w:space="0" w:color="auto"/>
            </w:tcBorders>
          </w:tcPr>
          <w:p w14:paraId="1067C7B3" w14:textId="77777777" w:rsidR="003467DC" w:rsidRPr="002C0185" w:rsidRDefault="003467DC" w:rsidP="00A36DBC">
            <w:pPr>
              <w:pStyle w:val="TAL"/>
            </w:pPr>
            <w:r w:rsidRPr="002C0185">
              <w:t xml:space="preserve">  tci-StatesToAddModList SEQUENCE(SIZE (1.. maxNrofTCI-States)) OF </w:t>
            </w:r>
            <w:r w:rsidR="001B2EFE" w:rsidRPr="002C0185">
              <w:t xml:space="preserve">TCI-Stat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7864D6E5" w14:textId="77777777" w:rsidR="003467DC" w:rsidRPr="002C0185" w:rsidRDefault="001B2EFE" w:rsidP="00A36DBC">
            <w:pPr>
              <w:pStyle w:val="TAL"/>
            </w:pPr>
            <w:r w:rsidRPr="002C0185">
              <w:t>2 entries</w:t>
            </w:r>
          </w:p>
        </w:tc>
        <w:tc>
          <w:tcPr>
            <w:tcW w:w="1700" w:type="dxa"/>
            <w:tcBorders>
              <w:top w:val="single" w:sz="4" w:space="0" w:color="auto"/>
              <w:left w:val="single" w:sz="4" w:space="0" w:color="auto"/>
              <w:bottom w:val="single" w:sz="4" w:space="0" w:color="auto"/>
              <w:right w:val="single" w:sz="4" w:space="0" w:color="auto"/>
            </w:tcBorders>
          </w:tcPr>
          <w:p w14:paraId="4F950A39"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3B61070" w14:textId="77777777" w:rsidR="003467DC" w:rsidRPr="002C0185" w:rsidRDefault="003467DC" w:rsidP="00A36DBC">
            <w:pPr>
              <w:pStyle w:val="TAL"/>
            </w:pPr>
          </w:p>
        </w:tc>
      </w:tr>
      <w:tr w:rsidR="003467DC" w:rsidRPr="002C0185" w14:paraId="7B5A804D" w14:textId="77777777" w:rsidTr="00A36DBC">
        <w:tc>
          <w:tcPr>
            <w:tcW w:w="4535" w:type="dxa"/>
            <w:tcBorders>
              <w:top w:val="single" w:sz="4" w:space="0" w:color="auto"/>
              <w:left w:val="single" w:sz="4" w:space="0" w:color="auto"/>
              <w:bottom w:val="single" w:sz="4" w:space="0" w:color="auto"/>
              <w:right w:val="single" w:sz="4" w:space="0" w:color="auto"/>
            </w:tcBorders>
          </w:tcPr>
          <w:p w14:paraId="3D57A65D" w14:textId="77777777" w:rsidR="003467DC" w:rsidRPr="002C0185" w:rsidRDefault="003467DC" w:rsidP="00A36DBC">
            <w:pPr>
              <w:pStyle w:val="TAL"/>
            </w:pPr>
            <w:r w:rsidRPr="002C0185">
              <w:t xml:space="preserve">    TCI-State[1]</w:t>
            </w:r>
            <w:r w:rsidR="001B2EFE" w:rsidRPr="002C0185">
              <w:t xml:space="preserve"> </w:t>
            </w:r>
            <w:r w:rsidR="001B2EFE" w:rsidRPr="002C0185">
              <w:rPr>
                <w:snapToGrid w:val="0"/>
              </w:rPr>
              <w:t xml:space="preserve">SEQUENCE </w:t>
            </w:r>
            <w:r w:rsidR="001B2EFE" w:rsidRPr="002C0185">
              <w:t>{</w:t>
            </w:r>
          </w:p>
        </w:tc>
        <w:tc>
          <w:tcPr>
            <w:tcW w:w="2267" w:type="dxa"/>
            <w:tcBorders>
              <w:top w:val="single" w:sz="4" w:space="0" w:color="auto"/>
              <w:left w:val="single" w:sz="4" w:space="0" w:color="auto"/>
              <w:bottom w:val="single" w:sz="4" w:space="0" w:color="auto"/>
              <w:right w:val="single" w:sz="4" w:space="0" w:color="auto"/>
            </w:tcBorders>
          </w:tcPr>
          <w:p w14:paraId="66961719"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70107B4" w14:textId="77777777" w:rsidR="003467DC" w:rsidRPr="002C0185" w:rsidRDefault="001B2EFE" w:rsidP="00A36DBC">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6D915443" w14:textId="77777777" w:rsidR="003467DC" w:rsidRPr="002C0185" w:rsidRDefault="003467DC" w:rsidP="00A36DBC">
            <w:pPr>
              <w:pStyle w:val="TAL"/>
            </w:pPr>
          </w:p>
        </w:tc>
      </w:tr>
      <w:tr w:rsidR="009832F6" w:rsidRPr="002C0185" w14:paraId="0C617F1D" w14:textId="77777777" w:rsidTr="00BD3F45">
        <w:tc>
          <w:tcPr>
            <w:tcW w:w="4535" w:type="dxa"/>
            <w:tcBorders>
              <w:top w:val="single" w:sz="4" w:space="0" w:color="auto"/>
              <w:left w:val="single" w:sz="4" w:space="0" w:color="auto"/>
              <w:bottom w:val="single" w:sz="4" w:space="0" w:color="auto"/>
              <w:right w:val="single" w:sz="4" w:space="0" w:color="auto"/>
            </w:tcBorders>
          </w:tcPr>
          <w:p w14:paraId="59F914D0" w14:textId="77777777" w:rsidR="009832F6" w:rsidRPr="002C0185" w:rsidRDefault="009832F6" w:rsidP="00BD3F45">
            <w:pPr>
              <w:pStyle w:val="TAL"/>
            </w:pPr>
            <w:r w:rsidRPr="002C0185">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43A05FBB" w14:textId="77777777" w:rsidR="009832F6" w:rsidRPr="002C0185" w:rsidRDefault="009832F6" w:rsidP="00BD3F45">
            <w:pPr>
              <w:pStyle w:val="TAL"/>
            </w:pPr>
            <w:r w:rsidRPr="002C0185">
              <w:t>TCI-StateId 0</w:t>
            </w:r>
          </w:p>
        </w:tc>
        <w:tc>
          <w:tcPr>
            <w:tcW w:w="1700" w:type="dxa"/>
            <w:tcBorders>
              <w:top w:val="single" w:sz="4" w:space="0" w:color="auto"/>
              <w:left w:val="single" w:sz="4" w:space="0" w:color="auto"/>
              <w:bottom w:val="single" w:sz="4" w:space="0" w:color="auto"/>
              <w:right w:val="single" w:sz="4" w:space="0" w:color="auto"/>
            </w:tcBorders>
          </w:tcPr>
          <w:p w14:paraId="7A855F8C" w14:textId="77777777" w:rsidR="009832F6" w:rsidRPr="002C0185" w:rsidRDefault="009832F6" w:rsidP="00BD3F45">
            <w:pPr>
              <w:pStyle w:val="TAL"/>
            </w:pPr>
          </w:p>
        </w:tc>
        <w:tc>
          <w:tcPr>
            <w:tcW w:w="1245" w:type="dxa"/>
            <w:tcBorders>
              <w:top w:val="single" w:sz="4" w:space="0" w:color="auto"/>
              <w:left w:val="single" w:sz="4" w:space="0" w:color="auto"/>
              <w:bottom w:val="single" w:sz="4" w:space="0" w:color="auto"/>
              <w:right w:val="single" w:sz="4" w:space="0" w:color="auto"/>
            </w:tcBorders>
          </w:tcPr>
          <w:p w14:paraId="69AF7D29" w14:textId="77777777" w:rsidR="009832F6" w:rsidRPr="002C0185" w:rsidRDefault="009832F6" w:rsidP="00BD3F45">
            <w:pPr>
              <w:pStyle w:val="TAL"/>
            </w:pPr>
          </w:p>
        </w:tc>
      </w:tr>
      <w:tr w:rsidR="003467DC" w:rsidRPr="002C0185" w14:paraId="562098DD" w14:textId="77777777" w:rsidTr="00A36DBC">
        <w:tc>
          <w:tcPr>
            <w:tcW w:w="4535" w:type="dxa"/>
            <w:tcBorders>
              <w:top w:val="single" w:sz="4" w:space="0" w:color="auto"/>
              <w:left w:val="single" w:sz="4" w:space="0" w:color="auto"/>
              <w:bottom w:val="single" w:sz="4" w:space="0" w:color="auto"/>
              <w:right w:val="single" w:sz="4" w:space="0" w:color="auto"/>
            </w:tcBorders>
          </w:tcPr>
          <w:p w14:paraId="1356409F" w14:textId="77777777" w:rsidR="003467DC" w:rsidRPr="002C0185" w:rsidRDefault="003467DC" w:rsidP="00A36DBC">
            <w:pPr>
              <w:pStyle w:val="TAL"/>
            </w:pPr>
            <w:r w:rsidRPr="002C0185">
              <w:t xml:space="preserve">      qcl-type1 </w:t>
            </w:r>
            <w:r w:rsidR="001B2EFE"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6EF9D95E" w14:textId="77777777" w:rsidR="003467DC" w:rsidRPr="002C0185" w:rsidRDefault="003467DC" w:rsidP="00A36DBC">
            <w:pPr>
              <w:pStyle w:val="TAL"/>
            </w:pPr>
            <w:r w:rsidRPr="002C0185">
              <w:t>QCL Type is Type1</w:t>
            </w:r>
          </w:p>
        </w:tc>
        <w:tc>
          <w:tcPr>
            <w:tcW w:w="1700" w:type="dxa"/>
            <w:tcBorders>
              <w:top w:val="single" w:sz="4" w:space="0" w:color="auto"/>
              <w:left w:val="single" w:sz="4" w:space="0" w:color="auto"/>
              <w:bottom w:val="single" w:sz="4" w:space="0" w:color="auto"/>
              <w:right w:val="single" w:sz="4" w:space="0" w:color="auto"/>
            </w:tcBorders>
          </w:tcPr>
          <w:p w14:paraId="0214E18A"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61D1E4E" w14:textId="77777777" w:rsidR="003467DC" w:rsidRPr="002C0185" w:rsidRDefault="003467DC" w:rsidP="00A36DBC">
            <w:pPr>
              <w:pStyle w:val="TAL"/>
            </w:pPr>
          </w:p>
        </w:tc>
      </w:tr>
      <w:tr w:rsidR="003467DC" w:rsidRPr="002C0185" w14:paraId="21C5E284" w14:textId="77777777" w:rsidTr="00A36DBC">
        <w:tc>
          <w:tcPr>
            <w:tcW w:w="4535" w:type="dxa"/>
            <w:tcBorders>
              <w:top w:val="single" w:sz="4" w:space="0" w:color="auto"/>
              <w:left w:val="single" w:sz="4" w:space="0" w:color="auto"/>
              <w:bottom w:val="single" w:sz="4" w:space="0" w:color="auto"/>
              <w:right w:val="single" w:sz="4" w:space="0" w:color="auto"/>
            </w:tcBorders>
          </w:tcPr>
          <w:p w14:paraId="3B9530E0" w14:textId="77777777" w:rsidR="003467DC" w:rsidRPr="002C0185" w:rsidRDefault="003467DC" w:rsidP="00A36DBC">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tcPr>
          <w:p w14:paraId="6580CC00" w14:textId="77777777" w:rsidR="003467DC" w:rsidRPr="002C0185" w:rsidRDefault="009C7DEA"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191F18E8"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90B4E40" w14:textId="77777777" w:rsidR="003467DC" w:rsidRPr="002C0185" w:rsidRDefault="003467DC" w:rsidP="00A36DBC">
            <w:pPr>
              <w:pStyle w:val="TAL"/>
            </w:pPr>
          </w:p>
        </w:tc>
      </w:tr>
      <w:tr w:rsidR="003467DC" w:rsidRPr="002C0185" w14:paraId="0A7FD10F" w14:textId="77777777" w:rsidTr="00A36DBC">
        <w:tc>
          <w:tcPr>
            <w:tcW w:w="4535" w:type="dxa"/>
            <w:tcBorders>
              <w:top w:val="single" w:sz="4" w:space="0" w:color="auto"/>
              <w:left w:val="single" w:sz="4" w:space="0" w:color="auto"/>
              <w:bottom w:val="single" w:sz="4" w:space="0" w:color="auto"/>
              <w:right w:val="single" w:sz="4" w:space="0" w:color="auto"/>
            </w:tcBorders>
          </w:tcPr>
          <w:p w14:paraId="3F8F9FB2" w14:textId="77777777" w:rsidR="003467DC" w:rsidRPr="002C0185" w:rsidRDefault="003467DC" w:rsidP="00A36DBC">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tcPr>
          <w:p w14:paraId="03EE3CEB" w14:textId="77777777" w:rsidR="003467DC" w:rsidRPr="002C0185" w:rsidRDefault="009C7DEA"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65A3C143" w14:textId="77777777" w:rsidR="003467DC" w:rsidRPr="002C0185" w:rsidRDefault="003467DC" w:rsidP="00A36DBC">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563A0287" w14:textId="77777777" w:rsidR="003467DC" w:rsidRPr="002C0185" w:rsidRDefault="003467DC" w:rsidP="00A36DBC">
            <w:pPr>
              <w:pStyle w:val="TAL"/>
            </w:pPr>
          </w:p>
        </w:tc>
      </w:tr>
      <w:tr w:rsidR="003467DC" w:rsidRPr="002C0185" w14:paraId="24CE0885" w14:textId="77777777" w:rsidTr="00A36DBC">
        <w:tc>
          <w:tcPr>
            <w:tcW w:w="4535" w:type="dxa"/>
            <w:tcBorders>
              <w:top w:val="single" w:sz="4" w:space="0" w:color="auto"/>
              <w:left w:val="single" w:sz="4" w:space="0" w:color="auto"/>
              <w:bottom w:val="single" w:sz="4" w:space="0" w:color="auto"/>
              <w:right w:val="single" w:sz="4" w:space="0" w:color="auto"/>
            </w:tcBorders>
          </w:tcPr>
          <w:p w14:paraId="6483E205" w14:textId="77777777" w:rsidR="003467DC" w:rsidRPr="002C0185" w:rsidRDefault="003467DC" w:rsidP="00A36DBC">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3282D526" w14:textId="77777777" w:rsidR="003467DC" w:rsidRPr="002C0185" w:rsidRDefault="003467DC" w:rsidP="00A36DBC">
            <w:pPr>
              <w:pStyle w:val="TAL"/>
            </w:pPr>
            <w:r w:rsidRPr="002C0185">
              <w:t>Ssb : 0</w:t>
            </w:r>
          </w:p>
        </w:tc>
        <w:tc>
          <w:tcPr>
            <w:tcW w:w="1700" w:type="dxa"/>
            <w:tcBorders>
              <w:top w:val="single" w:sz="4" w:space="0" w:color="auto"/>
              <w:left w:val="single" w:sz="4" w:space="0" w:color="auto"/>
              <w:bottom w:val="single" w:sz="4" w:space="0" w:color="auto"/>
              <w:right w:val="single" w:sz="4" w:space="0" w:color="auto"/>
            </w:tcBorders>
          </w:tcPr>
          <w:p w14:paraId="6037EBE5" w14:textId="77777777" w:rsidR="003467DC" w:rsidRPr="002C0185" w:rsidRDefault="003467DC" w:rsidP="00A36DBC">
            <w:pPr>
              <w:pStyle w:val="TAL"/>
            </w:pPr>
            <w:r w:rsidRPr="002C0185">
              <w:t>SSB # 0</w:t>
            </w:r>
          </w:p>
        </w:tc>
        <w:tc>
          <w:tcPr>
            <w:tcW w:w="1245" w:type="dxa"/>
            <w:tcBorders>
              <w:top w:val="single" w:sz="4" w:space="0" w:color="auto"/>
              <w:left w:val="single" w:sz="4" w:space="0" w:color="auto"/>
              <w:bottom w:val="single" w:sz="4" w:space="0" w:color="auto"/>
              <w:right w:val="single" w:sz="4" w:space="0" w:color="auto"/>
            </w:tcBorders>
          </w:tcPr>
          <w:p w14:paraId="5C6188E8" w14:textId="77777777" w:rsidR="003467DC" w:rsidRPr="002C0185" w:rsidRDefault="003467DC" w:rsidP="00A36DBC">
            <w:pPr>
              <w:pStyle w:val="TAL"/>
            </w:pPr>
          </w:p>
        </w:tc>
      </w:tr>
      <w:tr w:rsidR="003467DC" w:rsidRPr="002C0185" w14:paraId="5170C0C9" w14:textId="77777777" w:rsidTr="00A36DBC">
        <w:tc>
          <w:tcPr>
            <w:tcW w:w="4535" w:type="dxa"/>
            <w:tcBorders>
              <w:top w:val="single" w:sz="4" w:space="0" w:color="auto"/>
              <w:left w:val="single" w:sz="4" w:space="0" w:color="auto"/>
              <w:bottom w:val="single" w:sz="4" w:space="0" w:color="auto"/>
              <w:right w:val="single" w:sz="4" w:space="0" w:color="auto"/>
            </w:tcBorders>
          </w:tcPr>
          <w:p w14:paraId="0F29A0CC" w14:textId="77777777" w:rsidR="003467DC" w:rsidRPr="002C0185" w:rsidRDefault="003467DC" w:rsidP="00A36DBC">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tcPr>
          <w:p w14:paraId="4B0A7AB7" w14:textId="77777777" w:rsidR="003467DC" w:rsidRPr="002C0185" w:rsidRDefault="003467DC" w:rsidP="00A36DBC">
            <w:pPr>
              <w:pStyle w:val="TAL"/>
            </w:pPr>
            <w:r w:rsidRPr="002C0185">
              <w:t>Type C</w:t>
            </w:r>
          </w:p>
        </w:tc>
        <w:tc>
          <w:tcPr>
            <w:tcW w:w="1700" w:type="dxa"/>
            <w:tcBorders>
              <w:top w:val="single" w:sz="4" w:space="0" w:color="auto"/>
              <w:left w:val="single" w:sz="4" w:space="0" w:color="auto"/>
              <w:bottom w:val="single" w:sz="4" w:space="0" w:color="auto"/>
              <w:right w:val="single" w:sz="4" w:space="0" w:color="auto"/>
            </w:tcBorders>
          </w:tcPr>
          <w:p w14:paraId="6C1298B1"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078B2D1" w14:textId="77777777" w:rsidR="003467DC" w:rsidRPr="002C0185" w:rsidRDefault="003467DC" w:rsidP="00A36DBC">
            <w:pPr>
              <w:pStyle w:val="TAL"/>
            </w:pPr>
          </w:p>
        </w:tc>
      </w:tr>
      <w:tr w:rsidR="003467DC" w:rsidRPr="002C0185" w14:paraId="6D73078B" w14:textId="77777777" w:rsidTr="00A36DBC">
        <w:tc>
          <w:tcPr>
            <w:tcW w:w="4535" w:type="dxa"/>
            <w:tcBorders>
              <w:top w:val="single" w:sz="4" w:space="0" w:color="auto"/>
              <w:left w:val="single" w:sz="4" w:space="0" w:color="auto"/>
              <w:bottom w:val="single" w:sz="4" w:space="0" w:color="auto"/>
              <w:right w:val="single" w:sz="4" w:space="0" w:color="auto"/>
            </w:tcBorders>
          </w:tcPr>
          <w:p w14:paraId="6DA0B615"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9764661"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976CFBA"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E0C0044" w14:textId="77777777" w:rsidR="003467DC" w:rsidRPr="002C0185" w:rsidRDefault="003467DC" w:rsidP="00A36DBC">
            <w:pPr>
              <w:pStyle w:val="TAL"/>
            </w:pPr>
          </w:p>
        </w:tc>
      </w:tr>
      <w:tr w:rsidR="003467DC" w:rsidRPr="002C0185" w14:paraId="46F961BA" w14:textId="77777777" w:rsidTr="00A36DBC">
        <w:tc>
          <w:tcPr>
            <w:tcW w:w="4535" w:type="dxa"/>
            <w:tcBorders>
              <w:top w:val="single" w:sz="4" w:space="0" w:color="auto"/>
              <w:left w:val="single" w:sz="4" w:space="0" w:color="auto"/>
              <w:bottom w:val="single" w:sz="4" w:space="0" w:color="auto"/>
              <w:right w:val="single" w:sz="4" w:space="0" w:color="auto"/>
            </w:tcBorders>
          </w:tcPr>
          <w:p w14:paraId="70F54D57" w14:textId="77777777" w:rsidR="003467DC" w:rsidRPr="002C0185" w:rsidRDefault="003467DC" w:rsidP="00A36DBC">
            <w:pPr>
              <w:pStyle w:val="TAL"/>
            </w:pPr>
            <w:r w:rsidRPr="002C0185">
              <w:t xml:space="preserve">      qcl-type2 </w:t>
            </w:r>
            <w:r w:rsidR="001B2EFE"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0DA4E78A" w14:textId="77777777" w:rsidR="003467DC" w:rsidRPr="002C0185" w:rsidRDefault="003467DC" w:rsidP="00A36DBC">
            <w:pPr>
              <w:pStyle w:val="TAL"/>
            </w:pPr>
            <w:r w:rsidRPr="002C0185">
              <w:t>QCL Type is Type2</w:t>
            </w:r>
          </w:p>
        </w:tc>
        <w:tc>
          <w:tcPr>
            <w:tcW w:w="1700" w:type="dxa"/>
            <w:tcBorders>
              <w:top w:val="single" w:sz="4" w:space="0" w:color="auto"/>
              <w:left w:val="single" w:sz="4" w:space="0" w:color="auto"/>
              <w:bottom w:val="single" w:sz="4" w:space="0" w:color="auto"/>
              <w:right w:val="single" w:sz="4" w:space="0" w:color="auto"/>
            </w:tcBorders>
          </w:tcPr>
          <w:p w14:paraId="0A534006"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6CBE412" w14:textId="77777777" w:rsidR="003467DC" w:rsidRPr="002C0185" w:rsidRDefault="003467DC" w:rsidP="00A36DBC">
            <w:pPr>
              <w:pStyle w:val="TAL"/>
            </w:pPr>
          </w:p>
        </w:tc>
      </w:tr>
      <w:tr w:rsidR="003467DC" w:rsidRPr="002C0185" w14:paraId="6F201F1E" w14:textId="77777777" w:rsidTr="00A36DBC">
        <w:tc>
          <w:tcPr>
            <w:tcW w:w="4535" w:type="dxa"/>
            <w:tcBorders>
              <w:top w:val="single" w:sz="4" w:space="0" w:color="auto"/>
              <w:left w:val="single" w:sz="4" w:space="0" w:color="auto"/>
              <w:bottom w:val="single" w:sz="4" w:space="0" w:color="auto"/>
              <w:right w:val="single" w:sz="4" w:space="0" w:color="auto"/>
            </w:tcBorders>
          </w:tcPr>
          <w:p w14:paraId="6826F895" w14:textId="77777777" w:rsidR="003467DC" w:rsidRPr="002C0185" w:rsidRDefault="003467DC" w:rsidP="00A36DBC">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tcPr>
          <w:p w14:paraId="3A1B4811" w14:textId="77777777" w:rsidR="003467DC" w:rsidRPr="002C0185" w:rsidRDefault="009C7DEA"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43A88925"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3A22988" w14:textId="77777777" w:rsidR="003467DC" w:rsidRPr="002C0185" w:rsidRDefault="003467DC" w:rsidP="00A36DBC">
            <w:pPr>
              <w:pStyle w:val="TAL"/>
            </w:pPr>
          </w:p>
        </w:tc>
      </w:tr>
      <w:tr w:rsidR="003467DC" w:rsidRPr="002C0185" w14:paraId="04E87804" w14:textId="77777777" w:rsidTr="00A36DBC">
        <w:tc>
          <w:tcPr>
            <w:tcW w:w="4535" w:type="dxa"/>
            <w:tcBorders>
              <w:top w:val="single" w:sz="4" w:space="0" w:color="auto"/>
              <w:left w:val="single" w:sz="4" w:space="0" w:color="auto"/>
              <w:bottom w:val="single" w:sz="4" w:space="0" w:color="auto"/>
              <w:right w:val="single" w:sz="4" w:space="0" w:color="auto"/>
            </w:tcBorders>
          </w:tcPr>
          <w:p w14:paraId="3E56C480" w14:textId="77777777" w:rsidR="003467DC" w:rsidRPr="002C0185" w:rsidRDefault="003467DC" w:rsidP="00A36DBC">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tcPr>
          <w:p w14:paraId="21BD2D0E" w14:textId="77777777" w:rsidR="003467DC" w:rsidRPr="002C0185" w:rsidRDefault="009C7DEA"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717641A8" w14:textId="77777777" w:rsidR="003467DC" w:rsidRPr="002C0185" w:rsidRDefault="003467DC" w:rsidP="00A36DBC">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60C1C67C" w14:textId="77777777" w:rsidR="003467DC" w:rsidRPr="002C0185" w:rsidRDefault="003467DC" w:rsidP="00A36DBC">
            <w:pPr>
              <w:pStyle w:val="TAL"/>
            </w:pPr>
          </w:p>
        </w:tc>
      </w:tr>
      <w:tr w:rsidR="003467DC" w:rsidRPr="002C0185" w14:paraId="3295434A" w14:textId="77777777" w:rsidTr="00A36DBC">
        <w:tc>
          <w:tcPr>
            <w:tcW w:w="4535" w:type="dxa"/>
            <w:tcBorders>
              <w:top w:val="single" w:sz="4" w:space="0" w:color="auto"/>
              <w:left w:val="single" w:sz="4" w:space="0" w:color="auto"/>
              <w:bottom w:val="single" w:sz="4" w:space="0" w:color="auto"/>
              <w:right w:val="single" w:sz="4" w:space="0" w:color="auto"/>
            </w:tcBorders>
          </w:tcPr>
          <w:p w14:paraId="6550D352" w14:textId="77777777" w:rsidR="003467DC" w:rsidRPr="002C0185" w:rsidRDefault="003467DC" w:rsidP="00A36DBC">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68C7CE86" w14:textId="77777777" w:rsidR="003467DC" w:rsidRPr="002C0185" w:rsidRDefault="003467DC" w:rsidP="00A36DBC">
            <w:pPr>
              <w:pStyle w:val="TAL"/>
            </w:pPr>
            <w:r w:rsidRPr="002C0185">
              <w:t>Ssb : 0</w:t>
            </w:r>
          </w:p>
        </w:tc>
        <w:tc>
          <w:tcPr>
            <w:tcW w:w="1700" w:type="dxa"/>
            <w:tcBorders>
              <w:top w:val="single" w:sz="4" w:space="0" w:color="auto"/>
              <w:left w:val="single" w:sz="4" w:space="0" w:color="auto"/>
              <w:bottom w:val="single" w:sz="4" w:space="0" w:color="auto"/>
              <w:right w:val="single" w:sz="4" w:space="0" w:color="auto"/>
            </w:tcBorders>
          </w:tcPr>
          <w:p w14:paraId="544ACD6F" w14:textId="77777777" w:rsidR="003467DC" w:rsidRPr="002C0185" w:rsidRDefault="003467DC" w:rsidP="00A36DBC">
            <w:pPr>
              <w:pStyle w:val="TAL"/>
            </w:pPr>
            <w:r w:rsidRPr="002C0185">
              <w:t>SSB # 0</w:t>
            </w:r>
          </w:p>
        </w:tc>
        <w:tc>
          <w:tcPr>
            <w:tcW w:w="1245" w:type="dxa"/>
            <w:tcBorders>
              <w:top w:val="single" w:sz="4" w:space="0" w:color="auto"/>
              <w:left w:val="single" w:sz="4" w:space="0" w:color="auto"/>
              <w:bottom w:val="single" w:sz="4" w:space="0" w:color="auto"/>
              <w:right w:val="single" w:sz="4" w:space="0" w:color="auto"/>
            </w:tcBorders>
          </w:tcPr>
          <w:p w14:paraId="54B80499" w14:textId="77777777" w:rsidR="003467DC" w:rsidRPr="002C0185" w:rsidRDefault="003467DC" w:rsidP="00A36DBC">
            <w:pPr>
              <w:pStyle w:val="TAL"/>
            </w:pPr>
          </w:p>
        </w:tc>
      </w:tr>
      <w:tr w:rsidR="003467DC" w:rsidRPr="002C0185" w14:paraId="4A80B92A" w14:textId="77777777" w:rsidTr="00A36DBC">
        <w:tc>
          <w:tcPr>
            <w:tcW w:w="4535" w:type="dxa"/>
            <w:tcBorders>
              <w:top w:val="single" w:sz="4" w:space="0" w:color="auto"/>
              <w:left w:val="single" w:sz="4" w:space="0" w:color="auto"/>
              <w:bottom w:val="single" w:sz="4" w:space="0" w:color="auto"/>
              <w:right w:val="single" w:sz="4" w:space="0" w:color="auto"/>
            </w:tcBorders>
          </w:tcPr>
          <w:p w14:paraId="23434254" w14:textId="77777777" w:rsidR="003467DC" w:rsidRPr="002C0185" w:rsidRDefault="003467DC" w:rsidP="00A36DBC">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tcPr>
          <w:p w14:paraId="66545F30" w14:textId="77777777" w:rsidR="003467DC" w:rsidRPr="002C0185" w:rsidRDefault="003467DC" w:rsidP="00A36DBC">
            <w:pPr>
              <w:pStyle w:val="TAL"/>
            </w:pPr>
            <w:r w:rsidRPr="002C0185">
              <w:t>Type D</w:t>
            </w:r>
          </w:p>
        </w:tc>
        <w:tc>
          <w:tcPr>
            <w:tcW w:w="1700" w:type="dxa"/>
            <w:tcBorders>
              <w:top w:val="single" w:sz="4" w:space="0" w:color="auto"/>
              <w:left w:val="single" w:sz="4" w:space="0" w:color="auto"/>
              <w:bottom w:val="single" w:sz="4" w:space="0" w:color="auto"/>
              <w:right w:val="single" w:sz="4" w:space="0" w:color="auto"/>
            </w:tcBorders>
          </w:tcPr>
          <w:p w14:paraId="4DD4AA00"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28A9B9D" w14:textId="77777777" w:rsidR="003467DC" w:rsidRPr="002C0185" w:rsidRDefault="003467DC" w:rsidP="00A36DBC">
            <w:pPr>
              <w:pStyle w:val="TAL"/>
            </w:pPr>
          </w:p>
        </w:tc>
      </w:tr>
      <w:tr w:rsidR="003467DC" w:rsidRPr="002C0185" w14:paraId="5A108725" w14:textId="77777777" w:rsidTr="00A36DBC">
        <w:tc>
          <w:tcPr>
            <w:tcW w:w="4535" w:type="dxa"/>
            <w:tcBorders>
              <w:top w:val="single" w:sz="4" w:space="0" w:color="auto"/>
              <w:left w:val="single" w:sz="4" w:space="0" w:color="auto"/>
              <w:bottom w:val="single" w:sz="4" w:space="0" w:color="auto"/>
              <w:right w:val="single" w:sz="4" w:space="0" w:color="auto"/>
            </w:tcBorders>
          </w:tcPr>
          <w:p w14:paraId="474C6616"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8F52E0F"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0F4EE02"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F5BA688" w14:textId="77777777" w:rsidR="003467DC" w:rsidRPr="002C0185" w:rsidRDefault="003467DC" w:rsidP="00A36DBC">
            <w:pPr>
              <w:pStyle w:val="TAL"/>
            </w:pPr>
          </w:p>
        </w:tc>
      </w:tr>
      <w:tr w:rsidR="001B2EFE" w:rsidRPr="002C0185" w14:paraId="4017F6F3" w14:textId="77777777" w:rsidTr="001B0FD4">
        <w:tc>
          <w:tcPr>
            <w:tcW w:w="4535" w:type="dxa"/>
            <w:tcBorders>
              <w:top w:val="single" w:sz="4" w:space="0" w:color="auto"/>
              <w:left w:val="single" w:sz="4" w:space="0" w:color="auto"/>
              <w:bottom w:val="single" w:sz="4" w:space="0" w:color="auto"/>
              <w:right w:val="single" w:sz="4" w:space="0" w:color="auto"/>
            </w:tcBorders>
          </w:tcPr>
          <w:p w14:paraId="471D8B2E" w14:textId="77777777" w:rsidR="001B2EFE" w:rsidRPr="002C0185" w:rsidRDefault="001B2EFE" w:rsidP="001B2EFE">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3713D66" w14:textId="77777777" w:rsidR="001B2EFE" w:rsidRPr="002C0185" w:rsidRDefault="001B2EFE" w:rsidP="001B0FD4">
            <w:pPr>
              <w:pStyle w:val="TAL"/>
            </w:pPr>
          </w:p>
        </w:tc>
        <w:tc>
          <w:tcPr>
            <w:tcW w:w="1700" w:type="dxa"/>
            <w:tcBorders>
              <w:top w:val="single" w:sz="4" w:space="0" w:color="auto"/>
              <w:left w:val="single" w:sz="4" w:space="0" w:color="auto"/>
              <w:bottom w:val="single" w:sz="4" w:space="0" w:color="auto"/>
              <w:right w:val="single" w:sz="4" w:space="0" w:color="auto"/>
            </w:tcBorders>
          </w:tcPr>
          <w:p w14:paraId="3A4D5C27" w14:textId="77777777" w:rsidR="001B2EFE" w:rsidRPr="002C0185" w:rsidRDefault="001B2EFE" w:rsidP="001B0FD4">
            <w:pPr>
              <w:pStyle w:val="TAL"/>
            </w:pPr>
          </w:p>
        </w:tc>
        <w:tc>
          <w:tcPr>
            <w:tcW w:w="1245" w:type="dxa"/>
            <w:tcBorders>
              <w:top w:val="single" w:sz="4" w:space="0" w:color="auto"/>
              <w:left w:val="single" w:sz="4" w:space="0" w:color="auto"/>
              <w:bottom w:val="single" w:sz="4" w:space="0" w:color="auto"/>
              <w:right w:val="single" w:sz="4" w:space="0" w:color="auto"/>
            </w:tcBorders>
          </w:tcPr>
          <w:p w14:paraId="44D525CD" w14:textId="77777777" w:rsidR="001B2EFE" w:rsidRPr="002C0185" w:rsidRDefault="001B2EFE" w:rsidP="001B0FD4">
            <w:pPr>
              <w:pStyle w:val="TAL"/>
            </w:pPr>
          </w:p>
        </w:tc>
      </w:tr>
      <w:tr w:rsidR="003467DC" w:rsidRPr="002C0185" w14:paraId="3C7CA681" w14:textId="77777777" w:rsidTr="00A36DBC">
        <w:tc>
          <w:tcPr>
            <w:tcW w:w="4535" w:type="dxa"/>
            <w:tcBorders>
              <w:top w:val="single" w:sz="4" w:space="0" w:color="auto"/>
              <w:left w:val="single" w:sz="4" w:space="0" w:color="auto"/>
              <w:bottom w:val="single" w:sz="4" w:space="0" w:color="auto"/>
              <w:right w:val="single" w:sz="4" w:space="0" w:color="auto"/>
            </w:tcBorders>
          </w:tcPr>
          <w:p w14:paraId="72699B12" w14:textId="77777777" w:rsidR="003467DC" w:rsidRPr="002C0185" w:rsidRDefault="003467DC" w:rsidP="00A36DBC">
            <w:pPr>
              <w:pStyle w:val="TAL"/>
            </w:pPr>
            <w:r w:rsidRPr="002C0185">
              <w:t xml:space="preserve">    TCI-State[2]</w:t>
            </w:r>
            <w:r w:rsidR="001B2EFE" w:rsidRPr="002C0185">
              <w:t xml:space="preserve"> </w:t>
            </w:r>
            <w:r w:rsidR="001B2EFE" w:rsidRPr="002C0185">
              <w:rPr>
                <w:snapToGrid w:val="0"/>
              </w:rPr>
              <w:t xml:space="preserve">SEQUENCE </w:t>
            </w:r>
            <w:r w:rsidR="001B2EFE" w:rsidRPr="002C0185">
              <w:t>{</w:t>
            </w:r>
          </w:p>
        </w:tc>
        <w:tc>
          <w:tcPr>
            <w:tcW w:w="2267" w:type="dxa"/>
            <w:tcBorders>
              <w:top w:val="single" w:sz="4" w:space="0" w:color="auto"/>
              <w:left w:val="single" w:sz="4" w:space="0" w:color="auto"/>
              <w:bottom w:val="single" w:sz="4" w:space="0" w:color="auto"/>
              <w:right w:val="single" w:sz="4" w:space="0" w:color="auto"/>
            </w:tcBorders>
          </w:tcPr>
          <w:p w14:paraId="586EF6BA"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3FC1AB5" w14:textId="77777777" w:rsidR="003467DC" w:rsidRPr="002C0185" w:rsidRDefault="001B2EFE" w:rsidP="00A36DBC">
            <w:pPr>
              <w:pStyle w:val="TAL"/>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69996320" w14:textId="77777777" w:rsidR="003467DC" w:rsidRPr="002C0185" w:rsidRDefault="003467DC" w:rsidP="00A36DBC">
            <w:pPr>
              <w:pStyle w:val="TAL"/>
            </w:pPr>
          </w:p>
        </w:tc>
      </w:tr>
      <w:tr w:rsidR="009832F6" w:rsidRPr="002C0185" w14:paraId="550938A2" w14:textId="77777777" w:rsidTr="00BD3F45">
        <w:tc>
          <w:tcPr>
            <w:tcW w:w="4535" w:type="dxa"/>
            <w:tcBorders>
              <w:top w:val="single" w:sz="4" w:space="0" w:color="auto"/>
              <w:left w:val="single" w:sz="4" w:space="0" w:color="auto"/>
              <w:bottom w:val="single" w:sz="4" w:space="0" w:color="auto"/>
              <w:right w:val="single" w:sz="4" w:space="0" w:color="auto"/>
            </w:tcBorders>
          </w:tcPr>
          <w:p w14:paraId="150C8193" w14:textId="77777777" w:rsidR="009832F6" w:rsidRPr="002C0185" w:rsidRDefault="009832F6" w:rsidP="00BD3F45">
            <w:pPr>
              <w:pStyle w:val="TAL"/>
            </w:pPr>
            <w:r w:rsidRPr="002C0185">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1BD3AEA9" w14:textId="77777777" w:rsidR="009832F6" w:rsidRPr="002C0185" w:rsidRDefault="009832F6" w:rsidP="00BD3F45">
            <w:pPr>
              <w:pStyle w:val="TAL"/>
            </w:pPr>
            <w:r w:rsidRPr="002C0185">
              <w:t>TCI-StateId 1</w:t>
            </w:r>
          </w:p>
        </w:tc>
        <w:tc>
          <w:tcPr>
            <w:tcW w:w="1700" w:type="dxa"/>
            <w:tcBorders>
              <w:top w:val="single" w:sz="4" w:space="0" w:color="auto"/>
              <w:left w:val="single" w:sz="4" w:space="0" w:color="auto"/>
              <w:bottom w:val="single" w:sz="4" w:space="0" w:color="auto"/>
              <w:right w:val="single" w:sz="4" w:space="0" w:color="auto"/>
            </w:tcBorders>
          </w:tcPr>
          <w:p w14:paraId="22E03D19" w14:textId="77777777" w:rsidR="009832F6" w:rsidRPr="002C0185" w:rsidRDefault="009832F6" w:rsidP="00BD3F45">
            <w:pPr>
              <w:pStyle w:val="TAL"/>
            </w:pPr>
          </w:p>
        </w:tc>
        <w:tc>
          <w:tcPr>
            <w:tcW w:w="1245" w:type="dxa"/>
            <w:tcBorders>
              <w:top w:val="single" w:sz="4" w:space="0" w:color="auto"/>
              <w:left w:val="single" w:sz="4" w:space="0" w:color="auto"/>
              <w:bottom w:val="single" w:sz="4" w:space="0" w:color="auto"/>
              <w:right w:val="single" w:sz="4" w:space="0" w:color="auto"/>
            </w:tcBorders>
          </w:tcPr>
          <w:p w14:paraId="0F94A84D" w14:textId="77777777" w:rsidR="009832F6" w:rsidRPr="002C0185" w:rsidRDefault="009832F6" w:rsidP="00BD3F45">
            <w:pPr>
              <w:pStyle w:val="TAL"/>
            </w:pPr>
          </w:p>
        </w:tc>
      </w:tr>
      <w:tr w:rsidR="003467DC" w:rsidRPr="002C0185" w14:paraId="70CD0377" w14:textId="77777777" w:rsidTr="00A36DBC">
        <w:tc>
          <w:tcPr>
            <w:tcW w:w="4535" w:type="dxa"/>
            <w:tcBorders>
              <w:top w:val="single" w:sz="4" w:space="0" w:color="auto"/>
              <w:left w:val="single" w:sz="4" w:space="0" w:color="auto"/>
              <w:bottom w:val="single" w:sz="4" w:space="0" w:color="auto"/>
              <w:right w:val="single" w:sz="4" w:space="0" w:color="auto"/>
            </w:tcBorders>
          </w:tcPr>
          <w:p w14:paraId="5DCE9490" w14:textId="77777777" w:rsidR="003467DC" w:rsidRPr="002C0185" w:rsidRDefault="003467DC" w:rsidP="00A36DBC">
            <w:pPr>
              <w:pStyle w:val="TAL"/>
            </w:pPr>
            <w:r w:rsidRPr="002C0185">
              <w:t xml:space="preserve">      qcl-type1 </w:t>
            </w:r>
            <w:r w:rsidR="001B2EFE"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59263FDD" w14:textId="77777777" w:rsidR="003467DC" w:rsidRPr="002C0185" w:rsidRDefault="003467DC" w:rsidP="00A36DBC">
            <w:pPr>
              <w:pStyle w:val="TAL"/>
            </w:pPr>
            <w:r w:rsidRPr="002C0185">
              <w:t>QCL Type is Type1</w:t>
            </w:r>
          </w:p>
        </w:tc>
        <w:tc>
          <w:tcPr>
            <w:tcW w:w="1700" w:type="dxa"/>
            <w:tcBorders>
              <w:top w:val="single" w:sz="4" w:space="0" w:color="auto"/>
              <w:left w:val="single" w:sz="4" w:space="0" w:color="auto"/>
              <w:bottom w:val="single" w:sz="4" w:space="0" w:color="auto"/>
              <w:right w:val="single" w:sz="4" w:space="0" w:color="auto"/>
            </w:tcBorders>
          </w:tcPr>
          <w:p w14:paraId="2B6CDC2D"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A476A7D" w14:textId="77777777" w:rsidR="003467DC" w:rsidRPr="002C0185" w:rsidRDefault="003467DC" w:rsidP="00A36DBC">
            <w:pPr>
              <w:pStyle w:val="TAL"/>
            </w:pPr>
          </w:p>
        </w:tc>
      </w:tr>
      <w:tr w:rsidR="003467DC" w:rsidRPr="002C0185" w14:paraId="52F11C5C" w14:textId="77777777" w:rsidTr="00A36DBC">
        <w:tc>
          <w:tcPr>
            <w:tcW w:w="4535" w:type="dxa"/>
            <w:tcBorders>
              <w:top w:val="single" w:sz="4" w:space="0" w:color="auto"/>
              <w:left w:val="single" w:sz="4" w:space="0" w:color="auto"/>
              <w:bottom w:val="single" w:sz="4" w:space="0" w:color="auto"/>
              <w:right w:val="single" w:sz="4" w:space="0" w:color="auto"/>
            </w:tcBorders>
          </w:tcPr>
          <w:p w14:paraId="040AE611" w14:textId="77777777" w:rsidR="003467DC" w:rsidRPr="002C0185" w:rsidRDefault="003467DC" w:rsidP="00A36DBC">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tcPr>
          <w:p w14:paraId="3128DB24" w14:textId="77777777" w:rsidR="003467DC" w:rsidRPr="002C0185" w:rsidRDefault="009C7DEA"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076BBA11"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ACDC450" w14:textId="77777777" w:rsidR="003467DC" w:rsidRPr="002C0185" w:rsidRDefault="003467DC" w:rsidP="00A36DBC">
            <w:pPr>
              <w:pStyle w:val="TAL"/>
            </w:pPr>
          </w:p>
        </w:tc>
      </w:tr>
      <w:tr w:rsidR="003467DC" w:rsidRPr="002C0185" w14:paraId="1F9C75EF" w14:textId="77777777" w:rsidTr="00A36DBC">
        <w:tc>
          <w:tcPr>
            <w:tcW w:w="4535" w:type="dxa"/>
            <w:tcBorders>
              <w:top w:val="single" w:sz="4" w:space="0" w:color="auto"/>
              <w:left w:val="single" w:sz="4" w:space="0" w:color="auto"/>
              <w:bottom w:val="single" w:sz="4" w:space="0" w:color="auto"/>
              <w:right w:val="single" w:sz="4" w:space="0" w:color="auto"/>
            </w:tcBorders>
          </w:tcPr>
          <w:p w14:paraId="06D9D376" w14:textId="77777777" w:rsidR="003467DC" w:rsidRPr="002C0185" w:rsidRDefault="003467DC" w:rsidP="00A36DBC">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tcPr>
          <w:p w14:paraId="6D9207C4" w14:textId="77777777" w:rsidR="003467DC" w:rsidRPr="002C0185" w:rsidRDefault="003467DC" w:rsidP="00A36DBC">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1640E95C" w14:textId="77777777" w:rsidR="003467DC" w:rsidRPr="002C0185" w:rsidRDefault="003467DC" w:rsidP="00A36DBC">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53452B56" w14:textId="77777777" w:rsidR="003467DC" w:rsidRPr="002C0185" w:rsidRDefault="003467DC" w:rsidP="00A36DBC">
            <w:pPr>
              <w:pStyle w:val="TAL"/>
            </w:pPr>
          </w:p>
        </w:tc>
      </w:tr>
      <w:tr w:rsidR="003467DC" w:rsidRPr="002C0185" w14:paraId="71D2CB2A" w14:textId="77777777" w:rsidTr="00A36DBC">
        <w:tc>
          <w:tcPr>
            <w:tcW w:w="4535" w:type="dxa"/>
            <w:tcBorders>
              <w:top w:val="single" w:sz="4" w:space="0" w:color="auto"/>
              <w:left w:val="single" w:sz="4" w:space="0" w:color="auto"/>
              <w:bottom w:val="single" w:sz="4" w:space="0" w:color="auto"/>
              <w:right w:val="single" w:sz="4" w:space="0" w:color="auto"/>
            </w:tcBorders>
          </w:tcPr>
          <w:p w14:paraId="506516AF" w14:textId="77777777" w:rsidR="003467DC" w:rsidRPr="002C0185" w:rsidRDefault="003467DC" w:rsidP="00A36DBC">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51240EA4" w14:textId="77777777" w:rsidR="003467DC" w:rsidRPr="002C0185" w:rsidRDefault="003467DC" w:rsidP="00A36DBC">
            <w:pPr>
              <w:pStyle w:val="TAL"/>
            </w:pPr>
            <w:r w:rsidRPr="002C0185">
              <w:t>csi-rs : 0</w:t>
            </w:r>
          </w:p>
        </w:tc>
        <w:tc>
          <w:tcPr>
            <w:tcW w:w="1700" w:type="dxa"/>
            <w:tcBorders>
              <w:top w:val="single" w:sz="4" w:space="0" w:color="auto"/>
              <w:left w:val="single" w:sz="4" w:space="0" w:color="auto"/>
              <w:bottom w:val="single" w:sz="4" w:space="0" w:color="auto"/>
              <w:right w:val="single" w:sz="4" w:space="0" w:color="auto"/>
            </w:tcBorders>
          </w:tcPr>
          <w:p w14:paraId="6F5285F6" w14:textId="77777777" w:rsidR="003467DC" w:rsidRPr="002C0185" w:rsidRDefault="003467DC" w:rsidP="00A36DBC">
            <w:pPr>
              <w:pStyle w:val="TAL"/>
            </w:pPr>
            <w:r w:rsidRPr="002C0185">
              <w:t>CSI-RS # 0</w:t>
            </w:r>
          </w:p>
        </w:tc>
        <w:tc>
          <w:tcPr>
            <w:tcW w:w="1245" w:type="dxa"/>
            <w:tcBorders>
              <w:top w:val="single" w:sz="4" w:space="0" w:color="auto"/>
              <w:left w:val="single" w:sz="4" w:space="0" w:color="auto"/>
              <w:bottom w:val="single" w:sz="4" w:space="0" w:color="auto"/>
              <w:right w:val="single" w:sz="4" w:space="0" w:color="auto"/>
            </w:tcBorders>
          </w:tcPr>
          <w:p w14:paraId="4BEA2D25" w14:textId="77777777" w:rsidR="003467DC" w:rsidRPr="002C0185" w:rsidRDefault="003467DC" w:rsidP="00A36DBC">
            <w:pPr>
              <w:pStyle w:val="TAL"/>
            </w:pPr>
          </w:p>
        </w:tc>
      </w:tr>
      <w:tr w:rsidR="003467DC" w:rsidRPr="002C0185" w14:paraId="497091F9" w14:textId="77777777" w:rsidTr="00A36DBC">
        <w:tc>
          <w:tcPr>
            <w:tcW w:w="4535" w:type="dxa"/>
            <w:tcBorders>
              <w:top w:val="single" w:sz="4" w:space="0" w:color="auto"/>
              <w:left w:val="single" w:sz="4" w:space="0" w:color="auto"/>
              <w:bottom w:val="single" w:sz="4" w:space="0" w:color="auto"/>
              <w:right w:val="single" w:sz="4" w:space="0" w:color="auto"/>
            </w:tcBorders>
          </w:tcPr>
          <w:p w14:paraId="3EC90B96" w14:textId="77777777" w:rsidR="003467DC" w:rsidRPr="002C0185" w:rsidRDefault="003467DC" w:rsidP="00A36DBC">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tcPr>
          <w:p w14:paraId="41CE40C0" w14:textId="77777777" w:rsidR="003467DC" w:rsidRPr="002C0185" w:rsidRDefault="003467DC" w:rsidP="00A36DBC">
            <w:pPr>
              <w:pStyle w:val="TAL"/>
            </w:pPr>
            <w:r w:rsidRPr="002C0185">
              <w:t>Type A</w:t>
            </w:r>
          </w:p>
        </w:tc>
        <w:tc>
          <w:tcPr>
            <w:tcW w:w="1700" w:type="dxa"/>
            <w:tcBorders>
              <w:top w:val="single" w:sz="4" w:space="0" w:color="auto"/>
              <w:left w:val="single" w:sz="4" w:space="0" w:color="auto"/>
              <w:bottom w:val="single" w:sz="4" w:space="0" w:color="auto"/>
              <w:right w:val="single" w:sz="4" w:space="0" w:color="auto"/>
            </w:tcBorders>
          </w:tcPr>
          <w:p w14:paraId="2096D5A0"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58E26BA" w14:textId="77777777" w:rsidR="003467DC" w:rsidRPr="002C0185" w:rsidRDefault="003467DC" w:rsidP="00A36DBC">
            <w:pPr>
              <w:pStyle w:val="TAL"/>
            </w:pPr>
          </w:p>
        </w:tc>
      </w:tr>
      <w:tr w:rsidR="003467DC" w:rsidRPr="002C0185" w14:paraId="6D381ACC" w14:textId="77777777" w:rsidTr="00A36DBC">
        <w:tc>
          <w:tcPr>
            <w:tcW w:w="4535" w:type="dxa"/>
            <w:tcBorders>
              <w:top w:val="single" w:sz="4" w:space="0" w:color="auto"/>
              <w:left w:val="single" w:sz="4" w:space="0" w:color="auto"/>
              <w:bottom w:val="single" w:sz="4" w:space="0" w:color="auto"/>
              <w:right w:val="single" w:sz="4" w:space="0" w:color="auto"/>
            </w:tcBorders>
          </w:tcPr>
          <w:p w14:paraId="7E9CE694"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446B5E6"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07BD1565"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BEA7930" w14:textId="77777777" w:rsidR="003467DC" w:rsidRPr="002C0185" w:rsidRDefault="003467DC" w:rsidP="00A36DBC">
            <w:pPr>
              <w:pStyle w:val="TAL"/>
            </w:pPr>
          </w:p>
        </w:tc>
      </w:tr>
      <w:tr w:rsidR="003467DC" w:rsidRPr="002C0185" w14:paraId="7900072F" w14:textId="77777777" w:rsidTr="00A36DBC">
        <w:tc>
          <w:tcPr>
            <w:tcW w:w="4535" w:type="dxa"/>
            <w:tcBorders>
              <w:top w:val="single" w:sz="4" w:space="0" w:color="auto"/>
              <w:left w:val="single" w:sz="4" w:space="0" w:color="auto"/>
              <w:bottom w:val="single" w:sz="4" w:space="0" w:color="auto"/>
              <w:right w:val="single" w:sz="4" w:space="0" w:color="auto"/>
            </w:tcBorders>
          </w:tcPr>
          <w:p w14:paraId="1C6907C3" w14:textId="77777777" w:rsidR="003467DC" w:rsidRPr="002C0185" w:rsidRDefault="003467DC" w:rsidP="00A36DBC">
            <w:pPr>
              <w:pStyle w:val="TAL"/>
            </w:pPr>
            <w:r w:rsidRPr="002C0185">
              <w:t xml:space="preserve">      qcl-type2 </w:t>
            </w:r>
            <w:r w:rsidR="001B2EFE"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045B7CDD" w14:textId="77777777" w:rsidR="003467DC" w:rsidRPr="002C0185" w:rsidRDefault="003467DC" w:rsidP="00A36DBC">
            <w:pPr>
              <w:pStyle w:val="TAL"/>
            </w:pPr>
            <w:r w:rsidRPr="002C0185">
              <w:t>QCL Type is Type2</w:t>
            </w:r>
          </w:p>
        </w:tc>
        <w:tc>
          <w:tcPr>
            <w:tcW w:w="1700" w:type="dxa"/>
            <w:tcBorders>
              <w:top w:val="single" w:sz="4" w:space="0" w:color="auto"/>
              <w:left w:val="single" w:sz="4" w:space="0" w:color="auto"/>
              <w:bottom w:val="single" w:sz="4" w:space="0" w:color="auto"/>
              <w:right w:val="single" w:sz="4" w:space="0" w:color="auto"/>
            </w:tcBorders>
          </w:tcPr>
          <w:p w14:paraId="44D1E687"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385A461" w14:textId="77777777" w:rsidR="003467DC" w:rsidRPr="002C0185" w:rsidRDefault="003467DC" w:rsidP="00A36DBC">
            <w:pPr>
              <w:pStyle w:val="TAL"/>
            </w:pPr>
          </w:p>
        </w:tc>
      </w:tr>
      <w:tr w:rsidR="003467DC" w:rsidRPr="002C0185" w14:paraId="308CE39C" w14:textId="77777777" w:rsidTr="00A36DBC">
        <w:tc>
          <w:tcPr>
            <w:tcW w:w="4535" w:type="dxa"/>
            <w:tcBorders>
              <w:top w:val="single" w:sz="4" w:space="0" w:color="auto"/>
              <w:left w:val="single" w:sz="4" w:space="0" w:color="auto"/>
              <w:bottom w:val="single" w:sz="4" w:space="0" w:color="auto"/>
              <w:right w:val="single" w:sz="4" w:space="0" w:color="auto"/>
            </w:tcBorders>
          </w:tcPr>
          <w:p w14:paraId="11209023" w14:textId="77777777" w:rsidR="003467DC" w:rsidRPr="002C0185" w:rsidRDefault="003467DC" w:rsidP="00A36DBC">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tcPr>
          <w:p w14:paraId="29463E25" w14:textId="77777777" w:rsidR="003467DC" w:rsidRPr="002C0185" w:rsidRDefault="009C7DEA"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06CAEA76"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1915C40" w14:textId="77777777" w:rsidR="003467DC" w:rsidRPr="002C0185" w:rsidRDefault="003467DC" w:rsidP="00A36DBC">
            <w:pPr>
              <w:pStyle w:val="TAL"/>
            </w:pPr>
          </w:p>
        </w:tc>
      </w:tr>
      <w:tr w:rsidR="003467DC" w:rsidRPr="002C0185" w14:paraId="79844428" w14:textId="77777777" w:rsidTr="00A36DBC">
        <w:tc>
          <w:tcPr>
            <w:tcW w:w="4535" w:type="dxa"/>
            <w:tcBorders>
              <w:top w:val="single" w:sz="4" w:space="0" w:color="auto"/>
              <w:left w:val="single" w:sz="4" w:space="0" w:color="auto"/>
              <w:bottom w:val="single" w:sz="4" w:space="0" w:color="auto"/>
              <w:right w:val="single" w:sz="4" w:space="0" w:color="auto"/>
            </w:tcBorders>
          </w:tcPr>
          <w:p w14:paraId="2804A1C7" w14:textId="77777777" w:rsidR="003467DC" w:rsidRPr="002C0185" w:rsidRDefault="003467DC" w:rsidP="00A36DBC">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tcPr>
          <w:p w14:paraId="54BF1B6B" w14:textId="77777777" w:rsidR="003467DC" w:rsidRPr="002C0185" w:rsidRDefault="003467DC" w:rsidP="00A36DBC">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428BC6B1" w14:textId="77777777" w:rsidR="003467DC" w:rsidRPr="002C0185" w:rsidRDefault="003467DC" w:rsidP="00A36DBC">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07524095" w14:textId="77777777" w:rsidR="003467DC" w:rsidRPr="002C0185" w:rsidRDefault="003467DC" w:rsidP="00A36DBC">
            <w:pPr>
              <w:pStyle w:val="TAL"/>
            </w:pPr>
          </w:p>
        </w:tc>
      </w:tr>
      <w:tr w:rsidR="003467DC" w:rsidRPr="002C0185" w14:paraId="05620DCF" w14:textId="77777777" w:rsidTr="00A36DBC">
        <w:tc>
          <w:tcPr>
            <w:tcW w:w="4535" w:type="dxa"/>
            <w:tcBorders>
              <w:top w:val="single" w:sz="4" w:space="0" w:color="auto"/>
              <w:left w:val="single" w:sz="4" w:space="0" w:color="auto"/>
              <w:bottom w:val="single" w:sz="4" w:space="0" w:color="auto"/>
              <w:right w:val="single" w:sz="4" w:space="0" w:color="auto"/>
            </w:tcBorders>
          </w:tcPr>
          <w:p w14:paraId="62379CED" w14:textId="77777777" w:rsidR="003467DC" w:rsidRPr="002C0185" w:rsidRDefault="003467DC" w:rsidP="00A36DBC">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tcPr>
          <w:p w14:paraId="0A8C2D9B" w14:textId="77777777" w:rsidR="003467DC" w:rsidRPr="002C0185" w:rsidRDefault="003467DC" w:rsidP="00A36DBC">
            <w:pPr>
              <w:pStyle w:val="TAL"/>
            </w:pPr>
            <w:r w:rsidRPr="002C0185">
              <w:t>csi-rs : 0</w:t>
            </w:r>
          </w:p>
        </w:tc>
        <w:tc>
          <w:tcPr>
            <w:tcW w:w="1700" w:type="dxa"/>
            <w:tcBorders>
              <w:top w:val="single" w:sz="4" w:space="0" w:color="auto"/>
              <w:left w:val="single" w:sz="4" w:space="0" w:color="auto"/>
              <w:bottom w:val="single" w:sz="4" w:space="0" w:color="auto"/>
              <w:right w:val="single" w:sz="4" w:space="0" w:color="auto"/>
            </w:tcBorders>
          </w:tcPr>
          <w:p w14:paraId="3EBE504D" w14:textId="77777777" w:rsidR="003467DC" w:rsidRPr="002C0185" w:rsidRDefault="003467DC" w:rsidP="00A36DBC">
            <w:pPr>
              <w:pStyle w:val="TAL"/>
            </w:pPr>
            <w:r w:rsidRPr="002C0185">
              <w:t>CSI-RS # 0</w:t>
            </w:r>
          </w:p>
        </w:tc>
        <w:tc>
          <w:tcPr>
            <w:tcW w:w="1245" w:type="dxa"/>
            <w:tcBorders>
              <w:top w:val="single" w:sz="4" w:space="0" w:color="auto"/>
              <w:left w:val="single" w:sz="4" w:space="0" w:color="auto"/>
              <w:bottom w:val="single" w:sz="4" w:space="0" w:color="auto"/>
              <w:right w:val="single" w:sz="4" w:space="0" w:color="auto"/>
            </w:tcBorders>
          </w:tcPr>
          <w:p w14:paraId="261B6E45" w14:textId="77777777" w:rsidR="003467DC" w:rsidRPr="002C0185" w:rsidRDefault="003467DC" w:rsidP="00A36DBC">
            <w:pPr>
              <w:pStyle w:val="TAL"/>
            </w:pPr>
          </w:p>
        </w:tc>
      </w:tr>
      <w:tr w:rsidR="003467DC" w:rsidRPr="002C0185" w14:paraId="09AACC22" w14:textId="77777777" w:rsidTr="00A36DBC">
        <w:tc>
          <w:tcPr>
            <w:tcW w:w="4535" w:type="dxa"/>
            <w:tcBorders>
              <w:top w:val="single" w:sz="4" w:space="0" w:color="auto"/>
              <w:left w:val="single" w:sz="4" w:space="0" w:color="auto"/>
              <w:bottom w:val="single" w:sz="4" w:space="0" w:color="auto"/>
              <w:right w:val="single" w:sz="4" w:space="0" w:color="auto"/>
            </w:tcBorders>
          </w:tcPr>
          <w:p w14:paraId="1DB86F48" w14:textId="77777777" w:rsidR="003467DC" w:rsidRPr="002C0185" w:rsidRDefault="003467DC" w:rsidP="00A36DBC">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tcPr>
          <w:p w14:paraId="4791CFA8" w14:textId="77777777" w:rsidR="003467DC" w:rsidRPr="002C0185" w:rsidRDefault="003467DC" w:rsidP="00A36DBC">
            <w:pPr>
              <w:pStyle w:val="TAL"/>
            </w:pPr>
            <w:r w:rsidRPr="002C0185">
              <w:t>Type D</w:t>
            </w:r>
          </w:p>
        </w:tc>
        <w:tc>
          <w:tcPr>
            <w:tcW w:w="1700" w:type="dxa"/>
            <w:tcBorders>
              <w:top w:val="single" w:sz="4" w:space="0" w:color="auto"/>
              <w:left w:val="single" w:sz="4" w:space="0" w:color="auto"/>
              <w:bottom w:val="single" w:sz="4" w:space="0" w:color="auto"/>
              <w:right w:val="single" w:sz="4" w:space="0" w:color="auto"/>
            </w:tcBorders>
          </w:tcPr>
          <w:p w14:paraId="3FD84A34"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67A3957D" w14:textId="77777777" w:rsidR="003467DC" w:rsidRPr="002C0185" w:rsidRDefault="003467DC" w:rsidP="00A36DBC">
            <w:pPr>
              <w:pStyle w:val="TAL"/>
            </w:pPr>
          </w:p>
        </w:tc>
      </w:tr>
      <w:tr w:rsidR="003467DC" w:rsidRPr="002C0185" w14:paraId="50AB48B2" w14:textId="77777777" w:rsidTr="00A36DBC">
        <w:tc>
          <w:tcPr>
            <w:tcW w:w="4535" w:type="dxa"/>
            <w:tcBorders>
              <w:top w:val="single" w:sz="4" w:space="0" w:color="auto"/>
              <w:left w:val="single" w:sz="4" w:space="0" w:color="auto"/>
              <w:bottom w:val="single" w:sz="4" w:space="0" w:color="auto"/>
              <w:right w:val="single" w:sz="4" w:space="0" w:color="auto"/>
            </w:tcBorders>
          </w:tcPr>
          <w:p w14:paraId="7865E128"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77BAD32"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EB04622"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B7F60A4" w14:textId="77777777" w:rsidR="003467DC" w:rsidRPr="002C0185" w:rsidRDefault="003467DC" w:rsidP="00A36DBC">
            <w:pPr>
              <w:pStyle w:val="TAL"/>
            </w:pPr>
          </w:p>
        </w:tc>
      </w:tr>
      <w:tr w:rsidR="001B2EFE" w:rsidRPr="002C0185" w14:paraId="515CBDF5" w14:textId="77777777" w:rsidTr="001B0FD4">
        <w:tc>
          <w:tcPr>
            <w:tcW w:w="4535" w:type="dxa"/>
            <w:tcBorders>
              <w:top w:val="single" w:sz="4" w:space="0" w:color="auto"/>
              <w:left w:val="single" w:sz="4" w:space="0" w:color="auto"/>
              <w:bottom w:val="single" w:sz="4" w:space="0" w:color="auto"/>
              <w:right w:val="single" w:sz="4" w:space="0" w:color="auto"/>
            </w:tcBorders>
          </w:tcPr>
          <w:p w14:paraId="5610BBB0" w14:textId="77777777" w:rsidR="001B2EFE" w:rsidRPr="002C0185" w:rsidRDefault="001B2EFE" w:rsidP="001B0FD4">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AFD45C6" w14:textId="77777777" w:rsidR="001B2EFE" w:rsidRPr="002C0185" w:rsidRDefault="001B2EFE" w:rsidP="001B0FD4">
            <w:pPr>
              <w:pStyle w:val="TAL"/>
            </w:pPr>
          </w:p>
        </w:tc>
        <w:tc>
          <w:tcPr>
            <w:tcW w:w="1700" w:type="dxa"/>
            <w:tcBorders>
              <w:top w:val="single" w:sz="4" w:space="0" w:color="auto"/>
              <w:left w:val="single" w:sz="4" w:space="0" w:color="auto"/>
              <w:bottom w:val="single" w:sz="4" w:space="0" w:color="auto"/>
              <w:right w:val="single" w:sz="4" w:space="0" w:color="auto"/>
            </w:tcBorders>
          </w:tcPr>
          <w:p w14:paraId="416A99EA" w14:textId="77777777" w:rsidR="001B2EFE" w:rsidRPr="002C0185" w:rsidRDefault="001B2EFE" w:rsidP="001B0FD4">
            <w:pPr>
              <w:pStyle w:val="TAL"/>
            </w:pPr>
          </w:p>
        </w:tc>
        <w:tc>
          <w:tcPr>
            <w:tcW w:w="1245" w:type="dxa"/>
            <w:tcBorders>
              <w:top w:val="single" w:sz="4" w:space="0" w:color="auto"/>
              <w:left w:val="single" w:sz="4" w:space="0" w:color="auto"/>
              <w:bottom w:val="single" w:sz="4" w:space="0" w:color="auto"/>
              <w:right w:val="single" w:sz="4" w:space="0" w:color="auto"/>
            </w:tcBorders>
          </w:tcPr>
          <w:p w14:paraId="319F8FCF" w14:textId="77777777" w:rsidR="001B2EFE" w:rsidRPr="002C0185" w:rsidRDefault="001B2EFE" w:rsidP="001B0FD4">
            <w:pPr>
              <w:pStyle w:val="TAL"/>
            </w:pPr>
          </w:p>
        </w:tc>
      </w:tr>
      <w:tr w:rsidR="003467DC" w:rsidRPr="002C0185" w14:paraId="4A8E1F3A" w14:textId="77777777" w:rsidTr="00A36DBC">
        <w:tc>
          <w:tcPr>
            <w:tcW w:w="4535" w:type="dxa"/>
            <w:tcBorders>
              <w:top w:val="single" w:sz="4" w:space="0" w:color="auto"/>
              <w:left w:val="single" w:sz="4" w:space="0" w:color="auto"/>
              <w:bottom w:val="single" w:sz="4" w:space="0" w:color="auto"/>
              <w:right w:val="single" w:sz="4" w:space="0" w:color="auto"/>
            </w:tcBorders>
          </w:tcPr>
          <w:p w14:paraId="6DF03DF6"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485FE07"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136F2F88"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B7F37D8" w14:textId="77777777" w:rsidR="003467DC" w:rsidRPr="002C0185" w:rsidRDefault="003467DC" w:rsidP="00A36DBC">
            <w:pPr>
              <w:pStyle w:val="TAL"/>
            </w:pPr>
          </w:p>
        </w:tc>
      </w:tr>
      <w:tr w:rsidR="003467DC" w:rsidRPr="002C0185" w14:paraId="74536E4A" w14:textId="77777777" w:rsidTr="00A36DBC">
        <w:tc>
          <w:tcPr>
            <w:tcW w:w="4535" w:type="dxa"/>
            <w:tcBorders>
              <w:top w:val="single" w:sz="4" w:space="0" w:color="auto"/>
              <w:left w:val="single" w:sz="4" w:space="0" w:color="auto"/>
              <w:bottom w:val="single" w:sz="4" w:space="0" w:color="auto"/>
              <w:right w:val="single" w:sz="4" w:space="0" w:color="auto"/>
            </w:tcBorders>
          </w:tcPr>
          <w:p w14:paraId="4950D208" w14:textId="77777777" w:rsidR="003467DC" w:rsidRPr="002C0185" w:rsidRDefault="003467DC" w:rsidP="00A36DBC">
            <w:pPr>
              <w:pStyle w:val="TAL"/>
            </w:pPr>
            <w:r w:rsidRPr="002C0185">
              <w:t xml:space="preserve">  vrb-ToPRB-Interleaver</w:t>
            </w:r>
          </w:p>
        </w:tc>
        <w:tc>
          <w:tcPr>
            <w:tcW w:w="2267" w:type="dxa"/>
            <w:tcBorders>
              <w:top w:val="single" w:sz="4" w:space="0" w:color="auto"/>
              <w:left w:val="single" w:sz="4" w:space="0" w:color="auto"/>
              <w:bottom w:val="single" w:sz="4" w:space="0" w:color="auto"/>
              <w:right w:val="single" w:sz="4" w:space="0" w:color="auto"/>
            </w:tcBorders>
          </w:tcPr>
          <w:p w14:paraId="3C964E34" w14:textId="77777777" w:rsidR="003467DC" w:rsidRPr="002C0185" w:rsidRDefault="003467DC"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6D42FDCD"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E0F844E" w14:textId="77777777" w:rsidR="003467DC" w:rsidRPr="002C0185" w:rsidRDefault="003467DC" w:rsidP="00A36DBC">
            <w:pPr>
              <w:pStyle w:val="TAL"/>
            </w:pPr>
          </w:p>
        </w:tc>
      </w:tr>
      <w:tr w:rsidR="003467DC" w:rsidRPr="002C0185" w14:paraId="20D01FE9" w14:textId="77777777" w:rsidTr="00A36DBC">
        <w:tc>
          <w:tcPr>
            <w:tcW w:w="4535" w:type="dxa"/>
            <w:tcBorders>
              <w:top w:val="single" w:sz="4" w:space="0" w:color="auto"/>
              <w:left w:val="single" w:sz="4" w:space="0" w:color="auto"/>
              <w:bottom w:val="single" w:sz="4" w:space="0" w:color="auto"/>
              <w:right w:val="single" w:sz="4" w:space="0" w:color="auto"/>
            </w:tcBorders>
          </w:tcPr>
          <w:p w14:paraId="3FBAF170" w14:textId="77777777" w:rsidR="003467DC" w:rsidRPr="002C0185" w:rsidRDefault="003467DC" w:rsidP="00A36DBC">
            <w:pPr>
              <w:pStyle w:val="TAL"/>
            </w:pPr>
            <w:r w:rsidRPr="002C0185">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01CD268A" w14:textId="77777777" w:rsidR="003467DC" w:rsidRPr="002C0185" w:rsidRDefault="003467DC" w:rsidP="00A36DBC">
            <w:pPr>
              <w:pStyle w:val="TAL"/>
            </w:pPr>
            <w:r w:rsidRPr="002C0185">
              <w:t>resourceAllocationType0</w:t>
            </w:r>
          </w:p>
        </w:tc>
        <w:tc>
          <w:tcPr>
            <w:tcW w:w="1700" w:type="dxa"/>
            <w:tcBorders>
              <w:top w:val="single" w:sz="4" w:space="0" w:color="auto"/>
              <w:left w:val="single" w:sz="4" w:space="0" w:color="auto"/>
              <w:bottom w:val="single" w:sz="4" w:space="0" w:color="auto"/>
              <w:right w:val="single" w:sz="4" w:space="0" w:color="auto"/>
            </w:tcBorders>
          </w:tcPr>
          <w:p w14:paraId="364C2F3C"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3BCE5FF" w14:textId="77777777" w:rsidR="003467DC" w:rsidRPr="002C0185" w:rsidRDefault="003467DC" w:rsidP="00A36DBC">
            <w:pPr>
              <w:pStyle w:val="TAL"/>
            </w:pPr>
          </w:p>
        </w:tc>
      </w:tr>
      <w:tr w:rsidR="003467DC" w:rsidRPr="002C0185" w14:paraId="647B7EC1" w14:textId="77777777" w:rsidTr="00A36DBC">
        <w:tc>
          <w:tcPr>
            <w:tcW w:w="4535" w:type="dxa"/>
            <w:tcBorders>
              <w:top w:val="single" w:sz="4" w:space="0" w:color="auto"/>
              <w:left w:val="single" w:sz="4" w:space="0" w:color="auto"/>
              <w:bottom w:val="single" w:sz="4" w:space="0" w:color="auto"/>
              <w:right w:val="single" w:sz="4" w:space="0" w:color="auto"/>
            </w:tcBorders>
          </w:tcPr>
          <w:p w14:paraId="6B64F0EE" w14:textId="77777777" w:rsidR="003467DC" w:rsidRPr="002C0185" w:rsidRDefault="003467DC" w:rsidP="00A36DBC">
            <w:pPr>
              <w:pStyle w:val="TAL"/>
            </w:pPr>
            <w:r w:rsidRPr="002C0185">
              <w:t xml:space="preserve">  pdsch-AggregationFactor</w:t>
            </w:r>
          </w:p>
        </w:tc>
        <w:tc>
          <w:tcPr>
            <w:tcW w:w="2267" w:type="dxa"/>
            <w:tcBorders>
              <w:top w:val="single" w:sz="4" w:space="0" w:color="auto"/>
              <w:left w:val="single" w:sz="4" w:space="0" w:color="auto"/>
              <w:bottom w:val="single" w:sz="4" w:space="0" w:color="auto"/>
              <w:right w:val="single" w:sz="4" w:space="0" w:color="auto"/>
            </w:tcBorders>
          </w:tcPr>
          <w:p w14:paraId="1A7BB8A6" w14:textId="77777777" w:rsidR="003467DC" w:rsidRPr="002C0185" w:rsidRDefault="003467DC"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17677839"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77BD3DB" w14:textId="77777777" w:rsidR="003467DC" w:rsidRPr="002C0185" w:rsidRDefault="003467DC" w:rsidP="00A36DBC">
            <w:pPr>
              <w:pStyle w:val="TAL"/>
            </w:pPr>
          </w:p>
        </w:tc>
      </w:tr>
      <w:tr w:rsidR="003467DC" w:rsidRPr="002C0185" w14:paraId="2B068933" w14:textId="77777777" w:rsidTr="00A36DBC">
        <w:tc>
          <w:tcPr>
            <w:tcW w:w="4535" w:type="dxa"/>
            <w:tcBorders>
              <w:top w:val="single" w:sz="4" w:space="0" w:color="auto"/>
              <w:left w:val="single" w:sz="4" w:space="0" w:color="auto"/>
              <w:bottom w:val="single" w:sz="4" w:space="0" w:color="auto"/>
              <w:right w:val="single" w:sz="4" w:space="0" w:color="auto"/>
            </w:tcBorders>
          </w:tcPr>
          <w:p w14:paraId="70BA983D" w14:textId="77777777" w:rsidR="003467DC" w:rsidRPr="002C0185" w:rsidRDefault="003467DC" w:rsidP="00A36DBC">
            <w:pPr>
              <w:pStyle w:val="TAL"/>
            </w:pPr>
            <w:r w:rsidRPr="002C0185">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416F4C1A"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5C769AB"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E2DB85D" w14:textId="77777777" w:rsidR="003467DC" w:rsidRPr="002C0185" w:rsidRDefault="003467DC" w:rsidP="00A36DBC">
            <w:pPr>
              <w:pStyle w:val="TAL"/>
            </w:pPr>
          </w:p>
        </w:tc>
      </w:tr>
      <w:tr w:rsidR="003467DC" w:rsidRPr="002C0185" w14:paraId="59B7E2A1" w14:textId="77777777" w:rsidTr="00A36DBC">
        <w:tc>
          <w:tcPr>
            <w:tcW w:w="4535" w:type="dxa"/>
            <w:tcBorders>
              <w:top w:val="single" w:sz="4" w:space="0" w:color="auto"/>
              <w:left w:val="single" w:sz="4" w:space="0" w:color="auto"/>
              <w:bottom w:val="single" w:sz="4" w:space="0" w:color="auto"/>
              <w:right w:val="single" w:sz="4" w:space="0" w:color="auto"/>
            </w:tcBorders>
          </w:tcPr>
          <w:p w14:paraId="34CA32F5" w14:textId="77777777" w:rsidR="003467DC" w:rsidRPr="002C0185" w:rsidRDefault="003467DC" w:rsidP="00A36DBC">
            <w:pPr>
              <w:pStyle w:val="TAL"/>
            </w:pPr>
            <w:r w:rsidRPr="002C0185">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4C11BB24"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5F45419F"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7EF36007" w14:textId="77777777" w:rsidR="003467DC" w:rsidRPr="002C0185" w:rsidRDefault="003467DC" w:rsidP="00A36DBC">
            <w:pPr>
              <w:pStyle w:val="TAL"/>
            </w:pPr>
          </w:p>
        </w:tc>
      </w:tr>
      <w:tr w:rsidR="003467DC" w:rsidRPr="002C0185" w14:paraId="15EFF13E" w14:textId="77777777" w:rsidTr="00A36DBC">
        <w:tc>
          <w:tcPr>
            <w:tcW w:w="4535" w:type="dxa"/>
            <w:tcBorders>
              <w:top w:val="single" w:sz="4" w:space="0" w:color="auto"/>
              <w:left w:val="single" w:sz="4" w:space="0" w:color="auto"/>
              <w:bottom w:val="single" w:sz="4" w:space="0" w:color="auto"/>
              <w:right w:val="single" w:sz="4" w:space="0" w:color="auto"/>
            </w:tcBorders>
          </w:tcPr>
          <w:p w14:paraId="7E7E1E84" w14:textId="77777777" w:rsidR="003467DC" w:rsidRPr="002C0185" w:rsidRDefault="003467DC" w:rsidP="00A36DBC">
            <w:pPr>
              <w:pStyle w:val="TAL"/>
            </w:pPr>
            <w:r w:rsidRPr="002C0185">
              <w:t xml:space="preserve">      bundleSize</w:t>
            </w:r>
          </w:p>
        </w:tc>
        <w:tc>
          <w:tcPr>
            <w:tcW w:w="2267" w:type="dxa"/>
            <w:tcBorders>
              <w:top w:val="single" w:sz="4" w:space="0" w:color="auto"/>
              <w:left w:val="single" w:sz="4" w:space="0" w:color="auto"/>
              <w:bottom w:val="single" w:sz="4" w:space="0" w:color="auto"/>
              <w:right w:val="single" w:sz="4" w:space="0" w:color="auto"/>
            </w:tcBorders>
          </w:tcPr>
          <w:p w14:paraId="47659A99" w14:textId="77777777" w:rsidR="003467DC" w:rsidRPr="002C0185" w:rsidRDefault="003467DC" w:rsidP="00A36DBC">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1FE8C81C" w14:textId="77777777" w:rsidR="003467DC" w:rsidRPr="002C0185" w:rsidRDefault="003467DC" w:rsidP="00A36DBC">
            <w:pPr>
              <w:pStyle w:val="TAL"/>
            </w:pPr>
            <w:r w:rsidRPr="002C0185">
              <w:t>PRB Bundling size of 2</w:t>
            </w:r>
          </w:p>
        </w:tc>
        <w:tc>
          <w:tcPr>
            <w:tcW w:w="1245" w:type="dxa"/>
            <w:tcBorders>
              <w:top w:val="single" w:sz="4" w:space="0" w:color="auto"/>
              <w:left w:val="single" w:sz="4" w:space="0" w:color="auto"/>
              <w:bottom w:val="single" w:sz="4" w:space="0" w:color="auto"/>
              <w:right w:val="single" w:sz="4" w:space="0" w:color="auto"/>
            </w:tcBorders>
          </w:tcPr>
          <w:p w14:paraId="40519C8F" w14:textId="77777777" w:rsidR="003467DC" w:rsidRPr="002C0185" w:rsidRDefault="003467DC" w:rsidP="00A36DBC">
            <w:pPr>
              <w:pStyle w:val="TAL"/>
            </w:pPr>
          </w:p>
        </w:tc>
      </w:tr>
      <w:tr w:rsidR="003467DC" w:rsidRPr="002C0185" w14:paraId="43401C32" w14:textId="77777777" w:rsidTr="00A36DBC">
        <w:tc>
          <w:tcPr>
            <w:tcW w:w="4535" w:type="dxa"/>
            <w:tcBorders>
              <w:top w:val="single" w:sz="4" w:space="0" w:color="auto"/>
              <w:left w:val="single" w:sz="4" w:space="0" w:color="auto"/>
              <w:bottom w:val="single" w:sz="4" w:space="0" w:color="auto"/>
              <w:right w:val="single" w:sz="4" w:space="0" w:color="auto"/>
            </w:tcBorders>
          </w:tcPr>
          <w:p w14:paraId="3106A274"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6930831"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1AE27A7"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01340212" w14:textId="77777777" w:rsidR="003467DC" w:rsidRPr="002C0185" w:rsidRDefault="003467DC" w:rsidP="00A36DBC">
            <w:pPr>
              <w:pStyle w:val="TAL"/>
            </w:pPr>
          </w:p>
        </w:tc>
      </w:tr>
      <w:tr w:rsidR="003467DC" w:rsidRPr="002C0185" w14:paraId="0A36E33F" w14:textId="77777777" w:rsidTr="00A36DBC">
        <w:tc>
          <w:tcPr>
            <w:tcW w:w="4535" w:type="dxa"/>
            <w:tcBorders>
              <w:top w:val="single" w:sz="4" w:space="0" w:color="auto"/>
              <w:left w:val="single" w:sz="4" w:space="0" w:color="auto"/>
              <w:bottom w:val="single" w:sz="4" w:space="0" w:color="auto"/>
              <w:right w:val="single" w:sz="4" w:space="0" w:color="auto"/>
            </w:tcBorders>
          </w:tcPr>
          <w:p w14:paraId="0D8671BA"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9C5970D"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C40CD8D"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4D1A6F91" w14:textId="77777777" w:rsidR="003467DC" w:rsidRPr="002C0185" w:rsidRDefault="003467DC" w:rsidP="00A36DBC">
            <w:pPr>
              <w:pStyle w:val="TAL"/>
            </w:pPr>
          </w:p>
        </w:tc>
      </w:tr>
      <w:tr w:rsidR="003467DC" w:rsidRPr="002C0185" w14:paraId="6528548A" w14:textId="77777777" w:rsidTr="00A36DBC">
        <w:tc>
          <w:tcPr>
            <w:tcW w:w="4535" w:type="dxa"/>
            <w:tcBorders>
              <w:top w:val="single" w:sz="4" w:space="0" w:color="auto"/>
              <w:left w:val="single" w:sz="4" w:space="0" w:color="auto"/>
              <w:bottom w:val="single" w:sz="4" w:space="0" w:color="auto"/>
              <w:right w:val="single" w:sz="4" w:space="0" w:color="auto"/>
            </w:tcBorders>
          </w:tcPr>
          <w:p w14:paraId="76B8ABFE" w14:textId="77777777" w:rsidR="003467DC" w:rsidRPr="002C0185" w:rsidRDefault="003467DC"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25AB33C0"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3ED059F"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26FD796F" w14:textId="77777777" w:rsidR="003467DC" w:rsidRPr="002C0185" w:rsidRDefault="003467DC" w:rsidP="00A36DBC">
            <w:pPr>
              <w:pStyle w:val="TAL"/>
            </w:pPr>
          </w:p>
        </w:tc>
      </w:tr>
    </w:tbl>
    <w:p w14:paraId="57401B55" w14:textId="77777777" w:rsidR="003467DC" w:rsidRPr="002C0185" w:rsidRDefault="003467DC" w:rsidP="003467DC"/>
    <w:p w14:paraId="5165669E" w14:textId="77777777" w:rsidR="003467DC" w:rsidRPr="002C0185" w:rsidRDefault="003467DC" w:rsidP="003467DC">
      <w:pPr>
        <w:pStyle w:val="Heading4"/>
      </w:pPr>
      <w:r w:rsidRPr="002C0185">
        <w:t>5.4.2.3</w:t>
      </w:r>
      <w:r w:rsidRPr="002C0185">
        <w:tab/>
        <w:t>Message contents for Sustained downlink data rate requirements</w:t>
      </w:r>
    </w:p>
    <w:p w14:paraId="3A1E93F7" w14:textId="77777777" w:rsidR="00911B89" w:rsidRPr="002C0185" w:rsidRDefault="00911B89" w:rsidP="00B926FF">
      <w:pPr>
        <w:pStyle w:val="H6"/>
      </w:pPr>
      <w:r w:rsidRPr="002C0185">
        <w:t>Physical layer parameters</w:t>
      </w:r>
    </w:p>
    <w:p w14:paraId="421F3908" w14:textId="77777777" w:rsidR="00911B89" w:rsidRPr="002C0185" w:rsidRDefault="00911B89" w:rsidP="00911B89">
      <w:pPr>
        <w:pStyle w:val="TH"/>
      </w:pPr>
      <w:bookmarkStart w:id="179" w:name="_CRTable5_4_2_31"/>
      <w:r w:rsidRPr="002C0185">
        <w:t xml:space="preserve">Table </w:t>
      </w:r>
      <w:bookmarkEnd w:id="179"/>
      <w:r w:rsidRPr="002C0185">
        <w:t>5.4.2.3-1: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02937A59"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42DBBAA1" w14:textId="77777777" w:rsidR="00911B89" w:rsidRPr="002C0185" w:rsidRDefault="00911B89" w:rsidP="0022641B">
            <w:pPr>
              <w:pStyle w:val="TAH"/>
              <w:jc w:val="left"/>
              <w:rPr>
                <w:b w:val="0"/>
              </w:rPr>
            </w:pPr>
            <w:r w:rsidRPr="002C0185">
              <w:rPr>
                <w:b w:val="0"/>
              </w:rPr>
              <w:t>Derivation Path: Table 5.4.2.0-1</w:t>
            </w:r>
          </w:p>
        </w:tc>
      </w:tr>
    </w:tbl>
    <w:p w14:paraId="6EC96339" w14:textId="77777777" w:rsidR="00911B89" w:rsidRPr="002C0185" w:rsidRDefault="00911B89" w:rsidP="00911B89"/>
    <w:p w14:paraId="3EF07912" w14:textId="77777777" w:rsidR="00911B89" w:rsidRPr="002C0185" w:rsidRDefault="00911B89" w:rsidP="00B926FF">
      <w:pPr>
        <w:pStyle w:val="H6"/>
      </w:pPr>
      <w:bookmarkStart w:id="180" w:name="_CRCommonServingParameters"/>
      <w:r w:rsidRPr="002C0185">
        <w:t>Common Serving Parameters</w:t>
      </w:r>
    </w:p>
    <w:p w14:paraId="2A617F95" w14:textId="77777777" w:rsidR="00911B89" w:rsidRPr="002C0185" w:rsidRDefault="00911B89" w:rsidP="00B926FF">
      <w:pPr>
        <w:pStyle w:val="H6"/>
      </w:pPr>
      <w:bookmarkStart w:id="181" w:name="_CRServingCellConfigCommon"/>
      <w:bookmarkEnd w:id="180"/>
      <w:r w:rsidRPr="002C0185">
        <w:t>ServingCellConfigCommon</w:t>
      </w:r>
    </w:p>
    <w:p w14:paraId="79683B03" w14:textId="77777777" w:rsidR="00911B89" w:rsidRPr="002C0185" w:rsidRDefault="00911B89" w:rsidP="00911B89">
      <w:pPr>
        <w:pStyle w:val="TH"/>
      </w:pPr>
      <w:bookmarkStart w:id="182" w:name="_CRTable5_4_2_32"/>
      <w:bookmarkEnd w:id="181"/>
      <w:r w:rsidRPr="002C0185">
        <w:t xml:space="preserve">Table </w:t>
      </w:r>
      <w:bookmarkEnd w:id="182"/>
      <w:r w:rsidRPr="002C0185">
        <w:t>5.4.2.3-2: ServingCellConfigComm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36F405B4"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2EACD1A9" w14:textId="77777777" w:rsidR="00911B89" w:rsidRPr="002C0185" w:rsidRDefault="00911B89" w:rsidP="0022641B">
            <w:pPr>
              <w:pStyle w:val="TAH"/>
              <w:jc w:val="left"/>
              <w:rPr>
                <w:b w:val="0"/>
              </w:rPr>
            </w:pPr>
            <w:r w:rsidRPr="002C0185">
              <w:rPr>
                <w:b w:val="0"/>
              </w:rPr>
              <w:t>Derivation Path: Table 5.4.2.0-2</w:t>
            </w:r>
          </w:p>
        </w:tc>
      </w:tr>
    </w:tbl>
    <w:p w14:paraId="4A8BA4E7" w14:textId="77777777" w:rsidR="00911B89" w:rsidRPr="002C0185" w:rsidRDefault="00911B89" w:rsidP="00911B89"/>
    <w:p w14:paraId="6A421BF0" w14:textId="77777777" w:rsidR="00911B89" w:rsidRPr="002C0185" w:rsidRDefault="00911B89" w:rsidP="00B926FF">
      <w:pPr>
        <w:pStyle w:val="H6"/>
      </w:pPr>
      <w:bookmarkStart w:id="183" w:name="_CRTDDULDLConfig"/>
      <w:r w:rsidRPr="002C0185">
        <w:t>TDD-UL-DL-Config</w:t>
      </w:r>
    </w:p>
    <w:p w14:paraId="0536C738" w14:textId="77777777" w:rsidR="00911B89" w:rsidRPr="002C0185" w:rsidRDefault="00911B89" w:rsidP="00911B89">
      <w:pPr>
        <w:pStyle w:val="TH"/>
      </w:pPr>
      <w:bookmarkStart w:id="184" w:name="_CRTable5_4_2_33"/>
      <w:bookmarkEnd w:id="183"/>
      <w:r w:rsidRPr="002C0185">
        <w:t xml:space="preserve">Table </w:t>
      </w:r>
      <w:bookmarkEnd w:id="184"/>
      <w:r w:rsidRPr="002C0185">
        <w:t>5.4.2.3-3: TDD-UL-DL-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13F0B231"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21855A94" w14:textId="77777777" w:rsidR="00911B89" w:rsidRPr="002C0185" w:rsidRDefault="00911B89" w:rsidP="0022641B">
            <w:pPr>
              <w:pStyle w:val="TAH"/>
              <w:jc w:val="left"/>
              <w:rPr>
                <w:b w:val="0"/>
              </w:rPr>
            </w:pPr>
            <w:r w:rsidRPr="002C0185">
              <w:rPr>
                <w:b w:val="0"/>
              </w:rPr>
              <w:t>Derivation Path: Table 5.4.2.0-3</w:t>
            </w:r>
          </w:p>
        </w:tc>
      </w:tr>
    </w:tbl>
    <w:p w14:paraId="13F0ADC9" w14:textId="77777777" w:rsidR="00911B89" w:rsidRPr="002C0185" w:rsidRDefault="00911B89" w:rsidP="00911B89"/>
    <w:p w14:paraId="1347C367" w14:textId="77777777" w:rsidR="00911B89" w:rsidRPr="002C0185" w:rsidRDefault="00911B89" w:rsidP="00B926FF">
      <w:pPr>
        <w:pStyle w:val="H6"/>
      </w:pPr>
      <w:bookmarkStart w:id="185" w:name="_CRPDCCHConfiguration"/>
      <w:r w:rsidRPr="002C0185">
        <w:t>PDCCH Configuration</w:t>
      </w:r>
    </w:p>
    <w:p w14:paraId="431FEF8E" w14:textId="77777777" w:rsidR="00911B89" w:rsidRPr="002C0185" w:rsidRDefault="00911B89" w:rsidP="00B926FF">
      <w:pPr>
        <w:pStyle w:val="H6"/>
      </w:pPr>
      <w:bookmarkStart w:id="186" w:name="_CRPDCCHConfigCommon"/>
      <w:bookmarkEnd w:id="185"/>
      <w:r w:rsidRPr="002C0185">
        <w:t>PDCCH-ConfigCommon</w:t>
      </w:r>
    </w:p>
    <w:p w14:paraId="3B35E9B6" w14:textId="77777777" w:rsidR="00911B89" w:rsidRPr="002C0185" w:rsidRDefault="00911B89" w:rsidP="00911B89">
      <w:pPr>
        <w:pStyle w:val="TH"/>
      </w:pPr>
      <w:bookmarkStart w:id="187" w:name="_CRTable5_4_2_34"/>
      <w:bookmarkEnd w:id="186"/>
      <w:r w:rsidRPr="002C0185">
        <w:t xml:space="preserve">Table </w:t>
      </w:r>
      <w:bookmarkEnd w:id="187"/>
      <w:r w:rsidRPr="002C0185">
        <w:t xml:space="preserve">5.4.2.3-4: </w:t>
      </w:r>
      <w:r w:rsidRPr="002C0185">
        <w:rPr>
          <w:i/>
        </w:rPr>
        <w:t>PDCCH-ConfigComm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0DA3C918"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1E53BDC4" w14:textId="77777777" w:rsidR="00911B89" w:rsidRPr="002C0185" w:rsidRDefault="00911B89" w:rsidP="0022641B">
            <w:pPr>
              <w:pStyle w:val="TAH"/>
              <w:jc w:val="left"/>
              <w:rPr>
                <w:b w:val="0"/>
              </w:rPr>
            </w:pPr>
            <w:r w:rsidRPr="002C0185">
              <w:rPr>
                <w:b w:val="0"/>
              </w:rPr>
              <w:t>Derivation Path: Table 5.4.2.0-4</w:t>
            </w:r>
          </w:p>
        </w:tc>
      </w:tr>
    </w:tbl>
    <w:p w14:paraId="5F665CBB" w14:textId="77777777" w:rsidR="00911B89" w:rsidRPr="002C0185" w:rsidRDefault="00911B89" w:rsidP="00911B89"/>
    <w:p w14:paraId="750068EB" w14:textId="77777777" w:rsidR="00911B89" w:rsidRPr="002C0185" w:rsidRDefault="00911B89" w:rsidP="00B926FF">
      <w:pPr>
        <w:pStyle w:val="H6"/>
      </w:pPr>
      <w:bookmarkStart w:id="188" w:name="_CRServingCellConfig"/>
      <w:r w:rsidRPr="002C0185">
        <w:t>ServingCellConfig</w:t>
      </w:r>
    </w:p>
    <w:p w14:paraId="2BC5EA4C" w14:textId="77777777" w:rsidR="00911B89" w:rsidRPr="002C0185" w:rsidRDefault="00911B89" w:rsidP="00911B89">
      <w:pPr>
        <w:pStyle w:val="TH"/>
      </w:pPr>
      <w:bookmarkStart w:id="189" w:name="_CRTable5_4_2_35"/>
      <w:bookmarkEnd w:id="188"/>
      <w:r w:rsidRPr="002C0185">
        <w:t xml:space="preserve">Table </w:t>
      </w:r>
      <w:bookmarkEnd w:id="189"/>
      <w:r w:rsidRPr="002C0185">
        <w:t xml:space="preserve">5.4.2.3-5: </w:t>
      </w:r>
      <w:r w:rsidRPr="002C0185">
        <w:rPr>
          <w:i/>
        </w:rPr>
        <w:t>ServingCell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198C2538"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62BA20E0" w14:textId="77777777" w:rsidR="00911B89" w:rsidRPr="002C0185" w:rsidRDefault="00911B89" w:rsidP="0022641B">
            <w:pPr>
              <w:pStyle w:val="TAH"/>
              <w:jc w:val="left"/>
              <w:rPr>
                <w:b w:val="0"/>
              </w:rPr>
            </w:pPr>
            <w:r w:rsidRPr="002C0185">
              <w:rPr>
                <w:b w:val="0"/>
              </w:rPr>
              <w:t>Derivation Path: Table 5.4.2.0-5</w:t>
            </w:r>
          </w:p>
        </w:tc>
      </w:tr>
    </w:tbl>
    <w:p w14:paraId="307C81C7" w14:textId="77777777" w:rsidR="00911B89" w:rsidRPr="002C0185" w:rsidRDefault="00911B89" w:rsidP="00911B89"/>
    <w:p w14:paraId="338B7E1E" w14:textId="77777777" w:rsidR="00911B89" w:rsidRPr="002C0185" w:rsidRDefault="00911B89" w:rsidP="00B926FF">
      <w:pPr>
        <w:pStyle w:val="H6"/>
      </w:pPr>
      <w:bookmarkStart w:id="190" w:name="_CRPDCCHconfig"/>
      <w:r w:rsidRPr="002C0185">
        <w:t>PDCCH-config</w:t>
      </w:r>
    </w:p>
    <w:p w14:paraId="0972220A" w14:textId="77777777" w:rsidR="00911B89" w:rsidRPr="002C0185" w:rsidRDefault="00911B89" w:rsidP="00911B89">
      <w:pPr>
        <w:pStyle w:val="TH"/>
      </w:pPr>
      <w:bookmarkStart w:id="191" w:name="_CRTable5_4_2_36"/>
      <w:bookmarkEnd w:id="190"/>
      <w:r w:rsidRPr="002C0185">
        <w:t xml:space="preserve">Table </w:t>
      </w:r>
      <w:bookmarkEnd w:id="191"/>
      <w:r w:rsidRPr="002C0185">
        <w:t>5.4.2.3-6: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2C0185" w14:paraId="153D6B76"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7A9084A3" w14:textId="77777777" w:rsidR="00911B89" w:rsidRPr="002C0185" w:rsidRDefault="00911B89" w:rsidP="0022641B">
            <w:pPr>
              <w:pStyle w:val="TAH"/>
              <w:jc w:val="left"/>
              <w:rPr>
                <w:b w:val="0"/>
              </w:rPr>
            </w:pPr>
            <w:r w:rsidRPr="002C0185">
              <w:rPr>
                <w:b w:val="0"/>
              </w:rPr>
              <w:t>Derivation Path: Table 5.4.2.0-6</w:t>
            </w:r>
          </w:p>
        </w:tc>
      </w:tr>
      <w:tr w:rsidR="00911B89" w:rsidRPr="002C0185" w14:paraId="689B95E5"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0504649" w14:textId="77777777" w:rsidR="00911B89" w:rsidRPr="002C0185" w:rsidRDefault="00911B89" w:rsidP="0022641B">
            <w:pPr>
              <w:pStyle w:val="TAH"/>
            </w:pPr>
            <w:r w:rsidRPr="002C018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2A5561B" w14:textId="77777777" w:rsidR="00911B89" w:rsidRPr="002C0185" w:rsidRDefault="00911B89" w:rsidP="0022641B">
            <w:pPr>
              <w:pStyle w:val="TAH"/>
            </w:pPr>
            <w:r w:rsidRPr="002C0185">
              <w:t>Value/remark</w:t>
            </w:r>
          </w:p>
        </w:tc>
        <w:tc>
          <w:tcPr>
            <w:tcW w:w="1701" w:type="dxa"/>
            <w:tcBorders>
              <w:top w:val="single" w:sz="4" w:space="0" w:color="auto"/>
              <w:left w:val="single" w:sz="4" w:space="0" w:color="auto"/>
              <w:bottom w:val="single" w:sz="4" w:space="0" w:color="auto"/>
              <w:right w:val="single" w:sz="4" w:space="0" w:color="auto"/>
            </w:tcBorders>
            <w:hideMark/>
          </w:tcPr>
          <w:p w14:paraId="2BE51FC1"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0FFFEFB4" w14:textId="77777777" w:rsidR="00911B89" w:rsidRPr="002C0185" w:rsidRDefault="00911B89" w:rsidP="0022641B">
            <w:pPr>
              <w:pStyle w:val="TAH"/>
            </w:pPr>
            <w:r w:rsidRPr="002C0185">
              <w:t>Condition</w:t>
            </w:r>
          </w:p>
        </w:tc>
      </w:tr>
      <w:tr w:rsidR="00911B89" w:rsidRPr="002C0185" w14:paraId="538D341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3D2534D" w14:textId="77777777" w:rsidR="00911B89" w:rsidRPr="002C0185" w:rsidRDefault="00911B89" w:rsidP="0022641B">
            <w:pPr>
              <w:pStyle w:val="TAL"/>
            </w:pPr>
            <w:r w:rsidRPr="002C0185">
              <w:t xml:space="preserve">ControlResourceSet ::= </w:t>
            </w:r>
            <w:r w:rsidRPr="002C0185">
              <w:rPr>
                <w:snapToGrid w:val="0"/>
              </w:rPr>
              <w:t xml:space="preserve">SEQUENCE </w:t>
            </w:r>
            <w:r w:rsidRPr="002C0185">
              <w:t>{</w:t>
            </w:r>
          </w:p>
        </w:tc>
        <w:tc>
          <w:tcPr>
            <w:tcW w:w="2268" w:type="dxa"/>
            <w:tcBorders>
              <w:top w:val="single" w:sz="4" w:space="0" w:color="auto"/>
              <w:left w:val="single" w:sz="4" w:space="0" w:color="auto"/>
              <w:bottom w:val="single" w:sz="4" w:space="0" w:color="auto"/>
              <w:right w:val="single" w:sz="4" w:space="0" w:color="auto"/>
            </w:tcBorders>
          </w:tcPr>
          <w:p w14:paraId="26D27409"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2BA468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F315B6C" w14:textId="77777777" w:rsidR="00911B89" w:rsidRPr="002C0185" w:rsidRDefault="00911B89" w:rsidP="0022641B">
            <w:pPr>
              <w:pStyle w:val="TAL"/>
            </w:pPr>
          </w:p>
        </w:tc>
      </w:tr>
      <w:tr w:rsidR="00911B89" w:rsidRPr="002C0185" w14:paraId="5099C8F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B147247" w14:textId="77777777" w:rsidR="00911B89" w:rsidRPr="002C0185" w:rsidRDefault="00911B89" w:rsidP="0022641B">
            <w:pPr>
              <w:pStyle w:val="TAL"/>
            </w:pPr>
            <w:r w:rsidRPr="002C0185">
              <w:t xml:space="preserve">  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0A710DC6" w14:textId="77777777" w:rsidR="00911B89" w:rsidRPr="002C0185" w:rsidRDefault="00911B89" w:rsidP="0022641B">
            <w:pPr>
              <w:pStyle w:val="TAL"/>
            </w:pPr>
            <w:r w:rsidRPr="002C0185">
              <w:t>ControlResourceSetId</w:t>
            </w:r>
          </w:p>
        </w:tc>
        <w:tc>
          <w:tcPr>
            <w:tcW w:w="1701" w:type="dxa"/>
            <w:tcBorders>
              <w:top w:val="single" w:sz="4" w:space="0" w:color="auto"/>
              <w:left w:val="single" w:sz="4" w:space="0" w:color="auto"/>
              <w:bottom w:val="single" w:sz="4" w:space="0" w:color="auto"/>
              <w:right w:val="single" w:sz="4" w:space="0" w:color="auto"/>
            </w:tcBorders>
          </w:tcPr>
          <w:p w14:paraId="2E2A21B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15B8F6B" w14:textId="77777777" w:rsidR="00911B89" w:rsidRPr="002C0185" w:rsidRDefault="00911B89" w:rsidP="0022641B">
            <w:pPr>
              <w:pStyle w:val="TAL"/>
            </w:pPr>
          </w:p>
        </w:tc>
      </w:tr>
      <w:tr w:rsidR="00911B89" w:rsidRPr="002C0185" w14:paraId="5889C82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6BFCEC6" w14:textId="77777777" w:rsidR="00911B89" w:rsidRPr="002C0185" w:rsidRDefault="00911B89" w:rsidP="0022641B">
            <w:pPr>
              <w:pStyle w:val="TAL"/>
            </w:pPr>
            <w:r w:rsidRPr="002C0185">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776C655B" w14:textId="77777777" w:rsidR="00911B89" w:rsidRPr="002C0185" w:rsidRDefault="00911B89" w:rsidP="0022641B">
            <w:pPr>
              <w:pStyle w:val="TAL"/>
            </w:pPr>
            <w:r w:rsidRPr="002C0185">
              <w:t>xxxxxxxx xxxxxxxx xxxxxxxx xxxxxxxx xxxxxxxx xxxxx</w:t>
            </w:r>
          </w:p>
        </w:tc>
        <w:tc>
          <w:tcPr>
            <w:tcW w:w="1701" w:type="dxa"/>
            <w:tcBorders>
              <w:top w:val="single" w:sz="4" w:space="0" w:color="auto"/>
              <w:left w:val="single" w:sz="4" w:space="0" w:color="auto"/>
              <w:bottom w:val="single" w:sz="4" w:space="0" w:color="auto"/>
              <w:right w:val="single" w:sz="4" w:space="0" w:color="auto"/>
            </w:tcBorders>
          </w:tcPr>
          <w:p w14:paraId="147955B0" w14:textId="77777777" w:rsidR="00911B89" w:rsidRPr="002C0185" w:rsidRDefault="00911B89" w:rsidP="0022641B">
            <w:pPr>
              <w:pStyle w:val="TAL"/>
            </w:pPr>
            <w:r w:rsidRPr="002C0185">
              <w:t>TS 38.521-4 Table 5.2-2 for tested channel bandwidth and subcarrier spacing</w:t>
            </w:r>
          </w:p>
        </w:tc>
        <w:tc>
          <w:tcPr>
            <w:tcW w:w="1245" w:type="dxa"/>
            <w:tcBorders>
              <w:top w:val="single" w:sz="4" w:space="0" w:color="auto"/>
              <w:left w:val="single" w:sz="4" w:space="0" w:color="auto"/>
              <w:bottom w:val="single" w:sz="4" w:space="0" w:color="auto"/>
              <w:right w:val="single" w:sz="4" w:space="0" w:color="auto"/>
            </w:tcBorders>
          </w:tcPr>
          <w:p w14:paraId="0DD8FDB5" w14:textId="500C9E50" w:rsidR="00911B89" w:rsidRPr="002C0185" w:rsidRDefault="00A60CE8" w:rsidP="0022641B">
            <w:pPr>
              <w:pStyle w:val="TAL"/>
            </w:pPr>
            <w:r w:rsidRPr="002C0185">
              <w:t>SDR_FR1</w:t>
            </w:r>
          </w:p>
        </w:tc>
      </w:tr>
      <w:tr w:rsidR="00A60CE8" w:rsidRPr="002C0185" w14:paraId="5F6CEE9F" w14:textId="77777777" w:rsidTr="0022641B">
        <w:tc>
          <w:tcPr>
            <w:tcW w:w="4536" w:type="dxa"/>
            <w:tcBorders>
              <w:top w:val="single" w:sz="4" w:space="0" w:color="auto"/>
              <w:left w:val="single" w:sz="4" w:space="0" w:color="auto"/>
              <w:bottom w:val="single" w:sz="4" w:space="0" w:color="auto"/>
              <w:right w:val="single" w:sz="4" w:space="0" w:color="auto"/>
            </w:tcBorders>
          </w:tcPr>
          <w:p w14:paraId="1CD8CBB4" w14:textId="647A3D61" w:rsidR="00A60CE8" w:rsidRPr="002C0185" w:rsidRDefault="00A60CE8" w:rsidP="00A60CE8">
            <w:pPr>
              <w:pStyle w:val="TAL"/>
            </w:pPr>
            <w:r w:rsidRPr="002C0185">
              <w:t xml:space="preserve">  frequencyDomainResources</w:t>
            </w:r>
          </w:p>
        </w:tc>
        <w:tc>
          <w:tcPr>
            <w:tcW w:w="2268" w:type="dxa"/>
            <w:tcBorders>
              <w:top w:val="single" w:sz="4" w:space="0" w:color="auto"/>
              <w:left w:val="single" w:sz="4" w:space="0" w:color="auto"/>
              <w:bottom w:val="single" w:sz="4" w:space="0" w:color="auto"/>
              <w:right w:val="single" w:sz="4" w:space="0" w:color="auto"/>
            </w:tcBorders>
          </w:tcPr>
          <w:p w14:paraId="440B68CB" w14:textId="4091A8C6" w:rsidR="00A60CE8" w:rsidRPr="002C0185" w:rsidRDefault="00A60CE8" w:rsidP="00A60CE8">
            <w:pPr>
              <w:pStyle w:val="TAL"/>
            </w:pPr>
            <w:r w:rsidRPr="002C0185">
              <w:t>xxxxxxxx xxxxxxxx xxxxxxxx xxxxxxxx xxxxxxxx xxxxx</w:t>
            </w:r>
          </w:p>
        </w:tc>
        <w:tc>
          <w:tcPr>
            <w:tcW w:w="1701" w:type="dxa"/>
            <w:tcBorders>
              <w:top w:val="single" w:sz="4" w:space="0" w:color="auto"/>
              <w:left w:val="single" w:sz="4" w:space="0" w:color="auto"/>
              <w:bottom w:val="single" w:sz="4" w:space="0" w:color="auto"/>
              <w:right w:val="single" w:sz="4" w:space="0" w:color="auto"/>
            </w:tcBorders>
          </w:tcPr>
          <w:p w14:paraId="04C01AA0" w14:textId="2F049B68" w:rsidR="00A60CE8" w:rsidRPr="002C0185" w:rsidRDefault="00A60CE8" w:rsidP="00A60CE8">
            <w:pPr>
              <w:pStyle w:val="TAL"/>
            </w:pPr>
            <w:r w:rsidRPr="002C0185">
              <w:t>TS 38.521-4 Table 7.2-2 for tested channel bandwidth and subcarrier spacing</w:t>
            </w:r>
          </w:p>
        </w:tc>
        <w:tc>
          <w:tcPr>
            <w:tcW w:w="1245" w:type="dxa"/>
            <w:tcBorders>
              <w:top w:val="single" w:sz="4" w:space="0" w:color="auto"/>
              <w:left w:val="single" w:sz="4" w:space="0" w:color="auto"/>
              <w:bottom w:val="single" w:sz="4" w:space="0" w:color="auto"/>
              <w:right w:val="single" w:sz="4" w:space="0" w:color="auto"/>
            </w:tcBorders>
          </w:tcPr>
          <w:p w14:paraId="58CA2EA9" w14:textId="5ECAB8B3" w:rsidR="00A60CE8" w:rsidRPr="002C0185" w:rsidRDefault="00A60CE8" w:rsidP="00A60CE8">
            <w:pPr>
              <w:pStyle w:val="TAL"/>
            </w:pPr>
            <w:r w:rsidRPr="002C0185">
              <w:t>SDR_FR2</w:t>
            </w:r>
          </w:p>
        </w:tc>
      </w:tr>
      <w:tr w:rsidR="00911B89" w:rsidRPr="002C0185" w14:paraId="5DB819C0" w14:textId="77777777" w:rsidTr="0022641B">
        <w:tc>
          <w:tcPr>
            <w:tcW w:w="4536" w:type="dxa"/>
            <w:tcBorders>
              <w:top w:val="single" w:sz="4" w:space="0" w:color="auto"/>
              <w:left w:val="single" w:sz="4" w:space="0" w:color="auto"/>
              <w:bottom w:val="nil"/>
              <w:right w:val="single" w:sz="4" w:space="0" w:color="auto"/>
            </w:tcBorders>
            <w:hideMark/>
          </w:tcPr>
          <w:p w14:paraId="38D0008B" w14:textId="77777777" w:rsidR="00911B89" w:rsidRPr="002C0185" w:rsidRDefault="00911B89" w:rsidP="0022641B">
            <w:pPr>
              <w:pStyle w:val="TAL"/>
            </w:pPr>
            <w:r w:rsidRPr="002C0185">
              <w:t xml:space="preserve">  duration</w:t>
            </w:r>
          </w:p>
        </w:tc>
        <w:tc>
          <w:tcPr>
            <w:tcW w:w="2268" w:type="dxa"/>
            <w:tcBorders>
              <w:top w:val="single" w:sz="4" w:space="0" w:color="auto"/>
              <w:left w:val="single" w:sz="4" w:space="0" w:color="auto"/>
              <w:bottom w:val="single" w:sz="4" w:space="0" w:color="auto"/>
              <w:right w:val="single" w:sz="4" w:space="0" w:color="auto"/>
            </w:tcBorders>
            <w:hideMark/>
          </w:tcPr>
          <w:p w14:paraId="1EB1AAD1" w14:textId="77777777" w:rsidR="00911B89" w:rsidRPr="002C0185" w:rsidRDefault="00911B89" w:rsidP="0022641B">
            <w:pPr>
              <w:pStyle w:val="TAL"/>
            </w:pPr>
            <w:r w:rsidRPr="002C0185">
              <w:t>1</w:t>
            </w:r>
          </w:p>
        </w:tc>
        <w:tc>
          <w:tcPr>
            <w:tcW w:w="1701" w:type="dxa"/>
            <w:tcBorders>
              <w:top w:val="single" w:sz="4" w:space="0" w:color="auto"/>
              <w:left w:val="single" w:sz="4" w:space="0" w:color="auto"/>
              <w:bottom w:val="single" w:sz="4" w:space="0" w:color="auto"/>
              <w:right w:val="single" w:sz="4" w:space="0" w:color="auto"/>
            </w:tcBorders>
            <w:hideMark/>
          </w:tcPr>
          <w:p w14:paraId="20F2D0FF" w14:textId="77777777" w:rsidR="00911B89" w:rsidRPr="002C0185" w:rsidRDefault="00911B89" w:rsidP="0022641B">
            <w:pPr>
              <w:pStyle w:val="TAL"/>
            </w:pPr>
            <w:r w:rsidRPr="002C0185">
              <w:t>SearchSpace duration of 1 symbol</w:t>
            </w:r>
          </w:p>
        </w:tc>
        <w:tc>
          <w:tcPr>
            <w:tcW w:w="1245" w:type="dxa"/>
            <w:tcBorders>
              <w:top w:val="single" w:sz="4" w:space="0" w:color="auto"/>
              <w:left w:val="single" w:sz="4" w:space="0" w:color="auto"/>
              <w:bottom w:val="single" w:sz="4" w:space="0" w:color="auto"/>
              <w:right w:val="single" w:sz="4" w:space="0" w:color="auto"/>
            </w:tcBorders>
            <w:hideMark/>
          </w:tcPr>
          <w:p w14:paraId="1E487B8A" w14:textId="77777777" w:rsidR="00911B89" w:rsidRPr="002C0185" w:rsidRDefault="00911B89" w:rsidP="0022641B">
            <w:pPr>
              <w:pStyle w:val="TAL"/>
            </w:pPr>
            <w:r w:rsidRPr="002C0185">
              <w:t>SDR_FR1, SDR_FR2</w:t>
            </w:r>
          </w:p>
        </w:tc>
      </w:tr>
      <w:tr w:rsidR="00911B89" w:rsidRPr="002C0185" w14:paraId="220031E8"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AC0B290" w14:textId="77777777" w:rsidR="00911B89" w:rsidRPr="002C0185" w:rsidRDefault="00911B89" w:rsidP="0022641B">
            <w:pPr>
              <w:pStyle w:val="TAL"/>
            </w:pPr>
            <w:r w:rsidRPr="002C0185">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4D8F3A05"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AB1A77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C7224F2" w14:textId="77777777" w:rsidR="00911B89" w:rsidRPr="002C0185" w:rsidRDefault="00911B89" w:rsidP="0022641B">
            <w:pPr>
              <w:pStyle w:val="TAL"/>
            </w:pPr>
          </w:p>
        </w:tc>
      </w:tr>
      <w:tr w:rsidR="00911B89" w:rsidRPr="002C0185" w14:paraId="4D579041"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C874A86" w14:textId="77777777" w:rsidR="00911B89" w:rsidRPr="002C0185" w:rsidRDefault="00911B89" w:rsidP="0022641B">
            <w:pPr>
              <w:pStyle w:val="TAL"/>
            </w:pPr>
            <w:r w:rsidRPr="002C0185">
              <w:t xml:space="preserve">    nonInterleaved</w:t>
            </w:r>
          </w:p>
        </w:tc>
        <w:tc>
          <w:tcPr>
            <w:tcW w:w="2268" w:type="dxa"/>
            <w:tcBorders>
              <w:top w:val="single" w:sz="4" w:space="0" w:color="auto"/>
              <w:left w:val="single" w:sz="4" w:space="0" w:color="auto"/>
              <w:bottom w:val="single" w:sz="4" w:space="0" w:color="auto"/>
              <w:right w:val="single" w:sz="4" w:space="0" w:color="auto"/>
            </w:tcBorders>
            <w:hideMark/>
          </w:tcPr>
          <w:p w14:paraId="6D42EE30" w14:textId="77777777" w:rsidR="00911B89" w:rsidRPr="002C0185" w:rsidRDefault="00911B89" w:rsidP="0022641B">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3BB89CDA"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46622F3" w14:textId="77777777" w:rsidR="00911B89" w:rsidRPr="002C0185" w:rsidRDefault="00911B89" w:rsidP="0022641B">
            <w:pPr>
              <w:pStyle w:val="TAL"/>
            </w:pPr>
          </w:p>
        </w:tc>
      </w:tr>
      <w:tr w:rsidR="00911B89" w:rsidRPr="002C0185" w14:paraId="14150517"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345EE7F"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1CDB52A9"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4FECCAD"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DFED3ED" w14:textId="77777777" w:rsidR="00911B89" w:rsidRPr="002C0185" w:rsidRDefault="00911B89" w:rsidP="0022641B">
            <w:pPr>
              <w:pStyle w:val="TAL"/>
            </w:pPr>
          </w:p>
        </w:tc>
      </w:tr>
      <w:tr w:rsidR="00911B89" w:rsidRPr="002C0185" w14:paraId="405E4D15"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570FC9B" w14:textId="77777777" w:rsidR="00911B89" w:rsidRPr="002C0185" w:rsidRDefault="00911B89" w:rsidP="0022641B">
            <w:pPr>
              <w:pStyle w:val="TAL"/>
            </w:pPr>
            <w:r w:rsidRPr="002C0185">
              <w:t xml:space="preserve">  precoderGranularity</w:t>
            </w:r>
          </w:p>
        </w:tc>
        <w:tc>
          <w:tcPr>
            <w:tcW w:w="2268" w:type="dxa"/>
            <w:tcBorders>
              <w:top w:val="single" w:sz="4" w:space="0" w:color="auto"/>
              <w:left w:val="single" w:sz="4" w:space="0" w:color="auto"/>
              <w:bottom w:val="single" w:sz="4" w:space="0" w:color="auto"/>
              <w:right w:val="single" w:sz="4" w:space="0" w:color="auto"/>
            </w:tcBorders>
            <w:hideMark/>
          </w:tcPr>
          <w:p w14:paraId="5A977117" w14:textId="77777777" w:rsidR="00911B89" w:rsidRPr="002C0185" w:rsidRDefault="00911B89" w:rsidP="0022641B">
            <w:pPr>
              <w:pStyle w:val="TAL"/>
            </w:pPr>
            <w:r w:rsidRPr="002C0185">
              <w:t>sameAsREG-bundle</w:t>
            </w:r>
          </w:p>
        </w:tc>
        <w:tc>
          <w:tcPr>
            <w:tcW w:w="1701" w:type="dxa"/>
            <w:tcBorders>
              <w:top w:val="single" w:sz="4" w:space="0" w:color="auto"/>
              <w:left w:val="single" w:sz="4" w:space="0" w:color="auto"/>
              <w:bottom w:val="single" w:sz="4" w:space="0" w:color="auto"/>
              <w:right w:val="single" w:sz="4" w:space="0" w:color="auto"/>
            </w:tcBorders>
          </w:tcPr>
          <w:p w14:paraId="7EDA74B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DBB9560" w14:textId="77777777" w:rsidR="00911B89" w:rsidRPr="002C0185" w:rsidRDefault="00911B89" w:rsidP="0022641B">
            <w:pPr>
              <w:pStyle w:val="TAL"/>
            </w:pPr>
          </w:p>
        </w:tc>
      </w:tr>
      <w:tr w:rsidR="00911B89" w:rsidRPr="002C0185" w14:paraId="10858016"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CBFE3DC" w14:textId="77777777" w:rsidR="00911B89" w:rsidRPr="002C0185" w:rsidRDefault="00911B89" w:rsidP="0022641B">
            <w:pPr>
              <w:pStyle w:val="TAL"/>
            </w:pPr>
            <w:r w:rsidRPr="002C0185">
              <w:t xml:space="preserve">  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689568D4" w14:textId="77777777" w:rsidR="00911B89" w:rsidRPr="002C0185" w:rsidRDefault="00911B89" w:rsidP="0022641B">
            <w:pPr>
              <w:pStyle w:val="TAL"/>
            </w:pPr>
            <w:r w:rsidRPr="002C0185">
              <w:t>Not present</w:t>
            </w:r>
          </w:p>
        </w:tc>
        <w:tc>
          <w:tcPr>
            <w:tcW w:w="1701" w:type="dxa"/>
            <w:tcBorders>
              <w:top w:val="single" w:sz="4" w:space="0" w:color="auto"/>
              <w:left w:val="single" w:sz="4" w:space="0" w:color="auto"/>
              <w:bottom w:val="single" w:sz="4" w:space="0" w:color="auto"/>
              <w:right w:val="single" w:sz="4" w:space="0" w:color="auto"/>
            </w:tcBorders>
          </w:tcPr>
          <w:p w14:paraId="46E37B3C" w14:textId="77777777" w:rsidR="00911B89" w:rsidRPr="002C0185" w:rsidRDefault="00911B89" w:rsidP="0022641B">
            <w:pPr>
              <w:pStyle w:val="TAL"/>
            </w:pPr>
            <w:r w:rsidRPr="002C0185">
              <w:t>SearchSpace seen from all TCI states</w:t>
            </w:r>
          </w:p>
        </w:tc>
        <w:tc>
          <w:tcPr>
            <w:tcW w:w="1245" w:type="dxa"/>
            <w:tcBorders>
              <w:top w:val="single" w:sz="4" w:space="0" w:color="auto"/>
              <w:left w:val="single" w:sz="4" w:space="0" w:color="auto"/>
              <w:bottom w:val="single" w:sz="4" w:space="0" w:color="auto"/>
              <w:right w:val="single" w:sz="4" w:space="0" w:color="auto"/>
            </w:tcBorders>
          </w:tcPr>
          <w:p w14:paraId="1FFB8E0E" w14:textId="77777777" w:rsidR="00911B89" w:rsidRPr="002C0185" w:rsidRDefault="00911B89" w:rsidP="0022641B">
            <w:pPr>
              <w:pStyle w:val="TAL"/>
            </w:pPr>
          </w:p>
        </w:tc>
      </w:tr>
      <w:tr w:rsidR="00911B89" w:rsidRPr="002C0185" w14:paraId="06C35780" w14:textId="77777777" w:rsidTr="0022641B">
        <w:tc>
          <w:tcPr>
            <w:tcW w:w="4536" w:type="dxa"/>
            <w:tcBorders>
              <w:top w:val="single" w:sz="4" w:space="0" w:color="auto"/>
              <w:left w:val="single" w:sz="4" w:space="0" w:color="auto"/>
              <w:bottom w:val="single" w:sz="4" w:space="0" w:color="auto"/>
              <w:right w:val="single" w:sz="4" w:space="0" w:color="auto"/>
            </w:tcBorders>
          </w:tcPr>
          <w:p w14:paraId="6C8F8D07" w14:textId="77777777" w:rsidR="00911B89" w:rsidRPr="002C0185" w:rsidRDefault="00911B89" w:rsidP="0022641B">
            <w:pPr>
              <w:pStyle w:val="TAL"/>
            </w:pPr>
            <w:r w:rsidRPr="002C0185">
              <w:t xml:space="preserve">  tci-StatesPDCCH-ToAddList SEQUENCE(SIZE (1..maxNrofTCI-StatesPDCCH)) OF TCI-StateId {</w:t>
            </w:r>
          </w:p>
        </w:tc>
        <w:tc>
          <w:tcPr>
            <w:tcW w:w="2268" w:type="dxa"/>
            <w:tcBorders>
              <w:top w:val="single" w:sz="4" w:space="0" w:color="auto"/>
              <w:left w:val="single" w:sz="4" w:space="0" w:color="auto"/>
              <w:bottom w:val="single" w:sz="4" w:space="0" w:color="auto"/>
              <w:right w:val="single" w:sz="4" w:space="0" w:color="auto"/>
            </w:tcBorders>
          </w:tcPr>
          <w:p w14:paraId="5A2238DB" w14:textId="77777777" w:rsidR="00911B89" w:rsidRPr="002C0185" w:rsidRDefault="00911B89" w:rsidP="0022641B">
            <w:pPr>
              <w:pStyle w:val="TAL"/>
            </w:pPr>
            <w:r w:rsidRPr="002C0185">
              <w:t>1 entry</w:t>
            </w:r>
          </w:p>
        </w:tc>
        <w:tc>
          <w:tcPr>
            <w:tcW w:w="1701" w:type="dxa"/>
            <w:tcBorders>
              <w:top w:val="single" w:sz="4" w:space="0" w:color="auto"/>
              <w:left w:val="single" w:sz="4" w:space="0" w:color="auto"/>
              <w:bottom w:val="single" w:sz="4" w:space="0" w:color="auto"/>
              <w:right w:val="single" w:sz="4" w:space="0" w:color="auto"/>
            </w:tcBorders>
          </w:tcPr>
          <w:p w14:paraId="6DEC1860"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5700D85" w14:textId="77777777" w:rsidR="00911B89" w:rsidRPr="002C0185" w:rsidRDefault="00911B89" w:rsidP="0022641B">
            <w:pPr>
              <w:pStyle w:val="TAL"/>
            </w:pPr>
            <w:r w:rsidRPr="002C0185">
              <w:t>MBWP</w:t>
            </w:r>
          </w:p>
        </w:tc>
      </w:tr>
      <w:tr w:rsidR="00911B89" w:rsidRPr="002C0185" w14:paraId="664A970E" w14:textId="77777777" w:rsidTr="0022641B">
        <w:tc>
          <w:tcPr>
            <w:tcW w:w="4536" w:type="dxa"/>
            <w:tcBorders>
              <w:top w:val="single" w:sz="4" w:space="0" w:color="auto"/>
              <w:left w:val="single" w:sz="4" w:space="0" w:color="auto"/>
              <w:bottom w:val="nil"/>
              <w:right w:val="single" w:sz="4" w:space="0" w:color="auto"/>
            </w:tcBorders>
            <w:hideMark/>
          </w:tcPr>
          <w:p w14:paraId="0F00751D" w14:textId="77777777" w:rsidR="00911B89" w:rsidRPr="002C0185" w:rsidRDefault="00911B89" w:rsidP="0022641B">
            <w:pPr>
              <w:pStyle w:val="TAL"/>
            </w:pPr>
            <w:r w:rsidRPr="002C0185">
              <w:t xml:space="preserve">    TCI-StateId[1]</w:t>
            </w:r>
          </w:p>
        </w:tc>
        <w:tc>
          <w:tcPr>
            <w:tcW w:w="2268" w:type="dxa"/>
            <w:tcBorders>
              <w:top w:val="single" w:sz="4" w:space="0" w:color="auto"/>
              <w:left w:val="single" w:sz="4" w:space="0" w:color="auto"/>
              <w:bottom w:val="single" w:sz="4" w:space="0" w:color="auto"/>
              <w:right w:val="single" w:sz="4" w:space="0" w:color="auto"/>
            </w:tcBorders>
            <w:hideMark/>
          </w:tcPr>
          <w:p w14:paraId="1F998213" w14:textId="77777777" w:rsidR="00911B89" w:rsidRPr="002C0185" w:rsidRDefault="00911B89" w:rsidP="0022641B">
            <w:pPr>
              <w:pStyle w:val="TAL"/>
            </w:pPr>
            <w:r w:rsidRPr="002C0185">
              <w:t>0</w:t>
            </w:r>
          </w:p>
        </w:tc>
        <w:tc>
          <w:tcPr>
            <w:tcW w:w="1701" w:type="dxa"/>
            <w:tcBorders>
              <w:top w:val="single" w:sz="4" w:space="0" w:color="auto"/>
              <w:left w:val="single" w:sz="4" w:space="0" w:color="auto"/>
              <w:bottom w:val="single" w:sz="4" w:space="0" w:color="auto"/>
              <w:right w:val="single" w:sz="4" w:space="0" w:color="auto"/>
            </w:tcBorders>
            <w:hideMark/>
          </w:tcPr>
          <w:p w14:paraId="5F1FD0A4" w14:textId="77777777" w:rsidR="00911B89" w:rsidRPr="002C0185" w:rsidRDefault="00911B89" w:rsidP="0022641B">
            <w:pPr>
              <w:pStyle w:val="TAL"/>
            </w:pPr>
            <w:r w:rsidRPr="002C0185">
              <w:t>QCL ssb 0</w:t>
            </w:r>
          </w:p>
        </w:tc>
        <w:tc>
          <w:tcPr>
            <w:tcW w:w="1245" w:type="dxa"/>
            <w:tcBorders>
              <w:top w:val="single" w:sz="4" w:space="0" w:color="auto"/>
              <w:left w:val="single" w:sz="4" w:space="0" w:color="auto"/>
              <w:bottom w:val="single" w:sz="4" w:space="0" w:color="auto"/>
              <w:right w:val="single" w:sz="4" w:space="0" w:color="auto"/>
            </w:tcBorders>
          </w:tcPr>
          <w:p w14:paraId="62941731" w14:textId="77777777" w:rsidR="00911B89" w:rsidRPr="002C0185" w:rsidRDefault="00911B89" w:rsidP="0022641B">
            <w:pPr>
              <w:pStyle w:val="TAL"/>
            </w:pPr>
          </w:p>
        </w:tc>
      </w:tr>
      <w:tr w:rsidR="00911B89" w:rsidRPr="002C0185" w14:paraId="5AA6ECFA" w14:textId="77777777" w:rsidTr="0022641B">
        <w:tc>
          <w:tcPr>
            <w:tcW w:w="4536" w:type="dxa"/>
            <w:tcBorders>
              <w:top w:val="nil"/>
              <w:left w:val="single" w:sz="4" w:space="0" w:color="auto"/>
              <w:bottom w:val="single" w:sz="4" w:space="0" w:color="auto"/>
              <w:right w:val="single" w:sz="4" w:space="0" w:color="auto"/>
            </w:tcBorders>
          </w:tcPr>
          <w:p w14:paraId="5691CF46" w14:textId="77777777" w:rsidR="00911B89" w:rsidRPr="002C0185"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32C98C71" w14:textId="77777777" w:rsidR="00911B89" w:rsidRPr="002C0185" w:rsidRDefault="00911B89" w:rsidP="0022641B">
            <w:pPr>
              <w:pStyle w:val="TAL"/>
            </w:pPr>
            <w:r w:rsidRPr="002C0185">
              <w:t>1</w:t>
            </w:r>
          </w:p>
        </w:tc>
        <w:tc>
          <w:tcPr>
            <w:tcW w:w="1701" w:type="dxa"/>
            <w:tcBorders>
              <w:top w:val="single" w:sz="4" w:space="0" w:color="auto"/>
              <w:left w:val="single" w:sz="4" w:space="0" w:color="auto"/>
              <w:bottom w:val="single" w:sz="4" w:space="0" w:color="auto"/>
              <w:right w:val="single" w:sz="4" w:space="0" w:color="auto"/>
            </w:tcBorders>
            <w:hideMark/>
          </w:tcPr>
          <w:p w14:paraId="791DA6FC" w14:textId="77777777" w:rsidR="00911B89" w:rsidRPr="002C0185" w:rsidRDefault="00911B89" w:rsidP="0022641B">
            <w:pPr>
              <w:pStyle w:val="TAL"/>
            </w:pPr>
            <w:r w:rsidRPr="002C0185">
              <w:t>QCL csi-rs 0</w:t>
            </w:r>
          </w:p>
        </w:tc>
        <w:tc>
          <w:tcPr>
            <w:tcW w:w="1245" w:type="dxa"/>
            <w:tcBorders>
              <w:top w:val="single" w:sz="4" w:space="0" w:color="auto"/>
              <w:left w:val="single" w:sz="4" w:space="0" w:color="auto"/>
              <w:bottom w:val="single" w:sz="4" w:space="0" w:color="auto"/>
              <w:right w:val="single" w:sz="4" w:space="0" w:color="auto"/>
            </w:tcBorders>
          </w:tcPr>
          <w:p w14:paraId="019C0CE2" w14:textId="77777777" w:rsidR="00911B89" w:rsidRPr="002C0185" w:rsidRDefault="00911B89" w:rsidP="0022641B">
            <w:pPr>
              <w:pStyle w:val="TAL"/>
            </w:pPr>
          </w:p>
        </w:tc>
      </w:tr>
      <w:tr w:rsidR="00911B89" w:rsidRPr="002C0185" w14:paraId="24634EAA"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50DE1979"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7384166A"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D5CCA15"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BC15EEB" w14:textId="77777777" w:rsidR="00911B89" w:rsidRPr="002C0185" w:rsidRDefault="00911B89" w:rsidP="0022641B">
            <w:pPr>
              <w:pStyle w:val="TAL"/>
            </w:pPr>
          </w:p>
        </w:tc>
      </w:tr>
      <w:tr w:rsidR="00911B89" w:rsidRPr="002C0185" w14:paraId="2B7D87B7"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0CD9BD0" w14:textId="77777777" w:rsidR="00911B89" w:rsidRPr="002C0185" w:rsidRDefault="00911B89" w:rsidP="0022641B">
            <w:pPr>
              <w:pStyle w:val="TAL"/>
            </w:pPr>
            <w:r w:rsidRPr="002C0185">
              <w:t>}</w:t>
            </w:r>
          </w:p>
        </w:tc>
        <w:tc>
          <w:tcPr>
            <w:tcW w:w="2268" w:type="dxa"/>
            <w:tcBorders>
              <w:top w:val="single" w:sz="4" w:space="0" w:color="auto"/>
              <w:left w:val="single" w:sz="4" w:space="0" w:color="auto"/>
              <w:bottom w:val="single" w:sz="4" w:space="0" w:color="auto"/>
              <w:right w:val="single" w:sz="4" w:space="0" w:color="auto"/>
            </w:tcBorders>
          </w:tcPr>
          <w:p w14:paraId="3ADF3C0D"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10F8F1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CF26E47" w14:textId="77777777" w:rsidR="00911B89" w:rsidRPr="002C0185" w:rsidRDefault="00911B89" w:rsidP="0022641B">
            <w:pPr>
              <w:pStyle w:val="TAL"/>
            </w:pPr>
          </w:p>
        </w:tc>
      </w:tr>
    </w:tbl>
    <w:p w14:paraId="09CC3CF1" w14:textId="77777777" w:rsidR="00911B89" w:rsidRPr="002C0185" w:rsidRDefault="00911B89" w:rsidP="00911B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911B89" w:rsidRPr="002C0185" w14:paraId="0433AB21"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7B4AABA2" w14:textId="77777777" w:rsidR="00911B89" w:rsidRPr="002C0185" w:rsidRDefault="00911B89" w:rsidP="0022641B">
            <w:pPr>
              <w:pStyle w:val="TAH"/>
            </w:pPr>
            <w:r w:rsidRPr="002C0185">
              <w:t>Condition</w:t>
            </w:r>
          </w:p>
        </w:tc>
        <w:tc>
          <w:tcPr>
            <w:tcW w:w="5811" w:type="dxa"/>
            <w:tcBorders>
              <w:top w:val="single" w:sz="4" w:space="0" w:color="auto"/>
              <w:left w:val="single" w:sz="4" w:space="0" w:color="auto"/>
              <w:bottom w:val="single" w:sz="4" w:space="0" w:color="auto"/>
              <w:right w:val="single" w:sz="4" w:space="0" w:color="auto"/>
            </w:tcBorders>
            <w:hideMark/>
          </w:tcPr>
          <w:p w14:paraId="7AA76DFE" w14:textId="77777777" w:rsidR="00911B89" w:rsidRPr="002C0185" w:rsidRDefault="00911B89" w:rsidP="0022641B">
            <w:pPr>
              <w:pStyle w:val="TAH"/>
            </w:pPr>
            <w:r w:rsidRPr="002C0185">
              <w:t>Explanation</w:t>
            </w:r>
          </w:p>
        </w:tc>
      </w:tr>
      <w:tr w:rsidR="00911B89" w:rsidRPr="002C0185" w14:paraId="65FA2955"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4D38BC39" w14:textId="77777777" w:rsidR="00911B89" w:rsidRPr="002C0185" w:rsidRDefault="00911B89" w:rsidP="0022641B">
            <w:pPr>
              <w:pStyle w:val="TAL"/>
            </w:pPr>
            <w:r w:rsidRPr="002C0185">
              <w:t>SDR_FR1</w:t>
            </w:r>
          </w:p>
        </w:tc>
        <w:tc>
          <w:tcPr>
            <w:tcW w:w="5811" w:type="dxa"/>
            <w:tcBorders>
              <w:top w:val="single" w:sz="4" w:space="0" w:color="auto"/>
              <w:left w:val="single" w:sz="4" w:space="0" w:color="auto"/>
              <w:bottom w:val="single" w:sz="4" w:space="0" w:color="auto"/>
              <w:right w:val="single" w:sz="4" w:space="0" w:color="auto"/>
            </w:tcBorders>
            <w:hideMark/>
          </w:tcPr>
          <w:p w14:paraId="1499A922" w14:textId="77777777" w:rsidR="00911B89" w:rsidRPr="002C0185" w:rsidRDefault="00911B89" w:rsidP="0022641B">
            <w:pPr>
              <w:pStyle w:val="TAL"/>
            </w:pPr>
            <w:r w:rsidRPr="002C0185">
              <w:t>SDR testing in FR1.</w:t>
            </w:r>
          </w:p>
        </w:tc>
      </w:tr>
      <w:tr w:rsidR="00911B89" w:rsidRPr="002C0185" w14:paraId="2F227B77"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4910939F" w14:textId="77777777" w:rsidR="00911B89" w:rsidRPr="002C0185" w:rsidRDefault="00911B89" w:rsidP="0022641B">
            <w:pPr>
              <w:pStyle w:val="TAL"/>
            </w:pPr>
            <w:r w:rsidRPr="002C0185">
              <w:t>SDR_FR2</w:t>
            </w:r>
          </w:p>
        </w:tc>
        <w:tc>
          <w:tcPr>
            <w:tcW w:w="5811" w:type="dxa"/>
            <w:tcBorders>
              <w:top w:val="single" w:sz="4" w:space="0" w:color="auto"/>
              <w:left w:val="single" w:sz="4" w:space="0" w:color="auto"/>
              <w:bottom w:val="single" w:sz="4" w:space="0" w:color="auto"/>
              <w:right w:val="single" w:sz="4" w:space="0" w:color="auto"/>
            </w:tcBorders>
            <w:hideMark/>
          </w:tcPr>
          <w:p w14:paraId="1BFC0A43" w14:textId="77777777" w:rsidR="00911B89" w:rsidRPr="002C0185" w:rsidRDefault="00911B89" w:rsidP="0022641B">
            <w:pPr>
              <w:pStyle w:val="TAL"/>
            </w:pPr>
            <w:r w:rsidRPr="002C0185">
              <w:t>SDR testing in FR2.</w:t>
            </w:r>
          </w:p>
        </w:tc>
      </w:tr>
    </w:tbl>
    <w:p w14:paraId="58E756E0" w14:textId="77777777" w:rsidR="00911B89" w:rsidRPr="002C0185" w:rsidRDefault="00911B89" w:rsidP="00911B89"/>
    <w:p w14:paraId="3DFCB6A0" w14:textId="77777777" w:rsidR="00911B89" w:rsidRPr="002C0185" w:rsidRDefault="00911B89" w:rsidP="00911B89">
      <w:pPr>
        <w:pStyle w:val="TH"/>
        <w:rPr>
          <w:i/>
          <w:iCs/>
        </w:rPr>
      </w:pPr>
      <w:bookmarkStart w:id="192" w:name="_CRTable5_4_2_37"/>
      <w:r w:rsidRPr="002C0185">
        <w:t xml:space="preserve">Table </w:t>
      </w:r>
      <w:bookmarkEnd w:id="192"/>
      <w:r w:rsidRPr="002C0185">
        <w:t xml:space="preserve">5.4.2.3-7: PDCCH </w:t>
      </w:r>
      <w:r w:rsidRPr="002C0185">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2C0185" w14:paraId="78680E7C"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22F6FD81" w14:textId="77777777" w:rsidR="00911B89" w:rsidRPr="002C0185" w:rsidRDefault="00911B89" w:rsidP="0022641B">
            <w:pPr>
              <w:pStyle w:val="TAH"/>
              <w:jc w:val="left"/>
              <w:rPr>
                <w:b w:val="0"/>
              </w:rPr>
            </w:pPr>
            <w:r w:rsidRPr="002C0185">
              <w:rPr>
                <w:b w:val="0"/>
              </w:rPr>
              <w:t>Derivation Path: Table 5.4.2.0-7</w:t>
            </w:r>
          </w:p>
        </w:tc>
      </w:tr>
      <w:tr w:rsidR="00911B89" w:rsidRPr="002C0185" w14:paraId="51AA011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4B0095F8" w14:textId="77777777" w:rsidR="00911B89" w:rsidRPr="002C0185" w:rsidRDefault="00911B89" w:rsidP="0022641B">
            <w:pPr>
              <w:pStyle w:val="TAH"/>
            </w:pPr>
            <w:r w:rsidRPr="002C018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0862CB9" w14:textId="77777777" w:rsidR="00911B89" w:rsidRPr="002C0185" w:rsidRDefault="00911B89" w:rsidP="0022641B">
            <w:pPr>
              <w:pStyle w:val="TAH"/>
            </w:pPr>
            <w:r w:rsidRPr="002C0185">
              <w:t>Value/remark</w:t>
            </w:r>
          </w:p>
        </w:tc>
        <w:tc>
          <w:tcPr>
            <w:tcW w:w="1701" w:type="dxa"/>
            <w:tcBorders>
              <w:top w:val="single" w:sz="4" w:space="0" w:color="auto"/>
              <w:left w:val="single" w:sz="4" w:space="0" w:color="auto"/>
              <w:bottom w:val="single" w:sz="4" w:space="0" w:color="auto"/>
              <w:right w:val="single" w:sz="4" w:space="0" w:color="auto"/>
            </w:tcBorders>
            <w:hideMark/>
          </w:tcPr>
          <w:p w14:paraId="666EA90B"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3E58044E" w14:textId="77777777" w:rsidR="00911B89" w:rsidRPr="002C0185" w:rsidRDefault="00911B89" w:rsidP="0022641B">
            <w:pPr>
              <w:pStyle w:val="TAH"/>
            </w:pPr>
            <w:r w:rsidRPr="002C0185">
              <w:t>Condition</w:t>
            </w:r>
          </w:p>
        </w:tc>
      </w:tr>
      <w:tr w:rsidR="00911B89" w:rsidRPr="002C0185" w14:paraId="0901FA51"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1F8F0FB" w14:textId="77777777" w:rsidR="00911B89" w:rsidRPr="002C0185" w:rsidRDefault="00911B89" w:rsidP="0022641B">
            <w:pPr>
              <w:pStyle w:val="TAL"/>
            </w:pPr>
            <w:r w:rsidRPr="002C0185">
              <w:t xml:space="preserve">SearchSpace ::= </w:t>
            </w:r>
            <w:r w:rsidRPr="002C0185">
              <w:rPr>
                <w:snapToGrid w:val="0"/>
              </w:rPr>
              <w:t xml:space="preserve">SEQUENCE </w:t>
            </w:r>
            <w:r w:rsidRPr="002C0185">
              <w:t>{</w:t>
            </w:r>
          </w:p>
        </w:tc>
        <w:tc>
          <w:tcPr>
            <w:tcW w:w="2268" w:type="dxa"/>
            <w:tcBorders>
              <w:top w:val="single" w:sz="4" w:space="0" w:color="auto"/>
              <w:left w:val="single" w:sz="4" w:space="0" w:color="auto"/>
              <w:bottom w:val="single" w:sz="4" w:space="0" w:color="auto"/>
              <w:right w:val="single" w:sz="4" w:space="0" w:color="auto"/>
            </w:tcBorders>
          </w:tcPr>
          <w:p w14:paraId="464178F1"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8C9926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801D2D4" w14:textId="77777777" w:rsidR="00911B89" w:rsidRPr="002C0185" w:rsidRDefault="00911B89" w:rsidP="0022641B">
            <w:pPr>
              <w:pStyle w:val="TAL"/>
            </w:pPr>
          </w:p>
        </w:tc>
      </w:tr>
      <w:tr w:rsidR="00911B89" w:rsidRPr="002C0185" w14:paraId="600E40F3"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BECAD19" w14:textId="77777777" w:rsidR="00911B89" w:rsidRPr="002C0185" w:rsidRDefault="00911B89" w:rsidP="0022641B">
            <w:pPr>
              <w:pStyle w:val="TAL"/>
            </w:pPr>
            <w:r w:rsidRPr="002C0185">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31B97059"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217DF20"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8D78B77" w14:textId="77777777" w:rsidR="00911B89" w:rsidRPr="002C0185" w:rsidRDefault="00911B89" w:rsidP="0022641B">
            <w:pPr>
              <w:pStyle w:val="TAL"/>
            </w:pPr>
          </w:p>
        </w:tc>
      </w:tr>
      <w:tr w:rsidR="00911B89" w:rsidRPr="002C0185" w14:paraId="5B37B017"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DDE99A0" w14:textId="77777777" w:rsidR="00911B89" w:rsidRPr="002C0185" w:rsidRDefault="00911B89" w:rsidP="0022641B">
            <w:pPr>
              <w:pStyle w:val="TAL"/>
            </w:pPr>
            <w:r w:rsidRPr="002C0185">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FB83F73" w14:textId="77777777" w:rsidR="00911B89" w:rsidRPr="002C0185" w:rsidRDefault="00911B89" w:rsidP="0022641B">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5A67250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2052A61" w14:textId="77777777" w:rsidR="00911B89" w:rsidRPr="002C0185" w:rsidRDefault="00911B89" w:rsidP="0022641B">
            <w:pPr>
              <w:pStyle w:val="TAL"/>
            </w:pPr>
          </w:p>
        </w:tc>
      </w:tr>
      <w:tr w:rsidR="00911B89" w:rsidRPr="002C0185" w14:paraId="0ADD5C2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26B4EEE"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69BFBB81"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B8922C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708E245" w14:textId="77777777" w:rsidR="00911B89" w:rsidRPr="002C0185" w:rsidRDefault="00911B89" w:rsidP="0022641B">
            <w:pPr>
              <w:pStyle w:val="TAL"/>
            </w:pPr>
          </w:p>
        </w:tc>
      </w:tr>
      <w:tr w:rsidR="00911B89" w:rsidRPr="002C0185" w14:paraId="4CCCCA45" w14:textId="77777777" w:rsidTr="0022641B">
        <w:tc>
          <w:tcPr>
            <w:tcW w:w="4536" w:type="dxa"/>
            <w:tcBorders>
              <w:top w:val="single" w:sz="4" w:space="0" w:color="auto"/>
              <w:left w:val="single" w:sz="4" w:space="0" w:color="auto"/>
              <w:bottom w:val="single" w:sz="4" w:space="0" w:color="auto"/>
              <w:right w:val="single" w:sz="4" w:space="0" w:color="auto"/>
            </w:tcBorders>
          </w:tcPr>
          <w:p w14:paraId="69249A35" w14:textId="77777777" w:rsidR="00911B89" w:rsidRPr="002C0185" w:rsidRDefault="00911B89" w:rsidP="0022641B">
            <w:pPr>
              <w:pStyle w:val="TAL"/>
            </w:pPr>
            <w:r w:rsidRPr="002C0185">
              <w:t xml:space="preserve">  duration</w:t>
            </w:r>
          </w:p>
        </w:tc>
        <w:tc>
          <w:tcPr>
            <w:tcW w:w="2268" w:type="dxa"/>
            <w:tcBorders>
              <w:top w:val="single" w:sz="4" w:space="0" w:color="auto"/>
              <w:left w:val="single" w:sz="4" w:space="0" w:color="auto"/>
              <w:bottom w:val="single" w:sz="4" w:space="0" w:color="auto"/>
              <w:right w:val="single" w:sz="4" w:space="0" w:color="auto"/>
            </w:tcBorders>
          </w:tcPr>
          <w:p w14:paraId="3C3CC7E2" w14:textId="77777777" w:rsidR="00911B89" w:rsidRPr="002C0185" w:rsidRDefault="00911B89" w:rsidP="0022641B">
            <w:pPr>
              <w:pStyle w:val="TAL"/>
            </w:pPr>
            <w:r w:rsidRPr="002C0185">
              <w:t>Not present</w:t>
            </w:r>
          </w:p>
        </w:tc>
        <w:tc>
          <w:tcPr>
            <w:tcW w:w="1701" w:type="dxa"/>
            <w:tcBorders>
              <w:top w:val="single" w:sz="4" w:space="0" w:color="auto"/>
              <w:left w:val="single" w:sz="4" w:space="0" w:color="auto"/>
              <w:bottom w:val="single" w:sz="4" w:space="0" w:color="auto"/>
              <w:right w:val="single" w:sz="4" w:space="0" w:color="auto"/>
            </w:tcBorders>
          </w:tcPr>
          <w:p w14:paraId="02CD00C6" w14:textId="77777777" w:rsidR="00911B89" w:rsidRPr="002C0185" w:rsidRDefault="00911B89" w:rsidP="0022641B">
            <w:pPr>
              <w:pStyle w:val="TAL"/>
            </w:pPr>
            <w:r w:rsidRPr="002C0185">
              <w:t>1 slot per default</w:t>
            </w:r>
          </w:p>
        </w:tc>
        <w:tc>
          <w:tcPr>
            <w:tcW w:w="1245" w:type="dxa"/>
            <w:tcBorders>
              <w:top w:val="single" w:sz="4" w:space="0" w:color="auto"/>
              <w:left w:val="single" w:sz="4" w:space="0" w:color="auto"/>
              <w:bottom w:val="single" w:sz="4" w:space="0" w:color="auto"/>
              <w:right w:val="single" w:sz="4" w:space="0" w:color="auto"/>
            </w:tcBorders>
          </w:tcPr>
          <w:p w14:paraId="0DA34CFA" w14:textId="77777777" w:rsidR="00911B89" w:rsidRPr="002C0185" w:rsidRDefault="00911B89" w:rsidP="0022641B">
            <w:pPr>
              <w:pStyle w:val="TAL"/>
            </w:pPr>
          </w:p>
        </w:tc>
      </w:tr>
      <w:tr w:rsidR="00911B89" w:rsidRPr="002C0185" w14:paraId="5C4579B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778936E" w14:textId="77777777" w:rsidR="00911B89" w:rsidRPr="002C0185" w:rsidRDefault="00911B89" w:rsidP="0022641B">
            <w:pPr>
              <w:pStyle w:val="TAL"/>
            </w:pPr>
            <w:r w:rsidRPr="002C0185">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17BCBF0D" w14:textId="77777777" w:rsidR="00911B89" w:rsidRPr="002C0185" w:rsidRDefault="00911B89" w:rsidP="0022641B">
            <w:pPr>
              <w:pStyle w:val="TAL"/>
            </w:pPr>
            <w:r w:rsidRPr="002C0185">
              <w:t>10000000000000</w:t>
            </w:r>
          </w:p>
        </w:tc>
        <w:tc>
          <w:tcPr>
            <w:tcW w:w="1701" w:type="dxa"/>
            <w:tcBorders>
              <w:top w:val="single" w:sz="4" w:space="0" w:color="auto"/>
              <w:left w:val="single" w:sz="4" w:space="0" w:color="auto"/>
              <w:bottom w:val="single" w:sz="4" w:space="0" w:color="auto"/>
              <w:right w:val="single" w:sz="4" w:space="0" w:color="auto"/>
            </w:tcBorders>
            <w:hideMark/>
          </w:tcPr>
          <w:p w14:paraId="3EFA1244" w14:textId="77777777" w:rsidR="00911B89" w:rsidRPr="002C0185" w:rsidRDefault="00911B89" w:rsidP="0022641B">
            <w:pPr>
              <w:pStyle w:val="TAL"/>
            </w:pPr>
            <w:r w:rsidRPr="002C0185">
              <w:t>Starting symbol 0</w:t>
            </w:r>
          </w:p>
        </w:tc>
        <w:tc>
          <w:tcPr>
            <w:tcW w:w="1245" w:type="dxa"/>
            <w:tcBorders>
              <w:top w:val="single" w:sz="4" w:space="0" w:color="auto"/>
              <w:left w:val="single" w:sz="4" w:space="0" w:color="auto"/>
              <w:bottom w:val="single" w:sz="4" w:space="0" w:color="auto"/>
              <w:right w:val="single" w:sz="4" w:space="0" w:color="auto"/>
            </w:tcBorders>
          </w:tcPr>
          <w:p w14:paraId="1A9B8B8E" w14:textId="77777777" w:rsidR="00911B89" w:rsidRPr="002C0185" w:rsidRDefault="00911B89" w:rsidP="0022641B">
            <w:pPr>
              <w:pStyle w:val="TAL"/>
            </w:pPr>
          </w:p>
        </w:tc>
      </w:tr>
      <w:tr w:rsidR="00911B89" w:rsidRPr="002C0185" w14:paraId="6C326748"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05A2A21" w14:textId="77777777" w:rsidR="00911B89" w:rsidRPr="002C0185" w:rsidRDefault="00911B89" w:rsidP="0022641B">
            <w:pPr>
              <w:pStyle w:val="TAL"/>
            </w:pPr>
            <w:r w:rsidRPr="002C0185">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4E0F21FC"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5978CE6"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20530EB" w14:textId="77777777" w:rsidR="00911B89" w:rsidRPr="002C0185" w:rsidRDefault="00911B89" w:rsidP="0022641B">
            <w:pPr>
              <w:pStyle w:val="TAL"/>
            </w:pPr>
          </w:p>
        </w:tc>
      </w:tr>
      <w:tr w:rsidR="00911B89" w:rsidRPr="002C0185" w14:paraId="4D848E2F"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4B13309" w14:textId="77777777" w:rsidR="00911B89" w:rsidRPr="002C0185" w:rsidRDefault="00911B89" w:rsidP="0022641B">
            <w:pPr>
              <w:pStyle w:val="TAL"/>
            </w:pPr>
            <w:r w:rsidRPr="002C0185">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7CFFC019" w14:textId="77777777" w:rsidR="00911B89" w:rsidRPr="002C0185" w:rsidRDefault="00911B89" w:rsidP="0022641B">
            <w:pPr>
              <w:pStyle w:val="TAL"/>
            </w:pPr>
            <w:r w:rsidRPr="002C0185">
              <w:t>n0</w:t>
            </w:r>
          </w:p>
        </w:tc>
        <w:tc>
          <w:tcPr>
            <w:tcW w:w="1701" w:type="dxa"/>
            <w:tcBorders>
              <w:top w:val="single" w:sz="4" w:space="0" w:color="auto"/>
              <w:left w:val="single" w:sz="4" w:space="0" w:color="auto"/>
              <w:bottom w:val="single" w:sz="4" w:space="0" w:color="auto"/>
              <w:right w:val="single" w:sz="4" w:space="0" w:color="auto"/>
            </w:tcBorders>
          </w:tcPr>
          <w:p w14:paraId="7A798B7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3E97043" w14:textId="77777777" w:rsidR="00911B89" w:rsidRPr="002C0185" w:rsidRDefault="00911B89" w:rsidP="0022641B">
            <w:pPr>
              <w:pStyle w:val="TAL"/>
            </w:pPr>
          </w:p>
        </w:tc>
      </w:tr>
      <w:tr w:rsidR="00911B89" w:rsidRPr="002C0185" w14:paraId="31806CF8" w14:textId="77777777" w:rsidTr="0022641B">
        <w:tc>
          <w:tcPr>
            <w:tcW w:w="4536" w:type="dxa"/>
            <w:tcBorders>
              <w:top w:val="single" w:sz="4" w:space="0" w:color="auto"/>
              <w:left w:val="single" w:sz="4" w:space="0" w:color="auto"/>
              <w:bottom w:val="nil"/>
              <w:right w:val="single" w:sz="4" w:space="0" w:color="auto"/>
            </w:tcBorders>
            <w:hideMark/>
          </w:tcPr>
          <w:p w14:paraId="714F84BA" w14:textId="77777777" w:rsidR="00911B89" w:rsidRPr="002C0185" w:rsidRDefault="00911B89" w:rsidP="0022641B">
            <w:pPr>
              <w:pStyle w:val="TAL"/>
            </w:pPr>
            <w:r w:rsidRPr="002C0185">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12A3C3BE" w14:textId="77777777" w:rsidR="00911B89" w:rsidRPr="002C0185" w:rsidRDefault="00911B89" w:rsidP="0022641B">
            <w:pPr>
              <w:pStyle w:val="TAL"/>
            </w:pPr>
            <w:r w:rsidRPr="002C0185">
              <w:t>n2</w:t>
            </w:r>
          </w:p>
        </w:tc>
        <w:tc>
          <w:tcPr>
            <w:tcW w:w="1701" w:type="dxa"/>
            <w:tcBorders>
              <w:top w:val="single" w:sz="4" w:space="0" w:color="auto"/>
              <w:left w:val="single" w:sz="4" w:space="0" w:color="auto"/>
              <w:bottom w:val="single" w:sz="4" w:space="0" w:color="auto"/>
              <w:right w:val="single" w:sz="4" w:space="0" w:color="auto"/>
            </w:tcBorders>
          </w:tcPr>
          <w:p w14:paraId="2F99005B" w14:textId="77777777" w:rsidR="00911B89" w:rsidRPr="002C0185" w:rsidRDefault="00911B89" w:rsidP="0022641B">
            <w:pPr>
              <w:pStyle w:val="TAL"/>
            </w:pPr>
            <w:r w:rsidRPr="002C0185">
              <w:t>1 for UL, 1 for DL</w:t>
            </w:r>
          </w:p>
        </w:tc>
        <w:tc>
          <w:tcPr>
            <w:tcW w:w="1245" w:type="dxa"/>
            <w:tcBorders>
              <w:top w:val="single" w:sz="4" w:space="0" w:color="auto"/>
              <w:left w:val="single" w:sz="4" w:space="0" w:color="auto"/>
              <w:bottom w:val="single" w:sz="4" w:space="0" w:color="auto"/>
              <w:right w:val="single" w:sz="4" w:space="0" w:color="auto"/>
            </w:tcBorders>
          </w:tcPr>
          <w:p w14:paraId="1BAF5C9B" w14:textId="77777777" w:rsidR="00911B89" w:rsidRPr="002C0185" w:rsidRDefault="00911B89" w:rsidP="0022641B">
            <w:pPr>
              <w:pStyle w:val="TAL"/>
            </w:pPr>
            <w:r w:rsidRPr="002C0185">
              <w:t>CORESET_ge_24_RBs</w:t>
            </w:r>
          </w:p>
        </w:tc>
      </w:tr>
      <w:tr w:rsidR="00911B89" w:rsidRPr="002C0185" w14:paraId="68FF9822" w14:textId="77777777" w:rsidTr="0022641B">
        <w:tc>
          <w:tcPr>
            <w:tcW w:w="4536" w:type="dxa"/>
            <w:tcBorders>
              <w:top w:val="nil"/>
              <w:left w:val="single" w:sz="4" w:space="0" w:color="auto"/>
              <w:bottom w:val="single" w:sz="4" w:space="0" w:color="auto"/>
              <w:right w:val="single" w:sz="4" w:space="0" w:color="auto"/>
            </w:tcBorders>
          </w:tcPr>
          <w:p w14:paraId="26E12496" w14:textId="77777777" w:rsidR="00911B89" w:rsidRPr="002C0185"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tcPr>
          <w:p w14:paraId="264554B4" w14:textId="77777777" w:rsidR="00911B89" w:rsidRPr="002C0185" w:rsidRDefault="00911B89" w:rsidP="0022641B">
            <w:pPr>
              <w:pStyle w:val="TAL"/>
            </w:pPr>
            <w:r w:rsidRPr="002C0185">
              <w:t>n0</w:t>
            </w:r>
          </w:p>
        </w:tc>
        <w:tc>
          <w:tcPr>
            <w:tcW w:w="1701" w:type="dxa"/>
            <w:tcBorders>
              <w:top w:val="single" w:sz="4" w:space="0" w:color="auto"/>
              <w:left w:val="single" w:sz="4" w:space="0" w:color="auto"/>
              <w:bottom w:val="single" w:sz="4" w:space="0" w:color="auto"/>
              <w:right w:val="single" w:sz="4" w:space="0" w:color="auto"/>
            </w:tcBorders>
          </w:tcPr>
          <w:p w14:paraId="4CCF386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4B4D942" w14:textId="77777777" w:rsidR="00911B89" w:rsidRPr="002C0185" w:rsidRDefault="00911B89" w:rsidP="0022641B">
            <w:pPr>
              <w:pStyle w:val="TAL"/>
            </w:pPr>
          </w:p>
        </w:tc>
      </w:tr>
      <w:tr w:rsidR="00911B89" w:rsidRPr="002C0185" w14:paraId="3132EADA" w14:textId="77777777" w:rsidTr="0022641B">
        <w:tc>
          <w:tcPr>
            <w:tcW w:w="4536" w:type="dxa"/>
            <w:tcBorders>
              <w:top w:val="single" w:sz="4" w:space="0" w:color="auto"/>
              <w:left w:val="single" w:sz="4" w:space="0" w:color="auto"/>
              <w:bottom w:val="nil"/>
              <w:right w:val="single" w:sz="4" w:space="0" w:color="auto"/>
            </w:tcBorders>
            <w:hideMark/>
          </w:tcPr>
          <w:p w14:paraId="307C446B" w14:textId="77777777" w:rsidR="00911B89" w:rsidRPr="002C0185" w:rsidRDefault="00911B89" w:rsidP="0022641B">
            <w:pPr>
              <w:pStyle w:val="TAL"/>
            </w:pPr>
            <w:r w:rsidRPr="002C0185">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A597E36" w14:textId="77777777" w:rsidR="00911B89" w:rsidRPr="002C0185" w:rsidRDefault="00911B89" w:rsidP="0022641B">
            <w:pPr>
              <w:pStyle w:val="TAL"/>
            </w:pPr>
            <w:r w:rsidRPr="002C0185">
              <w:t>n2</w:t>
            </w:r>
          </w:p>
        </w:tc>
        <w:tc>
          <w:tcPr>
            <w:tcW w:w="1701" w:type="dxa"/>
            <w:tcBorders>
              <w:top w:val="single" w:sz="4" w:space="0" w:color="auto"/>
              <w:left w:val="single" w:sz="4" w:space="0" w:color="auto"/>
              <w:bottom w:val="single" w:sz="4" w:space="0" w:color="auto"/>
              <w:right w:val="single" w:sz="4" w:space="0" w:color="auto"/>
            </w:tcBorders>
          </w:tcPr>
          <w:p w14:paraId="464BA014" w14:textId="77777777" w:rsidR="00911B89" w:rsidRPr="002C0185" w:rsidRDefault="00911B89" w:rsidP="0022641B">
            <w:pPr>
              <w:pStyle w:val="TAL"/>
            </w:pPr>
            <w:r w:rsidRPr="002C0185">
              <w:t>1 for UL, 1 for DL</w:t>
            </w:r>
          </w:p>
        </w:tc>
        <w:tc>
          <w:tcPr>
            <w:tcW w:w="1245" w:type="dxa"/>
            <w:tcBorders>
              <w:top w:val="single" w:sz="4" w:space="0" w:color="auto"/>
              <w:left w:val="single" w:sz="4" w:space="0" w:color="auto"/>
              <w:bottom w:val="single" w:sz="4" w:space="0" w:color="auto"/>
              <w:right w:val="single" w:sz="4" w:space="0" w:color="auto"/>
            </w:tcBorders>
          </w:tcPr>
          <w:p w14:paraId="5E48FD86" w14:textId="77777777" w:rsidR="00911B89" w:rsidRPr="002C0185" w:rsidRDefault="00911B89" w:rsidP="0022641B">
            <w:pPr>
              <w:pStyle w:val="TAL"/>
            </w:pPr>
            <w:r w:rsidRPr="002C0185">
              <w:t>CORESET_ge_48_RBs</w:t>
            </w:r>
          </w:p>
        </w:tc>
      </w:tr>
      <w:tr w:rsidR="00911B89" w:rsidRPr="002C0185" w14:paraId="782894FE" w14:textId="77777777" w:rsidTr="0022641B">
        <w:tc>
          <w:tcPr>
            <w:tcW w:w="4536" w:type="dxa"/>
            <w:tcBorders>
              <w:top w:val="nil"/>
              <w:left w:val="single" w:sz="4" w:space="0" w:color="auto"/>
              <w:bottom w:val="single" w:sz="4" w:space="0" w:color="auto"/>
              <w:right w:val="single" w:sz="4" w:space="0" w:color="auto"/>
            </w:tcBorders>
          </w:tcPr>
          <w:p w14:paraId="096879A0" w14:textId="77777777" w:rsidR="00911B89" w:rsidRPr="002C0185"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tcPr>
          <w:p w14:paraId="080EAD18" w14:textId="77777777" w:rsidR="00911B89" w:rsidRPr="002C0185" w:rsidRDefault="00911B89" w:rsidP="0022641B">
            <w:pPr>
              <w:pStyle w:val="TAL"/>
            </w:pPr>
            <w:r w:rsidRPr="002C0185">
              <w:t>n0</w:t>
            </w:r>
          </w:p>
        </w:tc>
        <w:tc>
          <w:tcPr>
            <w:tcW w:w="1701" w:type="dxa"/>
            <w:tcBorders>
              <w:top w:val="single" w:sz="4" w:space="0" w:color="auto"/>
              <w:left w:val="single" w:sz="4" w:space="0" w:color="auto"/>
              <w:bottom w:val="single" w:sz="4" w:space="0" w:color="auto"/>
              <w:right w:val="single" w:sz="4" w:space="0" w:color="auto"/>
            </w:tcBorders>
          </w:tcPr>
          <w:p w14:paraId="36132D8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8C5D27C" w14:textId="77777777" w:rsidR="00911B89" w:rsidRPr="002C0185" w:rsidRDefault="00911B89" w:rsidP="0022641B">
            <w:pPr>
              <w:pStyle w:val="TAL"/>
            </w:pPr>
          </w:p>
        </w:tc>
      </w:tr>
      <w:tr w:rsidR="00911B89" w:rsidRPr="002C0185" w14:paraId="5C14F32C" w14:textId="77777777" w:rsidTr="0022641B">
        <w:tc>
          <w:tcPr>
            <w:tcW w:w="4536" w:type="dxa"/>
            <w:tcBorders>
              <w:top w:val="single" w:sz="4" w:space="0" w:color="auto"/>
              <w:left w:val="single" w:sz="4" w:space="0" w:color="auto"/>
              <w:bottom w:val="nil"/>
              <w:right w:val="single" w:sz="4" w:space="0" w:color="auto"/>
            </w:tcBorders>
            <w:hideMark/>
          </w:tcPr>
          <w:p w14:paraId="47E8CC15" w14:textId="77777777" w:rsidR="00911B89" w:rsidRPr="002C0185" w:rsidRDefault="00911B89" w:rsidP="0022641B">
            <w:pPr>
              <w:pStyle w:val="TAL"/>
            </w:pPr>
            <w:r w:rsidRPr="002C0185">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48EA2C8D" w14:textId="77777777" w:rsidR="00911B89" w:rsidRPr="002C0185" w:rsidRDefault="00911B89" w:rsidP="0022641B">
            <w:pPr>
              <w:pStyle w:val="TAL"/>
            </w:pPr>
            <w:r w:rsidRPr="002C0185">
              <w:t>n2</w:t>
            </w:r>
          </w:p>
        </w:tc>
        <w:tc>
          <w:tcPr>
            <w:tcW w:w="1701" w:type="dxa"/>
            <w:tcBorders>
              <w:top w:val="single" w:sz="4" w:space="0" w:color="auto"/>
              <w:left w:val="single" w:sz="4" w:space="0" w:color="auto"/>
              <w:bottom w:val="single" w:sz="4" w:space="0" w:color="auto"/>
              <w:right w:val="single" w:sz="4" w:space="0" w:color="auto"/>
            </w:tcBorders>
            <w:hideMark/>
          </w:tcPr>
          <w:p w14:paraId="5ABBFEC7" w14:textId="77777777" w:rsidR="00911B89" w:rsidRPr="002C0185" w:rsidRDefault="00911B89" w:rsidP="0022641B">
            <w:pPr>
              <w:pStyle w:val="TAL"/>
            </w:pPr>
            <w:r w:rsidRPr="002C0185">
              <w:t>1 for UL, 1 for DL</w:t>
            </w:r>
          </w:p>
        </w:tc>
        <w:tc>
          <w:tcPr>
            <w:tcW w:w="1245" w:type="dxa"/>
            <w:tcBorders>
              <w:top w:val="single" w:sz="4" w:space="0" w:color="auto"/>
              <w:left w:val="single" w:sz="4" w:space="0" w:color="auto"/>
              <w:bottom w:val="single" w:sz="4" w:space="0" w:color="auto"/>
              <w:right w:val="single" w:sz="4" w:space="0" w:color="auto"/>
            </w:tcBorders>
          </w:tcPr>
          <w:p w14:paraId="792A0529" w14:textId="77777777" w:rsidR="00911B89" w:rsidRPr="002C0185" w:rsidRDefault="00911B89" w:rsidP="0022641B">
            <w:pPr>
              <w:pStyle w:val="TAL"/>
            </w:pPr>
            <w:r w:rsidRPr="002C0185">
              <w:t>CORESET_ge_96_RBs</w:t>
            </w:r>
          </w:p>
        </w:tc>
      </w:tr>
      <w:tr w:rsidR="00911B89" w:rsidRPr="002C0185" w14:paraId="17E7F4CD" w14:textId="77777777" w:rsidTr="0022641B">
        <w:tc>
          <w:tcPr>
            <w:tcW w:w="4536" w:type="dxa"/>
            <w:tcBorders>
              <w:top w:val="nil"/>
              <w:left w:val="single" w:sz="4" w:space="0" w:color="auto"/>
              <w:bottom w:val="single" w:sz="4" w:space="0" w:color="auto"/>
              <w:right w:val="single" w:sz="4" w:space="0" w:color="auto"/>
            </w:tcBorders>
          </w:tcPr>
          <w:p w14:paraId="2AC1D3CD" w14:textId="77777777" w:rsidR="00911B89" w:rsidRPr="002C0185"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tcPr>
          <w:p w14:paraId="68E719C4" w14:textId="77777777" w:rsidR="00911B89" w:rsidRPr="002C0185" w:rsidRDefault="00911B89" w:rsidP="0022641B">
            <w:pPr>
              <w:pStyle w:val="TAL"/>
            </w:pPr>
            <w:r w:rsidRPr="002C0185">
              <w:t>n0</w:t>
            </w:r>
          </w:p>
        </w:tc>
        <w:tc>
          <w:tcPr>
            <w:tcW w:w="1701" w:type="dxa"/>
            <w:tcBorders>
              <w:top w:val="single" w:sz="4" w:space="0" w:color="auto"/>
              <w:left w:val="single" w:sz="4" w:space="0" w:color="auto"/>
              <w:bottom w:val="single" w:sz="4" w:space="0" w:color="auto"/>
              <w:right w:val="single" w:sz="4" w:space="0" w:color="auto"/>
            </w:tcBorders>
          </w:tcPr>
          <w:p w14:paraId="04D45A2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19478B7" w14:textId="77777777" w:rsidR="00911B89" w:rsidRPr="002C0185" w:rsidRDefault="00911B89" w:rsidP="0022641B">
            <w:pPr>
              <w:pStyle w:val="TAL"/>
            </w:pPr>
          </w:p>
        </w:tc>
      </w:tr>
      <w:tr w:rsidR="00911B89" w:rsidRPr="002C0185" w14:paraId="0BDB66DB"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8A71AAA" w14:textId="77777777" w:rsidR="00911B89" w:rsidRPr="002C0185" w:rsidRDefault="00911B89" w:rsidP="0022641B">
            <w:pPr>
              <w:pStyle w:val="TAL"/>
            </w:pPr>
            <w:r w:rsidRPr="002C0185">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7DB6BC74" w14:textId="77777777" w:rsidR="00911B89" w:rsidRPr="002C0185" w:rsidRDefault="00911B89" w:rsidP="0022641B">
            <w:pPr>
              <w:pStyle w:val="TAL"/>
            </w:pPr>
            <w:r w:rsidRPr="002C0185">
              <w:t>n0</w:t>
            </w:r>
          </w:p>
        </w:tc>
        <w:tc>
          <w:tcPr>
            <w:tcW w:w="1701" w:type="dxa"/>
            <w:tcBorders>
              <w:top w:val="single" w:sz="4" w:space="0" w:color="auto"/>
              <w:left w:val="single" w:sz="4" w:space="0" w:color="auto"/>
              <w:bottom w:val="single" w:sz="4" w:space="0" w:color="auto"/>
              <w:right w:val="single" w:sz="4" w:space="0" w:color="auto"/>
            </w:tcBorders>
          </w:tcPr>
          <w:p w14:paraId="6668A008"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6D03057" w14:textId="77777777" w:rsidR="00911B89" w:rsidRPr="002C0185" w:rsidRDefault="00911B89" w:rsidP="0022641B">
            <w:pPr>
              <w:pStyle w:val="TAL"/>
            </w:pPr>
          </w:p>
        </w:tc>
      </w:tr>
      <w:tr w:rsidR="00911B89" w:rsidRPr="002C0185" w14:paraId="51A19E5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7B058C96"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1EEF5D11"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FD2115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8F03157" w14:textId="77777777" w:rsidR="00911B89" w:rsidRPr="002C0185" w:rsidRDefault="00911B89" w:rsidP="0022641B">
            <w:pPr>
              <w:pStyle w:val="TAL"/>
            </w:pPr>
          </w:p>
        </w:tc>
      </w:tr>
      <w:tr w:rsidR="00911B89" w:rsidRPr="002C0185" w14:paraId="1C7686E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40433662" w14:textId="77777777" w:rsidR="00911B89" w:rsidRPr="002C0185" w:rsidRDefault="00911B89" w:rsidP="0022641B">
            <w:pPr>
              <w:pStyle w:val="TAL"/>
            </w:pPr>
            <w:r w:rsidRPr="002C0185">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6D8A26D7"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6800ECC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687A2A0" w14:textId="77777777" w:rsidR="00911B89" w:rsidRPr="002C0185" w:rsidRDefault="00911B89" w:rsidP="0022641B">
            <w:pPr>
              <w:pStyle w:val="TAL"/>
            </w:pPr>
          </w:p>
        </w:tc>
      </w:tr>
      <w:tr w:rsidR="00911B89" w:rsidRPr="002C0185" w14:paraId="7BC31C49"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A2311C9" w14:textId="77777777" w:rsidR="00911B89" w:rsidRPr="002C0185" w:rsidRDefault="00911B89" w:rsidP="0022641B">
            <w:pPr>
              <w:pStyle w:val="TAL"/>
            </w:pPr>
            <w:r w:rsidRPr="002C0185">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7E6DFDC5"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CAD5FC8"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240672F" w14:textId="77777777" w:rsidR="00911B89" w:rsidRPr="002C0185" w:rsidRDefault="00911B89" w:rsidP="0022641B">
            <w:pPr>
              <w:pStyle w:val="TAL"/>
            </w:pPr>
            <w:r w:rsidRPr="002C0185">
              <w:t>USS</w:t>
            </w:r>
          </w:p>
        </w:tc>
      </w:tr>
      <w:tr w:rsidR="00911B89" w:rsidRPr="002C0185" w14:paraId="3432E45A"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7210ECB" w14:textId="77777777" w:rsidR="00911B89" w:rsidRPr="002C0185" w:rsidRDefault="00911B89" w:rsidP="0022641B">
            <w:pPr>
              <w:pStyle w:val="TAL"/>
            </w:pPr>
            <w:r w:rsidRPr="002C0185">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1A4125F0" w14:textId="77777777" w:rsidR="00911B89" w:rsidRPr="002C0185" w:rsidRDefault="00911B89" w:rsidP="0022641B">
            <w:pPr>
              <w:pStyle w:val="TAL"/>
            </w:pPr>
            <w:r w:rsidRPr="002C0185">
              <w:t>formats0-1-And-1-1</w:t>
            </w:r>
          </w:p>
        </w:tc>
        <w:tc>
          <w:tcPr>
            <w:tcW w:w="1701" w:type="dxa"/>
            <w:tcBorders>
              <w:top w:val="single" w:sz="4" w:space="0" w:color="auto"/>
              <w:left w:val="single" w:sz="4" w:space="0" w:color="auto"/>
              <w:bottom w:val="single" w:sz="4" w:space="0" w:color="auto"/>
              <w:right w:val="single" w:sz="4" w:space="0" w:color="auto"/>
            </w:tcBorders>
            <w:hideMark/>
          </w:tcPr>
          <w:p w14:paraId="505937C3" w14:textId="77777777" w:rsidR="00911B89" w:rsidRPr="002C0185" w:rsidRDefault="00911B89" w:rsidP="0022641B">
            <w:pPr>
              <w:pStyle w:val="TAL"/>
            </w:pPr>
            <w:r w:rsidRPr="002C0185">
              <w:t>DCI Format 1_1</w:t>
            </w:r>
          </w:p>
        </w:tc>
        <w:tc>
          <w:tcPr>
            <w:tcW w:w="1245" w:type="dxa"/>
            <w:tcBorders>
              <w:top w:val="single" w:sz="4" w:space="0" w:color="auto"/>
              <w:left w:val="single" w:sz="4" w:space="0" w:color="auto"/>
              <w:bottom w:val="single" w:sz="4" w:space="0" w:color="auto"/>
              <w:right w:val="single" w:sz="4" w:space="0" w:color="auto"/>
            </w:tcBorders>
          </w:tcPr>
          <w:p w14:paraId="09BD09F0" w14:textId="77777777" w:rsidR="00911B89" w:rsidRPr="002C0185" w:rsidRDefault="00911B89" w:rsidP="0022641B">
            <w:pPr>
              <w:pStyle w:val="TAL"/>
            </w:pPr>
          </w:p>
        </w:tc>
      </w:tr>
      <w:tr w:rsidR="00911B89" w:rsidRPr="002C0185" w14:paraId="73BF4D8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F6F11F6"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0310C5DD"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5836B4E"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B855C6" w14:textId="77777777" w:rsidR="00911B89" w:rsidRPr="002C0185" w:rsidRDefault="00911B89" w:rsidP="0022641B">
            <w:pPr>
              <w:pStyle w:val="TAL"/>
            </w:pPr>
          </w:p>
        </w:tc>
      </w:tr>
      <w:tr w:rsidR="00911B89" w:rsidRPr="002C0185" w14:paraId="289B021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D0DB0D3"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61454978"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A2070FD"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99B5F13" w14:textId="77777777" w:rsidR="00911B89" w:rsidRPr="002C0185" w:rsidRDefault="00911B89" w:rsidP="0022641B">
            <w:pPr>
              <w:pStyle w:val="TAL"/>
            </w:pPr>
          </w:p>
        </w:tc>
      </w:tr>
      <w:tr w:rsidR="00911B89" w:rsidRPr="002C0185" w14:paraId="5A6E2B5D"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5DAD04CD" w14:textId="77777777" w:rsidR="00911B89" w:rsidRPr="002C0185" w:rsidRDefault="00911B89" w:rsidP="0022641B">
            <w:pPr>
              <w:pStyle w:val="TAL"/>
            </w:pPr>
            <w:r w:rsidRPr="002C0185">
              <w:t>}</w:t>
            </w:r>
          </w:p>
        </w:tc>
        <w:tc>
          <w:tcPr>
            <w:tcW w:w="2268" w:type="dxa"/>
            <w:tcBorders>
              <w:top w:val="single" w:sz="4" w:space="0" w:color="auto"/>
              <w:left w:val="single" w:sz="4" w:space="0" w:color="auto"/>
              <w:bottom w:val="single" w:sz="4" w:space="0" w:color="auto"/>
              <w:right w:val="single" w:sz="4" w:space="0" w:color="auto"/>
            </w:tcBorders>
          </w:tcPr>
          <w:p w14:paraId="519E0663"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667DC9B"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986FB94" w14:textId="77777777" w:rsidR="00911B89" w:rsidRPr="002C0185" w:rsidRDefault="00911B89" w:rsidP="0022641B">
            <w:pPr>
              <w:pStyle w:val="TAL"/>
            </w:pPr>
          </w:p>
        </w:tc>
      </w:tr>
    </w:tbl>
    <w:p w14:paraId="4F827D61" w14:textId="77777777" w:rsidR="00911B89" w:rsidRPr="002C0185" w:rsidRDefault="00911B89" w:rsidP="00911B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911B89" w:rsidRPr="002C0185" w14:paraId="12E90EE5"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5C10CFF9" w14:textId="77777777" w:rsidR="00911B89" w:rsidRPr="002C0185" w:rsidRDefault="00911B89" w:rsidP="0022641B">
            <w:pPr>
              <w:pStyle w:val="TAH"/>
            </w:pPr>
            <w:r w:rsidRPr="002C0185">
              <w:t>Condition</w:t>
            </w:r>
          </w:p>
        </w:tc>
        <w:tc>
          <w:tcPr>
            <w:tcW w:w="5811" w:type="dxa"/>
            <w:tcBorders>
              <w:top w:val="single" w:sz="4" w:space="0" w:color="auto"/>
              <w:left w:val="single" w:sz="4" w:space="0" w:color="auto"/>
              <w:bottom w:val="single" w:sz="4" w:space="0" w:color="auto"/>
              <w:right w:val="single" w:sz="4" w:space="0" w:color="auto"/>
            </w:tcBorders>
            <w:hideMark/>
          </w:tcPr>
          <w:p w14:paraId="0C076637" w14:textId="77777777" w:rsidR="00911B89" w:rsidRPr="002C0185" w:rsidRDefault="00911B89" w:rsidP="0022641B">
            <w:pPr>
              <w:pStyle w:val="TAH"/>
            </w:pPr>
            <w:r w:rsidRPr="002C0185">
              <w:t>Explanation</w:t>
            </w:r>
          </w:p>
        </w:tc>
      </w:tr>
      <w:tr w:rsidR="00911B89" w:rsidRPr="002C0185" w14:paraId="6D252AA7" w14:textId="77777777" w:rsidTr="0022641B">
        <w:tc>
          <w:tcPr>
            <w:tcW w:w="3936" w:type="dxa"/>
            <w:tcBorders>
              <w:top w:val="single" w:sz="4" w:space="0" w:color="auto"/>
              <w:left w:val="single" w:sz="4" w:space="0" w:color="auto"/>
              <w:bottom w:val="single" w:sz="4" w:space="0" w:color="auto"/>
              <w:right w:val="single" w:sz="4" w:space="0" w:color="auto"/>
            </w:tcBorders>
            <w:hideMark/>
          </w:tcPr>
          <w:p w14:paraId="11ED228A" w14:textId="77777777" w:rsidR="00911B89" w:rsidRPr="002C0185" w:rsidRDefault="00911B89" w:rsidP="0022641B">
            <w:pPr>
              <w:pStyle w:val="TAL"/>
            </w:pPr>
            <w:r w:rsidRPr="002C0185">
              <w:t>CORESET_ge_24_RBs</w:t>
            </w:r>
          </w:p>
        </w:tc>
        <w:tc>
          <w:tcPr>
            <w:tcW w:w="5811" w:type="dxa"/>
            <w:tcBorders>
              <w:top w:val="single" w:sz="4" w:space="0" w:color="auto"/>
              <w:left w:val="single" w:sz="4" w:space="0" w:color="auto"/>
              <w:bottom w:val="single" w:sz="4" w:space="0" w:color="auto"/>
              <w:right w:val="single" w:sz="4" w:space="0" w:color="auto"/>
            </w:tcBorders>
            <w:hideMark/>
          </w:tcPr>
          <w:p w14:paraId="5152B637" w14:textId="77777777" w:rsidR="00911B89" w:rsidRPr="002C0185" w:rsidRDefault="00911B89" w:rsidP="0022641B">
            <w:pPr>
              <w:pStyle w:val="TAL"/>
            </w:pPr>
            <w:r w:rsidRPr="002C0185">
              <w:t>5MHz in scs15; 10MHz, 15MHz in scs30.</w:t>
            </w:r>
          </w:p>
        </w:tc>
      </w:tr>
      <w:tr w:rsidR="00911B89" w:rsidRPr="002C0185" w14:paraId="52A18A5C" w14:textId="77777777" w:rsidTr="0022641B">
        <w:tc>
          <w:tcPr>
            <w:tcW w:w="3936" w:type="dxa"/>
            <w:tcBorders>
              <w:top w:val="single" w:sz="4" w:space="0" w:color="auto"/>
              <w:left w:val="single" w:sz="4" w:space="0" w:color="auto"/>
              <w:bottom w:val="single" w:sz="4" w:space="0" w:color="auto"/>
              <w:right w:val="single" w:sz="4" w:space="0" w:color="auto"/>
            </w:tcBorders>
          </w:tcPr>
          <w:p w14:paraId="45E23E3B" w14:textId="77777777" w:rsidR="00911B89" w:rsidRPr="002C0185" w:rsidRDefault="00911B89" w:rsidP="0022641B">
            <w:pPr>
              <w:pStyle w:val="TAL"/>
            </w:pPr>
            <w:r w:rsidRPr="002C0185">
              <w:t>CORESET_ge_48_RBs</w:t>
            </w:r>
          </w:p>
        </w:tc>
        <w:tc>
          <w:tcPr>
            <w:tcW w:w="5811" w:type="dxa"/>
            <w:tcBorders>
              <w:top w:val="single" w:sz="4" w:space="0" w:color="auto"/>
              <w:left w:val="single" w:sz="4" w:space="0" w:color="auto"/>
              <w:bottom w:val="single" w:sz="4" w:space="0" w:color="auto"/>
              <w:right w:val="single" w:sz="4" w:space="0" w:color="auto"/>
            </w:tcBorders>
          </w:tcPr>
          <w:p w14:paraId="137A3720" w14:textId="77777777" w:rsidR="00911B89" w:rsidRPr="002C0185" w:rsidRDefault="00911B89" w:rsidP="0022641B">
            <w:pPr>
              <w:pStyle w:val="TAL"/>
            </w:pPr>
            <w:r w:rsidRPr="002C0185">
              <w:t>10MHz in scs15; 20MHz in scs30.</w:t>
            </w:r>
          </w:p>
        </w:tc>
      </w:tr>
      <w:tr w:rsidR="00911B89" w:rsidRPr="002C0185" w14:paraId="41D6EA1C" w14:textId="77777777" w:rsidTr="0022641B">
        <w:tc>
          <w:tcPr>
            <w:tcW w:w="3936" w:type="dxa"/>
            <w:tcBorders>
              <w:top w:val="single" w:sz="4" w:space="0" w:color="auto"/>
              <w:left w:val="single" w:sz="4" w:space="0" w:color="auto"/>
              <w:bottom w:val="single" w:sz="4" w:space="0" w:color="auto"/>
              <w:right w:val="single" w:sz="4" w:space="0" w:color="auto"/>
            </w:tcBorders>
          </w:tcPr>
          <w:p w14:paraId="1A45CD0E" w14:textId="77777777" w:rsidR="00911B89" w:rsidRPr="002C0185" w:rsidRDefault="00911B89" w:rsidP="0022641B">
            <w:pPr>
              <w:pStyle w:val="TAL"/>
            </w:pPr>
            <w:r w:rsidRPr="002C0185">
              <w:t>CORESET_ge_96_RBs</w:t>
            </w:r>
          </w:p>
        </w:tc>
        <w:tc>
          <w:tcPr>
            <w:tcW w:w="5811" w:type="dxa"/>
            <w:tcBorders>
              <w:top w:val="single" w:sz="4" w:space="0" w:color="auto"/>
              <w:left w:val="single" w:sz="4" w:space="0" w:color="auto"/>
              <w:bottom w:val="single" w:sz="4" w:space="0" w:color="auto"/>
              <w:right w:val="single" w:sz="4" w:space="0" w:color="auto"/>
            </w:tcBorders>
          </w:tcPr>
          <w:p w14:paraId="02D85F91" w14:textId="77777777" w:rsidR="00911B89" w:rsidRPr="002C0185" w:rsidRDefault="00911B89" w:rsidP="0022641B">
            <w:pPr>
              <w:pStyle w:val="TAL"/>
            </w:pPr>
            <w:r w:rsidRPr="002C0185">
              <w:t>15MHz and above in scs15; 25MHz and above in scs30.</w:t>
            </w:r>
          </w:p>
        </w:tc>
      </w:tr>
    </w:tbl>
    <w:p w14:paraId="6CE002FF" w14:textId="77777777" w:rsidR="00911B89" w:rsidRPr="002C0185" w:rsidRDefault="00911B89" w:rsidP="00911B89"/>
    <w:p w14:paraId="68DFE4C6" w14:textId="77777777" w:rsidR="00911B89" w:rsidRPr="002C0185" w:rsidRDefault="00911B89" w:rsidP="00B926FF">
      <w:pPr>
        <w:pStyle w:val="H6"/>
      </w:pPr>
      <w:r w:rsidRPr="002C0185">
        <w:t>NZP-CSI-RS for Tracking</w:t>
      </w:r>
    </w:p>
    <w:p w14:paraId="70586EBF" w14:textId="77777777" w:rsidR="00911B89" w:rsidRPr="002C0185" w:rsidRDefault="00911B89" w:rsidP="00B926FF">
      <w:pPr>
        <w:pStyle w:val="H6"/>
      </w:pPr>
      <w:r w:rsidRPr="002C0185">
        <w:t>NZP-CSI-RS-Resource</w:t>
      </w:r>
    </w:p>
    <w:p w14:paraId="0B9D8808" w14:textId="77777777" w:rsidR="00911B89" w:rsidRPr="002C0185" w:rsidRDefault="00911B89" w:rsidP="00B140F5">
      <w:pPr>
        <w:pStyle w:val="TH"/>
      </w:pPr>
      <w:bookmarkStart w:id="193" w:name="_CRTable5_4_2_38"/>
      <w:r w:rsidRPr="002C0185">
        <w:t xml:space="preserve">Table </w:t>
      </w:r>
      <w:bookmarkEnd w:id="193"/>
      <w:r w:rsidRPr="002C0185">
        <w:t>5.4.2.3-8: NZP-CSI-RS-Resource for TRS</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7"/>
        <w:gridCol w:w="1811"/>
        <w:gridCol w:w="1843"/>
      </w:tblGrid>
      <w:tr w:rsidR="00911B89" w:rsidRPr="002C0185" w14:paraId="62E55CF6" w14:textId="77777777" w:rsidTr="0022641B">
        <w:tc>
          <w:tcPr>
            <w:tcW w:w="10456" w:type="dxa"/>
            <w:gridSpan w:val="4"/>
            <w:tcBorders>
              <w:top w:val="single" w:sz="4" w:space="0" w:color="auto"/>
              <w:left w:val="single" w:sz="4" w:space="0" w:color="auto"/>
              <w:bottom w:val="single" w:sz="4" w:space="0" w:color="auto"/>
              <w:right w:val="single" w:sz="4" w:space="0" w:color="auto"/>
            </w:tcBorders>
            <w:hideMark/>
          </w:tcPr>
          <w:p w14:paraId="35784B16"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Derivation Path: Table 5.4.2.0-8</w:t>
            </w:r>
          </w:p>
        </w:tc>
      </w:tr>
      <w:tr w:rsidR="00911B89" w:rsidRPr="002C0185" w14:paraId="4D9B547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42C3EA2" w14:textId="77777777" w:rsidR="00911B89" w:rsidRPr="002C0185" w:rsidRDefault="00911B89" w:rsidP="0022641B">
            <w:pPr>
              <w:keepNext/>
              <w:keepLines/>
              <w:spacing w:after="0"/>
              <w:jc w:val="center"/>
              <w:rPr>
                <w:rFonts w:ascii="Arial" w:hAnsi="Arial" w:cs="Arial"/>
                <w:b/>
                <w:sz w:val="18"/>
              </w:rPr>
            </w:pPr>
            <w:r w:rsidRPr="002C0185">
              <w:rPr>
                <w:rFonts w:ascii="Arial" w:hAnsi="Arial" w:cs="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6B8A99" w14:textId="77777777" w:rsidR="00911B89" w:rsidRPr="002C0185" w:rsidRDefault="00911B89" w:rsidP="0022641B">
            <w:pPr>
              <w:keepNext/>
              <w:keepLines/>
              <w:spacing w:after="0"/>
              <w:jc w:val="center"/>
              <w:rPr>
                <w:rFonts w:ascii="Arial" w:hAnsi="Arial" w:cs="Arial"/>
                <w:b/>
                <w:sz w:val="18"/>
              </w:rPr>
            </w:pPr>
            <w:r w:rsidRPr="002C0185">
              <w:rPr>
                <w:rFonts w:ascii="Arial" w:hAnsi="Arial" w:cs="Arial"/>
                <w:b/>
                <w:sz w:val="18"/>
              </w:rPr>
              <w:t>Value/remark</w:t>
            </w:r>
          </w:p>
        </w:tc>
        <w:tc>
          <w:tcPr>
            <w:tcW w:w="1811" w:type="dxa"/>
            <w:tcBorders>
              <w:top w:val="single" w:sz="4" w:space="0" w:color="auto"/>
              <w:left w:val="single" w:sz="4" w:space="0" w:color="auto"/>
              <w:bottom w:val="single" w:sz="4" w:space="0" w:color="auto"/>
              <w:right w:val="single" w:sz="4" w:space="0" w:color="auto"/>
            </w:tcBorders>
            <w:hideMark/>
          </w:tcPr>
          <w:p w14:paraId="38B0B678" w14:textId="77777777" w:rsidR="00911B89" w:rsidRPr="002C0185" w:rsidRDefault="00911B89" w:rsidP="0022641B">
            <w:pPr>
              <w:keepNext/>
              <w:keepLines/>
              <w:spacing w:after="0"/>
              <w:jc w:val="center"/>
              <w:rPr>
                <w:rFonts w:ascii="Arial" w:hAnsi="Arial" w:cs="Arial"/>
                <w:b/>
                <w:sz w:val="18"/>
              </w:rPr>
            </w:pPr>
            <w:r w:rsidRPr="002C0185">
              <w:rPr>
                <w:rFonts w:ascii="Arial" w:hAnsi="Arial" w:cs="Arial"/>
                <w:b/>
                <w:sz w:val="18"/>
              </w:rPr>
              <w:t>Comment</w:t>
            </w:r>
          </w:p>
        </w:tc>
        <w:tc>
          <w:tcPr>
            <w:tcW w:w="1843" w:type="dxa"/>
            <w:tcBorders>
              <w:top w:val="single" w:sz="4" w:space="0" w:color="auto"/>
              <w:left w:val="single" w:sz="4" w:space="0" w:color="auto"/>
              <w:bottom w:val="single" w:sz="4" w:space="0" w:color="auto"/>
              <w:right w:val="single" w:sz="4" w:space="0" w:color="auto"/>
            </w:tcBorders>
            <w:hideMark/>
          </w:tcPr>
          <w:p w14:paraId="6E54FDD9" w14:textId="77777777" w:rsidR="00911B89" w:rsidRPr="002C0185" w:rsidRDefault="00911B89" w:rsidP="0022641B">
            <w:pPr>
              <w:keepNext/>
              <w:keepLines/>
              <w:spacing w:after="0"/>
              <w:jc w:val="center"/>
              <w:rPr>
                <w:rFonts w:ascii="Arial" w:hAnsi="Arial" w:cs="Arial"/>
                <w:b/>
                <w:sz w:val="18"/>
              </w:rPr>
            </w:pPr>
            <w:r w:rsidRPr="002C0185">
              <w:rPr>
                <w:rFonts w:ascii="Arial" w:hAnsi="Arial" w:cs="Arial"/>
                <w:b/>
                <w:sz w:val="18"/>
              </w:rPr>
              <w:t>Condition</w:t>
            </w:r>
          </w:p>
        </w:tc>
      </w:tr>
      <w:tr w:rsidR="00911B89" w:rsidRPr="002C0185" w14:paraId="0B37FEF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B04ED31"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 xml:space="preserve">NZP-CSI-RS-Resource ::= </w:t>
            </w:r>
            <w:r w:rsidRPr="002C0185">
              <w:rPr>
                <w:rFonts w:ascii="Arial" w:hAnsi="Arial" w:cs="Arial"/>
                <w:snapToGrid w:val="0"/>
                <w:sz w:val="18"/>
              </w:rPr>
              <w:t xml:space="preserve">SEQUENCE </w:t>
            </w:r>
            <w:r w:rsidRPr="002C0185">
              <w:rPr>
                <w:rFonts w:ascii="Arial" w:hAnsi="Arial" w:cs="Arial"/>
                <w:sz w:val="18"/>
              </w:rPr>
              <w:t>{</w:t>
            </w:r>
          </w:p>
        </w:tc>
        <w:tc>
          <w:tcPr>
            <w:tcW w:w="2267" w:type="dxa"/>
            <w:tcBorders>
              <w:top w:val="single" w:sz="4" w:space="0" w:color="auto"/>
              <w:left w:val="single" w:sz="4" w:space="0" w:color="auto"/>
              <w:bottom w:val="single" w:sz="4" w:space="0" w:color="auto"/>
              <w:right w:val="single" w:sz="4" w:space="0" w:color="auto"/>
            </w:tcBorders>
          </w:tcPr>
          <w:p w14:paraId="670C49F7" w14:textId="77777777" w:rsidR="00911B89" w:rsidRPr="002C0185" w:rsidRDefault="00911B89" w:rsidP="0022641B">
            <w:pPr>
              <w:keepNext/>
              <w:keepLines/>
              <w:spacing w:after="0"/>
              <w:rPr>
                <w:rFonts w:ascii="Arial" w:hAnsi="Arial" w:cs="Arial"/>
                <w:sz w:val="18"/>
              </w:rPr>
            </w:pPr>
          </w:p>
        </w:tc>
        <w:tc>
          <w:tcPr>
            <w:tcW w:w="1811" w:type="dxa"/>
            <w:tcBorders>
              <w:top w:val="single" w:sz="4" w:space="0" w:color="auto"/>
              <w:left w:val="single" w:sz="4" w:space="0" w:color="auto"/>
              <w:bottom w:val="single" w:sz="4" w:space="0" w:color="auto"/>
              <w:right w:val="single" w:sz="4" w:space="0" w:color="auto"/>
            </w:tcBorders>
          </w:tcPr>
          <w:p w14:paraId="5D7E686A" w14:textId="77777777" w:rsidR="00911B89" w:rsidRPr="002C0185"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5578829F" w14:textId="77777777" w:rsidR="00911B89" w:rsidRPr="002C0185" w:rsidRDefault="00911B89" w:rsidP="0022641B">
            <w:pPr>
              <w:keepNext/>
              <w:keepLines/>
              <w:spacing w:after="0"/>
              <w:rPr>
                <w:rFonts w:ascii="Arial" w:hAnsi="Arial" w:cs="Arial"/>
                <w:sz w:val="18"/>
              </w:rPr>
            </w:pPr>
          </w:p>
        </w:tc>
      </w:tr>
      <w:tr w:rsidR="00911B89" w:rsidRPr="002C0185" w14:paraId="7DC66B46" w14:textId="77777777" w:rsidTr="0022641B">
        <w:tc>
          <w:tcPr>
            <w:tcW w:w="4535" w:type="dxa"/>
            <w:vMerge w:val="restart"/>
            <w:tcBorders>
              <w:top w:val="single" w:sz="4" w:space="0" w:color="auto"/>
              <w:left w:val="single" w:sz="4" w:space="0" w:color="auto"/>
              <w:bottom w:val="single" w:sz="4" w:space="0" w:color="auto"/>
              <w:right w:val="single" w:sz="4" w:space="0" w:color="auto"/>
            </w:tcBorders>
            <w:hideMark/>
          </w:tcPr>
          <w:p w14:paraId="7E3DA844"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1E6D24AD"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0</w:t>
            </w:r>
          </w:p>
        </w:tc>
        <w:tc>
          <w:tcPr>
            <w:tcW w:w="1811" w:type="dxa"/>
            <w:tcBorders>
              <w:top w:val="single" w:sz="4" w:space="0" w:color="auto"/>
              <w:left w:val="single" w:sz="4" w:space="0" w:color="auto"/>
              <w:bottom w:val="single" w:sz="4" w:space="0" w:color="auto"/>
              <w:right w:val="single" w:sz="4" w:space="0" w:color="auto"/>
            </w:tcBorders>
            <w:hideMark/>
          </w:tcPr>
          <w:p w14:paraId="5C24D0F2" w14:textId="77777777" w:rsidR="00911B89" w:rsidRPr="002C0185" w:rsidRDefault="00911B89" w:rsidP="0022641B">
            <w:pPr>
              <w:keepNext/>
              <w:keepLines/>
              <w:spacing w:after="0"/>
              <w:rPr>
                <w:rFonts w:ascii="Arial" w:hAnsi="Arial" w:cs="Arial"/>
                <w:sz w:val="18"/>
              </w:rPr>
            </w:pPr>
            <w:r w:rsidRPr="002C0185">
              <w:rPr>
                <w:rFonts w:ascii="Arial" w:hAnsi="Arial" w:cs="Arial"/>
                <w:sz w:val="18"/>
                <w:lang w:eastAsia="fr-FR"/>
              </w:rPr>
              <w:t>CSI-RS resource 1</w:t>
            </w:r>
          </w:p>
        </w:tc>
        <w:tc>
          <w:tcPr>
            <w:tcW w:w="1843" w:type="dxa"/>
            <w:tcBorders>
              <w:top w:val="single" w:sz="4" w:space="0" w:color="auto"/>
              <w:left w:val="single" w:sz="4" w:space="0" w:color="auto"/>
              <w:bottom w:val="single" w:sz="4" w:space="0" w:color="auto"/>
              <w:right w:val="single" w:sz="4" w:space="0" w:color="auto"/>
            </w:tcBorders>
          </w:tcPr>
          <w:p w14:paraId="0B70B46D" w14:textId="77777777" w:rsidR="00911B89" w:rsidRPr="002C0185" w:rsidRDefault="00911B89" w:rsidP="0022641B">
            <w:pPr>
              <w:keepNext/>
              <w:keepLines/>
              <w:spacing w:after="0"/>
              <w:rPr>
                <w:rFonts w:ascii="Arial" w:hAnsi="Arial" w:cs="Arial"/>
                <w:sz w:val="18"/>
              </w:rPr>
            </w:pPr>
          </w:p>
        </w:tc>
      </w:tr>
      <w:tr w:rsidR="00911B89" w:rsidRPr="002C0185" w14:paraId="391AFDFD" w14:textId="77777777" w:rsidTr="0022641B">
        <w:tc>
          <w:tcPr>
            <w:tcW w:w="10456" w:type="dxa"/>
            <w:vMerge/>
            <w:tcBorders>
              <w:top w:val="single" w:sz="4" w:space="0" w:color="auto"/>
              <w:left w:val="single" w:sz="4" w:space="0" w:color="auto"/>
              <w:bottom w:val="single" w:sz="4" w:space="0" w:color="auto"/>
              <w:right w:val="single" w:sz="4" w:space="0" w:color="auto"/>
            </w:tcBorders>
            <w:vAlign w:val="center"/>
            <w:hideMark/>
          </w:tcPr>
          <w:p w14:paraId="400E46AE" w14:textId="77777777" w:rsidR="00911B89" w:rsidRPr="002C0185" w:rsidRDefault="00911B89" w:rsidP="0022641B">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7EBA4A90"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1</w:t>
            </w:r>
          </w:p>
        </w:tc>
        <w:tc>
          <w:tcPr>
            <w:tcW w:w="1811" w:type="dxa"/>
            <w:tcBorders>
              <w:top w:val="single" w:sz="4" w:space="0" w:color="auto"/>
              <w:left w:val="single" w:sz="4" w:space="0" w:color="auto"/>
              <w:bottom w:val="single" w:sz="4" w:space="0" w:color="auto"/>
              <w:right w:val="single" w:sz="4" w:space="0" w:color="auto"/>
            </w:tcBorders>
            <w:hideMark/>
          </w:tcPr>
          <w:p w14:paraId="4BCB6FD9" w14:textId="77777777" w:rsidR="00911B89" w:rsidRPr="002C0185" w:rsidRDefault="00911B89" w:rsidP="0022641B">
            <w:pPr>
              <w:keepNext/>
              <w:keepLines/>
              <w:spacing w:after="0"/>
              <w:rPr>
                <w:rFonts w:ascii="Arial" w:hAnsi="Arial" w:cs="Arial"/>
                <w:sz w:val="18"/>
              </w:rPr>
            </w:pPr>
            <w:r w:rsidRPr="002C0185">
              <w:rPr>
                <w:rFonts w:ascii="Arial" w:hAnsi="Arial" w:cs="Arial"/>
                <w:sz w:val="18"/>
                <w:lang w:eastAsia="fr-FR"/>
              </w:rPr>
              <w:t>CSI-RS resource 2</w:t>
            </w:r>
          </w:p>
        </w:tc>
        <w:tc>
          <w:tcPr>
            <w:tcW w:w="1843" w:type="dxa"/>
            <w:tcBorders>
              <w:top w:val="single" w:sz="4" w:space="0" w:color="auto"/>
              <w:left w:val="single" w:sz="4" w:space="0" w:color="auto"/>
              <w:bottom w:val="single" w:sz="4" w:space="0" w:color="auto"/>
              <w:right w:val="single" w:sz="4" w:space="0" w:color="auto"/>
            </w:tcBorders>
          </w:tcPr>
          <w:p w14:paraId="568EA349" w14:textId="77777777" w:rsidR="00911B89" w:rsidRPr="002C0185" w:rsidRDefault="00911B89" w:rsidP="0022641B">
            <w:pPr>
              <w:keepNext/>
              <w:keepLines/>
              <w:spacing w:after="0"/>
              <w:rPr>
                <w:rFonts w:ascii="Arial" w:hAnsi="Arial" w:cs="Arial"/>
                <w:sz w:val="18"/>
              </w:rPr>
            </w:pPr>
          </w:p>
        </w:tc>
      </w:tr>
      <w:tr w:rsidR="00911B89" w:rsidRPr="002C0185" w14:paraId="1EEA0464" w14:textId="77777777" w:rsidTr="0022641B">
        <w:tc>
          <w:tcPr>
            <w:tcW w:w="10456" w:type="dxa"/>
            <w:vMerge/>
            <w:tcBorders>
              <w:top w:val="single" w:sz="4" w:space="0" w:color="auto"/>
              <w:left w:val="single" w:sz="4" w:space="0" w:color="auto"/>
              <w:bottom w:val="single" w:sz="4" w:space="0" w:color="auto"/>
              <w:right w:val="single" w:sz="4" w:space="0" w:color="auto"/>
            </w:tcBorders>
            <w:vAlign w:val="center"/>
            <w:hideMark/>
          </w:tcPr>
          <w:p w14:paraId="5B8E9DE9" w14:textId="77777777" w:rsidR="00911B89" w:rsidRPr="002C0185" w:rsidRDefault="00911B89" w:rsidP="0022641B">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094CED08"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2</w:t>
            </w:r>
          </w:p>
        </w:tc>
        <w:tc>
          <w:tcPr>
            <w:tcW w:w="1811" w:type="dxa"/>
            <w:tcBorders>
              <w:top w:val="single" w:sz="4" w:space="0" w:color="auto"/>
              <w:left w:val="single" w:sz="4" w:space="0" w:color="auto"/>
              <w:bottom w:val="single" w:sz="4" w:space="0" w:color="auto"/>
              <w:right w:val="single" w:sz="4" w:space="0" w:color="auto"/>
            </w:tcBorders>
            <w:hideMark/>
          </w:tcPr>
          <w:p w14:paraId="672E0945" w14:textId="77777777" w:rsidR="00911B89" w:rsidRPr="002C0185" w:rsidRDefault="00911B89" w:rsidP="0022641B">
            <w:pPr>
              <w:keepNext/>
              <w:keepLines/>
              <w:spacing w:after="0"/>
              <w:rPr>
                <w:rFonts w:ascii="Arial" w:hAnsi="Arial" w:cs="Arial"/>
                <w:sz w:val="18"/>
              </w:rPr>
            </w:pPr>
            <w:r w:rsidRPr="002C0185">
              <w:rPr>
                <w:rFonts w:ascii="Arial" w:hAnsi="Arial" w:cs="Arial"/>
                <w:sz w:val="18"/>
                <w:lang w:eastAsia="fr-FR"/>
              </w:rPr>
              <w:t>CSI-RS resource 3</w:t>
            </w:r>
          </w:p>
        </w:tc>
        <w:tc>
          <w:tcPr>
            <w:tcW w:w="1843" w:type="dxa"/>
            <w:tcBorders>
              <w:top w:val="single" w:sz="4" w:space="0" w:color="auto"/>
              <w:left w:val="single" w:sz="4" w:space="0" w:color="auto"/>
              <w:bottom w:val="single" w:sz="4" w:space="0" w:color="auto"/>
              <w:right w:val="single" w:sz="4" w:space="0" w:color="auto"/>
            </w:tcBorders>
          </w:tcPr>
          <w:p w14:paraId="6C269333" w14:textId="77777777" w:rsidR="00911B89" w:rsidRPr="002C0185" w:rsidRDefault="00911B89" w:rsidP="0022641B">
            <w:pPr>
              <w:keepNext/>
              <w:keepLines/>
              <w:spacing w:after="0"/>
              <w:rPr>
                <w:rFonts w:ascii="Arial" w:hAnsi="Arial" w:cs="Arial"/>
                <w:sz w:val="18"/>
              </w:rPr>
            </w:pPr>
          </w:p>
        </w:tc>
      </w:tr>
      <w:tr w:rsidR="00911B89" w:rsidRPr="002C0185" w14:paraId="203B5FAA" w14:textId="77777777" w:rsidTr="0022641B">
        <w:tc>
          <w:tcPr>
            <w:tcW w:w="10456" w:type="dxa"/>
            <w:vMerge/>
            <w:tcBorders>
              <w:top w:val="single" w:sz="4" w:space="0" w:color="auto"/>
              <w:left w:val="single" w:sz="4" w:space="0" w:color="auto"/>
              <w:bottom w:val="single" w:sz="4" w:space="0" w:color="auto"/>
              <w:right w:val="single" w:sz="4" w:space="0" w:color="auto"/>
            </w:tcBorders>
            <w:vAlign w:val="center"/>
            <w:hideMark/>
          </w:tcPr>
          <w:p w14:paraId="12B7235B" w14:textId="77777777" w:rsidR="00911B89" w:rsidRPr="002C0185" w:rsidRDefault="00911B89" w:rsidP="0022641B">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16D42849"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3</w:t>
            </w:r>
          </w:p>
        </w:tc>
        <w:tc>
          <w:tcPr>
            <w:tcW w:w="1811" w:type="dxa"/>
            <w:tcBorders>
              <w:top w:val="single" w:sz="4" w:space="0" w:color="auto"/>
              <w:left w:val="single" w:sz="4" w:space="0" w:color="auto"/>
              <w:bottom w:val="single" w:sz="4" w:space="0" w:color="auto"/>
              <w:right w:val="single" w:sz="4" w:space="0" w:color="auto"/>
            </w:tcBorders>
            <w:hideMark/>
          </w:tcPr>
          <w:p w14:paraId="641A4445" w14:textId="77777777" w:rsidR="00911B89" w:rsidRPr="002C0185" w:rsidRDefault="00911B89" w:rsidP="0022641B">
            <w:pPr>
              <w:keepNext/>
              <w:keepLines/>
              <w:spacing w:after="0"/>
              <w:rPr>
                <w:rFonts w:ascii="Arial" w:hAnsi="Arial" w:cs="Arial"/>
                <w:sz w:val="18"/>
              </w:rPr>
            </w:pPr>
            <w:r w:rsidRPr="002C0185">
              <w:rPr>
                <w:rFonts w:ascii="Arial" w:hAnsi="Arial" w:cs="Arial"/>
                <w:sz w:val="18"/>
                <w:lang w:eastAsia="fr-FR"/>
              </w:rPr>
              <w:t>CSI-RS resource 4</w:t>
            </w:r>
          </w:p>
        </w:tc>
        <w:tc>
          <w:tcPr>
            <w:tcW w:w="1843" w:type="dxa"/>
            <w:tcBorders>
              <w:top w:val="single" w:sz="4" w:space="0" w:color="auto"/>
              <w:left w:val="single" w:sz="4" w:space="0" w:color="auto"/>
              <w:bottom w:val="single" w:sz="4" w:space="0" w:color="auto"/>
              <w:right w:val="single" w:sz="4" w:space="0" w:color="auto"/>
            </w:tcBorders>
          </w:tcPr>
          <w:p w14:paraId="5EB9FD68" w14:textId="77777777" w:rsidR="00911B89" w:rsidRPr="002C0185" w:rsidRDefault="00911B89" w:rsidP="0022641B">
            <w:pPr>
              <w:keepNext/>
              <w:keepLines/>
              <w:spacing w:after="0"/>
              <w:rPr>
                <w:rFonts w:ascii="Arial" w:hAnsi="Arial" w:cs="Arial"/>
                <w:sz w:val="18"/>
              </w:rPr>
            </w:pPr>
          </w:p>
        </w:tc>
      </w:tr>
      <w:tr w:rsidR="00911B89" w:rsidRPr="002C0185" w14:paraId="7A00556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0D1D147"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2C566670"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CSI-RS-ResourceMapping for TRS</w:t>
            </w:r>
          </w:p>
        </w:tc>
        <w:tc>
          <w:tcPr>
            <w:tcW w:w="1811" w:type="dxa"/>
            <w:tcBorders>
              <w:top w:val="single" w:sz="4" w:space="0" w:color="auto"/>
              <w:left w:val="single" w:sz="4" w:space="0" w:color="auto"/>
              <w:bottom w:val="single" w:sz="4" w:space="0" w:color="auto"/>
              <w:right w:val="single" w:sz="4" w:space="0" w:color="auto"/>
            </w:tcBorders>
          </w:tcPr>
          <w:p w14:paraId="09A4A1C5" w14:textId="77777777" w:rsidR="00911B89" w:rsidRPr="002C0185"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0BDEB632" w14:textId="77777777" w:rsidR="00911B89" w:rsidRPr="002C0185" w:rsidRDefault="00911B89" w:rsidP="0022641B">
            <w:pPr>
              <w:keepNext/>
              <w:keepLines/>
              <w:spacing w:after="0"/>
              <w:rPr>
                <w:rFonts w:ascii="Arial" w:hAnsi="Arial" w:cs="Arial"/>
                <w:sz w:val="18"/>
              </w:rPr>
            </w:pPr>
          </w:p>
        </w:tc>
      </w:tr>
      <w:tr w:rsidR="00911B89" w:rsidRPr="002C0185" w14:paraId="07EEF9B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9D96E4A"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2569024C"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0</w:t>
            </w:r>
          </w:p>
        </w:tc>
        <w:tc>
          <w:tcPr>
            <w:tcW w:w="1811" w:type="dxa"/>
            <w:tcBorders>
              <w:top w:val="single" w:sz="4" w:space="0" w:color="auto"/>
              <w:left w:val="single" w:sz="4" w:space="0" w:color="auto"/>
              <w:bottom w:val="single" w:sz="4" w:space="0" w:color="auto"/>
              <w:right w:val="single" w:sz="4" w:space="0" w:color="auto"/>
            </w:tcBorders>
          </w:tcPr>
          <w:p w14:paraId="4889E95D" w14:textId="77777777" w:rsidR="00911B89" w:rsidRPr="002C0185"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6DCA60C3" w14:textId="77777777" w:rsidR="00911B89" w:rsidRPr="002C0185" w:rsidRDefault="00911B89" w:rsidP="0022641B">
            <w:pPr>
              <w:keepNext/>
              <w:keepLines/>
              <w:spacing w:after="0"/>
              <w:rPr>
                <w:rFonts w:ascii="Arial" w:hAnsi="Arial" w:cs="Arial"/>
                <w:sz w:val="18"/>
              </w:rPr>
            </w:pPr>
          </w:p>
        </w:tc>
      </w:tr>
      <w:tr w:rsidR="00911B89" w:rsidRPr="002C0185" w14:paraId="6C3EB09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5EF02CC"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6D4B4F15"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CSI-ResourcePeriodicityAndOffset</w:t>
            </w:r>
          </w:p>
        </w:tc>
        <w:tc>
          <w:tcPr>
            <w:tcW w:w="1811" w:type="dxa"/>
            <w:tcBorders>
              <w:top w:val="single" w:sz="4" w:space="0" w:color="auto"/>
              <w:left w:val="single" w:sz="4" w:space="0" w:color="auto"/>
              <w:bottom w:val="single" w:sz="4" w:space="0" w:color="auto"/>
              <w:right w:val="single" w:sz="4" w:space="0" w:color="auto"/>
            </w:tcBorders>
          </w:tcPr>
          <w:p w14:paraId="7D25C5F2" w14:textId="77777777" w:rsidR="00911B89" w:rsidRPr="002C0185"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2D27D5B8" w14:textId="77777777" w:rsidR="00911B89" w:rsidRPr="002C0185" w:rsidRDefault="00911B89" w:rsidP="0022641B">
            <w:pPr>
              <w:keepNext/>
              <w:keepLines/>
              <w:spacing w:after="0"/>
              <w:rPr>
                <w:rFonts w:ascii="Arial" w:hAnsi="Arial" w:cs="Arial"/>
                <w:sz w:val="18"/>
              </w:rPr>
            </w:pPr>
          </w:p>
        </w:tc>
      </w:tr>
      <w:tr w:rsidR="00911B89" w:rsidRPr="002C0185" w14:paraId="3A1FDC7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C0A366D"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6ED6C0D9"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TCI-StateId 0</w:t>
            </w:r>
          </w:p>
        </w:tc>
        <w:tc>
          <w:tcPr>
            <w:tcW w:w="1811" w:type="dxa"/>
            <w:tcBorders>
              <w:top w:val="single" w:sz="4" w:space="0" w:color="auto"/>
              <w:left w:val="single" w:sz="4" w:space="0" w:color="auto"/>
              <w:bottom w:val="single" w:sz="4" w:space="0" w:color="auto"/>
              <w:right w:val="single" w:sz="4" w:space="0" w:color="auto"/>
            </w:tcBorders>
          </w:tcPr>
          <w:p w14:paraId="3FB12916"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QCL ssb 0</w:t>
            </w:r>
          </w:p>
        </w:tc>
        <w:tc>
          <w:tcPr>
            <w:tcW w:w="1843" w:type="dxa"/>
            <w:tcBorders>
              <w:top w:val="single" w:sz="4" w:space="0" w:color="auto"/>
              <w:left w:val="single" w:sz="4" w:space="0" w:color="auto"/>
              <w:bottom w:val="single" w:sz="4" w:space="0" w:color="auto"/>
              <w:right w:val="single" w:sz="4" w:space="0" w:color="auto"/>
            </w:tcBorders>
          </w:tcPr>
          <w:p w14:paraId="0A820C55" w14:textId="77777777" w:rsidR="00911B89" w:rsidRPr="002C0185" w:rsidRDefault="00911B89" w:rsidP="0022641B">
            <w:pPr>
              <w:keepNext/>
              <w:keepLines/>
              <w:spacing w:after="0"/>
              <w:rPr>
                <w:rFonts w:ascii="Arial" w:hAnsi="Arial" w:cs="Arial"/>
                <w:sz w:val="18"/>
              </w:rPr>
            </w:pPr>
          </w:p>
        </w:tc>
      </w:tr>
      <w:tr w:rsidR="00911B89" w:rsidRPr="002C0185" w14:paraId="559B2A2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35994EC" w14:textId="77777777" w:rsidR="00911B89" w:rsidRPr="002C0185" w:rsidRDefault="00911B89" w:rsidP="0022641B">
            <w:pPr>
              <w:keepNext/>
              <w:keepLines/>
              <w:spacing w:after="0"/>
              <w:rPr>
                <w:rFonts w:ascii="Arial" w:hAnsi="Arial" w:cs="Arial"/>
                <w:sz w:val="18"/>
              </w:rPr>
            </w:pPr>
            <w:r w:rsidRPr="002C0185">
              <w:rPr>
                <w:rFonts w:ascii="Arial" w:hAnsi="Arial" w:cs="Arial"/>
                <w:sz w:val="18"/>
              </w:rPr>
              <w:t>}</w:t>
            </w:r>
          </w:p>
        </w:tc>
        <w:tc>
          <w:tcPr>
            <w:tcW w:w="2267" w:type="dxa"/>
            <w:tcBorders>
              <w:top w:val="single" w:sz="4" w:space="0" w:color="auto"/>
              <w:left w:val="single" w:sz="4" w:space="0" w:color="auto"/>
              <w:bottom w:val="single" w:sz="4" w:space="0" w:color="auto"/>
              <w:right w:val="single" w:sz="4" w:space="0" w:color="auto"/>
            </w:tcBorders>
          </w:tcPr>
          <w:p w14:paraId="4EB31DD1" w14:textId="77777777" w:rsidR="00911B89" w:rsidRPr="002C0185" w:rsidRDefault="00911B89" w:rsidP="0022641B">
            <w:pPr>
              <w:keepNext/>
              <w:keepLines/>
              <w:spacing w:after="0"/>
              <w:rPr>
                <w:rFonts w:ascii="Arial" w:hAnsi="Arial" w:cs="Arial"/>
                <w:sz w:val="18"/>
              </w:rPr>
            </w:pPr>
          </w:p>
        </w:tc>
        <w:tc>
          <w:tcPr>
            <w:tcW w:w="1811" w:type="dxa"/>
            <w:tcBorders>
              <w:top w:val="single" w:sz="4" w:space="0" w:color="auto"/>
              <w:left w:val="single" w:sz="4" w:space="0" w:color="auto"/>
              <w:bottom w:val="single" w:sz="4" w:space="0" w:color="auto"/>
              <w:right w:val="single" w:sz="4" w:space="0" w:color="auto"/>
            </w:tcBorders>
          </w:tcPr>
          <w:p w14:paraId="488BACF9" w14:textId="77777777" w:rsidR="00911B89" w:rsidRPr="002C0185" w:rsidRDefault="00911B89" w:rsidP="0022641B">
            <w:pPr>
              <w:keepNext/>
              <w:keepLines/>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3177A253" w14:textId="77777777" w:rsidR="00911B89" w:rsidRPr="002C0185" w:rsidRDefault="00911B89" w:rsidP="0022641B">
            <w:pPr>
              <w:keepNext/>
              <w:keepLines/>
              <w:spacing w:after="0"/>
              <w:rPr>
                <w:rFonts w:ascii="Arial" w:hAnsi="Arial" w:cs="Arial"/>
                <w:sz w:val="18"/>
              </w:rPr>
            </w:pPr>
          </w:p>
        </w:tc>
      </w:tr>
    </w:tbl>
    <w:p w14:paraId="3CAC4E57" w14:textId="77777777" w:rsidR="00911B89" w:rsidRPr="002C0185" w:rsidRDefault="00911B89" w:rsidP="00911B89"/>
    <w:p w14:paraId="39464057" w14:textId="77777777" w:rsidR="00911B89" w:rsidRPr="002C0185" w:rsidRDefault="00911B89" w:rsidP="00B926FF">
      <w:pPr>
        <w:pStyle w:val="H6"/>
      </w:pPr>
      <w:r w:rsidRPr="002C0185">
        <w:t xml:space="preserve"> CSI-RS-ResourceMapping</w:t>
      </w:r>
    </w:p>
    <w:p w14:paraId="571F1030" w14:textId="77777777" w:rsidR="00911B89" w:rsidRPr="002C0185" w:rsidRDefault="00911B89" w:rsidP="00911B89">
      <w:pPr>
        <w:pStyle w:val="TH"/>
      </w:pPr>
      <w:bookmarkStart w:id="194" w:name="_CRTable5_4_2_39"/>
      <w:r w:rsidRPr="002C0185">
        <w:t xml:space="preserve">Table </w:t>
      </w:r>
      <w:bookmarkEnd w:id="194"/>
      <w:r w:rsidRPr="002C0185">
        <w:t>5.4.2.3-9: CSI-RS-ResourceMappin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2C0185" w14:paraId="31D03D7B"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5DBCDF52" w14:textId="77777777" w:rsidR="00911B89" w:rsidRPr="002C0185" w:rsidRDefault="00911B89" w:rsidP="0022641B">
            <w:pPr>
              <w:pStyle w:val="TAH"/>
              <w:jc w:val="left"/>
              <w:rPr>
                <w:b w:val="0"/>
              </w:rPr>
            </w:pPr>
            <w:r w:rsidRPr="002C0185">
              <w:rPr>
                <w:b w:val="0"/>
              </w:rPr>
              <w:t>Derivation Path: Table 5.4.2.0-9</w:t>
            </w:r>
          </w:p>
        </w:tc>
      </w:tr>
      <w:tr w:rsidR="00911B89" w:rsidRPr="002C0185" w14:paraId="3BB48A6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CD378B8" w14:textId="77777777" w:rsidR="00911B89" w:rsidRPr="002C0185" w:rsidRDefault="00911B89" w:rsidP="0022641B">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7CAE6EF" w14:textId="77777777" w:rsidR="00911B89" w:rsidRPr="002C0185" w:rsidRDefault="00911B89" w:rsidP="0022641B">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3E0A5297"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2D0F36C2" w14:textId="77777777" w:rsidR="00911B89" w:rsidRPr="002C0185" w:rsidRDefault="00911B89" w:rsidP="0022641B">
            <w:pPr>
              <w:pStyle w:val="TAH"/>
            </w:pPr>
            <w:r w:rsidRPr="002C0185">
              <w:t>Condition</w:t>
            </w:r>
          </w:p>
        </w:tc>
      </w:tr>
      <w:tr w:rsidR="00911B89" w:rsidRPr="002C0185" w14:paraId="1587C0E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2DF6F9" w14:textId="77777777" w:rsidR="00911B89" w:rsidRPr="002C0185" w:rsidRDefault="00911B89" w:rsidP="0022641B">
            <w:pPr>
              <w:pStyle w:val="TAL"/>
            </w:pPr>
            <w:r w:rsidRPr="002C0185">
              <w:t xml:space="preserve">CSI-RS-ResourceMappin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36685D5D"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CD2876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3A0A933" w14:textId="77777777" w:rsidR="00911B89" w:rsidRPr="002C0185" w:rsidRDefault="00911B89" w:rsidP="0022641B">
            <w:pPr>
              <w:pStyle w:val="TAL"/>
            </w:pPr>
          </w:p>
        </w:tc>
      </w:tr>
      <w:tr w:rsidR="00911B89" w:rsidRPr="002C0185" w14:paraId="6746421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4001A50" w14:textId="77777777" w:rsidR="00911B89" w:rsidRPr="002C0185" w:rsidRDefault="00911B89" w:rsidP="0022641B">
            <w:pPr>
              <w:pStyle w:val="TAL"/>
            </w:pPr>
            <w:r w:rsidRPr="002C0185">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2FE31F9"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CCFFF2A"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27CC2B3" w14:textId="77777777" w:rsidR="00911B89" w:rsidRPr="002C0185" w:rsidRDefault="00911B89" w:rsidP="0022641B">
            <w:pPr>
              <w:pStyle w:val="TAL"/>
            </w:pPr>
          </w:p>
        </w:tc>
      </w:tr>
      <w:tr w:rsidR="00911B89" w:rsidRPr="002C0185" w14:paraId="6FBDD79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D615561" w14:textId="77777777" w:rsidR="00911B89" w:rsidRPr="002C0185" w:rsidRDefault="00911B89" w:rsidP="0022641B">
            <w:pPr>
              <w:pStyle w:val="TAL"/>
            </w:pPr>
            <w:r w:rsidRPr="002C0185">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6A151D7D" w14:textId="77777777" w:rsidR="00911B89" w:rsidRPr="002C0185" w:rsidRDefault="00911B89" w:rsidP="0022641B">
            <w:pPr>
              <w:pStyle w:val="TAL"/>
            </w:pPr>
            <w:r w:rsidRPr="002C0185">
              <w:t>1000</w:t>
            </w:r>
          </w:p>
        </w:tc>
        <w:tc>
          <w:tcPr>
            <w:tcW w:w="1700" w:type="dxa"/>
            <w:tcBorders>
              <w:top w:val="single" w:sz="4" w:space="0" w:color="auto"/>
              <w:left w:val="single" w:sz="4" w:space="0" w:color="auto"/>
              <w:bottom w:val="single" w:sz="4" w:space="0" w:color="auto"/>
              <w:right w:val="single" w:sz="4" w:space="0" w:color="auto"/>
            </w:tcBorders>
          </w:tcPr>
          <w:p w14:paraId="4719278A" w14:textId="77777777" w:rsidR="00911B89" w:rsidRPr="002C0185" w:rsidRDefault="00911B89" w:rsidP="0022641B">
            <w:pPr>
              <w:keepNext/>
              <w:keepLines/>
              <w:spacing w:after="0"/>
            </w:pPr>
            <w:r w:rsidRPr="002C0185">
              <w:rPr>
                <w:rFonts w:ascii="Arial" w:eastAsia="SimSun" w:hAnsi="Arial"/>
                <w:sz w:val="18"/>
                <w:lang w:eastAsia="fr-FR"/>
              </w:rPr>
              <w:t>k</w:t>
            </w:r>
            <w:r w:rsidRPr="002C0185">
              <w:rPr>
                <w:rFonts w:ascii="Arial" w:eastAsia="SimSun" w:hAnsi="Arial"/>
                <w:sz w:val="18"/>
                <w:vertAlign w:val="subscript"/>
                <w:lang w:eastAsia="fr-FR"/>
              </w:rPr>
              <w:t>0</w:t>
            </w:r>
            <w:r w:rsidRPr="002C0185">
              <w:rPr>
                <w:rFonts w:ascii="Arial" w:eastAsia="SimSun" w:hAnsi="Arial"/>
                <w:sz w:val="18"/>
                <w:lang w:eastAsia="fr-FR"/>
              </w:rPr>
              <w:t>=3, row1</w:t>
            </w:r>
          </w:p>
        </w:tc>
        <w:tc>
          <w:tcPr>
            <w:tcW w:w="1245" w:type="dxa"/>
            <w:tcBorders>
              <w:top w:val="single" w:sz="4" w:space="0" w:color="auto"/>
              <w:left w:val="single" w:sz="4" w:space="0" w:color="auto"/>
              <w:bottom w:val="single" w:sz="4" w:space="0" w:color="auto"/>
              <w:right w:val="single" w:sz="4" w:space="0" w:color="auto"/>
            </w:tcBorders>
            <w:hideMark/>
          </w:tcPr>
          <w:p w14:paraId="2B0EBEE3" w14:textId="77777777" w:rsidR="00911B89" w:rsidRPr="002C0185" w:rsidRDefault="00911B89" w:rsidP="0022641B">
            <w:pPr>
              <w:pStyle w:val="TAL"/>
            </w:pPr>
            <w:r w:rsidRPr="002C0185">
              <w:t>2TX, 4TX</w:t>
            </w:r>
          </w:p>
        </w:tc>
      </w:tr>
      <w:tr w:rsidR="00911B89" w:rsidRPr="002C0185" w14:paraId="2AED2B2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103ABFE"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4EA12B4"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2DC5EA8"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B280FA6" w14:textId="77777777" w:rsidR="00911B89" w:rsidRPr="002C0185" w:rsidRDefault="00911B89" w:rsidP="0022641B">
            <w:pPr>
              <w:pStyle w:val="TAL"/>
            </w:pPr>
          </w:p>
        </w:tc>
      </w:tr>
      <w:tr w:rsidR="00911B89" w:rsidRPr="002C0185" w14:paraId="2C552411" w14:textId="77777777" w:rsidTr="0022641B">
        <w:tc>
          <w:tcPr>
            <w:tcW w:w="4535" w:type="dxa"/>
            <w:tcBorders>
              <w:top w:val="single" w:sz="4" w:space="0" w:color="auto"/>
              <w:left w:val="single" w:sz="4" w:space="0" w:color="auto"/>
              <w:bottom w:val="nil"/>
              <w:right w:val="single" w:sz="4" w:space="0" w:color="auto"/>
            </w:tcBorders>
            <w:hideMark/>
          </w:tcPr>
          <w:p w14:paraId="679C309B" w14:textId="77777777" w:rsidR="00911B89" w:rsidRPr="002C0185" w:rsidRDefault="00911B89" w:rsidP="0022641B">
            <w:pPr>
              <w:pStyle w:val="TAL"/>
            </w:pPr>
            <w:r w:rsidRPr="002C0185">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E019D2C" w14:textId="77777777" w:rsidR="00911B89" w:rsidRPr="002C0185" w:rsidRDefault="00911B89" w:rsidP="0022641B">
            <w:pPr>
              <w:pStyle w:val="TAL"/>
            </w:pPr>
            <w:r w:rsidRPr="002C0185">
              <w:t>6</w:t>
            </w:r>
          </w:p>
        </w:tc>
        <w:tc>
          <w:tcPr>
            <w:tcW w:w="1700" w:type="dxa"/>
            <w:tcBorders>
              <w:top w:val="single" w:sz="4" w:space="0" w:color="auto"/>
              <w:left w:val="single" w:sz="4" w:space="0" w:color="auto"/>
              <w:bottom w:val="single" w:sz="4" w:space="0" w:color="auto"/>
              <w:right w:val="single" w:sz="4" w:space="0" w:color="auto"/>
            </w:tcBorders>
            <w:hideMark/>
          </w:tcPr>
          <w:p w14:paraId="4EF78C48" w14:textId="77777777" w:rsidR="00911B89" w:rsidRPr="002C0185" w:rsidRDefault="00911B89" w:rsidP="0022641B">
            <w:pPr>
              <w:keepNext/>
              <w:keepLines/>
              <w:spacing w:after="0"/>
              <w:rPr>
                <w:rFonts w:ascii="Arial" w:eastAsia="SimSun" w:hAnsi="Arial"/>
                <w:sz w:val="18"/>
                <w:lang w:eastAsia="fr-FR"/>
              </w:rPr>
            </w:pPr>
            <w:r w:rsidRPr="002C0185">
              <w:rPr>
                <w:rFonts w:ascii="Arial" w:eastAsia="SimSun" w:hAnsi="Arial"/>
                <w:sz w:val="18"/>
                <w:lang w:eastAsia="fr-FR"/>
              </w:rPr>
              <w:t>l</w:t>
            </w:r>
            <w:r w:rsidRPr="002C0185">
              <w:rPr>
                <w:rFonts w:ascii="Arial" w:eastAsia="SimSun" w:hAnsi="Arial"/>
                <w:sz w:val="18"/>
                <w:vertAlign w:val="subscript"/>
                <w:lang w:eastAsia="fr-FR"/>
              </w:rPr>
              <w:t>0</w:t>
            </w:r>
            <w:r w:rsidRPr="002C0185">
              <w:rPr>
                <w:rFonts w:ascii="Arial" w:eastAsia="SimSun" w:hAnsi="Arial"/>
                <w:sz w:val="18"/>
                <w:lang w:eastAsia="fr-FR"/>
              </w:rPr>
              <w:t>=6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09CD8432" w14:textId="77777777" w:rsidR="00911B89" w:rsidRPr="002C0185" w:rsidRDefault="00911B89" w:rsidP="0022641B">
            <w:pPr>
              <w:pStyle w:val="TAL"/>
            </w:pPr>
          </w:p>
        </w:tc>
      </w:tr>
      <w:tr w:rsidR="00911B89" w:rsidRPr="002C0185" w14:paraId="38E8C0CC" w14:textId="77777777" w:rsidTr="0022641B">
        <w:tc>
          <w:tcPr>
            <w:tcW w:w="4535" w:type="dxa"/>
            <w:tcBorders>
              <w:top w:val="nil"/>
              <w:left w:val="single" w:sz="4" w:space="0" w:color="auto"/>
              <w:bottom w:val="single" w:sz="4" w:space="0" w:color="auto"/>
              <w:right w:val="single" w:sz="4" w:space="0" w:color="auto"/>
            </w:tcBorders>
          </w:tcPr>
          <w:p w14:paraId="595578F7" w14:textId="77777777" w:rsidR="00911B89" w:rsidRPr="002C0185" w:rsidRDefault="00911B89" w:rsidP="0022641B">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F0E7EF0" w14:textId="77777777" w:rsidR="00911B89" w:rsidRPr="002C0185" w:rsidRDefault="00911B89" w:rsidP="0022641B">
            <w:pPr>
              <w:pStyle w:val="TAL"/>
            </w:pPr>
            <w:r w:rsidRPr="002C0185">
              <w:t>10</w:t>
            </w:r>
          </w:p>
        </w:tc>
        <w:tc>
          <w:tcPr>
            <w:tcW w:w="1700" w:type="dxa"/>
            <w:tcBorders>
              <w:top w:val="single" w:sz="4" w:space="0" w:color="auto"/>
              <w:left w:val="single" w:sz="4" w:space="0" w:color="auto"/>
              <w:bottom w:val="single" w:sz="4" w:space="0" w:color="auto"/>
              <w:right w:val="single" w:sz="4" w:space="0" w:color="auto"/>
            </w:tcBorders>
            <w:hideMark/>
          </w:tcPr>
          <w:p w14:paraId="2A28838C" w14:textId="77777777" w:rsidR="00911B89" w:rsidRPr="002C0185" w:rsidRDefault="00911B89" w:rsidP="0022641B">
            <w:pPr>
              <w:pStyle w:val="TAL"/>
            </w:pPr>
            <w:r w:rsidRPr="002C0185">
              <w:rPr>
                <w:rFonts w:eastAsia="SimSun"/>
                <w:lang w:eastAsia="fr-FR"/>
              </w:rPr>
              <w:t>l</w:t>
            </w:r>
            <w:r w:rsidRPr="002C0185">
              <w:rPr>
                <w:rFonts w:eastAsia="SimSun"/>
                <w:vertAlign w:val="subscript"/>
                <w:lang w:eastAsia="fr-FR"/>
              </w:rPr>
              <w:t>0</w:t>
            </w:r>
            <w:r w:rsidRPr="002C0185">
              <w:rPr>
                <w:rFonts w:eastAsia="SimSun"/>
                <w:lang w:eastAsia="fr-FR"/>
              </w:rPr>
              <w:t>=10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6F4B5AD6" w14:textId="77777777" w:rsidR="00911B89" w:rsidRPr="002C0185" w:rsidRDefault="00911B89" w:rsidP="0022641B">
            <w:pPr>
              <w:pStyle w:val="TAL"/>
            </w:pPr>
          </w:p>
        </w:tc>
      </w:tr>
      <w:tr w:rsidR="00911B89" w:rsidRPr="002C0185" w14:paraId="4314F15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4393217" w14:textId="77777777" w:rsidR="00911B89" w:rsidRPr="002C0185" w:rsidRDefault="00911B89" w:rsidP="0022641B">
            <w:pPr>
              <w:pStyle w:val="TAL"/>
            </w:pPr>
            <w:r w:rsidRPr="002C0185">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31439058" w14:textId="77777777" w:rsidR="00911B89" w:rsidRPr="002C0185" w:rsidRDefault="00911B89" w:rsidP="0022641B">
            <w:pPr>
              <w:pStyle w:val="TAL"/>
            </w:pPr>
            <w:r w:rsidRPr="002C0185">
              <w:t>p1</w:t>
            </w:r>
          </w:p>
        </w:tc>
        <w:tc>
          <w:tcPr>
            <w:tcW w:w="1700" w:type="dxa"/>
            <w:tcBorders>
              <w:top w:val="single" w:sz="4" w:space="0" w:color="auto"/>
              <w:left w:val="single" w:sz="4" w:space="0" w:color="auto"/>
              <w:bottom w:val="single" w:sz="4" w:space="0" w:color="auto"/>
              <w:right w:val="single" w:sz="4" w:space="0" w:color="auto"/>
            </w:tcBorders>
            <w:hideMark/>
          </w:tcPr>
          <w:p w14:paraId="080560B4" w14:textId="77777777" w:rsidR="00911B89" w:rsidRPr="002C0185" w:rsidRDefault="00911B89" w:rsidP="0022641B">
            <w:pPr>
              <w:pStyle w:val="TAL"/>
              <w:rPr>
                <w:rFonts w:eastAsia="SimSun"/>
                <w:lang w:eastAsia="fr-FR"/>
              </w:rPr>
            </w:pPr>
            <w:r w:rsidRPr="002C0185">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hideMark/>
          </w:tcPr>
          <w:p w14:paraId="515B9FF9" w14:textId="77777777" w:rsidR="00911B89" w:rsidRPr="002C0185" w:rsidRDefault="00911B89" w:rsidP="0022641B">
            <w:pPr>
              <w:pStyle w:val="TAL"/>
            </w:pPr>
            <w:r w:rsidRPr="002C0185">
              <w:t>2TX, 4TX</w:t>
            </w:r>
          </w:p>
        </w:tc>
      </w:tr>
      <w:tr w:rsidR="00911B89" w:rsidRPr="002C0185" w14:paraId="3139915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57B874D" w14:textId="77777777" w:rsidR="00911B89" w:rsidRPr="002C0185" w:rsidRDefault="00911B89" w:rsidP="0022641B">
            <w:pPr>
              <w:pStyle w:val="TAL"/>
            </w:pPr>
            <w:r w:rsidRPr="002C0185">
              <w:t xml:space="preserve">  cdm-Type</w:t>
            </w:r>
          </w:p>
        </w:tc>
        <w:tc>
          <w:tcPr>
            <w:tcW w:w="2267" w:type="dxa"/>
            <w:tcBorders>
              <w:top w:val="single" w:sz="4" w:space="0" w:color="auto"/>
              <w:left w:val="single" w:sz="4" w:space="0" w:color="auto"/>
              <w:bottom w:val="single" w:sz="4" w:space="0" w:color="auto"/>
              <w:right w:val="single" w:sz="4" w:space="0" w:color="auto"/>
            </w:tcBorders>
            <w:hideMark/>
          </w:tcPr>
          <w:p w14:paraId="3F024FA4" w14:textId="77777777" w:rsidR="00911B89" w:rsidRPr="002C0185" w:rsidRDefault="00911B89" w:rsidP="0022641B">
            <w:pPr>
              <w:pStyle w:val="TAL"/>
            </w:pPr>
            <w:r w:rsidRPr="002C0185">
              <w:t>noCDM</w:t>
            </w:r>
          </w:p>
        </w:tc>
        <w:tc>
          <w:tcPr>
            <w:tcW w:w="1700" w:type="dxa"/>
            <w:tcBorders>
              <w:top w:val="single" w:sz="4" w:space="0" w:color="auto"/>
              <w:left w:val="single" w:sz="4" w:space="0" w:color="auto"/>
              <w:bottom w:val="single" w:sz="4" w:space="0" w:color="auto"/>
              <w:right w:val="single" w:sz="4" w:space="0" w:color="auto"/>
            </w:tcBorders>
          </w:tcPr>
          <w:p w14:paraId="56B62908" w14:textId="77777777" w:rsidR="00911B89" w:rsidRPr="002C0185"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25510BAC" w14:textId="77777777" w:rsidR="00911B89" w:rsidRPr="002C0185" w:rsidRDefault="00911B89" w:rsidP="0022641B">
            <w:pPr>
              <w:pStyle w:val="TAL"/>
            </w:pPr>
          </w:p>
        </w:tc>
      </w:tr>
      <w:tr w:rsidR="00911B89" w:rsidRPr="002C0185" w14:paraId="3B6F693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8887D03" w14:textId="77777777" w:rsidR="00911B89" w:rsidRPr="002C0185" w:rsidRDefault="00911B89" w:rsidP="0022641B">
            <w:pPr>
              <w:pStyle w:val="TAL"/>
            </w:pPr>
            <w:r w:rsidRPr="002C0185">
              <w:t xml:space="preserve">  density CHOICE{</w:t>
            </w:r>
          </w:p>
        </w:tc>
        <w:tc>
          <w:tcPr>
            <w:tcW w:w="2267" w:type="dxa"/>
            <w:tcBorders>
              <w:top w:val="single" w:sz="4" w:space="0" w:color="auto"/>
              <w:left w:val="single" w:sz="4" w:space="0" w:color="auto"/>
              <w:bottom w:val="single" w:sz="4" w:space="0" w:color="auto"/>
              <w:right w:val="single" w:sz="4" w:space="0" w:color="auto"/>
            </w:tcBorders>
          </w:tcPr>
          <w:p w14:paraId="7730927C"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D709A4E" w14:textId="77777777" w:rsidR="00911B89" w:rsidRPr="002C0185"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3DC7489" w14:textId="77777777" w:rsidR="00911B89" w:rsidRPr="002C0185" w:rsidRDefault="00911B89" w:rsidP="0022641B">
            <w:pPr>
              <w:pStyle w:val="TAL"/>
            </w:pPr>
          </w:p>
        </w:tc>
      </w:tr>
      <w:tr w:rsidR="00911B89" w:rsidRPr="002C0185" w14:paraId="065C28E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C24145C" w14:textId="77777777" w:rsidR="00911B89" w:rsidRPr="002C0185" w:rsidRDefault="00911B89" w:rsidP="0022641B">
            <w:pPr>
              <w:pStyle w:val="TAL"/>
            </w:pPr>
            <w:r w:rsidRPr="002C0185">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4F2DDBCC" w14:textId="77777777" w:rsidR="00911B89" w:rsidRPr="002C0185" w:rsidRDefault="00911B89" w:rsidP="0022641B">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2D55FACD" w14:textId="77777777" w:rsidR="00911B89" w:rsidRPr="002C0185"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56834E35" w14:textId="77777777" w:rsidR="00911B89" w:rsidRPr="002C0185" w:rsidRDefault="00911B89" w:rsidP="0022641B">
            <w:pPr>
              <w:pStyle w:val="TAL"/>
            </w:pPr>
          </w:p>
        </w:tc>
      </w:tr>
      <w:tr w:rsidR="00911B89" w:rsidRPr="002C0185" w14:paraId="68CF667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9959F2"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E1C4559"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D9D3628" w14:textId="77777777" w:rsidR="00911B89" w:rsidRPr="002C0185"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33379AC" w14:textId="77777777" w:rsidR="00911B89" w:rsidRPr="002C0185" w:rsidRDefault="00911B89" w:rsidP="0022641B">
            <w:pPr>
              <w:pStyle w:val="TAL"/>
            </w:pPr>
          </w:p>
        </w:tc>
      </w:tr>
      <w:tr w:rsidR="00911B89" w:rsidRPr="002C0185" w14:paraId="09BD669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79BD3A7" w14:textId="77777777" w:rsidR="00911B89" w:rsidRPr="002C0185" w:rsidRDefault="00911B89" w:rsidP="0022641B">
            <w:pPr>
              <w:pStyle w:val="TAL"/>
            </w:pPr>
            <w:r w:rsidRPr="002C0185">
              <w:t xml:space="preserve">  freqBand</w:t>
            </w:r>
          </w:p>
        </w:tc>
        <w:tc>
          <w:tcPr>
            <w:tcW w:w="2267" w:type="dxa"/>
            <w:tcBorders>
              <w:top w:val="single" w:sz="4" w:space="0" w:color="auto"/>
              <w:left w:val="single" w:sz="4" w:space="0" w:color="auto"/>
              <w:bottom w:val="single" w:sz="4" w:space="0" w:color="auto"/>
              <w:right w:val="single" w:sz="4" w:space="0" w:color="auto"/>
            </w:tcBorders>
            <w:hideMark/>
          </w:tcPr>
          <w:p w14:paraId="3013A362" w14:textId="77777777" w:rsidR="00911B89" w:rsidRPr="002C0185" w:rsidRDefault="00911B89" w:rsidP="0022641B">
            <w:pPr>
              <w:pStyle w:val="TAL"/>
            </w:pPr>
            <w:r w:rsidRPr="002C0185">
              <w:t>CSI-FrequencyOccupation for TRS</w:t>
            </w:r>
          </w:p>
        </w:tc>
        <w:tc>
          <w:tcPr>
            <w:tcW w:w="1700" w:type="dxa"/>
            <w:tcBorders>
              <w:top w:val="single" w:sz="4" w:space="0" w:color="auto"/>
              <w:left w:val="single" w:sz="4" w:space="0" w:color="auto"/>
              <w:bottom w:val="single" w:sz="4" w:space="0" w:color="auto"/>
              <w:right w:val="single" w:sz="4" w:space="0" w:color="auto"/>
            </w:tcBorders>
          </w:tcPr>
          <w:p w14:paraId="7C6FA7DC" w14:textId="77777777" w:rsidR="00911B89" w:rsidRPr="002C0185" w:rsidRDefault="00911B89" w:rsidP="0022641B">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hideMark/>
          </w:tcPr>
          <w:p w14:paraId="6287AB24" w14:textId="77777777" w:rsidR="00911B89" w:rsidRPr="002C0185" w:rsidRDefault="00911B89" w:rsidP="0022641B">
            <w:pPr>
              <w:pStyle w:val="TAL"/>
            </w:pPr>
          </w:p>
        </w:tc>
      </w:tr>
      <w:tr w:rsidR="00911B89" w:rsidRPr="002C0185" w14:paraId="41B4CCB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216430B" w14:textId="77777777" w:rsidR="00911B89" w:rsidRPr="002C0185" w:rsidRDefault="00911B89" w:rsidP="0022641B">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6B16C4B3"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638500B6"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0791F5C" w14:textId="77777777" w:rsidR="00911B89" w:rsidRPr="002C0185" w:rsidRDefault="00911B89" w:rsidP="0022641B">
            <w:pPr>
              <w:pStyle w:val="TAL"/>
            </w:pPr>
          </w:p>
        </w:tc>
      </w:tr>
    </w:tbl>
    <w:p w14:paraId="501E361D" w14:textId="77777777" w:rsidR="00911B89" w:rsidRPr="002C0185" w:rsidRDefault="00911B89" w:rsidP="00911B89"/>
    <w:p w14:paraId="320ECD3A" w14:textId="77777777" w:rsidR="00911B89" w:rsidRPr="002C0185" w:rsidRDefault="00911B89" w:rsidP="00B926FF">
      <w:pPr>
        <w:pStyle w:val="H6"/>
      </w:pPr>
      <w:r w:rsidRPr="002C0185">
        <w:t>CSI-ResourcePeriodicityAndOffset</w:t>
      </w:r>
    </w:p>
    <w:p w14:paraId="7CE409FA" w14:textId="77777777" w:rsidR="00911B89" w:rsidRPr="002C0185" w:rsidRDefault="00911B89" w:rsidP="00911B89">
      <w:pPr>
        <w:pStyle w:val="TH"/>
      </w:pPr>
      <w:bookmarkStart w:id="195" w:name="_CRTable5_4_2_310"/>
      <w:r w:rsidRPr="002C0185">
        <w:t xml:space="preserve">Table </w:t>
      </w:r>
      <w:bookmarkEnd w:id="195"/>
      <w:r w:rsidRPr="002C0185">
        <w:t>5.4.2.3-10: CSI-ResourcePeriodicityAndOff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17DD2509"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535FA8D7" w14:textId="77777777" w:rsidR="00911B89" w:rsidRPr="002C0185" w:rsidRDefault="00911B89" w:rsidP="0022641B">
            <w:pPr>
              <w:pStyle w:val="TAH"/>
              <w:jc w:val="left"/>
              <w:rPr>
                <w:b w:val="0"/>
              </w:rPr>
            </w:pPr>
            <w:r w:rsidRPr="002C0185">
              <w:rPr>
                <w:b w:val="0"/>
              </w:rPr>
              <w:t>Derivation Path: Table 5.4.2.0-10</w:t>
            </w:r>
          </w:p>
        </w:tc>
      </w:tr>
    </w:tbl>
    <w:p w14:paraId="19E29773" w14:textId="77777777" w:rsidR="00911B89" w:rsidRPr="002C0185" w:rsidRDefault="00911B89" w:rsidP="00911B89"/>
    <w:p w14:paraId="24D8CDB4" w14:textId="77777777" w:rsidR="00911B89" w:rsidRPr="002C0185" w:rsidRDefault="00911B89" w:rsidP="00B926FF">
      <w:pPr>
        <w:pStyle w:val="H6"/>
      </w:pPr>
      <w:r w:rsidRPr="002C0185">
        <w:t>CSI-FrequencyOccupation</w:t>
      </w:r>
    </w:p>
    <w:p w14:paraId="2C582B56" w14:textId="77777777" w:rsidR="00911B89" w:rsidRPr="002C0185" w:rsidRDefault="00911B89" w:rsidP="00911B89">
      <w:pPr>
        <w:pStyle w:val="TH"/>
      </w:pPr>
      <w:bookmarkStart w:id="196" w:name="_CRTable5_4_2_311"/>
      <w:r w:rsidRPr="002C0185">
        <w:t xml:space="preserve">Table </w:t>
      </w:r>
      <w:bookmarkEnd w:id="196"/>
      <w:r w:rsidRPr="002C0185">
        <w:t>5.4.2.3-11: CSI-FrequencyOccupation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2269"/>
        <w:gridCol w:w="1275"/>
      </w:tblGrid>
      <w:tr w:rsidR="00911B89" w:rsidRPr="002C0185" w14:paraId="43B56032"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4D835DE1" w14:textId="77777777" w:rsidR="00911B89" w:rsidRPr="002C0185" w:rsidRDefault="00911B89" w:rsidP="0022641B">
            <w:pPr>
              <w:pStyle w:val="TAH"/>
              <w:jc w:val="left"/>
              <w:rPr>
                <w:b w:val="0"/>
              </w:rPr>
            </w:pPr>
            <w:r w:rsidRPr="002C0185">
              <w:rPr>
                <w:b w:val="0"/>
              </w:rPr>
              <w:t>Derivation Path: Table 5.4.2.0-11</w:t>
            </w:r>
          </w:p>
        </w:tc>
      </w:tr>
      <w:tr w:rsidR="00911B89" w:rsidRPr="002C0185" w14:paraId="15531A02"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03847BE" w14:textId="77777777" w:rsidR="00911B89" w:rsidRPr="002C0185" w:rsidRDefault="00911B89" w:rsidP="0022641B">
            <w:pPr>
              <w:pStyle w:val="TAH"/>
            </w:pPr>
            <w:r w:rsidRPr="002C0185">
              <w:t>Information Element</w:t>
            </w:r>
          </w:p>
        </w:tc>
        <w:tc>
          <w:tcPr>
            <w:tcW w:w="1670" w:type="dxa"/>
            <w:tcBorders>
              <w:top w:val="single" w:sz="4" w:space="0" w:color="auto"/>
              <w:left w:val="single" w:sz="4" w:space="0" w:color="auto"/>
              <w:bottom w:val="single" w:sz="4" w:space="0" w:color="auto"/>
              <w:right w:val="single" w:sz="4" w:space="0" w:color="auto"/>
            </w:tcBorders>
            <w:hideMark/>
          </w:tcPr>
          <w:p w14:paraId="2A24F4E1" w14:textId="77777777" w:rsidR="00911B89" w:rsidRPr="002C0185" w:rsidRDefault="00911B89" w:rsidP="0022641B">
            <w:pPr>
              <w:pStyle w:val="TAH"/>
            </w:pPr>
            <w:r w:rsidRPr="002C0185">
              <w:t>Value/remark</w:t>
            </w:r>
          </w:p>
        </w:tc>
        <w:tc>
          <w:tcPr>
            <w:tcW w:w="2269" w:type="dxa"/>
            <w:tcBorders>
              <w:top w:val="single" w:sz="4" w:space="0" w:color="auto"/>
              <w:left w:val="single" w:sz="4" w:space="0" w:color="auto"/>
              <w:bottom w:val="single" w:sz="4" w:space="0" w:color="auto"/>
              <w:right w:val="single" w:sz="4" w:space="0" w:color="auto"/>
            </w:tcBorders>
            <w:hideMark/>
          </w:tcPr>
          <w:p w14:paraId="66D31FB2" w14:textId="77777777" w:rsidR="00911B89" w:rsidRPr="002C0185" w:rsidRDefault="00911B89" w:rsidP="0022641B">
            <w:pPr>
              <w:pStyle w:val="TAH"/>
            </w:pPr>
            <w:r w:rsidRPr="002C0185">
              <w:t>Comment</w:t>
            </w:r>
          </w:p>
        </w:tc>
        <w:tc>
          <w:tcPr>
            <w:tcW w:w="1275" w:type="dxa"/>
            <w:tcBorders>
              <w:top w:val="single" w:sz="4" w:space="0" w:color="auto"/>
              <w:left w:val="single" w:sz="4" w:space="0" w:color="auto"/>
              <w:bottom w:val="single" w:sz="4" w:space="0" w:color="auto"/>
              <w:right w:val="single" w:sz="4" w:space="0" w:color="auto"/>
            </w:tcBorders>
            <w:hideMark/>
          </w:tcPr>
          <w:p w14:paraId="4C73E633" w14:textId="77777777" w:rsidR="00911B89" w:rsidRPr="002C0185" w:rsidRDefault="00911B89" w:rsidP="0022641B">
            <w:pPr>
              <w:pStyle w:val="TAH"/>
            </w:pPr>
            <w:r w:rsidRPr="002C0185">
              <w:t>Condition</w:t>
            </w:r>
          </w:p>
        </w:tc>
      </w:tr>
      <w:tr w:rsidR="00911B89" w:rsidRPr="002C0185" w14:paraId="56EB010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0196C49" w14:textId="77777777" w:rsidR="00911B89" w:rsidRPr="002C0185" w:rsidRDefault="00911B89" w:rsidP="0022641B">
            <w:pPr>
              <w:pStyle w:val="TAL"/>
            </w:pPr>
            <w:r w:rsidRPr="002C0185">
              <w:t xml:space="preserve">CSI-FrequencyOccupation ::= </w:t>
            </w:r>
            <w:r w:rsidRPr="002C0185">
              <w:rPr>
                <w:snapToGrid w:val="0"/>
              </w:rPr>
              <w:t xml:space="preserve">SEQUENCE </w:t>
            </w:r>
            <w:r w:rsidRPr="002C0185">
              <w:t>{</w:t>
            </w:r>
          </w:p>
        </w:tc>
        <w:tc>
          <w:tcPr>
            <w:tcW w:w="1670" w:type="dxa"/>
            <w:tcBorders>
              <w:top w:val="single" w:sz="4" w:space="0" w:color="auto"/>
              <w:left w:val="single" w:sz="4" w:space="0" w:color="auto"/>
              <w:bottom w:val="single" w:sz="4" w:space="0" w:color="auto"/>
              <w:right w:val="single" w:sz="4" w:space="0" w:color="auto"/>
            </w:tcBorders>
          </w:tcPr>
          <w:p w14:paraId="5A5BF0C7"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1430EE58" w14:textId="77777777" w:rsidR="00911B89" w:rsidRPr="002C0185"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34345699" w14:textId="77777777" w:rsidR="00911B89" w:rsidRPr="002C0185" w:rsidRDefault="00911B89" w:rsidP="0022641B">
            <w:pPr>
              <w:pStyle w:val="TAL"/>
            </w:pPr>
          </w:p>
        </w:tc>
      </w:tr>
      <w:tr w:rsidR="00911B89" w:rsidRPr="002C0185" w14:paraId="58C1DE82" w14:textId="77777777" w:rsidTr="0022641B">
        <w:trPr>
          <w:trHeight w:val="129"/>
        </w:trPr>
        <w:tc>
          <w:tcPr>
            <w:tcW w:w="4536" w:type="dxa"/>
            <w:tcBorders>
              <w:top w:val="single" w:sz="4" w:space="0" w:color="auto"/>
              <w:left w:val="single" w:sz="4" w:space="0" w:color="auto"/>
              <w:bottom w:val="nil"/>
              <w:right w:val="single" w:sz="4" w:space="0" w:color="auto"/>
            </w:tcBorders>
            <w:hideMark/>
          </w:tcPr>
          <w:p w14:paraId="1092398A" w14:textId="77777777" w:rsidR="00911B89" w:rsidRPr="002C0185" w:rsidRDefault="00911B89" w:rsidP="0022641B">
            <w:pPr>
              <w:pStyle w:val="TAL"/>
            </w:pPr>
            <w:r w:rsidRPr="002C0185">
              <w:t xml:space="preserve">  nrofRBs</w:t>
            </w:r>
          </w:p>
        </w:tc>
        <w:tc>
          <w:tcPr>
            <w:tcW w:w="1670" w:type="dxa"/>
            <w:tcBorders>
              <w:top w:val="single" w:sz="4" w:space="0" w:color="auto"/>
              <w:left w:val="single" w:sz="4" w:space="0" w:color="auto"/>
              <w:bottom w:val="single" w:sz="4" w:space="0" w:color="auto"/>
              <w:right w:val="single" w:sz="4" w:space="0" w:color="auto"/>
            </w:tcBorders>
            <w:hideMark/>
          </w:tcPr>
          <w:p w14:paraId="54B6231F" w14:textId="77777777" w:rsidR="00911B89" w:rsidRPr="002C0185" w:rsidRDefault="00911B89" w:rsidP="0022641B">
            <w:pPr>
              <w:pStyle w:val="TAL"/>
            </w:pPr>
            <w:r w:rsidRPr="002C0185">
              <w:t>52</w:t>
            </w:r>
          </w:p>
        </w:tc>
        <w:tc>
          <w:tcPr>
            <w:tcW w:w="2269" w:type="dxa"/>
            <w:tcBorders>
              <w:top w:val="single" w:sz="4" w:space="0" w:color="auto"/>
              <w:left w:val="single" w:sz="4" w:space="0" w:color="auto"/>
              <w:bottom w:val="single" w:sz="4" w:space="0" w:color="auto"/>
              <w:right w:val="single" w:sz="4" w:space="0" w:color="auto"/>
            </w:tcBorders>
            <w:hideMark/>
          </w:tcPr>
          <w:p w14:paraId="6A6E3ABE" w14:textId="77777777" w:rsidR="00911B89" w:rsidRPr="002C0185" w:rsidRDefault="00911B89" w:rsidP="0022641B">
            <w:pPr>
              <w:pStyle w:val="TAL"/>
            </w:pPr>
            <w:r w:rsidRPr="002C0185">
              <w:t>BW 10MHz SCS 15kHz, BW 20MHz SCS 30kHz</w:t>
            </w:r>
          </w:p>
        </w:tc>
        <w:tc>
          <w:tcPr>
            <w:tcW w:w="1275" w:type="dxa"/>
            <w:tcBorders>
              <w:top w:val="single" w:sz="4" w:space="0" w:color="auto"/>
              <w:left w:val="single" w:sz="4" w:space="0" w:color="auto"/>
              <w:bottom w:val="single" w:sz="4" w:space="0" w:color="auto"/>
              <w:right w:val="single" w:sz="4" w:space="0" w:color="auto"/>
            </w:tcBorders>
            <w:hideMark/>
          </w:tcPr>
          <w:p w14:paraId="21D08D1A" w14:textId="77777777" w:rsidR="00911B89" w:rsidRPr="002C0185" w:rsidRDefault="00911B89" w:rsidP="0022641B">
            <w:pPr>
              <w:pStyle w:val="TAL"/>
            </w:pPr>
          </w:p>
        </w:tc>
      </w:tr>
      <w:tr w:rsidR="00911B89" w:rsidRPr="002C0185" w14:paraId="7C7884C5" w14:textId="77777777" w:rsidTr="0022641B">
        <w:trPr>
          <w:trHeight w:val="129"/>
        </w:trPr>
        <w:tc>
          <w:tcPr>
            <w:tcW w:w="4536" w:type="dxa"/>
            <w:tcBorders>
              <w:top w:val="nil"/>
              <w:left w:val="single" w:sz="4" w:space="0" w:color="auto"/>
              <w:bottom w:val="nil"/>
              <w:right w:val="single" w:sz="4" w:space="0" w:color="auto"/>
            </w:tcBorders>
          </w:tcPr>
          <w:p w14:paraId="208206AF" w14:textId="77777777" w:rsidR="00911B89" w:rsidRPr="002C0185"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tcPr>
          <w:p w14:paraId="374718CE" w14:textId="77777777" w:rsidR="00911B89" w:rsidRPr="002C0185" w:rsidRDefault="00911B89" w:rsidP="0022641B">
            <w:pPr>
              <w:pStyle w:val="TAL"/>
            </w:pPr>
            <w:r w:rsidRPr="002C0185">
              <w:t>108</w:t>
            </w:r>
          </w:p>
        </w:tc>
        <w:tc>
          <w:tcPr>
            <w:tcW w:w="2269" w:type="dxa"/>
            <w:tcBorders>
              <w:top w:val="single" w:sz="4" w:space="0" w:color="auto"/>
              <w:left w:val="single" w:sz="4" w:space="0" w:color="auto"/>
              <w:bottom w:val="single" w:sz="4" w:space="0" w:color="auto"/>
              <w:right w:val="single" w:sz="4" w:space="0" w:color="auto"/>
            </w:tcBorders>
          </w:tcPr>
          <w:p w14:paraId="3D8F5746" w14:textId="77777777" w:rsidR="00911B89" w:rsidRPr="002C0185" w:rsidRDefault="00911B89" w:rsidP="0022641B">
            <w:pPr>
              <w:pStyle w:val="TAL"/>
            </w:pPr>
            <w:r w:rsidRPr="002C0185">
              <w:t>BW 20MHz SCS 15kHz</w:t>
            </w:r>
          </w:p>
        </w:tc>
        <w:tc>
          <w:tcPr>
            <w:tcW w:w="1275" w:type="dxa"/>
            <w:tcBorders>
              <w:top w:val="single" w:sz="4" w:space="0" w:color="auto"/>
              <w:left w:val="single" w:sz="4" w:space="0" w:color="auto"/>
              <w:bottom w:val="single" w:sz="4" w:space="0" w:color="auto"/>
              <w:right w:val="single" w:sz="4" w:space="0" w:color="auto"/>
            </w:tcBorders>
          </w:tcPr>
          <w:p w14:paraId="3F13FA5D" w14:textId="77777777" w:rsidR="00911B89" w:rsidRPr="002C0185" w:rsidRDefault="00911B89" w:rsidP="0022641B">
            <w:pPr>
              <w:pStyle w:val="TAL"/>
            </w:pPr>
          </w:p>
        </w:tc>
      </w:tr>
      <w:tr w:rsidR="00911B89" w:rsidRPr="002C0185" w14:paraId="538421DE" w14:textId="77777777" w:rsidTr="0022641B">
        <w:trPr>
          <w:trHeight w:val="128"/>
        </w:trPr>
        <w:tc>
          <w:tcPr>
            <w:tcW w:w="4536" w:type="dxa"/>
            <w:tcBorders>
              <w:top w:val="nil"/>
              <w:left w:val="single" w:sz="4" w:space="0" w:color="auto"/>
              <w:bottom w:val="single" w:sz="4" w:space="0" w:color="auto"/>
              <w:right w:val="single" w:sz="4" w:space="0" w:color="auto"/>
            </w:tcBorders>
          </w:tcPr>
          <w:p w14:paraId="368A623E" w14:textId="77777777" w:rsidR="00911B89" w:rsidRPr="002C0185"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hideMark/>
          </w:tcPr>
          <w:p w14:paraId="75E7B4EB" w14:textId="77777777" w:rsidR="00911B89" w:rsidRPr="002C0185" w:rsidRDefault="00911B89" w:rsidP="0022641B">
            <w:pPr>
              <w:pStyle w:val="TAL"/>
            </w:pPr>
            <w:r w:rsidRPr="002C0185">
              <w:t>276</w:t>
            </w:r>
          </w:p>
        </w:tc>
        <w:tc>
          <w:tcPr>
            <w:tcW w:w="2269" w:type="dxa"/>
            <w:tcBorders>
              <w:top w:val="single" w:sz="4" w:space="0" w:color="auto"/>
              <w:left w:val="single" w:sz="4" w:space="0" w:color="auto"/>
              <w:bottom w:val="single" w:sz="4" w:space="0" w:color="auto"/>
              <w:right w:val="single" w:sz="4" w:space="0" w:color="auto"/>
            </w:tcBorders>
            <w:hideMark/>
          </w:tcPr>
          <w:p w14:paraId="551497C0" w14:textId="77777777" w:rsidR="00911B89" w:rsidRPr="002C0185" w:rsidRDefault="00911B89" w:rsidP="0022641B">
            <w:pPr>
              <w:pStyle w:val="TAL"/>
            </w:pPr>
            <w:r w:rsidRPr="002C0185">
              <w:t>BW 100MHz SCS 30kHz</w:t>
            </w:r>
          </w:p>
        </w:tc>
        <w:tc>
          <w:tcPr>
            <w:tcW w:w="1275" w:type="dxa"/>
            <w:tcBorders>
              <w:top w:val="single" w:sz="4" w:space="0" w:color="auto"/>
              <w:left w:val="single" w:sz="4" w:space="0" w:color="auto"/>
              <w:bottom w:val="single" w:sz="4" w:space="0" w:color="auto"/>
              <w:right w:val="single" w:sz="4" w:space="0" w:color="auto"/>
            </w:tcBorders>
            <w:hideMark/>
          </w:tcPr>
          <w:p w14:paraId="120E8EAC" w14:textId="77777777" w:rsidR="00911B89" w:rsidRPr="002C0185" w:rsidRDefault="00911B89" w:rsidP="0022641B">
            <w:pPr>
              <w:pStyle w:val="TAL"/>
            </w:pPr>
          </w:p>
        </w:tc>
      </w:tr>
      <w:tr w:rsidR="00911B89" w:rsidRPr="002C0185" w14:paraId="1103DA6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F142322" w14:textId="77777777" w:rsidR="00911B89" w:rsidRPr="002C0185" w:rsidRDefault="00911B89" w:rsidP="0022641B">
            <w:pPr>
              <w:pStyle w:val="TAL"/>
            </w:pPr>
            <w:r w:rsidRPr="002C0185">
              <w:t>}</w:t>
            </w:r>
          </w:p>
        </w:tc>
        <w:tc>
          <w:tcPr>
            <w:tcW w:w="1670" w:type="dxa"/>
            <w:tcBorders>
              <w:top w:val="single" w:sz="4" w:space="0" w:color="auto"/>
              <w:left w:val="single" w:sz="4" w:space="0" w:color="auto"/>
              <w:bottom w:val="single" w:sz="4" w:space="0" w:color="auto"/>
              <w:right w:val="single" w:sz="4" w:space="0" w:color="auto"/>
            </w:tcBorders>
          </w:tcPr>
          <w:p w14:paraId="12948EE5"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683A9BDD" w14:textId="77777777" w:rsidR="00911B89" w:rsidRPr="002C0185"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2B7A61BA" w14:textId="77777777" w:rsidR="00911B89" w:rsidRPr="002C0185" w:rsidRDefault="00911B89" w:rsidP="0022641B">
            <w:pPr>
              <w:pStyle w:val="TAL"/>
            </w:pPr>
          </w:p>
        </w:tc>
      </w:tr>
    </w:tbl>
    <w:p w14:paraId="5BDDDC2F" w14:textId="77777777" w:rsidR="00911B89" w:rsidRPr="002C0185" w:rsidRDefault="00911B89" w:rsidP="00911B89"/>
    <w:p w14:paraId="6954D734" w14:textId="77777777" w:rsidR="00911B89" w:rsidRPr="002C0185" w:rsidRDefault="00911B89" w:rsidP="00B926FF">
      <w:pPr>
        <w:pStyle w:val="H6"/>
      </w:pPr>
      <w:r w:rsidRPr="002C0185">
        <w:t>NZP-CSI-RS-ResourceSet</w:t>
      </w:r>
    </w:p>
    <w:p w14:paraId="76D0E7D0" w14:textId="77777777" w:rsidR="00911B89" w:rsidRPr="002C0185" w:rsidRDefault="00911B89" w:rsidP="00911B89">
      <w:pPr>
        <w:pStyle w:val="TH"/>
      </w:pPr>
      <w:bookmarkStart w:id="197" w:name="_CRTable5_4_2_312"/>
      <w:r w:rsidRPr="002C0185">
        <w:t xml:space="preserve">Table </w:t>
      </w:r>
      <w:bookmarkEnd w:id="197"/>
      <w:r w:rsidRPr="002C0185">
        <w:t>5.4.2.3-12: NZP-CSI-RS-Resource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65F47147"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475A156A" w14:textId="77777777" w:rsidR="00911B89" w:rsidRPr="002C0185" w:rsidRDefault="00911B89" w:rsidP="0022641B">
            <w:pPr>
              <w:pStyle w:val="TAH"/>
              <w:jc w:val="left"/>
              <w:rPr>
                <w:b w:val="0"/>
              </w:rPr>
            </w:pPr>
            <w:r w:rsidRPr="002C0185">
              <w:rPr>
                <w:b w:val="0"/>
              </w:rPr>
              <w:t>Derivation Path: Table 5.4.2.0-12</w:t>
            </w:r>
          </w:p>
        </w:tc>
      </w:tr>
    </w:tbl>
    <w:p w14:paraId="6DAA8E9A" w14:textId="77777777" w:rsidR="00911B89" w:rsidRPr="002C0185" w:rsidRDefault="00911B89" w:rsidP="00911B89"/>
    <w:p w14:paraId="432D93AB" w14:textId="77777777" w:rsidR="00911B89" w:rsidRPr="002C0185" w:rsidRDefault="00911B89" w:rsidP="00B926FF">
      <w:pPr>
        <w:pStyle w:val="H6"/>
      </w:pPr>
      <w:r w:rsidRPr="002C0185">
        <w:t>CSI-ResourceConfig</w:t>
      </w:r>
    </w:p>
    <w:p w14:paraId="4686EC59" w14:textId="77777777" w:rsidR="00911B89" w:rsidRPr="002C0185" w:rsidRDefault="00911B89" w:rsidP="00911B89">
      <w:pPr>
        <w:pStyle w:val="TH"/>
      </w:pPr>
      <w:bookmarkStart w:id="198" w:name="_CRTable5_4_2_313"/>
      <w:r w:rsidRPr="002C0185">
        <w:t xml:space="preserve">Table </w:t>
      </w:r>
      <w:bookmarkEnd w:id="198"/>
      <w:r w:rsidRPr="002C0185">
        <w:t>5.4.2.3-13: CSI-ResourceConfi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6929AB67"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4125FB62" w14:textId="77777777" w:rsidR="00911B89" w:rsidRPr="002C0185" w:rsidRDefault="00911B89" w:rsidP="0022641B">
            <w:pPr>
              <w:pStyle w:val="TAH"/>
              <w:jc w:val="left"/>
              <w:rPr>
                <w:b w:val="0"/>
              </w:rPr>
            </w:pPr>
            <w:r w:rsidRPr="002C0185">
              <w:rPr>
                <w:b w:val="0"/>
              </w:rPr>
              <w:t>Derivation Path: Table 5.4.2.0-13</w:t>
            </w:r>
          </w:p>
        </w:tc>
      </w:tr>
    </w:tbl>
    <w:p w14:paraId="7EA16F39" w14:textId="77777777" w:rsidR="00911B89" w:rsidRPr="002C0185" w:rsidRDefault="00911B89" w:rsidP="00911B89"/>
    <w:p w14:paraId="1234D1A0" w14:textId="77777777" w:rsidR="00911B89" w:rsidRPr="002C0185" w:rsidRDefault="00911B89" w:rsidP="00B926FF">
      <w:pPr>
        <w:pStyle w:val="H6"/>
      </w:pPr>
      <w:r w:rsidRPr="002C0185">
        <w:t>NZP CSI-RS for CSI Acquisition</w:t>
      </w:r>
    </w:p>
    <w:p w14:paraId="0F5A9A9B" w14:textId="77777777" w:rsidR="00911B89" w:rsidRPr="002C0185" w:rsidRDefault="00911B89" w:rsidP="00B926FF">
      <w:pPr>
        <w:pStyle w:val="H6"/>
      </w:pPr>
      <w:bookmarkStart w:id="199" w:name="_CRNZPCSIRSResource"/>
      <w:r w:rsidRPr="002C0185">
        <w:t>NZP-CSI-RS-Resource</w:t>
      </w:r>
    </w:p>
    <w:p w14:paraId="21E9D79F" w14:textId="77777777" w:rsidR="00911B89" w:rsidRPr="002C0185" w:rsidRDefault="00911B89" w:rsidP="00911B89">
      <w:pPr>
        <w:pStyle w:val="TH"/>
      </w:pPr>
      <w:bookmarkStart w:id="200" w:name="_CRTable5_4_2_314"/>
      <w:bookmarkEnd w:id="199"/>
      <w:r w:rsidRPr="002C0185">
        <w:t xml:space="preserve">Table </w:t>
      </w:r>
      <w:bookmarkEnd w:id="200"/>
      <w:r w:rsidRPr="002C0185">
        <w:t>5.4.2.3-14: NZP-CSI-RS-Resource for CSI Acquisitio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843"/>
      </w:tblGrid>
      <w:tr w:rsidR="00911B89" w:rsidRPr="002C0185" w14:paraId="10A8909C" w14:textId="77777777" w:rsidTr="0022641B">
        <w:tc>
          <w:tcPr>
            <w:tcW w:w="10456" w:type="dxa"/>
            <w:gridSpan w:val="4"/>
            <w:tcBorders>
              <w:top w:val="single" w:sz="4" w:space="0" w:color="auto"/>
              <w:left w:val="single" w:sz="4" w:space="0" w:color="auto"/>
              <w:bottom w:val="single" w:sz="4" w:space="0" w:color="auto"/>
              <w:right w:val="single" w:sz="4" w:space="0" w:color="auto"/>
            </w:tcBorders>
            <w:hideMark/>
          </w:tcPr>
          <w:p w14:paraId="2301A1CA" w14:textId="77777777" w:rsidR="00911B89" w:rsidRPr="002C0185" w:rsidRDefault="00911B89" w:rsidP="0022641B">
            <w:pPr>
              <w:pStyle w:val="TAH"/>
              <w:jc w:val="left"/>
              <w:rPr>
                <w:b w:val="0"/>
              </w:rPr>
            </w:pPr>
            <w:r w:rsidRPr="002C0185">
              <w:rPr>
                <w:b w:val="0"/>
              </w:rPr>
              <w:t>Derivation Path: Table 5.4.2.0-14</w:t>
            </w:r>
          </w:p>
        </w:tc>
      </w:tr>
      <w:tr w:rsidR="00911B89" w:rsidRPr="002C0185" w14:paraId="6E01EF4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DC07C6D" w14:textId="77777777" w:rsidR="00911B89" w:rsidRPr="002C0185" w:rsidRDefault="00911B89" w:rsidP="0022641B">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722D93" w14:textId="77777777" w:rsidR="00911B89" w:rsidRPr="002C0185" w:rsidRDefault="00911B89" w:rsidP="0022641B">
            <w:pPr>
              <w:pStyle w:val="TAH"/>
            </w:pPr>
            <w:r w:rsidRPr="002C0185">
              <w:t>Value/remark</w:t>
            </w:r>
          </w:p>
        </w:tc>
        <w:tc>
          <w:tcPr>
            <w:tcW w:w="1811" w:type="dxa"/>
            <w:tcBorders>
              <w:top w:val="single" w:sz="4" w:space="0" w:color="auto"/>
              <w:left w:val="single" w:sz="4" w:space="0" w:color="auto"/>
              <w:bottom w:val="single" w:sz="4" w:space="0" w:color="auto"/>
              <w:right w:val="single" w:sz="4" w:space="0" w:color="auto"/>
            </w:tcBorders>
            <w:hideMark/>
          </w:tcPr>
          <w:p w14:paraId="534B4149" w14:textId="77777777" w:rsidR="00911B89" w:rsidRPr="002C0185" w:rsidRDefault="00911B89" w:rsidP="0022641B">
            <w:pPr>
              <w:pStyle w:val="TAH"/>
            </w:pPr>
            <w:r w:rsidRPr="002C0185">
              <w:t>Comment</w:t>
            </w:r>
          </w:p>
        </w:tc>
        <w:tc>
          <w:tcPr>
            <w:tcW w:w="1843" w:type="dxa"/>
            <w:tcBorders>
              <w:top w:val="single" w:sz="4" w:space="0" w:color="auto"/>
              <w:left w:val="single" w:sz="4" w:space="0" w:color="auto"/>
              <w:bottom w:val="single" w:sz="4" w:space="0" w:color="auto"/>
              <w:right w:val="single" w:sz="4" w:space="0" w:color="auto"/>
            </w:tcBorders>
            <w:hideMark/>
          </w:tcPr>
          <w:p w14:paraId="0914620B" w14:textId="77777777" w:rsidR="00911B89" w:rsidRPr="002C0185" w:rsidRDefault="00911B89" w:rsidP="0022641B">
            <w:pPr>
              <w:pStyle w:val="TAH"/>
            </w:pPr>
            <w:r w:rsidRPr="002C0185">
              <w:t>Condition</w:t>
            </w:r>
          </w:p>
        </w:tc>
      </w:tr>
      <w:tr w:rsidR="00911B89" w:rsidRPr="002C0185" w14:paraId="096F35A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B4541DF" w14:textId="77777777" w:rsidR="00911B89" w:rsidRPr="002C0185" w:rsidRDefault="00911B89" w:rsidP="0022641B">
            <w:pPr>
              <w:pStyle w:val="TAL"/>
            </w:pPr>
            <w:r w:rsidRPr="002C0185">
              <w:t xml:space="preserve">NZP-CSI-RS-Resource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0AFCE227" w14:textId="77777777" w:rsidR="00911B89" w:rsidRPr="002C0185" w:rsidRDefault="00911B89" w:rsidP="0022641B">
            <w:pPr>
              <w:pStyle w:val="TAL"/>
            </w:pPr>
          </w:p>
        </w:tc>
        <w:tc>
          <w:tcPr>
            <w:tcW w:w="1811" w:type="dxa"/>
            <w:tcBorders>
              <w:top w:val="single" w:sz="4" w:space="0" w:color="auto"/>
              <w:left w:val="single" w:sz="4" w:space="0" w:color="auto"/>
              <w:bottom w:val="single" w:sz="4" w:space="0" w:color="auto"/>
              <w:right w:val="single" w:sz="4" w:space="0" w:color="auto"/>
            </w:tcBorders>
          </w:tcPr>
          <w:p w14:paraId="227CB95A" w14:textId="77777777" w:rsidR="00911B89" w:rsidRPr="002C0185"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5DF7A9A" w14:textId="77777777" w:rsidR="00911B89" w:rsidRPr="002C0185" w:rsidRDefault="00911B89" w:rsidP="0022641B">
            <w:pPr>
              <w:pStyle w:val="TAL"/>
            </w:pPr>
          </w:p>
        </w:tc>
      </w:tr>
      <w:tr w:rsidR="00911B89" w:rsidRPr="002C0185" w14:paraId="01E255B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A6AC527" w14:textId="77777777" w:rsidR="00911B89" w:rsidRPr="002C0185" w:rsidRDefault="00911B89" w:rsidP="0022641B">
            <w:pPr>
              <w:pStyle w:val="TAL"/>
            </w:pPr>
            <w:r w:rsidRPr="002C0185">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3D1A2F74" w14:textId="77777777" w:rsidR="00911B89" w:rsidRPr="002C0185" w:rsidRDefault="00911B89" w:rsidP="0022641B">
            <w:pPr>
              <w:pStyle w:val="TAL"/>
            </w:pPr>
            <w:r w:rsidRPr="002C0185">
              <w:t>4</w:t>
            </w:r>
          </w:p>
        </w:tc>
        <w:tc>
          <w:tcPr>
            <w:tcW w:w="1811" w:type="dxa"/>
            <w:tcBorders>
              <w:top w:val="single" w:sz="4" w:space="0" w:color="auto"/>
              <w:left w:val="single" w:sz="4" w:space="0" w:color="auto"/>
              <w:bottom w:val="single" w:sz="4" w:space="0" w:color="auto"/>
              <w:right w:val="single" w:sz="4" w:space="0" w:color="auto"/>
            </w:tcBorders>
            <w:hideMark/>
          </w:tcPr>
          <w:p w14:paraId="309B3727" w14:textId="77777777" w:rsidR="00911B89" w:rsidRPr="002C0185" w:rsidRDefault="00911B89" w:rsidP="0022641B">
            <w:pPr>
              <w:pStyle w:val="TAL"/>
            </w:pPr>
            <w:r w:rsidRPr="002C0185">
              <w:rPr>
                <w:lang w:eastAsia="fr-FR"/>
              </w:rPr>
              <w:t>CSI-RS resource 5</w:t>
            </w:r>
          </w:p>
        </w:tc>
        <w:tc>
          <w:tcPr>
            <w:tcW w:w="1843" w:type="dxa"/>
            <w:tcBorders>
              <w:top w:val="single" w:sz="4" w:space="0" w:color="auto"/>
              <w:left w:val="single" w:sz="4" w:space="0" w:color="auto"/>
              <w:bottom w:val="single" w:sz="4" w:space="0" w:color="auto"/>
              <w:right w:val="single" w:sz="4" w:space="0" w:color="auto"/>
            </w:tcBorders>
          </w:tcPr>
          <w:p w14:paraId="4D9FADFB" w14:textId="77777777" w:rsidR="00911B89" w:rsidRPr="002C0185" w:rsidRDefault="00911B89" w:rsidP="0022641B">
            <w:pPr>
              <w:pStyle w:val="TAL"/>
            </w:pPr>
          </w:p>
        </w:tc>
      </w:tr>
      <w:tr w:rsidR="00911B89" w:rsidRPr="002C0185" w14:paraId="75882BC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2FF3E05" w14:textId="77777777" w:rsidR="00911B89" w:rsidRPr="002C0185" w:rsidRDefault="00911B89" w:rsidP="0022641B">
            <w:pPr>
              <w:pStyle w:val="TAL"/>
            </w:pPr>
            <w:r w:rsidRPr="002C0185">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74FB3F46" w14:textId="77777777" w:rsidR="00911B89" w:rsidRPr="002C0185" w:rsidRDefault="00911B89" w:rsidP="0022641B">
            <w:pPr>
              <w:pStyle w:val="TAL"/>
            </w:pPr>
            <w:r w:rsidRPr="002C0185">
              <w:t>CSI-RS-ResourceMapping</w:t>
            </w:r>
          </w:p>
        </w:tc>
        <w:tc>
          <w:tcPr>
            <w:tcW w:w="1811" w:type="dxa"/>
            <w:tcBorders>
              <w:top w:val="single" w:sz="4" w:space="0" w:color="auto"/>
              <w:left w:val="single" w:sz="4" w:space="0" w:color="auto"/>
              <w:bottom w:val="single" w:sz="4" w:space="0" w:color="auto"/>
              <w:right w:val="single" w:sz="4" w:space="0" w:color="auto"/>
            </w:tcBorders>
          </w:tcPr>
          <w:p w14:paraId="65B76221" w14:textId="77777777" w:rsidR="00911B89" w:rsidRPr="002C0185"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473C7603" w14:textId="77777777" w:rsidR="00911B89" w:rsidRPr="002C0185" w:rsidRDefault="00911B89" w:rsidP="0022641B">
            <w:pPr>
              <w:pStyle w:val="TAL"/>
            </w:pPr>
          </w:p>
        </w:tc>
      </w:tr>
      <w:tr w:rsidR="00911B89" w:rsidRPr="002C0185" w14:paraId="6767AB83"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4035CB7" w14:textId="77777777" w:rsidR="00911B89" w:rsidRPr="002C0185" w:rsidRDefault="00911B89" w:rsidP="0022641B">
            <w:pPr>
              <w:pStyle w:val="TAL"/>
            </w:pPr>
            <w:r w:rsidRPr="002C0185">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1008849E" w14:textId="77777777" w:rsidR="00911B89" w:rsidRPr="002C0185" w:rsidRDefault="00911B89" w:rsidP="0022641B">
            <w:pPr>
              <w:pStyle w:val="TAL"/>
            </w:pPr>
            <w:r w:rsidRPr="002C0185">
              <w:t>0</w:t>
            </w:r>
          </w:p>
        </w:tc>
        <w:tc>
          <w:tcPr>
            <w:tcW w:w="1811" w:type="dxa"/>
            <w:tcBorders>
              <w:top w:val="single" w:sz="4" w:space="0" w:color="auto"/>
              <w:left w:val="single" w:sz="4" w:space="0" w:color="auto"/>
              <w:bottom w:val="single" w:sz="4" w:space="0" w:color="auto"/>
              <w:right w:val="single" w:sz="4" w:space="0" w:color="auto"/>
            </w:tcBorders>
          </w:tcPr>
          <w:p w14:paraId="31D4545A" w14:textId="77777777" w:rsidR="00911B89" w:rsidRPr="002C0185"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39B4C7F4" w14:textId="77777777" w:rsidR="00911B89" w:rsidRPr="002C0185" w:rsidRDefault="00911B89" w:rsidP="0022641B">
            <w:pPr>
              <w:pStyle w:val="TAL"/>
            </w:pPr>
          </w:p>
        </w:tc>
      </w:tr>
      <w:tr w:rsidR="00911B89" w:rsidRPr="002C0185" w14:paraId="391E895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F2BB28F" w14:textId="77777777" w:rsidR="00911B89" w:rsidRPr="002C0185" w:rsidRDefault="00911B89" w:rsidP="0022641B">
            <w:pPr>
              <w:pStyle w:val="TAL"/>
            </w:pPr>
            <w:r w:rsidRPr="002C0185">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1A6DD5FE" w14:textId="77777777" w:rsidR="00911B89" w:rsidRPr="002C0185" w:rsidRDefault="00911B89" w:rsidP="0022641B">
            <w:pPr>
              <w:pStyle w:val="TAL"/>
            </w:pPr>
            <w:r w:rsidRPr="002C0185">
              <w:t>CSI-ResourcePeriodicityAndOffset</w:t>
            </w:r>
          </w:p>
        </w:tc>
        <w:tc>
          <w:tcPr>
            <w:tcW w:w="1811" w:type="dxa"/>
            <w:tcBorders>
              <w:top w:val="single" w:sz="4" w:space="0" w:color="auto"/>
              <w:left w:val="single" w:sz="4" w:space="0" w:color="auto"/>
              <w:bottom w:val="single" w:sz="4" w:space="0" w:color="auto"/>
              <w:right w:val="single" w:sz="4" w:space="0" w:color="auto"/>
            </w:tcBorders>
          </w:tcPr>
          <w:p w14:paraId="02B7340A" w14:textId="77777777" w:rsidR="00911B89" w:rsidRPr="002C0185"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4954110A" w14:textId="77777777" w:rsidR="00911B89" w:rsidRPr="002C0185" w:rsidRDefault="00911B89" w:rsidP="0022641B">
            <w:pPr>
              <w:pStyle w:val="TAL"/>
            </w:pPr>
          </w:p>
        </w:tc>
      </w:tr>
      <w:tr w:rsidR="00911B89" w:rsidRPr="002C0185" w14:paraId="7AAD83B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386F3B7" w14:textId="77777777" w:rsidR="00911B89" w:rsidRPr="002C0185" w:rsidRDefault="00911B89" w:rsidP="0022641B">
            <w:pPr>
              <w:pStyle w:val="TAL"/>
            </w:pPr>
            <w:r w:rsidRPr="002C0185">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4B40A705" w14:textId="77777777" w:rsidR="00911B89" w:rsidRPr="002C0185" w:rsidRDefault="00911B89" w:rsidP="0022641B">
            <w:pPr>
              <w:pStyle w:val="TAL"/>
            </w:pPr>
            <w:r w:rsidRPr="002C0185">
              <w:t>TCI-StateId 1</w:t>
            </w:r>
          </w:p>
        </w:tc>
        <w:tc>
          <w:tcPr>
            <w:tcW w:w="1811" w:type="dxa"/>
            <w:tcBorders>
              <w:top w:val="single" w:sz="4" w:space="0" w:color="auto"/>
              <w:left w:val="single" w:sz="4" w:space="0" w:color="auto"/>
              <w:bottom w:val="single" w:sz="4" w:space="0" w:color="auto"/>
              <w:right w:val="single" w:sz="4" w:space="0" w:color="auto"/>
            </w:tcBorders>
          </w:tcPr>
          <w:p w14:paraId="0A54481B" w14:textId="77777777" w:rsidR="00911B89" w:rsidRPr="002C0185" w:rsidRDefault="00911B89" w:rsidP="0022641B">
            <w:pPr>
              <w:pStyle w:val="TAL"/>
            </w:pPr>
            <w:r w:rsidRPr="002C0185">
              <w:t>QCL csi-rs 0</w:t>
            </w:r>
          </w:p>
        </w:tc>
        <w:tc>
          <w:tcPr>
            <w:tcW w:w="1843" w:type="dxa"/>
            <w:tcBorders>
              <w:top w:val="single" w:sz="4" w:space="0" w:color="auto"/>
              <w:left w:val="single" w:sz="4" w:space="0" w:color="auto"/>
              <w:bottom w:val="single" w:sz="4" w:space="0" w:color="auto"/>
              <w:right w:val="single" w:sz="4" w:space="0" w:color="auto"/>
            </w:tcBorders>
          </w:tcPr>
          <w:p w14:paraId="5E5EECC1" w14:textId="77777777" w:rsidR="00911B89" w:rsidRPr="002C0185" w:rsidRDefault="00911B89" w:rsidP="0022641B">
            <w:pPr>
              <w:pStyle w:val="TAL"/>
            </w:pPr>
          </w:p>
        </w:tc>
      </w:tr>
      <w:tr w:rsidR="00911B89" w:rsidRPr="002C0185" w14:paraId="61B9C3F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DA43C35" w14:textId="77777777" w:rsidR="00911B89" w:rsidRPr="002C0185" w:rsidRDefault="00911B89" w:rsidP="0022641B">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50A6A6FA" w14:textId="77777777" w:rsidR="00911B89" w:rsidRPr="002C0185" w:rsidRDefault="00911B89" w:rsidP="0022641B">
            <w:pPr>
              <w:pStyle w:val="TAL"/>
            </w:pPr>
          </w:p>
        </w:tc>
        <w:tc>
          <w:tcPr>
            <w:tcW w:w="1811" w:type="dxa"/>
            <w:tcBorders>
              <w:top w:val="single" w:sz="4" w:space="0" w:color="auto"/>
              <w:left w:val="single" w:sz="4" w:space="0" w:color="auto"/>
              <w:bottom w:val="single" w:sz="4" w:space="0" w:color="auto"/>
              <w:right w:val="single" w:sz="4" w:space="0" w:color="auto"/>
            </w:tcBorders>
          </w:tcPr>
          <w:p w14:paraId="2460AA0D" w14:textId="77777777" w:rsidR="00911B89" w:rsidRPr="002C0185" w:rsidRDefault="00911B89" w:rsidP="0022641B">
            <w:pPr>
              <w:pStyle w:val="TAL"/>
            </w:pPr>
          </w:p>
        </w:tc>
        <w:tc>
          <w:tcPr>
            <w:tcW w:w="1843" w:type="dxa"/>
            <w:tcBorders>
              <w:top w:val="single" w:sz="4" w:space="0" w:color="auto"/>
              <w:left w:val="single" w:sz="4" w:space="0" w:color="auto"/>
              <w:bottom w:val="single" w:sz="4" w:space="0" w:color="auto"/>
              <w:right w:val="single" w:sz="4" w:space="0" w:color="auto"/>
            </w:tcBorders>
          </w:tcPr>
          <w:p w14:paraId="2B687769" w14:textId="77777777" w:rsidR="00911B89" w:rsidRPr="002C0185" w:rsidRDefault="00911B89" w:rsidP="0022641B">
            <w:pPr>
              <w:pStyle w:val="TAL"/>
            </w:pPr>
          </w:p>
        </w:tc>
      </w:tr>
    </w:tbl>
    <w:p w14:paraId="2E9EFBB9" w14:textId="77777777" w:rsidR="00911B89" w:rsidRPr="002C0185" w:rsidRDefault="00911B89" w:rsidP="00911B89"/>
    <w:p w14:paraId="242BB5C3" w14:textId="77777777" w:rsidR="00911B89" w:rsidRPr="002C0185" w:rsidRDefault="00911B89" w:rsidP="00B926FF">
      <w:pPr>
        <w:pStyle w:val="H6"/>
      </w:pPr>
      <w:r w:rsidRPr="002C0185">
        <w:t>CSI-RS-ResourceMapping</w:t>
      </w:r>
    </w:p>
    <w:p w14:paraId="3BE8AD3E" w14:textId="77777777" w:rsidR="00911B89" w:rsidRPr="002C0185" w:rsidRDefault="00911B89" w:rsidP="00911B89">
      <w:pPr>
        <w:pStyle w:val="TH"/>
      </w:pPr>
      <w:bookmarkStart w:id="201" w:name="_CRTable5_4_2_315"/>
      <w:r w:rsidRPr="002C0185">
        <w:t xml:space="preserve">Table </w:t>
      </w:r>
      <w:bookmarkEnd w:id="201"/>
      <w:r w:rsidRPr="002C0185">
        <w:t>5.4.2.3-15: CSI-RS-ResourceMappin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094"/>
        <w:gridCol w:w="1701"/>
        <w:gridCol w:w="1417"/>
      </w:tblGrid>
      <w:tr w:rsidR="00911B89" w:rsidRPr="002C0185" w14:paraId="1DA20495"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684AEE3A" w14:textId="77777777" w:rsidR="00911B89" w:rsidRPr="002C0185" w:rsidRDefault="00911B89" w:rsidP="0022641B">
            <w:pPr>
              <w:pStyle w:val="TAH"/>
              <w:jc w:val="left"/>
              <w:rPr>
                <w:b w:val="0"/>
              </w:rPr>
            </w:pPr>
            <w:r w:rsidRPr="002C0185">
              <w:rPr>
                <w:b w:val="0"/>
              </w:rPr>
              <w:t>Derivation Path: Table 5.4.2.0-15</w:t>
            </w:r>
          </w:p>
        </w:tc>
      </w:tr>
      <w:tr w:rsidR="00911B89" w:rsidRPr="002C0185" w14:paraId="447F8AE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B9695FA" w14:textId="77777777" w:rsidR="00911B89" w:rsidRPr="002C0185" w:rsidRDefault="00911B89" w:rsidP="0022641B">
            <w:pPr>
              <w:pStyle w:val="TAH"/>
            </w:pPr>
            <w:r w:rsidRPr="002C0185">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0B048D76" w14:textId="77777777" w:rsidR="00911B89" w:rsidRPr="002C0185" w:rsidRDefault="00911B89" w:rsidP="0022641B">
            <w:pPr>
              <w:pStyle w:val="TAH"/>
            </w:pPr>
            <w:r w:rsidRPr="002C0185">
              <w:t>Value/remark</w:t>
            </w:r>
          </w:p>
        </w:tc>
        <w:tc>
          <w:tcPr>
            <w:tcW w:w="1701" w:type="dxa"/>
            <w:tcBorders>
              <w:top w:val="single" w:sz="4" w:space="0" w:color="auto"/>
              <w:left w:val="single" w:sz="4" w:space="0" w:color="auto"/>
              <w:bottom w:val="single" w:sz="4" w:space="0" w:color="auto"/>
              <w:right w:val="single" w:sz="4" w:space="0" w:color="auto"/>
            </w:tcBorders>
            <w:hideMark/>
          </w:tcPr>
          <w:p w14:paraId="48B3A23C" w14:textId="77777777" w:rsidR="00911B89" w:rsidRPr="002C0185" w:rsidRDefault="00911B89" w:rsidP="0022641B">
            <w:pPr>
              <w:pStyle w:val="TAH"/>
            </w:pPr>
            <w:r w:rsidRPr="002C0185">
              <w:t>Comment</w:t>
            </w:r>
          </w:p>
        </w:tc>
        <w:tc>
          <w:tcPr>
            <w:tcW w:w="1417" w:type="dxa"/>
            <w:tcBorders>
              <w:top w:val="single" w:sz="4" w:space="0" w:color="auto"/>
              <w:left w:val="single" w:sz="4" w:space="0" w:color="auto"/>
              <w:bottom w:val="single" w:sz="4" w:space="0" w:color="auto"/>
              <w:right w:val="single" w:sz="4" w:space="0" w:color="auto"/>
            </w:tcBorders>
            <w:hideMark/>
          </w:tcPr>
          <w:p w14:paraId="2E63C4BE" w14:textId="77777777" w:rsidR="00911B89" w:rsidRPr="002C0185" w:rsidRDefault="00911B89" w:rsidP="0022641B">
            <w:pPr>
              <w:pStyle w:val="TAH"/>
            </w:pPr>
            <w:r w:rsidRPr="002C0185">
              <w:t>Condition</w:t>
            </w:r>
          </w:p>
        </w:tc>
      </w:tr>
      <w:tr w:rsidR="00911B89" w:rsidRPr="002C0185" w14:paraId="6987824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C00D6F9" w14:textId="77777777" w:rsidR="00911B89" w:rsidRPr="002C0185" w:rsidRDefault="00911B89" w:rsidP="0022641B">
            <w:pPr>
              <w:pStyle w:val="TAL"/>
            </w:pPr>
            <w:r w:rsidRPr="002C0185">
              <w:t xml:space="preserve">CSI-RS-ResourceMapping ::= </w:t>
            </w:r>
            <w:r w:rsidRPr="002C0185">
              <w:rPr>
                <w:snapToGrid w:val="0"/>
              </w:rPr>
              <w:t xml:space="preserve">SEQUENCE </w:t>
            </w:r>
            <w:r w:rsidRPr="002C0185">
              <w:t>{</w:t>
            </w:r>
          </w:p>
        </w:tc>
        <w:tc>
          <w:tcPr>
            <w:tcW w:w="2094" w:type="dxa"/>
            <w:tcBorders>
              <w:top w:val="single" w:sz="4" w:space="0" w:color="auto"/>
              <w:left w:val="single" w:sz="4" w:space="0" w:color="auto"/>
              <w:bottom w:val="single" w:sz="4" w:space="0" w:color="auto"/>
              <w:right w:val="single" w:sz="4" w:space="0" w:color="auto"/>
            </w:tcBorders>
          </w:tcPr>
          <w:p w14:paraId="7743EF7C"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44770F2"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43C4A1FF" w14:textId="77777777" w:rsidR="00911B89" w:rsidRPr="002C0185" w:rsidRDefault="00911B89" w:rsidP="0022641B">
            <w:pPr>
              <w:pStyle w:val="TAL"/>
            </w:pPr>
          </w:p>
        </w:tc>
      </w:tr>
      <w:tr w:rsidR="00911B89" w:rsidRPr="002C0185" w14:paraId="1B2695E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E9F0644" w14:textId="77777777" w:rsidR="00911B89" w:rsidRPr="002C0185" w:rsidRDefault="00911B89" w:rsidP="0022641B">
            <w:pPr>
              <w:pStyle w:val="TAL"/>
            </w:pPr>
            <w:r w:rsidRPr="002C0185">
              <w:t xml:space="preserve">  frequencyDomainAllocation CHOICE {</w:t>
            </w:r>
          </w:p>
        </w:tc>
        <w:tc>
          <w:tcPr>
            <w:tcW w:w="2094" w:type="dxa"/>
            <w:tcBorders>
              <w:top w:val="single" w:sz="4" w:space="0" w:color="auto"/>
              <w:left w:val="single" w:sz="4" w:space="0" w:color="auto"/>
              <w:bottom w:val="single" w:sz="4" w:space="0" w:color="auto"/>
              <w:right w:val="single" w:sz="4" w:space="0" w:color="auto"/>
            </w:tcBorders>
          </w:tcPr>
          <w:p w14:paraId="05C011F5"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347DA0C6"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528D8B51" w14:textId="77777777" w:rsidR="00911B89" w:rsidRPr="002C0185" w:rsidRDefault="00911B89" w:rsidP="0022641B">
            <w:pPr>
              <w:pStyle w:val="TAL"/>
            </w:pPr>
          </w:p>
        </w:tc>
      </w:tr>
      <w:tr w:rsidR="00911B89" w:rsidRPr="002C0185" w14:paraId="361A11C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2512226" w14:textId="77777777" w:rsidR="00911B89" w:rsidRPr="002C0185" w:rsidRDefault="00911B89" w:rsidP="0022641B">
            <w:pPr>
              <w:pStyle w:val="TAL"/>
            </w:pPr>
            <w:r w:rsidRPr="002C0185">
              <w:t xml:space="preserve">    other</w:t>
            </w:r>
          </w:p>
        </w:tc>
        <w:tc>
          <w:tcPr>
            <w:tcW w:w="2094" w:type="dxa"/>
            <w:tcBorders>
              <w:top w:val="single" w:sz="4" w:space="0" w:color="auto"/>
              <w:left w:val="single" w:sz="4" w:space="0" w:color="auto"/>
              <w:bottom w:val="single" w:sz="4" w:space="0" w:color="auto"/>
              <w:right w:val="single" w:sz="4" w:space="0" w:color="auto"/>
            </w:tcBorders>
            <w:hideMark/>
          </w:tcPr>
          <w:p w14:paraId="6D97C8DE" w14:textId="77777777" w:rsidR="00911B89" w:rsidRPr="002C0185" w:rsidRDefault="00911B89" w:rsidP="0022641B">
            <w:pPr>
              <w:pStyle w:val="TAL"/>
            </w:pPr>
            <w:r w:rsidRPr="002C0185">
              <w:t>000100</w:t>
            </w:r>
          </w:p>
        </w:tc>
        <w:tc>
          <w:tcPr>
            <w:tcW w:w="1701" w:type="dxa"/>
            <w:tcBorders>
              <w:top w:val="single" w:sz="4" w:space="0" w:color="auto"/>
              <w:left w:val="single" w:sz="4" w:space="0" w:color="auto"/>
              <w:bottom w:val="single" w:sz="4" w:space="0" w:color="auto"/>
              <w:right w:val="single" w:sz="4" w:space="0" w:color="auto"/>
            </w:tcBorders>
            <w:hideMark/>
          </w:tcPr>
          <w:p w14:paraId="7301EE46" w14:textId="77777777" w:rsidR="00911B89" w:rsidRPr="002C0185" w:rsidRDefault="00911B89" w:rsidP="0022641B">
            <w:pPr>
              <w:pStyle w:val="TAL"/>
            </w:pPr>
            <w:r w:rsidRPr="002C0185">
              <w:t>k</w:t>
            </w:r>
            <w:r w:rsidRPr="002C0185">
              <w:rPr>
                <w:vertAlign w:val="subscript"/>
              </w:rPr>
              <w:t>0</w:t>
            </w:r>
            <w:r w:rsidRPr="002C0185">
              <w:t>=4, row3</w:t>
            </w:r>
          </w:p>
        </w:tc>
        <w:tc>
          <w:tcPr>
            <w:tcW w:w="1417" w:type="dxa"/>
            <w:tcBorders>
              <w:top w:val="single" w:sz="4" w:space="0" w:color="auto"/>
              <w:left w:val="single" w:sz="4" w:space="0" w:color="auto"/>
              <w:bottom w:val="single" w:sz="4" w:space="0" w:color="auto"/>
              <w:right w:val="single" w:sz="4" w:space="0" w:color="auto"/>
            </w:tcBorders>
          </w:tcPr>
          <w:p w14:paraId="2C1ED690" w14:textId="77777777" w:rsidR="00911B89" w:rsidRPr="002C0185" w:rsidRDefault="00911B89" w:rsidP="0022641B">
            <w:pPr>
              <w:pStyle w:val="TAL"/>
            </w:pPr>
            <w:r w:rsidRPr="002C0185">
              <w:t>2TX</w:t>
            </w:r>
          </w:p>
        </w:tc>
      </w:tr>
      <w:tr w:rsidR="00911B89" w:rsidRPr="002C0185" w14:paraId="08E97A0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128D35D" w14:textId="77777777" w:rsidR="00911B89" w:rsidRPr="002C0185" w:rsidRDefault="00911B89" w:rsidP="0022641B">
            <w:pPr>
              <w:pStyle w:val="TAL"/>
            </w:pPr>
            <w:r w:rsidRPr="002C0185">
              <w:t xml:space="preserve">    row4</w:t>
            </w:r>
          </w:p>
        </w:tc>
        <w:tc>
          <w:tcPr>
            <w:tcW w:w="2094" w:type="dxa"/>
            <w:tcBorders>
              <w:top w:val="single" w:sz="4" w:space="0" w:color="auto"/>
              <w:left w:val="single" w:sz="4" w:space="0" w:color="auto"/>
              <w:bottom w:val="single" w:sz="4" w:space="0" w:color="auto"/>
              <w:right w:val="single" w:sz="4" w:space="0" w:color="auto"/>
            </w:tcBorders>
            <w:hideMark/>
          </w:tcPr>
          <w:p w14:paraId="364168FB" w14:textId="77777777" w:rsidR="00911B89" w:rsidRPr="002C0185" w:rsidRDefault="00911B89" w:rsidP="0022641B">
            <w:pPr>
              <w:pStyle w:val="TAL"/>
            </w:pPr>
            <w:r w:rsidRPr="002C0185">
              <w:t>010</w:t>
            </w:r>
          </w:p>
        </w:tc>
        <w:tc>
          <w:tcPr>
            <w:tcW w:w="1701" w:type="dxa"/>
            <w:tcBorders>
              <w:top w:val="single" w:sz="4" w:space="0" w:color="auto"/>
              <w:left w:val="single" w:sz="4" w:space="0" w:color="auto"/>
              <w:bottom w:val="single" w:sz="4" w:space="0" w:color="auto"/>
              <w:right w:val="single" w:sz="4" w:space="0" w:color="auto"/>
            </w:tcBorders>
            <w:hideMark/>
          </w:tcPr>
          <w:p w14:paraId="066548FE" w14:textId="77777777" w:rsidR="00911B89" w:rsidRPr="002C0185" w:rsidRDefault="00911B89" w:rsidP="0022641B">
            <w:pPr>
              <w:pStyle w:val="TAL"/>
            </w:pPr>
            <w:r w:rsidRPr="002C0185">
              <w:t>k</w:t>
            </w:r>
            <w:r w:rsidRPr="002C0185">
              <w:rPr>
                <w:vertAlign w:val="subscript"/>
              </w:rPr>
              <w:t>0</w:t>
            </w:r>
            <w:r w:rsidRPr="002C0185">
              <w:t>=4, row4</w:t>
            </w:r>
          </w:p>
        </w:tc>
        <w:tc>
          <w:tcPr>
            <w:tcW w:w="1417" w:type="dxa"/>
            <w:tcBorders>
              <w:top w:val="single" w:sz="4" w:space="0" w:color="auto"/>
              <w:left w:val="single" w:sz="4" w:space="0" w:color="auto"/>
              <w:bottom w:val="single" w:sz="4" w:space="0" w:color="auto"/>
              <w:right w:val="single" w:sz="4" w:space="0" w:color="auto"/>
            </w:tcBorders>
          </w:tcPr>
          <w:p w14:paraId="76ADE9A6" w14:textId="77777777" w:rsidR="00911B89" w:rsidRPr="002C0185" w:rsidRDefault="00911B89" w:rsidP="0022641B">
            <w:pPr>
              <w:pStyle w:val="TAL"/>
            </w:pPr>
            <w:r w:rsidRPr="002C0185">
              <w:t>4TX</w:t>
            </w:r>
          </w:p>
        </w:tc>
      </w:tr>
      <w:tr w:rsidR="00911B89" w:rsidRPr="002C0185" w14:paraId="00A76C2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FFBD1D5" w14:textId="77777777" w:rsidR="00911B89" w:rsidRPr="002C0185" w:rsidRDefault="00911B89" w:rsidP="0022641B">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7AADD069"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9214C0B"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D6F4499" w14:textId="77777777" w:rsidR="00911B89" w:rsidRPr="002C0185" w:rsidRDefault="00911B89" w:rsidP="0022641B">
            <w:pPr>
              <w:pStyle w:val="TAL"/>
            </w:pPr>
          </w:p>
        </w:tc>
      </w:tr>
      <w:tr w:rsidR="00911B89" w:rsidRPr="002C0185" w14:paraId="342E455C" w14:textId="77777777" w:rsidTr="0022641B">
        <w:tc>
          <w:tcPr>
            <w:tcW w:w="4535" w:type="dxa"/>
            <w:tcBorders>
              <w:top w:val="single" w:sz="4" w:space="0" w:color="auto"/>
              <w:left w:val="single" w:sz="4" w:space="0" w:color="auto"/>
              <w:bottom w:val="nil"/>
              <w:right w:val="single" w:sz="4" w:space="0" w:color="auto"/>
            </w:tcBorders>
            <w:hideMark/>
          </w:tcPr>
          <w:p w14:paraId="31EC4A4A" w14:textId="77777777" w:rsidR="00911B89" w:rsidRPr="002C0185" w:rsidRDefault="00911B89" w:rsidP="0022641B">
            <w:pPr>
              <w:pStyle w:val="TAL"/>
            </w:pPr>
            <w:r w:rsidRPr="002C0185">
              <w:t xml:space="preserve">  nrofPorts </w:t>
            </w:r>
          </w:p>
        </w:tc>
        <w:tc>
          <w:tcPr>
            <w:tcW w:w="2094" w:type="dxa"/>
            <w:tcBorders>
              <w:top w:val="single" w:sz="4" w:space="0" w:color="auto"/>
              <w:left w:val="single" w:sz="4" w:space="0" w:color="auto"/>
              <w:bottom w:val="single" w:sz="4" w:space="0" w:color="auto"/>
              <w:right w:val="single" w:sz="4" w:space="0" w:color="auto"/>
            </w:tcBorders>
            <w:hideMark/>
          </w:tcPr>
          <w:p w14:paraId="50EACEFA" w14:textId="77777777" w:rsidR="00911B89" w:rsidRPr="002C0185" w:rsidRDefault="00911B89" w:rsidP="0022641B">
            <w:pPr>
              <w:pStyle w:val="TAL"/>
            </w:pPr>
            <w:r w:rsidRPr="002C0185">
              <w:t>p2</w:t>
            </w:r>
          </w:p>
        </w:tc>
        <w:tc>
          <w:tcPr>
            <w:tcW w:w="1701" w:type="dxa"/>
            <w:tcBorders>
              <w:top w:val="single" w:sz="4" w:space="0" w:color="auto"/>
              <w:left w:val="single" w:sz="4" w:space="0" w:color="auto"/>
              <w:bottom w:val="single" w:sz="4" w:space="0" w:color="auto"/>
              <w:right w:val="single" w:sz="4" w:space="0" w:color="auto"/>
            </w:tcBorders>
            <w:hideMark/>
          </w:tcPr>
          <w:p w14:paraId="5B1326D8"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8C622B6" w14:textId="77777777" w:rsidR="00911B89" w:rsidRPr="002C0185" w:rsidRDefault="00911B89" w:rsidP="0022641B">
            <w:pPr>
              <w:pStyle w:val="TAL"/>
            </w:pPr>
            <w:r w:rsidRPr="002C0185">
              <w:t>2TX</w:t>
            </w:r>
          </w:p>
        </w:tc>
      </w:tr>
      <w:tr w:rsidR="00911B89" w:rsidRPr="002C0185" w14:paraId="4D53C807" w14:textId="77777777" w:rsidTr="0022641B">
        <w:tc>
          <w:tcPr>
            <w:tcW w:w="4535" w:type="dxa"/>
            <w:tcBorders>
              <w:top w:val="nil"/>
              <w:left w:val="single" w:sz="4" w:space="0" w:color="auto"/>
              <w:bottom w:val="single" w:sz="4" w:space="0" w:color="auto"/>
              <w:right w:val="single" w:sz="4" w:space="0" w:color="auto"/>
            </w:tcBorders>
          </w:tcPr>
          <w:p w14:paraId="6E279876" w14:textId="77777777" w:rsidR="00911B89" w:rsidRPr="002C0185" w:rsidRDefault="00911B89" w:rsidP="0022641B">
            <w:pPr>
              <w:pStyle w:val="TAL"/>
            </w:pPr>
          </w:p>
        </w:tc>
        <w:tc>
          <w:tcPr>
            <w:tcW w:w="2094" w:type="dxa"/>
            <w:tcBorders>
              <w:top w:val="single" w:sz="4" w:space="0" w:color="auto"/>
              <w:left w:val="single" w:sz="4" w:space="0" w:color="auto"/>
              <w:bottom w:val="single" w:sz="4" w:space="0" w:color="auto"/>
              <w:right w:val="single" w:sz="4" w:space="0" w:color="auto"/>
            </w:tcBorders>
            <w:hideMark/>
          </w:tcPr>
          <w:p w14:paraId="0010CFFF" w14:textId="77777777" w:rsidR="00911B89" w:rsidRPr="002C0185" w:rsidRDefault="00911B89" w:rsidP="0022641B">
            <w:pPr>
              <w:pStyle w:val="TAL"/>
            </w:pPr>
            <w:r w:rsidRPr="002C0185">
              <w:t>p4</w:t>
            </w:r>
          </w:p>
        </w:tc>
        <w:tc>
          <w:tcPr>
            <w:tcW w:w="1701" w:type="dxa"/>
            <w:tcBorders>
              <w:top w:val="single" w:sz="4" w:space="0" w:color="auto"/>
              <w:left w:val="single" w:sz="4" w:space="0" w:color="auto"/>
              <w:bottom w:val="single" w:sz="4" w:space="0" w:color="auto"/>
              <w:right w:val="single" w:sz="4" w:space="0" w:color="auto"/>
            </w:tcBorders>
            <w:hideMark/>
          </w:tcPr>
          <w:p w14:paraId="2008171F"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16BBD8D" w14:textId="77777777" w:rsidR="00911B89" w:rsidRPr="002C0185" w:rsidRDefault="00911B89" w:rsidP="0022641B">
            <w:pPr>
              <w:pStyle w:val="TAL"/>
            </w:pPr>
            <w:r w:rsidRPr="002C0185">
              <w:t>4TX</w:t>
            </w:r>
          </w:p>
        </w:tc>
      </w:tr>
      <w:tr w:rsidR="00911B89" w:rsidRPr="002C0185" w14:paraId="3984E24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22D8D7C" w14:textId="77777777" w:rsidR="00911B89" w:rsidRPr="002C0185" w:rsidRDefault="00911B89" w:rsidP="0022641B">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hideMark/>
          </w:tcPr>
          <w:p w14:paraId="489998D3" w14:textId="77777777" w:rsidR="00911B89" w:rsidRPr="002C0185" w:rsidRDefault="00911B89" w:rsidP="0022641B">
            <w:pPr>
              <w:pStyle w:val="TAL"/>
            </w:pPr>
            <w:r w:rsidRPr="002C0185">
              <w:t>12</w:t>
            </w:r>
          </w:p>
        </w:tc>
        <w:tc>
          <w:tcPr>
            <w:tcW w:w="1701" w:type="dxa"/>
            <w:tcBorders>
              <w:top w:val="single" w:sz="4" w:space="0" w:color="auto"/>
              <w:left w:val="single" w:sz="4" w:space="0" w:color="auto"/>
              <w:bottom w:val="single" w:sz="4" w:space="0" w:color="auto"/>
              <w:right w:val="single" w:sz="4" w:space="0" w:color="auto"/>
            </w:tcBorders>
            <w:hideMark/>
          </w:tcPr>
          <w:p w14:paraId="4788BB22" w14:textId="77777777" w:rsidR="00911B89" w:rsidRPr="002C0185" w:rsidRDefault="00911B89" w:rsidP="0022641B">
            <w:pPr>
              <w:pStyle w:val="TAL"/>
            </w:pPr>
            <w:r w:rsidRPr="002C0185">
              <w:t>I</w:t>
            </w:r>
            <w:r w:rsidRPr="002C0185">
              <w:rPr>
                <w:vertAlign w:val="subscript"/>
              </w:rPr>
              <w:t>0</w:t>
            </w:r>
            <w:r w:rsidRPr="002C0185">
              <w:t>=12</w:t>
            </w:r>
          </w:p>
        </w:tc>
        <w:tc>
          <w:tcPr>
            <w:tcW w:w="1417" w:type="dxa"/>
            <w:tcBorders>
              <w:top w:val="single" w:sz="4" w:space="0" w:color="auto"/>
              <w:left w:val="single" w:sz="4" w:space="0" w:color="auto"/>
              <w:bottom w:val="single" w:sz="4" w:space="0" w:color="auto"/>
              <w:right w:val="single" w:sz="4" w:space="0" w:color="auto"/>
            </w:tcBorders>
          </w:tcPr>
          <w:p w14:paraId="637FD114" w14:textId="77777777" w:rsidR="00911B89" w:rsidRPr="002C0185" w:rsidRDefault="00911B89" w:rsidP="0022641B">
            <w:pPr>
              <w:pStyle w:val="TAL"/>
            </w:pPr>
          </w:p>
        </w:tc>
      </w:tr>
      <w:tr w:rsidR="00911B89" w:rsidRPr="002C0185" w14:paraId="764F74D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9E99ADB" w14:textId="77777777" w:rsidR="00911B89" w:rsidRPr="002C0185" w:rsidRDefault="00911B89" w:rsidP="0022641B">
            <w:pPr>
              <w:pStyle w:val="TAL"/>
            </w:pPr>
            <w:r w:rsidRPr="002C0185">
              <w:t xml:space="preserve">  cdm-Type </w:t>
            </w:r>
          </w:p>
        </w:tc>
        <w:tc>
          <w:tcPr>
            <w:tcW w:w="2094" w:type="dxa"/>
            <w:tcBorders>
              <w:top w:val="single" w:sz="4" w:space="0" w:color="auto"/>
              <w:left w:val="single" w:sz="4" w:space="0" w:color="auto"/>
              <w:bottom w:val="single" w:sz="4" w:space="0" w:color="auto"/>
              <w:right w:val="single" w:sz="4" w:space="0" w:color="auto"/>
            </w:tcBorders>
            <w:hideMark/>
          </w:tcPr>
          <w:p w14:paraId="51E68DF6" w14:textId="77777777" w:rsidR="00911B89" w:rsidRPr="002C0185" w:rsidRDefault="00911B89" w:rsidP="0022641B">
            <w:pPr>
              <w:pStyle w:val="TAL"/>
            </w:pPr>
            <w:r w:rsidRPr="002C0185">
              <w:t>fd-CDM2</w:t>
            </w:r>
          </w:p>
        </w:tc>
        <w:tc>
          <w:tcPr>
            <w:tcW w:w="1701" w:type="dxa"/>
            <w:tcBorders>
              <w:top w:val="single" w:sz="4" w:space="0" w:color="auto"/>
              <w:left w:val="single" w:sz="4" w:space="0" w:color="auto"/>
              <w:bottom w:val="single" w:sz="4" w:space="0" w:color="auto"/>
              <w:right w:val="single" w:sz="4" w:space="0" w:color="auto"/>
            </w:tcBorders>
          </w:tcPr>
          <w:p w14:paraId="14E0FE5F"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168B3A7C" w14:textId="77777777" w:rsidR="00911B89" w:rsidRPr="002C0185" w:rsidRDefault="00911B89" w:rsidP="0022641B">
            <w:pPr>
              <w:pStyle w:val="TAL"/>
            </w:pPr>
          </w:p>
        </w:tc>
      </w:tr>
      <w:tr w:rsidR="00911B89" w:rsidRPr="002C0185" w14:paraId="7FE3376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1418AF5" w14:textId="77777777" w:rsidR="00911B89" w:rsidRPr="002C0185" w:rsidRDefault="00911B89" w:rsidP="0022641B">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2A7CBDC9"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E898743"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4D16D481" w14:textId="77777777" w:rsidR="00911B89" w:rsidRPr="002C0185" w:rsidRDefault="00911B89" w:rsidP="0022641B">
            <w:pPr>
              <w:pStyle w:val="TAL"/>
            </w:pPr>
          </w:p>
        </w:tc>
      </w:tr>
      <w:tr w:rsidR="00911B89" w:rsidRPr="002C0185" w14:paraId="1ABCDCF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D20CEA" w14:textId="77777777" w:rsidR="00911B89" w:rsidRPr="002C0185" w:rsidRDefault="00911B89" w:rsidP="0022641B">
            <w:pPr>
              <w:pStyle w:val="TAL"/>
            </w:pPr>
            <w:r w:rsidRPr="002C0185">
              <w:t xml:space="preserve">    one</w:t>
            </w:r>
          </w:p>
        </w:tc>
        <w:tc>
          <w:tcPr>
            <w:tcW w:w="2094" w:type="dxa"/>
            <w:tcBorders>
              <w:top w:val="single" w:sz="4" w:space="0" w:color="auto"/>
              <w:left w:val="single" w:sz="4" w:space="0" w:color="auto"/>
              <w:bottom w:val="single" w:sz="4" w:space="0" w:color="auto"/>
              <w:right w:val="single" w:sz="4" w:space="0" w:color="auto"/>
            </w:tcBorders>
            <w:hideMark/>
          </w:tcPr>
          <w:p w14:paraId="77464F63" w14:textId="77777777" w:rsidR="00911B89" w:rsidRPr="002C0185" w:rsidRDefault="00911B89" w:rsidP="0022641B">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5F6075C2"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129289CB" w14:textId="77777777" w:rsidR="00911B89" w:rsidRPr="002C0185" w:rsidRDefault="00911B89" w:rsidP="0022641B">
            <w:pPr>
              <w:pStyle w:val="TAL"/>
            </w:pPr>
          </w:p>
        </w:tc>
      </w:tr>
      <w:tr w:rsidR="00911B89" w:rsidRPr="002C0185" w14:paraId="7ED3BFF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A755CEC" w14:textId="77777777" w:rsidR="00911B89" w:rsidRPr="002C0185" w:rsidRDefault="00911B89" w:rsidP="0022641B">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637AB33B"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753AD50B"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6D0BF570" w14:textId="77777777" w:rsidR="00911B89" w:rsidRPr="002C0185" w:rsidRDefault="00911B89" w:rsidP="0022641B">
            <w:pPr>
              <w:pStyle w:val="TAL"/>
            </w:pPr>
          </w:p>
        </w:tc>
      </w:tr>
      <w:tr w:rsidR="00911B89" w:rsidRPr="002C0185" w14:paraId="21E1B4B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C7992A6" w14:textId="77777777" w:rsidR="00911B89" w:rsidRPr="002C0185" w:rsidRDefault="00911B89" w:rsidP="0022641B">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hideMark/>
          </w:tcPr>
          <w:p w14:paraId="7EFBAB44" w14:textId="77777777" w:rsidR="00911B89" w:rsidRPr="002C0185" w:rsidRDefault="00911B89" w:rsidP="0022641B">
            <w:pPr>
              <w:pStyle w:val="TAL"/>
            </w:pPr>
            <w:r w:rsidRPr="002C0185">
              <w:t>CSI-FrequencyOccupation for CSI Acquisition</w:t>
            </w:r>
          </w:p>
        </w:tc>
        <w:tc>
          <w:tcPr>
            <w:tcW w:w="1701" w:type="dxa"/>
            <w:tcBorders>
              <w:top w:val="single" w:sz="4" w:space="0" w:color="auto"/>
              <w:left w:val="single" w:sz="4" w:space="0" w:color="auto"/>
              <w:bottom w:val="single" w:sz="4" w:space="0" w:color="auto"/>
              <w:right w:val="single" w:sz="4" w:space="0" w:color="auto"/>
            </w:tcBorders>
          </w:tcPr>
          <w:p w14:paraId="17E63C0D"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69A8B5F" w14:textId="77777777" w:rsidR="00911B89" w:rsidRPr="002C0185" w:rsidRDefault="00911B89" w:rsidP="0022641B">
            <w:pPr>
              <w:pStyle w:val="TAL"/>
            </w:pPr>
          </w:p>
        </w:tc>
      </w:tr>
      <w:tr w:rsidR="00911B89" w:rsidRPr="002C0185" w14:paraId="2B3B55A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ADFD954" w14:textId="77777777" w:rsidR="00911B89" w:rsidRPr="002C0185" w:rsidRDefault="00911B89" w:rsidP="0022641B">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28A15278"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4FE58F3F"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34B552EE" w14:textId="77777777" w:rsidR="00911B89" w:rsidRPr="002C0185" w:rsidRDefault="00911B89" w:rsidP="0022641B">
            <w:pPr>
              <w:pStyle w:val="TAL"/>
            </w:pPr>
          </w:p>
        </w:tc>
      </w:tr>
    </w:tbl>
    <w:p w14:paraId="1E5164F9" w14:textId="77777777" w:rsidR="00911B89" w:rsidRPr="002C0185" w:rsidRDefault="00911B89" w:rsidP="00911B89"/>
    <w:p w14:paraId="339B699E" w14:textId="77777777" w:rsidR="00911B89" w:rsidRPr="002C0185" w:rsidRDefault="00911B89" w:rsidP="00B926FF">
      <w:pPr>
        <w:pStyle w:val="H6"/>
      </w:pPr>
      <w:r w:rsidRPr="002C0185">
        <w:t>CSI-ResourcePeriodicityAndOffset</w:t>
      </w:r>
    </w:p>
    <w:p w14:paraId="6C2F9EF9" w14:textId="77777777" w:rsidR="00911B89" w:rsidRPr="002C0185" w:rsidRDefault="00911B89" w:rsidP="00911B89">
      <w:pPr>
        <w:pStyle w:val="TH"/>
      </w:pPr>
      <w:bookmarkStart w:id="202" w:name="_CRTable5_4_2_316"/>
      <w:r w:rsidRPr="002C0185">
        <w:t xml:space="preserve">Table </w:t>
      </w:r>
      <w:bookmarkEnd w:id="202"/>
      <w:r w:rsidRPr="002C0185">
        <w:t>5.4.2.3-16: CSI-ResourcePeriodicityAndOff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6D3F9B32"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79F2A8B8" w14:textId="77777777" w:rsidR="00911B89" w:rsidRPr="002C0185" w:rsidRDefault="00911B89" w:rsidP="0022641B">
            <w:pPr>
              <w:pStyle w:val="TAH"/>
              <w:jc w:val="left"/>
              <w:rPr>
                <w:b w:val="0"/>
              </w:rPr>
            </w:pPr>
            <w:r w:rsidRPr="002C0185">
              <w:rPr>
                <w:b w:val="0"/>
              </w:rPr>
              <w:t>Derivation Path: Table 5.4.2.0-16</w:t>
            </w:r>
          </w:p>
        </w:tc>
      </w:tr>
    </w:tbl>
    <w:p w14:paraId="3C31ACD9" w14:textId="77777777" w:rsidR="00911B89" w:rsidRPr="002C0185" w:rsidRDefault="00911B89" w:rsidP="00911B89"/>
    <w:p w14:paraId="58C0D905" w14:textId="77777777" w:rsidR="00911B89" w:rsidRPr="002C0185" w:rsidRDefault="00911B89" w:rsidP="00B926FF">
      <w:pPr>
        <w:pStyle w:val="H6"/>
      </w:pPr>
      <w:r w:rsidRPr="002C0185">
        <w:t>CSI-FrequencyOccupation</w:t>
      </w:r>
    </w:p>
    <w:p w14:paraId="79528D00" w14:textId="77777777" w:rsidR="00911B89" w:rsidRPr="002C0185" w:rsidRDefault="00911B89" w:rsidP="00911B89">
      <w:pPr>
        <w:pStyle w:val="TH"/>
      </w:pPr>
      <w:bookmarkStart w:id="203" w:name="_CRTable5_4_2_317"/>
      <w:r w:rsidRPr="002C0185">
        <w:t xml:space="preserve">Table </w:t>
      </w:r>
      <w:bookmarkEnd w:id="203"/>
      <w:r w:rsidRPr="002C0185">
        <w:t>5.4.2.3-17: CSI-FrequencyOccupation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1275"/>
        <w:gridCol w:w="2269"/>
      </w:tblGrid>
      <w:tr w:rsidR="00911B89" w:rsidRPr="002C0185" w14:paraId="3FFCFC93"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6EF82053" w14:textId="77777777" w:rsidR="00911B89" w:rsidRPr="002C0185" w:rsidRDefault="00911B89" w:rsidP="0022641B">
            <w:pPr>
              <w:pStyle w:val="TAH"/>
              <w:jc w:val="left"/>
              <w:rPr>
                <w:b w:val="0"/>
              </w:rPr>
            </w:pPr>
            <w:r w:rsidRPr="002C0185">
              <w:rPr>
                <w:b w:val="0"/>
              </w:rPr>
              <w:t>Derivation Path: Table 5.4.2.0-17</w:t>
            </w:r>
          </w:p>
        </w:tc>
      </w:tr>
      <w:tr w:rsidR="00911B89" w:rsidRPr="002C0185" w14:paraId="08ACC553"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77266F2" w14:textId="77777777" w:rsidR="00911B89" w:rsidRPr="002C0185" w:rsidRDefault="00911B89" w:rsidP="0022641B">
            <w:pPr>
              <w:pStyle w:val="TAH"/>
            </w:pPr>
            <w:r w:rsidRPr="002C0185">
              <w:t>Information Element</w:t>
            </w:r>
          </w:p>
        </w:tc>
        <w:tc>
          <w:tcPr>
            <w:tcW w:w="1670" w:type="dxa"/>
            <w:tcBorders>
              <w:top w:val="single" w:sz="4" w:space="0" w:color="auto"/>
              <w:left w:val="single" w:sz="4" w:space="0" w:color="auto"/>
              <w:bottom w:val="single" w:sz="4" w:space="0" w:color="auto"/>
              <w:right w:val="single" w:sz="4" w:space="0" w:color="auto"/>
            </w:tcBorders>
            <w:hideMark/>
          </w:tcPr>
          <w:p w14:paraId="2AE4400F" w14:textId="77777777" w:rsidR="00911B89" w:rsidRPr="002C0185" w:rsidRDefault="00911B89" w:rsidP="0022641B">
            <w:pPr>
              <w:pStyle w:val="TAH"/>
            </w:pPr>
            <w:r w:rsidRPr="002C0185">
              <w:t>Value/remark</w:t>
            </w:r>
          </w:p>
        </w:tc>
        <w:tc>
          <w:tcPr>
            <w:tcW w:w="1275" w:type="dxa"/>
            <w:tcBorders>
              <w:top w:val="single" w:sz="4" w:space="0" w:color="auto"/>
              <w:left w:val="single" w:sz="4" w:space="0" w:color="auto"/>
              <w:bottom w:val="single" w:sz="4" w:space="0" w:color="auto"/>
              <w:right w:val="single" w:sz="4" w:space="0" w:color="auto"/>
            </w:tcBorders>
            <w:hideMark/>
          </w:tcPr>
          <w:p w14:paraId="117A59BE" w14:textId="77777777" w:rsidR="00911B89" w:rsidRPr="002C0185" w:rsidRDefault="00911B89" w:rsidP="0022641B">
            <w:pPr>
              <w:pStyle w:val="TAH"/>
            </w:pPr>
            <w:r w:rsidRPr="002C0185">
              <w:t>Comment</w:t>
            </w:r>
          </w:p>
        </w:tc>
        <w:tc>
          <w:tcPr>
            <w:tcW w:w="2269" w:type="dxa"/>
            <w:tcBorders>
              <w:top w:val="single" w:sz="4" w:space="0" w:color="auto"/>
              <w:left w:val="single" w:sz="4" w:space="0" w:color="auto"/>
              <w:bottom w:val="single" w:sz="4" w:space="0" w:color="auto"/>
              <w:right w:val="single" w:sz="4" w:space="0" w:color="auto"/>
            </w:tcBorders>
            <w:hideMark/>
          </w:tcPr>
          <w:p w14:paraId="1DD17CC8" w14:textId="77777777" w:rsidR="00911B89" w:rsidRPr="002C0185" w:rsidRDefault="00911B89" w:rsidP="0022641B">
            <w:pPr>
              <w:pStyle w:val="TAH"/>
            </w:pPr>
            <w:r w:rsidRPr="002C0185">
              <w:t>Condition</w:t>
            </w:r>
          </w:p>
        </w:tc>
      </w:tr>
      <w:tr w:rsidR="00911B89" w:rsidRPr="002C0185" w14:paraId="4BE5640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71AAB43" w14:textId="77777777" w:rsidR="00911B89" w:rsidRPr="002C0185" w:rsidRDefault="00911B89" w:rsidP="0022641B">
            <w:pPr>
              <w:pStyle w:val="TAL"/>
            </w:pPr>
            <w:r w:rsidRPr="002C0185">
              <w:t xml:space="preserve">CSI-FrequencyOccupation ::= </w:t>
            </w:r>
            <w:r w:rsidRPr="002C0185">
              <w:rPr>
                <w:snapToGrid w:val="0"/>
              </w:rPr>
              <w:t xml:space="preserve">SEQUENCE </w:t>
            </w:r>
            <w:r w:rsidRPr="002C0185">
              <w:t>{</w:t>
            </w:r>
          </w:p>
        </w:tc>
        <w:tc>
          <w:tcPr>
            <w:tcW w:w="1670" w:type="dxa"/>
            <w:tcBorders>
              <w:top w:val="single" w:sz="4" w:space="0" w:color="auto"/>
              <w:left w:val="single" w:sz="4" w:space="0" w:color="auto"/>
              <w:bottom w:val="single" w:sz="4" w:space="0" w:color="auto"/>
              <w:right w:val="single" w:sz="4" w:space="0" w:color="auto"/>
            </w:tcBorders>
          </w:tcPr>
          <w:p w14:paraId="05290654" w14:textId="77777777" w:rsidR="00911B89" w:rsidRPr="002C0185"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11E487F4"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07406167" w14:textId="77777777" w:rsidR="00911B89" w:rsidRPr="002C0185" w:rsidRDefault="00911B89" w:rsidP="0022641B">
            <w:pPr>
              <w:pStyle w:val="TAL"/>
            </w:pPr>
          </w:p>
        </w:tc>
      </w:tr>
      <w:tr w:rsidR="00911B89" w:rsidRPr="002C0185" w14:paraId="73C327CE" w14:textId="77777777" w:rsidTr="0022641B">
        <w:trPr>
          <w:trHeight w:val="129"/>
        </w:trPr>
        <w:tc>
          <w:tcPr>
            <w:tcW w:w="4536" w:type="dxa"/>
            <w:tcBorders>
              <w:top w:val="single" w:sz="4" w:space="0" w:color="auto"/>
              <w:left w:val="single" w:sz="4" w:space="0" w:color="auto"/>
              <w:bottom w:val="nil"/>
              <w:right w:val="single" w:sz="4" w:space="0" w:color="auto"/>
            </w:tcBorders>
            <w:hideMark/>
          </w:tcPr>
          <w:p w14:paraId="3A3ABEC0" w14:textId="77777777" w:rsidR="00911B89" w:rsidRPr="002C0185" w:rsidRDefault="00911B89" w:rsidP="0022641B">
            <w:pPr>
              <w:pStyle w:val="TAL"/>
            </w:pPr>
            <w:r w:rsidRPr="002C0185">
              <w:t xml:space="preserve">  nrofRBs</w:t>
            </w:r>
          </w:p>
        </w:tc>
        <w:tc>
          <w:tcPr>
            <w:tcW w:w="1670" w:type="dxa"/>
            <w:tcBorders>
              <w:top w:val="single" w:sz="4" w:space="0" w:color="auto"/>
              <w:left w:val="single" w:sz="4" w:space="0" w:color="auto"/>
              <w:bottom w:val="single" w:sz="4" w:space="0" w:color="auto"/>
              <w:right w:val="single" w:sz="4" w:space="0" w:color="auto"/>
            </w:tcBorders>
            <w:hideMark/>
          </w:tcPr>
          <w:p w14:paraId="7AB4A8A8" w14:textId="77777777" w:rsidR="00911B89" w:rsidRPr="002C0185" w:rsidRDefault="00911B89" w:rsidP="0022641B">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7FB73E39"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33DB0107" w14:textId="77777777" w:rsidR="00911B89" w:rsidRPr="002C0185" w:rsidRDefault="00911B89" w:rsidP="0022641B">
            <w:pPr>
              <w:pStyle w:val="TAL"/>
            </w:pPr>
            <w:r w:rsidRPr="002C0185">
              <w:t>BW 10MHz SCS 15kHz, BW 20MHz SCS 30kHz</w:t>
            </w:r>
          </w:p>
        </w:tc>
      </w:tr>
      <w:tr w:rsidR="00911B89" w:rsidRPr="002C0185" w14:paraId="10D1C192" w14:textId="77777777" w:rsidTr="0022641B">
        <w:trPr>
          <w:trHeight w:val="129"/>
        </w:trPr>
        <w:tc>
          <w:tcPr>
            <w:tcW w:w="4536" w:type="dxa"/>
            <w:tcBorders>
              <w:top w:val="nil"/>
              <w:left w:val="single" w:sz="4" w:space="0" w:color="auto"/>
              <w:bottom w:val="nil"/>
              <w:right w:val="single" w:sz="4" w:space="0" w:color="auto"/>
            </w:tcBorders>
          </w:tcPr>
          <w:p w14:paraId="20DB07DE" w14:textId="77777777" w:rsidR="00911B89" w:rsidRPr="002C0185"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tcPr>
          <w:p w14:paraId="0DC99735" w14:textId="77777777" w:rsidR="00911B89" w:rsidRPr="002C0185" w:rsidRDefault="00911B89" w:rsidP="0022641B">
            <w:pPr>
              <w:pStyle w:val="TAL"/>
            </w:pPr>
            <w:r w:rsidRPr="002C0185">
              <w:t>108</w:t>
            </w:r>
          </w:p>
        </w:tc>
        <w:tc>
          <w:tcPr>
            <w:tcW w:w="1275" w:type="dxa"/>
            <w:tcBorders>
              <w:top w:val="single" w:sz="4" w:space="0" w:color="auto"/>
              <w:left w:val="single" w:sz="4" w:space="0" w:color="auto"/>
              <w:bottom w:val="single" w:sz="4" w:space="0" w:color="auto"/>
              <w:right w:val="single" w:sz="4" w:space="0" w:color="auto"/>
            </w:tcBorders>
          </w:tcPr>
          <w:p w14:paraId="09BA91A4"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5571FBB2" w14:textId="77777777" w:rsidR="00911B89" w:rsidRPr="002C0185" w:rsidRDefault="00911B89" w:rsidP="0022641B">
            <w:pPr>
              <w:pStyle w:val="TAL"/>
            </w:pPr>
            <w:r w:rsidRPr="002C0185">
              <w:t>BW 20MHz SCS 15kHz</w:t>
            </w:r>
          </w:p>
        </w:tc>
      </w:tr>
      <w:tr w:rsidR="00911B89" w:rsidRPr="002C0185" w14:paraId="17C9CD5F" w14:textId="77777777" w:rsidTr="0022641B">
        <w:trPr>
          <w:trHeight w:val="128"/>
        </w:trPr>
        <w:tc>
          <w:tcPr>
            <w:tcW w:w="4536" w:type="dxa"/>
            <w:tcBorders>
              <w:top w:val="nil"/>
              <w:left w:val="single" w:sz="4" w:space="0" w:color="auto"/>
              <w:bottom w:val="single" w:sz="4" w:space="0" w:color="auto"/>
              <w:right w:val="single" w:sz="4" w:space="0" w:color="auto"/>
            </w:tcBorders>
          </w:tcPr>
          <w:p w14:paraId="59FBB2B6" w14:textId="77777777" w:rsidR="00911B89" w:rsidRPr="002C0185"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hideMark/>
          </w:tcPr>
          <w:p w14:paraId="2803E48F" w14:textId="77777777" w:rsidR="00911B89" w:rsidRPr="002C0185" w:rsidRDefault="00911B89" w:rsidP="0022641B">
            <w:pPr>
              <w:pStyle w:val="TAL"/>
            </w:pPr>
            <w:r w:rsidRPr="002C0185">
              <w:t>276</w:t>
            </w:r>
          </w:p>
        </w:tc>
        <w:tc>
          <w:tcPr>
            <w:tcW w:w="1275" w:type="dxa"/>
            <w:tcBorders>
              <w:top w:val="single" w:sz="4" w:space="0" w:color="auto"/>
              <w:left w:val="single" w:sz="4" w:space="0" w:color="auto"/>
              <w:bottom w:val="single" w:sz="4" w:space="0" w:color="auto"/>
              <w:right w:val="single" w:sz="4" w:space="0" w:color="auto"/>
            </w:tcBorders>
          </w:tcPr>
          <w:p w14:paraId="3863FFC4"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6F57D66C" w14:textId="77777777" w:rsidR="00911B89" w:rsidRPr="002C0185" w:rsidRDefault="00911B89" w:rsidP="0022641B">
            <w:pPr>
              <w:pStyle w:val="TAL"/>
            </w:pPr>
            <w:r w:rsidRPr="002C0185">
              <w:t>BW 100MHz SCS 30kHz</w:t>
            </w:r>
          </w:p>
        </w:tc>
      </w:tr>
      <w:tr w:rsidR="00911B89" w:rsidRPr="002C0185" w14:paraId="7B74011A"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3D86AC9" w14:textId="77777777" w:rsidR="00911B89" w:rsidRPr="002C0185" w:rsidRDefault="00911B89" w:rsidP="0022641B">
            <w:pPr>
              <w:pStyle w:val="TAL"/>
            </w:pPr>
            <w:r w:rsidRPr="002C0185">
              <w:t>}</w:t>
            </w:r>
          </w:p>
        </w:tc>
        <w:tc>
          <w:tcPr>
            <w:tcW w:w="1670" w:type="dxa"/>
            <w:tcBorders>
              <w:top w:val="single" w:sz="4" w:space="0" w:color="auto"/>
              <w:left w:val="single" w:sz="4" w:space="0" w:color="auto"/>
              <w:bottom w:val="single" w:sz="4" w:space="0" w:color="auto"/>
              <w:right w:val="single" w:sz="4" w:space="0" w:color="auto"/>
            </w:tcBorders>
          </w:tcPr>
          <w:p w14:paraId="1085807B" w14:textId="77777777" w:rsidR="00911B89" w:rsidRPr="002C0185"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6C9EB1E4"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1F1B7569" w14:textId="77777777" w:rsidR="00911B89" w:rsidRPr="002C0185" w:rsidRDefault="00911B89" w:rsidP="0022641B">
            <w:pPr>
              <w:pStyle w:val="TAL"/>
            </w:pPr>
          </w:p>
        </w:tc>
      </w:tr>
    </w:tbl>
    <w:p w14:paraId="2C5B38FC" w14:textId="77777777" w:rsidR="00911B89" w:rsidRPr="002C0185" w:rsidRDefault="00911B89" w:rsidP="00911B89"/>
    <w:p w14:paraId="42A5DCCF" w14:textId="77777777" w:rsidR="00911B89" w:rsidRPr="002C0185" w:rsidRDefault="00911B89" w:rsidP="00B926FF">
      <w:pPr>
        <w:pStyle w:val="H6"/>
      </w:pPr>
      <w:bookmarkStart w:id="204" w:name="_CRNZPCSIRSResourceSet"/>
      <w:r w:rsidRPr="002C0185">
        <w:t>NZP-CSI-RS-ResourceSet</w:t>
      </w:r>
    </w:p>
    <w:p w14:paraId="7014D30E" w14:textId="77777777" w:rsidR="00911B89" w:rsidRPr="002C0185" w:rsidRDefault="00911B89" w:rsidP="00911B89">
      <w:pPr>
        <w:pStyle w:val="TH"/>
      </w:pPr>
      <w:bookmarkStart w:id="205" w:name="_CRTable5_4_2_318"/>
      <w:bookmarkEnd w:id="204"/>
      <w:r w:rsidRPr="002C0185">
        <w:t xml:space="preserve">Table </w:t>
      </w:r>
      <w:bookmarkEnd w:id="205"/>
      <w:r w:rsidRPr="002C0185">
        <w:t>5.4.2.3-18: NZP-CSI-RS-ResourceSet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75F29C19"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69F1A277" w14:textId="77777777" w:rsidR="00911B89" w:rsidRPr="002C0185" w:rsidRDefault="00911B89" w:rsidP="0022641B">
            <w:pPr>
              <w:pStyle w:val="TAH"/>
              <w:jc w:val="left"/>
              <w:rPr>
                <w:b w:val="0"/>
              </w:rPr>
            </w:pPr>
            <w:r w:rsidRPr="002C0185">
              <w:rPr>
                <w:b w:val="0"/>
              </w:rPr>
              <w:t>Derivation Path: Table 5.4.2.0-18</w:t>
            </w:r>
          </w:p>
        </w:tc>
      </w:tr>
    </w:tbl>
    <w:p w14:paraId="775B685C" w14:textId="77777777" w:rsidR="00911B89" w:rsidRPr="002C0185" w:rsidRDefault="00911B89" w:rsidP="00911B89"/>
    <w:p w14:paraId="08BF863D" w14:textId="77777777" w:rsidR="00911B89" w:rsidRPr="002C0185" w:rsidRDefault="00911B89" w:rsidP="00B926FF">
      <w:pPr>
        <w:pStyle w:val="H6"/>
      </w:pPr>
      <w:r w:rsidRPr="002C0185">
        <w:t>CSI-ResourceConfig</w:t>
      </w:r>
    </w:p>
    <w:p w14:paraId="368D8C88" w14:textId="77777777" w:rsidR="00911B89" w:rsidRPr="002C0185" w:rsidRDefault="00911B89" w:rsidP="00911B89">
      <w:pPr>
        <w:pStyle w:val="TH"/>
      </w:pPr>
      <w:bookmarkStart w:id="206" w:name="_CRTable5_4_2_319"/>
      <w:r w:rsidRPr="002C0185">
        <w:t xml:space="preserve">Table </w:t>
      </w:r>
      <w:bookmarkEnd w:id="206"/>
      <w:r w:rsidRPr="002C0185">
        <w:t>5.4.2.3-19: CSI-ResourceConfig for CSI Acquisi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2B86DECC"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6F5503FC" w14:textId="77777777" w:rsidR="00911B89" w:rsidRPr="002C0185" w:rsidRDefault="00911B89" w:rsidP="0022641B">
            <w:pPr>
              <w:pStyle w:val="TAH"/>
              <w:jc w:val="left"/>
              <w:rPr>
                <w:b w:val="0"/>
              </w:rPr>
            </w:pPr>
            <w:r w:rsidRPr="002C0185">
              <w:rPr>
                <w:b w:val="0"/>
              </w:rPr>
              <w:t>Derivation Path: Table 5.4.2.0-19</w:t>
            </w:r>
          </w:p>
        </w:tc>
      </w:tr>
    </w:tbl>
    <w:p w14:paraId="701E0283" w14:textId="77777777" w:rsidR="00911B89" w:rsidRPr="002C0185" w:rsidRDefault="00911B89" w:rsidP="00911B89"/>
    <w:p w14:paraId="4A534397" w14:textId="77777777" w:rsidR="00911B89" w:rsidRPr="002C0185" w:rsidRDefault="00911B89" w:rsidP="00B926FF">
      <w:pPr>
        <w:pStyle w:val="H6"/>
      </w:pPr>
      <w:r w:rsidRPr="002C0185">
        <w:t>ZP CSI-RS for CSI Acquisition</w:t>
      </w:r>
    </w:p>
    <w:p w14:paraId="7754D630" w14:textId="77777777" w:rsidR="00911B89" w:rsidRPr="002C0185" w:rsidRDefault="00911B89" w:rsidP="00B926FF">
      <w:pPr>
        <w:pStyle w:val="H6"/>
      </w:pPr>
      <w:bookmarkStart w:id="207" w:name="_CRZPCSIRSResource"/>
      <w:r w:rsidRPr="002C0185">
        <w:t>ZP-CSI-RS-Resource</w:t>
      </w:r>
    </w:p>
    <w:p w14:paraId="0CA9E394" w14:textId="77777777" w:rsidR="00911B89" w:rsidRPr="002C0185" w:rsidRDefault="00911B89" w:rsidP="00911B89">
      <w:pPr>
        <w:pStyle w:val="TH"/>
      </w:pPr>
      <w:bookmarkStart w:id="208" w:name="_CRTable5_4_2_320"/>
      <w:bookmarkEnd w:id="207"/>
      <w:r w:rsidRPr="002C0185">
        <w:t xml:space="preserve">Table </w:t>
      </w:r>
      <w:bookmarkEnd w:id="208"/>
      <w:r w:rsidRPr="002C0185">
        <w:t>5.4.2.3-20: ZP-CSI-RS-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1B89" w:rsidRPr="002C0185" w14:paraId="6246EFFB"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6C8C6D38" w14:textId="77777777" w:rsidR="00911B89" w:rsidRPr="002C0185" w:rsidRDefault="00911B89" w:rsidP="0022641B">
            <w:pPr>
              <w:pStyle w:val="TAH"/>
              <w:jc w:val="left"/>
              <w:rPr>
                <w:b w:val="0"/>
              </w:rPr>
            </w:pPr>
            <w:r w:rsidRPr="002C0185">
              <w:rPr>
                <w:b w:val="0"/>
              </w:rPr>
              <w:t>Derivation Path: Table 5.4.2.0-20</w:t>
            </w:r>
          </w:p>
        </w:tc>
      </w:tr>
      <w:tr w:rsidR="00911B89" w:rsidRPr="002C0185" w14:paraId="3963E04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6716D17" w14:textId="77777777" w:rsidR="00911B89" w:rsidRPr="002C0185" w:rsidRDefault="00911B89" w:rsidP="0022641B">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72DD53" w14:textId="77777777" w:rsidR="00911B89" w:rsidRPr="002C0185" w:rsidRDefault="00911B89" w:rsidP="0022641B">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49A1AE6A"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5AACFC9C" w14:textId="77777777" w:rsidR="00911B89" w:rsidRPr="002C0185" w:rsidRDefault="00911B89" w:rsidP="0022641B">
            <w:pPr>
              <w:pStyle w:val="TAH"/>
            </w:pPr>
            <w:r w:rsidRPr="002C0185">
              <w:t>Condition</w:t>
            </w:r>
          </w:p>
        </w:tc>
      </w:tr>
      <w:tr w:rsidR="00911B89" w:rsidRPr="002C0185" w14:paraId="3DF6D81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7A034C6" w14:textId="77777777" w:rsidR="00911B89" w:rsidRPr="002C0185" w:rsidRDefault="00911B89" w:rsidP="0022641B">
            <w:pPr>
              <w:pStyle w:val="TAL"/>
            </w:pPr>
            <w:r w:rsidRPr="002C0185">
              <w:t xml:space="preserve">ZP-CSI-RS-Resource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68156B1E"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8BB39EA"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1A97B94" w14:textId="77777777" w:rsidR="00911B89" w:rsidRPr="002C0185" w:rsidRDefault="00911B89" w:rsidP="0022641B">
            <w:pPr>
              <w:pStyle w:val="TAL"/>
            </w:pPr>
          </w:p>
        </w:tc>
      </w:tr>
      <w:tr w:rsidR="00911B89" w:rsidRPr="002C0185" w14:paraId="4BC8898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1CD102C" w14:textId="77777777" w:rsidR="00911B89" w:rsidRPr="002C0185" w:rsidRDefault="00911B89" w:rsidP="0022641B">
            <w:pPr>
              <w:pStyle w:val="TAL"/>
            </w:pPr>
            <w:r w:rsidRPr="002C0185">
              <w:t xml:space="preserve">  zp-CSI-RS-ResourceId</w:t>
            </w:r>
          </w:p>
        </w:tc>
        <w:tc>
          <w:tcPr>
            <w:tcW w:w="2267" w:type="dxa"/>
            <w:tcBorders>
              <w:top w:val="single" w:sz="4" w:space="0" w:color="auto"/>
              <w:left w:val="single" w:sz="4" w:space="0" w:color="auto"/>
              <w:bottom w:val="single" w:sz="4" w:space="0" w:color="auto"/>
              <w:right w:val="single" w:sz="4" w:space="0" w:color="auto"/>
            </w:tcBorders>
            <w:hideMark/>
          </w:tcPr>
          <w:p w14:paraId="72F240B2" w14:textId="77777777" w:rsidR="00911B89" w:rsidRPr="002C0185" w:rsidRDefault="00911B89" w:rsidP="0022641B">
            <w:pPr>
              <w:pStyle w:val="TAL"/>
            </w:pPr>
            <w:r w:rsidRPr="002C0185">
              <w:t>ZP-CSI-RS-ResourceId</w:t>
            </w:r>
          </w:p>
        </w:tc>
        <w:tc>
          <w:tcPr>
            <w:tcW w:w="1700" w:type="dxa"/>
            <w:tcBorders>
              <w:top w:val="single" w:sz="4" w:space="0" w:color="auto"/>
              <w:left w:val="single" w:sz="4" w:space="0" w:color="auto"/>
              <w:bottom w:val="single" w:sz="4" w:space="0" w:color="auto"/>
              <w:right w:val="single" w:sz="4" w:space="0" w:color="auto"/>
            </w:tcBorders>
          </w:tcPr>
          <w:p w14:paraId="52A8EF4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5EFCE42" w14:textId="77777777" w:rsidR="00911B89" w:rsidRPr="002C0185" w:rsidRDefault="00911B89" w:rsidP="0022641B">
            <w:pPr>
              <w:pStyle w:val="TAL"/>
            </w:pPr>
          </w:p>
        </w:tc>
      </w:tr>
      <w:tr w:rsidR="00911B89" w:rsidRPr="002C0185" w14:paraId="1CEE7B5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751BC50" w14:textId="77777777" w:rsidR="00911B89" w:rsidRPr="002C0185" w:rsidRDefault="00911B89" w:rsidP="0022641B">
            <w:pPr>
              <w:pStyle w:val="TAL"/>
            </w:pPr>
            <w:r w:rsidRPr="002C0185">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45B23DF3" w14:textId="77777777" w:rsidR="00911B89" w:rsidRPr="002C0185" w:rsidRDefault="00911B89" w:rsidP="0022641B">
            <w:pPr>
              <w:pStyle w:val="TAL"/>
            </w:pPr>
            <w:r w:rsidRPr="002C0185">
              <w:t>ZP CSI-RS-ResourceMapping</w:t>
            </w:r>
          </w:p>
        </w:tc>
        <w:tc>
          <w:tcPr>
            <w:tcW w:w="1700" w:type="dxa"/>
            <w:tcBorders>
              <w:top w:val="single" w:sz="4" w:space="0" w:color="auto"/>
              <w:left w:val="single" w:sz="4" w:space="0" w:color="auto"/>
              <w:bottom w:val="single" w:sz="4" w:space="0" w:color="auto"/>
              <w:right w:val="single" w:sz="4" w:space="0" w:color="auto"/>
            </w:tcBorders>
          </w:tcPr>
          <w:p w14:paraId="61FF7AE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11AD1C7" w14:textId="77777777" w:rsidR="00911B89" w:rsidRPr="002C0185" w:rsidRDefault="00911B89" w:rsidP="0022641B">
            <w:pPr>
              <w:pStyle w:val="TAL"/>
            </w:pPr>
          </w:p>
        </w:tc>
      </w:tr>
      <w:tr w:rsidR="00911B89" w:rsidRPr="002C0185" w14:paraId="06D4ACC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3FD7280" w14:textId="77777777" w:rsidR="00911B89" w:rsidRPr="002C0185" w:rsidRDefault="00911B89" w:rsidP="0022641B">
            <w:pPr>
              <w:pStyle w:val="TAL"/>
            </w:pPr>
            <w:r w:rsidRPr="002C0185">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2D1E4216" w14:textId="77777777" w:rsidR="00911B89" w:rsidRPr="002C0185" w:rsidRDefault="00911B89" w:rsidP="0022641B">
            <w:pPr>
              <w:pStyle w:val="TAL"/>
            </w:pPr>
            <w:r w:rsidRPr="002C0185">
              <w:t>ZP CSI-ResourcePeriodicityAndOffset</w:t>
            </w:r>
          </w:p>
        </w:tc>
        <w:tc>
          <w:tcPr>
            <w:tcW w:w="1700" w:type="dxa"/>
            <w:tcBorders>
              <w:top w:val="single" w:sz="4" w:space="0" w:color="auto"/>
              <w:left w:val="single" w:sz="4" w:space="0" w:color="auto"/>
              <w:bottom w:val="single" w:sz="4" w:space="0" w:color="auto"/>
              <w:right w:val="single" w:sz="4" w:space="0" w:color="auto"/>
            </w:tcBorders>
          </w:tcPr>
          <w:p w14:paraId="7CDA188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5ED2C98" w14:textId="77777777" w:rsidR="00911B89" w:rsidRPr="002C0185" w:rsidRDefault="00911B89" w:rsidP="0022641B">
            <w:pPr>
              <w:pStyle w:val="TAL"/>
            </w:pPr>
          </w:p>
        </w:tc>
      </w:tr>
      <w:tr w:rsidR="00911B89" w:rsidRPr="002C0185" w14:paraId="469D425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7F5BEF7" w14:textId="77777777" w:rsidR="00911B89" w:rsidRPr="002C0185" w:rsidRDefault="00911B89" w:rsidP="0022641B">
            <w:pPr>
              <w:pStyle w:val="TAL"/>
            </w:pPr>
            <w:r w:rsidRPr="002C0185">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19ABCDB1" w14:textId="77777777" w:rsidR="00911B89" w:rsidRPr="002C0185" w:rsidRDefault="00911B89" w:rsidP="0022641B">
            <w:pPr>
              <w:pStyle w:val="TAL"/>
            </w:pPr>
            <w:r w:rsidRPr="002C0185">
              <w:t>TCI-StateId 1</w:t>
            </w:r>
          </w:p>
        </w:tc>
        <w:tc>
          <w:tcPr>
            <w:tcW w:w="1700" w:type="dxa"/>
            <w:tcBorders>
              <w:top w:val="single" w:sz="4" w:space="0" w:color="auto"/>
              <w:left w:val="single" w:sz="4" w:space="0" w:color="auto"/>
              <w:bottom w:val="single" w:sz="4" w:space="0" w:color="auto"/>
              <w:right w:val="single" w:sz="4" w:space="0" w:color="auto"/>
            </w:tcBorders>
          </w:tcPr>
          <w:p w14:paraId="6EFECF79" w14:textId="77777777" w:rsidR="00911B89" w:rsidRPr="002C0185" w:rsidRDefault="00911B89" w:rsidP="0022641B">
            <w:pPr>
              <w:pStyle w:val="TAL"/>
            </w:pPr>
            <w:r w:rsidRPr="002C0185">
              <w:t>QCL csi-rs 0</w:t>
            </w:r>
          </w:p>
        </w:tc>
        <w:tc>
          <w:tcPr>
            <w:tcW w:w="1245" w:type="dxa"/>
            <w:tcBorders>
              <w:top w:val="single" w:sz="4" w:space="0" w:color="auto"/>
              <w:left w:val="single" w:sz="4" w:space="0" w:color="auto"/>
              <w:bottom w:val="single" w:sz="4" w:space="0" w:color="auto"/>
              <w:right w:val="single" w:sz="4" w:space="0" w:color="auto"/>
            </w:tcBorders>
          </w:tcPr>
          <w:p w14:paraId="406A3C6F" w14:textId="77777777" w:rsidR="00911B89" w:rsidRPr="002C0185" w:rsidRDefault="00911B89" w:rsidP="0022641B">
            <w:pPr>
              <w:pStyle w:val="TAL"/>
            </w:pPr>
          </w:p>
        </w:tc>
      </w:tr>
      <w:tr w:rsidR="00911B89" w:rsidRPr="002C0185" w14:paraId="655FF8E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A060F05" w14:textId="77777777" w:rsidR="00911B89" w:rsidRPr="002C0185" w:rsidRDefault="00911B89" w:rsidP="0022641B">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757AF460"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8FE049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403805C" w14:textId="77777777" w:rsidR="00911B89" w:rsidRPr="002C0185" w:rsidRDefault="00911B89" w:rsidP="0022641B">
            <w:pPr>
              <w:pStyle w:val="TAL"/>
            </w:pPr>
          </w:p>
        </w:tc>
      </w:tr>
    </w:tbl>
    <w:p w14:paraId="2DDD7C15" w14:textId="77777777" w:rsidR="00911B89" w:rsidRPr="002C0185" w:rsidRDefault="00911B89" w:rsidP="00911B89"/>
    <w:p w14:paraId="24EDFF42" w14:textId="77777777" w:rsidR="00911B89" w:rsidRPr="002C0185" w:rsidRDefault="00911B89" w:rsidP="00B926FF">
      <w:pPr>
        <w:pStyle w:val="H6"/>
      </w:pPr>
      <w:r w:rsidRPr="002C0185">
        <w:t>CSI-RS-ResourceMapping</w:t>
      </w:r>
    </w:p>
    <w:p w14:paraId="59664158" w14:textId="77777777" w:rsidR="00911B89" w:rsidRPr="002C0185" w:rsidRDefault="00911B89" w:rsidP="00911B89">
      <w:pPr>
        <w:pStyle w:val="TH"/>
      </w:pPr>
      <w:bookmarkStart w:id="209" w:name="_CRTable5_4_2_321"/>
      <w:r w:rsidRPr="002C0185">
        <w:t xml:space="preserve">Table </w:t>
      </w:r>
      <w:bookmarkEnd w:id="209"/>
      <w:r w:rsidRPr="002C0185">
        <w:t>5.4.2.3-21: ZP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094"/>
        <w:gridCol w:w="1701"/>
        <w:gridCol w:w="1417"/>
      </w:tblGrid>
      <w:tr w:rsidR="00911B89" w:rsidRPr="002C0185" w14:paraId="021A23E6"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42E5B9EA" w14:textId="77777777" w:rsidR="00911B89" w:rsidRPr="002C0185" w:rsidRDefault="00911B89" w:rsidP="0022641B">
            <w:pPr>
              <w:pStyle w:val="TAH"/>
              <w:jc w:val="left"/>
              <w:rPr>
                <w:b w:val="0"/>
              </w:rPr>
            </w:pPr>
            <w:r w:rsidRPr="002C0185">
              <w:rPr>
                <w:b w:val="0"/>
              </w:rPr>
              <w:t>Derivation Path: Table 5.4.2.0-21</w:t>
            </w:r>
          </w:p>
        </w:tc>
      </w:tr>
      <w:tr w:rsidR="00911B89" w:rsidRPr="002C0185" w14:paraId="416FE64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FDFD285" w14:textId="77777777" w:rsidR="00911B89" w:rsidRPr="002C0185" w:rsidRDefault="00911B89" w:rsidP="0022641B">
            <w:pPr>
              <w:pStyle w:val="TAH"/>
            </w:pPr>
            <w:r w:rsidRPr="002C0185">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089C195B" w14:textId="77777777" w:rsidR="00911B89" w:rsidRPr="002C0185" w:rsidRDefault="00911B89" w:rsidP="0022641B">
            <w:pPr>
              <w:pStyle w:val="TAH"/>
            </w:pPr>
            <w:r w:rsidRPr="002C0185">
              <w:t>Value/remark</w:t>
            </w:r>
          </w:p>
        </w:tc>
        <w:tc>
          <w:tcPr>
            <w:tcW w:w="1701" w:type="dxa"/>
            <w:tcBorders>
              <w:top w:val="single" w:sz="4" w:space="0" w:color="auto"/>
              <w:left w:val="single" w:sz="4" w:space="0" w:color="auto"/>
              <w:bottom w:val="single" w:sz="4" w:space="0" w:color="auto"/>
              <w:right w:val="single" w:sz="4" w:space="0" w:color="auto"/>
            </w:tcBorders>
            <w:hideMark/>
          </w:tcPr>
          <w:p w14:paraId="678564CA" w14:textId="77777777" w:rsidR="00911B89" w:rsidRPr="002C0185" w:rsidRDefault="00911B89" w:rsidP="0022641B">
            <w:pPr>
              <w:pStyle w:val="TAH"/>
            </w:pPr>
            <w:r w:rsidRPr="002C0185">
              <w:t>Comment</w:t>
            </w:r>
          </w:p>
        </w:tc>
        <w:tc>
          <w:tcPr>
            <w:tcW w:w="1417" w:type="dxa"/>
            <w:tcBorders>
              <w:top w:val="single" w:sz="4" w:space="0" w:color="auto"/>
              <w:left w:val="single" w:sz="4" w:space="0" w:color="auto"/>
              <w:bottom w:val="single" w:sz="4" w:space="0" w:color="auto"/>
              <w:right w:val="single" w:sz="4" w:space="0" w:color="auto"/>
            </w:tcBorders>
            <w:hideMark/>
          </w:tcPr>
          <w:p w14:paraId="03788416" w14:textId="77777777" w:rsidR="00911B89" w:rsidRPr="002C0185" w:rsidRDefault="00911B89" w:rsidP="0022641B">
            <w:pPr>
              <w:pStyle w:val="TAH"/>
            </w:pPr>
            <w:r w:rsidRPr="002C0185">
              <w:t>Condition</w:t>
            </w:r>
          </w:p>
        </w:tc>
      </w:tr>
      <w:tr w:rsidR="00911B89" w:rsidRPr="002C0185" w14:paraId="4454E57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CE22B06" w14:textId="77777777" w:rsidR="00911B89" w:rsidRPr="002C0185" w:rsidRDefault="00911B89" w:rsidP="0022641B">
            <w:pPr>
              <w:pStyle w:val="TAL"/>
            </w:pPr>
            <w:r w:rsidRPr="002C0185">
              <w:t xml:space="preserve">CSI-RS-ResourceMapping ::= </w:t>
            </w:r>
            <w:r w:rsidRPr="002C0185">
              <w:rPr>
                <w:snapToGrid w:val="0"/>
              </w:rPr>
              <w:t xml:space="preserve">SEQUENCE </w:t>
            </w:r>
            <w:r w:rsidRPr="002C0185">
              <w:t>{</w:t>
            </w:r>
          </w:p>
        </w:tc>
        <w:tc>
          <w:tcPr>
            <w:tcW w:w="2094" w:type="dxa"/>
            <w:tcBorders>
              <w:top w:val="single" w:sz="4" w:space="0" w:color="auto"/>
              <w:left w:val="single" w:sz="4" w:space="0" w:color="auto"/>
              <w:bottom w:val="single" w:sz="4" w:space="0" w:color="auto"/>
              <w:right w:val="single" w:sz="4" w:space="0" w:color="auto"/>
            </w:tcBorders>
          </w:tcPr>
          <w:p w14:paraId="0B998157"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1B039956"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41E2A97" w14:textId="77777777" w:rsidR="00911B89" w:rsidRPr="002C0185" w:rsidRDefault="00911B89" w:rsidP="0022641B">
            <w:pPr>
              <w:pStyle w:val="TAL"/>
            </w:pPr>
          </w:p>
        </w:tc>
      </w:tr>
      <w:tr w:rsidR="00911B89" w:rsidRPr="002C0185" w14:paraId="2D4C624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7F38410" w14:textId="77777777" w:rsidR="00911B89" w:rsidRPr="002C0185" w:rsidRDefault="00911B89" w:rsidP="0022641B">
            <w:pPr>
              <w:pStyle w:val="TAL"/>
            </w:pPr>
            <w:r w:rsidRPr="002C0185">
              <w:t xml:space="preserve">  frequencyDomainAllocation CHOICE {</w:t>
            </w:r>
          </w:p>
        </w:tc>
        <w:tc>
          <w:tcPr>
            <w:tcW w:w="2094" w:type="dxa"/>
            <w:tcBorders>
              <w:top w:val="single" w:sz="4" w:space="0" w:color="auto"/>
              <w:left w:val="single" w:sz="4" w:space="0" w:color="auto"/>
              <w:bottom w:val="single" w:sz="4" w:space="0" w:color="auto"/>
              <w:right w:val="single" w:sz="4" w:space="0" w:color="auto"/>
            </w:tcBorders>
          </w:tcPr>
          <w:p w14:paraId="241E0306"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2E66D346"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39C3F2F5" w14:textId="77777777" w:rsidR="00911B89" w:rsidRPr="002C0185" w:rsidRDefault="00911B89" w:rsidP="0022641B">
            <w:pPr>
              <w:pStyle w:val="TAL"/>
            </w:pPr>
          </w:p>
        </w:tc>
      </w:tr>
      <w:tr w:rsidR="00911B89" w:rsidRPr="002C0185" w14:paraId="0B2A95A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662AC8F" w14:textId="77777777" w:rsidR="00911B89" w:rsidRPr="002C0185" w:rsidRDefault="00911B89" w:rsidP="0022641B">
            <w:pPr>
              <w:pStyle w:val="TAL"/>
            </w:pPr>
            <w:r w:rsidRPr="002C0185">
              <w:t xml:space="preserve">    row4</w:t>
            </w:r>
          </w:p>
        </w:tc>
        <w:tc>
          <w:tcPr>
            <w:tcW w:w="2094" w:type="dxa"/>
            <w:tcBorders>
              <w:top w:val="single" w:sz="4" w:space="0" w:color="auto"/>
              <w:left w:val="single" w:sz="4" w:space="0" w:color="auto"/>
              <w:bottom w:val="single" w:sz="4" w:space="0" w:color="auto"/>
              <w:right w:val="single" w:sz="4" w:space="0" w:color="auto"/>
            </w:tcBorders>
            <w:hideMark/>
          </w:tcPr>
          <w:p w14:paraId="7282CC54" w14:textId="77777777" w:rsidR="00911B89" w:rsidRPr="002C0185" w:rsidRDefault="00911B89" w:rsidP="0022641B">
            <w:pPr>
              <w:pStyle w:val="TAL"/>
            </w:pPr>
            <w:r w:rsidRPr="002C0185">
              <w:t>001</w:t>
            </w:r>
          </w:p>
        </w:tc>
        <w:tc>
          <w:tcPr>
            <w:tcW w:w="1701" w:type="dxa"/>
            <w:tcBorders>
              <w:top w:val="single" w:sz="4" w:space="0" w:color="auto"/>
              <w:left w:val="single" w:sz="4" w:space="0" w:color="auto"/>
              <w:bottom w:val="single" w:sz="4" w:space="0" w:color="auto"/>
              <w:right w:val="single" w:sz="4" w:space="0" w:color="auto"/>
            </w:tcBorders>
            <w:hideMark/>
          </w:tcPr>
          <w:p w14:paraId="1EE59F50" w14:textId="77777777" w:rsidR="00911B89" w:rsidRPr="002C0185" w:rsidRDefault="00911B89" w:rsidP="0022641B">
            <w:pPr>
              <w:pStyle w:val="TAL"/>
            </w:pPr>
            <w:r w:rsidRPr="002C0185">
              <w:t>k</w:t>
            </w:r>
            <w:r w:rsidRPr="002C0185">
              <w:rPr>
                <w:vertAlign w:val="subscript"/>
              </w:rPr>
              <w:t>0</w:t>
            </w:r>
            <w:r w:rsidRPr="002C0185">
              <w:t>=0, row4</w:t>
            </w:r>
          </w:p>
        </w:tc>
        <w:tc>
          <w:tcPr>
            <w:tcW w:w="1417" w:type="dxa"/>
            <w:tcBorders>
              <w:top w:val="single" w:sz="4" w:space="0" w:color="auto"/>
              <w:left w:val="single" w:sz="4" w:space="0" w:color="auto"/>
              <w:bottom w:val="single" w:sz="4" w:space="0" w:color="auto"/>
              <w:right w:val="single" w:sz="4" w:space="0" w:color="auto"/>
            </w:tcBorders>
          </w:tcPr>
          <w:p w14:paraId="6A1D9002" w14:textId="77777777" w:rsidR="00911B89" w:rsidRPr="002C0185" w:rsidRDefault="00911B89" w:rsidP="0022641B">
            <w:pPr>
              <w:pStyle w:val="TAL"/>
            </w:pPr>
            <w:r w:rsidRPr="002C0185">
              <w:t>2TX, 4TX</w:t>
            </w:r>
          </w:p>
        </w:tc>
      </w:tr>
      <w:tr w:rsidR="00911B89" w:rsidRPr="002C0185" w14:paraId="2812C26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BBC54AD" w14:textId="77777777" w:rsidR="00911B89" w:rsidRPr="002C0185" w:rsidRDefault="00911B89" w:rsidP="0022641B">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03095A5A"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18DBD895"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45109436" w14:textId="77777777" w:rsidR="00911B89" w:rsidRPr="002C0185" w:rsidRDefault="00911B89" w:rsidP="0022641B">
            <w:pPr>
              <w:pStyle w:val="TAL"/>
            </w:pPr>
          </w:p>
        </w:tc>
      </w:tr>
      <w:tr w:rsidR="00911B89" w:rsidRPr="002C0185" w14:paraId="081DE8EC" w14:textId="77777777" w:rsidTr="0022641B">
        <w:trPr>
          <w:trHeight w:val="176"/>
        </w:trPr>
        <w:tc>
          <w:tcPr>
            <w:tcW w:w="4535" w:type="dxa"/>
            <w:tcBorders>
              <w:top w:val="single" w:sz="4" w:space="0" w:color="auto"/>
              <w:left w:val="single" w:sz="4" w:space="0" w:color="auto"/>
              <w:bottom w:val="single" w:sz="4" w:space="0" w:color="auto"/>
              <w:right w:val="single" w:sz="4" w:space="0" w:color="auto"/>
            </w:tcBorders>
            <w:hideMark/>
          </w:tcPr>
          <w:p w14:paraId="72B964CD" w14:textId="77777777" w:rsidR="00911B89" w:rsidRPr="002C0185" w:rsidRDefault="00911B89" w:rsidP="0022641B">
            <w:pPr>
              <w:pStyle w:val="TAL"/>
            </w:pPr>
            <w:r w:rsidRPr="002C0185">
              <w:t xml:space="preserve">  nrofPorts </w:t>
            </w:r>
          </w:p>
        </w:tc>
        <w:tc>
          <w:tcPr>
            <w:tcW w:w="2094" w:type="dxa"/>
            <w:tcBorders>
              <w:top w:val="single" w:sz="4" w:space="0" w:color="auto"/>
              <w:left w:val="single" w:sz="4" w:space="0" w:color="auto"/>
              <w:bottom w:val="single" w:sz="4" w:space="0" w:color="auto"/>
              <w:right w:val="single" w:sz="4" w:space="0" w:color="auto"/>
            </w:tcBorders>
            <w:hideMark/>
          </w:tcPr>
          <w:p w14:paraId="4D5CF5D2" w14:textId="77777777" w:rsidR="00911B89" w:rsidRPr="002C0185" w:rsidRDefault="00911B89" w:rsidP="0022641B">
            <w:pPr>
              <w:pStyle w:val="TAL"/>
            </w:pPr>
            <w:r w:rsidRPr="002C0185">
              <w:t>p4</w:t>
            </w:r>
          </w:p>
        </w:tc>
        <w:tc>
          <w:tcPr>
            <w:tcW w:w="1701" w:type="dxa"/>
            <w:tcBorders>
              <w:top w:val="single" w:sz="4" w:space="0" w:color="auto"/>
              <w:left w:val="single" w:sz="4" w:space="0" w:color="auto"/>
              <w:bottom w:val="single" w:sz="4" w:space="0" w:color="auto"/>
              <w:right w:val="single" w:sz="4" w:space="0" w:color="auto"/>
            </w:tcBorders>
          </w:tcPr>
          <w:p w14:paraId="024F621E"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3A73D0CC" w14:textId="77777777" w:rsidR="00911B89" w:rsidRPr="002C0185" w:rsidRDefault="00911B89" w:rsidP="0022641B">
            <w:pPr>
              <w:pStyle w:val="TAL"/>
            </w:pPr>
            <w:r w:rsidRPr="002C0185">
              <w:t>2TX, 4TX</w:t>
            </w:r>
          </w:p>
        </w:tc>
      </w:tr>
      <w:tr w:rsidR="00911B89" w:rsidRPr="002C0185" w14:paraId="524760F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E7D62CC" w14:textId="77777777" w:rsidR="00911B89" w:rsidRPr="002C0185" w:rsidRDefault="00911B89" w:rsidP="0022641B">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hideMark/>
          </w:tcPr>
          <w:p w14:paraId="2B442DBD" w14:textId="77777777" w:rsidR="00911B89" w:rsidRPr="002C0185" w:rsidRDefault="00911B89" w:rsidP="0022641B">
            <w:pPr>
              <w:pStyle w:val="TAL"/>
            </w:pPr>
            <w:r w:rsidRPr="002C0185">
              <w:t>12</w:t>
            </w:r>
          </w:p>
        </w:tc>
        <w:tc>
          <w:tcPr>
            <w:tcW w:w="1701" w:type="dxa"/>
            <w:tcBorders>
              <w:top w:val="single" w:sz="4" w:space="0" w:color="auto"/>
              <w:left w:val="single" w:sz="4" w:space="0" w:color="auto"/>
              <w:bottom w:val="single" w:sz="4" w:space="0" w:color="auto"/>
              <w:right w:val="single" w:sz="4" w:space="0" w:color="auto"/>
            </w:tcBorders>
            <w:hideMark/>
          </w:tcPr>
          <w:p w14:paraId="719B686D" w14:textId="77777777" w:rsidR="00911B89" w:rsidRPr="002C0185" w:rsidRDefault="00911B89" w:rsidP="0022641B">
            <w:pPr>
              <w:pStyle w:val="TAL"/>
            </w:pPr>
            <w:r w:rsidRPr="002C0185">
              <w:t>I</w:t>
            </w:r>
            <w:r w:rsidRPr="002C0185">
              <w:rPr>
                <w:vertAlign w:val="subscript"/>
              </w:rPr>
              <w:t>0</w:t>
            </w:r>
            <w:r w:rsidRPr="002C0185">
              <w:t>=12</w:t>
            </w:r>
          </w:p>
        </w:tc>
        <w:tc>
          <w:tcPr>
            <w:tcW w:w="1417" w:type="dxa"/>
            <w:tcBorders>
              <w:top w:val="single" w:sz="4" w:space="0" w:color="auto"/>
              <w:left w:val="single" w:sz="4" w:space="0" w:color="auto"/>
              <w:bottom w:val="single" w:sz="4" w:space="0" w:color="auto"/>
              <w:right w:val="single" w:sz="4" w:space="0" w:color="auto"/>
            </w:tcBorders>
          </w:tcPr>
          <w:p w14:paraId="72020359" w14:textId="77777777" w:rsidR="00911B89" w:rsidRPr="002C0185" w:rsidRDefault="00911B89" w:rsidP="0022641B">
            <w:pPr>
              <w:pStyle w:val="TAL"/>
            </w:pPr>
          </w:p>
        </w:tc>
      </w:tr>
      <w:tr w:rsidR="00911B89" w:rsidRPr="002C0185" w14:paraId="3D8FE7ED"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75F083F" w14:textId="77777777" w:rsidR="00911B89" w:rsidRPr="002C0185" w:rsidRDefault="00911B89" w:rsidP="0022641B">
            <w:pPr>
              <w:pStyle w:val="TAL"/>
            </w:pPr>
            <w:r w:rsidRPr="002C0185">
              <w:t xml:space="preserve">  cdm-Type </w:t>
            </w:r>
          </w:p>
        </w:tc>
        <w:tc>
          <w:tcPr>
            <w:tcW w:w="2094" w:type="dxa"/>
            <w:tcBorders>
              <w:top w:val="single" w:sz="4" w:space="0" w:color="auto"/>
              <w:left w:val="single" w:sz="4" w:space="0" w:color="auto"/>
              <w:bottom w:val="single" w:sz="4" w:space="0" w:color="auto"/>
              <w:right w:val="single" w:sz="4" w:space="0" w:color="auto"/>
            </w:tcBorders>
            <w:hideMark/>
          </w:tcPr>
          <w:p w14:paraId="33CC14AE" w14:textId="77777777" w:rsidR="00911B89" w:rsidRPr="002C0185" w:rsidRDefault="00911B89" w:rsidP="0022641B">
            <w:pPr>
              <w:pStyle w:val="TAL"/>
            </w:pPr>
            <w:r w:rsidRPr="002C0185">
              <w:t>fd-CDM2</w:t>
            </w:r>
          </w:p>
        </w:tc>
        <w:tc>
          <w:tcPr>
            <w:tcW w:w="1701" w:type="dxa"/>
            <w:tcBorders>
              <w:top w:val="single" w:sz="4" w:space="0" w:color="auto"/>
              <w:left w:val="single" w:sz="4" w:space="0" w:color="auto"/>
              <w:bottom w:val="single" w:sz="4" w:space="0" w:color="auto"/>
              <w:right w:val="single" w:sz="4" w:space="0" w:color="auto"/>
            </w:tcBorders>
          </w:tcPr>
          <w:p w14:paraId="37422F1A"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115D4C3" w14:textId="77777777" w:rsidR="00911B89" w:rsidRPr="002C0185" w:rsidRDefault="00911B89" w:rsidP="0022641B">
            <w:pPr>
              <w:pStyle w:val="TAL"/>
            </w:pPr>
          </w:p>
        </w:tc>
      </w:tr>
      <w:tr w:rsidR="00911B89" w:rsidRPr="002C0185" w14:paraId="4405957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4C13395" w14:textId="77777777" w:rsidR="00911B89" w:rsidRPr="002C0185" w:rsidRDefault="00911B89" w:rsidP="0022641B">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12E4C12F"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6CD3EAAF"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18DF27C6" w14:textId="77777777" w:rsidR="00911B89" w:rsidRPr="002C0185" w:rsidRDefault="00911B89" w:rsidP="0022641B">
            <w:pPr>
              <w:pStyle w:val="TAL"/>
            </w:pPr>
          </w:p>
        </w:tc>
      </w:tr>
      <w:tr w:rsidR="00911B89" w:rsidRPr="002C0185" w14:paraId="3DF0257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544F651" w14:textId="77777777" w:rsidR="00911B89" w:rsidRPr="002C0185" w:rsidRDefault="00911B89" w:rsidP="0022641B">
            <w:pPr>
              <w:pStyle w:val="TAL"/>
            </w:pPr>
            <w:r w:rsidRPr="002C0185">
              <w:t xml:space="preserve">    one</w:t>
            </w:r>
          </w:p>
        </w:tc>
        <w:tc>
          <w:tcPr>
            <w:tcW w:w="2094" w:type="dxa"/>
            <w:tcBorders>
              <w:top w:val="single" w:sz="4" w:space="0" w:color="auto"/>
              <w:left w:val="single" w:sz="4" w:space="0" w:color="auto"/>
              <w:bottom w:val="single" w:sz="4" w:space="0" w:color="auto"/>
              <w:right w:val="single" w:sz="4" w:space="0" w:color="auto"/>
            </w:tcBorders>
            <w:hideMark/>
          </w:tcPr>
          <w:p w14:paraId="61AA3859" w14:textId="77777777" w:rsidR="00911B89" w:rsidRPr="002C0185" w:rsidRDefault="00911B89" w:rsidP="0022641B">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5A408DA4"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7986A836" w14:textId="77777777" w:rsidR="00911B89" w:rsidRPr="002C0185" w:rsidRDefault="00911B89" w:rsidP="0022641B">
            <w:pPr>
              <w:pStyle w:val="TAL"/>
            </w:pPr>
          </w:p>
        </w:tc>
      </w:tr>
      <w:tr w:rsidR="00911B89" w:rsidRPr="002C0185" w14:paraId="41FAEB2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0D92369" w14:textId="77777777" w:rsidR="00911B89" w:rsidRPr="002C0185" w:rsidRDefault="00911B89" w:rsidP="0022641B">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6530584C"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0AB83DB2"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59238039" w14:textId="77777777" w:rsidR="00911B89" w:rsidRPr="002C0185" w:rsidRDefault="00911B89" w:rsidP="0022641B">
            <w:pPr>
              <w:pStyle w:val="TAL"/>
            </w:pPr>
          </w:p>
        </w:tc>
      </w:tr>
      <w:tr w:rsidR="00911B89" w:rsidRPr="002C0185" w14:paraId="78C75A6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21B9526" w14:textId="77777777" w:rsidR="00911B89" w:rsidRPr="002C0185" w:rsidRDefault="00911B89" w:rsidP="0022641B">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hideMark/>
          </w:tcPr>
          <w:p w14:paraId="0735C12E" w14:textId="77777777" w:rsidR="00911B89" w:rsidRPr="002C0185" w:rsidRDefault="00911B89" w:rsidP="0022641B">
            <w:pPr>
              <w:pStyle w:val="TAL"/>
            </w:pPr>
            <w:r w:rsidRPr="002C0185">
              <w:t>ZP CSI-FrequencyOccupation</w:t>
            </w:r>
          </w:p>
        </w:tc>
        <w:tc>
          <w:tcPr>
            <w:tcW w:w="1701" w:type="dxa"/>
            <w:tcBorders>
              <w:top w:val="single" w:sz="4" w:space="0" w:color="auto"/>
              <w:left w:val="single" w:sz="4" w:space="0" w:color="auto"/>
              <w:bottom w:val="single" w:sz="4" w:space="0" w:color="auto"/>
              <w:right w:val="single" w:sz="4" w:space="0" w:color="auto"/>
            </w:tcBorders>
          </w:tcPr>
          <w:p w14:paraId="3440A42E"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2EE74178" w14:textId="77777777" w:rsidR="00911B89" w:rsidRPr="002C0185" w:rsidRDefault="00911B89" w:rsidP="0022641B">
            <w:pPr>
              <w:pStyle w:val="TAL"/>
            </w:pPr>
          </w:p>
        </w:tc>
      </w:tr>
      <w:tr w:rsidR="00911B89" w:rsidRPr="002C0185" w14:paraId="578ED50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2E32783" w14:textId="77777777" w:rsidR="00911B89" w:rsidRPr="002C0185" w:rsidRDefault="00911B89" w:rsidP="0022641B">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2F6F9233"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66487E8C" w14:textId="77777777" w:rsidR="00911B89" w:rsidRPr="002C0185" w:rsidRDefault="00911B89" w:rsidP="0022641B">
            <w:pPr>
              <w:pStyle w:val="TAL"/>
            </w:pPr>
          </w:p>
        </w:tc>
        <w:tc>
          <w:tcPr>
            <w:tcW w:w="1417" w:type="dxa"/>
            <w:tcBorders>
              <w:top w:val="single" w:sz="4" w:space="0" w:color="auto"/>
              <w:left w:val="single" w:sz="4" w:space="0" w:color="auto"/>
              <w:bottom w:val="single" w:sz="4" w:space="0" w:color="auto"/>
              <w:right w:val="single" w:sz="4" w:space="0" w:color="auto"/>
            </w:tcBorders>
          </w:tcPr>
          <w:p w14:paraId="062BC0C4" w14:textId="77777777" w:rsidR="00911B89" w:rsidRPr="002C0185" w:rsidRDefault="00911B89" w:rsidP="0022641B">
            <w:pPr>
              <w:pStyle w:val="TAL"/>
            </w:pPr>
          </w:p>
        </w:tc>
      </w:tr>
    </w:tbl>
    <w:p w14:paraId="1D8E4AE0" w14:textId="77777777" w:rsidR="00911B89" w:rsidRPr="002C0185" w:rsidRDefault="00911B89" w:rsidP="00911B89"/>
    <w:p w14:paraId="76DB4019" w14:textId="77777777" w:rsidR="00911B89" w:rsidRPr="002C0185" w:rsidRDefault="00911B89" w:rsidP="00B926FF">
      <w:pPr>
        <w:pStyle w:val="H6"/>
      </w:pPr>
      <w:r w:rsidRPr="002C0185">
        <w:t>CSI-ResourcePeriodicityAndOffset</w:t>
      </w:r>
    </w:p>
    <w:p w14:paraId="5436FF49" w14:textId="77777777" w:rsidR="00911B89" w:rsidRPr="002C0185" w:rsidRDefault="00911B89" w:rsidP="00911B89">
      <w:pPr>
        <w:pStyle w:val="TH"/>
      </w:pPr>
      <w:bookmarkStart w:id="210" w:name="_CRTable5_4_2_322"/>
      <w:r w:rsidRPr="002C0185">
        <w:t xml:space="preserve">Table </w:t>
      </w:r>
      <w:bookmarkEnd w:id="210"/>
      <w:r w:rsidRPr="002C0185">
        <w:t>5.4.2.3-22: ZP CSI-ResourcePeriodicityAndOff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73F5C20F"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5CEC6544" w14:textId="77777777" w:rsidR="00911B89" w:rsidRPr="002C0185" w:rsidRDefault="00911B89" w:rsidP="0022641B">
            <w:pPr>
              <w:pStyle w:val="TAH"/>
              <w:jc w:val="left"/>
              <w:rPr>
                <w:b w:val="0"/>
              </w:rPr>
            </w:pPr>
            <w:r w:rsidRPr="002C0185">
              <w:rPr>
                <w:b w:val="0"/>
              </w:rPr>
              <w:t>Derivation Path: Table 5.4.2.0-22</w:t>
            </w:r>
          </w:p>
        </w:tc>
      </w:tr>
    </w:tbl>
    <w:p w14:paraId="3622A9EB" w14:textId="77777777" w:rsidR="00911B89" w:rsidRPr="002C0185" w:rsidRDefault="00911B89" w:rsidP="00911B89"/>
    <w:p w14:paraId="6ADD6892" w14:textId="77777777" w:rsidR="00911B89" w:rsidRPr="002C0185" w:rsidRDefault="00911B89" w:rsidP="00B926FF">
      <w:pPr>
        <w:pStyle w:val="H6"/>
      </w:pPr>
      <w:r w:rsidRPr="002C0185">
        <w:t>CSI-FrequencyOccupation</w:t>
      </w:r>
    </w:p>
    <w:p w14:paraId="4B019ED3" w14:textId="77777777" w:rsidR="00911B89" w:rsidRPr="002C0185" w:rsidRDefault="00911B89" w:rsidP="00911B89">
      <w:pPr>
        <w:pStyle w:val="TH"/>
      </w:pPr>
      <w:bookmarkStart w:id="211" w:name="_CRTable5_4_2_323"/>
      <w:r w:rsidRPr="002C0185">
        <w:t xml:space="preserve">Table </w:t>
      </w:r>
      <w:bookmarkEnd w:id="211"/>
      <w:r w:rsidRPr="002C0185">
        <w:t>5.4.2.3-23: ZP CSI-FrequencyOccupa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1670"/>
        <w:gridCol w:w="1275"/>
        <w:gridCol w:w="2269"/>
      </w:tblGrid>
      <w:tr w:rsidR="00911B89" w:rsidRPr="002C0185" w14:paraId="0F1BB5C1"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1836F32D" w14:textId="77777777" w:rsidR="00911B89" w:rsidRPr="002C0185" w:rsidRDefault="00911B89" w:rsidP="0022641B">
            <w:pPr>
              <w:pStyle w:val="TAH"/>
              <w:jc w:val="left"/>
              <w:rPr>
                <w:b w:val="0"/>
              </w:rPr>
            </w:pPr>
            <w:r w:rsidRPr="002C0185">
              <w:rPr>
                <w:b w:val="0"/>
              </w:rPr>
              <w:t>Derivation Path: Table 5.4.2.0-23</w:t>
            </w:r>
          </w:p>
        </w:tc>
      </w:tr>
      <w:tr w:rsidR="00911B89" w:rsidRPr="002C0185" w14:paraId="4FCA4D5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5186DA1" w14:textId="77777777" w:rsidR="00911B89" w:rsidRPr="002C0185" w:rsidRDefault="00911B89" w:rsidP="0022641B">
            <w:pPr>
              <w:pStyle w:val="TAH"/>
            </w:pPr>
            <w:r w:rsidRPr="002C0185">
              <w:t>Information Element</w:t>
            </w:r>
          </w:p>
        </w:tc>
        <w:tc>
          <w:tcPr>
            <w:tcW w:w="1670" w:type="dxa"/>
            <w:tcBorders>
              <w:top w:val="single" w:sz="4" w:space="0" w:color="auto"/>
              <w:left w:val="single" w:sz="4" w:space="0" w:color="auto"/>
              <w:bottom w:val="single" w:sz="4" w:space="0" w:color="auto"/>
              <w:right w:val="single" w:sz="4" w:space="0" w:color="auto"/>
            </w:tcBorders>
            <w:hideMark/>
          </w:tcPr>
          <w:p w14:paraId="05327C07" w14:textId="77777777" w:rsidR="00911B89" w:rsidRPr="002C0185" w:rsidRDefault="00911B89" w:rsidP="0022641B">
            <w:pPr>
              <w:pStyle w:val="TAH"/>
            </w:pPr>
            <w:r w:rsidRPr="002C0185">
              <w:t>Value/remark</w:t>
            </w:r>
          </w:p>
        </w:tc>
        <w:tc>
          <w:tcPr>
            <w:tcW w:w="1275" w:type="dxa"/>
            <w:tcBorders>
              <w:top w:val="single" w:sz="4" w:space="0" w:color="auto"/>
              <w:left w:val="single" w:sz="4" w:space="0" w:color="auto"/>
              <w:bottom w:val="single" w:sz="4" w:space="0" w:color="auto"/>
              <w:right w:val="single" w:sz="4" w:space="0" w:color="auto"/>
            </w:tcBorders>
            <w:hideMark/>
          </w:tcPr>
          <w:p w14:paraId="7CCCD768" w14:textId="77777777" w:rsidR="00911B89" w:rsidRPr="002C0185" w:rsidRDefault="00911B89" w:rsidP="0022641B">
            <w:pPr>
              <w:pStyle w:val="TAH"/>
            </w:pPr>
            <w:r w:rsidRPr="002C0185">
              <w:t>Comment</w:t>
            </w:r>
          </w:p>
        </w:tc>
        <w:tc>
          <w:tcPr>
            <w:tcW w:w="2269" w:type="dxa"/>
            <w:tcBorders>
              <w:top w:val="single" w:sz="4" w:space="0" w:color="auto"/>
              <w:left w:val="single" w:sz="4" w:space="0" w:color="auto"/>
              <w:bottom w:val="single" w:sz="4" w:space="0" w:color="auto"/>
              <w:right w:val="single" w:sz="4" w:space="0" w:color="auto"/>
            </w:tcBorders>
            <w:hideMark/>
          </w:tcPr>
          <w:p w14:paraId="597099D4" w14:textId="77777777" w:rsidR="00911B89" w:rsidRPr="002C0185" w:rsidRDefault="00911B89" w:rsidP="0022641B">
            <w:pPr>
              <w:pStyle w:val="TAH"/>
            </w:pPr>
            <w:r w:rsidRPr="002C0185">
              <w:t>Condition</w:t>
            </w:r>
          </w:p>
        </w:tc>
      </w:tr>
      <w:tr w:rsidR="00911B89" w:rsidRPr="002C0185" w14:paraId="3B4DA6F1"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F057E43" w14:textId="77777777" w:rsidR="00911B89" w:rsidRPr="002C0185" w:rsidRDefault="00911B89" w:rsidP="0022641B">
            <w:pPr>
              <w:pStyle w:val="TAL"/>
            </w:pPr>
            <w:r w:rsidRPr="002C0185">
              <w:t xml:space="preserve">CSI-FrequencyOccupation ::= </w:t>
            </w:r>
            <w:r w:rsidRPr="002C0185">
              <w:rPr>
                <w:snapToGrid w:val="0"/>
              </w:rPr>
              <w:t xml:space="preserve">SEQUENCE </w:t>
            </w:r>
            <w:r w:rsidRPr="002C0185">
              <w:t>{</w:t>
            </w:r>
          </w:p>
        </w:tc>
        <w:tc>
          <w:tcPr>
            <w:tcW w:w="1670" w:type="dxa"/>
            <w:tcBorders>
              <w:top w:val="single" w:sz="4" w:space="0" w:color="auto"/>
              <w:left w:val="single" w:sz="4" w:space="0" w:color="auto"/>
              <w:bottom w:val="single" w:sz="4" w:space="0" w:color="auto"/>
              <w:right w:val="single" w:sz="4" w:space="0" w:color="auto"/>
            </w:tcBorders>
          </w:tcPr>
          <w:p w14:paraId="30C995A6" w14:textId="77777777" w:rsidR="00911B89" w:rsidRPr="002C0185"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407EDBD2"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5DC3CAF3" w14:textId="77777777" w:rsidR="00911B89" w:rsidRPr="002C0185" w:rsidRDefault="00911B89" w:rsidP="0022641B">
            <w:pPr>
              <w:pStyle w:val="TAL"/>
            </w:pPr>
          </w:p>
        </w:tc>
      </w:tr>
      <w:tr w:rsidR="00911B89" w:rsidRPr="002C0185" w14:paraId="6D08869E" w14:textId="77777777" w:rsidTr="0022641B">
        <w:trPr>
          <w:trHeight w:val="129"/>
        </w:trPr>
        <w:tc>
          <w:tcPr>
            <w:tcW w:w="4536" w:type="dxa"/>
            <w:tcBorders>
              <w:top w:val="single" w:sz="4" w:space="0" w:color="auto"/>
              <w:left w:val="single" w:sz="4" w:space="0" w:color="auto"/>
              <w:bottom w:val="nil"/>
              <w:right w:val="single" w:sz="4" w:space="0" w:color="auto"/>
            </w:tcBorders>
            <w:hideMark/>
          </w:tcPr>
          <w:p w14:paraId="2D0A3D26" w14:textId="77777777" w:rsidR="00911B89" w:rsidRPr="002C0185" w:rsidRDefault="00911B89" w:rsidP="0022641B">
            <w:pPr>
              <w:pStyle w:val="TAL"/>
            </w:pPr>
            <w:r w:rsidRPr="002C0185">
              <w:t xml:space="preserve">  nrofRBs</w:t>
            </w:r>
          </w:p>
        </w:tc>
        <w:tc>
          <w:tcPr>
            <w:tcW w:w="1670" w:type="dxa"/>
            <w:tcBorders>
              <w:top w:val="single" w:sz="4" w:space="0" w:color="auto"/>
              <w:left w:val="single" w:sz="4" w:space="0" w:color="auto"/>
              <w:bottom w:val="single" w:sz="4" w:space="0" w:color="auto"/>
              <w:right w:val="single" w:sz="4" w:space="0" w:color="auto"/>
            </w:tcBorders>
            <w:hideMark/>
          </w:tcPr>
          <w:p w14:paraId="7CD8AD39" w14:textId="77777777" w:rsidR="00911B89" w:rsidRPr="002C0185" w:rsidRDefault="00911B89" w:rsidP="0022641B">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1F7A5C6B"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34384053" w14:textId="77777777" w:rsidR="00911B89" w:rsidRPr="002C0185" w:rsidRDefault="00911B89" w:rsidP="0022641B">
            <w:pPr>
              <w:pStyle w:val="TAL"/>
            </w:pPr>
            <w:r w:rsidRPr="002C0185">
              <w:t>BW 10MHz SCS 15kHz, BW 20MHz SCS 30kHz</w:t>
            </w:r>
          </w:p>
        </w:tc>
      </w:tr>
      <w:tr w:rsidR="00911B89" w:rsidRPr="002C0185" w14:paraId="13D73476" w14:textId="77777777" w:rsidTr="0022641B">
        <w:trPr>
          <w:trHeight w:val="128"/>
        </w:trPr>
        <w:tc>
          <w:tcPr>
            <w:tcW w:w="4536" w:type="dxa"/>
            <w:tcBorders>
              <w:top w:val="nil"/>
              <w:left w:val="single" w:sz="4" w:space="0" w:color="auto"/>
              <w:bottom w:val="nil"/>
              <w:right w:val="single" w:sz="4" w:space="0" w:color="auto"/>
            </w:tcBorders>
          </w:tcPr>
          <w:p w14:paraId="7B214CC3" w14:textId="77777777" w:rsidR="00911B89" w:rsidRPr="002C0185"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hideMark/>
          </w:tcPr>
          <w:p w14:paraId="478ACE4C" w14:textId="77777777" w:rsidR="00911B89" w:rsidRPr="002C0185" w:rsidRDefault="00911B89" w:rsidP="0022641B">
            <w:pPr>
              <w:pStyle w:val="TAL"/>
            </w:pPr>
            <w:r w:rsidRPr="002C0185">
              <w:t>108</w:t>
            </w:r>
          </w:p>
        </w:tc>
        <w:tc>
          <w:tcPr>
            <w:tcW w:w="1275" w:type="dxa"/>
            <w:tcBorders>
              <w:top w:val="single" w:sz="4" w:space="0" w:color="auto"/>
              <w:left w:val="single" w:sz="4" w:space="0" w:color="auto"/>
              <w:bottom w:val="single" w:sz="4" w:space="0" w:color="auto"/>
              <w:right w:val="single" w:sz="4" w:space="0" w:color="auto"/>
            </w:tcBorders>
          </w:tcPr>
          <w:p w14:paraId="33192462"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hideMark/>
          </w:tcPr>
          <w:p w14:paraId="66959738" w14:textId="77777777" w:rsidR="00911B89" w:rsidRPr="002C0185" w:rsidRDefault="00911B89" w:rsidP="0022641B">
            <w:pPr>
              <w:pStyle w:val="TAL"/>
            </w:pPr>
            <w:r w:rsidRPr="002C0185">
              <w:t>BW 20MHz SCS 15kHz</w:t>
            </w:r>
          </w:p>
        </w:tc>
      </w:tr>
      <w:tr w:rsidR="00911B89" w:rsidRPr="002C0185" w14:paraId="3055EB89" w14:textId="77777777" w:rsidTr="0022641B">
        <w:trPr>
          <w:trHeight w:val="128"/>
        </w:trPr>
        <w:tc>
          <w:tcPr>
            <w:tcW w:w="4536" w:type="dxa"/>
            <w:tcBorders>
              <w:top w:val="nil"/>
              <w:left w:val="single" w:sz="4" w:space="0" w:color="auto"/>
              <w:bottom w:val="single" w:sz="4" w:space="0" w:color="auto"/>
              <w:right w:val="single" w:sz="4" w:space="0" w:color="auto"/>
            </w:tcBorders>
          </w:tcPr>
          <w:p w14:paraId="420442AC" w14:textId="77777777" w:rsidR="00911B89" w:rsidRPr="002C0185" w:rsidRDefault="00911B89" w:rsidP="0022641B">
            <w:pPr>
              <w:pStyle w:val="TAL"/>
            </w:pPr>
          </w:p>
        </w:tc>
        <w:tc>
          <w:tcPr>
            <w:tcW w:w="1670" w:type="dxa"/>
            <w:tcBorders>
              <w:top w:val="single" w:sz="4" w:space="0" w:color="auto"/>
              <w:left w:val="single" w:sz="4" w:space="0" w:color="auto"/>
              <w:bottom w:val="single" w:sz="4" w:space="0" w:color="auto"/>
              <w:right w:val="single" w:sz="4" w:space="0" w:color="auto"/>
            </w:tcBorders>
          </w:tcPr>
          <w:p w14:paraId="387E95FA" w14:textId="77777777" w:rsidR="00911B89" w:rsidRPr="002C0185" w:rsidRDefault="00911B89" w:rsidP="0022641B">
            <w:pPr>
              <w:pStyle w:val="TAL"/>
            </w:pPr>
            <w:r w:rsidRPr="002C0185">
              <w:t>276</w:t>
            </w:r>
          </w:p>
        </w:tc>
        <w:tc>
          <w:tcPr>
            <w:tcW w:w="1275" w:type="dxa"/>
            <w:tcBorders>
              <w:top w:val="single" w:sz="4" w:space="0" w:color="auto"/>
              <w:left w:val="single" w:sz="4" w:space="0" w:color="auto"/>
              <w:bottom w:val="single" w:sz="4" w:space="0" w:color="auto"/>
              <w:right w:val="single" w:sz="4" w:space="0" w:color="auto"/>
            </w:tcBorders>
          </w:tcPr>
          <w:p w14:paraId="6B4C7B53"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70240161" w14:textId="77777777" w:rsidR="00911B89" w:rsidRPr="002C0185" w:rsidRDefault="00911B89" w:rsidP="0022641B">
            <w:pPr>
              <w:pStyle w:val="TAL"/>
            </w:pPr>
            <w:r w:rsidRPr="002C0185">
              <w:t>BW 100MHz SCS 30kHz</w:t>
            </w:r>
          </w:p>
        </w:tc>
      </w:tr>
      <w:tr w:rsidR="00911B89" w:rsidRPr="002C0185" w14:paraId="2242B88F"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B39C600" w14:textId="77777777" w:rsidR="00911B89" w:rsidRPr="002C0185" w:rsidRDefault="00911B89" w:rsidP="0022641B">
            <w:pPr>
              <w:pStyle w:val="TAL"/>
            </w:pPr>
            <w:r w:rsidRPr="002C0185">
              <w:t>}</w:t>
            </w:r>
          </w:p>
        </w:tc>
        <w:tc>
          <w:tcPr>
            <w:tcW w:w="1670" w:type="dxa"/>
            <w:tcBorders>
              <w:top w:val="single" w:sz="4" w:space="0" w:color="auto"/>
              <w:left w:val="single" w:sz="4" w:space="0" w:color="auto"/>
              <w:bottom w:val="single" w:sz="4" w:space="0" w:color="auto"/>
              <w:right w:val="single" w:sz="4" w:space="0" w:color="auto"/>
            </w:tcBorders>
          </w:tcPr>
          <w:p w14:paraId="226DE909" w14:textId="77777777" w:rsidR="00911B89" w:rsidRPr="002C0185" w:rsidRDefault="00911B89" w:rsidP="0022641B">
            <w:pPr>
              <w:pStyle w:val="TAL"/>
            </w:pPr>
          </w:p>
        </w:tc>
        <w:tc>
          <w:tcPr>
            <w:tcW w:w="1275" w:type="dxa"/>
            <w:tcBorders>
              <w:top w:val="single" w:sz="4" w:space="0" w:color="auto"/>
              <w:left w:val="single" w:sz="4" w:space="0" w:color="auto"/>
              <w:bottom w:val="single" w:sz="4" w:space="0" w:color="auto"/>
              <w:right w:val="single" w:sz="4" w:space="0" w:color="auto"/>
            </w:tcBorders>
          </w:tcPr>
          <w:p w14:paraId="6D91BBA2" w14:textId="77777777" w:rsidR="00911B89" w:rsidRPr="002C0185" w:rsidRDefault="00911B89" w:rsidP="0022641B">
            <w:pPr>
              <w:pStyle w:val="TAL"/>
            </w:pPr>
          </w:p>
        </w:tc>
        <w:tc>
          <w:tcPr>
            <w:tcW w:w="2269" w:type="dxa"/>
            <w:tcBorders>
              <w:top w:val="single" w:sz="4" w:space="0" w:color="auto"/>
              <w:left w:val="single" w:sz="4" w:space="0" w:color="auto"/>
              <w:bottom w:val="single" w:sz="4" w:space="0" w:color="auto"/>
              <w:right w:val="single" w:sz="4" w:space="0" w:color="auto"/>
            </w:tcBorders>
          </w:tcPr>
          <w:p w14:paraId="0AD82CFE" w14:textId="77777777" w:rsidR="00911B89" w:rsidRPr="002C0185" w:rsidRDefault="00911B89" w:rsidP="0022641B">
            <w:pPr>
              <w:pStyle w:val="TAL"/>
            </w:pPr>
          </w:p>
        </w:tc>
      </w:tr>
    </w:tbl>
    <w:p w14:paraId="74AF06D6" w14:textId="77777777" w:rsidR="00911B89" w:rsidRPr="002C0185" w:rsidRDefault="00911B89" w:rsidP="00911B89"/>
    <w:p w14:paraId="79A6251E" w14:textId="77777777" w:rsidR="00911B89" w:rsidRPr="002C0185" w:rsidRDefault="00911B89" w:rsidP="00B926FF">
      <w:pPr>
        <w:pStyle w:val="H6"/>
      </w:pPr>
      <w:bookmarkStart w:id="212" w:name="_CRPDSCHDMRSConfiguration"/>
      <w:r w:rsidRPr="002C0185">
        <w:t>PDSCH DMRS Configuration</w:t>
      </w:r>
    </w:p>
    <w:p w14:paraId="75EAE6F5" w14:textId="77777777" w:rsidR="00911B89" w:rsidRPr="002C0185" w:rsidRDefault="00911B89" w:rsidP="00B926FF">
      <w:pPr>
        <w:pStyle w:val="H6"/>
      </w:pPr>
      <w:bookmarkStart w:id="213" w:name="_CRDMRSDownlinkConfig"/>
      <w:bookmarkEnd w:id="212"/>
      <w:r w:rsidRPr="002C0185">
        <w:t>DMRS-DownlinkConfig</w:t>
      </w:r>
    </w:p>
    <w:p w14:paraId="4FAB36F8" w14:textId="77777777" w:rsidR="00911B89" w:rsidRPr="002C0185" w:rsidRDefault="00911B89" w:rsidP="00911B89">
      <w:pPr>
        <w:pStyle w:val="TH"/>
      </w:pPr>
      <w:bookmarkStart w:id="214" w:name="_CRTable5_4_2_324"/>
      <w:bookmarkEnd w:id="213"/>
      <w:r w:rsidRPr="002C0185">
        <w:t xml:space="preserve">Table </w:t>
      </w:r>
      <w:bookmarkEnd w:id="214"/>
      <w:r w:rsidRPr="002C0185">
        <w:t>5.4.2.3-24: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28B14D22"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7668AC92" w14:textId="77777777" w:rsidR="00911B89" w:rsidRPr="002C0185" w:rsidRDefault="00911B89" w:rsidP="0022641B">
            <w:pPr>
              <w:pStyle w:val="TAH"/>
              <w:jc w:val="left"/>
              <w:rPr>
                <w:b w:val="0"/>
              </w:rPr>
            </w:pPr>
            <w:r w:rsidRPr="002C0185">
              <w:rPr>
                <w:b w:val="0"/>
              </w:rPr>
              <w:t>Derivation Path: Table 5.4.2.0-24</w:t>
            </w:r>
          </w:p>
        </w:tc>
      </w:tr>
    </w:tbl>
    <w:p w14:paraId="34E8E100" w14:textId="77777777" w:rsidR="00911B89" w:rsidRPr="002C0185" w:rsidRDefault="00911B89" w:rsidP="00911B89"/>
    <w:p w14:paraId="650C9A0F" w14:textId="77777777" w:rsidR="00911B89" w:rsidRPr="002C0185" w:rsidRDefault="00911B89" w:rsidP="00B926FF">
      <w:pPr>
        <w:pStyle w:val="H6"/>
      </w:pPr>
      <w:bookmarkStart w:id="215" w:name="_CRPDSCHConfiguration"/>
      <w:r w:rsidRPr="002C0185">
        <w:t>PDSCH Configuration</w:t>
      </w:r>
    </w:p>
    <w:p w14:paraId="2F7F2238" w14:textId="77777777" w:rsidR="00911B89" w:rsidRPr="002C0185" w:rsidRDefault="00911B89" w:rsidP="00B926FF">
      <w:pPr>
        <w:pStyle w:val="H6"/>
      </w:pPr>
      <w:bookmarkStart w:id="216" w:name="_CRPDSCHServingCellConfig"/>
      <w:bookmarkEnd w:id="215"/>
      <w:r w:rsidRPr="002C0185">
        <w:t>PDSCH-ServingCellConfig</w:t>
      </w:r>
    </w:p>
    <w:p w14:paraId="3B507FFB" w14:textId="77777777" w:rsidR="00911B89" w:rsidRPr="002C0185" w:rsidRDefault="00911B89" w:rsidP="00911B89">
      <w:pPr>
        <w:pStyle w:val="TH"/>
      </w:pPr>
      <w:bookmarkStart w:id="217" w:name="_CRTable5_4_2_325"/>
      <w:bookmarkEnd w:id="216"/>
      <w:r w:rsidRPr="002C0185">
        <w:t xml:space="preserve">Table </w:t>
      </w:r>
      <w:bookmarkEnd w:id="217"/>
      <w:r w:rsidRPr="002C0185">
        <w:t>5.4.2.3-25: PDSCH-ServingCell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11B89" w:rsidRPr="002C0185" w14:paraId="3BB02218" w14:textId="77777777" w:rsidTr="0022641B">
        <w:tc>
          <w:tcPr>
            <w:tcW w:w="9750" w:type="dxa"/>
            <w:tcBorders>
              <w:top w:val="single" w:sz="4" w:space="0" w:color="auto"/>
              <w:left w:val="single" w:sz="4" w:space="0" w:color="auto"/>
              <w:bottom w:val="single" w:sz="4" w:space="0" w:color="auto"/>
              <w:right w:val="single" w:sz="4" w:space="0" w:color="auto"/>
            </w:tcBorders>
            <w:hideMark/>
          </w:tcPr>
          <w:p w14:paraId="1A4A9E85" w14:textId="77777777" w:rsidR="00911B89" w:rsidRPr="002C0185" w:rsidRDefault="00911B89" w:rsidP="0022641B">
            <w:pPr>
              <w:pStyle w:val="TAH"/>
              <w:jc w:val="left"/>
              <w:rPr>
                <w:b w:val="0"/>
              </w:rPr>
            </w:pPr>
            <w:r w:rsidRPr="002C0185">
              <w:rPr>
                <w:b w:val="0"/>
              </w:rPr>
              <w:t>Derivation Path: Table 5.4.2.0-25</w:t>
            </w:r>
          </w:p>
        </w:tc>
      </w:tr>
    </w:tbl>
    <w:p w14:paraId="6F18BB06" w14:textId="77777777" w:rsidR="00911B89" w:rsidRPr="002C0185" w:rsidRDefault="00911B89" w:rsidP="00911B89"/>
    <w:p w14:paraId="22CBB9E3" w14:textId="77777777" w:rsidR="00911B89" w:rsidRPr="002C0185" w:rsidRDefault="00911B89" w:rsidP="00B926FF">
      <w:pPr>
        <w:pStyle w:val="H6"/>
      </w:pPr>
      <w:r w:rsidRPr="002C0185">
        <w:t>PDSCH-Config</w:t>
      </w:r>
    </w:p>
    <w:p w14:paraId="7CA6F1BC" w14:textId="77777777" w:rsidR="00911B89" w:rsidRPr="002C0185" w:rsidRDefault="00911B89" w:rsidP="00911B89">
      <w:pPr>
        <w:pStyle w:val="TH"/>
        <w:rPr>
          <w:i/>
          <w:iCs/>
        </w:rPr>
      </w:pPr>
      <w:bookmarkStart w:id="218" w:name="_CRTable5_4_2_326"/>
      <w:r w:rsidRPr="002C0185">
        <w:t xml:space="preserve">Table </w:t>
      </w:r>
      <w:bookmarkEnd w:id="218"/>
      <w:r w:rsidRPr="002C0185">
        <w:t xml:space="preserve">5.4.2.3-26: </w:t>
      </w:r>
      <w:r w:rsidRPr="002C0185">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2C0185" w14:paraId="003BFC41" w14:textId="77777777" w:rsidTr="0022641B">
        <w:tc>
          <w:tcPr>
            <w:tcW w:w="9747" w:type="dxa"/>
            <w:gridSpan w:val="4"/>
            <w:tcBorders>
              <w:top w:val="single" w:sz="4" w:space="0" w:color="auto"/>
              <w:left w:val="single" w:sz="4" w:space="0" w:color="auto"/>
              <w:bottom w:val="single" w:sz="4" w:space="0" w:color="auto"/>
              <w:right w:val="single" w:sz="4" w:space="0" w:color="auto"/>
            </w:tcBorders>
            <w:hideMark/>
          </w:tcPr>
          <w:p w14:paraId="2B94A2F3" w14:textId="77777777" w:rsidR="00911B89" w:rsidRPr="002C0185" w:rsidRDefault="00911B89" w:rsidP="0022641B">
            <w:pPr>
              <w:pStyle w:val="TAH"/>
              <w:jc w:val="left"/>
              <w:rPr>
                <w:b w:val="0"/>
              </w:rPr>
            </w:pPr>
            <w:r w:rsidRPr="002C0185">
              <w:rPr>
                <w:b w:val="0"/>
              </w:rPr>
              <w:t>Derivation Path: Table 5.4.2.0-26</w:t>
            </w:r>
          </w:p>
        </w:tc>
      </w:tr>
      <w:tr w:rsidR="00911B89" w:rsidRPr="002C0185" w14:paraId="1636459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48F107" w14:textId="77777777" w:rsidR="00911B89" w:rsidRPr="002C0185" w:rsidRDefault="00911B89" w:rsidP="0022641B">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5361DA" w14:textId="77777777" w:rsidR="00911B89" w:rsidRPr="002C0185" w:rsidRDefault="00911B89" w:rsidP="0022641B">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36DDB4E7"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7271E39F" w14:textId="77777777" w:rsidR="00911B89" w:rsidRPr="002C0185" w:rsidRDefault="00911B89" w:rsidP="0022641B">
            <w:pPr>
              <w:pStyle w:val="TAH"/>
            </w:pPr>
            <w:r w:rsidRPr="002C0185">
              <w:t>Condition</w:t>
            </w:r>
          </w:p>
        </w:tc>
      </w:tr>
      <w:tr w:rsidR="00911B89" w:rsidRPr="002C0185" w14:paraId="216CC5C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B17C0CA" w14:textId="77777777" w:rsidR="00911B89" w:rsidRPr="002C0185" w:rsidRDefault="00911B89" w:rsidP="0022641B">
            <w:pPr>
              <w:pStyle w:val="TAL"/>
            </w:pPr>
            <w:r w:rsidRPr="002C0185">
              <w:t xml:space="preserve">PDSCH-Confi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194BDB8E"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E3285B8"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340A0FC" w14:textId="77777777" w:rsidR="00911B89" w:rsidRPr="002C0185" w:rsidRDefault="00911B89" w:rsidP="0022641B">
            <w:pPr>
              <w:pStyle w:val="TAL"/>
            </w:pPr>
          </w:p>
        </w:tc>
      </w:tr>
      <w:tr w:rsidR="00911B89" w:rsidRPr="002C0185" w14:paraId="3323432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4EC4226" w14:textId="77777777" w:rsidR="00911B89" w:rsidRPr="002C0185" w:rsidRDefault="00911B89" w:rsidP="0022641B">
            <w:pPr>
              <w:pStyle w:val="TAL"/>
            </w:pPr>
            <w:r w:rsidRPr="002C0185">
              <w:t xml:space="preserve">  dataScramblingIdentityPDSCH</w:t>
            </w:r>
          </w:p>
        </w:tc>
        <w:tc>
          <w:tcPr>
            <w:tcW w:w="2267" w:type="dxa"/>
            <w:tcBorders>
              <w:top w:val="single" w:sz="4" w:space="0" w:color="auto"/>
              <w:left w:val="single" w:sz="4" w:space="0" w:color="auto"/>
              <w:bottom w:val="single" w:sz="4" w:space="0" w:color="auto"/>
              <w:right w:val="single" w:sz="4" w:space="0" w:color="auto"/>
            </w:tcBorders>
            <w:hideMark/>
          </w:tcPr>
          <w:p w14:paraId="56B2AA5C"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1F3E5D3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68BFADA" w14:textId="77777777" w:rsidR="00911B89" w:rsidRPr="002C0185" w:rsidRDefault="00911B89" w:rsidP="0022641B">
            <w:pPr>
              <w:pStyle w:val="TAL"/>
            </w:pPr>
          </w:p>
        </w:tc>
      </w:tr>
      <w:tr w:rsidR="00911B89" w:rsidRPr="002C0185" w14:paraId="2840E222"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AD50836" w14:textId="77777777" w:rsidR="00911B89" w:rsidRPr="002C0185" w:rsidRDefault="00911B89" w:rsidP="0022641B">
            <w:pPr>
              <w:pStyle w:val="TAL"/>
            </w:pPr>
            <w:r w:rsidRPr="002C0185">
              <w:t xml:space="preserve">  dmrs-DownlinkForPDSCH-MappingTypeA CHOICE {</w:t>
            </w:r>
          </w:p>
        </w:tc>
        <w:tc>
          <w:tcPr>
            <w:tcW w:w="2267" w:type="dxa"/>
            <w:tcBorders>
              <w:top w:val="single" w:sz="4" w:space="0" w:color="auto"/>
              <w:left w:val="single" w:sz="4" w:space="0" w:color="auto"/>
              <w:bottom w:val="single" w:sz="4" w:space="0" w:color="auto"/>
              <w:right w:val="single" w:sz="4" w:space="0" w:color="auto"/>
            </w:tcBorders>
          </w:tcPr>
          <w:p w14:paraId="09A8EAEB"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3048F10B"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9540B42" w14:textId="77777777" w:rsidR="00911B89" w:rsidRPr="002C0185" w:rsidRDefault="00911B89" w:rsidP="0022641B">
            <w:pPr>
              <w:pStyle w:val="TAL"/>
            </w:pPr>
          </w:p>
        </w:tc>
      </w:tr>
      <w:tr w:rsidR="00911B89" w:rsidRPr="002C0185" w14:paraId="70913D6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C2FEF44" w14:textId="77777777" w:rsidR="00911B89" w:rsidRPr="002C0185" w:rsidRDefault="00911B89" w:rsidP="0022641B">
            <w:pPr>
              <w:pStyle w:val="TAL"/>
            </w:pPr>
            <w:r w:rsidRPr="002C0185">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35FAF765" w14:textId="77777777" w:rsidR="00911B89" w:rsidRPr="002C0185" w:rsidRDefault="00911B89" w:rsidP="0022641B">
            <w:pPr>
              <w:pStyle w:val="TAL"/>
            </w:pPr>
            <w:r w:rsidRPr="002C0185">
              <w:t>DMRS-DownlinkConfig</w:t>
            </w:r>
          </w:p>
        </w:tc>
        <w:tc>
          <w:tcPr>
            <w:tcW w:w="1700" w:type="dxa"/>
            <w:tcBorders>
              <w:top w:val="single" w:sz="4" w:space="0" w:color="auto"/>
              <w:left w:val="single" w:sz="4" w:space="0" w:color="auto"/>
              <w:bottom w:val="single" w:sz="4" w:space="0" w:color="auto"/>
              <w:right w:val="single" w:sz="4" w:space="0" w:color="auto"/>
            </w:tcBorders>
          </w:tcPr>
          <w:p w14:paraId="77F1A28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BF5D24B" w14:textId="77777777" w:rsidR="00911B89" w:rsidRPr="002C0185" w:rsidRDefault="00911B89" w:rsidP="0022641B">
            <w:pPr>
              <w:pStyle w:val="TAL"/>
            </w:pPr>
          </w:p>
        </w:tc>
      </w:tr>
      <w:tr w:rsidR="00911B89" w:rsidRPr="002C0185" w14:paraId="52A7375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EEE183A"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F242157"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81FF04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C50CBCC" w14:textId="77777777" w:rsidR="00911B89" w:rsidRPr="002C0185" w:rsidRDefault="00911B89" w:rsidP="0022641B">
            <w:pPr>
              <w:pStyle w:val="TAL"/>
            </w:pPr>
          </w:p>
        </w:tc>
      </w:tr>
      <w:tr w:rsidR="00911B89" w:rsidRPr="002C0185" w14:paraId="10491F7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401C89C" w14:textId="77777777" w:rsidR="00911B89" w:rsidRPr="002C0185" w:rsidRDefault="00911B89" w:rsidP="0022641B">
            <w:pPr>
              <w:pStyle w:val="TAL"/>
            </w:pPr>
            <w:r w:rsidRPr="002C0185">
              <w:t xml:space="preserve">  tci-StatesToAddModList SEQUENCE(SIZE (1.. maxNrofTCI-States)) OF TCI-State {</w:t>
            </w:r>
          </w:p>
        </w:tc>
        <w:tc>
          <w:tcPr>
            <w:tcW w:w="2267" w:type="dxa"/>
            <w:tcBorders>
              <w:top w:val="single" w:sz="4" w:space="0" w:color="auto"/>
              <w:left w:val="single" w:sz="4" w:space="0" w:color="auto"/>
              <w:bottom w:val="single" w:sz="4" w:space="0" w:color="auto"/>
              <w:right w:val="single" w:sz="4" w:space="0" w:color="auto"/>
            </w:tcBorders>
            <w:hideMark/>
          </w:tcPr>
          <w:p w14:paraId="0379ECA1" w14:textId="77777777" w:rsidR="00911B89" w:rsidRPr="002C0185" w:rsidRDefault="00911B89" w:rsidP="0022641B">
            <w:pPr>
              <w:pStyle w:val="TAL"/>
            </w:pPr>
            <w:r w:rsidRPr="002C0185">
              <w:t>2 entries</w:t>
            </w:r>
          </w:p>
        </w:tc>
        <w:tc>
          <w:tcPr>
            <w:tcW w:w="1700" w:type="dxa"/>
            <w:tcBorders>
              <w:top w:val="single" w:sz="4" w:space="0" w:color="auto"/>
              <w:left w:val="single" w:sz="4" w:space="0" w:color="auto"/>
              <w:bottom w:val="single" w:sz="4" w:space="0" w:color="auto"/>
              <w:right w:val="single" w:sz="4" w:space="0" w:color="auto"/>
            </w:tcBorders>
          </w:tcPr>
          <w:p w14:paraId="77779BF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2A6B3B6" w14:textId="77777777" w:rsidR="00911B89" w:rsidRPr="002C0185" w:rsidRDefault="00911B89" w:rsidP="0022641B">
            <w:pPr>
              <w:pStyle w:val="TAL"/>
            </w:pPr>
          </w:p>
        </w:tc>
      </w:tr>
      <w:tr w:rsidR="00911B89" w:rsidRPr="002C0185" w14:paraId="1144CF2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048E39B" w14:textId="77777777" w:rsidR="00911B89" w:rsidRPr="002C0185" w:rsidRDefault="00911B89" w:rsidP="0022641B">
            <w:pPr>
              <w:pStyle w:val="TAL"/>
            </w:pPr>
            <w:r w:rsidRPr="002C0185">
              <w:t xml:space="preserve">    TCI-State[1] SEQUENCE {</w:t>
            </w:r>
          </w:p>
        </w:tc>
        <w:tc>
          <w:tcPr>
            <w:tcW w:w="2267" w:type="dxa"/>
            <w:tcBorders>
              <w:top w:val="single" w:sz="4" w:space="0" w:color="auto"/>
              <w:left w:val="single" w:sz="4" w:space="0" w:color="auto"/>
              <w:bottom w:val="single" w:sz="4" w:space="0" w:color="auto"/>
              <w:right w:val="single" w:sz="4" w:space="0" w:color="auto"/>
            </w:tcBorders>
          </w:tcPr>
          <w:p w14:paraId="6750A72B"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C2A121C" w14:textId="77777777" w:rsidR="00911B89" w:rsidRPr="002C0185" w:rsidRDefault="00911B89" w:rsidP="0022641B">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15058ED2" w14:textId="77777777" w:rsidR="00911B89" w:rsidRPr="002C0185" w:rsidRDefault="00911B89" w:rsidP="0022641B">
            <w:pPr>
              <w:pStyle w:val="TAL"/>
            </w:pPr>
          </w:p>
        </w:tc>
      </w:tr>
      <w:tr w:rsidR="00911B89" w:rsidRPr="002C0185" w14:paraId="6F080FB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7CCD6BA" w14:textId="77777777" w:rsidR="00911B89" w:rsidRPr="002C0185" w:rsidRDefault="00911B89" w:rsidP="0022641B">
            <w:pPr>
              <w:pStyle w:val="TAL"/>
            </w:pPr>
            <w:r w:rsidRPr="002C0185">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28566E32"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16CE38BA" w14:textId="77777777" w:rsidR="00911B89" w:rsidRPr="002C0185" w:rsidRDefault="00911B89" w:rsidP="0022641B">
            <w:pPr>
              <w:pStyle w:val="TAL"/>
            </w:pPr>
            <w:r w:rsidRPr="002C0185">
              <w:t>TCI-StateId 0</w:t>
            </w:r>
          </w:p>
        </w:tc>
        <w:tc>
          <w:tcPr>
            <w:tcW w:w="1245" w:type="dxa"/>
            <w:tcBorders>
              <w:top w:val="single" w:sz="4" w:space="0" w:color="auto"/>
              <w:left w:val="single" w:sz="4" w:space="0" w:color="auto"/>
              <w:bottom w:val="single" w:sz="4" w:space="0" w:color="auto"/>
              <w:right w:val="single" w:sz="4" w:space="0" w:color="auto"/>
            </w:tcBorders>
          </w:tcPr>
          <w:p w14:paraId="0062F2C5" w14:textId="77777777" w:rsidR="00911B89" w:rsidRPr="002C0185" w:rsidRDefault="00911B89" w:rsidP="0022641B">
            <w:pPr>
              <w:pStyle w:val="TAL"/>
            </w:pPr>
          </w:p>
        </w:tc>
      </w:tr>
      <w:tr w:rsidR="00911B89" w:rsidRPr="002C0185" w14:paraId="4047335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34F900A" w14:textId="77777777" w:rsidR="00911B89" w:rsidRPr="002C0185" w:rsidRDefault="00911B89" w:rsidP="0022641B">
            <w:pPr>
              <w:pStyle w:val="TAL"/>
            </w:pPr>
            <w:r w:rsidRPr="002C0185">
              <w:t xml:space="preserve">      qcl-type1 </w:t>
            </w:r>
            <w:r w:rsidRPr="002C0185">
              <w:rPr>
                <w:color w:val="993366"/>
              </w:rPr>
              <w:t>SEQUENCE</w:t>
            </w:r>
            <w:r w:rsidRPr="002C0185">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E55861B"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720695AB"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1A8B57D" w14:textId="77777777" w:rsidR="00911B89" w:rsidRPr="002C0185" w:rsidRDefault="00911B89" w:rsidP="0022641B">
            <w:pPr>
              <w:pStyle w:val="TAL"/>
            </w:pPr>
          </w:p>
        </w:tc>
      </w:tr>
      <w:tr w:rsidR="00911B89" w:rsidRPr="002C0185" w14:paraId="50B3F2E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6892331" w14:textId="77777777" w:rsidR="00911B89" w:rsidRPr="002C0185" w:rsidRDefault="00911B89" w:rsidP="0022641B">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5617CF8A"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6A81B89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92B845" w14:textId="77777777" w:rsidR="00911B89" w:rsidRPr="002C0185" w:rsidRDefault="00911B89" w:rsidP="0022641B">
            <w:pPr>
              <w:pStyle w:val="TAL"/>
            </w:pPr>
          </w:p>
        </w:tc>
      </w:tr>
      <w:tr w:rsidR="00911B89" w:rsidRPr="002C0185" w14:paraId="1AD1BD5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27963FA" w14:textId="77777777" w:rsidR="00911B89" w:rsidRPr="002C0185" w:rsidRDefault="00911B89" w:rsidP="0022641B">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5FD372D" w14:textId="77777777" w:rsidR="00911B89" w:rsidRPr="002C0185" w:rsidRDefault="00911B89" w:rsidP="0022641B">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hideMark/>
          </w:tcPr>
          <w:p w14:paraId="7E3A8C84" w14:textId="77777777" w:rsidR="00911B89" w:rsidRPr="002C0185" w:rsidRDefault="00911B89" w:rsidP="0022641B">
            <w:pPr>
              <w:pStyle w:val="TAL"/>
            </w:pPr>
            <w:r w:rsidRPr="002C0185">
              <w:t>BWP_ID</w:t>
            </w:r>
          </w:p>
        </w:tc>
        <w:tc>
          <w:tcPr>
            <w:tcW w:w="1245" w:type="dxa"/>
            <w:tcBorders>
              <w:top w:val="single" w:sz="4" w:space="0" w:color="auto"/>
              <w:left w:val="single" w:sz="4" w:space="0" w:color="auto"/>
              <w:bottom w:val="single" w:sz="4" w:space="0" w:color="auto"/>
              <w:right w:val="single" w:sz="4" w:space="0" w:color="auto"/>
            </w:tcBorders>
          </w:tcPr>
          <w:p w14:paraId="272D959F" w14:textId="77777777" w:rsidR="00911B89" w:rsidRPr="002C0185" w:rsidRDefault="00911B89" w:rsidP="0022641B">
            <w:pPr>
              <w:pStyle w:val="TAL"/>
            </w:pPr>
          </w:p>
        </w:tc>
      </w:tr>
      <w:tr w:rsidR="00911B89" w:rsidRPr="002C0185" w14:paraId="2E639EF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B5A995C" w14:textId="77777777" w:rsidR="00911B89" w:rsidRPr="002C0185" w:rsidRDefault="00911B89" w:rsidP="0022641B">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5DBA52EF" w14:textId="77777777" w:rsidR="00911B89" w:rsidRPr="002C0185" w:rsidRDefault="00911B89" w:rsidP="0022641B">
            <w:pPr>
              <w:pStyle w:val="TAL"/>
            </w:pPr>
            <w:r w:rsidRPr="002C0185">
              <w:t>ssb</w:t>
            </w:r>
          </w:p>
        </w:tc>
        <w:tc>
          <w:tcPr>
            <w:tcW w:w="1700" w:type="dxa"/>
            <w:tcBorders>
              <w:top w:val="single" w:sz="4" w:space="0" w:color="auto"/>
              <w:left w:val="single" w:sz="4" w:space="0" w:color="auto"/>
              <w:bottom w:val="single" w:sz="4" w:space="0" w:color="auto"/>
              <w:right w:val="single" w:sz="4" w:space="0" w:color="auto"/>
            </w:tcBorders>
            <w:hideMark/>
          </w:tcPr>
          <w:p w14:paraId="500C860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B7F516E" w14:textId="77777777" w:rsidR="00911B89" w:rsidRPr="002C0185" w:rsidRDefault="00911B89" w:rsidP="0022641B">
            <w:pPr>
              <w:pStyle w:val="TAL"/>
            </w:pPr>
          </w:p>
        </w:tc>
      </w:tr>
      <w:tr w:rsidR="00911B89" w:rsidRPr="002C0185" w14:paraId="582AEB83" w14:textId="77777777" w:rsidTr="0022641B">
        <w:tc>
          <w:tcPr>
            <w:tcW w:w="4535" w:type="dxa"/>
            <w:tcBorders>
              <w:top w:val="single" w:sz="4" w:space="0" w:color="auto"/>
              <w:left w:val="single" w:sz="4" w:space="0" w:color="auto"/>
              <w:bottom w:val="single" w:sz="4" w:space="0" w:color="auto"/>
              <w:right w:val="single" w:sz="4" w:space="0" w:color="auto"/>
            </w:tcBorders>
          </w:tcPr>
          <w:p w14:paraId="3ED701F6" w14:textId="77777777" w:rsidR="00911B89" w:rsidRPr="002C0185" w:rsidRDefault="00911B89" w:rsidP="0022641B">
            <w:pPr>
              <w:pStyle w:val="TAL"/>
            </w:pPr>
            <w:r w:rsidRPr="002C0185">
              <w:t xml:space="preserve">            ssb</w:t>
            </w:r>
          </w:p>
        </w:tc>
        <w:tc>
          <w:tcPr>
            <w:tcW w:w="2267" w:type="dxa"/>
            <w:tcBorders>
              <w:top w:val="single" w:sz="4" w:space="0" w:color="auto"/>
              <w:left w:val="single" w:sz="4" w:space="0" w:color="auto"/>
              <w:bottom w:val="single" w:sz="4" w:space="0" w:color="auto"/>
              <w:right w:val="single" w:sz="4" w:space="0" w:color="auto"/>
            </w:tcBorders>
          </w:tcPr>
          <w:p w14:paraId="59732118"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30C970A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AF4B0AF" w14:textId="77777777" w:rsidR="00911B89" w:rsidRPr="002C0185" w:rsidRDefault="00911B89" w:rsidP="0022641B">
            <w:pPr>
              <w:pStyle w:val="TAL"/>
            </w:pPr>
          </w:p>
        </w:tc>
      </w:tr>
      <w:tr w:rsidR="00911B89" w:rsidRPr="002C0185" w14:paraId="1A07A52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199D470" w14:textId="77777777" w:rsidR="00911B89" w:rsidRPr="002C0185" w:rsidRDefault="00911B89" w:rsidP="0022641B">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057789FC" w14:textId="77777777" w:rsidR="00911B89" w:rsidRPr="002C0185" w:rsidRDefault="00911B89" w:rsidP="0022641B">
            <w:pPr>
              <w:pStyle w:val="TAL"/>
            </w:pPr>
            <w:r w:rsidRPr="002C0185">
              <w:t>typeC</w:t>
            </w:r>
          </w:p>
        </w:tc>
        <w:tc>
          <w:tcPr>
            <w:tcW w:w="1700" w:type="dxa"/>
            <w:tcBorders>
              <w:top w:val="single" w:sz="4" w:space="0" w:color="auto"/>
              <w:left w:val="single" w:sz="4" w:space="0" w:color="auto"/>
              <w:bottom w:val="single" w:sz="4" w:space="0" w:color="auto"/>
              <w:right w:val="single" w:sz="4" w:space="0" w:color="auto"/>
            </w:tcBorders>
          </w:tcPr>
          <w:p w14:paraId="55F52BFD"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9A56B06" w14:textId="77777777" w:rsidR="00911B89" w:rsidRPr="002C0185" w:rsidRDefault="00911B89" w:rsidP="0022641B">
            <w:pPr>
              <w:pStyle w:val="TAL"/>
            </w:pPr>
          </w:p>
        </w:tc>
      </w:tr>
      <w:tr w:rsidR="00911B89" w:rsidRPr="002C0185" w14:paraId="1A5F06B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25809E2"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68003D5"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81FEF54"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C2D212F" w14:textId="77777777" w:rsidR="00911B89" w:rsidRPr="002C0185" w:rsidRDefault="00911B89" w:rsidP="0022641B">
            <w:pPr>
              <w:pStyle w:val="TAL"/>
            </w:pPr>
          </w:p>
        </w:tc>
      </w:tr>
      <w:tr w:rsidR="00911B89" w:rsidRPr="002C0185" w14:paraId="558AF47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910055" w14:textId="77777777" w:rsidR="00911B89" w:rsidRPr="002C0185" w:rsidRDefault="00911B89" w:rsidP="0022641B">
            <w:pPr>
              <w:pStyle w:val="TAL"/>
            </w:pPr>
            <w:r w:rsidRPr="002C0185">
              <w:t xml:space="preserve">      qcl-type2 SEQUENCE {</w:t>
            </w:r>
          </w:p>
        </w:tc>
        <w:tc>
          <w:tcPr>
            <w:tcW w:w="2267" w:type="dxa"/>
            <w:tcBorders>
              <w:top w:val="single" w:sz="4" w:space="0" w:color="auto"/>
              <w:left w:val="single" w:sz="4" w:space="0" w:color="auto"/>
              <w:bottom w:val="single" w:sz="4" w:space="0" w:color="auto"/>
              <w:right w:val="single" w:sz="4" w:space="0" w:color="auto"/>
            </w:tcBorders>
            <w:hideMark/>
          </w:tcPr>
          <w:p w14:paraId="37C687A8"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64F1C8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4059752" w14:textId="77777777" w:rsidR="00911B89" w:rsidRPr="002C0185" w:rsidRDefault="00911B89" w:rsidP="0022641B">
            <w:pPr>
              <w:pStyle w:val="TAL"/>
            </w:pPr>
            <w:r w:rsidRPr="002C0185">
              <w:t>SDR_FR2</w:t>
            </w:r>
          </w:p>
        </w:tc>
      </w:tr>
      <w:tr w:rsidR="00911B89" w:rsidRPr="002C0185" w14:paraId="1E2260C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ED049BF" w14:textId="77777777" w:rsidR="00911B89" w:rsidRPr="002C0185" w:rsidRDefault="00911B89" w:rsidP="0022641B">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27AA1528"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42FA612B"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A6E8CF5" w14:textId="77777777" w:rsidR="00911B89" w:rsidRPr="002C0185" w:rsidRDefault="00911B89" w:rsidP="0022641B">
            <w:pPr>
              <w:pStyle w:val="TAL"/>
            </w:pPr>
          </w:p>
        </w:tc>
      </w:tr>
      <w:tr w:rsidR="00911B89" w:rsidRPr="002C0185" w14:paraId="55AC24E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7E7A0F7" w14:textId="77777777" w:rsidR="00911B89" w:rsidRPr="002C0185" w:rsidRDefault="00911B89" w:rsidP="0022641B">
            <w:pPr>
              <w:pStyle w:val="TAL"/>
            </w:pPr>
            <w:r w:rsidRPr="002C0185">
              <w:t xml:space="preserve">         bwp-id </w:t>
            </w:r>
          </w:p>
        </w:tc>
        <w:tc>
          <w:tcPr>
            <w:tcW w:w="2267" w:type="dxa"/>
            <w:tcBorders>
              <w:top w:val="single" w:sz="4" w:space="0" w:color="auto"/>
              <w:left w:val="single" w:sz="4" w:space="0" w:color="auto"/>
              <w:bottom w:val="single" w:sz="4" w:space="0" w:color="auto"/>
              <w:right w:val="single" w:sz="4" w:space="0" w:color="auto"/>
            </w:tcBorders>
            <w:hideMark/>
          </w:tcPr>
          <w:p w14:paraId="7C16E211" w14:textId="77777777" w:rsidR="00911B89" w:rsidRPr="002C0185" w:rsidRDefault="00911B89" w:rsidP="0022641B">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hideMark/>
          </w:tcPr>
          <w:p w14:paraId="14EBAB2D" w14:textId="77777777" w:rsidR="00911B89" w:rsidRPr="002C0185" w:rsidRDefault="00911B89" w:rsidP="0022641B">
            <w:pPr>
              <w:pStyle w:val="TAL"/>
            </w:pPr>
            <w:r w:rsidRPr="002C0185">
              <w:t>BWP_ID</w:t>
            </w:r>
          </w:p>
        </w:tc>
        <w:tc>
          <w:tcPr>
            <w:tcW w:w="1245" w:type="dxa"/>
            <w:tcBorders>
              <w:top w:val="single" w:sz="4" w:space="0" w:color="auto"/>
              <w:left w:val="single" w:sz="4" w:space="0" w:color="auto"/>
              <w:bottom w:val="single" w:sz="4" w:space="0" w:color="auto"/>
              <w:right w:val="single" w:sz="4" w:space="0" w:color="auto"/>
            </w:tcBorders>
          </w:tcPr>
          <w:p w14:paraId="3012A0B6" w14:textId="77777777" w:rsidR="00911B89" w:rsidRPr="002C0185" w:rsidRDefault="00911B89" w:rsidP="0022641B">
            <w:pPr>
              <w:pStyle w:val="TAL"/>
            </w:pPr>
          </w:p>
        </w:tc>
      </w:tr>
      <w:tr w:rsidR="00911B89" w:rsidRPr="002C0185" w14:paraId="421CBD9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810BA5D" w14:textId="77777777" w:rsidR="00911B89" w:rsidRPr="002C0185" w:rsidRDefault="00911B89" w:rsidP="0022641B">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44CA52B5" w14:textId="77777777" w:rsidR="00911B89" w:rsidRPr="002C0185" w:rsidRDefault="00911B89" w:rsidP="0022641B">
            <w:pPr>
              <w:pStyle w:val="TAL"/>
            </w:pPr>
            <w:r w:rsidRPr="002C0185">
              <w:t>ssb</w:t>
            </w:r>
          </w:p>
        </w:tc>
        <w:tc>
          <w:tcPr>
            <w:tcW w:w="1700" w:type="dxa"/>
            <w:tcBorders>
              <w:top w:val="single" w:sz="4" w:space="0" w:color="auto"/>
              <w:left w:val="single" w:sz="4" w:space="0" w:color="auto"/>
              <w:bottom w:val="single" w:sz="4" w:space="0" w:color="auto"/>
              <w:right w:val="single" w:sz="4" w:space="0" w:color="auto"/>
            </w:tcBorders>
            <w:hideMark/>
          </w:tcPr>
          <w:p w14:paraId="20D3CA30"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8006482" w14:textId="77777777" w:rsidR="00911B89" w:rsidRPr="002C0185" w:rsidRDefault="00911B89" w:rsidP="0022641B">
            <w:pPr>
              <w:pStyle w:val="TAL"/>
            </w:pPr>
          </w:p>
        </w:tc>
      </w:tr>
      <w:tr w:rsidR="00911B89" w:rsidRPr="002C0185" w14:paraId="5CAF697A" w14:textId="77777777" w:rsidTr="0022641B">
        <w:tc>
          <w:tcPr>
            <w:tcW w:w="4535" w:type="dxa"/>
            <w:tcBorders>
              <w:top w:val="single" w:sz="4" w:space="0" w:color="auto"/>
              <w:left w:val="single" w:sz="4" w:space="0" w:color="auto"/>
              <w:bottom w:val="single" w:sz="4" w:space="0" w:color="auto"/>
              <w:right w:val="single" w:sz="4" w:space="0" w:color="auto"/>
            </w:tcBorders>
          </w:tcPr>
          <w:p w14:paraId="63A25F7C" w14:textId="77777777" w:rsidR="00911B89" w:rsidRPr="002C0185" w:rsidRDefault="00911B89" w:rsidP="0022641B">
            <w:pPr>
              <w:pStyle w:val="TAL"/>
            </w:pPr>
            <w:r w:rsidRPr="002C0185">
              <w:t xml:space="preserve">            ssb</w:t>
            </w:r>
          </w:p>
        </w:tc>
        <w:tc>
          <w:tcPr>
            <w:tcW w:w="2267" w:type="dxa"/>
            <w:tcBorders>
              <w:top w:val="single" w:sz="4" w:space="0" w:color="auto"/>
              <w:left w:val="single" w:sz="4" w:space="0" w:color="auto"/>
              <w:bottom w:val="single" w:sz="4" w:space="0" w:color="auto"/>
              <w:right w:val="single" w:sz="4" w:space="0" w:color="auto"/>
            </w:tcBorders>
          </w:tcPr>
          <w:p w14:paraId="67360E22"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1FC9126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FD2FFE1" w14:textId="77777777" w:rsidR="00911B89" w:rsidRPr="002C0185" w:rsidRDefault="00911B89" w:rsidP="0022641B">
            <w:pPr>
              <w:pStyle w:val="TAL"/>
            </w:pPr>
          </w:p>
        </w:tc>
      </w:tr>
      <w:tr w:rsidR="00911B89" w:rsidRPr="002C0185" w14:paraId="5769AD5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06E4835" w14:textId="77777777" w:rsidR="00911B89" w:rsidRPr="002C0185" w:rsidRDefault="00911B89" w:rsidP="0022641B">
            <w:pPr>
              <w:pStyle w:val="TAL"/>
            </w:pPr>
            <w:r w:rsidRPr="002C0185">
              <w:t xml:space="preserve">         qcl-Type </w:t>
            </w:r>
          </w:p>
        </w:tc>
        <w:tc>
          <w:tcPr>
            <w:tcW w:w="2267" w:type="dxa"/>
            <w:tcBorders>
              <w:top w:val="single" w:sz="4" w:space="0" w:color="auto"/>
              <w:left w:val="single" w:sz="4" w:space="0" w:color="auto"/>
              <w:bottom w:val="single" w:sz="4" w:space="0" w:color="auto"/>
              <w:right w:val="single" w:sz="4" w:space="0" w:color="auto"/>
            </w:tcBorders>
            <w:hideMark/>
          </w:tcPr>
          <w:p w14:paraId="31D4FFC2" w14:textId="77777777" w:rsidR="00911B89" w:rsidRPr="002C0185" w:rsidRDefault="00911B89" w:rsidP="0022641B">
            <w:pPr>
              <w:pStyle w:val="TAL"/>
            </w:pPr>
            <w:r w:rsidRPr="002C0185">
              <w:t>typeD</w:t>
            </w:r>
          </w:p>
        </w:tc>
        <w:tc>
          <w:tcPr>
            <w:tcW w:w="1700" w:type="dxa"/>
            <w:tcBorders>
              <w:top w:val="single" w:sz="4" w:space="0" w:color="auto"/>
              <w:left w:val="single" w:sz="4" w:space="0" w:color="auto"/>
              <w:bottom w:val="single" w:sz="4" w:space="0" w:color="auto"/>
              <w:right w:val="single" w:sz="4" w:space="0" w:color="auto"/>
            </w:tcBorders>
          </w:tcPr>
          <w:p w14:paraId="53647B89"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0E40A3D" w14:textId="77777777" w:rsidR="00911B89" w:rsidRPr="002C0185" w:rsidRDefault="00911B89" w:rsidP="0022641B">
            <w:pPr>
              <w:pStyle w:val="TAL"/>
            </w:pPr>
          </w:p>
        </w:tc>
      </w:tr>
      <w:tr w:rsidR="00911B89" w:rsidRPr="002C0185" w14:paraId="72C55A1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C2B9AA8"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FD8CD69"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3B4D1FB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8C5AE88" w14:textId="77777777" w:rsidR="00911B89" w:rsidRPr="002C0185" w:rsidRDefault="00911B89" w:rsidP="0022641B">
            <w:pPr>
              <w:pStyle w:val="TAL"/>
            </w:pPr>
          </w:p>
        </w:tc>
      </w:tr>
      <w:tr w:rsidR="00911B89" w:rsidRPr="002C0185" w14:paraId="34FF9E7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1E1786"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5792A33"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454BB0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1989100" w14:textId="77777777" w:rsidR="00911B89" w:rsidRPr="002C0185" w:rsidRDefault="00911B89" w:rsidP="0022641B">
            <w:pPr>
              <w:pStyle w:val="TAL"/>
            </w:pPr>
          </w:p>
        </w:tc>
      </w:tr>
      <w:tr w:rsidR="00911B89" w:rsidRPr="002C0185" w14:paraId="67E80193"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D6E2F0A" w14:textId="77777777" w:rsidR="00911B89" w:rsidRPr="002C0185" w:rsidRDefault="00911B89" w:rsidP="0022641B">
            <w:pPr>
              <w:pStyle w:val="TAL"/>
            </w:pPr>
            <w:r w:rsidRPr="002C0185">
              <w:t xml:space="preserve">    TCI-State[2] SEQUENCE {</w:t>
            </w:r>
          </w:p>
        </w:tc>
        <w:tc>
          <w:tcPr>
            <w:tcW w:w="2267" w:type="dxa"/>
            <w:tcBorders>
              <w:top w:val="single" w:sz="4" w:space="0" w:color="auto"/>
              <w:left w:val="single" w:sz="4" w:space="0" w:color="auto"/>
              <w:bottom w:val="single" w:sz="4" w:space="0" w:color="auto"/>
              <w:right w:val="single" w:sz="4" w:space="0" w:color="auto"/>
            </w:tcBorders>
          </w:tcPr>
          <w:p w14:paraId="170F723E"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69E85AC" w14:textId="77777777" w:rsidR="00911B89" w:rsidRPr="002C0185" w:rsidRDefault="00911B89" w:rsidP="0022641B">
            <w:pPr>
              <w:pStyle w:val="TAL"/>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4A7AE675" w14:textId="77777777" w:rsidR="00911B89" w:rsidRPr="002C0185" w:rsidRDefault="00911B89" w:rsidP="0022641B">
            <w:pPr>
              <w:pStyle w:val="TAL"/>
            </w:pPr>
          </w:p>
        </w:tc>
      </w:tr>
      <w:tr w:rsidR="00911B89" w:rsidRPr="002C0185" w14:paraId="234632F5"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9153E5" w14:textId="77777777" w:rsidR="00911B89" w:rsidRPr="002C0185" w:rsidRDefault="00911B89" w:rsidP="0022641B">
            <w:pPr>
              <w:pStyle w:val="TAL"/>
            </w:pPr>
            <w:r w:rsidRPr="002C0185">
              <w:t xml:space="preserve">      tci-StateId</w:t>
            </w:r>
          </w:p>
        </w:tc>
        <w:tc>
          <w:tcPr>
            <w:tcW w:w="2267" w:type="dxa"/>
            <w:tcBorders>
              <w:top w:val="single" w:sz="4" w:space="0" w:color="auto"/>
              <w:left w:val="single" w:sz="4" w:space="0" w:color="auto"/>
              <w:bottom w:val="single" w:sz="4" w:space="0" w:color="auto"/>
              <w:right w:val="single" w:sz="4" w:space="0" w:color="auto"/>
            </w:tcBorders>
            <w:hideMark/>
          </w:tcPr>
          <w:p w14:paraId="444C5CD2" w14:textId="77777777" w:rsidR="00911B89" w:rsidRPr="002C0185" w:rsidRDefault="00911B89" w:rsidP="0022641B">
            <w:pPr>
              <w:pStyle w:val="TAL"/>
            </w:pPr>
            <w:r w:rsidRPr="002C0185">
              <w:t>1</w:t>
            </w:r>
          </w:p>
        </w:tc>
        <w:tc>
          <w:tcPr>
            <w:tcW w:w="1700" w:type="dxa"/>
            <w:tcBorders>
              <w:top w:val="single" w:sz="4" w:space="0" w:color="auto"/>
              <w:left w:val="single" w:sz="4" w:space="0" w:color="auto"/>
              <w:bottom w:val="single" w:sz="4" w:space="0" w:color="auto"/>
              <w:right w:val="single" w:sz="4" w:space="0" w:color="auto"/>
            </w:tcBorders>
          </w:tcPr>
          <w:p w14:paraId="4091BBF5" w14:textId="77777777" w:rsidR="00911B89" w:rsidRPr="002C0185" w:rsidRDefault="00911B89" w:rsidP="0022641B">
            <w:pPr>
              <w:pStyle w:val="TAL"/>
            </w:pPr>
            <w:r w:rsidRPr="002C0185">
              <w:t>TCI-StateId 1</w:t>
            </w:r>
          </w:p>
        </w:tc>
        <w:tc>
          <w:tcPr>
            <w:tcW w:w="1245" w:type="dxa"/>
            <w:tcBorders>
              <w:top w:val="single" w:sz="4" w:space="0" w:color="auto"/>
              <w:left w:val="single" w:sz="4" w:space="0" w:color="auto"/>
              <w:bottom w:val="single" w:sz="4" w:space="0" w:color="auto"/>
              <w:right w:val="single" w:sz="4" w:space="0" w:color="auto"/>
            </w:tcBorders>
          </w:tcPr>
          <w:p w14:paraId="31E46D69" w14:textId="77777777" w:rsidR="00911B89" w:rsidRPr="002C0185" w:rsidRDefault="00911B89" w:rsidP="0022641B">
            <w:pPr>
              <w:pStyle w:val="TAL"/>
            </w:pPr>
          </w:p>
        </w:tc>
      </w:tr>
      <w:tr w:rsidR="00911B89" w:rsidRPr="002C0185" w14:paraId="784A5E5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71DA45D" w14:textId="77777777" w:rsidR="00911B89" w:rsidRPr="002C0185" w:rsidRDefault="00911B89" w:rsidP="0022641B">
            <w:pPr>
              <w:pStyle w:val="TAL"/>
            </w:pPr>
            <w:r w:rsidRPr="002C0185">
              <w:t xml:space="preserve">      qcl-type1 {</w:t>
            </w:r>
          </w:p>
        </w:tc>
        <w:tc>
          <w:tcPr>
            <w:tcW w:w="2267" w:type="dxa"/>
            <w:tcBorders>
              <w:top w:val="single" w:sz="4" w:space="0" w:color="auto"/>
              <w:left w:val="single" w:sz="4" w:space="0" w:color="auto"/>
              <w:bottom w:val="single" w:sz="4" w:space="0" w:color="auto"/>
              <w:right w:val="single" w:sz="4" w:space="0" w:color="auto"/>
            </w:tcBorders>
            <w:hideMark/>
          </w:tcPr>
          <w:p w14:paraId="273768F1"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3C1A146"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654A4FE" w14:textId="77777777" w:rsidR="00911B89" w:rsidRPr="002C0185" w:rsidRDefault="00911B89" w:rsidP="0022641B">
            <w:pPr>
              <w:pStyle w:val="TAL"/>
            </w:pPr>
          </w:p>
        </w:tc>
      </w:tr>
      <w:tr w:rsidR="00911B89" w:rsidRPr="002C0185" w14:paraId="20DFD1E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812270A" w14:textId="77777777" w:rsidR="00911B89" w:rsidRPr="002C0185" w:rsidRDefault="00911B89" w:rsidP="0022641B">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4B709927"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39B043F0"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A2B0EB4" w14:textId="77777777" w:rsidR="00911B89" w:rsidRPr="002C0185" w:rsidRDefault="00911B89" w:rsidP="0022641B">
            <w:pPr>
              <w:pStyle w:val="TAL"/>
            </w:pPr>
          </w:p>
        </w:tc>
      </w:tr>
      <w:tr w:rsidR="00911B89" w:rsidRPr="002C0185" w14:paraId="48CCECB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5855653" w14:textId="77777777" w:rsidR="00911B89" w:rsidRPr="002C0185" w:rsidRDefault="00911B89" w:rsidP="0022641B">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74D9734"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hideMark/>
          </w:tcPr>
          <w:p w14:paraId="66AE72B1" w14:textId="77777777" w:rsidR="00911B89" w:rsidRPr="002C0185" w:rsidRDefault="00911B89" w:rsidP="0022641B">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4D72D11C" w14:textId="77777777" w:rsidR="00911B89" w:rsidRPr="002C0185" w:rsidRDefault="00911B89" w:rsidP="0022641B">
            <w:pPr>
              <w:pStyle w:val="TAL"/>
            </w:pPr>
          </w:p>
        </w:tc>
      </w:tr>
      <w:tr w:rsidR="00911B89" w:rsidRPr="002C0185" w14:paraId="59CA3E0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8A24EF8" w14:textId="77777777" w:rsidR="00911B89" w:rsidRPr="002C0185" w:rsidRDefault="00911B89" w:rsidP="0022641B">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05BC712A" w14:textId="77777777" w:rsidR="00911B89" w:rsidRPr="002C0185" w:rsidRDefault="00911B89" w:rsidP="0022641B">
            <w:pPr>
              <w:pStyle w:val="TAL"/>
            </w:pPr>
            <w:r w:rsidRPr="002C0185">
              <w:t>csi-rs</w:t>
            </w:r>
          </w:p>
        </w:tc>
        <w:tc>
          <w:tcPr>
            <w:tcW w:w="1700" w:type="dxa"/>
            <w:tcBorders>
              <w:top w:val="single" w:sz="4" w:space="0" w:color="auto"/>
              <w:left w:val="single" w:sz="4" w:space="0" w:color="auto"/>
              <w:bottom w:val="single" w:sz="4" w:space="0" w:color="auto"/>
              <w:right w:val="single" w:sz="4" w:space="0" w:color="auto"/>
            </w:tcBorders>
            <w:hideMark/>
          </w:tcPr>
          <w:p w14:paraId="294E0F7B"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2B4B681" w14:textId="77777777" w:rsidR="00911B89" w:rsidRPr="002C0185" w:rsidRDefault="00911B89" w:rsidP="0022641B">
            <w:pPr>
              <w:pStyle w:val="TAL"/>
            </w:pPr>
          </w:p>
        </w:tc>
      </w:tr>
      <w:tr w:rsidR="00911B89" w:rsidRPr="002C0185" w14:paraId="7605F972" w14:textId="77777777" w:rsidTr="0022641B">
        <w:tc>
          <w:tcPr>
            <w:tcW w:w="4535" w:type="dxa"/>
            <w:tcBorders>
              <w:top w:val="single" w:sz="4" w:space="0" w:color="auto"/>
              <w:left w:val="single" w:sz="4" w:space="0" w:color="auto"/>
              <w:bottom w:val="single" w:sz="4" w:space="0" w:color="auto"/>
              <w:right w:val="single" w:sz="4" w:space="0" w:color="auto"/>
            </w:tcBorders>
          </w:tcPr>
          <w:p w14:paraId="3EBA0069" w14:textId="77777777" w:rsidR="00911B89" w:rsidRPr="002C0185" w:rsidRDefault="00911B89" w:rsidP="0022641B">
            <w:pPr>
              <w:pStyle w:val="TAL"/>
            </w:pPr>
            <w:r w:rsidRPr="002C0185">
              <w:t xml:space="preserve">            csi-rs</w:t>
            </w:r>
          </w:p>
        </w:tc>
        <w:tc>
          <w:tcPr>
            <w:tcW w:w="2267" w:type="dxa"/>
            <w:tcBorders>
              <w:top w:val="single" w:sz="4" w:space="0" w:color="auto"/>
              <w:left w:val="single" w:sz="4" w:space="0" w:color="auto"/>
              <w:bottom w:val="single" w:sz="4" w:space="0" w:color="auto"/>
              <w:right w:val="single" w:sz="4" w:space="0" w:color="auto"/>
            </w:tcBorders>
          </w:tcPr>
          <w:p w14:paraId="00AE97A3"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44FBF360"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0B47555" w14:textId="77777777" w:rsidR="00911B89" w:rsidRPr="002C0185" w:rsidRDefault="00911B89" w:rsidP="0022641B">
            <w:pPr>
              <w:pStyle w:val="TAL"/>
            </w:pPr>
          </w:p>
        </w:tc>
      </w:tr>
      <w:tr w:rsidR="00911B89" w:rsidRPr="002C0185" w14:paraId="36B2148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E3F73C3" w14:textId="77777777" w:rsidR="00911B89" w:rsidRPr="002C0185" w:rsidRDefault="00911B89" w:rsidP="0022641B">
            <w:pPr>
              <w:pStyle w:val="TAL"/>
            </w:pPr>
            <w:r w:rsidRPr="002C0185">
              <w:t xml:space="preserve">         qcl-Type</w:t>
            </w:r>
          </w:p>
        </w:tc>
        <w:tc>
          <w:tcPr>
            <w:tcW w:w="2267" w:type="dxa"/>
            <w:tcBorders>
              <w:top w:val="single" w:sz="4" w:space="0" w:color="auto"/>
              <w:left w:val="single" w:sz="4" w:space="0" w:color="auto"/>
              <w:bottom w:val="single" w:sz="4" w:space="0" w:color="auto"/>
              <w:right w:val="single" w:sz="4" w:space="0" w:color="auto"/>
            </w:tcBorders>
            <w:hideMark/>
          </w:tcPr>
          <w:p w14:paraId="4348E8AA" w14:textId="77777777" w:rsidR="00911B89" w:rsidRPr="002C0185" w:rsidRDefault="00911B89" w:rsidP="0022641B">
            <w:pPr>
              <w:pStyle w:val="TAL"/>
            </w:pPr>
            <w:r w:rsidRPr="002C0185">
              <w:t>typeA</w:t>
            </w:r>
          </w:p>
        </w:tc>
        <w:tc>
          <w:tcPr>
            <w:tcW w:w="1700" w:type="dxa"/>
            <w:tcBorders>
              <w:top w:val="single" w:sz="4" w:space="0" w:color="auto"/>
              <w:left w:val="single" w:sz="4" w:space="0" w:color="auto"/>
              <w:bottom w:val="single" w:sz="4" w:space="0" w:color="auto"/>
              <w:right w:val="single" w:sz="4" w:space="0" w:color="auto"/>
            </w:tcBorders>
          </w:tcPr>
          <w:p w14:paraId="5F12A004"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891A69F" w14:textId="77777777" w:rsidR="00911B89" w:rsidRPr="002C0185" w:rsidRDefault="00911B89" w:rsidP="0022641B">
            <w:pPr>
              <w:pStyle w:val="TAL"/>
            </w:pPr>
          </w:p>
        </w:tc>
      </w:tr>
      <w:tr w:rsidR="00911B89" w:rsidRPr="002C0185" w14:paraId="7E98026B"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8CB498D"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9D18861"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669C92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355D34D" w14:textId="77777777" w:rsidR="00911B89" w:rsidRPr="002C0185" w:rsidRDefault="00911B89" w:rsidP="0022641B">
            <w:pPr>
              <w:pStyle w:val="TAL"/>
            </w:pPr>
          </w:p>
        </w:tc>
      </w:tr>
      <w:tr w:rsidR="00911B89" w:rsidRPr="002C0185" w14:paraId="3B4A127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8A1ADB8" w14:textId="77777777" w:rsidR="00911B89" w:rsidRPr="002C0185" w:rsidRDefault="00911B89" w:rsidP="0022641B">
            <w:pPr>
              <w:pStyle w:val="TAL"/>
            </w:pPr>
            <w:r w:rsidRPr="002C0185">
              <w:t xml:space="preserve">      qcl-type2 SEQUENCE {</w:t>
            </w:r>
          </w:p>
        </w:tc>
        <w:tc>
          <w:tcPr>
            <w:tcW w:w="2267" w:type="dxa"/>
            <w:tcBorders>
              <w:top w:val="single" w:sz="4" w:space="0" w:color="auto"/>
              <w:left w:val="single" w:sz="4" w:space="0" w:color="auto"/>
              <w:bottom w:val="single" w:sz="4" w:space="0" w:color="auto"/>
              <w:right w:val="single" w:sz="4" w:space="0" w:color="auto"/>
            </w:tcBorders>
            <w:hideMark/>
          </w:tcPr>
          <w:p w14:paraId="5D924695"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FAA9AB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EFD6CF6" w14:textId="77777777" w:rsidR="00911B89" w:rsidRPr="002C0185" w:rsidRDefault="00911B89" w:rsidP="0022641B">
            <w:pPr>
              <w:pStyle w:val="TAL"/>
            </w:pPr>
            <w:r w:rsidRPr="002C0185">
              <w:t>SDR_FR2</w:t>
            </w:r>
          </w:p>
        </w:tc>
      </w:tr>
      <w:tr w:rsidR="00911B89" w:rsidRPr="002C0185" w14:paraId="4106050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3B2B400" w14:textId="77777777" w:rsidR="00911B89" w:rsidRPr="002C0185" w:rsidRDefault="00911B89" w:rsidP="0022641B">
            <w:pPr>
              <w:pStyle w:val="TAL"/>
            </w:pPr>
            <w:r w:rsidRPr="002C0185">
              <w:t xml:space="preserve">         cell</w:t>
            </w:r>
          </w:p>
        </w:tc>
        <w:tc>
          <w:tcPr>
            <w:tcW w:w="2267" w:type="dxa"/>
            <w:tcBorders>
              <w:top w:val="single" w:sz="4" w:space="0" w:color="auto"/>
              <w:left w:val="single" w:sz="4" w:space="0" w:color="auto"/>
              <w:bottom w:val="single" w:sz="4" w:space="0" w:color="auto"/>
              <w:right w:val="single" w:sz="4" w:space="0" w:color="auto"/>
            </w:tcBorders>
            <w:hideMark/>
          </w:tcPr>
          <w:p w14:paraId="19B01EE5"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149E083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AD00D8" w14:textId="77777777" w:rsidR="00911B89" w:rsidRPr="002C0185" w:rsidRDefault="00911B89" w:rsidP="0022641B">
            <w:pPr>
              <w:pStyle w:val="TAL"/>
            </w:pPr>
          </w:p>
        </w:tc>
      </w:tr>
      <w:tr w:rsidR="00911B89" w:rsidRPr="002C0185" w14:paraId="04EF562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EFCD8D5" w14:textId="77777777" w:rsidR="00911B89" w:rsidRPr="002C0185" w:rsidRDefault="00911B89" w:rsidP="0022641B">
            <w:pPr>
              <w:pStyle w:val="TAL"/>
            </w:pPr>
            <w:r w:rsidRPr="002C0185">
              <w:t xml:space="preserve">         bwp-id </w:t>
            </w:r>
          </w:p>
        </w:tc>
        <w:tc>
          <w:tcPr>
            <w:tcW w:w="2267" w:type="dxa"/>
            <w:tcBorders>
              <w:top w:val="single" w:sz="4" w:space="0" w:color="auto"/>
              <w:left w:val="single" w:sz="4" w:space="0" w:color="auto"/>
              <w:bottom w:val="single" w:sz="4" w:space="0" w:color="auto"/>
              <w:right w:val="single" w:sz="4" w:space="0" w:color="auto"/>
            </w:tcBorders>
            <w:hideMark/>
          </w:tcPr>
          <w:p w14:paraId="651728B0"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hideMark/>
          </w:tcPr>
          <w:p w14:paraId="4480C273" w14:textId="77777777" w:rsidR="00911B89" w:rsidRPr="002C0185" w:rsidRDefault="00911B89" w:rsidP="0022641B">
            <w:pPr>
              <w:pStyle w:val="TAL"/>
            </w:pPr>
            <w:r w:rsidRPr="002C0185">
              <w:t>BWP ID</w:t>
            </w:r>
          </w:p>
        </w:tc>
        <w:tc>
          <w:tcPr>
            <w:tcW w:w="1245" w:type="dxa"/>
            <w:tcBorders>
              <w:top w:val="single" w:sz="4" w:space="0" w:color="auto"/>
              <w:left w:val="single" w:sz="4" w:space="0" w:color="auto"/>
              <w:bottom w:val="single" w:sz="4" w:space="0" w:color="auto"/>
              <w:right w:val="single" w:sz="4" w:space="0" w:color="auto"/>
            </w:tcBorders>
          </w:tcPr>
          <w:p w14:paraId="1AB09FCE" w14:textId="77777777" w:rsidR="00911B89" w:rsidRPr="002C0185" w:rsidRDefault="00911B89" w:rsidP="0022641B">
            <w:pPr>
              <w:pStyle w:val="TAL"/>
            </w:pPr>
          </w:p>
        </w:tc>
      </w:tr>
      <w:tr w:rsidR="00911B89" w:rsidRPr="002C0185" w14:paraId="1A59900A"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6CC84E4F" w14:textId="77777777" w:rsidR="00911B89" w:rsidRPr="002C0185" w:rsidRDefault="00911B89" w:rsidP="0022641B">
            <w:pPr>
              <w:pStyle w:val="TAL"/>
            </w:pPr>
            <w:r w:rsidRPr="002C0185">
              <w:t xml:space="preserve">         referenceSignal</w:t>
            </w:r>
          </w:p>
        </w:tc>
        <w:tc>
          <w:tcPr>
            <w:tcW w:w="2267" w:type="dxa"/>
            <w:tcBorders>
              <w:top w:val="single" w:sz="4" w:space="0" w:color="auto"/>
              <w:left w:val="single" w:sz="4" w:space="0" w:color="auto"/>
              <w:bottom w:val="single" w:sz="4" w:space="0" w:color="auto"/>
              <w:right w:val="single" w:sz="4" w:space="0" w:color="auto"/>
            </w:tcBorders>
            <w:hideMark/>
          </w:tcPr>
          <w:p w14:paraId="5B71257B" w14:textId="77777777" w:rsidR="00911B89" w:rsidRPr="002C0185" w:rsidRDefault="00911B89" w:rsidP="0022641B">
            <w:pPr>
              <w:pStyle w:val="TAL"/>
            </w:pPr>
            <w:r w:rsidRPr="002C0185">
              <w:t>csi-rs</w:t>
            </w:r>
          </w:p>
        </w:tc>
        <w:tc>
          <w:tcPr>
            <w:tcW w:w="1700" w:type="dxa"/>
            <w:tcBorders>
              <w:top w:val="single" w:sz="4" w:space="0" w:color="auto"/>
              <w:left w:val="single" w:sz="4" w:space="0" w:color="auto"/>
              <w:bottom w:val="single" w:sz="4" w:space="0" w:color="auto"/>
              <w:right w:val="single" w:sz="4" w:space="0" w:color="auto"/>
            </w:tcBorders>
            <w:hideMark/>
          </w:tcPr>
          <w:p w14:paraId="1EB7D865"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DF56613" w14:textId="77777777" w:rsidR="00911B89" w:rsidRPr="002C0185" w:rsidRDefault="00911B89" w:rsidP="0022641B">
            <w:pPr>
              <w:pStyle w:val="TAL"/>
            </w:pPr>
          </w:p>
        </w:tc>
      </w:tr>
      <w:tr w:rsidR="00911B89" w:rsidRPr="002C0185" w14:paraId="05C3759C" w14:textId="77777777" w:rsidTr="0022641B">
        <w:tc>
          <w:tcPr>
            <w:tcW w:w="4535" w:type="dxa"/>
            <w:tcBorders>
              <w:top w:val="single" w:sz="4" w:space="0" w:color="auto"/>
              <w:left w:val="single" w:sz="4" w:space="0" w:color="auto"/>
              <w:bottom w:val="single" w:sz="4" w:space="0" w:color="auto"/>
              <w:right w:val="single" w:sz="4" w:space="0" w:color="auto"/>
            </w:tcBorders>
          </w:tcPr>
          <w:p w14:paraId="78F79EC1" w14:textId="77777777" w:rsidR="00911B89" w:rsidRPr="002C0185" w:rsidRDefault="00911B89" w:rsidP="0022641B">
            <w:pPr>
              <w:pStyle w:val="TAL"/>
            </w:pPr>
            <w:r w:rsidRPr="002C0185">
              <w:t xml:space="preserve">            csi-rs</w:t>
            </w:r>
          </w:p>
        </w:tc>
        <w:tc>
          <w:tcPr>
            <w:tcW w:w="2267" w:type="dxa"/>
            <w:tcBorders>
              <w:top w:val="single" w:sz="4" w:space="0" w:color="auto"/>
              <w:left w:val="single" w:sz="4" w:space="0" w:color="auto"/>
              <w:bottom w:val="single" w:sz="4" w:space="0" w:color="auto"/>
              <w:right w:val="single" w:sz="4" w:space="0" w:color="auto"/>
            </w:tcBorders>
          </w:tcPr>
          <w:p w14:paraId="4E924B1F" w14:textId="77777777" w:rsidR="00911B89" w:rsidRPr="002C0185" w:rsidRDefault="00911B89" w:rsidP="0022641B">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5D58CB96"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28725D7" w14:textId="77777777" w:rsidR="00911B89" w:rsidRPr="002C0185" w:rsidRDefault="00911B89" w:rsidP="0022641B">
            <w:pPr>
              <w:pStyle w:val="TAL"/>
            </w:pPr>
          </w:p>
        </w:tc>
      </w:tr>
      <w:tr w:rsidR="00911B89" w:rsidRPr="002C0185" w14:paraId="62ED217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683A69B" w14:textId="77777777" w:rsidR="00911B89" w:rsidRPr="002C0185" w:rsidRDefault="00911B89" w:rsidP="0022641B">
            <w:pPr>
              <w:pStyle w:val="TAL"/>
            </w:pPr>
            <w:r w:rsidRPr="002C0185">
              <w:t xml:space="preserve">         qcl-Type </w:t>
            </w:r>
          </w:p>
        </w:tc>
        <w:tc>
          <w:tcPr>
            <w:tcW w:w="2267" w:type="dxa"/>
            <w:tcBorders>
              <w:top w:val="single" w:sz="4" w:space="0" w:color="auto"/>
              <w:left w:val="single" w:sz="4" w:space="0" w:color="auto"/>
              <w:bottom w:val="single" w:sz="4" w:space="0" w:color="auto"/>
              <w:right w:val="single" w:sz="4" w:space="0" w:color="auto"/>
            </w:tcBorders>
            <w:hideMark/>
          </w:tcPr>
          <w:p w14:paraId="739B6657" w14:textId="77777777" w:rsidR="00911B89" w:rsidRPr="002C0185" w:rsidRDefault="00911B89" w:rsidP="0022641B">
            <w:pPr>
              <w:pStyle w:val="TAL"/>
            </w:pPr>
            <w:r w:rsidRPr="002C0185">
              <w:t>typeD</w:t>
            </w:r>
          </w:p>
        </w:tc>
        <w:tc>
          <w:tcPr>
            <w:tcW w:w="1700" w:type="dxa"/>
            <w:tcBorders>
              <w:top w:val="single" w:sz="4" w:space="0" w:color="auto"/>
              <w:left w:val="single" w:sz="4" w:space="0" w:color="auto"/>
              <w:bottom w:val="single" w:sz="4" w:space="0" w:color="auto"/>
              <w:right w:val="single" w:sz="4" w:space="0" w:color="auto"/>
            </w:tcBorders>
          </w:tcPr>
          <w:p w14:paraId="2BB2163C"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A0BD4BC" w14:textId="77777777" w:rsidR="00911B89" w:rsidRPr="002C0185" w:rsidRDefault="00911B89" w:rsidP="0022641B">
            <w:pPr>
              <w:pStyle w:val="TAL"/>
            </w:pPr>
          </w:p>
        </w:tc>
      </w:tr>
      <w:tr w:rsidR="00911B89" w:rsidRPr="002C0185" w14:paraId="4145537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E28AA2B"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914FD5A"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7548355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E334E07" w14:textId="77777777" w:rsidR="00911B89" w:rsidRPr="002C0185" w:rsidRDefault="00911B89" w:rsidP="0022641B">
            <w:pPr>
              <w:pStyle w:val="TAL"/>
            </w:pPr>
          </w:p>
        </w:tc>
      </w:tr>
      <w:tr w:rsidR="00911B89" w:rsidRPr="002C0185" w14:paraId="31122A4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B9FA585"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69D9603"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7690E1DB"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F35768F" w14:textId="77777777" w:rsidR="00911B89" w:rsidRPr="002C0185" w:rsidRDefault="00911B89" w:rsidP="0022641B">
            <w:pPr>
              <w:pStyle w:val="TAL"/>
            </w:pPr>
          </w:p>
        </w:tc>
      </w:tr>
      <w:tr w:rsidR="00911B89" w:rsidRPr="002C0185" w14:paraId="102CF76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0ED004C"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F312BEA"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C6E94B6"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94BE8C1" w14:textId="77777777" w:rsidR="00911B89" w:rsidRPr="002C0185" w:rsidRDefault="00911B89" w:rsidP="0022641B">
            <w:pPr>
              <w:pStyle w:val="TAL"/>
            </w:pPr>
          </w:p>
        </w:tc>
      </w:tr>
      <w:tr w:rsidR="00911B89" w:rsidRPr="002C0185" w14:paraId="3CEC650F"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281BE23E" w14:textId="77777777" w:rsidR="00911B89" w:rsidRPr="002C0185" w:rsidRDefault="00911B89" w:rsidP="0022641B">
            <w:pPr>
              <w:pStyle w:val="TAL"/>
            </w:pPr>
            <w:r w:rsidRPr="002C0185">
              <w:t xml:space="preserve">  vrb-ToPRB-Interleaver</w:t>
            </w:r>
          </w:p>
        </w:tc>
        <w:tc>
          <w:tcPr>
            <w:tcW w:w="2267" w:type="dxa"/>
            <w:tcBorders>
              <w:top w:val="single" w:sz="4" w:space="0" w:color="auto"/>
              <w:left w:val="single" w:sz="4" w:space="0" w:color="auto"/>
              <w:bottom w:val="single" w:sz="4" w:space="0" w:color="auto"/>
              <w:right w:val="single" w:sz="4" w:space="0" w:color="auto"/>
            </w:tcBorders>
            <w:hideMark/>
          </w:tcPr>
          <w:p w14:paraId="50C3245D" w14:textId="77777777" w:rsidR="00911B89" w:rsidRPr="002C0185" w:rsidRDefault="00911B89" w:rsidP="0022641B">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6956D455"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31CA4D5" w14:textId="77777777" w:rsidR="00911B89" w:rsidRPr="002C0185" w:rsidRDefault="00911B89" w:rsidP="0022641B">
            <w:pPr>
              <w:pStyle w:val="TAL"/>
            </w:pPr>
          </w:p>
        </w:tc>
      </w:tr>
      <w:tr w:rsidR="00911B89" w:rsidRPr="002C0185" w14:paraId="60DCF910"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3EDB695" w14:textId="77777777" w:rsidR="00911B89" w:rsidRPr="002C0185" w:rsidRDefault="00911B89" w:rsidP="0022641B">
            <w:pPr>
              <w:pStyle w:val="TAL"/>
            </w:pPr>
            <w:r w:rsidRPr="002C0185">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61824C91" w14:textId="77777777" w:rsidR="00911B89" w:rsidRPr="002C0185" w:rsidRDefault="00911B89" w:rsidP="0022641B">
            <w:pPr>
              <w:pStyle w:val="TAL"/>
            </w:pPr>
            <w:r w:rsidRPr="002C0185">
              <w:t>resourceAllocationType0</w:t>
            </w:r>
          </w:p>
        </w:tc>
        <w:tc>
          <w:tcPr>
            <w:tcW w:w="1700" w:type="dxa"/>
            <w:tcBorders>
              <w:top w:val="single" w:sz="4" w:space="0" w:color="auto"/>
              <w:left w:val="single" w:sz="4" w:space="0" w:color="auto"/>
              <w:bottom w:val="single" w:sz="4" w:space="0" w:color="auto"/>
              <w:right w:val="single" w:sz="4" w:space="0" w:color="auto"/>
            </w:tcBorders>
          </w:tcPr>
          <w:p w14:paraId="5EC039BB"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F7399B9" w14:textId="77777777" w:rsidR="00911B89" w:rsidRPr="002C0185" w:rsidRDefault="00911B89" w:rsidP="0022641B">
            <w:pPr>
              <w:pStyle w:val="TAL"/>
            </w:pPr>
          </w:p>
        </w:tc>
      </w:tr>
      <w:tr w:rsidR="00911B89" w:rsidRPr="002C0185" w14:paraId="6534F9C6"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84BD71F" w14:textId="77777777" w:rsidR="00911B89" w:rsidRPr="002C0185" w:rsidRDefault="00911B89" w:rsidP="0022641B">
            <w:pPr>
              <w:pStyle w:val="TAL"/>
            </w:pPr>
            <w:r w:rsidRPr="002C0185">
              <w:t xml:space="preserve">  pdsch-AggregationFactor</w:t>
            </w:r>
          </w:p>
        </w:tc>
        <w:tc>
          <w:tcPr>
            <w:tcW w:w="2267" w:type="dxa"/>
            <w:tcBorders>
              <w:top w:val="single" w:sz="4" w:space="0" w:color="auto"/>
              <w:left w:val="single" w:sz="4" w:space="0" w:color="auto"/>
              <w:bottom w:val="single" w:sz="4" w:space="0" w:color="auto"/>
              <w:right w:val="single" w:sz="4" w:space="0" w:color="auto"/>
            </w:tcBorders>
            <w:hideMark/>
          </w:tcPr>
          <w:p w14:paraId="308880DA" w14:textId="77777777" w:rsidR="00911B89" w:rsidRPr="002C0185" w:rsidRDefault="00911B89" w:rsidP="0022641B">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7FC3F4B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B8F5823" w14:textId="77777777" w:rsidR="00911B89" w:rsidRPr="002C0185" w:rsidRDefault="00911B89" w:rsidP="0022641B">
            <w:pPr>
              <w:pStyle w:val="TAL"/>
            </w:pPr>
          </w:p>
        </w:tc>
      </w:tr>
      <w:tr w:rsidR="00911B89" w:rsidRPr="002C0185" w14:paraId="5CB91CE8"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C5F1093" w14:textId="77777777" w:rsidR="00911B89" w:rsidRPr="002C0185" w:rsidRDefault="00911B89" w:rsidP="0022641B">
            <w:pPr>
              <w:pStyle w:val="TAL"/>
            </w:pPr>
            <w:r w:rsidRPr="002C0185">
              <w:t xml:space="preserve">  rbg-Size</w:t>
            </w:r>
          </w:p>
        </w:tc>
        <w:tc>
          <w:tcPr>
            <w:tcW w:w="2267" w:type="dxa"/>
            <w:tcBorders>
              <w:top w:val="single" w:sz="4" w:space="0" w:color="auto"/>
              <w:left w:val="single" w:sz="4" w:space="0" w:color="auto"/>
              <w:bottom w:val="single" w:sz="4" w:space="0" w:color="auto"/>
              <w:right w:val="single" w:sz="4" w:space="0" w:color="auto"/>
            </w:tcBorders>
            <w:hideMark/>
          </w:tcPr>
          <w:p w14:paraId="260BA39B" w14:textId="77777777" w:rsidR="00911B89" w:rsidRPr="002C0185" w:rsidRDefault="00911B89" w:rsidP="0022641B">
            <w:pPr>
              <w:pStyle w:val="TAL"/>
            </w:pPr>
            <w:r w:rsidRPr="002C0185">
              <w:t>config1</w:t>
            </w:r>
          </w:p>
        </w:tc>
        <w:tc>
          <w:tcPr>
            <w:tcW w:w="1700" w:type="dxa"/>
            <w:tcBorders>
              <w:top w:val="single" w:sz="4" w:space="0" w:color="auto"/>
              <w:left w:val="single" w:sz="4" w:space="0" w:color="auto"/>
              <w:bottom w:val="single" w:sz="4" w:space="0" w:color="auto"/>
              <w:right w:val="single" w:sz="4" w:space="0" w:color="auto"/>
            </w:tcBorders>
            <w:hideMark/>
          </w:tcPr>
          <w:p w14:paraId="279040BC" w14:textId="77777777" w:rsidR="00911B89" w:rsidRPr="002C0185" w:rsidRDefault="00911B89" w:rsidP="0022641B">
            <w:pPr>
              <w:pStyle w:val="TAL"/>
            </w:pPr>
            <w:r w:rsidRPr="002C0185">
              <w:rPr>
                <w:szCs w:val="22"/>
              </w:rPr>
              <w:t xml:space="preserve">The UE ignores this field if </w:t>
            </w:r>
            <w:r w:rsidRPr="002C0185">
              <w:rPr>
                <w:i/>
                <w:szCs w:val="22"/>
              </w:rPr>
              <w:t>resourceAllocation</w:t>
            </w:r>
            <w:r w:rsidRPr="002C0185">
              <w:rPr>
                <w:szCs w:val="22"/>
              </w:rPr>
              <w:t xml:space="preserve"> is set to </w:t>
            </w:r>
            <w:r w:rsidRPr="002C0185">
              <w:rPr>
                <w:i/>
                <w:szCs w:val="22"/>
              </w:rPr>
              <w:t>resourceAllocationType1</w:t>
            </w:r>
            <w:r w:rsidRPr="002C0185">
              <w:rPr>
                <w:szCs w:val="22"/>
              </w:rPr>
              <w:t xml:space="preserve"> (see TS 38.214 [21], clause 5.1.2.2.1).</w:t>
            </w:r>
          </w:p>
        </w:tc>
        <w:tc>
          <w:tcPr>
            <w:tcW w:w="1245" w:type="dxa"/>
            <w:tcBorders>
              <w:top w:val="single" w:sz="4" w:space="0" w:color="auto"/>
              <w:left w:val="single" w:sz="4" w:space="0" w:color="auto"/>
              <w:bottom w:val="single" w:sz="4" w:space="0" w:color="auto"/>
              <w:right w:val="single" w:sz="4" w:space="0" w:color="auto"/>
            </w:tcBorders>
          </w:tcPr>
          <w:p w14:paraId="64103473" w14:textId="77777777" w:rsidR="00911B89" w:rsidRPr="002C0185" w:rsidRDefault="00911B89" w:rsidP="0022641B">
            <w:pPr>
              <w:pStyle w:val="TAL"/>
            </w:pPr>
          </w:p>
        </w:tc>
      </w:tr>
      <w:tr w:rsidR="00911B89" w:rsidRPr="002C0185" w14:paraId="07742D3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496D728" w14:textId="77777777" w:rsidR="00911B89" w:rsidRPr="002C0185" w:rsidRDefault="00911B89" w:rsidP="0022641B">
            <w:pPr>
              <w:pStyle w:val="TAL"/>
            </w:pPr>
            <w:r w:rsidRPr="002C0185">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69C9026E"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5F6F1B30"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4472E97D" w14:textId="77777777" w:rsidR="00911B89" w:rsidRPr="002C0185" w:rsidRDefault="00911B89" w:rsidP="0022641B">
            <w:pPr>
              <w:pStyle w:val="TAL"/>
            </w:pPr>
          </w:p>
        </w:tc>
      </w:tr>
      <w:tr w:rsidR="00911B89" w:rsidRPr="002C0185" w14:paraId="40BB6889"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EF7516E" w14:textId="77777777" w:rsidR="00911B89" w:rsidRPr="002C0185" w:rsidRDefault="00911B89" w:rsidP="0022641B">
            <w:pPr>
              <w:pStyle w:val="TAL"/>
            </w:pPr>
            <w:r w:rsidRPr="002C0185">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40FB9026"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DD5DB9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0553ABE" w14:textId="77777777" w:rsidR="00911B89" w:rsidRPr="002C0185" w:rsidRDefault="00911B89" w:rsidP="0022641B">
            <w:pPr>
              <w:pStyle w:val="TAL"/>
            </w:pPr>
          </w:p>
        </w:tc>
      </w:tr>
      <w:tr w:rsidR="00911B89" w:rsidRPr="002C0185" w14:paraId="4C4043C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70A61D9E" w14:textId="77777777" w:rsidR="00911B89" w:rsidRPr="002C0185" w:rsidRDefault="00911B89" w:rsidP="0022641B">
            <w:pPr>
              <w:pStyle w:val="TAL"/>
            </w:pPr>
            <w:r w:rsidRPr="002C0185">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2FCB2C0A" w14:textId="77777777" w:rsidR="00911B89" w:rsidRPr="002C0185" w:rsidRDefault="00911B89" w:rsidP="0022641B">
            <w:pPr>
              <w:pStyle w:val="TAL"/>
            </w:pPr>
            <w:r w:rsidRPr="002C0185">
              <w:t>wideband</w:t>
            </w:r>
          </w:p>
        </w:tc>
        <w:tc>
          <w:tcPr>
            <w:tcW w:w="1700" w:type="dxa"/>
            <w:tcBorders>
              <w:top w:val="single" w:sz="4" w:space="0" w:color="auto"/>
              <w:left w:val="single" w:sz="4" w:space="0" w:color="auto"/>
              <w:bottom w:val="single" w:sz="4" w:space="0" w:color="auto"/>
              <w:right w:val="single" w:sz="4" w:space="0" w:color="auto"/>
            </w:tcBorders>
            <w:hideMark/>
          </w:tcPr>
          <w:p w14:paraId="2065360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5D58AF2" w14:textId="77777777" w:rsidR="00911B89" w:rsidRPr="002C0185" w:rsidRDefault="00911B89" w:rsidP="0022641B">
            <w:pPr>
              <w:pStyle w:val="TAL"/>
            </w:pPr>
            <w:r w:rsidRPr="002C0185">
              <w:t>SDR_FR1, SDR_FR2</w:t>
            </w:r>
          </w:p>
        </w:tc>
      </w:tr>
      <w:tr w:rsidR="00911B89" w:rsidRPr="002C0185" w14:paraId="3F68D3A1"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875D9CD"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C316E81"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F692D5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0FC7031" w14:textId="77777777" w:rsidR="00911B89" w:rsidRPr="002C0185" w:rsidRDefault="00911B89" w:rsidP="0022641B">
            <w:pPr>
              <w:pStyle w:val="TAL"/>
            </w:pPr>
          </w:p>
        </w:tc>
      </w:tr>
      <w:tr w:rsidR="00911B89" w:rsidRPr="002C0185" w14:paraId="35EE6A54"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338B9A6F"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DB07117"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44EF2DE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6C02F97" w14:textId="77777777" w:rsidR="00911B89" w:rsidRPr="002C0185" w:rsidRDefault="00911B89" w:rsidP="0022641B">
            <w:pPr>
              <w:pStyle w:val="TAL"/>
            </w:pPr>
          </w:p>
        </w:tc>
      </w:tr>
      <w:tr w:rsidR="00911B89" w:rsidRPr="002C0185" w14:paraId="7FB47EF3"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671F461" w14:textId="77777777" w:rsidR="00911B89" w:rsidRPr="002C0185" w:rsidRDefault="00911B89" w:rsidP="0022641B">
            <w:pPr>
              <w:pStyle w:val="TAL"/>
            </w:pPr>
            <w:r w:rsidRPr="002C0185">
              <w:t xml:space="preserve">  ZP-CSI-RS-ResourceToAddModList SEQUENCE (</w:t>
            </w:r>
            <w:r w:rsidRPr="002C0185">
              <w:rPr>
                <w:color w:val="993366"/>
              </w:rPr>
              <w:t>SIZE</w:t>
            </w:r>
            <w:r w:rsidRPr="002C0185">
              <w:t xml:space="preserve"> (1..maxNrofNZP-CSI-RS-Resources))</w:t>
            </w:r>
            <w:r w:rsidRPr="002C0185">
              <w:rPr>
                <w:color w:val="993366"/>
              </w:rPr>
              <w:t xml:space="preserve"> OF</w:t>
            </w:r>
            <w:r w:rsidRPr="002C0185">
              <w:t xml:space="preserve"> NZP-CSI-RS-Resource {</w:t>
            </w:r>
          </w:p>
        </w:tc>
        <w:tc>
          <w:tcPr>
            <w:tcW w:w="2267" w:type="dxa"/>
            <w:tcBorders>
              <w:top w:val="single" w:sz="4" w:space="0" w:color="auto"/>
              <w:left w:val="single" w:sz="4" w:space="0" w:color="auto"/>
              <w:bottom w:val="single" w:sz="4" w:space="0" w:color="auto"/>
              <w:right w:val="single" w:sz="4" w:space="0" w:color="auto"/>
            </w:tcBorders>
            <w:hideMark/>
          </w:tcPr>
          <w:p w14:paraId="2CB8FB3D" w14:textId="77777777" w:rsidR="00911B89" w:rsidRPr="002C0185" w:rsidRDefault="00911B89" w:rsidP="0022641B">
            <w:pPr>
              <w:pStyle w:val="TAL"/>
            </w:pPr>
            <w:r w:rsidRPr="002C0185">
              <w:t>1 entry</w:t>
            </w:r>
          </w:p>
        </w:tc>
        <w:tc>
          <w:tcPr>
            <w:tcW w:w="1700" w:type="dxa"/>
            <w:tcBorders>
              <w:top w:val="single" w:sz="4" w:space="0" w:color="auto"/>
              <w:left w:val="single" w:sz="4" w:space="0" w:color="auto"/>
              <w:bottom w:val="single" w:sz="4" w:space="0" w:color="auto"/>
              <w:right w:val="single" w:sz="4" w:space="0" w:color="auto"/>
            </w:tcBorders>
          </w:tcPr>
          <w:p w14:paraId="4F8B305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9CB84DB" w14:textId="77777777" w:rsidR="00911B89" w:rsidRPr="002C0185" w:rsidRDefault="00911B89" w:rsidP="0022641B">
            <w:pPr>
              <w:pStyle w:val="TAL"/>
            </w:pPr>
          </w:p>
        </w:tc>
      </w:tr>
      <w:tr w:rsidR="00911B89" w:rsidRPr="002C0185" w14:paraId="084B9427"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4A7735B9" w14:textId="77777777" w:rsidR="00911B89" w:rsidRPr="002C0185" w:rsidRDefault="00911B89" w:rsidP="0022641B">
            <w:pPr>
              <w:pStyle w:val="TAL"/>
            </w:pPr>
            <w:r w:rsidRPr="002C0185">
              <w:t xml:space="preserve">   ZP-CSI-RS-Resource[1]</w:t>
            </w:r>
          </w:p>
        </w:tc>
        <w:tc>
          <w:tcPr>
            <w:tcW w:w="2267" w:type="dxa"/>
            <w:tcBorders>
              <w:top w:val="single" w:sz="4" w:space="0" w:color="auto"/>
              <w:left w:val="single" w:sz="4" w:space="0" w:color="auto"/>
              <w:bottom w:val="single" w:sz="4" w:space="0" w:color="auto"/>
              <w:right w:val="single" w:sz="4" w:space="0" w:color="auto"/>
            </w:tcBorders>
            <w:hideMark/>
          </w:tcPr>
          <w:p w14:paraId="5A54E760" w14:textId="77777777" w:rsidR="00911B89" w:rsidRPr="002C0185" w:rsidRDefault="00911B89" w:rsidP="0022641B">
            <w:pPr>
              <w:pStyle w:val="TAL"/>
            </w:pPr>
            <w:r w:rsidRPr="002C0185">
              <w:t>ZP-CSI-RS-Resource</w:t>
            </w:r>
          </w:p>
        </w:tc>
        <w:tc>
          <w:tcPr>
            <w:tcW w:w="1700" w:type="dxa"/>
            <w:tcBorders>
              <w:top w:val="single" w:sz="4" w:space="0" w:color="auto"/>
              <w:left w:val="single" w:sz="4" w:space="0" w:color="auto"/>
              <w:bottom w:val="single" w:sz="4" w:space="0" w:color="auto"/>
              <w:right w:val="single" w:sz="4" w:space="0" w:color="auto"/>
            </w:tcBorders>
            <w:hideMark/>
          </w:tcPr>
          <w:p w14:paraId="063D40AB" w14:textId="77777777" w:rsidR="00911B89" w:rsidRPr="002C0185" w:rsidRDefault="00911B89" w:rsidP="0022641B">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76E69E15" w14:textId="77777777" w:rsidR="00911B89" w:rsidRPr="002C0185" w:rsidRDefault="00911B89" w:rsidP="0022641B">
            <w:pPr>
              <w:pStyle w:val="TAL"/>
            </w:pPr>
          </w:p>
        </w:tc>
      </w:tr>
      <w:tr w:rsidR="00911B89" w:rsidRPr="002C0185" w14:paraId="175E666C"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567F4DD8" w14:textId="77777777" w:rsidR="00911B89" w:rsidRPr="002C0185" w:rsidRDefault="00911B89" w:rsidP="0022641B">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CDA41B7"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0C17F90D"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0EBA2D09" w14:textId="77777777" w:rsidR="00911B89" w:rsidRPr="002C0185" w:rsidRDefault="00911B89" w:rsidP="0022641B">
            <w:pPr>
              <w:pStyle w:val="TAL"/>
            </w:pPr>
          </w:p>
        </w:tc>
      </w:tr>
      <w:tr w:rsidR="00911B89" w:rsidRPr="002C0185" w14:paraId="04E2C4F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1B8C00E6" w14:textId="77777777" w:rsidR="00911B89" w:rsidRPr="002C0185" w:rsidRDefault="00911B89" w:rsidP="0022641B">
            <w:pPr>
              <w:pStyle w:val="TAL"/>
            </w:pPr>
            <w:r w:rsidRPr="002C0185">
              <w:t xml:space="preserve">  p-ZP-CSI-RS-ResourceSet</w:t>
            </w:r>
          </w:p>
        </w:tc>
        <w:tc>
          <w:tcPr>
            <w:tcW w:w="2267" w:type="dxa"/>
            <w:tcBorders>
              <w:top w:val="single" w:sz="4" w:space="0" w:color="auto"/>
              <w:left w:val="single" w:sz="4" w:space="0" w:color="auto"/>
              <w:bottom w:val="single" w:sz="4" w:space="0" w:color="auto"/>
              <w:right w:val="single" w:sz="4" w:space="0" w:color="auto"/>
            </w:tcBorders>
            <w:hideMark/>
          </w:tcPr>
          <w:p w14:paraId="650B2BDA" w14:textId="77777777" w:rsidR="00911B89" w:rsidRPr="002C0185" w:rsidRDefault="00911B89" w:rsidP="0022641B">
            <w:pPr>
              <w:pStyle w:val="TAL"/>
            </w:pPr>
            <w:r w:rsidRPr="002C0185">
              <w:t>p-ZP-CSI-RS-ResourceSet</w:t>
            </w:r>
          </w:p>
        </w:tc>
        <w:tc>
          <w:tcPr>
            <w:tcW w:w="1700" w:type="dxa"/>
            <w:tcBorders>
              <w:top w:val="single" w:sz="4" w:space="0" w:color="auto"/>
              <w:left w:val="single" w:sz="4" w:space="0" w:color="auto"/>
              <w:bottom w:val="single" w:sz="4" w:space="0" w:color="auto"/>
              <w:right w:val="single" w:sz="4" w:space="0" w:color="auto"/>
            </w:tcBorders>
          </w:tcPr>
          <w:p w14:paraId="789E422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6A5CCAF3" w14:textId="77777777" w:rsidR="00911B89" w:rsidRPr="002C0185" w:rsidRDefault="00911B89" w:rsidP="0022641B">
            <w:pPr>
              <w:pStyle w:val="TAL"/>
            </w:pPr>
          </w:p>
        </w:tc>
      </w:tr>
      <w:tr w:rsidR="00911B89" w:rsidRPr="002C0185" w14:paraId="6025829E" w14:textId="77777777" w:rsidTr="0022641B">
        <w:tc>
          <w:tcPr>
            <w:tcW w:w="4535" w:type="dxa"/>
            <w:tcBorders>
              <w:top w:val="single" w:sz="4" w:space="0" w:color="auto"/>
              <w:left w:val="single" w:sz="4" w:space="0" w:color="auto"/>
              <w:bottom w:val="single" w:sz="4" w:space="0" w:color="auto"/>
              <w:right w:val="single" w:sz="4" w:space="0" w:color="auto"/>
            </w:tcBorders>
            <w:hideMark/>
          </w:tcPr>
          <w:p w14:paraId="0AABE94B" w14:textId="77777777" w:rsidR="00911B89" w:rsidRPr="002C0185" w:rsidRDefault="00911B89" w:rsidP="0022641B">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00218B63"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21ECFDBA"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1BCE9B38" w14:textId="77777777" w:rsidR="00911B89" w:rsidRPr="002C0185" w:rsidRDefault="00911B89" w:rsidP="0022641B">
            <w:pPr>
              <w:pStyle w:val="TAL"/>
            </w:pPr>
          </w:p>
        </w:tc>
      </w:tr>
    </w:tbl>
    <w:p w14:paraId="1A10C7FC" w14:textId="77777777" w:rsidR="00911B89" w:rsidRPr="002C0185" w:rsidRDefault="00911B89" w:rsidP="00911B89"/>
    <w:p w14:paraId="10D4C732" w14:textId="77777777" w:rsidR="00911B89" w:rsidRPr="002C0185" w:rsidRDefault="00911B89" w:rsidP="00B926FF">
      <w:pPr>
        <w:pStyle w:val="H6"/>
      </w:pPr>
      <w:bookmarkStart w:id="219" w:name="_CRPDSCHTimeDomainResourceAllocationLis"/>
      <w:r w:rsidRPr="002C0185">
        <w:t>PDSCH-TimeDomainResourceAllocationList</w:t>
      </w:r>
    </w:p>
    <w:p w14:paraId="4DEA88ED" w14:textId="77777777" w:rsidR="00911B89" w:rsidRPr="002C0185" w:rsidRDefault="00911B89" w:rsidP="00911B89">
      <w:pPr>
        <w:pStyle w:val="TH"/>
      </w:pPr>
      <w:bookmarkStart w:id="220" w:name="_CRTable5_4_2_327"/>
      <w:bookmarkEnd w:id="219"/>
      <w:r w:rsidRPr="002C0185">
        <w:t xml:space="preserve">Table </w:t>
      </w:r>
      <w:bookmarkEnd w:id="220"/>
      <w:r w:rsidRPr="002C0185">
        <w:t>5.4.2.3-27: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11B89" w:rsidRPr="002C0185" w14:paraId="786D53B5" w14:textId="77777777" w:rsidTr="0022641B">
        <w:tc>
          <w:tcPr>
            <w:tcW w:w="9750" w:type="dxa"/>
            <w:gridSpan w:val="4"/>
            <w:tcBorders>
              <w:top w:val="single" w:sz="4" w:space="0" w:color="auto"/>
              <w:left w:val="single" w:sz="4" w:space="0" w:color="auto"/>
              <w:bottom w:val="single" w:sz="4" w:space="0" w:color="auto"/>
              <w:right w:val="single" w:sz="4" w:space="0" w:color="auto"/>
            </w:tcBorders>
            <w:hideMark/>
          </w:tcPr>
          <w:p w14:paraId="3993DC0B" w14:textId="77777777" w:rsidR="00911B89" w:rsidRPr="002C0185" w:rsidRDefault="00911B89" w:rsidP="0022641B">
            <w:pPr>
              <w:pStyle w:val="TAH"/>
              <w:jc w:val="left"/>
              <w:rPr>
                <w:b w:val="0"/>
              </w:rPr>
            </w:pPr>
            <w:r w:rsidRPr="002C0185">
              <w:rPr>
                <w:b w:val="0"/>
              </w:rPr>
              <w:t>Derivation Path: Table 5.4.2.0-27</w:t>
            </w:r>
          </w:p>
        </w:tc>
      </w:tr>
      <w:tr w:rsidR="00911B89" w:rsidRPr="002C0185" w14:paraId="46ADCA53"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5312C0F" w14:textId="77777777" w:rsidR="00911B89" w:rsidRPr="002C0185" w:rsidRDefault="00911B89" w:rsidP="0022641B">
            <w:pPr>
              <w:pStyle w:val="TAH"/>
            </w:pPr>
            <w:r w:rsidRPr="002C018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A74051B" w14:textId="77777777" w:rsidR="00911B89" w:rsidRPr="002C0185" w:rsidRDefault="00911B89" w:rsidP="0022641B">
            <w:pPr>
              <w:pStyle w:val="TAH"/>
            </w:pPr>
            <w:r w:rsidRPr="002C0185">
              <w:t>Value/remark</w:t>
            </w:r>
          </w:p>
        </w:tc>
        <w:tc>
          <w:tcPr>
            <w:tcW w:w="1701" w:type="dxa"/>
            <w:tcBorders>
              <w:top w:val="single" w:sz="4" w:space="0" w:color="auto"/>
              <w:left w:val="single" w:sz="4" w:space="0" w:color="auto"/>
              <w:bottom w:val="single" w:sz="4" w:space="0" w:color="auto"/>
              <w:right w:val="single" w:sz="4" w:space="0" w:color="auto"/>
            </w:tcBorders>
            <w:hideMark/>
          </w:tcPr>
          <w:p w14:paraId="6FF4A57D"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77D8D98" w14:textId="77777777" w:rsidR="00911B89" w:rsidRPr="002C0185" w:rsidRDefault="00911B89" w:rsidP="0022641B">
            <w:pPr>
              <w:pStyle w:val="TAH"/>
            </w:pPr>
            <w:r w:rsidRPr="002C0185">
              <w:t>Condition</w:t>
            </w:r>
          </w:p>
        </w:tc>
      </w:tr>
      <w:tr w:rsidR="00911B89" w:rsidRPr="002C0185" w14:paraId="19C0F68B"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4379E48" w14:textId="77777777" w:rsidR="00911B89" w:rsidRPr="002C0185" w:rsidRDefault="00911B89" w:rsidP="0022641B">
            <w:pPr>
              <w:pStyle w:val="TAL"/>
            </w:pPr>
            <w:r w:rsidRPr="002C0185">
              <w:t xml:space="preserve">PDSCH-TimeDomainResourceAllocationList ::= </w:t>
            </w:r>
            <w:r w:rsidRPr="002C0185">
              <w:rPr>
                <w:snapToGrid w:val="0"/>
              </w:rPr>
              <w:t xml:space="preserve">SEQUENCE(SIZE(1..maxNrofDL-Allocations)) OF </w:t>
            </w:r>
            <w:r w:rsidRPr="002C0185">
              <w:t>PDSCH-TimeDomainResourceAllocation {</w:t>
            </w:r>
          </w:p>
        </w:tc>
        <w:tc>
          <w:tcPr>
            <w:tcW w:w="2268" w:type="dxa"/>
            <w:tcBorders>
              <w:top w:val="single" w:sz="4" w:space="0" w:color="auto"/>
              <w:left w:val="single" w:sz="4" w:space="0" w:color="auto"/>
              <w:bottom w:val="single" w:sz="4" w:space="0" w:color="auto"/>
              <w:right w:val="single" w:sz="4" w:space="0" w:color="auto"/>
            </w:tcBorders>
            <w:hideMark/>
          </w:tcPr>
          <w:p w14:paraId="34BFF89D" w14:textId="77777777" w:rsidR="00911B89" w:rsidRPr="002C0185" w:rsidRDefault="00911B89" w:rsidP="0022641B">
            <w:pPr>
              <w:pStyle w:val="TAL"/>
            </w:pPr>
            <w:r w:rsidRPr="002C0185">
              <w:t>2 entries</w:t>
            </w:r>
          </w:p>
        </w:tc>
        <w:tc>
          <w:tcPr>
            <w:tcW w:w="1701" w:type="dxa"/>
            <w:tcBorders>
              <w:top w:val="single" w:sz="4" w:space="0" w:color="auto"/>
              <w:left w:val="single" w:sz="4" w:space="0" w:color="auto"/>
              <w:bottom w:val="single" w:sz="4" w:space="0" w:color="auto"/>
              <w:right w:val="single" w:sz="4" w:space="0" w:color="auto"/>
            </w:tcBorders>
          </w:tcPr>
          <w:p w14:paraId="43B16B50"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86EB275" w14:textId="77777777" w:rsidR="00911B89" w:rsidRPr="002C0185" w:rsidRDefault="00911B89" w:rsidP="0022641B"/>
        </w:tc>
      </w:tr>
      <w:tr w:rsidR="00911B89" w:rsidRPr="002C0185" w14:paraId="69B6F4B2"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ABEE347" w14:textId="77777777" w:rsidR="00911B89" w:rsidRPr="002C0185" w:rsidRDefault="00911B89" w:rsidP="0022641B">
            <w:pPr>
              <w:pStyle w:val="TAL"/>
            </w:pPr>
            <w:r w:rsidRPr="002C0185">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2821D7C9"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5600E51" w14:textId="77777777" w:rsidR="00911B89" w:rsidRPr="002C0185" w:rsidRDefault="00911B89" w:rsidP="0022641B">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4111FA2A" w14:textId="77777777" w:rsidR="00911B89" w:rsidRPr="002C0185" w:rsidRDefault="00911B89" w:rsidP="0022641B">
            <w:pPr>
              <w:pStyle w:val="TAL"/>
            </w:pPr>
          </w:p>
        </w:tc>
      </w:tr>
      <w:tr w:rsidR="00911B89" w:rsidRPr="002C0185" w14:paraId="586AB624"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AD64FE5" w14:textId="77777777" w:rsidR="00911B89" w:rsidRPr="002C0185" w:rsidRDefault="00911B89" w:rsidP="0022641B">
            <w:pPr>
              <w:pStyle w:val="TAL"/>
            </w:pPr>
            <w:r w:rsidRPr="002C0185">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AC3C800" w14:textId="77777777" w:rsidR="00911B89" w:rsidRPr="002C0185" w:rsidRDefault="00911B89" w:rsidP="0022641B">
            <w:pPr>
              <w:pStyle w:val="TAL"/>
            </w:pPr>
            <w:r w:rsidRPr="002C0185">
              <w:t>Not present</w:t>
            </w:r>
          </w:p>
        </w:tc>
        <w:tc>
          <w:tcPr>
            <w:tcW w:w="1701" w:type="dxa"/>
            <w:tcBorders>
              <w:top w:val="single" w:sz="4" w:space="0" w:color="auto"/>
              <w:left w:val="single" w:sz="4" w:space="0" w:color="auto"/>
              <w:bottom w:val="single" w:sz="4" w:space="0" w:color="auto"/>
              <w:right w:val="single" w:sz="4" w:space="0" w:color="auto"/>
            </w:tcBorders>
          </w:tcPr>
          <w:p w14:paraId="43DC909A"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FA42D4C" w14:textId="77777777" w:rsidR="00911B89" w:rsidRPr="002C0185" w:rsidRDefault="00911B89" w:rsidP="0022641B">
            <w:pPr>
              <w:pStyle w:val="TAL"/>
            </w:pPr>
          </w:p>
        </w:tc>
      </w:tr>
      <w:tr w:rsidR="00911B89" w:rsidRPr="002C0185" w14:paraId="21E9EDA2"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10DA74E6" w14:textId="77777777" w:rsidR="00911B89" w:rsidRPr="002C0185" w:rsidRDefault="00911B89" w:rsidP="0022641B">
            <w:pPr>
              <w:pStyle w:val="TAL"/>
            </w:pPr>
            <w:r w:rsidRPr="002C0185">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27C34BA9" w14:textId="77777777" w:rsidR="00911B89" w:rsidRPr="002C0185" w:rsidRDefault="00911B89" w:rsidP="0022641B">
            <w:pPr>
              <w:pStyle w:val="TAL"/>
              <w:rPr>
                <w:rFonts w:cs="Arial"/>
                <w:kern w:val="2"/>
                <w:szCs w:val="18"/>
              </w:rPr>
            </w:pPr>
            <w:r w:rsidRPr="002C0185">
              <w:t>typeA</w:t>
            </w:r>
          </w:p>
        </w:tc>
        <w:tc>
          <w:tcPr>
            <w:tcW w:w="1701" w:type="dxa"/>
            <w:tcBorders>
              <w:top w:val="single" w:sz="4" w:space="0" w:color="auto"/>
              <w:left w:val="single" w:sz="4" w:space="0" w:color="auto"/>
              <w:bottom w:val="single" w:sz="4" w:space="0" w:color="auto"/>
              <w:right w:val="single" w:sz="4" w:space="0" w:color="auto"/>
            </w:tcBorders>
          </w:tcPr>
          <w:p w14:paraId="0A3A5D6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C1DE512" w14:textId="77777777" w:rsidR="00911B89" w:rsidRPr="002C0185" w:rsidRDefault="00911B89" w:rsidP="0022641B">
            <w:pPr>
              <w:pStyle w:val="TAL"/>
              <w:rPr>
                <w:rFonts w:eastAsia="MS Gothic" w:cs="Arial"/>
                <w:kern w:val="2"/>
                <w:szCs w:val="18"/>
              </w:rPr>
            </w:pPr>
          </w:p>
        </w:tc>
      </w:tr>
      <w:tr w:rsidR="00911B89" w:rsidRPr="002C0185" w14:paraId="6AA2AAEC" w14:textId="77777777" w:rsidTr="0022641B">
        <w:tc>
          <w:tcPr>
            <w:tcW w:w="4536" w:type="dxa"/>
            <w:tcBorders>
              <w:top w:val="single" w:sz="4" w:space="0" w:color="auto"/>
              <w:left w:val="single" w:sz="4" w:space="0" w:color="auto"/>
              <w:bottom w:val="nil"/>
              <w:right w:val="single" w:sz="4" w:space="0" w:color="auto"/>
            </w:tcBorders>
            <w:hideMark/>
          </w:tcPr>
          <w:p w14:paraId="264E30B3" w14:textId="77777777" w:rsidR="00911B89" w:rsidRPr="002C0185" w:rsidRDefault="00911B89" w:rsidP="0022641B">
            <w:pPr>
              <w:pStyle w:val="TAL"/>
            </w:pPr>
            <w:r w:rsidRPr="002C0185">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0AF1C7E" w14:textId="77777777" w:rsidR="00911B89" w:rsidRPr="002C0185" w:rsidRDefault="00911B89" w:rsidP="0022641B">
            <w:pPr>
              <w:pStyle w:val="TAL"/>
              <w:rPr>
                <w:rFonts w:cs="Arial"/>
                <w:kern w:val="2"/>
                <w:szCs w:val="18"/>
              </w:rPr>
            </w:pPr>
            <w:r w:rsidRPr="002C0185">
              <w:t>44</w:t>
            </w:r>
          </w:p>
        </w:tc>
        <w:tc>
          <w:tcPr>
            <w:tcW w:w="1701" w:type="dxa"/>
            <w:tcBorders>
              <w:top w:val="single" w:sz="4" w:space="0" w:color="auto"/>
              <w:left w:val="single" w:sz="4" w:space="0" w:color="auto"/>
              <w:bottom w:val="single" w:sz="4" w:space="0" w:color="auto"/>
              <w:right w:val="single" w:sz="4" w:space="0" w:color="auto"/>
            </w:tcBorders>
            <w:hideMark/>
          </w:tcPr>
          <w:p w14:paraId="78E4E2F7" w14:textId="77777777" w:rsidR="00911B89" w:rsidRPr="002C0185" w:rsidRDefault="00911B89" w:rsidP="0022641B">
            <w:pPr>
              <w:pStyle w:val="TAL"/>
            </w:pPr>
            <w:r w:rsidRPr="002C0185">
              <w:t>Start symbol(S)=2, Length(L)=4</w:t>
            </w:r>
          </w:p>
        </w:tc>
        <w:tc>
          <w:tcPr>
            <w:tcW w:w="1245" w:type="dxa"/>
            <w:tcBorders>
              <w:top w:val="single" w:sz="4" w:space="0" w:color="auto"/>
              <w:left w:val="single" w:sz="4" w:space="0" w:color="auto"/>
              <w:bottom w:val="single" w:sz="4" w:space="0" w:color="auto"/>
              <w:right w:val="single" w:sz="4" w:space="0" w:color="auto"/>
            </w:tcBorders>
            <w:hideMark/>
          </w:tcPr>
          <w:p w14:paraId="7FE40BB9" w14:textId="77777777" w:rsidR="00911B89" w:rsidRPr="002C0185" w:rsidRDefault="00911B89" w:rsidP="0022641B">
            <w:pPr>
              <w:pStyle w:val="TAL"/>
            </w:pPr>
            <w:r w:rsidRPr="002C0185">
              <w:t>SDR_FR1</w:t>
            </w:r>
          </w:p>
        </w:tc>
      </w:tr>
      <w:tr w:rsidR="00911B89" w:rsidRPr="002C0185" w14:paraId="11126A35" w14:textId="77777777" w:rsidTr="0022641B">
        <w:tc>
          <w:tcPr>
            <w:tcW w:w="4536" w:type="dxa"/>
            <w:tcBorders>
              <w:top w:val="nil"/>
              <w:left w:val="single" w:sz="4" w:space="0" w:color="auto"/>
              <w:bottom w:val="single" w:sz="4" w:space="0" w:color="auto"/>
              <w:right w:val="single" w:sz="4" w:space="0" w:color="auto"/>
            </w:tcBorders>
          </w:tcPr>
          <w:p w14:paraId="7D83FD2B" w14:textId="77777777" w:rsidR="00911B89" w:rsidRPr="002C0185"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4B9447DE" w14:textId="77777777" w:rsidR="00911B89" w:rsidRPr="002C0185" w:rsidRDefault="00911B89" w:rsidP="0022641B">
            <w:pPr>
              <w:pStyle w:val="TAL"/>
            </w:pPr>
            <w:r w:rsidRPr="002C0185">
              <w:t>96</w:t>
            </w:r>
          </w:p>
        </w:tc>
        <w:tc>
          <w:tcPr>
            <w:tcW w:w="1701" w:type="dxa"/>
            <w:tcBorders>
              <w:top w:val="single" w:sz="4" w:space="0" w:color="auto"/>
              <w:left w:val="single" w:sz="4" w:space="0" w:color="auto"/>
              <w:bottom w:val="single" w:sz="4" w:space="0" w:color="auto"/>
              <w:right w:val="single" w:sz="4" w:space="0" w:color="auto"/>
            </w:tcBorders>
            <w:hideMark/>
          </w:tcPr>
          <w:p w14:paraId="1295E332" w14:textId="77777777" w:rsidR="00911B89" w:rsidRPr="002C0185" w:rsidRDefault="00911B89" w:rsidP="0022641B">
            <w:pPr>
              <w:pStyle w:val="TAL"/>
            </w:pPr>
            <w:r w:rsidRPr="002C0185">
              <w:t>Start symbol(S)=1, Length(L)=9</w:t>
            </w:r>
          </w:p>
        </w:tc>
        <w:tc>
          <w:tcPr>
            <w:tcW w:w="1245" w:type="dxa"/>
            <w:tcBorders>
              <w:top w:val="single" w:sz="4" w:space="0" w:color="auto"/>
              <w:left w:val="single" w:sz="4" w:space="0" w:color="auto"/>
              <w:bottom w:val="single" w:sz="4" w:space="0" w:color="auto"/>
              <w:right w:val="single" w:sz="4" w:space="0" w:color="auto"/>
            </w:tcBorders>
            <w:hideMark/>
          </w:tcPr>
          <w:p w14:paraId="1B39BCF3" w14:textId="77777777" w:rsidR="00911B89" w:rsidRPr="002C0185" w:rsidRDefault="00911B89" w:rsidP="0022641B">
            <w:pPr>
              <w:pStyle w:val="TAL"/>
            </w:pPr>
            <w:r w:rsidRPr="002C0185">
              <w:t>SDR_FR2</w:t>
            </w:r>
          </w:p>
        </w:tc>
      </w:tr>
      <w:tr w:rsidR="00911B89" w:rsidRPr="002C0185" w14:paraId="45A52A1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A812203"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17028DC1"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tcPr>
          <w:p w14:paraId="5804F596"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14E587A" w14:textId="77777777" w:rsidR="00911B89" w:rsidRPr="002C0185" w:rsidRDefault="00911B89" w:rsidP="0022641B">
            <w:pPr>
              <w:pStyle w:val="TAL"/>
            </w:pPr>
          </w:p>
        </w:tc>
      </w:tr>
      <w:tr w:rsidR="00911B89" w:rsidRPr="002C0185" w14:paraId="60EEA7AF"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6C4DAD05" w14:textId="77777777" w:rsidR="00911B89" w:rsidRPr="002C0185" w:rsidRDefault="00911B89" w:rsidP="0022641B">
            <w:pPr>
              <w:pStyle w:val="TAL"/>
            </w:pPr>
            <w:r w:rsidRPr="002C0185">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7AF376C6" w14:textId="77777777" w:rsidR="00911B89" w:rsidRPr="002C0185" w:rsidRDefault="00911B89" w:rsidP="0022641B">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692081BD" w14:textId="77777777" w:rsidR="00911B89" w:rsidRPr="002C0185" w:rsidRDefault="00911B89" w:rsidP="0022641B">
            <w:pPr>
              <w:pStyle w:val="TAL"/>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1F1E1A96" w14:textId="77777777" w:rsidR="00911B89" w:rsidRPr="002C0185" w:rsidRDefault="00911B89" w:rsidP="0022641B">
            <w:pPr>
              <w:pStyle w:val="TAL"/>
            </w:pPr>
          </w:p>
        </w:tc>
      </w:tr>
      <w:tr w:rsidR="00911B89" w:rsidRPr="002C0185" w14:paraId="2B75191D"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3EA3D172" w14:textId="77777777" w:rsidR="00911B89" w:rsidRPr="002C0185" w:rsidRDefault="00911B89" w:rsidP="0022641B">
            <w:pPr>
              <w:pStyle w:val="TAL"/>
            </w:pPr>
            <w:r w:rsidRPr="002C0185">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2DA6D955" w14:textId="77777777" w:rsidR="00911B89" w:rsidRPr="002C0185" w:rsidRDefault="00911B89" w:rsidP="0022641B">
            <w:pPr>
              <w:pStyle w:val="TAL"/>
            </w:pPr>
            <w:r w:rsidRPr="002C0185">
              <w:t>Not present</w:t>
            </w:r>
          </w:p>
        </w:tc>
        <w:tc>
          <w:tcPr>
            <w:tcW w:w="1701" w:type="dxa"/>
            <w:tcBorders>
              <w:top w:val="single" w:sz="4" w:space="0" w:color="auto"/>
              <w:left w:val="single" w:sz="4" w:space="0" w:color="auto"/>
              <w:bottom w:val="single" w:sz="4" w:space="0" w:color="auto"/>
              <w:right w:val="single" w:sz="4" w:space="0" w:color="auto"/>
            </w:tcBorders>
          </w:tcPr>
          <w:p w14:paraId="74EC605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B38572D" w14:textId="77777777" w:rsidR="00911B89" w:rsidRPr="002C0185" w:rsidRDefault="00911B89" w:rsidP="0022641B">
            <w:pPr>
              <w:pStyle w:val="TAL"/>
            </w:pPr>
          </w:p>
        </w:tc>
      </w:tr>
      <w:tr w:rsidR="00911B89" w:rsidRPr="002C0185" w14:paraId="3A10A500"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4651371D" w14:textId="77777777" w:rsidR="00911B89" w:rsidRPr="002C0185" w:rsidRDefault="00911B89" w:rsidP="0022641B">
            <w:pPr>
              <w:pStyle w:val="TAL"/>
            </w:pPr>
            <w:r w:rsidRPr="002C0185">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4BC3B9D" w14:textId="77777777" w:rsidR="00911B89" w:rsidRPr="002C0185" w:rsidRDefault="00911B89" w:rsidP="0022641B">
            <w:pPr>
              <w:pStyle w:val="TAL"/>
              <w:rPr>
                <w:rFonts w:cs="Arial"/>
                <w:kern w:val="2"/>
                <w:szCs w:val="18"/>
              </w:rPr>
            </w:pPr>
            <w:r w:rsidRPr="002C0185">
              <w:t>typeA</w:t>
            </w:r>
          </w:p>
        </w:tc>
        <w:tc>
          <w:tcPr>
            <w:tcW w:w="1701" w:type="dxa"/>
            <w:tcBorders>
              <w:top w:val="single" w:sz="4" w:space="0" w:color="auto"/>
              <w:left w:val="single" w:sz="4" w:space="0" w:color="auto"/>
              <w:bottom w:val="single" w:sz="4" w:space="0" w:color="auto"/>
              <w:right w:val="single" w:sz="4" w:space="0" w:color="auto"/>
            </w:tcBorders>
          </w:tcPr>
          <w:p w14:paraId="3447B4FA"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DF6A47A" w14:textId="77777777" w:rsidR="00911B89" w:rsidRPr="002C0185" w:rsidRDefault="00911B89" w:rsidP="0022641B">
            <w:pPr>
              <w:pStyle w:val="TAL"/>
              <w:rPr>
                <w:rFonts w:eastAsia="MS Gothic" w:cs="Arial"/>
                <w:kern w:val="2"/>
                <w:szCs w:val="18"/>
              </w:rPr>
            </w:pPr>
          </w:p>
        </w:tc>
      </w:tr>
      <w:tr w:rsidR="00911B89" w:rsidRPr="002C0185" w14:paraId="59FEDB63" w14:textId="77777777" w:rsidTr="0022641B">
        <w:tc>
          <w:tcPr>
            <w:tcW w:w="4536" w:type="dxa"/>
            <w:tcBorders>
              <w:top w:val="single" w:sz="4" w:space="0" w:color="auto"/>
              <w:left w:val="single" w:sz="4" w:space="0" w:color="auto"/>
              <w:bottom w:val="nil"/>
              <w:right w:val="single" w:sz="4" w:space="0" w:color="auto"/>
            </w:tcBorders>
          </w:tcPr>
          <w:p w14:paraId="2B96D22F" w14:textId="77777777" w:rsidR="00911B89" w:rsidRPr="002C0185" w:rsidRDefault="00911B89" w:rsidP="0022641B">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40A1F1A" w14:textId="77777777" w:rsidR="00911B89" w:rsidRPr="002C0185" w:rsidRDefault="00911B89" w:rsidP="0022641B">
            <w:pPr>
              <w:pStyle w:val="TAL"/>
              <w:rPr>
                <w:rFonts w:cs="Arial"/>
                <w:kern w:val="2"/>
                <w:szCs w:val="18"/>
              </w:rPr>
            </w:pPr>
            <w:r w:rsidRPr="002C0185">
              <w:t>40</w:t>
            </w:r>
          </w:p>
        </w:tc>
        <w:tc>
          <w:tcPr>
            <w:tcW w:w="1701" w:type="dxa"/>
            <w:tcBorders>
              <w:top w:val="single" w:sz="4" w:space="0" w:color="auto"/>
              <w:left w:val="single" w:sz="4" w:space="0" w:color="auto"/>
              <w:bottom w:val="single" w:sz="4" w:space="0" w:color="auto"/>
              <w:right w:val="single" w:sz="4" w:space="0" w:color="auto"/>
            </w:tcBorders>
            <w:hideMark/>
          </w:tcPr>
          <w:p w14:paraId="235813F8" w14:textId="77777777" w:rsidR="00911B89" w:rsidRPr="002C0185" w:rsidRDefault="00911B89" w:rsidP="0022641B">
            <w:pPr>
              <w:pStyle w:val="TAL"/>
            </w:pPr>
            <w:r w:rsidRPr="002C0185">
              <w:t>Start symbol(S)=1, Length(L)=13</w:t>
            </w:r>
          </w:p>
        </w:tc>
        <w:tc>
          <w:tcPr>
            <w:tcW w:w="1245" w:type="dxa"/>
            <w:tcBorders>
              <w:top w:val="single" w:sz="4" w:space="0" w:color="auto"/>
              <w:left w:val="single" w:sz="4" w:space="0" w:color="auto"/>
              <w:bottom w:val="single" w:sz="4" w:space="0" w:color="auto"/>
              <w:right w:val="single" w:sz="4" w:space="0" w:color="auto"/>
            </w:tcBorders>
            <w:hideMark/>
          </w:tcPr>
          <w:p w14:paraId="0502DDAD" w14:textId="77777777" w:rsidR="00911B89" w:rsidRPr="002C0185" w:rsidRDefault="00911B89" w:rsidP="0022641B">
            <w:pPr>
              <w:pStyle w:val="TAL"/>
            </w:pPr>
            <w:r w:rsidRPr="002C0185">
              <w:t>SDR_FR1, SDR_FR2</w:t>
            </w:r>
          </w:p>
        </w:tc>
      </w:tr>
      <w:tr w:rsidR="00911B89" w:rsidRPr="002C0185" w14:paraId="70D04E3E"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21333EE2" w14:textId="77777777" w:rsidR="00911B89" w:rsidRPr="002C0185" w:rsidRDefault="00911B89" w:rsidP="0022641B">
            <w:pPr>
              <w:pStyle w:val="TAL"/>
            </w:pPr>
            <w:r w:rsidRPr="002C0185">
              <w:t xml:space="preserve">  }</w:t>
            </w:r>
          </w:p>
        </w:tc>
        <w:tc>
          <w:tcPr>
            <w:tcW w:w="2268" w:type="dxa"/>
            <w:tcBorders>
              <w:top w:val="single" w:sz="4" w:space="0" w:color="auto"/>
              <w:left w:val="single" w:sz="4" w:space="0" w:color="auto"/>
              <w:bottom w:val="single" w:sz="4" w:space="0" w:color="auto"/>
              <w:right w:val="single" w:sz="4" w:space="0" w:color="auto"/>
            </w:tcBorders>
          </w:tcPr>
          <w:p w14:paraId="46001661" w14:textId="77777777" w:rsidR="00911B89" w:rsidRPr="002C0185" w:rsidRDefault="00911B89" w:rsidP="0022641B">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0C675C83"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7454B5D3" w14:textId="77777777" w:rsidR="00911B89" w:rsidRPr="002C0185" w:rsidRDefault="00911B89" w:rsidP="0022641B">
            <w:pPr>
              <w:pStyle w:val="TAL"/>
              <w:rPr>
                <w:rFonts w:eastAsia="MS Gothic" w:cs="Arial"/>
                <w:kern w:val="2"/>
                <w:szCs w:val="18"/>
              </w:rPr>
            </w:pPr>
          </w:p>
        </w:tc>
      </w:tr>
      <w:tr w:rsidR="00911B89" w:rsidRPr="002C0185" w14:paraId="2762E43D" w14:textId="77777777" w:rsidTr="0022641B">
        <w:tc>
          <w:tcPr>
            <w:tcW w:w="4536" w:type="dxa"/>
            <w:tcBorders>
              <w:top w:val="single" w:sz="4" w:space="0" w:color="auto"/>
              <w:left w:val="single" w:sz="4" w:space="0" w:color="auto"/>
              <w:bottom w:val="single" w:sz="4" w:space="0" w:color="auto"/>
              <w:right w:val="single" w:sz="4" w:space="0" w:color="auto"/>
            </w:tcBorders>
            <w:hideMark/>
          </w:tcPr>
          <w:p w14:paraId="0256A4A0" w14:textId="77777777" w:rsidR="00911B89" w:rsidRPr="002C0185" w:rsidRDefault="00911B89" w:rsidP="0022641B">
            <w:pPr>
              <w:pStyle w:val="TAL"/>
            </w:pPr>
            <w:r w:rsidRPr="002C0185">
              <w:t>}</w:t>
            </w:r>
          </w:p>
        </w:tc>
        <w:tc>
          <w:tcPr>
            <w:tcW w:w="2268" w:type="dxa"/>
            <w:tcBorders>
              <w:top w:val="single" w:sz="4" w:space="0" w:color="auto"/>
              <w:left w:val="single" w:sz="4" w:space="0" w:color="auto"/>
              <w:bottom w:val="single" w:sz="4" w:space="0" w:color="auto"/>
              <w:right w:val="single" w:sz="4" w:space="0" w:color="auto"/>
            </w:tcBorders>
          </w:tcPr>
          <w:p w14:paraId="50F64A97" w14:textId="77777777" w:rsidR="00911B89" w:rsidRPr="002C0185" w:rsidRDefault="00911B89" w:rsidP="0022641B">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398731A"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A847AAB" w14:textId="77777777" w:rsidR="00911B89" w:rsidRPr="002C0185" w:rsidRDefault="00911B89" w:rsidP="0022641B">
            <w:pPr>
              <w:pStyle w:val="TAL"/>
              <w:rPr>
                <w:rFonts w:eastAsia="MS Gothic" w:cs="Arial"/>
                <w:kern w:val="2"/>
                <w:szCs w:val="18"/>
              </w:rPr>
            </w:pPr>
          </w:p>
        </w:tc>
      </w:tr>
    </w:tbl>
    <w:p w14:paraId="17DAC424" w14:textId="77777777" w:rsidR="00911B89" w:rsidRPr="002C0185" w:rsidRDefault="00911B89" w:rsidP="00911B89"/>
    <w:p w14:paraId="3EA35399" w14:textId="77777777" w:rsidR="00911B89" w:rsidRPr="002C0185" w:rsidRDefault="00911B89" w:rsidP="00B926FF">
      <w:pPr>
        <w:pStyle w:val="H6"/>
      </w:pPr>
      <w:r w:rsidRPr="002C0185">
        <w:t>–</w:t>
      </w:r>
      <w:r w:rsidRPr="002C0185">
        <w:tab/>
      </w:r>
      <w:r w:rsidRPr="002C0185">
        <w:rPr>
          <w:i/>
        </w:rPr>
        <w:t>SecurityAlgorithmConfig</w:t>
      </w:r>
    </w:p>
    <w:p w14:paraId="1ACAE91B" w14:textId="77777777" w:rsidR="00911B89" w:rsidRPr="002C0185" w:rsidRDefault="00911B89" w:rsidP="00911B89">
      <w:pPr>
        <w:pStyle w:val="TH"/>
      </w:pPr>
      <w:bookmarkStart w:id="221" w:name="_CRTable5_4_2_3A1"/>
      <w:r w:rsidRPr="002C0185">
        <w:t xml:space="preserve">Table </w:t>
      </w:r>
      <w:bookmarkEnd w:id="221"/>
      <w:r w:rsidRPr="002C0185">
        <w:t xml:space="preserve">5.4.2.3-A1: </w:t>
      </w:r>
      <w:r w:rsidRPr="002C0185">
        <w:rPr>
          <w:i/>
        </w:rPr>
        <w:t>SecurityAlgorithm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1B89" w:rsidRPr="002C0185" w14:paraId="1A3C1D70" w14:textId="77777777" w:rsidTr="00EA4F49">
        <w:tc>
          <w:tcPr>
            <w:tcW w:w="9747" w:type="dxa"/>
            <w:gridSpan w:val="4"/>
            <w:tcBorders>
              <w:top w:val="single" w:sz="4" w:space="0" w:color="auto"/>
              <w:left w:val="single" w:sz="4" w:space="0" w:color="auto"/>
              <w:bottom w:val="single" w:sz="4" w:space="0" w:color="auto"/>
              <w:right w:val="single" w:sz="4" w:space="0" w:color="auto"/>
            </w:tcBorders>
            <w:hideMark/>
          </w:tcPr>
          <w:p w14:paraId="755D6016" w14:textId="77777777" w:rsidR="00911B89" w:rsidRPr="002C0185" w:rsidRDefault="00911B89" w:rsidP="0022641B">
            <w:pPr>
              <w:pStyle w:val="TAH"/>
              <w:jc w:val="left"/>
              <w:rPr>
                <w:b w:val="0"/>
              </w:rPr>
            </w:pPr>
            <w:r w:rsidRPr="002C0185">
              <w:rPr>
                <w:b w:val="0"/>
              </w:rPr>
              <w:t>Derivation Path: Table 4.6.3-165</w:t>
            </w:r>
          </w:p>
        </w:tc>
      </w:tr>
      <w:tr w:rsidR="00911B89" w:rsidRPr="002C0185" w14:paraId="6A14A968" w14:textId="77777777" w:rsidTr="00EA4F49">
        <w:tc>
          <w:tcPr>
            <w:tcW w:w="4535" w:type="dxa"/>
            <w:tcBorders>
              <w:top w:val="single" w:sz="4" w:space="0" w:color="auto"/>
              <w:left w:val="single" w:sz="4" w:space="0" w:color="auto"/>
              <w:bottom w:val="single" w:sz="4" w:space="0" w:color="auto"/>
              <w:right w:val="single" w:sz="4" w:space="0" w:color="auto"/>
            </w:tcBorders>
            <w:hideMark/>
          </w:tcPr>
          <w:p w14:paraId="0F420577" w14:textId="77777777" w:rsidR="00911B89" w:rsidRPr="002C0185" w:rsidRDefault="00911B89" w:rsidP="0022641B">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D86D69" w14:textId="77777777" w:rsidR="00911B89" w:rsidRPr="002C0185" w:rsidRDefault="00911B89" w:rsidP="0022641B">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73EA4469"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7D4F664E" w14:textId="77777777" w:rsidR="00911B89" w:rsidRPr="002C0185" w:rsidRDefault="00911B89" w:rsidP="0022641B">
            <w:pPr>
              <w:pStyle w:val="TAH"/>
            </w:pPr>
            <w:r w:rsidRPr="002C0185">
              <w:t>Condition</w:t>
            </w:r>
          </w:p>
        </w:tc>
      </w:tr>
      <w:tr w:rsidR="00911B89" w:rsidRPr="002C0185" w14:paraId="2044D6AB" w14:textId="77777777" w:rsidTr="00EA4F49">
        <w:tc>
          <w:tcPr>
            <w:tcW w:w="4535" w:type="dxa"/>
            <w:tcBorders>
              <w:top w:val="single" w:sz="4" w:space="0" w:color="auto"/>
              <w:left w:val="single" w:sz="4" w:space="0" w:color="auto"/>
              <w:bottom w:val="single" w:sz="4" w:space="0" w:color="auto"/>
              <w:right w:val="single" w:sz="4" w:space="0" w:color="auto"/>
            </w:tcBorders>
            <w:hideMark/>
          </w:tcPr>
          <w:p w14:paraId="35B3EA5A" w14:textId="77777777" w:rsidR="00911B89" w:rsidRPr="002C0185" w:rsidRDefault="00911B89" w:rsidP="0022641B">
            <w:pPr>
              <w:pStyle w:val="TAL"/>
            </w:pPr>
            <w:r w:rsidRPr="002C0185">
              <w:t xml:space="preserve">SecurityAlgorithmConfi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523243EE"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6D64D50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504C7582" w14:textId="77777777" w:rsidR="00911B89" w:rsidRPr="002C0185" w:rsidRDefault="00911B89" w:rsidP="0022641B">
            <w:pPr>
              <w:pStyle w:val="TAL"/>
            </w:pPr>
          </w:p>
        </w:tc>
      </w:tr>
      <w:tr w:rsidR="00911B89" w:rsidRPr="002C0185" w14:paraId="5E0AB5FE" w14:textId="77777777" w:rsidTr="00EA4F49">
        <w:tc>
          <w:tcPr>
            <w:tcW w:w="4535" w:type="dxa"/>
            <w:tcBorders>
              <w:top w:val="single" w:sz="4" w:space="0" w:color="auto"/>
              <w:left w:val="single" w:sz="4" w:space="0" w:color="auto"/>
              <w:bottom w:val="nil"/>
              <w:right w:val="single" w:sz="4" w:space="0" w:color="auto"/>
            </w:tcBorders>
            <w:hideMark/>
          </w:tcPr>
          <w:p w14:paraId="0BEC1AD1" w14:textId="77777777" w:rsidR="00911B89" w:rsidRPr="002C0185" w:rsidRDefault="00911B89" w:rsidP="0022641B">
            <w:pPr>
              <w:pStyle w:val="TAL"/>
            </w:pPr>
            <w:r w:rsidRPr="002C0185">
              <w:t xml:space="preserve">  cipheringAlgorithm</w:t>
            </w:r>
          </w:p>
        </w:tc>
        <w:tc>
          <w:tcPr>
            <w:tcW w:w="2267" w:type="dxa"/>
            <w:tcBorders>
              <w:top w:val="single" w:sz="4" w:space="0" w:color="auto"/>
              <w:left w:val="single" w:sz="4" w:space="0" w:color="auto"/>
              <w:bottom w:val="single" w:sz="4" w:space="0" w:color="auto"/>
              <w:right w:val="single" w:sz="4" w:space="0" w:color="auto"/>
            </w:tcBorders>
            <w:hideMark/>
          </w:tcPr>
          <w:p w14:paraId="7BCD7C58" w14:textId="77777777" w:rsidR="00911B89" w:rsidRPr="002C0185" w:rsidRDefault="00911B89" w:rsidP="0022641B">
            <w:pPr>
              <w:pStyle w:val="TAL"/>
            </w:pPr>
            <w:r w:rsidRPr="002C0185">
              <w:t>nea0</w:t>
            </w:r>
          </w:p>
        </w:tc>
        <w:tc>
          <w:tcPr>
            <w:tcW w:w="1700" w:type="dxa"/>
            <w:tcBorders>
              <w:top w:val="single" w:sz="4" w:space="0" w:color="auto"/>
              <w:left w:val="single" w:sz="4" w:space="0" w:color="auto"/>
              <w:bottom w:val="single" w:sz="4" w:space="0" w:color="auto"/>
              <w:right w:val="single" w:sz="4" w:space="0" w:color="auto"/>
            </w:tcBorders>
          </w:tcPr>
          <w:p w14:paraId="1528338F"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24EA487" w14:textId="79BE8B22" w:rsidR="00911B89" w:rsidRPr="002C0185" w:rsidRDefault="00C25BA0" w:rsidP="0022641B">
            <w:pPr>
              <w:pStyle w:val="TAL"/>
            </w:pPr>
            <w:r w:rsidRPr="002C0185">
              <w:t>SDR_FR1, SDR_FR2</w:t>
            </w:r>
          </w:p>
        </w:tc>
      </w:tr>
      <w:tr w:rsidR="00911B89" w:rsidRPr="002C0185" w14:paraId="343BC4FA" w14:textId="77777777" w:rsidTr="00EA4F49">
        <w:tc>
          <w:tcPr>
            <w:tcW w:w="4535" w:type="dxa"/>
            <w:tcBorders>
              <w:top w:val="single" w:sz="4" w:space="0" w:color="auto"/>
              <w:left w:val="single" w:sz="4" w:space="0" w:color="auto"/>
              <w:bottom w:val="nil"/>
              <w:right w:val="single" w:sz="4" w:space="0" w:color="auto"/>
            </w:tcBorders>
            <w:hideMark/>
          </w:tcPr>
          <w:p w14:paraId="7CAE816B" w14:textId="77777777" w:rsidR="00911B89" w:rsidRPr="002C0185" w:rsidRDefault="00911B89" w:rsidP="0022641B">
            <w:pPr>
              <w:pStyle w:val="TAL"/>
            </w:pPr>
            <w:r w:rsidRPr="002C0185">
              <w:t xml:space="preserve">  integrityProtAlgorithm</w:t>
            </w:r>
          </w:p>
        </w:tc>
        <w:tc>
          <w:tcPr>
            <w:tcW w:w="2267" w:type="dxa"/>
            <w:tcBorders>
              <w:top w:val="single" w:sz="4" w:space="0" w:color="auto"/>
              <w:left w:val="single" w:sz="4" w:space="0" w:color="auto"/>
              <w:bottom w:val="single" w:sz="4" w:space="0" w:color="auto"/>
              <w:right w:val="single" w:sz="4" w:space="0" w:color="auto"/>
            </w:tcBorders>
            <w:hideMark/>
          </w:tcPr>
          <w:p w14:paraId="4DA7DB5C" w14:textId="77777777" w:rsidR="00911B89" w:rsidRPr="002C0185" w:rsidRDefault="00911B89" w:rsidP="0022641B">
            <w:pPr>
              <w:pStyle w:val="TAL"/>
            </w:pPr>
            <w:r w:rsidRPr="002C0185">
              <w:t>nia2</w:t>
            </w:r>
          </w:p>
        </w:tc>
        <w:tc>
          <w:tcPr>
            <w:tcW w:w="1700" w:type="dxa"/>
            <w:tcBorders>
              <w:top w:val="single" w:sz="4" w:space="0" w:color="auto"/>
              <w:left w:val="single" w:sz="4" w:space="0" w:color="auto"/>
              <w:bottom w:val="single" w:sz="4" w:space="0" w:color="auto"/>
              <w:right w:val="single" w:sz="4" w:space="0" w:color="auto"/>
            </w:tcBorders>
          </w:tcPr>
          <w:p w14:paraId="3B972B12"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315C126E" w14:textId="77777777" w:rsidR="00911B89" w:rsidRPr="002C0185" w:rsidRDefault="00911B89" w:rsidP="0022641B">
            <w:pPr>
              <w:pStyle w:val="TAL"/>
            </w:pPr>
          </w:p>
        </w:tc>
      </w:tr>
      <w:tr w:rsidR="00911B89" w:rsidRPr="002C0185" w14:paraId="0ABF8B2E" w14:textId="77777777" w:rsidTr="00EA4F49">
        <w:tc>
          <w:tcPr>
            <w:tcW w:w="4535" w:type="dxa"/>
            <w:tcBorders>
              <w:top w:val="single" w:sz="4" w:space="0" w:color="auto"/>
              <w:left w:val="single" w:sz="4" w:space="0" w:color="auto"/>
              <w:bottom w:val="single" w:sz="4" w:space="0" w:color="auto"/>
              <w:right w:val="single" w:sz="4" w:space="0" w:color="auto"/>
            </w:tcBorders>
            <w:hideMark/>
          </w:tcPr>
          <w:p w14:paraId="74007B71" w14:textId="77777777" w:rsidR="00911B89" w:rsidRPr="002C0185" w:rsidRDefault="00911B89" w:rsidP="0022641B">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518C88F9"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Pr>
          <w:p w14:paraId="176F9A1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Pr>
          <w:p w14:paraId="2F7731D5" w14:textId="77777777" w:rsidR="00911B89" w:rsidRPr="002C0185" w:rsidRDefault="00911B89" w:rsidP="0022641B">
            <w:pPr>
              <w:pStyle w:val="TAL"/>
            </w:pPr>
          </w:p>
        </w:tc>
      </w:tr>
    </w:tbl>
    <w:p w14:paraId="714B0C2B" w14:textId="77777777" w:rsidR="00911B89" w:rsidRPr="002C0185" w:rsidRDefault="00911B89" w:rsidP="00911B89"/>
    <w:p w14:paraId="671ED11E" w14:textId="77777777" w:rsidR="00911B89" w:rsidRPr="002C0185" w:rsidRDefault="00911B89" w:rsidP="00B926FF">
      <w:pPr>
        <w:pStyle w:val="H6"/>
      </w:pPr>
      <w:r w:rsidRPr="002C0185">
        <w:t>–</w:t>
      </w:r>
      <w:r w:rsidRPr="002C0185">
        <w:tab/>
      </w:r>
      <w:r w:rsidRPr="002C0185">
        <w:rPr>
          <w:i/>
        </w:rPr>
        <w:t>Security mode command</w:t>
      </w:r>
    </w:p>
    <w:p w14:paraId="244963B6" w14:textId="77777777" w:rsidR="00911B89" w:rsidRPr="002C0185" w:rsidRDefault="00911B89" w:rsidP="00911B89">
      <w:pPr>
        <w:pStyle w:val="TH"/>
        <w:rPr>
          <w:iCs/>
        </w:rPr>
      </w:pPr>
      <w:bookmarkStart w:id="222" w:name="_CRTable5_4_2_3A2"/>
      <w:r w:rsidRPr="002C0185">
        <w:t xml:space="preserve">Table </w:t>
      </w:r>
      <w:bookmarkEnd w:id="222"/>
      <w:r w:rsidRPr="002C0185">
        <w:t xml:space="preserve">5.4.2.3-A2: </w:t>
      </w:r>
      <w:r w:rsidRPr="002C0185">
        <w:rPr>
          <w:iCs/>
        </w:rPr>
        <w:t>SECURITY MODE COMMAND</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911B89" w:rsidRPr="002C0185" w14:paraId="72E14B88" w14:textId="77777777" w:rsidTr="0022641B">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E83019A" w14:textId="77777777" w:rsidR="00911B89" w:rsidRPr="002C0185" w:rsidRDefault="00911B89" w:rsidP="0022641B">
            <w:pPr>
              <w:pStyle w:val="TAL"/>
            </w:pPr>
            <w:r w:rsidRPr="002C0185">
              <w:t>Derivation Path: Table 4.7.1-25</w:t>
            </w:r>
          </w:p>
        </w:tc>
      </w:tr>
      <w:tr w:rsidR="00911B89" w:rsidRPr="002C0185" w14:paraId="5C766A26"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B9166" w14:textId="77777777" w:rsidR="00911B89" w:rsidRPr="002C0185" w:rsidRDefault="00911B89" w:rsidP="0022641B">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A5CC98" w14:textId="77777777" w:rsidR="00911B89" w:rsidRPr="002C0185" w:rsidRDefault="00911B89" w:rsidP="0022641B">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6DB8E" w14:textId="77777777" w:rsidR="00911B89" w:rsidRPr="002C0185" w:rsidRDefault="00911B89" w:rsidP="0022641B">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1A57C" w14:textId="77777777" w:rsidR="00911B89" w:rsidRPr="002C0185" w:rsidRDefault="00911B89" w:rsidP="0022641B">
            <w:pPr>
              <w:pStyle w:val="TAH"/>
            </w:pPr>
            <w:r w:rsidRPr="002C0185">
              <w:t>Condition</w:t>
            </w:r>
          </w:p>
        </w:tc>
      </w:tr>
      <w:tr w:rsidR="00911B89" w:rsidRPr="002C0185" w14:paraId="73613C56"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3276B" w14:textId="77777777" w:rsidR="00911B89" w:rsidRPr="002C0185" w:rsidRDefault="00911B89" w:rsidP="0022641B">
            <w:pPr>
              <w:pStyle w:val="TAL"/>
            </w:pPr>
            <w:r w:rsidRPr="002C0185">
              <w:t>Selected NAS security algorithm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9C1820"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65ED1"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02D92" w14:textId="77777777" w:rsidR="00911B89" w:rsidRPr="002C0185" w:rsidRDefault="00911B89" w:rsidP="0022641B">
            <w:pPr>
              <w:pStyle w:val="TAL"/>
            </w:pPr>
          </w:p>
        </w:tc>
      </w:tr>
      <w:tr w:rsidR="00911B89" w:rsidRPr="002C0185" w14:paraId="4CAE2B1E"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54AAA5" w14:textId="77777777" w:rsidR="00911B89" w:rsidRPr="002C0185" w:rsidRDefault="00911B89" w:rsidP="0022641B">
            <w:pPr>
              <w:pStyle w:val="TAL"/>
            </w:pPr>
            <w:r w:rsidRPr="002C0185">
              <w:t xml:space="preserve">  Type of ciphering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3826F" w14:textId="77777777" w:rsidR="00911B89" w:rsidRPr="002C0185" w:rsidRDefault="00911B89" w:rsidP="0022641B">
            <w:pPr>
              <w:pStyle w:val="TAL"/>
            </w:pPr>
            <w:r w:rsidRPr="002C0185">
              <w:t>‘000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FDE53" w14:textId="77777777" w:rsidR="00911B89" w:rsidRPr="002C0185" w:rsidRDefault="00911B89" w:rsidP="0022641B">
            <w:pPr>
              <w:pStyle w:val="TAL"/>
            </w:pPr>
            <w:r w:rsidRPr="002C0185">
              <w:t>5G encryption algorithm 5G EA0 (null ciphering algorith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10F5AF" w14:textId="77777777" w:rsidR="00911B89" w:rsidRPr="002C0185" w:rsidRDefault="00911B89" w:rsidP="0022641B">
            <w:pPr>
              <w:pStyle w:val="TAL"/>
            </w:pPr>
            <w:r w:rsidRPr="002C0185">
              <w:t>SDR_FR1, SDR_FR2</w:t>
            </w:r>
          </w:p>
        </w:tc>
      </w:tr>
      <w:tr w:rsidR="00911B89" w:rsidRPr="002C0185" w14:paraId="2C97E3CA"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8F0FE" w14:textId="77777777" w:rsidR="00911B89" w:rsidRPr="002C0185" w:rsidRDefault="00911B89" w:rsidP="0022641B">
            <w:pPr>
              <w:pStyle w:val="TAL"/>
            </w:pPr>
            <w:r w:rsidRPr="002C0185">
              <w:t xml:space="preserve">  Type of integrity protection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22AF8" w14:textId="77777777" w:rsidR="00911B89" w:rsidRPr="002C0185" w:rsidRDefault="00911B89" w:rsidP="0022641B">
            <w:pPr>
              <w:pStyle w:val="TAL"/>
            </w:pPr>
            <w:r w:rsidRPr="002C0185">
              <w:t>Set according to PIXIT px_NAS_5GC_IntegrityProtAlgorithm for default integrity protection algorith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375F1D" w14:textId="77777777" w:rsidR="00911B89" w:rsidRPr="002C0185" w:rsidRDefault="00911B89" w:rsidP="0022641B">
            <w:pPr>
              <w:pStyle w:val="TAL"/>
            </w:pPr>
            <w:r w:rsidRPr="002C0185">
              <w:t>This value should not be equal to the null integrity algorith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8880B" w14:textId="77777777" w:rsidR="00911B89" w:rsidRPr="002C0185" w:rsidRDefault="00911B89" w:rsidP="0022641B">
            <w:pPr>
              <w:pStyle w:val="TAL"/>
            </w:pPr>
          </w:p>
        </w:tc>
      </w:tr>
      <w:tr w:rsidR="00911B89" w:rsidRPr="002C0185" w14:paraId="5820A12C"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0A9565" w14:textId="77777777" w:rsidR="00911B89" w:rsidRPr="002C0185" w:rsidRDefault="00911B89" w:rsidP="0022641B">
            <w:pPr>
              <w:pStyle w:val="TAL"/>
            </w:pPr>
            <w:r w:rsidRPr="002C0185">
              <w:t>Selected EPS NAS security algorithm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23BCD" w14:textId="77777777" w:rsidR="00911B89" w:rsidRPr="002C0185" w:rsidRDefault="00911B89" w:rsidP="0022641B">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D07D4"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2407C" w14:textId="77777777" w:rsidR="00911B89" w:rsidRPr="002C0185" w:rsidRDefault="00911B89" w:rsidP="0022641B">
            <w:pPr>
              <w:pStyle w:val="TAL"/>
            </w:pPr>
          </w:p>
        </w:tc>
      </w:tr>
      <w:tr w:rsidR="00911B89" w:rsidRPr="002C0185" w14:paraId="10C99110"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D403CD" w14:textId="77777777" w:rsidR="00911B89" w:rsidRPr="002C0185" w:rsidRDefault="00911B89" w:rsidP="0022641B">
            <w:pPr>
              <w:pStyle w:val="TAL"/>
            </w:pPr>
            <w:r w:rsidRPr="002C0185">
              <w:t>Selected EPS NAS security algorithm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2C21D" w14:textId="77777777" w:rsidR="00911B89" w:rsidRPr="002C0185" w:rsidRDefault="00911B89" w:rsidP="0022641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DA915"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4C363E" w14:textId="77777777" w:rsidR="00911B89" w:rsidRPr="002C0185" w:rsidRDefault="00911B89" w:rsidP="0022641B">
            <w:pPr>
              <w:pStyle w:val="TAL"/>
            </w:pPr>
            <w:r w:rsidRPr="002C0185">
              <w:rPr>
                <w:lang w:eastAsia="zh-CN"/>
              </w:rPr>
              <w:t>UE_</w:t>
            </w:r>
            <w:r w:rsidRPr="002C0185">
              <w:t>S1_SUPPORTED</w:t>
            </w:r>
          </w:p>
        </w:tc>
      </w:tr>
      <w:tr w:rsidR="00911B89" w:rsidRPr="002C0185" w14:paraId="343F38AA"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CED08E" w14:textId="77777777" w:rsidR="00911B89" w:rsidRPr="002C0185" w:rsidRDefault="00911B89" w:rsidP="0022641B">
            <w:pPr>
              <w:pStyle w:val="TAL"/>
            </w:pPr>
            <w:r w:rsidRPr="002C0185">
              <w:t xml:space="preserve">  Type of ciphering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3A4D6" w14:textId="77777777" w:rsidR="00911B89" w:rsidRPr="002C0185" w:rsidRDefault="00911B89" w:rsidP="0022641B">
            <w:pPr>
              <w:pStyle w:val="TAL"/>
            </w:pPr>
            <w:r w:rsidRPr="002C0185">
              <w:t>‘000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7789FF" w14:textId="77777777" w:rsidR="00911B89" w:rsidRPr="002C0185" w:rsidRDefault="00911B89" w:rsidP="0022641B">
            <w:pPr>
              <w:pStyle w:val="TAL"/>
            </w:pPr>
            <w:r w:rsidRPr="002C0185">
              <w:t>EPS encryption algorithm EEA0 (null ciphering algorith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5D6D3" w14:textId="77777777" w:rsidR="00911B89" w:rsidRPr="002C0185" w:rsidRDefault="00911B89" w:rsidP="0022641B">
            <w:pPr>
              <w:pStyle w:val="TAL"/>
            </w:pPr>
            <w:r w:rsidRPr="002C0185">
              <w:t>SDR_FR1, SDR_FR2</w:t>
            </w:r>
          </w:p>
        </w:tc>
      </w:tr>
      <w:tr w:rsidR="00911B89" w:rsidRPr="002C0185" w14:paraId="3FAC57DF" w14:textId="77777777" w:rsidTr="0022641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DADB1" w14:textId="77777777" w:rsidR="00911B89" w:rsidRPr="002C0185" w:rsidRDefault="00911B89" w:rsidP="0022641B">
            <w:pPr>
              <w:pStyle w:val="TAL"/>
            </w:pPr>
            <w:r w:rsidRPr="002C0185">
              <w:t xml:space="preserve">  Type of integrity protection algorithm</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D5AA3" w14:textId="77777777" w:rsidR="00911B89" w:rsidRPr="002C0185" w:rsidRDefault="00911B89" w:rsidP="0022641B">
            <w:pPr>
              <w:pStyle w:val="TAL"/>
            </w:pPr>
            <w:r w:rsidRPr="002C0185">
              <w:t>Set according to PIXIT px_NAS_IntegrityProtAlgorithmfor default integrity protection algorith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D217" w14:textId="77777777" w:rsidR="00911B89" w:rsidRPr="002C0185" w:rsidRDefault="00911B89" w:rsidP="0022641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AA302" w14:textId="77777777" w:rsidR="00911B89" w:rsidRPr="002C0185" w:rsidRDefault="00911B89" w:rsidP="0022641B">
            <w:pPr>
              <w:pStyle w:val="TAL"/>
            </w:pPr>
          </w:p>
        </w:tc>
      </w:tr>
    </w:tbl>
    <w:p w14:paraId="51B3DF2D" w14:textId="77777777" w:rsidR="00911B89" w:rsidRPr="002C0185" w:rsidRDefault="00911B89" w:rsidP="00911B89"/>
    <w:p w14:paraId="7C85A107" w14:textId="77777777" w:rsidR="003467DC" w:rsidRPr="002C0185" w:rsidRDefault="003467DC" w:rsidP="003467DC">
      <w:pPr>
        <w:pStyle w:val="Heading4"/>
      </w:pPr>
      <w:r w:rsidRPr="002C0185">
        <w:t>5.4.2.4</w:t>
      </w:r>
      <w:r w:rsidRPr="002C0185">
        <w:tab/>
        <w:t>Message contents for CQI reporting requirements</w:t>
      </w:r>
    </w:p>
    <w:p w14:paraId="2D7F8806" w14:textId="77777777" w:rsidR="003467DC" w:rsidRPr="002C0185" w:rsidRDefault="003467DC" w:rsidP="00B926FF">
      <w:pPr>
        <w:pStyle w:val="H6"/>
      </w:pPr>
      <w:r w:rsidRPr="002C0185">
        <w:t>NZP-CSI-RS for Tracking</w:t>
      </w:r>
    </w:p>
    <w:p w14:paraId="10921909" w14:textId="77777777" w:rsidR="003467DC" w:rsidRPr="002C0185" w:rsidRDefault="003467DC" w:rsidP="00B926FF">
      <w:pPr>
        <w:pStyle w:val="H6"/>
      </w:pPr>
      <w:r w:rsidRPr="002C0185">
        <w:t>CSI-RS-ResourceMapping</w:t>
      </w:r>
    </w:p>
    <w:p w14:paraId="4FD7335A" w14:textId="77777777" w:rsidR="003467DC" w:rsidRPr="002C0185" w:rsidRDefault="003467DC" w:rsidP="003467DC">
      <w:pPr>
        <w:pStyle w:val="TH"/>
      </w:pPr>
      <w:bookmarkStart w:id="223" w:name="_CRTable5_4_2_41"/>
      <w:r w:rsidRPr="002C0185">
        <w:t xml:space="preserve">Table </w:t>
      </w:r>
      <w:bookmarkEnd w:id="223"/>
      <w:r w:rsidRPr="002C0185">
        <w:t>5.4.2.4-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467DC" w:rsidRPr="002C0185" w14:paraId="7CCC4324"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0DD9EFAC" w14:textId="77777777" w:rsidR="003467DC" w:rsidRPr="002C0185" w:rsidRDefault="003467DC" w:rsidP="00A36DBC">
            <w:pPr>
              <w:pStyle w:val="TAH"/>
              <w:jc w:val="left"/>
              <w:rPr>
                <w:b w:val="0"/>
              </w:rPr>
            </w:pPr>
            <w:r w:rsidRPr="002C0185">
              <w:rPr>
                <w:b w:val="0"/>
              </w:rPr>
              <w:t>Derivation Path: Table 4.6.3-45</w:t>
            </w:r>
          </w:p>
        </w:tc>
      </w:tr>
      <w:tr w:rsidR="003467DC" w:rsidRPr="002C0185" w14:paraId="2B35AFF3"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338BBFB" w14:textId="77777777" w:rsidR="003467DC" w:rsidRPr="002C0185" w:rsidRDefault="003467DC" w:rsidP="00A36DBC">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90686B" w14:textId="77777777" w:rsidR="003467DC" w:rsidRPr="002C0185" w:rsidRDefault="003467DC" w:rsidP="00A36DBC">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2902C1B7" w14:textId="77777777" w:rsidR="003467DC" w:rsidRPr="002C0185" w:rsidRDefault="003467DC"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69CE523C" w14:textId="77777777" w:rsidR="003467DC" w:rsidRPr="002C0185" w:rsidRDefault="003467DC" w:rsidP="00A36DBC">
            <w:pPr>
              <w:pStyle w:val="TAH"/>
            </w:pPr>
            <w:r w:rsidRPr="002C0185">
              <w:t>Condition</w:t>
            </w:r>
          </w:p>
        </w:tc>
      </w:tr>
      <w:tr w:rsidR="003467DC" w:rsidRPr="002C0185" w14:paraId="04CC380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45ABC32F" w14:textId="77777777" w:rsidR="003467DC" w:rsidRPr="002C0185" w:rsidRDefault="003467DC" w:rsidP="00A36DBC">
            <w:pPr>
              <w:pStyle w:val="TAL"/>
            </w:pPr>
            <w:r w:rsidRPr="002C0185">
              <w:t xml:space="preserve">CSI-RS-ResourceMappin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696BCDF8"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7C99283"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B068940" w14:textId="77777777" w:rsidR="003467DC" w:rsidRPr="002C0185" w:rsidRDefault="003467DC" w:rsidP="00A36DBC">
            <w:pPr>
              <w:pStyle w:val="TAL"/>
            </w:pPr>
          </w:p>
        </w:tc>
      </w:tr>
      <w:tr w:rsidR="003467DC" w:rsidRPr="002C0185" w14:paraId="3B27B7F1"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298E9EAB" w14:textId="77777777" w:rsidR="003467DC" w:rsidRPr="002C0185" w:rsidRDefault="003467DC" w:rsidP="00A36DBC">
            <w:pPr>
              <w:pStyle w:val="TAL"/>
            </w:pPr>
            <w:r w:rsidRPr="002C0185">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F69C117"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77216751"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7859811" w14:textId="77777777" w:rsidR="003467DC" w:rsidRPr="002C0185" w:rsidRDefault="003467DC" w:rsidP="00A36DBC">
            <w:pPr>
              <w:pStyle w:val="TAL"/>
            </w:pPr>
          </w:p>
        </w:tc>
      </w:tr>
      <w:tr w:rsidR="003467DC" w:rsidRPr="002C0185" w14:paraId="4880BC5B"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DC86460" w14:textId="77777777" w:rsidR="003467DC" w:rsidRPr="002C0185" w:rsidRDefault="003467DC" w:rsidP="00A36DBC">
            <w:pPr>
              <w:pStyle w:val="TAL"/>
            </w:pPr>
            <w:r w:rsidRPr="002C0185">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0BBFB030" w14:textId="77777777" w:rsidR="003467DC" w:rsidRPr="002C0185" w:rsidRDefault="003467DC" w:rsidP="00A36DBC">
            <w:pPr>
              <w:pStyle w:val="TAL"/>
            </w:pPr>
            <w:r w:rsidRPr="002C0185">
              <w:t>0001</w:t>
            </w:r>
          </w:p>
        </w:tc>
        <w:tc>
          <w:tcPr>
            <w:tcW w:w="1700" w:type="dxa"/>
            <w:tcBorders>
              <w:top w:val="single" w:sz="4" w:space="0" w:color="auto"/>
              <w:left w:val="single" w:sz="4" w:space="0" w:color="auto"/>
              <w:bottom w:val="single" w:sz="4" w:space="0" w:color="auto"/>
              <w:right w:val="single" w:sz="4" w:space="0" w:color="auto"/>
            </w:tcBorders>
          </w:tcPr>
          <w:p w14:paraId="53D6D7E9" w14:textId="77777777" w:rsidR="003467DC" w:rsidRPr="002C0185" w:rsidRDefault="003467DC" w:rsidP="00A36DBC">
            <w:pPr>
              <w:keepNext/>
              <w:keepLines/>
              <w:spacing w:after="0"/>
              <w:rPr>
                <w:rFonts w:ascii="Arial" w:eastAsia="SimSun" w:hAnsi="Arial"/>
                <w:sz w:val="18"/>
                <w:lang w:eastAsia="fr-FR"/>
              </w:rPr>
            </w:pPr>
            <w:r w:rsidRPr="002C0185">
              <w:rPr>
                <w:rFonts w:ascii="Arial" w:eastAsia="SimSun" w:hAnsi="Arial"/>
                <w:sz w:val="18"/>
                <w:lang w:eastAsia="fr-FR"/>
              </w:rPr>
              <w:t>k</w:t>
            </w:r>
            <w:r w:rsidRPr="002C0185">
              <w:rPr>
                <w:rFonts w:ascii="Arial" w:eastAsia="SimSun" w:hAnsi="Arial"/>
                <w:sz w:val="18"/>
                <w:vertAlign w:val="subscript"/>
                <w:lang w:eastAsia="fr-FR"/>
              </w:rPr>
              <w:t>0</w:t>
            </w:r>
            <w:r w:rsidRPr="002C0185">
              <w:rPr>
                <w:rFonts w:ascii="Arial" w:eastAsia="SimSun" w:hAnsi="Arial"/>
                <w:sz w:val="18"/>
                <w:lang w:eastAsia="fr-FR"/>
              </w:rPr>
              <w:t>=0 for CSI-RS resource 1,2,3,4</w:t>
            </w:r>
          </w:p>
          <w:p w14:paraId="7425E181"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C490639" w14:textId="77777777" w:rsidR="003467DC" w:rsidRPr="002C0185" w:rsidRDefault="003467DC" w:rsidP="00A36DBC">
            <w:pPr>
              <w:pStyle w:val="TAL"/>
            </w:pPr>
            <w:r w:rsidRPr="002C0185">
              <w:t>TRS</w:t>
            </w:r>
          </w:p>
        </w:tc>
      </w:tr>
      <w:tr w:rsidR="003467DC" w:rsidRPr="002C0185" w14:paraId="64B11DC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0DC6CE72"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1EEAA7A9"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B2EB35F"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9A40719" w14:textId="77777777" w:rsidR="003467DC" w:rsidRPr="002C0185" w:rsidRDefault="003467DC" w:rsidP="00A36DBC">
            <w:pPr>
              <w:pStyle w:val="TAL"/>
            </w:pPr>
          </w:p>
        </w:tc>
      </w:tr>
      <w:tr w:rsidR="003467DC" w:rsidRPr="002C0185" w14:paraId="3FA8820D"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79D03102" w14:textId="77777777" w:rsidR="003467DC" w:rsidRPr="002C0185" w:rsidRDefault="003467DC" w:rsidP="00A36DBC">
            <w:pPr>
              <w:pStyle w:val="TAL"/>
            </w:pPr>
            <w:r w:rsidRPr="002C0185">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2F51223" w14:textId="77777777" w:rsidR="003467DC" w:rsidRPr="002C0185" w:rsidRDefault="003467DC" w:rsidP="00A36DBC">
            <w:pPr>
              <w:pStyle w:val="TAL"/>
            </w:pPr>
            <w:r w:rsidRPr="002C0185">
              <w:t>4</w:t>
            </w:r>
          </w:p>
        </w:tc>
        <w:tc>
          <w:tcPr>
            <w:tcW w:w="1700" w:type="dxa"/>
            <w:tcBorders>
              <w:top w:val="single" w:sz="4" w:space="0" w:color="auto"/>
              <w:left w:val="single" w:sz="4" w:space="0" w:color="auto"/>
              <w:bottom w:val="single" w:sz="4" w:space="0" w:color="auto"/>
              <w:right w:val="single" w:sz="4" w:space="0" w:color="auto"/>
            </w:tcBorders>
          </w:tcPr>
          <w:p w14:paraId="4EC59EA8" w14:textId="77777777" w:rsidR="003467DC" w:rsidRPr="002C0185" w:rsidRDefault="003467DC" w:rsidP="00A36DBC">
            <w:pPr>
              <w:keepNext/>
              <w:keepLines/>
              <w:spacing w:after="0"/>
              <w:rPr>
                <w:rFonts w:ascii="Arial" w:eastAsia="SimSun" w:hAnsi="Arial"/>
                <w:sz w:val="18"/>
                <w:lang w:eastAsia="fr-FR"/>
              </w:rPr>
            </w:pPr>
            <w:r w:rsidRPr="002C0185">
              <w:rPr>
                <w:rFonts w:ascii="Arial" w:eastAsia="SimSun" w:hAnsi="Arial"/>
                <w:sz w:val="18"/>
                <w:lang w:eastAsia="fr-FR"/>
              </w:rPr>
              <w:t>l</w:t>
            </w:r>
            <w:r w:rsidRPr="002C0185">
              <w:rPr>
                <w:rFonts w:ascii="Arial" w:eastAsia="SimSun" w:hAnsi="Arial"/>
                <w:sz w:val="18"/>
                <w:vertAlign w:val="subscript"/>
                <w:lang w:eastAsia="fr-FR"/>
              </w:rPr>
              <w:t>0</w:t>
            </w:r>
            <w:r w:rsidRPr="002C0185">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0E6479FC" w14:textId="77777777" w:rsidR="003467DC" w:rsidRPr="002C0185" w:rsidRDefault="003467DC" w:rsidP="00A36DBC">
            <w:pPr>
              <w:pStyle w:val="TAL"/>
            </w:pPr>
            <w:r w:rsidRPr="002C0185">
              <w:t>TRS</w:t>
            </w:r>
          </w:p>
        </w:tc>
      </w:tr>
      <w:tr w:rsidR="003467DC" w:rsidRPr="002C0185" w14:paraId="1321350E" w14:textId="77777777" w:rsidTr="00A36DBC">
        <w:tc>
          <w:tcPr>
            <w:tcW w:w="4535" w:type="dxa"/>
            <w:tcBorders>
              <w:top w:val="single" w:sz="4" w:space="0" w:color="auto"/>
              <w:left w:val="single" w:sz="4" w:space="0" w:color="auto"/>
              <w:bottom w:val="single" w:sz="4" w:space="0" w:color="auto"/>
              <w:right w:val="single" w:sz="4" w:space="0" w:color="auto"/>
            </w:tcBorders>
          </w:tcPr>
          <w:p w14:paraId="3E920DD5" w14:textId="77777777" w:rsidR="003467DC" w:rsidRPr="002C0185" w:rsidRDefault="003467DC" w:rsidP="00A36DB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4296772" w14:textId="77777777" w:rsidR="003467DC" w:rsidRPr="002C0185" w:rsidRDefault="003467DC" w:rsidP="00A36DBC">
            <w:pPr>
              <w:pStyle w:val="TAL"/>
            </w:pPr>
            <w:r w:rsidRPr="002C0185">
              <w:t>8</w:t>
            </w:r>
          </w:p>
        </w:tc>
        <w:tc>
          <w:tcPr>
            <w:tcW w:w="1700" w:type="dxa"/>
            <w:tcBorders>
              <w:top w:val="single" w:sz="4" w:space="0" w:color="auto"/>
              <w:left w:val="single" w:sz="4" w:space="0" w:color="auto"/>
              <w:bottom w:val="single" w:sz="4" w:space="0" w:color="auto"/>
              <w:right w:val="single" w:sz="4" w:space="0" w:color="auto"/>
            </w:tcBorders>
          </w:tcPr>
          <w:p w14:paraId="43722355" w14:textId="77777777" w:rsidR="003467DC" w:rsidRPr="002C0185" w:rsidRDefault="003467DC" w:rsidP="00A36DBC">
            <w:pPr>
              <w:pStyle w:val="TAL"/>
            </w:pPr>
            <w:r w:rsidRPr="002C0185">
              <w:rPr>
                <w:rFonts w:eastAsia="SimSun"/>
                <w:lang w:eastAsia="fr-FR"/>
              </w:rPr>
              <w:t>l</w:t>
            </w:r>
            <w:r w:rsidRPr="002C0185">
              <w:rPr>
                <w:rFonts w:eastAsia="SimSun"/>
                <w:vertAlign w:val="subscript"/>
                <w:lang w:eastAsia="fr-FR"/>
              </w:rPr>
              <w:t>0</w:t>
            </w:r>
            <w:r w:rsidRPr="002C0185">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0CC24016" w14:textId="77777777" w:rsidR="003467DC" w:rsidRPr="002C0185" w:rsidRDefault="003467DC" w:rsidP="00A36DBC">
            <w:pPr>
              <w:pStyle w:val="TAL"/>
            </w:pPr>
            <w:r w:rsidRPr="002C0185">
              <w:t>TRS</w:t>
            </w:r>
          </w:p>
        </w:tc>
      </w:tr>
      <w:tr w:rsidR="003467DC" w:rsidRPr="002C0185" w14:paraId="265656E3" w14:textId="77777777" w:rsidTr="00A36DBC">
        <w:tc>
          <w:tcPr>
            <w:tcW w:w="4535" w:type="dxa"/>
            <w:tcBorders>
              <w:top w:val="single" w:sz="4" w:space="0" w:color="auto"/>
              <w:left w:val="single" w:sz="4" w:space="0" w:color="auto"/>
              <w:bottom w:val="single" w:sz="4" w:space="0" w:color="auto"/>
              <w:right w:val="single" w:sz="4" w:space="0" w:color="auto"/>
            </w:tcBorders>
          </w:tcPr>
          <w:p w14:paraId="7BFD223D" w14:textId="77777777" w:rsidR="003467DC" w:rsidRPr="002C0185" w:rsidRDefault="003467DC" w:rsidP="00A36DBC">
            <w:pPr>
              <w:pStyle w:val="TAL"/>
            </w:pPr>
            <w:r w:rsidRPr="002C0185">
              <w:t>nrofPorts</w:t>
            </w:r>
          </w:p>
        </w:tc>
        <w:tc>
          <w:tcPr>
            <w:tcW w:w="2267" w:type="dxa"/>
            <w:tcBorders>
              <w:top w:val="single" w:sz="4" w:space="0" w:color="auto"/>
              <w:left w:val="single" w:sz="4" w:space="0" w:color="auto"/>
              <w:bottom w:val="single" w:sz="4" w:space="0" w:color="auto"/>
              <w:right w:val="single" w:sz="4" w:space="0" w:color="auto"/>
            </w:tcBorders>
          </w:tcPr>
          <w:p w14:paraId="39177B4B" w14:textId="77777777" w:rsidR="003467DC" w:rsidRPr="002C0185" w:rsidRDefault="003467DC" w:rsidP="00A36DBC">
            <w:pPr>
              <w:pStyle w:val="TAL"/>
            </w:pPr>
            <w:r w:rsidRPr="002C0185">
              <w:t>p1</w:t>
            </w:r>
          </w:p>
        </w:tc>
        <w:tc>
          <w:tcPr>
            <w:tcW w:w="1700" w:type="dxa"/>
            <w:tcBorders>
              <w:top w:val="single" w:sz="4" w:space="0" w:color="auto"/>
              <w:left w:val="single" w:sz="4" w:space="0" w:color="auto"/>
              <w:bottom w:val="single" w:sz="4" w:space="0" w:color="auto"/>
              <w:right w:val="single" w:sz="4" w:space="0" w:color="auto"/>
            </w:tcBorders>
          </w:tcPr>
          <w:p w14:paraId="54E1ACE9" w14:textId="77777777" w:rsidR="003467DC" w:rsidRPr="002C0185" w:rsidRDefault="003467DC" w:rsidP="00A36DBC">
            <w:pPr>
              <w:pStyle w:val="TAL"/>
              <w:rPr>
                <w:rFonts w:eastAsia="SimSun"/>
                <w:lang w:eastAsia="fr-FR"/>
              </w:rPr>
            </w:pPr>
            <w:r w:rsidRPr="002C0185">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70B3371D" w14:textId="77777777" w:rsidR="003467DC" w:rsidRPr="002C0185" w:rsidRDefault="003467DC" w:rsidP="00A36DBC">
            <w:pPr>
              <w:pStyle w:val="TAL"/>
            </w:pPr>
            <w:r w:rsidRPr="002C0185">
              <w:t>TRS</w:t>
            </w:r>
          </w:p>
        </w:tc>
      </w:tr>
      <w:tr w:rsidR="003467DC" w:rsidRPr="002C0185" w14:paraId="0FA6F84A" w14:textId="77777777" w:rsidTr="00A36DBC">
        <w:tc>
          <w:tcPr>
            <w:tcW w:w="4535" w:type="dxa"/>
            <w:tcBorders>
              <w:top w:val="single" w:sz="4" w:space="0" w:color="auto"/>
              <w:left w:val="single" w:sz="4" w:space="0" w:color="auto"/>
              <w:bottom w:val="single" w:sz="4" w:space="0" w:color="auto"/>
              <w:right w:val="single" w:sz="4" w:space="0" w:color="auto"/>
            </w:tcBorders>
          </w:tcPr>
          <w:p w14:paraId="595005F9" w14:textId="77777777" w:rsidR="003467DC" w:rsidRPr="002C0185" w:rsidRDefault="003467DC" w:rsidP="00A36DBC">
            <w:pPr>
              <w:pStyle w:val="TAL"/>
            </w:pPr>
            <w:r w:rsidRPr="002C0185">
              <w:t>Cdm-Type</w:t>
            </w:r>
          </w:p>
        </w:tc>
        <w:tc>
          <w:tcPr>
            <w:tcW w:w="2267" w:type="dxa"/>
            <w:tcBorders>
              <w:top w:val="single" w:sz="4" w:space="0" w:color="auto"/>
              <w:left w:val="single" w:sz="4" w:space="0" w:color="auto"/>
              <w:bottom w:val="single" w:sz="4" w:space="0" w:color="auto"/>
              <w:right w:val="single" w:sz="4" w:space="0" w:color="auto"/>
            </w:tcBorders>
          </w:tcPr>
          <w:p w14:paraId="6E02148B" w14:textId="77777777" w:rsidR="003467DC" w:rsidRPr="002C0185" w:rsidRDefault="003467DC" w:rsidP="00A36DBC">
            <w:pPr>
              <w:pStyle w:val="TAL"/>
            </w:pPr>
            <w:r w:rsidRPr="002C0185">
              <w:t>noCDM</w:t>
            </w:r>
          </w:p>
        </w:tc>
        <w:tc>
          <w:tcPr>
            <w:tcW w:w="1700" w:type="dxa"/>
            <w:tcBorders>
              <w:top w:val="single" w:sz="4" w:space="0" w:color="auto"/>
              <w:left w:val="single" w:sz="4" w:space="0" w:color="auto"/>
              <w:bottom w:val="single" w:sz="4" w:space="0" w:color="auto"/>
              <w:right w:val="single" w:sz="4" w:space="0" w:color="auto"/>
            </w:tcBorders>
          </w:tcPr>
          <w:p w14:paraId="60DB18B2"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504F5CC6" w14:textId="77777777" w:rsidR="003467DC" w:rsidRPr="002C0185" w:rsidRDefault="003467DC" w:rsidP="00A36DBC">
            <w:pPr>
              <w:pStyle w:val="TAL"/>
            </w:pPr>
            <w:r w:rsidRPr="002C0185">
              <w:t>TRS</w:t>
            </w:r>
          </w:p>
        </w:tc>
      </w:tr>
      <w:tr w:rsidR="003467DC" w:rsidRPr="002C0185" w14:paraId="681D313E" w14:textId="77777777" w:rsidTr="00A36DBC">
        <w:tc>
          <w:tcPr>
            <w:tcW w:w="4535" w:type="dxa"/>
            <w:tcBorders>
              <w:top w:val="single" w:sz="4" w:space="0" w:color="auto"/>
              <w:left w:val="single" w:sz="4" w:space="0" w:color="auto"/>
              <w:bottom w:val="single" w:sz="4" w:space="0" w:color="auto"/>
              <w:right w:val="single" w:sz="4" w:space="0" w:color="auto"/>
            </w:tcBorders>
          </w:tcPr>
          <w:p w14:paraId="138FF8FD" w14:textId="77777777" w:rsidR="003467DC" w:rsidRPr="002C0185" w:rsidRDefault="003467DC" w:rsidP="00A36DBC">
            <w:pPr>
              <w:pStyle w:val="TAL"/>
            </w:pPr>
            <w:r w:rsidRPr="002C0185">
              <w:t>Density CHOICE{</w:t>
            </w:r>
          </w:p>
        </w:tc>
        <w:tc>
          <w:tcPr>
            <w:tcW w:w="2267" w:type="dxa"/>
            <w:tcBorders>
              <w:top w:val="single" w:sz="4" w:space="0" w:color="auto"/>
              <w:left w:val="single" w:sz="4" w:space="0" w:color="auto"/>
              <w:bottom w:val="single" w:sz="4" w:space="0" w:color="auto"/>
              <w:right w:val="single" w:sz="4" w:space="0" w:color="auto"/>
            </w:tcBorders>
          </w:tcPr>
          <w:p w14:paraId="154FCE0A"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31A01E17"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66AF24A1" w14:textId="77777777" w:rsidR="003467DC" w:rsidRPr="002C0185" w:rsidRDefault="003467DC" w:rsidP="00A36DBC">
            <w:pPr>
              <w:pStyle w:val="TAL"/>
            </w:pPr>
          </w:p>
        </w:tc>
      </w:tr>
      <w:tr w:rsidR="003467DC" w:rsidRPr="002C0185" w14:paraId="7205B32B" w14:textId="77777777" w:rsidTr="00A36DBC">
        <w:tc>
          <w:tcPr>
            <w:tcW w:w="4535" w:type="dxa"/>
            <w:tcBorders>
              <w:top w:val="single" w:sz="4" w:space="0" w:color="auto"/>
              <w:left w:val="single" w:sz="4" w:space="0" w:color="auto"/>
              <w:bottom w:val="single" w:sz="4" w:space="0" w:color="auto"/>
              <w:right w:val="single" w:sz="4" w:space="0" w:color="auto"/>
            </w:tcBorders>
          </w:tcPr>
          <w:p w14:paraId="42F701EC" w14:textId="77777777" w:rsidR="003467DC" w:rsidRPr="002C0185" w:rsidRDefault="003467DC" w:rsidP="00A36DBC">
            <w:pPr>
              <w:pStyle w:val="TAL"/>
            </w:pPr>
            <w:r w:rsidRPr="002C0185">
              <w:t xml:space="preserve">   three</w:t>
            </w:r>
          </w:p>
        </w:tc>
        <w:tc>
          <w:tcPr>
            <w:tcW w:w="2267" w:type="dxa"/>
            <w:tcBorders>
              <w:top w:val="single" w:sz="4" w:space="0" w:color="auto"/>
              <w:left w:val="single" w:sz="4" w:space="0" w:color="auto"/>
              <w:bottom w:val="single" w:sz="4" w:space="0" w:color="auto"/>
              <w:right w:val="single" w:sz="4" w:space="0" w:color="auto"/>
            </w:tcBorders>
          </w:tcPr>
          <w:p w14:paraId="191191E1" w14:textId="77777777" w:rsidR="003467DC" w:rsidRPr="002C0185" w:rsidRDefault="003467DC" w:rsidP="00A36DBC">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521621BB"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618D73B" w14:textId="77777777" w:rsidR="003467DC" w:rsidRPr="002C0185" w:rsidRDefault="003467DC" w:rsidP="00A36DBC">
            <w:pPr>
              <w:pStyle w:val="TAL"/>
            </w:pPr>
            <w:r w:rsidRPr="002C0185">
              <w:t>TRS</w:t>
            </w:r>
          </w:p>
        </w:tc>
      </w:tr>
      <w:tr w:rsidR="003467DC" w:rsidRPr="002C0185" w14:paraId="11CC3C6F" w14:textId="77777777" w:rsidTr="00A36DBC">
        <w:tc>
          <w:tcPr>
            <w:tcW w:w="4535" w:type="dxa"/>
            <w:tcBorders>
              <w:top w:val="single" w:sz="4" w:space="0" w:color="auto"/>
              <w:left w:val="single" w:sz="4" w:space="0" w:color="auto"/>
              <w:bottom w:val="single" w:sz="4" w:space="0" w:color="auto"/>
              <w:right w:val="single" w:sz="4" w:space="0" w:color="auto"/>
            </w:tcBorders>
          </w:tcPr>
          <w:p w14:paraId="5FB7766D" w14:textId="77777777" w:rsidR="003467DC" w:rsidRPr="002C0185" w:rsidRDefault="003467DC" w:rsidP="00A36DBC">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1C470C8A"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6CB8D4E9"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9CCD321" w14:textId="77777777" w:rsidR="003467DC" w:rsidRPr="002C0185" w:rsidRDefault="003467DC" w:rsidP="00A36DBC">
            <w:pPr>
              <w:pStyle w:val="TAL"/>
            </w:pPr>
          </w:p>
        </w:tc>
      </w:tr>
      <w:tr w:rsidR="003467DC" w:rsidRPr="002C0185" w14:paraId="0A0C3533" w14:textId="77777777" w:rsidTr="00A36DBC">
        <w:tc>
          <w:tcPr>
            <w:tcW w:w="4535" w:type="dxa"/>
            <w:tcBorders>
              <w:top w:val="single" w:sz="4" w:space="0" w:color="auto"/>
              <w:left w:val="single" w:sz="4" w:space="0" w:color="auto"/>
              <w:bottom w:val="single" w:sz="4" w:space="0" w:color="auto"/>
              <w:right w:val="single" w:sz="4" w:space="0" w:color="auto"/>
            </w:tcBorders>
          </w:tcPr>
          <w:p w14:paraId="63371E94" w14:textId="77777777" w:rsidR="003467DC" w:rsidRPr="002C0185" w:rsidRDefault="003467DC" w:rsidP="00A36DBC">
            <w:pPr>
              <w:pStyle w:val="TAL"/>
            </w:pPr>
            <w:r w:rsidRPr="002C0185">
              <w:t>freqBand</w:t>
            </w:r>
          </w:p>
        </w:tc>
        <w:tc>
          <w:tcPr>
            <w:tcW w:w="2267" w:type="dxa"/>
            <w:tcBorders>
              <w:top w:val="single" w:sz="4" w:space="0" w:color="auto"/>
              <w:left w:val="single" w:sz="4" w:space="0" w:color="auto"/>
              <w:bottom w:val="single" w:sz="4" w:space="0" w:color="auto"/>
              <w:right w:val="single" w:sz="4" w:space="0" w:color="auto"/>
            </w:tcBorders>
          </w:tcPr>
          <w:p w14:paraId="549CECB4" w14:textId="77777777" w:rsidR="003467DC" w:rsidRPr="002C0185" w:rsidRDefault="003467DC" w:rsidP="00A36DBC">
            <w:pPr>
              <w:pStyle w:val="TAL"/>
            </w:pPr>
            <w:r w:rsidRPr="002C0185">
              <w:t>CSI-FrequencyOccupation</w:t>
            </w:r>
          </w:p>
        </w:tc>
        <w:tc>
          <w:tcPr>
            <w:tcW w:w="1700" w:type="dxa"/>
            <w:tcBorders>
              <w:top w:val="single" w:sz="4" w:space="0" w:color="auto"/>
              <w:left w:val="single" w:sz="4" w:space="0" w:color="auto"/>
              <w:bottom w:val="single" w:sz="4" w:space="0" w:color="auto"/>
              <w:right w:val="single" w:sz="4" w:space="0" w:color="auto"/>
            </w:tcBorders>
          </w:tcPr>
          <w:p w14:paraId="2331A689" w14:textId="77777777" w:rsidR="003467DC" w:rsidRPr="002C0185" w:rsidRDefault="003467DC" w:rsidP="00A36DBC">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2CE93E3" w14:textId="77777777" w:rsidR="003467DC" w:rsidRPr="002C0185" w:rsidRDefault="003467DC" w:rsidP="00A36DBC">
            <w:pPr>
              <w:pStyle w:val="TAL"/>
            </w:pPr>
            <w:r w:rsidRPr="002C0185">
              <w:t>TRS</w:t>
            </w:r>
          </w:p>
        </w:tc>
      </w:tr>
      <w:tr w:rsidR="003467DC" w:rsidRPr="002C0185" w14:paraId="48BF3555"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1618ED1" w14:textId="77777777" w:rsidR="003467DC" w:rsidRPr="002C0185" w:rsidRDefault="003467DC" w:rsidP="00A36DBC">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66B09E9F" w14:textId="77777777" w:rsidR="003467DC" w:rsidRPr="002C0185" w:rsidRDefault="003467DC" w:rsidP="00A36DBC">
            <w:pPr>
              <w:pStyle w:val="TAL"/>
            </w:pPr>
          </w:p>
        </w:tc>
        <w:tc>
          <w:tcPr>
            <w:tcW w:w="1700" w:type="dxa"/>
            <w:tcBorders>
              <w:top w:val="single" w:sz="4" w:space="0" w:color="auto"/>
              <w:left w:val="single" w:sz="4" w:space="0" w:color="auto"/>
              <w:bottom w:val="single" w:sz="4" w:space="0" w:color="auto"/>
              <w:right w:val="single" w:sz="4" w:space="0" w:color="auto"/>
            </w:tcBorders>
          </w:tcPr>
          <w:p w14:paraId="20C22A88"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53E6650B" w14:textId="77777777" w:rsidR="003467DC" w:rsidRPr="002C0185" w:rsidRDefault="003467DC" w:rsidP="00A36DBC">
            <w:pPr>
              <w:pStyle w:val="TAL"/>
            </w:pPr>
          </w:p>
        </w:tc>
      </w:tr>
    </w:tbl>
    <w:p w14:paraId="6A6DCBA7" w14:textId="77777777" w:rsidR="003467DC" w:rsidRPr="002C0185" w:rsidRDefault="003467DC" w:rsidP="003467DC"/>
    <w:p w14:paraId="112AB457" w14:textId="77777777" w:rsidR="003467DC" w:rsidRPr="002C0185" w:rsidRDefault="003467DC" w:rsidP="00B926FF">
      <w:pPr>
        <w:pStyle w:val="H6"/>
      </w:pPr>
      <w:r w:rsidRPr="002C0185">
        <w:t>NZP CSI-RS for CSI Acquisition</w:t>
      </w:r>
    </w:p>
    <w:p w14:paraId="2E552BF2" w14:textId="77777777" w:rsidR="003467DC" w:rsidRPr="002C0185" w:rsidRDefault="003467DC" w:rsidP="00B926FF">
      <w:pPr>
        <w:pStyle w:val="H6"/>
      </w:pPr>
      <w:r w:rsidRPr="002C0185">
        <w:t>CSI-RS-ResourceMapping</w:t>
      </w:r>
    </w:p>
    <w:p w14:paraId="1483C18D" w14:textId="77777777" w:rsidR="003467DC" w:rsidRPr="002C0185" w:rsidRDefault="003467DC" w:rsidP="003467DC">
      <w:pPr>
        <w:pStyle w:val="TH"/>
      </w:pPr>
      <w:bookmarkStart w:id="224" w:name="_CRTable5_4_2_42"/>
      <w:r w:rsidRPr="002C0185">
        <w:t xml:space="preserve">Table </w:t>
      </w:r>
      <w:bookmarkEnd w:id="224"/>
      <w:r w:rsidRPr="002C0185">
        <w:t>5.4.2.4-2: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3467DC" w:rsidRPr="002C0185" w14:paraId="5E37B669" w14:textId="77777777" w:rsidTr="00A36DBC">
        <w:tc>
          <w:tcPr>
            <w:tcW w:w="9747" w:type="dxa"/>
            <w:gridSpan w:val="4"/>
          </w:tcPr>
          <w:p w14:paraId="1DA50183" w14:textId="77777777" w:rsidR="003467DC" w:rsidRPr="002C0185" w:rsidRDefault="003467DC" w:rsidP="00A36DBC">
            <w:pPr>
              <w:pStyle w:val="TAH"/>
              <w:jc w:val="left"/>
              <w:rPr>
                <w:b w:val="0"/>
              </w:rPr>
            </w:pPr>
            <w:r w:rsidRPr="002C0185">
              <w:rPr>
                <w:b w:val="0"/>
              </w:rPr>
              <w:t>Derivation Path: Table 4.6.3-45</w:t>
            </w:r>
          </w:p>
        </w:tc>
      </w:tr>
      <w:tr w:rsidR="003467DC" w:rsidRPr="002C0185" w14:paraId="3D697364" w14:textId="77777777" w:rsidTr="00A36DBC">
        <w:tc>
          <w:tcPr>
            <w:tcW w:w="4535" w:type="dxa"/>
          </w:tcPr>
          <w:p w14:paraId="1A5DC059" w14:textId="77777777" w:rsidR="003467DC" w:rsidRPr="002C0185" w:rsidRDefault="003467DC" w:rsidP="00A36DBC">
            <w:pPr>
              <w:pStyle w:val="TAH"/>
            </w:pPr>
            <w:r w:rsidRPr="002C0185">
              <w:t>Information Element</w:t>
            </w:r>
          </w:p>
        </w:tc>
        <w:tc>
          <w:tcPr>
            <w:tcW w:w="2094" w:type="dxa"/>
          </w:tcPr>
          <w:p w14:paraId="19A8E6E2" w14:textId="77777777" w:rsidR="003467DC" w:rsidRPr="002C0185" w:rsidRDefault="003467DC" w:rsidP="00A36DBC">
            <w:pPr>
              <w:pStyle w:val="TAH"/>
            </w:pPr>
            <w:r w:rsidRPr="002C0185">
              <w:t>Value/remark</w:t>
            </w:r>
          </w:p>
        </w:tc>
        <w:tc>
          <w:tcPr>
            <w:tcW w:w="1701" w:type="dxa"/>
          </w:tcPr>
          <w:p w14:paraId="7FAE29B0" w14:textId="77777777" w:rsidR="003467DC" w:rsidRPr="002C0185" w:rsidRDefault="003467DC" w:rsidP="00A36DBC">
            <w:pPr>
              <w:pStyle w:val="TAH"/>
            </w:pPr>
            <w:r w:rsidRPr="002C0185">
              <w:t>Comment</w:t>
            </w:r>
          </w:p>
        </w:tc>
        <w:tc>
          <w:tcPr>
            <w:tcW w:w="1417" w:type="dxa"/>
          </w:tcPr>
          <w:p w14:paraId="578250FA" w14:textId="77777777" w:rsidR="003467DC" w:rsidRPr="002C0185" w:rsidRDefault="003467DC" w:rsidP="00A36DBC">
            <w:pPr>
              <w:pStyle w:val="TAH"/>
            </w:pPr>
            <w:r w:rsidRPr="002C0185">
              <w:t>Condition</w:t>
            </w:r>
          </w:p>
        </w:tc>
      </w:tr>
      <w:tr w:rsidR="003467DC" w:rsidRPr="002C0185" w14:paraId="6AA7A3D0" w14:textId="77777777" w:rsidTr="00A36DBC">
        <w:tc>
          <w:tcPr>
            <w:tcW w:w="4535" w:type="dxa"/>
          </w:tcPr>
          <w:p w14:paraId="117CA4BD" w14:textId="77777777" w:rsidR="003467DC" w:rsidRPr="002C0185" w:rsidRDefault="003467DC" w:rsidP="00A36DBC">
            <w:pPr>
              <w:pStyle w:val="TAL"/>
            </w:pPr>
            <w:r w:rsidRPr="002C0185">
              <w:t xml:space="preserve">CSI-RS-ResourceMapping ::= </w:t>
            </w:r>
            <w:r w:rsidRPr="002C0185">
              <w:rPr>
                <w:snapToGrid w:val="0"/>
              </w:rPr>
              <w:t xml:space="preserve">SEQUENCE </w:t>
            </w:r>
            <w:r w:rsidRPr="002C0185">
              <w:t>{</w:t>
            </w:r>
          </w:p>
        </w:tc>
        <w:tc>
          <w:tcPr>
            <w:tcW w:w="2094" w:type="dxa"/>
          </w:tcPr>
          <w:p w14:paraId="75C89F3A" w14:textId="77777777" w:rsidR="003467DC" w:rsidRPr="002C0185" w:rsidRDefault="003467DC" w:rsidP="00A36DBC">
            <w:pPr>
              <w:pStyle w:val="TAL"/>
            </w:pPr>
          </w:p>
        </w:tc>
        <w:tc>
          <w:tcPr>
            <w:tcW w:w="1701" w:type="dxa"/>
          </w:tcPr>
          <w:p w14:paraId="2C917998" w14:textId="77777777" w:rsidR="003467DC" w:rsidRPr="002C0185" w:rsidRDefault="003467DC" w:rsidP="00A36DBC">
            <w:pPr>
              <w:pStyle w:val="TAL"/>
            </w:pPr>
          </w:p>
        </w:tc>
        <w:tc>
          <w:tcPr>
            <w:tcW w:w="1417" w:type="dxa"/>
          </w:tcPr>
          <w:p w14:paraId="63F28A11" w14:textId="77777777" w:rsidR="003467DC" w:rsidRPr="002C0185" w:rsidRDefault="003467DC" w:rsidP="00A36DBC">
            <w:pPr>
              <w:pStyle w:val="TAL"/>
            </w:pPr>
          </w:p>
        </w:tc>
      </w:tr>
      <w:tr w:rsidR="003467DC" w:rsidRPr="002C0185" w14:paraId="0542C700" w14:textId="77777777" w:rsidTr="00A36DBC">
        <w:tc>
          <w:tcPr>
            <w:tcW w:w="4535" w:type="dxa"/>
          </w:tcPr>
          <w:p w14:paraId="3C444325" w14:textId="77777777" w:rsidR="003467DC" w:rsidRPr="002C0185" w:rsidRDefault="003467DC" w:rsidP="00A36DBC">
            <w:pPr>
              <w:pStyle w:val="TAL"/>
            </w:pPr>
            <w:r w:rsidRPr="002C0185">
              <w:t xml:space="preserve">  frequencyDomainAllocation CHOICE {</w:t>
            </w:r>
          </w:p>
        </w:tc>
        <w:tc>
          <w:tcPr>
            <w:tcW w:w="2094" w:type="dxa"/>
          </w:tcPr>
          <w:p w14:paraId="21D0C174" w14:textId="77777777" w:rsidR="003467DC" w:rsidRPr="002C0185" w:rsidRDefault="003467DC" w:rsidP="00A36DBC">
            <w:pPr>
              <w:pStyle w:val="TAL"/>
            </w:pPr>
          </w:p>
        </w:tc>
        <w:tc>
          <w:tcPr>
            <w:tcW w:w="1701" w:type="dxa"/>
          </w:tcPr>
          <w:p w14:paraId="609A3EE7" w14:textId="77777777" w:rsidR="003467DC" w:rsidRPr="002C0185" w:rsidRDefault="003467DC" w:rsidP="00A36DBC">
            <w:pPr>
              <w:pStyle w:val="TAL"/>
            </w:pPr>
          </w:p>
        </w:tc>
        <w:tc>
          <w:tcPr>
            <w:tcW w:w="1417" w:type="dxa"/>
          </w:tcPr>
          <w:p w14:paraId="186C13DD" w14:textId="77777777" w:rsidR="003467DC" w:rsidRPr="002C0185" w:rsidRDefault="003467DC" w:rsidP="00A36DBC">
            <w:pPr>
              <w:pStyle w:val="TAL"/>
            </w:pPr>
          </w:p>
        </w:tc>
      </w:tr>
      <w:tr w:rsidR="003467DC" w:rsidRPr="002C0185" w14:paraId="7D8647CB" w14:textId="77777777" w:rsidTr="00A36DBC">
        <w:tc>
          <w:tcPr>
            <w:tcW w:w="4535" w:type="dxa"/>
          </w:tcPr>
          <w:p w14:paraId="6DD909F0" w14:textId="77777777" w:rsidR="003467DC" w:rsidRPr="002C0185" w:rsidRDefault="003467DC" w:rsidP="00A36DBC">
            <w:pPr>
              <w:pStyle w:val="TAL"/>
            </w:pPr>
            <w:r w:rsidRPr="002C0185">
              <w:t xml:space="preserve">    other</w:t>
            </w:r>
          </w:p>
        </w:tc>
        <w:tc>
          <w:tcPr>
            <w:tcW w:w="2094" w:type="dxa"/>
          </w:tcPr>
          <w:p w14:paraId="3A5F2C35" w14:textId="77777777" w:rsidR="003467DC" w:rsidRPr="002C0185" w:rsidRDefault="003467DC" w:rsidP="00A36DBC">
            <w:pPr>
              <w:pStyle w:val="TAL"/>
            </w:pPr>
            <w:r w:rsidRPr="002C0185">
              <w:t>001000</w:t>
            </w:r>
          </w:p>
        </w:tc>
        <w:tc>
          <w:tcPr>
            <w:tcW w:w="1701" w:type="dxa"/>
          </w:tcPr>
          <w:p w14:paraId="702FB602" w14:textId="77777777" w:rsidR="003467DC" w:rsidRPr="002C0185" w:rsidRDefault="003467DC" w:rsidP="00A36DBC">
            <w:pPr>
              <w:pStyle w:val="TAL"/>
            </w:pPr>
            <w:r w:rsidRPr="002C0185">
              <w:t>K0 = 6, row3,</w:t>
            </w:r>
          </w:p>
        </w:tc>
        <w:tc>
          <w:tcPr>
            <w:tcW w:w="1417" w:type="dxa"/>
          </w:tcPr>
          <w:p w14:paraId="716652E0" w14:textId="33F6341B" w:rsidR="003467DC" w:rsidRPr="002C0185" w:rsidRDefault="000F1B35" w:rsidP="00A36DBC">
            <w:pPr>
              <w:pStyle w:val="TAL"/>
            </w:pPr>
            <w:r w:rsidRPr="002C0185">
              <w:rPr>
                <w:lang w:eastAsia="zh-CN"/>
              </w:rPr>
              <w:t>NOT 1Tx test cases</w:t>
            </w:r>
          </w:p>
        </w:tc>
      </w:tr>
      <w:tr w:rsidR="000F1B35" w:rsidRPr="002C0185" w14:paraId="54DE085A" w14:textId="77777777" w:rsidTr="00A36DBC">
        <w:tc>
          <w:tcPr>
            <w:tcW w:w="4535" w:type="dxa"/>
          </w:tcPr>
          <w:p w14:paraId="23A49686" w14:textId="70DBF133" w:rsidR="000F1B35" w:rsidRPr="002C0185" w:rsidRDefault="000F1B35" w:rsidP="000F1B35">
            <w:pPr>
              <w:pStyle w:val="TAL"/>
            </w:pPr>
            <w:r w:rsidRPr="002C0185">
              <w:rPr>
                <w:lang w:eastAsia="zh-CN"/>
              </w:rPr>
              <w:t xml:space="preserve">    row1</w:t>
            </w:r>
          </w:p>
        </w:tc>
        <w:tc>
          <w:tcPr>
            <w:tcW w:w="2094" w:type="dxa"/>
          </w:tcPr>
          <w:p w14:paraId="7C2F573C" w14:textId="40C1175B" w:rsidR="000F1B35" w:rsidRPr="002C0185" w:rsidRDefault="000F1B35" w:rsidP="000F1B35">
            <w:pPr>
              <w:pStyle w:val="TAL"/>
            </w:pPr>
            <w:r w:rsidRPr="002C0185">
              <w:rPr>
                <w:lang w:eastAsia="zh-CN"/>
              </w:rPr>
              <w:t>0001</w:t>
            </w:r>
          </w:p>
        </w:tc>
        <w:tc>
          <w:tcPr>
            <w:tcW w:w="1701" w:type="dxa"/>
          </w:tcPr>
          <w:p w14:paraId="3F32A0B8" w14:textId="4AA9D234" w:rsidR="000F1B35" w:rsidRPr="002C0185" w:rsidRDefault="000F1B35" w:rsidP="000F1B35">
            <w:pPr>
              <w:pStyle w:val="TAL"/>
            </w:pPr>
            <w:r w:rsidRPr="002C0185">
              <w:rPr>
                <w:lang w:eastAsia="zh-CN"/>
              </w:rPr>
              <w:t>K0 = 0, row1</w:t>
            </w:r>
          </w:p>
        </w:tc>
        <w:tc>
          <w:tcPr>
            <w:tcW w:w="1417" w:type="dxa"/>
          </w:tcPr>
          <w:p w14:paraId="144C7981" w14:textId="6FF1EE0D" w:rsidR="000F1B35" w:rsidRPr="002C0185" w:rsidRDefault="000F1B35" w:rsidP="000F1B35">
            <w:pPr>
              <w:pStyle w:val="TAL"/>
            </w:pPr>
            <w:r w:rsidRPr="002C0185">
              <w:rPr>
                <w:lang w:eastAsia="zh-CN"/>
              </w:rPr>
              <w:t>1Tx test cases</w:t>
            </w:r>
          </w:p>
        </w:tc>
      </w:tr>
      <w:tr w:rsidR="003467DC" w:rsidRPr="002C0185" w14:paraId="710F954A" w14:textId="77777777" w:rsidTr="00A36DBC">
        <w:tc>
          <w:tcPr>
            <w:tcW w:w="4535" w:type="dxa"/>
            <w:tcBorders>
              <w:top w:val="single" w:sz="4" w:space="0" w:color="auto"/>
              <w:left w:val="single" w:sz="4" w:space="0" w:color="auto"/>
              <w:bottom w:val="single" w:sz="4" w:space="0" w:color="auto"/>
              <w:right w:val="single" w:sz="4" w:space="0" w:color="auto"/>
            </w:tcBorders>
          </w:tcPr>
          <w:p w14:paraId="237D30A8" w14:textId="77777777" w:rsidR="003467DC" w:rsidRPr="002C0185" w:rsidRDefault="003467DC" w:rsidP="00A36DBC">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14C064E4" w14:textId="77777777" w:rsidR="003467DC" w:rsidRPr="002C0185"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33EB39B9"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62123F34" w14:textId="77777777" w:rsidR="003467DC" w:rsidRPr="002C0185" w:rsidRDefault="003467DC" w:rsidP="00A36DBC">
            <w:pPr>
              <w:pStyle w:val="TAL"/>
            </w:pPr>
          </w:p>
        </w:tc>
      </w:tr>
      <w:tr w:rsidR="003467DC" w:rsidRPr="002C0185" w14:paraId="4E66D928" w14:textId="77777777" w:rsidTr="00D51DD1">
        <w:tc>
          <w:tcPr>
            <w:tcW w:w="4535" w:type="dxa"/>
            <w:tcBorders>
              <w:top w:val="single" w:sz="4" w:space="0" w:color="auto"/>
              <w:left w:val="single" w:sz="4" w:space="0" w:color="auto"/>
              <w:bottom w:val="nil"/>
              <w:right w:val="single" w:sz="4" w:space="0" w:color="auto"/>
            </w:tcBorders>
          </w:tcPr>
          <w:p w14:paraId="7DDF2B32" w14:textId="77777777" w:rsidR="003467DC" w:rsidRPr="002C0185" w:rsidRDefault="003467DC" w:rsidP="00A36DBC">
            <w:pPr>
              <w:pStyle w:val="TAL"/>
            </w:pPr>
            <w:r w:rsidRPr="002C0185">
              <w:t xml:space="preserve">  nrofPorts </w:t>
            </w:r>
          </w:p>
        </w:tc>
        <w:tc>
          <w:tcPr>
            <w:tcW w:w="2094" w:type="dxa"/>
            <w:tcBorders>
              <w:top w:val="single" w:sz="4" w:space="0" w:color="auto"/>
              <w:left w:val="single" w:sz="4" w:space="0" w:color="auto"/>
              <w:bottom w:val="single" w:sz="4" w:space="0" w:color="auto"/>
              <w:right w:val="single" w:sz="4" w:space="0" w:color="auto"/>
            </w:tcBorders>
          </w:tcPr>
          <w:p w14:paraId="75890BFB" w14:textId="77777777" w:rsidR="003467DC" w:rsidRPr="002C0185" w:rsidRDefault="003467DC" w:rsidP="00A36DBC">
            <w:pPr>
              <w:pStyle w:val="TAL"/>
            </w:pPr>
            <w:r w:rsidRPr="002C0185">
              <w:t>P2</w:t>
            </w:r>
          </w:p>
        </w:tc>
        <w:tc>
          <w:tcPr>
            <w:tcW w:w="1701" w:type="dxa"/>
            <w:tcBorders>
              <w:top w:val="single" w:sz="4" w:space="0" w:color="auto"/>
              <w:left w:val="single" w:sz="4" w:space="0" w:color="auto"/>
              <w:bottom w:val="single" w:sz="4" w:space="0" w:color="auto"/>
              <w:right w:val="single" w:sz="4" w:space="0" w:color="auto"/>
            </w:tcBorders>
          </w:tcPr>
          <w:p w14:paraId="259D8EE7"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287FEAFE" w14:textId="3C1453C2" w:rsidR="003467DC" w:rsidRPr="002C0185" w:rsidRDefault="000F1B35" w:rsidP="00A36DBC">
            <w:pPr>
              <w:pStyle w:val="TAL"/>
            </w:pPr>
            <w:r w:rsidRPr="002C0185">
              <w:rPr>
                <w:lang w:eastAsia="zh-CN"/>
              </w:rPr>
              <w:t>NOT 1Tx test cases</w:t>
            </w:r>
          </w:p>
        </w:tc>
      </w:tr>
      <w:tr w:rsidR="000F1B35" w:rsidRPr="002C0185" w14:paraId="379A9FFB" w14:textId="77777777" w:rsidTr="00D51DD1">
        <w:tc>
          <w:tcPr>
            <w:tcW w:w="4535" w:type="dxa"/>
            <w:tcBorders>
              <w:top w:val="nil"/>
              <w:left w:val="single" w:sz="4" w:space="0" w:color="auto"/>
              <w:bottom w:val="single" w:sz="4" w:space="0" w:color="auto"/>
              <w:right w:val="single" w:sz="4" w:space="0" w:color="auto"/>
            </w:tcBorders>
          </w:tcPr>
          <w:p w14:paraId="7D3E41FF" w14:textId="77777777" w:rsidR="000F1B35" w:rsidRPr="002C0185" w:rsidRDefault="000F1B35" w:rsidP="000F1B35">
            <w:pPr>
              <w:pStyle w:val="TAL"/>
            </w:pPr>
          </w:p>
        </w:tc>
        <w:tc>
          <w:tcPr>
            <w:tcW w:w="2094" w:type="dxa"/>
            <w:tcBorders>
              <w:top w:val="single" w:sz="4" w:space="0" w:color="auto"/>
              <w:left w:val="single" w:sz="4" w:space="0" w:color="auto"/>
              <w:bottom w:val="single" w:sz="4" w:space="0" w:color="auto"/>
              <w:right w:val="single" w:sz="4" w:space="0" w:color="auto"/>
            </w:tcBorders>
          </w:tcPr>
          <w:p w14:paraId="5876BE2F" w14:textId="0A23E29C" w:rsidR="000F1B35" w:rsidRPr="002C0185" w:rsidRDefault="000F1B35" w:rsidP="000F1B35">
            <w:pPr>
              <w:pStyle w:val="TAL"/>
            </w:pPr>
            <w:r w:rsidRPr="002C0185">
              <w:rPr>
                <w:lang w:eastAsia="zh-CN"/>
              </w:rPr>
              <w:t>P1</w:t>
            </w:r>
          </w:p>
        </w:tc>
        <w:tc>
          <w:tcPr>
            <w:tcW w:w="1701" w:type="dxa"/>
            <w:tcBorders>
              <w:top w:val="single" w:sz="4" w:space="0" w:color="auto"/>
              <w:left w:val="single" w:sz="4" w:space="0" w:color="auto"/>
              <w:bottom w:val="single" w:sz="4" w:space="0" w:color="auto"/>
              <w:right w:val="single" w:sz="4" w:space="0" w:color="auto"/>
            </w:tcBorders>
          </w:tcPr>
          <w:p w14:paraId="5E6AF64D" w14:textId="77777777" w:rsidR="000F1B35" w:rsidRPr="002C0185" w:rsidRDefault="000F1B35" w:rsidP="000F1B35">
            <w:pPr>
              <w:pStyle w:val="TAL"/>
            </w:pPr>
          </w:p>
        </w:tc>
        <w:tc>
          <w:tcPr>
            <w:tcW w:w="1417" w:type="dxa"/>
            <w:tcBorders>
              <w:top w:val="single" w:sz="4" w:space="0" w:color="auto"/>
              <w:left w:val="single" w:sz="4" w:space="0" w:color="auto"/>
              <w:bottom w:val="single" w:sz="4" w:space="0" w:color="auto"/>
              <w:right w:val="single" w:sz="4" w:space="0" w:color="auto"/>
            </w:tcBorders>
          </w:tcPr>
          <w:p w14:paraId="4877D106" w14:textId="1DB92E86" w:rsidR="000F1B35" w:rsidRPr="002C0185" w:rsidRDefault="000F1B35" w:rsidP="000F1B35">
            <w:pPr>
              <w:pStyle w:val="TAL"/>
              <w:rPr>
                <w:lang w:eastAsia="zh-CN"/>
              </w:rPr>
            </w:pPr>
            <w:r w:rsidRPr="002C0185">
              <w:rPr>
                <w:lang w:eastAsia="zh-CN"/>
              </w:rPr>
              <w:t>1Tx test cases</w:t>
            </w:r>
          </w:p>
        </w:tc>
      </w:tr>
      <w:tr w:rsidR="003467DC" w:rsidRPr="002C0185" w14:paraId="53AFB8AC" w14:textId="77777777" w:rsidTr="00A36DBC">
        <w:tc>
          <w:tcPr>
            <w:tcW w:w="4535" w:type="dxa"/>
            <w:tcBorders>
              <w:top w:val="single" w:sz="4" w:space="0" w:color="auto"/>
              <w:left w:val="single" w:sz="4" w:space="0" w:color="auto"/>
              <w:bottom w:val="single" w:sz="4" w:space="0" w:color="auto"/>
              <w:right w:val="single" w:sz="4" w:space="0" w:color="auto"/>
            </w:tcBorders>
          </w:tcPr>
          <w:p w14:paraId="5AA5A6ED" w14:textId="77777777" w:rsidR="003467DC" w:rsidRPr="002C0185" w:rsidRDefault="003467DC" w:rsidP="00A36DBC">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2001B24F" w14:textId="77777777" w:rsidR="003467DC" w:rsidRPr="002C0185" w:rsidRDefault="003467DC" w:rsidP="00A36DBC">
            <w:pPr>
              <w:pStyle w:val="TAL"/>
            </w:pPr>
            <w:r w:rsidRPr="002C0185">
              <w:t>13</w:t>
            </w:r>
          </w:p>
        </w:tc>
        <w:tc>
          <w:tcPr>
            <w:tcW w:w="1701" w:type="dxa"/>
            <w:tcBorders>
              <w:top w:val="single" w:sz="4" w:space="0" w:color="auto"/>
              <w:left w:val="single" w:sz="4" w:space="0" w:color="auto"/>
              <w:bottom w:val="single" w:sz="4" w:space="0" w:color="auto"/>
              <w:right w:val="single" w:sz="4" w:space="0" w:color="auto"/>
            </w:tcBorders>
          </w:tcPr>
          <w:p w14:paraId="7C223CDD" w14:textId="77777777" w:rsidR="003467DC" w:rsidRPr="002C0185" w:rsidRDefault="003467DC" w:rsidP="00A36DBC">
            <w:pPr>
              <w:pStyle w:val="TAL"/>
            </w:pPr>
            <w:r w:rsidRPr="002C0185">
              <w:t>I0 = 13</w:t>
            </w:r>
          </w:p>
        </w:tc>
        <w:tc>
          <w:tcPr>
            <w:tcW w:w="1417" w:type="dxa"/>
            <w:tcBorders>
              <w:top w:val="single" w:sz="4" w:space="0" w:color="auto"/>
              <w:left w:val="single" w:sz="4" w:space="0" w:color="auto"/>
              <w:bottom w:val="single" w:sz="4" w:space="0" w:color="auto"/>
              <w:right w:val="single" w:sz="4" w:space="0" w:color="auto"/>
            </w:tcBorders>
          </w:tcPr>
          <w:p w14:paraId="4885E504" w14:textId="77777777" w:rsidR="003467DC" w:rsidRPr="002C0185" w:rsidRDefault="003467DC" w:rsidP="00A36DBC">
            <w:pPr>
              <w:pStyle w:val="TAL"/>
            </w:pPr>
          </w:p>
        </w:tc>
      </w:tr>
      <w:tr w:rsidR="003467DC" w:rsidRPr="002C0185" w14:paraId="763F38FD" w14:textId="77777777" w:rsidTr="00D51DD1">
        <w:tc>
          <w:tcPr>
            <w:tcW w:w="4535" w:type="dxa"/>
            <w:tcBorders>
              <w:top w:val="single" w:sz="4" w:space="0" w:color="auto"/>
              <w:left w:val="single" w:sz="4" w:space="0" w:color="auto"/>
              <w:bottom w:val="nil"/>
              <w:right w:val="single" w:sz="4" w:space="0" w:color="auto"/>
            </w:tcBorders>
          </w:tcPr>
          <w:p w14:paraId="174C7FBE" w14:textId="77777777" w:rsidR="003467DC" w:rsidRPr="002C0185" w:rsidRDefault="003467DC" w:rsidP="00A36DBC">
            <w:pPr>
              <w:pStyle w:val="TAL"/>
            </w:pPr>
            <w:r w:rsidRPr="002C0185">
              <w:t xml:space="preserve">  cdm-Type </w:t>
            </w:r>
          </w:p>
        </w:tc>
        <w:tc>
          <w:tcPr>
            <w:tcW w:w="2094" w:type="dxa"/>
            <w:tcBorders>
              <w:top w:val="single" w:sz="4" w:space="0" w:color="auto"/>
              <w:left w:val="single" w:sz="4" w:space="0" w:color="auto"/>
              <w:bottom w:val="single" w:sz="4" w:space="0" w:color="auto"/>
              <w:right w:val="single" w:sz="4" w:space="0" w:color="auto"/>
            </w:tcBorders>
          </w:tcPr>
          <w:p w14:paraId="6CCD6D05" w14:textId="77777777" w:rsidR="003467DC" w:rsidRPr="002C0185" w:rsidRDefault="003467DC" w:rsidP="00A36DBC">
            <w:pPr>
              <w:pStyle w:val="TAL"/>
            </w:pPr>
            <w:r w:rsidRPr="002C0185">
              <w:t>fd-CDM2</w:t>
            </w:r>
          </w:p>
        </w:tc>
        <w:tc>
          <w:tcPr>
            <w:tcW w:w="1701" w:type="dxa"/>
            <w:tcBorders>
              <w:top w:val="single" w:sz="4" w:space="0" w:color="auto"/>
              <w:left w:val="single" w:sz="4" w:space="0" w:color="auto"/>
              <w:bottom w:val="single" w:sz="4" w:space="0" w:color="auto"/>
              <w:right w:val="single" w:sz="4" w:space="0" w:color="auto"/>
            </w:tcBorders>
          </w:tcPr>
          <w:p w14:paraId="1FDC4038"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F98714B" w14:textId="3705E82A" w:rsidR="003467DC" w:rsidRPr="002C0185" w:rsidRDefault="000F1B35" w:rsidP="00A36DBC">
            <w:pPr>
              <w:pStyle w:val="TAL"/>
            </w:pPr>
            <w:r w:rsidRPr="002C0185">
              <w:rPr>
                <w:lang w:eastAsia="zh-CN"/>
              </w:rPr>
              <w:t>NOT 1Tx test cases</w:t>
            </w:r>
          </w:p>
        </w:tc>
      </w:tr>
      <w:tr w:rsidR="000F1B35" w:rsidRPr="002C0185" w14:paraId="421B3F37" w14:textId="77777777" w:rsidTr="00D51DD1">
        <w:tc>
          <w:tcPr>
            <w:tcW w:w="4535" w:type="dxa"/>
            <w:tcBorders>
              <w:top w:val="nil"/>
              <w:left w:val="single" w:sz="4" w:space="0" w:color="auto"/>
              <w:bottom w:val="single" w:sz="4" w:space="0" w:color="auto"/>
              <w:right w:val="single" w:sz="4" w:space="0" w:color="auto"/>
            </w:tcBorders>
          </w:tcPr>
          <w:p w14:paraId="69A9BBCF" w14:textId="77777777" w:rsidR="000F1B35" w:rsidRPr="002C0185" w:rsidRDefault="000F1B35" w:rsidP="000F1B35">
            <w:pPr>
              <w:pStyle w:val="TAL"/>
            </w:pPr>
          </w:p>
        </w:tc>
        <w:tc>
          <w:tcPr>
            <w:tcW w:w="2094" w:type="dxa"/>
            <w:tcBorders>
              <w:top w:val="single" w:sz="4" w:space="0" w:color="auto"/>
              <w:left w:val="single" w:sz="4" w:space="0" w:color="auto"/>
              <w:bottom w:val="single" w:sz="4" w:space="0" w:color="auto"/>
              <w:right w:val="single" w:sz="4" w:space="0" w:color="auto"/>
            </w:tcBorders>
          </w:tcPr>
          <w:p w14:paraId="2F96DED3" w14:textId="74C85564" w:rsidR="000F1B35" w:rsidRPr="002C0185" w:rsidRDefault="000F1B35" w:rsidP="000F1B35">
            <w:pPr>
              <w:pStyle w:val="TAL"/>
            </w:pPr>
            <w:r w:rsidRPr="002C0185">
              <w:rPr>
                <w:lang w:eastAsia="zh-CN"/>
              </w:rPr>
              <w:t>noCDM</w:t>
            </w:r>
          </w:p>
        </w:tc>
        <w:tc>
          <w:tcPr>
            <w:tcW w:w="1701" w:type="dxa"/>
            <w:tcBorders>
              <w:top w:val="single" w:sz="4" w:space="0" w:color="auto"/>
              <w:left w:val="single" w:sz="4" w:space="0" w:color="auto"/>
              <w:bottom w:val="single" w:sz="4" w:space="0" w:color="auto"/>
              <w:right w:val="single" w:sz="4" w:space="0" w:color="auto"/>
            </w:tcBorders>
          </w:tcPr>
          <w:p w14:paraId="49EF0A56" w14:textId="77777777" w:rsidR="000F1B35" w:rsidRPr="002C0185" w:rsidRDefault="000F1B35" w:rsidP="000F1B35">
            <w:pPr>
              <w:pStyle w:val="TAL"/>
            </w:pPr>
          </w:p>
        </w:tc>
        <w:tc>
          <w:tcPr>
            <w:tcW w:w="1417" w:type="dxa"/>
            <w:tcBorders>
              <w:top w:val="single" w:sz="4" w:space="0" w:color="auto"/>
              <w:left w:val="single" w:sz="4" w:space="0" w:color="auto"/>
              <w:bottom w:val="single" w:sz="4" w:space="0" w:color="auto"/>
              <w:right w:val="single" w:sz="4" w:space="0" w:color="auto"/>
            </w:tcBorders>
          </w:tcPr>
          <w:p w14:paraId="726C5C3B" w14:textId="4480D0A5" w:rsidR="000F1B35" w:rsidRPr="002C0185" w:rsidRDefault="000F1B35" w:rsidP="000F1B35">
            <w:pPr>
              <w:pStyle w:val="TAL"/>
              <w:rPr>
                <w:lang w:eastAsia="zh-CN"/>
              </w:rPr>
            </w:pPr>
            <w:r w:rsidRPr="002C0185">
              <w:rPr>
                <w:lang w:eastAsia="zh-CN"/>
              </w:rPr>
              <w:t>1Tx test cases</w:t>
            </w:r>
          </w:p>
        </w:tc>
      </w:tr>
      <w:tr w:rsidR="003467DC" w:rsidRPr="002C0185" w14:paraId="2A4A2A5D" w14:textId="77777777" w:rsidTr="00A36DBC">
        <w:tc>
          <w:tcPr>
            <w:tcW w:w="4535" w:type="dxa"/>
            <w:tcBorders>
              <w:top w:val="single" w:sz="4" w:space="0" w:color="auto"/>
              <w:left w:val="single" w:sz="4" w:space="0" w:color="auto"/>
              <w:bottom w:val="single" w:sz="4" w:space="0" w:color="auto"/>
              <w:right w:val="single" w:sz="4" w:space="0" w:color="auto"/>
            </w:tcBorders>
          </w:tcPr>
          <w:p w14:paraId="727A2D94" w14:textId="77777777" w:rsidR="003467DC" w:rsidRPr="002C0185" w:rsidRDefault="003467DC" w:rsidP="00A36DBC">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543387B7" w14:textId="77777777" w:rsidR="003467DC" w:rsidRPr="002C0185"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57EA688C"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6B9A05E" w14:textId="77777777" w:rsidR="003467DC" w:rsidRPr="002C0185" w:rsidRDefault="003467DC" w:rsidP="00A36DBC">
            <w:pPr>
              <w:pStyle w:val="TAL"/>
            </w:pPr>
          </w:p>
        </w:tc>
      </w:tr>
      <w:tr w:rsidR="003467DC" w:rsidRPr="002C0185" w14:paraId="7D82F72F" w14:textId="77777777" w:rsidTr="00A36DBC">
        <w:tc>
          <w:tcPr>
            <w:tcW w:w="4535" w:type="dxa"/>
            <w:tcBorders>
              <w:top w:val="single" w:sz="4" w:space="0" w:color="auto"/>
              <w:left w:val="single" w:sz="4" w:space="0" w:color="auto"/>
              <w:bottom w:val="single" w:sz="4" w:space="0" w:color="auto"/>
              <w:right w:val="single" w:sz="4" w:space="0" w:color="auto"/>
            </w:tcBorders>
          </w:tcPr>
          <w:p w14:paraId="7A48010E" w14:textId="77777777" w:rsidR="003467DC" w:rsidRPr="002C0185" w:rsidRDefault="003467DC" w:rsidP="00A36DBC">
            <w:pPr>
              <w:pStyle w:val="TAL"/>
            </w:pPr>
            <w:r w:rsidRPr="002C0185">
              <w:t xml:space="preserve">    one</w:t>
            </w:r>
          </w:p>
        </w:tc>
        <w:tc>
          <w:tcPr>
            <w:tcW w:w="2094" w:type="dxa"/>
            <w:tcBorders>
              <w:top w:val="single" w:sz="4" w:space="0" w:color="auto"/>
              <w:left w:val="single" w:sz="4" w:space="0" w:color="auto"/>
              <w:bottom w:val="single" w:sz="4" w:space="0" w:color="auto"/>
              <w:right w:val="single" w:sz="4" w:space="0" w:color="auto"/>
            </w:tcBorders>
          </w:tcPr>
          <w:p w14:paraId="375D7D08" w14:textId="77777777" w:rsidR="003467DC" w:rsidRPr="002C0185" w:rsidRDefault="003467DC" w:rsidP="00A36DBC">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18927AFE"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46852901" w14:textId="1BBB9F56" w:rsidR="003467DC" w:rsidRPr="002C0185" w:rsidRDefault="000F1B35" w:rsidP="00A36DBC">
            <w:pPr>
              <w:pStyle w:val="TAL"/>
            </w:pPr>
            <w:r w:rsidRPr="002C0185">
              <w:rPr>
                <w:lang w:eastAsia="zh-CN"/>
              </w:rPr>
              <w:t>NOT 1Tx test cases</w:t>
            </w:r>
          </w:p>
        </w:tc>
      </w:tr>
      <w:tr w:rsidR="000F1B35" w:rsidRPr="002C0185" w14:paraId="0133C107" w14:textId="77777777" w:rsidTr="00A36DBC">
        <w:tc>
          <w:tcPr>
            <w:tcW w:w="4535" w:type="dxa"/>
            <w:tcBorders>
              <w:top w:val="single" w:sz="4" w:space="0" w:color="auto"/>
              <w:left w:val="single" w:sz="4" w:space="0" w:color="auto"/>
              <w:bottom w:val="single" w:sz="4" w:space="0" w:color="auto"/>
              <w:right w:val="single" w:sz="4" w:space="0" w:color="auto"/>
            </w:tcBorders>
          </w:tcPr>
          <w:p w14:paraId="181AC41D" w14:textId="22818394" w:rsidR="000F1B35" w:rsidRPr="002C0185" w:rsidRDefault="000F1B35" w:rsidP="000F1B35">
            <w:pPr>
              <w:pStyle w:val="TAL"/>
            </w:pPr>
            <w:r w:rsidRPr="002C0185">
              <w:rPr>
                <w:lang w:eastAsia="zh-CN"/>
              </w:rPr>
              <w:t xml:space="preserve">    three</w:t>
            </w:r>
          </w:p>
        </w:tc>
        <w:tc>
          <w:tcPr>
            <w:tcW w:w="2094" w:type="dxa"/>
            <w:tcBorders>
              <w:top w:val="single" w:sz="4" w:space="0" w:color="auto"/>
              <w:left w:val="single" w:sz="4" w:space="0" w:color="auto"/>
              <w:bottom w:val="single" w:sz="4" w:space="0" w:color="auto"/>
              <w:right w:val="single" w:sz="4" w:space="0" w:color="auto"/>
            </w:tcBorders>
          </w:tcPr>
          <w:p w14:paraId="55E23F09" w14:textId="5DA1788A" w:rsidR="000F1B35" w:rsidRPr="002C0185" w:rsidRDefault="000F1B35" w:rsidP="000F1B35">
            <w:pPr>
              <w:pStyle w:val="TAL"/>
            </w:pPr>
            <w:r w:rsidRPr="002C018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63992671" w14:textId="77777777" w:rsidR="000F1B35" w:rsidRPr="002C0185" w:rsidRDefault="000F1B35" w:rsidP="000F1B35">
            <w:pPr>
              <w:pStyle w:val="TAL"/>
            </w:pPr>
          </w:p>
        </w:tc>
        <w:tc>
          <w:tcPr>
            <w:tcW w:w="1417" w:type="dxa"/>
            <w:tcBorders>
              <w:top w:val="single" w:sz="4" w:space="0" w:color="auto"/>
              <w:left w:val="single" w:sz="4" w:space="0" w:color="auto"/>
              <w:bottom w:val="single" w:sz="4" w:space="0" w:color="auto"/>
              <w:right w:val="single" w:sz="4" w:space="0" w:color="auto"/>
            </w:tcBorders>
          </w:tcPr>
          <w:p w14:paraId="0564A5A8" w14:textId="169A3F2F" w:rsidR="000F1B35" w:rsidRPr="002C0185" w:rsidRDefault="000F1B35" w:rsidP="000F1B35">
            <w:pPr>
              <w:pStyle w:val="TAL"/>
              <w:rPr>
                <w:lang w:eastAsia="zh-CN"/>
              </w:rPr>
            </w:pPr>
            <w:r w:rsidRPr="002C0185">
              <w:rPr>
                <w:lang w:eastAsia="zh-CN"/>
              </w:rPr>
              <w:t>1Tx test cases</w:t>
            </w:r>
          </w:p>
        </w:tc>
      </w:tr>
      <w:tr w:rsidR="003467DC" w:rsidRPr="002C0185" w14:paraId="13B16FEA" w14:textId="77777777" w:rsidTr="00A36DBC">
        <w:tc>
          <w:tcPr>
            <w:tcW w:w="4535" w:type="dxa"/>
            <w:tcBorders>
              <w:top w:val="single" w:sz="4" w:space="0" w:color="auto"/>
              <w:left w:val="single" w:sz="4" w:space="0" w:color="auto"/>
              <w:bottom w:val="single" w:sz="4" w:space="0" w:color="auto"/>
              <w:right w:val="single" w:sz="4" w:space="0" w:color="auto"/>
            </w:tcBorders>
          </w:tcPr>
          <w:p w14:paraId="2451AE87" w14:textId="77777777" w:rsidR="003467DC" w:rsidRPr="002C0185" w:rsidRDefault="003467DC" w:rsidP="00A36DBC">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6CA12C9C" w14:textId="77777777" w:rsidR="003467DC" w:rsidRPr="002C0185"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7E394605"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764016A3" w14:textId="77777777" w:rsidR="003467DC" w:rsidRPr="002C0185" w:rsidRDefault="003467DC" w:rsidP="00A36DBC">
            <w:pPr>
              <w:pStyle w:val="TAL"/>
            </w:pPr>
          </w:p>
        </w:tc>
      </w:tr>
      <w:tr w:rsidR="003467DC" w:rsidRPr="002C0185" w14:paraId="0FD180D2" w14:textId="77777777" w:rsidTr="00A36DBC">
        <w:tc>
          <w:tcPr>
            <w:tcW w:w="4535" w:type="dxa"/>
            <w:tcBorders>
              <w:top w:val="single" w:sz="4" w:space="0" w:color="auto"/>
              <w:left w:val="single" w:sz="4" w:space="0" w:color="auto"/>
              <w:bottom w:val="single" w:sz="4" w:space="0" w:color="auto"/>
              <w:right w:val="single" w:sz="4" w:space="0" w:color="auto"/>
            </w:tcBorders>
          </w:tcPr>
          <w:p w14:paraId="191F31DC" w14:textId="77777777" w:rsidR="003467DC" w:rsidRPr="002C0185" w:rsidRDefault="003467DC" w:rsidP="00A36DBC">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tcPr>
          <w:p w14:paraId="5CC89432" w14:textId="77777777" w:rsidR="003467DC" w:rsidRPr="002C0185" w:rsidRDefault="003467DC" w:rsidP="00A36DBC">
            <w:pPr>
              <w:pStyle w:val="TAL"/>
            </w:pPr>
            <w:r w:rsidRPr="002C0185">
              <w:t>CSI-FrequencyOccupation</w:t>
            </w:r>
          </w:p>
        </w:tc>
        <w:tc>
          <w:tcPr>
            <w:tcW w:w="1701" w:type="dxa"/>
            <w:tcBorders>
              <w:top w:val="single" w:sz="4" w:space="0" w:color="auto"/>
              <w:left w:val="single" w:sz="4" w:space="0" w:color="auto"/>
              <w:bottom w:val="single" w:sz="4" w:space="0" w:color="auto"/>
              <w:right w:val="single" w:sz="4" w:space="0" w:color="auto"/>
            </w:tcBorders>
          </w:tcPr>
          <w:p w14:paraId="15EA22C0"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5243D865" w14:textId="77777777" w:rsidR="003467DC" w:rsidRPr="002C0185" w:rsidRDefault="003467DC" w:rsidP="00A36DBC">
            <w:pPr>
              <w:pStyle w:val="TAL"/>
            </w:pPr>
          </w:p>
        </w:tc>
      </w:tr>
      <w:tr w:rsidR="003467DC" w:rsidRPr="002C0185" w14:paraId="6011FD75" w14:textId="77777777" w:rsidTr="00A36DBC">
        <w:tc>
          <w:tcPr>
            <w:tcW w:w="4535" w:type="dxa"/>
            <w:tcBorders>
              <w:top w:val="single" w:sz="4" w:space="0" w:color="auto"/>
              <w:left w:val="single" w:sz="4" w:space="0" w:color="auto"/>
              <w:bottom w:val="single" w:sz="4" w:space="0" w:color="auto"/>
              <w:right w:val="single" w:sz="4" w:space="0" w:color="auto"/>
            </w:tcBorders>
          </w:tcPr>
          <w:p w14:paraId="7347C1DE" w14:textId="77777777" w:rsidR="003467DC" w:rsidRPr="002C0185" w:rsidRDefault="003467DC" w:rsidP="00A36DBC">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22E549BA" w14:textId="77777777" w:rsidR="003467DC" w:rsidRPr="002C0185" w:rsidRDefault="003467DC" w:rsidP="00A36DBC">
            <w:pPr>
              <w:pStyle w:val="TAL"/>
            </w:pPr>
          </w:p>
        </w:tc>
        <w:tc>
          <w:tcPr>
            <w:tcW w:w="1701" w:type="dxa"/>
            <w:tcBorders>
              <w:top w:val="single" w:sz="4" w:space="0" w:color="auto"/>
              <w:left w:val="single" w:sz="4" w:space="0" w:color="auto"/>
              <w:bottom w:val="single" w:sz="4" w:space="0" w:color="auto"/>
              <w:right w:val="single" w:sz="4" w:space="0" w:color="auto"/>
            </w:tcBorders>
          </w:tcPr>
          <w:p w14:paraId="514A2396" w14:textId="77777777" w:rsidR="003467DC" w:rsidRPr="002C0185" w:rsidRDefault="003467DC" w:rsidP="00A36DBC">
            <w:pPr>
              <w:pStyle w:val="TAL"/>
            </w:pPr>
          </w:p>
        </w:tc>
        <w:tc>
          <w:tcPr>
            <w:tcW w:w="1417" w:type="dxa"/>
            <w:tcBorders>
              <w:top w:val="single" w:sz="4" w:space="0" w:color="auto"/>
              <w:left w:val="single" w:sz="4" w:space="0" w:color="auto"/>
              <w:bottom w:val="single" w:sz="4" w:space="0" w:color="auto"/>
              <w:right w:val="single" w:sz="4" w:space="0" w:color="auto"/>
            </w:tcBorders>
          </w:tcPr>
          <w:p w14:paraId="2444021E" w14:textId="77777777" w:rsidR="003467DC" w:rsidRPr="002C0185" w:rsidRDefault="003467DC" w:rsidP="00A36DBC">
            <w:pPr>
              <w:pStyle w:val="TAL"/>
            </w:pPr>
          </w:p>
        </w:tc>
      </w:tr>
    </w:tbl>
    <w:p w14:paraId="2D355310" w14:textId="24F24B8C" w:rsidR="003467DC" w:rsidRPr="002C0185" w:rsidRDefault="003467DC" w:rsidP="003467DC"/>
    <w:p w14:paraId="5396F66F" w14:textId="77777777" w:rsidR="000F1B35" w:rsidRPr="002C0185" w:rsidRDefault="000F1B35" w:rsidP="00B926FF">
      <w:pPr>
        <w:pStyle w:val="H6"/>
      </w:pPr>
      <w:r w:rsidRPr="002C0185">
        <w:t>CSI-ResourcePeriodicityAndOffset</w:t>
      </w:r>
    </w:p>
    <w:p w14:paraId="6178D691" w14:textId="77777777" w:rsidR="000F1B35" w:rsidRPr="002C0185" w:rsidRDefault="000F1B35" w:rsidP="000F1B35">
      <w:pPr>
        <w:pStyle w:val="TH"/>
      </w:pPr>
      <w:bookmarkStart w:id="225" w:name="_CRTable5_4_2_42a"/>
      <w:r w:rsidRPr="002C0185">
        <w:t xml:space="preserve">Table </w:t>
      </w:r>
      <w:bookmarkEnd w:id="225"/>
      <w:r w:rsidRPr="002C0185">
        <w:t>5.4.2.4-2a: N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F1B35" w:rsidRPr="002C0185" w14:paraId="00EAFF1A" w14:textId="77777777" w:rsidTr="0070510D">
        <w:tc>
          <w:tcPr>
            <w:tcW w:w="9747" w:type="dxa"/>
            <w:gridSpan w:val="4"/>
          </w:tcPr>
          <w:p w14:paraId="73CC5522" w14:textId="77777777" w:rsidR="000F1B35" w:rsidRPr="002C0185" w:rsidRDefault="000F1B35" w:rsidP="0070510D">
            <w:pPr>
              <w:pStyle w:val="TAH"/>
              <w:jc w:val="left"/>
              <w:rPr>
                <w:b w:val="0"/>
              </w:rPr>
            </w:pPr>
            <w:r w:rsidRPr="002C0185">
              <w:rPr>
                <w:b w:val="0"/>
              </w:rPr>
              <w:t>Derivation Path: Table 4.6.3-43</w:t>
            </w:r>
          </w:p>
        </w:tc>
      </w:tr>
      <w:tr w:rsidR="000F1B35" w:rsidRPr="002C0185" w14:paraId="4EF2BD2F" w14:textId="77777777" w:rsidTr="0070510D">
        <w:tc>
          <w:tcPr>
            <w:tcW w:w="4535" w:type="dxa"/>
          </w:tcPr>
          <w:p w14:paraId="524944C3" w14:textId="77777777" w:rsidR="000F1B35" w:rsidRPr="002C0185" w:rsidRDefault="000F1B35" w:rsidP="0070510D">
            <w:pPr>
              <w:pStyle w:val="TAH"/>
            </w:pPr>
            <w:r w:rsidRPr="002C0185">
              <w:t>Information Element</w:t>
            </w:r>
          </w:p>
        </w:tc>
        <w:tc>
          <w:tcPr>
            <w:tcW w:w="2267" w:type="dxa"/>
          </w:tcPr>
          <w:p w14:paraId="5FDFCF25" w14:textId="77777777" w:rsidR="000F1B35" w:rsidRPr="002C0185" w:rsidRDefault="000F1B35" w:rsidP="0070510D">
            <w:pPr>
              <w:pStyle w:val="TAH"/>
            </w:pPr>
            <w:r w:rsidRPr="002C0185">
              <w:t>Value/remark</w:t>
            </w:r>
          </w:p>
        </w:tc>
        <w:tc>
          <w:tcPr>
            <w:tcW w:w="1700" w:type="dxa"/>
          </w:tcPr>
          <w:p w14:paraId="281AAFBC" w14:textId="77777777" w:rsidR="000F1B35" w:rsidRPr="002C0185" w:rsidRDefault="000F1B35" w:rsidP="0070510D">
            <w:pPr>
              <w:pStyle w:val="TAH"/>
            </w:pPr>
            <w:r w:rsidRPr="002C0185">
              <w:t>Comment</w:t>
            </w:r>
          </w:p>
        </w:tc>
        <w:tc>
          <w:tcPr>
            <w:tcW w:w="1245" w:type="dxa"/>
          </w:tcPr>
          <w:p w14:paraId="22D48B5A" w14:textId="77777777" w:rsidR="000F1B35" w:rsidRPr="002C0185" w:rsidRDefault="000F1B35" w:rsidP="0070510D">
            <w:pPr>
              <w:pStyle w:val="TAH"/>
            </w:pPr>
            <w:r w:rsidRPr="002C0185">
              <w:t>Condition</w:t>
            </w:r>
          </w:p>
        </w:tc>
      </w:tr>
      <w:tr w:rsidR="000F1B35" w:rsidRPr="002C0185" w14:paraId="4B47503E" w14:textId="77777777" w:rsidTr="0070510D">
        <w:tc>
          <w:tcPr>
            <w:tcW w:w="4535" w:type="dxa"/>
          </w:tcPr>
          <w:p w14:paraId="51508479" w14:textId="77777777" w:rsidR="000F1B35" w:rsidRPr="002C0185" w:rsidRDefault="000F1B35" w:rsidP="0070510D">
            <w:pPr>
              <w:pStyle w:val="TAL"/>
            </w:pPr>
            <w:r w:rsidRPr="002C0185">
              <w:t xml:space="preserve">CSI-ResourcePeriodicityAndOffset ::= </w:t>
            </w:r>
            <w:r w:rsidRPr="002C0185">
              <w:rPr>
                <w:snapToGrid w:val="0"/>
              </w:rPr>
              <w:t xml:space="preserve">CHOICE </w:t>
            </w:r>
            <w:r w:rsidRPr="002C0185">
              <w:t>{</w:t>
            </w:r>
          </w:p>
        </w:tc>
        <w:tc>
          <w:tcPr>
            <w:tcW w:w="2267" w:type="dxa"/>
          </w:tcPr>
          <w:p w14:paraId="18F6EBFA" w14:textId="77777777" w:rsidR="000F1B35" w:rsidRPr="002C0185" w:rsidRDefault="000F1B35" w:rsidP="0070510D">
            <w:pPr>
              <w:pStyle w:val="TAL"/>
            </w:pPr>
          </w:p>
        </w:tc>
        <w:tc>
          <w:tcPr>
            <w:tcW w:w="1700" w:type="dxa"/>
          </w:tcPr>
          <w:p w14:paraId="53C79D60" w14:textId="77777777" w:rsidR="000F1B35" w:rsidRPr="002C0185" w:rsidRDefault="000F1B35" w:rsidP="0070510D">
            <w:pPr>
              <w:pStyle w:val="TAL"/>
            </w:pPr>
          </w:p>
        </w:tc>
        <w:tc>
          <w:tcPr>
            <w:tcW w:w="1245" w:type="dxa"/>
          </w:tcPr>
          <w:p w14:paraId="2BED57A0" w14:textId="77777777" w:rsidR="000F1B35" w:rsidRPr="002C0185" w:rsidRDefault="000F1B35" w:rsidP="0070510D">
            <w:pPr>
              <w:pStyle w:val="TAL"/>
            </w:pPr>
          </w:p>
        </w:tc>
      </w:tr>
      <w:tr w:rsidR="000F1B35" w:rsidRPr="002C0185" w14:paraId="3315EC08" w14:textId="77777777" w:rsidTr="0070510D">
        <w:tc>
          <w:tcPr>
            <w:tcW w:w="4535" w:type="dxa"/>
          </w:tcPr>
          <w:p w14:paraId="09DE406E" w14:textId="77777777" w:rsidR="000F1B35" w:rsidRPr="002C0185" w:rsidRDefault="000F1B35" w:rsidP="0070510D">
            <w:pPr>
              <w:pStyle w:val="TAL"/>
            </w:pPr>
            <w:r w:rsidRPr="002C0185">
              <w:t xml:space="preserve">  slots5</w:t>
            </w:r>
          </w:p>
        </w:tc>
        <w:tc>
          <w:tcPr>
            <w:tcW w:w="2267" w:type="dxa"/>
          </w:tcPr>
          <w:p w14:paraId="2E5A70A3" w14:textId="77777777" w:rsidR="000F1B35" w:rsidRPr="002C0185" w:rsidRDefault="000F1B35" w:rsidP="0070510D">
            <w:pPr>
              <w:pStyle w:val="TAL"/>
            </w:pPr>
            <w:r w:rsidRPr="002C0185">
              <w:t>1</w:t>
            </w:r>
          </w:p>
        </w:tc>
        <w:tc>
          <w:tcPr>
            <w:tcW w:w="1700" w:type="dxa"/>
          </w:tcPr>
          <w:p w14:paraId="5E9FEB4A" w14:textId="77777777" w:rsidR="000F1B35" w:rsidRPr="002C0185" w:rsidRDefault="000F1B35" w:rsidP="0070510D">
            <w:pPr>
              <w:pStyle w:val="TAL"/>
            </w:pPr>
          </w:p>
        </w:tc>
        <w:tc>
          <w:tcPr>
            <w:tcW w:w="1245" w:type="dxa"/>
          </w:tcPr>
          <w:p w14:paraId="38125A10" w14:textId="77777777" w:rsidR="000F1B35" w:rsidRPr="002C0185" w:rsidRDefault="000F1B35" w:rsidP="0070510D">
            <w:pPr>
              <w:pStyle w:val="TAL"/>
            </w:pPr>
            <w:r w:rsidRPr="002C0185">
              <w:t>FR1_FDD</w:t>
            </w:r>
          </w:p>
        </w:tc>
      </w:tr>
      <w:tr w:rsidR="000F1B35" w:rsidRPr="002C0185" w14:paraId="133C8A69" w14:textId="77777777" w:rsidTr="0070510D">
        <w:tc>
          <w:tcPr>
            <w:tcW w:w="4535" w:type="dxa"/>
          </w:tcPr>
          <w:p w14:paraId="6B0CCF09" w14:textId="77777777" w:rsidR="000F1B35" w:rsidRPr="002C0185" w:rsidRDefault="000F1B35" w:rsidP="0070510D">
            <w:pPr>
              <w:pStyle w:val="TAL"/>
            </w:pPr>
            <w:r w:rsidRPr="002C0185">
              <w:t xml:space="preserve">  slot10</w:t>
            </w:r>
          </w:p>
        </w:tc>
        <w:tc>
          <w:tcPr>
            <w:tcW w:w="2267" w:type="dxa"/>
          </w:tcPr>
          <w:p w14:paraId="656F8E31" w14:textId="77777777" w:rsidR="000F1B35" w:rsidRPr="002C0185" w:rsidRDefault="000F1B35" w:rsidP="0070510D">
            <w:pPr>
              <w:pStyle w:val="TAL"/>
            </w:pPr>
            <w:r w:rsidRPr="002C0185">
              <w:t>1</w:t>
            </w:r>
          </w:p>
        </w:tc>
        <w:tc>
          <w:tcPr>
            <w:tcW w:w="1700" w:type="dxa"/>
          </w:tcPr>
          <w:p w14:paraId="03AEECCF" w14:textId="77777777" w:rsidR="000F1B35" w:rsidRPr="002C0185" w:rsidRDefault="000F1B35" w:rsidP="0070510D">
            <w:pPr>
              <w:pStyle w:val="TAL"/>
            </w:pPr>
          </w:p>
        </w:tc>
        <w:tc>
          <w:tcPr>
            <w:tcW w:w="1245" w:type="dxa"/>
          </w:tcPr>
          <w:p w14:paraId="68BF701A" w14:textId="77777777" w:rsidR="000F1B35" w:rsidRPr="002C0185" w:rsidRDefault="000F1B35" w:rsidP="0070510D">
            <w:pPr>
              <w:pStyle w:val="TAL"/>
            </w:pPr>
            <w:r w:rsidRPr="002C0185">
              <w:t>FR1_TDD</w:t>
            </w:r>
          </w:p>
        </w:tc>
      </w:tr>
      <w:tr w:rsidR="000F1B35" w:rsidRPr="002C0185" w14:paraId="1B46F376" w14:textId="77777777" w:rsidTr="0070510D">
        <w:tc>
          <w:tcPr>
            <w:tcW w:w="4535" w:type="dxa"/>
          </w:tcPr>
          <w:p w14:paraId="1496A661" w14:textId="77777777" w:rsidR="000F1B35" w:rsidRPr="002C0185" w:rsidRDefault="000F1B35" w:rsidP="0070510D">
            <w:pPr>
              <w:pStyle w:val="TAL"/>
            </w:pPr>
            <w:r w:rsidRPr="002C0185">
              <w:t xml:space="preserve">  slot8</w:t>
            </w:r>
          </w:p>
        </w:tc>
        <w:tc>
          <w:tcPr>
            <w:tcW w:w="2267" w:type="dxa"/>
          </w:tcPr>
          <w:p w14:paraId="72798E9C" w14:textId="77777777" w:rsidR="000F1B35" w:rsidRPr="002C0185" w:rsidRDefault="000F1B35" w:rsidP="0070510D">
            <w:pPr>
              <w:pStyle w:val="TAL"/>
            </w:pPr>
            <w:r w:rsidRPr="002C0185">
              <w:t>1</w:t>
            </w:r>
          </w:p>
        </w:tc>
        <w:tc>
          <w:tcPr>
            <w:tcW w:w="1700" w:type="dxa"/>
          </w:tcPr>
          <w:p w14:paraId="3C60D96E" w14:textId="77777777" w:rsidR="000F1B35" w:rsidRPr="002C0185" w:rsidRDefault="000F1B35" w:rsidP="0070510D">
            <w:pPr>
              <w:pStyle w:val="TAL"/>
            </w:pPr>
          </w:p>
        </w:tc>
        <w:tc>
          <w:tcPr>
            <w:tcW w:w="1245" w:type="dxa"/>
          </w:tcPr>
          <w:p w14:paraId="6A821405" w14:textId="77777777" w:rsidR="000F1B35" w:rsidRPr="002C0185" w:rsidRDefault="000F1B35" w:rsidP="0070510D">
            <w:pPr>
              <w:pStyle w:val="TAL"/>
            </w:pPr>
            <w:r w:rsidRPr="002C0185">
              <w:t>FR2</w:t>
            </w:r>
          </w:p>
        </w:tc>
      </w:tr>
      <w:tr w:rsidR="000F1B35" w:rsidRPr="002C0185" w14:paraId="452C974F" w14:textId="77777777" w:rsidTr="0070510D">
        <w:tc>
          <w:tcPr>
            <w:tcW w:w="4535" w:type="dxa"/>
          </w:tcPr>
          <w:p w14:paraId="0BF6C213" w14:textId="77777777" w:rsidR="000F1B35" w:rsidRPr="002C0185" w:rsidRDefault="000F1B35" w:rsidP="0070510D">
            <w:pPr>
              <w:pStyle w:val="TAL"/>
            </w:pPr>
            <w:r w:rsidRPr="002C0185">
              <w:t>}</w:t>
            </w:r>
          </w:p>
        </w:tc>
        <w:tc>
          <w:tcPr>
            <w:tcW w:w="2267" w:type="dxa"/>
          </w:tcPr>
          <w:p w14:paraId="147FFBF7" w14:textId="77777777" w:rsidR="000F1B35" w:rsidRPr="002C0185" w:rsidRDefault="000F1B35" w:rsidP="0070510D">
            <w:pPr>
              <w:pStyle w:val="TAL"/>
            </w:pPr>
          </w:p>
        </w:tc>
        <w:tc>
          <w:tcPr>
            <w:tcW w:w="1700" w:type="dxa"/>
          </w:tcPr>
          <w:p w14:paraId="0CF1FAE4" w14:textId="77777777" w:rsidR="000F1B35" w:rsidRPr="002C0185" w:rsidRDefault="000F1B35" w:rsidP="0070510D">
            <w:pPr>
              <w:pStyle w:val="TAL"/>
            </w:pPr>
          </w:p>
        </w:tc>
        <w:tc>
          <w:tcPr>
            <w:tcW w:w="1245" w:type="dxa"/>
          </w:tcPr>
          <w:p w14:paraId="3A32AD3C" w14:textId="77777777" w:rsidR="000F1B35" w:rsidRPr="002C0185" w:rsidRDefault="000F1B35" w:rsidP="0070510D">
            <w:pPr>
              <w:pStyle w:val="TAL"/>
            </w:pPr>
          </w:p>
        </w:tc>
      </w:tr>
    </w:tbl>
    <w:p w14:paraId="7E490D7A" w14:textId="77777777" w:rsidR="000F1B35" w:rsidRPr="002C0185" w:rsidRDefault="000F1B35" w:rsidP="003467DC"/>
    <w:p w14:paraId="71C05351" w14:textId="77777777" w:rsidR="003467DC" w:rsidRPr="002C0185" w:rsidRDefault="003467DC" w:rsidP="00B926FF">
      <w:pPr>
        <w:pStyle w:val="H6"/>
      </w:pPr>
      <w:r w:rsidRPr="002C0185">
        <w:t>ZP CSI-RS for CSI Acquisition</w:t>
      </w:r>
    </w:p>
    <w:p w14:paraId="7A4947B4" w14:textId="77777777" w:rsidR="003467DC" w:rsidRPr="002C0185" w:rsidRDefault="003467DC" w:rsidP="00B926FF">
      <w:pPr>
        <w:pStyle w:val="H6"/>
      </w:pPr>
      <w:r w:rsidRPr="002C0185">
        <w:t>CSI-RS-ResourceMapping</w:t>
      </w:r>
    </w:p>
    <w:p w14:paraId="6850B934" w14:textId="77777777" w:rsidR="003467DC" w:rsidRPr="002C0185" w:rsidRDefault="003467DC" w:rsidP="003467DC">
      <w:pPr>
        <w:pStyle w:val="TH"/>
      </w:pPr>
      <w:bookmarkStart w:id="226" w:name="_CRTable5_4_2_43"/>
      <w:r w:rsidRPr="002C0185">
        <w:t xml:space="preserve">Table </w:t>
      </w:r>
      <w:bookmarkEnd w:id="226"/>
      <w:r w:rsidRPr="002C0185">
        <w:t>5.4.2.4-3: ZP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3467DC" w:rsidRPr="002C0185" w14:paraId="09FF20B6" w14:textId="77777777" w:rsidTr="00213BA7">
        <w:tc>
          <w:tcPr>
            <w:tcW w:w="9747" w:type="dxa"/>
            <w:gridSpan w:val="4"/>
          </w:tcPr>
          <w:p w14:paraId="7BDDE09F" w14:textId="77777777" w:rsidR="003467DC" w:rsidRPr="002C0185" w:rsidRDefault="003467DC" w:rsidP="00A36DBC">
            <w:pPr>
              <w:pStyle w:val="TAH"/>
              <w:jc w:val="left"/>
              <w:rPr>
                <w:b w:val="0"/>
              </w:rPr>
            </w:pPr>
            <w:r w:rsidRPr="002C0185">
              <w:rPr>
                <w:b w:val="0"/>
              </w:rPr>
              <w:t>Derivation Path: Table 4.6.3-45</w:t>
            </w:r>
          </w:p>
        </w:tc>
      </w:tr>
      <w:tr w:rsidR="003467DC" w:rsidRPr="002C0185" w14:paraId="7045D853" w14:textId="77777777" w:rsidTr="00213BA7">
        <w:tc>
          <w:tcPr>
            <w:tcW w:w="4535" w:type="dxa"/>
          </w:tcPr>
          <w:p w14:paraId="1B969DCB" w14:textId="77777777" w:rsidR="003467DC" w:rsidRPr="002C0185" w:rsidRDefault="003467DC" w:rsidP="00A36DBC">
            <w:pPr>
              <w:pStyle w:val="TAH"/>
            </w:pPr>
            <w:r w:rsidRPr="002C0185">
              <w:t>Information Element</w:t>
            </w:r>
          </w:p>
        </w:tc>
        <w:tc>
          <w:tcPr>
            <w:tcW w:w="2094" w:type="dxa"/>
          </w:tcPr>
          <w:p w14:paraId="7C3026A5" w14:textId="77777777" w:rsidR="003467DC" w:rsidRPr="002C0185" w:rsidRDefault="003467DC" w:rsidP="00A36DBC">
            <w:pPr>
              <w:pStyle w:val="TAH"/>
            </w:pPr>
            <w:r w:rsidRPr="002C0185">
              <w:t>Value/remark</w:t>
            </w:r>
          </w:p>
        </w:tc>
        <w:tc>
          <w:tcPr>
            <w:tcW w:w="1701" w:type="dxa"/>
          </w:tcPr>
          <w:p w14:paraId="5E478718" w14:textId="77777777" w:rsidR="003467DC" w:rsidRPr="002C0185" w:rsidRDefault="003467DC" w:rsidP="00A36DBC">
            <w:pPr>
              <w:pStyle w:val="TAH"/>
            </w:pPr>
            <w:r w:rsidRPr="002C0185">
              <w:t>Comment</w:t>
            </w:r>
          </w:p>
        </w:tc>
        <w:tc>
          <w:tcPr>
            <w:tcW w:w="1417" w:type="dxa"/>
          </w:tcPr>
          <w:p w14:paraId="791686FF" w14:textId="77777777" w:rsidR="003467DC" w:rsidRPr="002C0185" w:rsidRDefault="003467DC" w:rsidP="00A36DBC">
            <w:pPr>
              <w:pStyle w:val="TAH"/>
            </w:pPr>
            <w:r w:rsidRPr="002C0185">
              <w:t>Condition</w:t>
            </w:r>
          </w:p>
        </w:tc>
      </w:tr>
      <w:tr w:rsidR="003467DC" w:rsidRPr="002C0185" w14:paraId="0BD75EE1" w14:textId="77777777" w:rsidTr="00213BA7">
        <w:tc>
          <w:tcPr>
            <w:tcW w:w="4535" w:type="dxa"/>
          </w:tcPr>
          <w:p w14:paraId="4288D360" w14:textId="77777777" w:rsidR="003467DC" w:rsidRPr="002C0185" w:rsidRDefault="003467DC" w:rsidP="00A36DBC">
            <w:pPr>
              <w:pStyle w:val="TAL"/>
            </w:pPr>
            <w:r w:rsidRPr="002C0185">
              <w:t xml:space="preserve">CSI-RS-ResourceMapping ::= </w:t>
            </w:r>
            <w:r w:rsidRPr="002C0185">
              <w:rPr>
                <w:snapToGrid w:val="0"/>
              </w:rPr>
              <w:t xml:space="preserve">SEQUENCE </w:t>
            </w:r>
            <w:r w:rsidRPr="002C0185">
              <w:t>{</w:t>
            </w:r>
          </w:p>
        </w:tc>
        <w:tc>
          <w:tcPr>
            <w:tcW w:w="2094" w:type="dxa"/>
          </w:tcPr>
          <w:p w14:paraId="1621E105" w14:textId="77777777" w:rsidR="003467DC" w:rsidRPr="002C0185" w:rsidRDefault="003467DC" w:rsidP="00A36DBC">
            <w:pPr>
              <w:pStyle w:val="TAL"/>
            </w:pPr>
          </w:p>
        </w:tc>
        <w:tc>
          <w:tcPr>
            <w:tcW w:w="1701" w:type="dxa"/>
          </w:tcPr>
          <w:p w14:paraId="2CC239CF" w14:textId="77777777" w:rsidR="003467DC" w:rsidRPr="002C0185" w:rsidRDefault="003467DC" w:rsidP="00A36DBC">
            <w:pPr>
              <w:pStyle w:val="TAL"/>
            </w:pPr>
          </w:p>
        </w:tc>
        <w:tc>
          <w:tcPr>
            <w:tcW w:w="1417" w:type="dxa"/>
          </w:tcPr>
          <w:p w14:paraId="32308E7F" w14:textId="77777777" w:rsidR="003467DC" w:rsidRPr="002C0185" w:rsidRDefault="003467DC" w:rsidP="00A36DBC">
            <w:pPr>
              <w:pStyle w:val="TAL"/>
            </w:pPr>
          </w:p>
        </w:tc>
      </w:tr>
      <w:tr w:rsidR="003467DC" w:rsidRPr="002C0185" w14:paraId="580C11CB" w14:textId="77777777" w:rsidTr="00213BA7">
        <w:tc>
          <w:tcPr>
            <w:tcW w:w="4535" w:type="dxa"/>
          </w:tcPr>
          <w:p w14:paraId="605F8ED1" w14:textId="77777777" w:rsidR="003467DC" w:rsidRPr="002C0185" w:rsidRDefault="003467DC" w:rsidP="00A36DBC">
            <w:pPr>
              <w:pStyle w:val="TAL"/>
            </w:pPr>
            <w:r w:rsidRPr="002C0185">
              <w:t xml:space="preserve">  frequencyDomainAllocation CHOICE {</w:t>
            </w:r>
          </w:p>
        </w:tc>
        <w:tc>
          <w:tcPr>
            <w:tcW w:w="2094" w:type="dxa"/>
          </w:tcPr>
          <w:p w14:paraId="4CF6C0CA" w14:textId="77777777" w:rsidR="003467DC" w:rsidRPr="002C0185" w:rsidRDefault="003467DC" w:rsidP="00A36DBC">
            <w:pPr>
              <w:pStyle w:val="TAL"/>
            </w:pPr>
          </w:p>
        </w:tc>
        <w:tc>
          <w:tcPr>
            <w:tcW w:w="1701" w:type="dxa"/>
          </w:tcPr>
          <w:p w14:paraId="314EEF8F" w14:textId="77777777" w:rsidR="003467DC" w:rsidRPr="002C0185" w:rsidRDefault="003467DC" w:rsidP="00A36DBC">
            <w:pPr>
              <w:pStyle w:val="TAL"/>
            </w:pPr>
          </w:p>
        </w:tc>
        <w:tc>
          <w:tcPr>
            <w:tcW w:w="1417" w:type="dxa"/>
          </w:tcPr>
          <w:p w14:paraId="3C490330" w14:textId="77777777" w:rsidR="003467DC" w:rsidRPr="002C0185" w:rsidRDefault="003467DC" w:rsidP="00A36DBC">
            <w:pPr>
              <w:pStyle w:val="TAL"/>
            </w:pPr>
          </w:p>
        </w:tc>
      </w:tr>
      <w:tr w:rsidR="003467DC" w:rsidRPr="002C0185" w14:paraId="65245551" w14:textId="77777777" w:rsidTr="00213BA7">
        <w:tc>
          <w:tcPr>
            <w:tcW w:w="4535" w:type="dxa"/>
          </w:tcPr>
          <w:p w14:paraId="62136BEA" w14:textId="77777777" w:rsidR="003467DC" w:rsidRPr="002C0185" w:rsidRDefault="003467DC" w:rsidP="00A36DBC">
            <w:pPr>
              <w:pStyle w:val="TAL"/>
            </w:pPr>
            <w:r w:rsidRPr="002C0185">
              <w:t xml:space="preserve">    other</w:t>
            </w:r>
          </w:p>
        </w:tc>
        <w:tc>
          <w:tcPr>
            <w:tcW w:w="2094" w:type="dxa"/>
          </w:tcPr>
          <w:p w14:paraId="1E1FE1AD" w14:textId="77777777" w:rsidR="003467DC" w:rsidRPr="002C0185" w:rsidRDefault="003467DC" w:rsidP="00A36DBC">
            <w:pPr>
              <w:pStyle w:val="TAL"/>
            </w:pPr>
            <w:r w:rsidRPr="002C0185">
              <w:t>000100</w:t>
            </w:r>
          </w:p>
        </w:tc>
        <w:tc>
          <w:tcPr>
            <w:tcW w:w="1701" w:type="dxa"/>
          </w:tcPr>
          <w:p w14:paraId="48217261" w14:textId="77777777" w:rsidR="003467DC" w:rsidRPr="002C0185" w:rsidRDefault="003467DC" w:rsidP="00A36DBC">
            <w:pPr>
              <w:pStyle w:val="TAL"/>
            </w:pPr>
            <w:r w:rsidRPr="002C0185">
              <w:t>K0 = 4</w:t>
            </w:r>
          </w:p>
        </w:tc>
        <w:tc>
          <w:tcPr>
            <w:tcW w:w="1417" w:type="dxa"/>
          </w:tcPr>
          <w:p w14:paraId="462DC67C" w14:textId="205D6E9D" w:rsidR="003467DC" w:rsidRPr="002C0185" w:rsidRDefault="00CC2BAE" w:rsidP="00A36DBC">
            <w:pPr>
              <w:pStyle w:val="TAL"/>
            </w:pPr>
            <w:r w:rsidRPr="002C0185">
              <w:t>FR1</w:t>
            </w:r>
          </w:p>
        </w:tc>
      </w:tr>
      <w:tr w:rsidR="00CC2BAE" w:rsidRPr="002C0185" w14:paraId="19054C87" w14:textId="77777777" w:rsidTr="00213BA7">
        <w:tc>
          <w:tcPr>
            <w:tcW w:w="4535" w:type="dxa"/>
          </w:tcPr>
          <w:p w14:paraId="369356A6" w14:textId="6B75B10C" w:rsidR="00CC2BAE" w:rsidRPr="002C0185" w:rsidRDefault="00CC2BAE" w:rsidP="00CC2BAE">
            <w:pPr>
              <w:pStyle w:val="TAL"/>
            </w:pPr>
            <w:r w:rsidRPr="002C0185">
              <w:t xml:space="preserve">    row4</w:t>
            </w:r>
          </w:p>
        </w:tc>
        <w:tc>
          <w:tcPr>
            <w:tcW w:w="2094" w:type="dxa"/>
          </w:tcPr>
          <w:p w14:paraId="4D6FF838" w14:textId="1D15FDC4" w:rsidR="00CC2BAE" w:rsidRPr="002C0185" w:rsidRDefault="00CC2BAE" w:rsidP="00CC2BAE">
            <w:pPr>
              <w:pStyle w:val="TAL"/>
            </w:pPr>
            <w:r w:rsidRPr="002C0185">
              <w:t>100</w:t>
            </w:r>
          </w:p>
        </w:tc>
        <w:tc>
          <w:tcPr>
            <w:tcW w:w="1701" w:type="dxa"/>
          </w:tcPr>
          <w:p w14:paraId="5B9254FC" w14:textId="6FB50AF6" w:rsidR="00CC2BAE" w:rsidRPr="002C0185" w:rsidRDefault="00CC2BAE" w:rsidP="00CC2BAE">
            <w:pPr>
              <w:pStyle w:val="TAL"/>
            </w:pPr>
            <w:r w:rsidRPr="002C0185">
              <w:t>K0=8</w:t>
            </w:r>
          </w:p>
        </w:tc>
        <w:tc>
          <w:tcPr>
            <w:tcW w:w="1417" w:type="dxa"/>
          </w:tcPr>
          <w:p w14:paraId="17D31CD1" w14:textId="0F727981" w:rsidR="00CC2BAE" w:rsidRPr="002C0185" w:rsidRDefault="00CC2BAE" w:rsidP="00CC2BAE">
            <w:pPr>
              <w:pStyle w:val="TAL"/>
            </w:pPr>
            <w:r w:rsidRPr="002C0185">
              <w:t>FR2</w:t>
            </w:r>
          </w:p>
        </w:tc>
      </w:tr>
      <w:tr w:rsidR="00CC2BAE" w:rsidRPr="002C0185" w14:paraId="692E419B" w14:textId="77777777" w:rsidTr="00213BA7">
        <w:tc>
          <w:tcPr>
            <w:tcW w:w="4535" w:type="dxa"/>
          </w:tcPr>
          <w:p w14:paraId="3DE9EF33" w14:textId="77777777" w:rsidR="00CC2BAE" w:rsidRPr="002C0185" w:rsidRDefault="00CC2BAE" w:rsidP="00CC2BAE">
            <w:pPr>
              <w:pStyle w:val="TAL"/>
            </w:pPr>
            <w:r w:rsidRPr="002C0185">
              <w:t xml:space="preserve">  }</w:t>
            </w:r>
          </w:p>
        </w:tc>
        <w:tc>
          <w:tcPr>
            <w:tcW w:w="2094" w:type="dxa"/>
          </w:tcPr>
          <w:p w14:paraId="528A4B26" w14:textId="77777777" w:rsidR="00CC2BAE" w:rsidRPr="002C0185" w:rsidRDefault="00CC2BAE" w:rsidP="00CC2BAE">
            <w:pPr>
              <w:pStyle w:val="TAL"/>
            </w:pPr>
          </w:p>
        </w:tc>
        <w:tc>
          <w:tcPr>
            <w:tcW w:w="1701" w:type="dxa"/>
          </w:tcPr>
          <w:p w14:paraId="1E71BF8F" w14:textId="77777777" w:rsidR="00CC2BAE" w:rsidRPr="002C0185" w:rsidRDefault="00CC2BAE" w:rsidP="00CC2BAE">
            <w:pPr>
              <w:pStyle w:val="TAL"/>
            </w:pPr>
          </w:p>
        </w:tc>
        <w:tc>
          <w:tcPr>
            <w:tcW w:w="1417" w:type="dxa"/>
          </w:tcPr>
          <w:p w14:paraId="0CCE80C2" w14:textId="77777777" w:rsidR="00CC2BAE" w:rsidRPr="002C0185" w:rsidRDefault="00CC2BAE" w:rsidP="00CC2BAE">
            <w:pPr>
              <w:pStyle w:val="TAL"/>
            </w:pPr>
          </w:p>
        </w:tc>
      </w:tr>
      <w:tr w:rsidR="00CC2BAE" w:rsidRPr="002C0185" w14:paraId="513EBF52" w14:textId="77777777" w:rsidTr="00213BA7">
        <w:trPr>
          <w:trHeight w:val="176"/>
        </w:trPr>
        <w:tc>
          <w:tcPr>
            <w:tcW w:w="4535" w:type="dxa"/>
          </w:tcPr>
          <w:p w14:paraId="2E97BAD1" w14:textId="1F4DB19E" w:rsidR="00CC2BAE" w:rsidRPr="002C0185" w:rsidRDefault="00CC2BAE" w:rsidP="00CC2BAE">
            <w:pPr>
              <w:pStyle w:val="TAL"/>
            </w:pPr>
            <w:r w:rsidRPr="002C0185">
              <w:t xml:space="preserve">  nrofPorts</w:t>
            </w:r>
          </w:p>
        </w:tc>
        <w:tc>
          <w:tcPr>
            <w:tcW w:w="2094" w:type="dxa"/>
          </w:tcPr>
          <w:p w14:paraId="0DE69FCC" w14:textId="77777777" w:rsidR="00CC2BAE" w:rsidRPr="002C0185" w:rsidRDefault="00CC2BAE" w:rsidP="00CC2BAE">
            <w:pPr>
              <w:pStyle w:val="TAL"/>
            </w:pPr>
            <w:r w:rsidRPr="002C0185">
              <w:t>P4</w:t>
            </w:r>
          </w:p>
        </w:tc>
        <w:tc>
          <w:tcPr>
            <w:tcW w:w="1701" w:type="dxa"/>
          </w:tcPr>
          <w:p w14:paraId="638D0D9A" w14:textId="77777777" w:rsidR="00CC2BAE" w:rsidRPr="002C0185" w:rsidRDefault="00CC2BAE" w:rsidP="00CC2BAE">
            <w:pPr>
              <w:pStyle w:val="TAL"/>
            </w:pPr>
          </w:p>
        </w:tc>
        <w:tc>
          <w:tcPr>
            <w:tcW w:w="1417" w:type="dxa"/>
          </w:tcPr>
          <w:p w14:paraId="354FCB80" w14:textId="77777777" w:rsidR="00CC2BAE" w:rsidRPr="002C0185" w:rsidRDefault="00CC2BAE" w:rsidP="00CC2BAE">
            <w:pPr>
              <w:pStyle w:val="TAL"/>
            </w:pPr>
          </w:p>
        </w:tc>
      </w:tr>
      <w:tr w:rsidR="00CC2BAE" w:rsidRPr="002C0185" w14:paraId="5CCF417D" w14:textId="77777777" w:rsidTr="00213BA7">
        <w:tc>
          <w:tcPr>
            <w:tcW w:w="4535" w:type="dxa"/>
          </w:tcPr>
          <w:p w14:paraId="6F3E941D" w14:textId="77777777" w:rsidR="00CC2BAE" w:rsidRPr="002C0185" w:rsidRDefault="00CC2BAE" w:rsidP="00CC2BAE">
            <w:pPr>
              <w:pStyle w:val="TAL"/>
            </w:pPr>
            <w:r w:rsidRPr="002C0185">
              <w:t xml:space="preserve">  firstOFDMSymbolInTimeDomain</w:t>
            </w:r>
          </w:p>
        </w:tc>
        <w:tc>
          <w:tcPr>
            <w:tcW w:w="2094" w:type="dxa"/>
          </w:tcPr>
          <w:p w14:paraId="4EC508E2" w14:textId="77777777" w:rsidR="00CC2BAE" w:rsidRPr="002C0185" w:rsidRDefault="00CC2BAE" w:rsidP="00CC2BAE">
            <w:pPr>
              <w:pStyle w:val="TAL"/>
            </w:pPr>
            <w:r w:rsidRPr="002C0185">
              <w:t>9</w:t>
            </w:r>
          </w:p>
        </w:tc>
        <w:tc>
          <w:tcPr>
            <w:tcW w:w="1701" w:type="dxa"/>
          </w:tcPr>
          <w:p w14:paraId="77F292C0" w14:textId="77777777" w:rsidR="00CC2BAE" w:rsidRPr="002C0185" w:rsidRDefault="00CC2BAE" w:rsidP="00CC2BAE">
            <w:pPr>
              <w:pStyle w:val="TAL"/>
            </w:pPr>
            <w:r w:rsidRPr="002C0185">
              <w:t>I0 = 9</w:t>
            </w:r>
          </w:p>
        </w:tc>
        <w:tc>
          <w:tcPr>
            <w:tcW w:w="1417" w:type="dxa"/>
          </w:tcPr>
          <w:p w14:paraId="2FF4C8FC" w14:textId="53621D9F" w:rsidR="00CC2BAE" w:rsidRPr="002C0185" w:rsidRDefault="00CC2BAE" w:rsidP="00CC2BAE">
            <w:pPr>
              <w:pStyle w:val="TAL"/>
            </w:pPr>
            <w:r w:rsidRPr="002C0185">
              <w:t>FR1</w:t>
            </w:r>
          </w:p>
        </w:tc>
      </w:tr>
      <w:tr w:rsidR="00CC2BAE" w:rsidRPr="002C0185" w14:paraId="468D8039" w14:textId="77777777" w:rsidTr="00213BA7">
        <w:tc>
          <w:tcPr>
            <w:tcW w:w="4535" w:type="dxa"/>
          </w:tcPr>
          <w:p w14:paraId="61555B61" w14:textId="77777777" w:rsidR="00CC2BAE" w:rsidRPr="002C0185" w:rsidRDefault="00CC2BAE" w:rsidP="00CC2BAE">
            <w:pPr>
              <w:pStyle w:val="TAL"/>
            </w:pPr>
          </w:p>
        </w:tc>
        <w:tc>
          <w:tcPr>
            <w:tcW w:w="2094" w:type="dxa"/>
          </w:tcPr>
          <w:p w14:paraId="229F936C" w14:textId="56DAF232" w:rsidR="00CC2BAE" w:rsidRPr="002C0185" w:rsidRDefault="00CC2BAE" w:rsidP="00CC2BAE">
            <w:pPr>
              <w:pStyle w:val="TAL"/>
            </w:pPr>
            <w:r w:rsidRPr="002C0185">
              <w:t>13</w:t>
            </w:r>
          </w:p>
        </w:tc>
        <w:tc>
          <w:tcPr>
            <w:tcW w:w="1701" w:type="dxa"/>
          </w:tcPr>
          <w:p w14:paraId="5EE76163" w14:textId="288A4D8B" w:rsidR="00CC2BAE" w:rsidRPr="002C0185" w:rsidRDefault="00CC2BAE" w:rsidP="00CC2BAE">
            <w:pPr>
              <w:pStyle w:val="TAL"/>
            </w:pPr>
            <w:r w:rsidRPr="002C0185">
              <w:t>l0 = 13</w:t>
            </w:r>
          </w:p>
        </w:tc>
        <w:tc>
          <w:tcPr>
            <w:tcW w:w="1417" w:type="dxa"/>
          </w:tcPr>
          <w:p w14:paraId="6D8FF3EB" w14:textId="5CCD9E1E" w:rsidR="00CC2BAE" w:rsidRPr="002C0185" w:rsidRDefault="00CC2BAE" w:rsidP="00CC2BAE">
            <w:pPr>
              <w:pStyle w:val="TAL"/>
            </w:pPr>
            <w:r w:rsidRPr="002C0185">
              <w:t>FR2</w:t>
            </w:r>
          </w:p>
        </w:tc>
      </w:tr>
      <w:tr w:rsidR="00CC2BAE" w:rsidRPr="002C0185" w14:paraId="17B84E86" w14:textId="77777777" w:rsidTr="00213BA7">
        <w:tc>
          <w:tcPr>
            <w:tcW w:w="4535" w:type="dxa"/>
          </w:tcPr>
          <w:p w14:paraId="16103F5D" w14:textId="77777777" w:rsidR="00CC2BAE" w:rsidRPr="002C0185" w:rsidRDefault="00CC2BAE" w:rsidP="00CC2BAE">
            <w:pPr>
              <w:pStyle w:val="TAL"/>
            </w:pPr>
            <w:r w:rsidRPr="002C0185">
              <w:t xml:space="preserve">  cdm-Type </w:t>
            </w:r>
          </w:p>
        </w:tc>
        <w:tc>
          <w:tcPr>
            <w:tcW w:w="2094" w:type="dxa"/>
          </w:tcPr>
          <w:p w14:paraId="085B9C4B" w14:textId="77777777" w:rsidR="00CC2BAE" w:rsidRPr="002C0185" w:rsidRDefault="00CC2BAE" w:rsidP="00CC2BAE">
            <w:pPr>
              <w:pStyle w:val="TAL"/>
            </w:pPr>
            <w:r w:rsidRPr="002C0185">
              <w:t>fd-CDM2</w:t>
            </w:r>
          </w:p>
        </w:tc>
        <w:tc>
          <w:tcPr>
            <w:tcW w:w="1701" w:type="dxa"/>
          </w:tcPr>
          <w:p w14:paraId="3D87A3FE" w14:textId="77777777" w:rsidR="00CC2BAE" w:rsidRPr="002C0185" w:rsidRDefault="00CC2BAE" w:rsidP="00CC2BAE">
            <w:pPr>
              <w:pStyle w:val="TAL"/>
            </w:pPr>
          </w:p>
        </w:tc>
        <w:tc>
          <w:tcPr>
            <w:tcW w:w="1417" w:type="dxa"/>
          </w:tcPr>
          <w:p w14:paraId="17AB0A56" w14:textId="77777777" w:rsidR="00CC2BAE" w:rsidRPr="002C0185" w:rsidRDefault="00CC2BAE" w:rsidP="00CC2BAE">
            <w:pPr>
              <w:pStyle w:val="TAL"/>
            </w:pPr>
          </w:p>
        </w:tc>
      </w:tr>
      <w:tr w:rsidR="00CC2BAE" w:rsidRPr="002C0185" w14:paraId="2DDDA520" w14:textId="77777777" w:rsidTr="00213BA7">
        <w:tc>
          <w:tcPr>
            <w:tcW w:w="4535" w:type="dxa"/>
          </w:tcPr>
          <w:p w14:paraId="14A936E2" w14:textId="77777777" w:rsidR="00CC2BAE" w:rsidRPr="002C0185" w:rsidRDefault="00CC2BAE" w:rsidP="00CC2BAE">
            <w:pPr>
              <w:pStyle w:val="TAL"/>
            </w:pPr>
            <w:r w:rsidRPr="002C0185">
              <w:t xml:space="preserve">  density CHOICE {</w:t>
            </w:r>
          </w:p>
        </w:tc>
        <w:tc>
          <w:tcPr>
            <w:tcW w:w="2094" w:type="dxa"/>
          </w:tcPr>
          <w:p w14:paraId="3AAB4B87" w14:textId="77777777" w:rsidR="00CC2BAE" w:rsidRPr="002C0185" w:rsidRDefault="00CC2BAE" w:rsidP="00CC2BAE">
            <w:pPr>
              <w:pStyle w:val="TAL"/>
            </w:pPr>
          </w:p>
        </w:tc>
        <w:tc>
          <w:tcPr>
            <w:tcW w:w="1701" w:type="dxa"/>
          </w:tcPr>
          <w:p w14:paraId="587D4233" w14:textId="77777777" w:rsidR="00CC2BAE" w:rsidRPr="002C0185" w:rsidRDefault="00CC2BAE" w:rsidP="00CC2BAE">
            <w:pPr>
              <w:pStyle w:val="TAL"/>
            </w:pPr>
          </w:p>
        </w:tc>
        <w:tc>
          <w:tcPr>
            <w:tcW w:w="1417" w:type="dxa"/>
          </w:tcPr>
          <w:p w14:paraId="5861754B" w14:textId="77777777" w:rsidR="00CC2BAE" w:rsidRPr="002C0185" w:rsidRDefault="00CC2BAE" w:rsidP="00CC2BAE">
            <w:pPr>
              <w:pStyle w:val="TAL"/>
            </w:pPr>
          </w:p>
        </w:tc>
      </w:tr>
      <w:tr w:rsidR="00CC2BAE" w:rsidRPr="002C0185" w14:paraId="39A7632B" w14:textId="77777777" w:rsidTr="00213BA7">
        <w:tc>
          <w:tcPr>
            <w:tcW w:w="4535" w:type="dxa"/>
          </w:tcPr>
          <w:p w14:paraId="2B147F2A" w14:textId="77777777" w:rsidR="00CC2BAE" w:rsidRPr="002C0185" w:rsidRDefault="00CC2BAE" w:rsidP="00CC2BAE">
            <w:pPr>
              <w:pStyle w:val="TAL"/>
            </w:pPr>
            <w:r w:rsidRPr="002C0185">
              <w:t xml:space="preserve">    one</w:t>
            </w:r>
          </w:p>
        </w:tc>
        <w:tc>
          <w:tcPr>
            <w:tcW w:w="2094" w:type="dxa"/>
          </w:tcPr>
          <w:p w14:paraId="4C5F2D1F" w14:textId="77777777" w:rsidR="00CC2BAE" w:rsidRPr="002C0185" w:rsidRDefault="00CC2BAE" w:rsidP="00CC2BAE">
            <w:pPr>
              <w:pStyle w:val="TAL"/>
            </w:pPr>
            <w:r w:rsidRPr="002C0185">
              <w:t>NULL</w:t>
            </w:r>
          </w:p>
        </w:tc>
        <w:tc>
          <w:tcPr>
            <w:tcW w:w="1701" w:type="dxa"/>
          </w:tcPr>
          <w:p w14:paraId="7A52E74F" w14:textId="77777777" w:rsidR="00CC2BAE" w:rsidRPr="002C0185" w:rsidRDefault="00CC2BAE" w:rsidP="00CC2BAE">
            <w:pPr>
              <w:pStyle w:val="TAL"/>
            </w:pPr>
          </w:p>
        </w:tc>
        <w:tc>
          <w:tcPr>
            <w:tcW w:w="1417" w:type="dxa"/>
          </w:tcPr>
          <w:p w14:paraId="5980B4DD" w14:textId="77777777" w:rsidR="00CC2BAE" w:rsidRPr="002C0185" w:rsidRDefault="00CC2BAE" w:rsidP="00CC2BAE">
            <w:pPr>
              <w:pStyle w:val="TAL"/>
            </w:pPr>
          </w:p>
        </w:tc>
      </w:tr>
      <w:tr w:rsidR="00CC2BAE" w:rsidRPr="002C0185" w14:paraId="784066D6" w14:textId="77777777" w:rsidTr="00213BA7">
        <w:tc>
          <w:tcPr>
            <w:tcW w:w="4535" w:type="dxa"/>
          </w:tcPr>
          <w:p w14:paraId="65943D23" w14:textId="77777777" w:rsidR="00CC2BAE" w:rsidRPr="002C0185" w:rsidRDefault="00CC2BAE" w:rsidP="00CC2BAE">
            <w:pPr>
              <w:pStyle w:val="TAL"/>
            </w:pPr>
            <w:r w:rsidRPr="002C0185">
              <w:t xml:space="preserve">  }</w:t>
            </w:r>
          </w:p>
        </w:tc>
        <w:tc>
          <w:tcPr>
            <w:tcW w:w="2094" w:type="dxa"/>
          </w:tcPr>
          <w:p w14:paraId="02FA63BA" w14:textId="77777777" w:rsidR="00CC2BAE" w:rsidRPr="002C0185" w:rsidRDefault="00CC2BAE" w:rsidP="00CC2BAE">
            <w:pPr>
              <w:pStyle w:val="TAL"/>
            </w:pPr>
          </w:p>
        </w:tc>
        <w:tc>
          <w:tcPr>
            <w:tcW w:w="1701" w:type="dxa"/>
          </w:tcPr>
          <w:p w14:paraId="5AD07B49" w14:textId="77777777" w:rsidR="00CC2BAE" w:rsidRPr="002C0185" w:rsidRDefault="00CC2BAE" w:rsidP="00CC2BAE">
            <w:pPr>
              <w:pStyle w:val="TAL"/>
            </w:pPr>
          </w:p>
        </w:tc>
        <w:tc>
          <w:tcPr>
            <w:tcW w:w="1417" w:type="dxa"/>
          </w:tcPr>
          <w:p w14:paraId="0B167984" w14:textId="77777777" w:rsidR="00CC2BAE" w:rsidRPr="002C0185" w:rsidRDefault="00CC2BAE" w:rsidP="00CC2BAE">
            <w:pPr>
              <w:pStyle w:val="TAL"/>
            </w:pPr>
          </w:p>
        </w:tc>
      </w:tr>
      <w:tr w:rsidR="00CC2BAE" w:rsidRPr="002C0185" w14:paraId="2FCFFF39" w14:textId="77777777" w:rsidTr="00213BA7">
        <w:tc>
          <w:tcPr>
            <w:tcW w:w="4535" w:type="dxa"/>
          </w:tcPr>
          <w:p w14:paraId="59B60E2F" w14:textId="77777777" w:rsidR="00CC2BAE" w:rsidRPr="002C0185" w:rsidRDefault="00CC2BAE" w:rsidP="00CC2BAE">
            <w:pPr>
              <w:pStyle w:val="TAL"/>
            </w:pPr>
            <w:r w:rsidRPr="002C0185">
              <w:t xml:space="preserve">  freqBand</w:t>
            </w:r>
          </w:p>
        </w:tc>
        <w:tc>
          <w:tcPr>
            <w:tcW w:w="2094" w:type="dxa"/>
          </w:tcPr>
          <w:p w14:paraId="384B1763" w14:textId="77777777" w:rsidR="00CC2BAE" w:rsidRPr="002C0185" w:rsidRDefault="00CC2BAE" w:rsidP="00CC2BAE">
            <w:pPr>
              <w:pStyle w:val="TAL"/>
            </w:pPr>
            <w:r w:rsidRPr="002C0185">
              <w:t>ZP CSI-FrequencyOccupation</w:t>
            </w:r>
          </w:p>
        </w:tc>
        <w:tc>
          <w:tcPr>
            <w:tcW w:w="1701" w:type="dxa"/>
          </w:tcPr>
          <w:p w14:paraId="33CD0389" w14:textId="77777777" w:rsidR="00CC2BAE" w:rsidRPr="002C0185" w:rsidRDefault="00CC2BAE" w:rsidP="00CC2BAE">
            <w:pPr>
              <w:pStyle w:val="TAL"/>
            </w:pPr>
          </w:p>
        </w:tc>
        <w:tc>
          <w:tcPr>
            <w:tcW w:w="1417" w:type="dxa"/>
          </w:tcPr>
          <w:p w14:paraId="5B0D7F0D" w14:textId="77777777" w:rsidR="00CC2BAE" w:rsidRPr="002C0185" w:rsidRDefault="00CC2BAE" w:rsidP="00CC2BAE">
            <w:pPr>
              <w:pStyle w:val="TAL"/>
            </w:pPr>
          </w:p>
        </w:tc>
      </w:tr>
      <w:tr w:rsidR="00CC2BAE" w:rsidRPr="002C0185" w14:paraId="5429FCA2" w14:textId="77777777" w:rsidTr="00213BA7">
        <w:tc>
          <w:tcPr>
            <w:tcW w:w="4535" w:type="dxa"/>
          </w:tcPr>
          <w:p w14:paraId="597EFDF4" w14:textId="77777777" w:rsidR="00CC2BAE" w:rsidRPr="002C0185" w:rsidRDefault="00CC2BAE" w:rsidP="00CC2BAE">
            <w:pPr>
              <w:pStyle w:val="TAL"/>
            </w:pPr>
            <w:r w:rsidRPr="002C0185">
              <w:t>}</w:t>
            </w:r>
          </w:p>
        </w:tc>
        <w:tc>
          <w:tcPr>
            <w:tcW w:w="2094" w:type="dxa"/>
          </w:tcPr>
          <w:p w14:paraId="77E16815" w14:textId="77777777" w:rsidR="00CC2BAE" w:rsidRPr="002C0185" w:rsidRDefault="00CC2BAE" w:rsidP="00CC2BAE">
            <w:pPr>
              <w:pStyle w:val="TAL"/>
            </w:pPr>
          </w:p>
        </w:tc>
        <w:tc>
          <w:tcPr>
            <w:tcW w:w="1701" w:type="dxa"/>
          </w:tcPr>
          <w:p w14:paraId="1D62E3CB" w14:textId="77777777" w:rsidR="00CC2BAE" w:rsidRPr="002C0185" w:rsidRDefault="00CC2BAE" w:rsidP="00CC2BAE">
            <w:pPr>
              <w:pStyle w:val="TAL"/>
            </w:pPr>
          </w:p>
        </w:tc>
        <w:tc>
          <w:tcPr>
            <w:tcW w:w="1417" w:type="dxa"/>
          </w:tcPr>
          <w:p w14:paraId="75C9A774" w14:textId="77777777" w:rsidR="00CC2BAE" w:rsidRPr="002C0185" w:rsidRDefault="00CC2BAE" w:rsidP="00CC2BAE">
            <w:pPr>
              <w:pStyle w:val="TAL"/>
            </w:pPr>
          </w:p>
        </w:tc>
      </w:tr>
    </w:tbl>
    <w:p w14:paraId="69CDB77A" w14:textId="77777777" w:rsidR="003467DC" w:rsidRPr="002C0185" w:rsidRDefault="003467DC" w:rsidP="003467DC"/>
    <w:p w14:paraId="1404C15A" w14:textId="77777777" w:rsidR="003467DC" w:rsidRPr="002C0185" w:rsidRDefault="003467DC" w:rsidP="00B926FF">
      <w:pPr>
        <w:pStyle w:val="H6"/>
      </w:pPr>
      <w:r w:rsidRPr="002C0185">
        <w:t>CSI-ResourcePeriodicityAndOffset</w:t>
      </w:r>
    </w:p>
    <w:p w14:paraId="157A611B" w14:textId="77777777" w:rsidR="003467DC" w:rsidRPr="002C0185" w:rsidRDefault="003467DC" w:rsidP="003467DC">
      <w:pPr>
        <w:pStyle w:val="TH"/>
      </w:pPr>
      <w:bookmarkStart w:id="227" w:name="_CRTable5_4_2_44"/>
      <w:r w:rsidRPr="002C0185">
        <w:t xml:space="preserve">Table </w:t>
      </w:r>
      <w:bookmarkEnd w:id="227"/>
      <w:r w:rsidRPr="002C0185">
        <w:t>5.4.2.4-4: 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02D2A757" w14:textId="77777777" w:rsidTr="00213BA7">
        <w:tc>
          <w:tcPr>
            <w:tcW w:w="9747" w:type="dxa"/>
            <w:gridSpan w:val="4"/>
          </w:tcPr>
          <w:p w14:paraId="12EC0042" w14:textId="77777777" w:rsidR="003467DC" w:rsidRPr="002C0185" w:rsidRDefault="003467DC" w:rsidP="00A36DBC">
            <w:pPr>
              <w:pStyle w:val="TAH"/>
              <w:jc w:val="left"/>
              <w:rPr>
                <w:b w:val="0"/>
              </w:rPr>
            </w:pPr>
            <w:r w:rsidRPr="002C0185">
              <w:rPr>
                <w:b w:val="0"/>
              </w:rPr>
              <w:t>Derivation Path: Table 4.6.3-43</w:t>
            </w:r>
          </w:p>
        </w:tc>
      </w:tr>
      <w:tr w:rsidR="003467DC" w:rsidRPr="002C0185" w14:paraId="3983BFFF" w14:textId="77777777" w:rsidTr="00213BA7">
        <w:tc>
          <w:tcPr>
            <w:tcW w:w="4535" w:type="dxa"/>
          </w:tcPr>
          <w:p w14:paraId="666A7365" w14:textId="77777777" w:rsidR="003467DC" w:rsidRPr="002C0185" w:rsidRDefault="003467DC" w:rsidP="00A36DBC">
            <w:pPr>
              <w:pStyle w:val="TAH"/>
            </w:pPr>
            <w:r w:rsidRPr="002C0185">
              <w:t>Information Element</w:t>
            </w:r>
          </w:p>
        </w:tc>
        <w:tc>
          <w:tcPr>
            <w:tcW w:w="2267" w:type="dxa"/>
          </w:tcPr>
          <w:p w14:paraId="1CD9CBC7" w14:textId="77777777" w:rsidR="003467DC" w:rsidRPr="002C0185" w:rsidRDefault="003467DC" w:rsidP="00A36DBC">
            <w:pPr>
              <w:pStyle w:val="TAH"/>
            </w:pPr>
            <w:r w:rsidRPr="002C0185">
              <w:t>Value/remark</w:t>
            </w:r>
          </w:p>
        </w:tc>
        <w:tc>
          <w:tcPr>
            <w:tcW w:w="1700" w:type="dxa"/>
          </w:tcPr>
          <w:p w14:paraId="6A6B52DA" w14:textId="77777777" w:rsidR="003467DC" w:rsidRPr="002C0185" w:rsidRDefault="003467DC" w:rsidP="00A36DBC">
            <w:pPr>
              <w:pStyle w:val="TAH"/>
            </w:pPr>
            <w:r w:rsidRPr="002C0185">
              <w:t>Comment</w:t>
            </w:r>
          </w:p>
        </w:tc>
        <w:tc>
          <w:tcPr>
            <w:tcW w:w="1245" w:type="dxa"/>
          </w:tcPr>
          <w:p w14:paraId="325672ED" w14:textId="77777777" w:rsidR="003467DC" w:rsidRPr="002C0185" w:rsidRDefault="003467DC" w:rsidP="00A36DBC">
            <w:pPr>
              <w:pStyle w:val="TAH"/>
            </w:pPr>
            <w:r w:rsidRPr="002C0185">
              <w:t>Condition</w:t>
            </w:r>
          </w:p>
        </w:tc>
      </w:tr>
      <w:tr w:rsidR="003467DC" w:rsidRPr="002C0185" w14:paraId="3DFE59DA" w14:textId="77777777" w:rsidTr="00213BA7">
        <w:tc>
          <w:tcPr>
            <w:tcW w:w="4535" w:type="dxa"/>
          </w:tcPr>
          <w:p w14:paraId="0E696192" w14:textId="77777777" w:rsidR="003467DC" w:rsidRPr="002C0185" w:rsidRDefault="003467DC" w:rsidP="00A36DBC">
            <w:pPr>
              <w:pStyle w:val="TAL"/>
            </w:pPr>
            <w:r w:rsidRPr="002C0185">
              <w:t xml:space="preserve">CSI-ResourcePeriodicityAndOffset ::= </w:t>
            </w:r>
            <w:r w:rsidRPr="002C0185">
              <w:rPr>
                <w:snapToGrid w:val="0"/>
              </w:rPr>
              <w:t xml:space="preserve">CHOICE </w:t>
            </w:r>
            <w:r w:rsidRPr="002C0185">
              <w:t>{</w:t>
            </w:r>
          </w:p>
        </w:tc>
        <w:tc>
          <w:tcPr>
            <w:tcW w:w="2267" w:type="dxa"/>
          </w:tcPr>
          <w:p w14:paraId="7BD0DFE6" w14:textId="77777777" w:rsidR="003467DC" w:rsidRPr="002C0185" w:rsidRDefault="003467DC" w:rsidP="00A36DBC">
            <w:pPr>
              <w:pStyle w:val="TAL"/>
            </w:pPr>
          </w:p>
        </w:tc>
        <w:tc>
          <w:tcPr>
            <w:tcW w:w="1700" w:type="dxa"/>
          </w:tcPr>
          <w:p w14:paraId="172A6DCC" w14:textId="77777777" w:rsidR="003467DC" w:rsidRPr="002C0185" w:rsidRDefault="003467DC" w:rsidP="00A36DBC">
            <w:pPr>
              <w:pStyle w:val="TAL"/>
            </w:pPr>
          </w:p>
        </w:tc>
        <w:tc>
          <w:tcPr>
            <w:tcW w:w="1245" w:type="dxa"/>
          </w:tcPr>
          <w:p w14:paraId="51C2ECAC" w14:textId="77777777" w:rsidR="003467DC" w:rsidRPr="002C0185" w:rsidRDefault="003467DC" w:rsidP="00A36DBC">
            <w:pPr>
              <w:pStyle w:val="TAL"/>
            </w:pPr>
          </w:p>
        </w:tc>
      </w:tr>
      <w:tr w:rsidR="003467DC" w:rsidRPr="002C0185" w14:paraId="0BDFC1EF" w14:textId="77777777" w:rsidTr="00213BA7">
        <w:tc>
          <w:tcPr>
            <w:tcW w:w="4535" w:type="dxa"/>
          </w:tcPr>
          <w:p w14:paraId="61C9D217" w14:textId="02A3C10F" w:rsidR="003467DC" w:rsidRPr="002C0185" w:rsidRDefault="003467DC" w:rsidP="00A36DBC">
            <w:pPr>
              <w:pStyle w:val="TAL"/>
            </w:pPr>
            <w:r w:rsidRPr="002C0185">
              <w:t xml:space="preserve">  </w:t>
            </w:r>
            <w:r w:rsidR="00CC2BAE" w:rsidRPr="002C0185">
              <w:t>s</w:t>
            </w:r>
            <w:r w:rsidRPr="002C0185">
              <w:t>lots5</w:t>
            </w:r>
          </w:p>
        </w:tc>
        <w:tc>
          <w:tcPr>
            <w:tcW w:w="2267" w:type="dxa"/>
          </w:tcPr>
          <w:p w14:paraId="168DAAA7" w14:textId="77777777" w:rsidR="003467DC" w:rsidRPr="002C0185" w:rsidRDefault="003467DC" w:rsidP="00A36DBC">
            <w:pPr>
              <w:pStyle w:val="TAL"/>
            </w:pPr>
            <w:r w:rsidRPr="002C0185">
              <w:t>1</w:t>
            </w:r>
          </w:p>
        </w:tc>
        <w:tc>
          <w:tcPr>
            <w:tcW w:w="1700" w:type="dxa"/>
          </w:tcPr>
          <w:p w14:paraId="53D88A87" w14:textId="77777777" w:rsidR="003467DC" w:rsidRPr="002C0185" w:rsidRDefault="003467DC" w:rsidP="00A36DBC">
            <w:pPr>
              <w:pStyle w:val="TAL"/>
            </w:pPr>
          </w:p>
        </w:tc>
        <w:tc>
          <w:tcPr>
            <w:tcW w:w="1245" w:type="dxa"/>
          </w:tcPr>
          <w:p w14:paraId="35475049" w14:textId="656AABF0" w:rsidR="003467DC" w:rsidRPr="002C0185" w:rsidRDefault="00CC2BAE" w:rsidP="00A36DBC">
            <w:pPr>
              <w:pStyle w:val="TAL"/>
            </w:pPr>
            <w:r w:rsidRPr="002C0185">
              <w:t>FR1_FDD</w:t>
            </w:r>
          </w:p>
        </w:tc>
      </w:tr>
      <w:tr w:rsidR="00CC2BAE" w:rsidRPr="002C0185" w14:paraId="6A558EE2" w14:textId="77777777" w:rsidTr="00213BA7">
        <w:tc>
          <w:tcPr>
            <w:tcW w:w="4535" w:type="dxa"/>
          </w:tcPr>
          <w:p w14:paraId="765D7BDE" w14:textId="0AA0C6E1" w:rsidR="00CC2BAE" w:rsidRPr="002C0185" w:rsidRDefault="00CC2BAE" w:rsidP="00CC2BAE">
            <w:pPr>
              <w:pStyle w:val="TAL"/>
            </w:pPr>
            <w:r w:rsidRPr="002C0185">
              <w:t xml:space="preserve">  slot10</w:t>
            </w:r>
          </w:p>
        </w:tc>
        <w:tc>
          <w:tcPr>
            <w:tcW w:w="2267" w:type="dxa"/>
          </w:tcPr>
          <w:p w14:paraId="7B65F040" w14:textId="54FA6653" w:rsidR="00CC2BAE" w:rsidRPr="002C0185" w:rsidRDefault="00CC2BAE" w:rsidP="00CC2BAE">
            <w:pPr>
              <w:pStyle w:val="TAL"/>
            </w:pPr>
            <w:r w:rsidRPr="002C0185">
              <w:t>1</w:t>
            </w:r>
          </w:p>
        </w:tc>
        <w:tc>
          <w:tcPr>
            <w:tcW w:w="1700" w:type="dxa"/>
          </w:tcPr>
          <w:p w14:paraId="10BECA27" w14:textId="77777777" w:rsidR="00CC2BAE" w:rsidRPr="002C0185" w:rsidRDefault="00CC2BAE" w:rsidP="00CC2BAE">
            <w:pPr>
              <w:pStyle w:val="TAL"/>
            </w:pPr>
          </w:p>
        </w:tc>
        <w:tc>
          <w:tcPr>
            <w:tcW w:w="1245" w:type="dxa"/>
          </w:tcPr>
          <w:p w14:paraId="025DFA3C" w14:textId="25346E06" w:rsidR="00CC2BAE" w:rsidRPr="002C0185" w:rsidRDefault="00CC2BAE" w:rsidP="00CC2BAE">
            <w:pPr>
              <w:pStyle w:val="TAL"/>
            </w:pPr>
            <w:r w:rsidRPr="002C0185">
              <w:t>FR1_TDD</w:t>
            </w:r>
          </w:p>
        </w:tc>
      </w:tr>
      <w:tr w:rsidR="00CC2BAE" w:rsidRPr="002C0185" w14:paraId="3394259E" w14:textId="77777777" w:rsidTr="00213BA7">
        <w:tc>
          <w:tcPr>
            <w:tcW w:w="4535" w:type="dxa"/>
          </w:tcPr>
          <w:p w14:paraId="31A58E47" w14:textId="676D96EC" w:rsidR="00CC2BAE" w:rsidRPr="002C0185" w:rsidRDefault="00CC2BAE" w:rsidP="00CC2BAE">
            <w:pPr>
              <w:pStyle w:val="TAL"/>
            </w:pPr>
            <w:r w:rsidRPr="002C0185">
              <w:t xml:space="preserve">  slot8</w:t>
            </w:r>
          </w:p>
        </w:tc>
        <w:tc>
          <w:tcPr>
            <w:tcW w:w="2267" w:type="dxa"/>
          </w:tcPr>
          <w:p w14:paraId="375004CC" w14:textId="7243C528" w:rsidR="00CC2BAE" w:rsidRPr="002C0185" w:rsidRDefault="00CC2BAE" w:rsidP="00CC2BAE">
            <w:pPr>
              <w:pStyle w:val="TAL"/>
            </w:pPr>
            <w:r w:rsidRPr="002C0185">
              <w:t>1</w:t>
            </w:r>
          </w:p>
        </w:tc>
        <w:tc>
          <w:tcPr>
            <w:tcW w:w="1700" w:type="dxa"/>
          </w:tcPr>
          <w:p w14:paraId="13D4D922" w14:textId="77777777" w:rsidR="00CC2BAE" w:rsidRPr="002C0185" w:rsidRDefault="00CC2BAE" w:rsidP="00CC2BAE">
            <w:pPr>
              <w:pStyle w:val="TAL"/>
            </w:pPr>
          </w:p>
        </w:tc>
        <w:tc>
          <w:tcPr>
            <w:tcW w:w="1245" w:type="dxa"/>
          </w:tcPr>
          <w:p w14:paraId="679AAAB7" w14:textId="2CEF7F2D" w:rsidR="00CC2BAE" w:rsidRPr="002C0185" w:rsidRDefault="00CC2BAE" w:rsidP="00CC2BAE">
            <w:pPr>
              <w:pStyle w:val="TAL"/>
            </w:pPr>
            <w:r w:rsidRPr="002C0185">
              <w:t>FR2</w:t>
            </w:r>
          </w:p>
        </w:tc>
      </w:tr>
      <w:tr w:rsidR="00CC2BAE" w:rsidRPr="002C0185" w14:paraId="544378AD" w14:textId="77777777" w:rsidTr="00213BA7">
        <w:tc>
          <w:tcPr>
            <w:tcW w:w="4535" w:type="dxa"/>
          </w:tcPr>
          <w:p w14:paraId="221FB742" w14:textId="77777777" w:rsidR="00CC2BAE" w:rsidRPr="002C0185" w:rsidRDefault="00CC2BAE" w:rsidP="00CC2BAE">
            <w:pPr>
              <w:pStyle w:val="TAL"/>
            </w:pPr>
            <w:r w:rsidRPr="002C0185">
              <w:t>}</w:t>
            </w:r>
          </w:p>
        </w:tc>
        <w:tc>
          <w:tcPr>
            <w:tcW w:w="2267" w:type="dxa"/>
          </w:tcPr>
          <w:p w14:paraId="35C612C1" w14:textId="77777777" w:rsidR="00CC2BAE" w:rsidRPr="002C0185" w:rsidRDefault="00CC2BAE" w:rsidP="00CC2BAE">
            <w:pPr>
              <w:pStyle w:val="TAL"/>
            </w:pPr>
          </w:p>
        </w:tc>
        <w:tc>
          <w:tcPr>
            <w:tcW w:w="1700" w:type="dxa"/>
          </w:tcPr>
          <w:p w14:paraId="0ACA3D4C" w14:textId="77777777" w:rsidR="00CC2BAE" w:rsidRPr="002C0185" w:rsidRDefault="00CC2BAE" w:rsidP="00CC2BAE">
            <w:pPr>
              <w:pStyle w:val="TAL"/>
            </w:pPr>
          </w:p>
        </w:tc>
        <w:tc>
          <w:tcPr>
            <w:tcW w:w="1245" w:type="dxa"/>
          </w:tcPr>
          <w:p w14:paraId="0B9E5585" w14:textId="77777777" w:rsidR="00CC2BAE" w:rsidRPr="002C0185" w:rsidRDefault="00CC2BAE" w:rsidP="00CC2BAE">
            <w:pPr>
              <w:pStyle w:val="TAL"/>
            </w:pPr>
          </w:p>
        </w:tc>
      </w:tr>
    </w:tbl>
    <w:p w14:paraId="3B7968E1" w14:textId="77777777" w:rsidR="003467DC" w:rsidRPr="002C0185" w:rsidRDefault="003467DC" w:rsidP="003467DC"/>
    <w:p w14:paraId="3BB94606" w14:textId="77777777" w:rsidR="003467DC" w:rsidRPr="002C0185" w:rsidRDefault="003467DC" w:rsidP="00B926FF">
      <w:pPr>
        <w:pStyle w:val="H6"/>
      </w:pPr>
      <w:r w:rsidRPr="002C0185">
        <w:t>p-ZP-CSI-RS-ResourceSet</w:t>
      </w:r>
    </w:p>
    <w:p w14:paraId="4DC01631" w14:textId="77777777" w:rsidR="003467DC" w:rsidRPr="002C0185" w:rsidRDefault="003467DC" w:rsidP="003467DC">
      <w:pPr>
        <w:pStyle w:val="TH"/>
      </w:pPr>
      <w:bookmarkStart w:id="228" w:name="_CRTable5_4_2_45"/>
      <w:r w:rsidRPr="002C0185">
        <w:t xml:space="preserve">Table </w:t>
      </w:r>
      <w:bookmarkEnd w:id="228"/>
      <w:r w:rsidRPr="002C0185">
        <w:t>5.4.2.4-5: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3467DC" w:rsidRPr="002C0185" w14:paraId="36F5D692" w14:textId="77777777" w:rsidTr="00A36DBC">
        <w:tc>
          <w:tcPr>
            <w:tcW w:w="9747" w:type="dxa"/>
            <w:gridSpan w:val="4"/>
            <w:tcBorders>
              <w:top w:val="single" w:sz="4" w:space="0" w:color="auto"/>
              <w:left w:val="single" w:sz="4" w:space="0" w:color="auto"/>
              <w:bottom w:val="single" w:sz="4" w:space="0" w:color="auto"/>
              <w:right w:val="single" w:sz="4" w:space="0" w:color="auto"/>
            </w:tcBorders>
            <w:hideMark/>
          </w:tcPr>
          <w:p w14:paraId="5D20309D" w14:textId="77777777" w:rsidR="003467DC" w:rsidRPr="002C0185" w:rsidRDefault="003467DC" w:rsidP="00A36DBC">
            <w:pPr>
              <w:pStyle w:val="TAH"/>
              <w:jc w:val="left"/>
              <w:rPr>
                <w:b w:val="0"/>
              </w:rPr>
            </w:pPr>
            <w:r w:rsidRPr="002C0185">
              <w:rPr>
                <w:b w:val="0"/>
              </w:rPr>
              <w:t>Derivation Path: Table 4.6.3-87</w:t>
            </w:r>
          </w:p>
        </w:tc>
      </w:tr>
      <w:tr w:rsidR="003467DC" w:rsidRPr="002C0185" w14:paraId="1AEEB146"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10356939" w14:textId="77777777" w:rsidR="003467DC" w:rsidRPr="002C0185" w:rsidRDefault="003467DC" w:rsidP="00A36DBC">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6C125C70" w14:textId="77777777" w:rsidR="003467DC" w:rsidRPr="002C0185" w:rsidRDefault="003467DC" w:rsidP="00A36DBC">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17711F63" w14:textId="77777777" w:rsidR="003467DC" w:rsidRPr="002C0185" w:rsidRDefault="003467DC" w:rsidP="00A36DBC">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69CDE59D" w14:textId="77777777" w:rsidR="003467DC" w:rsidRPr="002C0185" w:rsidRDefault="003467DC" w:rsidP="00A36DBC">
            <w:pPr>
              <w:pStyle w:val="TAH"/>
            </w:pPr>
            <w:r w:rsidRPr="002C0185">
              <w:t>Condition</w:t>
            </w:r>
          </w:p>
        </w:tc>
      </w:tr>
      <w:tr w:rsidR="003467DC" w:rsidRPr="002C0185" w14:paraId="04F9032F"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21379DC" w14:textId="77777777" w:rsidR="003467DC" w:rsidRPr="002C0185" w:rsidRDefault="003467DC" w:rsidP="00A36DBC">
            <w:pPr>
              <w:pStyle w:val="TAL"/>
            </w:pPr>
            <w:r w:rsidRPr="002C0185">
              <w:t xml:space="preserve">p-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5036C5F0" w14:textId="77777777" w:rsidR="003467DC" w:rsidRPr="002C0185" w:rsidRDefault="003467DC" w:rsidP="00A36DBC">
            <w:pPr>
              <w:pStyle w:val="TAL"/>
            </w:pPr>
          </w:p>
        </w:tc>
        <w:tc>
          <w:tcPr>
            <w:tcW w:w="1824" w:type="dxa"/>
            <w:tcBorders>
              <w:top w:val="single" w:sz="4" w:space="0" w:color="auto"/>
              <w:left w:val="single" w:sz="4" w:space="0" w:color="auto"/>
              <w:bottom w:val="single" w:sz="4" w:space="0" w:color="auto"/>
              <w:right w:val="single" w:sz="4" w:space="0" w:color="auto"/>
            </w:tcBorders>
          </w:tcPr>
          <w:p w14:paraId="605459EF"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1F0B062F" w14:textId="77777777" w:rsidR="003467DC" w:rsidRPr="002C0185" w:rsidRDefault="003467DC" w:rsidP="00A36DBC">
            <w:pPr>
              <w:pStyle w:val="TAL"/>
            </w:pPr>
          </w:p>
        </w:tc>
      </w:tr>
      <w:tr w:rsidR="003467DC" w:rsidRPr="002C0185" w14:paraId="42FF6D49" w14:textId="77777777" w:rsidTr="00A36DBC">
        <w:tc>
          <w:tcPr>
            <w:tcW w:w="4535" w:type="dxa"/>
            <w:tcBorders>
              <w:top w:val="single" w:sz="4" w:space="0" w:color="auto"/>
              <w:left w:val="single" w:sz="4" w:space="0" w:color="auto"/>
              <w:bottom w:val="single" w:sz="4" w:space="0" w:color="auto"/>
              <w:right w:val="single" w:sz="4" w:space="0" w:color="auto"/>
            </w:tcBorders>
            <w:hideMark/>
          </w:tcPr>
          <w:p w14:paraId="5FFBC7D6" w14:textId="77777777" w:rsidR="003467DC" w:rsidRPr="002C0185" w:rsidRDefault="003467DC" w:rsidP="00A36DBC">
            <w:pPr>
              <w:pStyle w:val="TAL"/>
            </w:pPr>
            <w:r w:rsidRPr="002C0185">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592E4B8F" w14:textId="77777777" w:rsidR="003467DC" w:rsidRPr="002C0185" w:rsidRDefault="003467DC" w:rsidP="00A36DBC">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60159F96" w14:textId="77777777" w:rsidR="003467DC" w:rsidRPr="002C0185" w:rsidRDefault="003467DC" w:rsidP="00A36DBC">
            <w:pPr>
              <w:pStyle w:val="TAL"/>
            </w:pPr>
          </w:p>
        </w:tc>
        <w:tc>
          <w:tcPr>
            <w:tcW w:w="1245" w:type="dxa"/>
            <w:tcBorders>
              <w:top w:val="single" w:sz="4" w:space="0" w:color="auto"/>
              <w:left w:val="single" w:sz="4" w:space="0" w:color="auto"/>
              <w:bottom w:val="single" w:sz="4" w:space="0" w:color="auto"/>
              <w:right w:val="single" w:sz="4" w:space="0" w:color="auto"/>
            </w:tcBorders>
          </w:tcPr>
          <w:p w14:paraId="38983A40" w14:textId="77777777" w:rsidR="003467DC" w:rsidRPr="002C0185" w:rsidRDefault="003467DC" w:rsidP="00A36DBC">
            <w:pPr>
              <w:pStyle w:val="TAL"/>
            </w:pPr>
          </w:p>
        </w:tc>
      </w:tr>
      <w:tr w:rsidR="001B2EFE" w:rsidRPr="002C0185" w14:paraId="2C940765" w14:textId="77777777" w:rsidTr="00A36DBC">
        <w:tc>
          <w:tcPr>
            <w:tcW w:w="4535" w:type="dxa"/>
            <w:tcBorders>
              <w:top w:val="single" w:sz="4" w:space="0" w:color="auto"/>
              <w:left w:val="single" w:sz="4" w:space="0" w:color="auto"/>
              <w:bottom w:val="single" w:sz="4" w:space="0" w:color="auto"/>
              <w:right w:val="single" w:sz="4" w:space="0" w:color="auto"/>
            </w:tcBorders>
          </w:tcPr>
          <w:p w14:paraId="5C1060A9" w14:textId="77777777" w:rsidR="001B2EFE" w:rsidRPr="002C0185" w:rsidRDefault="001B2EFE" w:rsidP="001B2EFE">
            <w:pPr>
              <w:pStyle w:val="TAL"/>
            </w:pPr>
            <w:r w:rsidRPr="002C0185">
              <w:t xml:space="preserve">  zp-CSI-RS-ResourceIdList  SEQUENCE (SIZE (1..maxNrofZP-CSI-RS-ResourcesPerSet)) OF ZP-CSI-RS-ResourceId{</w:t>
            </w:r>
          </w:p>
        </w:tc>
        <w:tc>
          <w:tcPr>
            <w:tcW w:w="2143" w:type="dxa"/>
            <w:tcBorders>
              <w:top w:val="single" w:sz="4" w:space="0" w:color="auto"/>
              <w:left w:val="single" w:sz="4" w:space="0" w:color="auto"/>
              <w:bottom w:val="single" w:sz="4" w:space="0" w:color="auto"/>
              <w:right w:val="single" w:sz="4" w:space="0" w:color="auto"/>
            </w:tcBorders>
          </w:tcPr>
          <w:p w14:paraId="7B5916BF" w14:textId="77777777" w:rsidR="001B2EFE" w:rsidRPr="002C0185" w:rsidRDefault="001B2EFE" w:rsidP="001B2EFE">
            <w:pPr>
              <w:pStyle w:val="TAL"/>
            </w:pPr>
            <w:r w:rsidRPr="002C0185">
              <w:t>1 entry</w:t>
            </w:r>
          </w:p>
        </w:tc>
        <w:tc>
          <w:tcPr>
            <w:tcW w:w="1824" w:type="dxa"/>
            <w:tcBorders>
              <w:top w:val="single" w:sz="4" w:space="0" w:color="auto"/>
              <w:left w:val="single" w:sz="4" w:space="0" w:color="auto"/>
              <w:bottom w:val="single" w:sz="4" w:space="0" w:color="auto"/>
              <w:right w:val="single" w:sz="4" w:space="0" w:color="auto"/>
            </w:tcBorders>
          </w:tcPr>
          <w:p w14:paraId="23CA980C" w14:textId="77777777" w:rsidR="001B2EFE" w:rsidRPr="002C0185" w:rsidRDefault="001B2EFE" w:rsidP="001B2EFE">
            <w:pPr>
              <w:pStyle w:val="TAL"/>
            </w:pPr>
          </w:p>
        </w:tc>
        <w:tc>
          <w:tcPr>
            <w:tcW w:w="1245" w:type="dxa"/>
            <w:tcBorders>
              <w:top w:val="single" w:sz="4" w:space="0" w:color="auto"/>
              <w:left w:val="single" w:sz="4" w:space="0" w:color="auto"/>
              <w:bottom w:val="single" w:sz="4" w:space="0" w:color="auto"/>
              <w:right w:val="single" w:sz="4" w:space="0" w:color="auto"/>
            </w:tcBorders>
          </w:tcPr>
          <w:p w14:paraId="2E37C52C" w14:textId="77777777" w:rsidR="001B2EFE" w:rsidRPr="002C0185" w:rsidRDefault="001B2EFE" w:rsidP="001B2EFE">
            <w:pPr>
              <w:pStyle w:val="TAL"/>
            </w:pPr>
          </w:p>
        </w:tc>
      </w:tr>
      <w:tr w:rsidR="001B2EFE" w:rsidRPr="002C0185" w14:paraId="38238846" w14:textId="77777777" w:rsidTr="00A36DBC">
        <w:tc>
          <w:tcPr>
            <w:tcW w:w="4535" w:type="dxa"/>
            <w:tcBorders>
              <w:top w:val="single" w:sz="4" w:space="0" w:color="auto"/>
              <w:left w:val="single" w:sz="4" w:space="0" w:color="auto"/>
              <w:bottom w:val="single" w:sz="4" w:space="0" w:color="auto"/>
              <w:right w:val="single" w:sz="4" w:space="0" w:color="auto"/>
            </w:tcBorders>
          </w:tcPr>
          <w:p w14:paraId="45EC826F" w14:textId="77777777" w:rsidR="001B2EFE" w:rsidRPr="002C0185" w:rsidRDefault="001B2EFE" w:rsidP="001B2EFE">
            <w:pPr>
              <w:pStyle w:val="TAL"/>
            </w:pPr>
            <w:r w:rsidRPr="002C0185">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1D54C6E0" w14:textId="77777777" w:rsidR="001B2EFE" w:rsidRPr="002C0185" w:rsidRDefault="001B2EFE" w:rsidP="001B2EFE">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585E3E17" w14:textId="77777777" w:rsidR="001B2EFE" w:rsidRPr="002C0185" w:rsidRDefault="001B2EFE" w:rsidP="001B2EFE">
            <w:pPr>
              <w:pStyle w:val="TAL"/>
              <w:rPr>
                <w:rFonts w:cs="Arial"/>
                <w:szCs w:val="18"/>
                <w:lang w:eastAsia="fr-FR"/>
              </w:rPr>
            </w:pPr>
            <w:r w:rsidRPr="002C0185">
              <w:rPr>
                <w:rFonts w:cs="Arial"/>
                <w:szCs w:val="18"/>
                <w:lang w:eastAsia="fr-FR"/>
              </w:rPr>
              <w:t>entry 1</w:t>
            </w:r>
          </w:p>
          <w:p w14:paraId="3280D378" w14:textId="77777777" w:rsidR="001B2EFE" w:rsidRPr="002C0185" w:rsidRDefault="001B2EFE" w:rsidP="001B2EFE">
            <w:pPr>
              <w:pStyle w:val="TAL"/>
            </w:pPr>
            <w:r w:rsidRPr="002C0185">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133D77A4" w14:textId="77777777" w:rsidR="001B2EFE" w:rsidRPr="002C0185" w:rsidRDefault="001B2EFE" w:rsidP="001B2EFE">
            <w:pPr>
              <w:pStyle w:val="TAL"/>
            </w:pPr>
          </w:p>
        </w:tc>
      </w:tr>
      <w:tr w:rsidR="001B2EFE" w:rsidRPr="002C0185" w14:paraId="56695533" w14:textId="77777777" w:rsidTr="00A36DBC">
        <w:tc>
          <w:tcPr>
            <w:tcW w:w="4535" w:type="dxa"/>
            <w:tcBorders>
              <w:top w:val="single" w:sz="4" w:space="0" w:color="auto"/>
              <w:left w:val="single" w:sz="4" w:space="0" w:color="auto"/>
              <w:bottom w:val="single" w:sz="4" w:space="0" w:color="auto"/>
              <w:right w:val="single" w:sz="4" w:space="0" w:color="auto"/>
            </w:tcBorders>
          </w:tcPr>
          <w:p w14:paraId="462FBA06" w14:textId="77777777" w:rsidR="001B2EFE" w:rsidRPr="002C0185" w:rsidRDefault="001B2EFE" w:rsidP="001B2EFE">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300054CB" w14:textId="77777777" w:rsidR="001B2EFE" w:rsidRPr="002C0185" w:rsidRDefault="001B2EFE" w:rsidP="001B2EFE">
            <w:pPr>
              <w:pStyle w:val="TAL"/>
            </w:pPr>
          </w:p>
        </w:tc>
        <w:tc>
          <w:tcPr>
            <w:tcW w:w="1824" w:type="dxa"/>
            <w:tcBorders>
              <w:top w:val="single" w:sz="4" w:space="0" w:color="auto"/>
              <w:left w:val="single" w:sz="4" w:space="0" w:color="auto"/>
              <w:bottom w:val="single" w:sz="4" w:space="0" w:color="auto"/>
              <w:right w:val="single" w:sz="4" w:space="0" w:color="auto"/>
            </w:tcBorders>
          </w:tcPr>
          <w:p w14:paraId="17C1B6B5" w14:textId="77777777" w:rsidR="001B2EFE" w:rsidRPr="002C0185" w:rsidRDefault="001B2EFE" w:rsidP="001B2EF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D8AF1C0" w14:textId="77777777" w:rsidR="001B2EFE" w:rsidRPr="002C0185" w:rsidRDefault="001B2EFE" w:rsidP="001B2EFE">
            <w:pPr>
              <w:pStyle w:val="TAL"/>
            </w:pPr>
          </w:p>
        </w:tc>
      </w:tr>
      <w:tr w:rsidR="001B2EFE" w:rsidRPr="002C0185" w14:paraId="0E3D9F9C" w14:textId="77777777" w:rsidTr="00A36DBC">
        <w:tc>
          <w:tcPr>
            <w:tcW w:w="4535" w:type="dxa"/>
            <w:tcBorders>
              <w:top w:val="single" w:sz="4" w:space="0" w:color="auto"/>
              <w:left w:val="single" w:sz="4" w:space="0" w:color="auto"/>
              <w:bottom w:val="single" w:sz="4" w:space="0" w:color="auto"/>
              <w:right w:val="single" w:sz="4" w:space="0" w:color="auto"/>
            </w:tcBorders>
          </w:tcPr>
          <w:p w14:paraId="21F66883" w14:textId="77777777" w:rsidR="001B2EFE" w:rsidRPr="002C0185" w:rsidRDefault="001B2EFE" w:rsidP="001B2EFE">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05141B0C" w14:textId="77777777" w:rsidR="001B2EFE" w:rsidRPr="002C0185" w:rsidRDefault="001B2EFE" w:rsidP="001B2EFE">
            <w:pPr>
              <w:pStyle w:val="TAL"/>
            </w:pPr>
          </w:p>
        </w:tc>
        <w:tc>
          <w:tcPr>
            <w:tcW w:w="1824" w:type="dxa"/>
            <w:tcBorders>
              <w:top w:val="single" w:sz="4" w:space="0" w:color="auto"/>
              <w:left w:val="single" w:sz="4" w:space="0" w:color="auto"/>
              <w:bottom w:val="single" w:sz="4" w:space="0" w:color="auto"/>
              <w:right w:val="single" w:sz="4" w:space="0" w:color="auto"/>
            </w:tcBorders>
          </w:tcPr>
          <w:p w14:paraId="6F5E4A56" w14:textId="77777777" w:rsidR="001B2EFE" w:rsidRPr="002C0185" w:rsidRDefault="001B2EFE" w:rsidP="001B2EF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F56C12D" w14:textId="77777777" w:rsidR="001B2EFE" w:rsidRPr="002C0185" w:rsidRDefault="001B2EFE" w:rsidP="001B2EFE">
            <w:pPr>
              <w:pStyle w:val="TAL"/>
            </w:pPr>
          </w:p>
        </w:tc>
      </w:tr>
    </w:tbl>
    <w:p w14:paraId="6D20E95A" w14:textId="77777777" w:rsidR="003467DC" w:rsidRPr="002C0185" w:rsidRDefault="003467DC" w:rsidP="003467DC"/>
    <w:p w14:paraId="22A51F0D" w14:textId="77777777" w:rsidR="003467DC" w:rsidRPr="002C0185" w:rsidRDefault="003467DC" w:rsidP="00B926FF">
      <w:pPr>
        <w:pStyle w:val="H6"/>
      </w:pPr>
      <w:r w:rsidRPr="002C0185">
        <w:t>CSI-IM Configuration</w:t>
      </w:r>
    </w:p>
    <w:p w14:paraId="33A50B38" w14:textId="77777777" w:rsidR="003467DC" w:rsidRPr="002C0185" w:rsidRDefault="003467DC" w:rsidP="00B926FF">
      <w:pPr>
        <w:pStyle w:val="H6"/>
      </w:pPr>
      <w:r w:rsidRPr="002C0185">
        <w:t>CSI-IM-Resource</w:t>
      </w:r>
    </w:p>
    <w:p w14:paraId="5DAC207C" w14:textId="77777777" w:rsidR="003467DC" w:rsidRPr="002C0185" w:rsidRDefault="003467DC" w:rsidP="003467DC">
      <w:pPr>
        <w:pStyle w:val="TH"/>
      </w:pPr>
      <w:bookmarkStart w:id="229" w:name="_CRTable5_4_2_46"/>
      <w:r w:rsidRPr="002C0185">
        <w:t xml:space="preserve">Table </w:t>
      </w:r>
      <w:bookmarkEnd w:id="229"/>
      <w:r w:rsidRPr="002C0185">
        <w:t xml:space="preserve">5.4.2.4-6: </w:t>
      </w:r>
      <w:r w:rsidRPr="002C0185">
        <w:rPr>
          <w:i/>
        </w:rPr>
        <w:t>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20F4DDA8" w14:textId="77777777" w:rsidTr="00213BA7">
        <w:tc>
          <w:tcPr>
            <w:tcW w:w="9747" w:type="dxa"/>
            <w:gridSpan w:val="4"/>
          </w:tcPr>
          <w:p w14:paraId="2F671747"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01FEFDB8" w14:textId="77777777" w:rsidTr="00213BA7">
        <w:tc>
          <w:tcPr>
            <w:tcW w:w="4535" w:type="dxa"/>
          </w:tcPr>
          <w:p w14:paraId="6CE827DB" w14:textId="77777777" w:rsidR="003467DC" w:rsidRPr="002C0185" w:rsidRDefault="003467DC" w:rsidP="00A36DBC">
            <w:pPr>
              <w:pStyle w:val="TAH"/>
            </w:pPr>
            <w:r w:rsidRPr="002C0185">
              <w:t>Information Element</w:t>
            </w:r>
          </w:p>
        </w:tc>
        <w:tc>
          <w:tcPr>
            <w:tcW w:w="2267" w:type="dxa"/>
          </w:tcPr>
          <w:p w14:paraId="214DF4BF" w14:textId="77777777" w:rsidR="003467DC" w:rsidRPr="002C0185" w:rsidRDefault="003467DC" w:rsidP="00A36DBC">
            <w:pPr>
              <w:pStyle w:val="TAH"/>
            </w:pPr>
            <w:r w:rsidRPr="002C0185">
              <w:t>Value/remark</w:t>
            </w:r>
          </w:p>
        </w:tc>
        <w:tc>
          <w:tcPr>
            <w:tcW w:w="1700" w:type="dxa"/>
          </w:tcPr>
          <w:p w14:paraId="46B30459" w14:textId="77777777" w:rsidR="003467DC" w:rsidRPr="002C0185" w:rsidRDefault="003467DC" w:rsidP="00A36DBC">
            <w:pPr>
              <w:pStyle w:val="TAH"/>
            </w:pPr>
            <w:r w:rsidRPr="002C0185">
              <w:t>Comment</w:t>
            </w:r>
          </w:p>
        </w:tc>
        <w:tc>
          <w:tcPr>
            <w:tcW w:w="1245" w:type="dxa"/>
          </w:tcPr>
          <w:p w14:paraId="5CBAB6AD" w14:textId="77777777" w:rsidR="003467DC" w:rsidRPr="002C0185" w:rsidRDefault="003467DC" w:rsidP="00A36DBC">
            <w:pPr>
              <w:pStyle w:val="TAH"/>
            </w:pPr>
            <w:r w:rsidRPr="002C0185">
              <w:t>Condition</w:t>
            </w:r>
          </w:p>
        </w:tc>
      </w:tr>
      <w:tr w:rsidR="003467DC" w:rsidRPr="002C0185" w14:paraId="39C33321" w14:textId="77777777" w:rsidTr="00213BA7">
        <w:tc>
          <w:tcPr>
            <w:tcW w:w="4535" w:type="dxa"/>
          </w:tcPr>
          <w:p w14:paraId="2E581A6A" w14:textId="77777777" w:rsidR="003467DC" w:rsidRPr="002C0185" w:rsidRDefault="003467DC" w:rsidP="00A36DBC">
            <w:pPr>
              <w:pStyle w:val="TAL"/>
            </w:pPr>
            <w:r w:rsidRPr="002C0185">
              <w:t xml:space="preserve">CSI-IM-Resource ::= </w:t>
            </w:r>
            <w:r w:rsidRPr="002C0185">
              <w:rPr>
                <w:snapToGrid w:val="0"/>
              </w:rPr>
              <w:t xml:space="preserve">SEQUENCE </w:t>
            </w:r>
            <w:r w:rsidRPr="002C0185">
              <w:t>{</w:t>
            </w:r>
          </w:p>
        </w:tc>
        <w:tc>
          <w:tcPr>
            <w:tcW w:w="2267" w:type="dxa"/>
          </w:tcPr>
          <w:p w14:paraId="04FA328D" w14:textId="77777777" w:rsidR="003467DC" w:rsidRPr="002C0185" w:rsidRDefault="003467DC" w:rsidP="00A36DBC">
            <w:pPr>
              <w:pStyle w:val="TAL"/>
            </w:pPr>
          </w:p>
        </w:tc>
        <w:tc>
          <w:tcPr>
            <w:tcW w:w="1700" w:type="dxa"/>
          </w:tcPr>
          <w:p w14:paraId="0D71EDC5" w14:textId="77777777" w:rsidR="003467DC" w:rsidRPr="002C0185" w:rsidRDefault="003467DC" w:rsidP="00A36DBC">
            <w:pPr>
              <w:pStyle w:val="TAL"/>
            </w:pPr>
          </w:p>
        </w:tc>
        <w:tc>
          <w:tcPr>
            <w:tcW w:w="1245" w:type="dxa"/>
          </w:tcPr>
          <w:p w14:paraId="66BB47ED" w14:textId="77777777" w:rsidR="003467DC" w:rsidRPr="002C0185" w:rsidRDefault="003467DC" w:rsidP="00A36DBC">
            <w:pPr>
              <w:pStyle w:val="TAL"/>
            </w:pPr>
          </w:p>
        </w:tc>
      </w:tr>
      <w:tr w:rsidR="003467DC" w:rsidRPr="002C0185" w14:paraId="628CA677" w14:textId="77777777" w:rsidTr="00213BA7">
        <w:tc>
          <w:tcPr>
            <w:tcW w:w="4535" w:type="dxa"/>
          </w:tcPr>
          <w:p w14:paraId="108D3F46" w14:textId="77777777" w:rsidR="003467DC" w:rsidRPr="002C0185" w:rsidRDefault="003467DC" w:rsidP="00A36DBC">
            <w:pPr>
              <w:pStyle w:val="TAL"/>
            </w:pPr>
            <w:r w:rsidRPr="002C0185">
              <w:t xml:space="preserve">  csi-IM-ResourceId</w:t>
            </w:r>
          </w:p>
        </w:tc>
        <w:tc>
          <w:tcPr>
            <w:tcW w:w="2267" w:type="dxa"/>
          </w:tcPr>
          <w:p w14:paraId="15C12272" w14:textId="77777777" w:rsidR="003467DC" w:rsidRPr="002C0185" w:rsidRDefault="003467DC" w:rsidP="00A36DBC">
            <w:pPr>
              <w:pStyle w:val="TAL"/>
            </w:pPr>
            <w:r w:rsidRPr="002C0185">
              <w:t>CSI-IM-ResourceId</w:t>
            </w:r>
          </w:p>
        </w:tc>
        <w:tc>
          <w:tcPr>
            <w:tcW w:w="1700" w:type="dxa"/>
          </w:tcPr>
          <w:p w14:paraId="2D5323DE" w14:textId="77777777" w:rsidR="003467DC" w:rsidRPr="002C0185" w:rsidRDefault="003467DC" w:rsidP="00A36DBC">
            <w:pPr>
              <w:pStyle w:val="TAL"/>
            </w:pPr>
          </w:p>
        </w:tc>
        <w:tc>
          <w:tcPr>
            <w:tcW w:w="1245" w:type="dxa"/>
          </w:tcPr>
          <w:p w14:paraId="6993B4D1" w14:textId="77777777" w:rsidR="003467DC" w:rsidRPr="002C0185" w:rsidRDefault="003467DC" w:rsidP="00A36DBC">
            <w:pPr>
              <w:pStyle w:val="TAL"/>
            </w:pPr>
          </w:p>
        </w:tc>
      </w:tr>
      <w:tr w:rsidR="003467DC" w:rsidRPr="002C0185" w14:paraId="7F522E1B" w14:textId="77777777" w:rsidTr="00213BA7">
        <w:tc>
          <w:tcPr>
            <w:tcW w:w="4535" w:type="dxa"/>
          </w:tcPr>
          <w:p w14:paraId="48DB1CB0" w14:textId="77777777" w:rsidR="003467DC" w:rsidRPr="002C0185" w:rsidRDefault="003467DC" w:rsidP="00A36DBC">
            <w:pPr>
              <w:pStyle w:val="TAL"/>
            </w:pPr>
            <w:r w:rsidRPr="002C0185">
              <w:t xml:space="preserve">  csi-IM-ResourceElementPattern CHOICE {</w:t>
            </w:r>
          </w:p>
        </w:tc>
        <w:tc>
          <w:tcPr>
            <w:tcW w:w="2267" w:type="dxa"/>
          </w:tcPr>
          <w:p w14:paraId="18E876A3" w14:textId="77777777" w:rsidR="003467DC" w:rsidRPr="002C0185" w:rsidRDefault="003467DC" w:rsidP="00A36DBC">
            <w:pPr>
              <w:pStyle w:val="TAL"/>
            </w:pPr>
          </w:p>
        </w:tc>
        <w:tc>
          <w:tcPr>
            <w:tcW w:w="1700" w:type="dxa"/>
          </w:tcPr>
          <w:p w14:paraId="291C17DE" w14:textId="77777777" w:rsidR="003467DC" w:rsidRPr="002C0185" w:rsidRDefault="003467DC" w:rsidP="00A36DBC">
            <w:pPr>
              <w:pStyle w:val="TAL"/>
            </w:pPr>
          </w:p>
        </w:tc>
        <w:tc>
          <w:tcPr>
            <w:tcW w:w="1245" w:type="dxa"/>
          </w:tcPr>
          <w:p w14:paraId="35CC7285" w14:textId="77777777" w:rsidR="003467DC" w:rsidRPr="002C0185" w:rsidRDefault="003467DC" w:rsidP="00A36DBC">
            <w:pPr>
              <w:pStyle w:val="TAL"/>
            </w:pPr>
          </w:p>
        </w:tc>
      </w:tr>
      <w:tr w:rsidR="003467DC" w:rsidRPr="002C0185" w14:paraId="12ED66D5" w14:textId="77777777" w:rsidTr="00213BA7">
        <w:tc>
          <w:tcPr>
            <w:tcW w:w="4535" w:type="dxa"/>
          </w:tcPr>
          <w:p w14:paraId="0EBFC131" w14:textId="5F321AF0" w:rsidR="003467DC" w:rsidRPr="002C0185" w:rsidRDefault="003467DC" w:rsidP="00A36DBC">
            <w:pPr>
              <w:pStyle w:val="TAL"/>
            </w:pPr>
            <w:r w:rsidRPr="002C0185">
              <w:t xml:space="preserve">    </w:t>
            </w:r>
            <w:r w:rsidR="00CC2BAE" w:rsidRPr="002C0185">
              <w:t>p</w:t>
            </w:r>
            <w:r w:rsidRPr="002C0185">
              <w:t>attern0 SEQUENCE {</w:t>
            </w:r>
          </w:p>
        </w:tc>
        <w:tc>
          <w:tcPr>
            <w:tcW w:w="2267" w:type="dxa"/>
          </w:tcPr>
          <w:p w14:paraId="6D63202F" w14:textId="77777777" w:rsidR="003467DC" w:rsidRPr="002C0185" w:rsidRDefault="003467DC" w:rsidP="00A36DBC">
            <w:pPr>
              <w:pStyle w:val="TAL"/>
            </w:pPr>
          </w:p>
        </w:tc>
        <w:tc>
          <w:tcPr>
            <w:tcW w:w="1700" w:type="dxa"/>
          </w:tcPr>
          <w:p w14:paraId="0ED68B6F" w14:textId="77777777" w:rsidR="003467DC" w:rsidRPr="002C0185" w:rsidRDefault="003467DC" w:rsidP="00A36DBC">
            <w:pPr>
              <w:pStyle w:val="TAL"/>
            </w:pPr>
          </w:p>
        </w:tc>
        <w:tc>
          <w:tcPr>
            <w:tcW w:w="1245" w:type="dxa"/>
          </w:tcPr>
          <w:p w14:paraId="57AFEB94" w14:textId="2716AE69" w:rsidR="003467DC" w:rsidRPr="002C0185" w:rsidRDefault="00CC2BAE" w:rsidP="00A36DBC">
            <w:pPr>
              <w:pStyle w:val="TAL"/>
            </w:pPr>
            <w:r w:rsidRPr="002C0185">
              <w:t>FR1</w:t>
            </w:r>
          </w:p>
        </w:tc>
      </w:tr>
      <w:tr w:rsidR="003467DC" w:rsidRPr="002C0185" w14:paraId="2C0A8F39" w14:textId="77777777" w:rsidTr="00213BA7">
        <w:tc>
          <w:tcPr>
            <w:tcW w:w="4535" w:type="dxa"/>
          </w:tcPr>
          <w:p w14:paraId="388EB998" w14:textId="77777777" w:rsidR="003467DC" w:rsidRPr="002C0185" w:rsidRDefault="003467DC" w:rsidP="00A36DBC">
            <w:pPr>
              <w:pStyle w:val="TAL"/>
            </w:pPr>
            <w:r w:rsidRPr="002C0185">
              <w:t xml:space="preserve">      subcarrierLocation-p0 </w:t>
            </w:r>
          </w:p>
        </w:tc>
        <w:tc>
          <w:tcPr>
            <w:tcW w:w="2267" w:type="dxa"/>
          </w:tcPr>
          <w:p w14:paraId="5672C93E" w14:textId="77777777" w:rsidR="003467DC" w:rsidRPr="002C0185" w:rsidRDefault="003467DC" w:rsidP="00A36DBC">
            <w:pPr>
              <w:pStyle w:val="TAL"/>
            </w:pPr>
            <w:r w:rsidRPr="002C0185">
              <w:t>s4</w:t>
            </w:r>
          </w:p>
        </w:tc>
        <w:tc>
          <w:tcPr>
            <w:tcW w:w="1700" w:type="dxa"/>
          </w:tcPr>
          <w:p w14:paraId="0C9F453D" w14:textId="77777777" w:rsidR="003467DC" w:rsidRPr="002C0185" w:rsidRDefault="003467DC" w:rsidP="00A36DBC">
            <w:pPr>
              <w:pStyle w:val="TAL"/>
            </w:pPr>
          </w:p>
        </w:tc>
        <w:tc>
          <w:tcPr>
            <w:tcW w:w="1245" w:type="dxa"/>
          </w:tcPr>
          <w:p w14:paraId="552FF659" w14:textId="77777777" w:rsidR="003467DC" w:rsidRPr="002C0185" w:rsidRDefault="003467DC" w:rsidP="00A36DBC">
            <w:pPr>
              <w:pStyle w:val="TAL"/>
            </w:pPr>
          </w:p>
        </w:tc>
      </w:tr>
      <w:tr w:rsidR="003467DC" w:rsidRPr="002C0185" w14:paraId="27098C6E" w14:textId="77777777" w:rsidTr="00213BA7">
        <w:tc>
          <w:tcPr>
            <w:tcW w:w="4535" w:type="dxa"/>
          </w:tcPr>
          <w:p w14:paraId="2C253DD9" w14:textId="77777777" w:rsidR="003467DC" w:rsidRPr="002C0185" w:rsidRDefault="003467DC" w:rsidP="00A36DBC">
            <w:pPr>
              <w:pStyle w:val="TAL"/>
            </w:pPr>
            <w:r w:rsidRPr="002C0185">
              <w:t xml:space="preserve">      symbolLocation-p0</w:t>
            </w:r>
          </w:p>
        </w:tc>
        <w:tc>
          <w:tcPr>
            <w:tcW w:w="2267" w:type="dxa"/>
          </w:tcPr>
          <w:p w14:paraId="2BC273E4" w14:textId="77777777" w:rsidR="003467DC" w:rsidRPr="002C0185" w:rsidRDefault="003467DC" w:rsidP="00A36DBC">
            <w:pPr>
              <w:pStyle w:val="TAL"/>
            </w:pPr>
            <w:r w:rsidRPr="002C0185">
              <w:t>9</w:t>
            </w:r>
          </w:p>
        </w:tc>
        <w:tc>
          <w:tcPr>
            <w:tcW w:w="1700" w:type="dxa"/>
          </w:tcPr>
          <w:p w14:paraId="5DE4C54C" w14:textId="77777777" w:rsidR="003467DC" w:rsidRPr="002C0185" w:rsidRDefault="003467DC" w:rsidP="00A36DBC">
            <w:pPr>
              <w:pStyle w:val="TAL"/>
            </w:pPr>
          </w:p>
        </w:tc>
        <w:tc>
          <w:tcPr>
            <w:tcW w:w="1245" w:type="dxa"/>
          </w:tcPr>
          <w:p w14:paraId="2C71DBCA" w14:textId="204055C3" w:rsidR="003467DC" w:rsidRPr="002C0185" w:rsidRDefault="003467DC" w:rsidP="00A36DBC">
            <w:pPr>
              <w:pStyle w:val="TAL"/>
            </w:pPr>
          </w:p>
        </w:tc>
      </w:tr>
      <w:tr w:rsidR="003467DC" w:rsidRPr="002C0185" w14:paraId="74DD1CD6" w14:textId="77777777" w:rsidTr="00213BA7">
        <w:tc>
          <w:tcPr>
            <w:tcW w:w="4535" w:type="dxa"/>
          </w:tcPr>
          <w:p w14:paraId="345D2CB5" w14:textId="77777777" w:rsidR="003467DC" w:rsidRPr="002C0185" w:rsidRDefault="003467DC" w:rsidP="00A36DBC">
            <w:pPr>
              <w:pStyle w:val="TAL"/>
            </w:pPr>
            <w:r w:rsidRPr="002C0185">
              <w:t xml:space="preserve">    }</w:t>
            </w:r>
          </w:p>
        </w:tc>
        <w:tc>
          <w:tcPr>
            <w:tcW w:w="2267" w:type="dxa"/>
          </w:tcPr>
          <w:p w14:paraId="7588DFF0" w14:textId="77777777" w:rsidR="003467DC" w:rsidRPr="002C0185" w:rsidRDefault="003467DC" w:rsidP="00A36DBC">
            <w:pPr>
              <w:pStyle w:val="TAL"/>
            </w:pPr>
          </w:p>
        </w:tc>
        <w:tc>
          <w:tcPr>
            <w:tcW w:w="1700" w:type="dxa"/>
          </w:tcPr>
          <w:p w14:paraId="1F03DF45" w14:textId="77777777" w:rsidR="003467DC" w:rsidRPr="002C0185" w:rsidRDefault="003467DC" w:rsidP="00A36DBC">
            <w:pPr>
              <w:pStyle w:val="TAL"/>
            </w:pPr>
          </w:p>
        </w:tc>
        <w:tc>
          <w:tcPr>
            <w:tcW w:w="1245" w:type="dxa"/>
          </w:tcPr>
          <w:p w14:paraId="72990EE3" w14:textId="77777777" w:rsidR="003467DC" w:rsidRPr="002C0185" w:rsidRDefault="003467DC" w:rsidP="00A36DBC">
            <w:pPr>
              <w:pStyle w:val="TAL"/>
            </w:pPr>
          </w:p>
        </w:tc>
      </w:tr>
      <w:tr w:rsidR="00CC2BAE" w:rsidRPr="002C0185" w14:paraId="039ACA9C" w14:textId="77777777" w:rsidTr="00213BA7">
        <w:tc>
          <w:tcPr>
            <w:tcW w:w="4535" w:type="dxa"/>
          </w:tcPr>
          <w:p w14:paraId="6E505A87" w14:textId="4F4B88B0" w:rsidR="00CC2BAE" w:rsidRPr="002C0185" w:rsidRDefault="00CC2BAE" w:rsidP="00CC2BAE">
            <w:pPr>
              <w:pStyle w:val="TAL"/>
            </w:pPr>
            <w:r w:rsidRPr="002C0185">
              <w:t xml:space="preserve">    pattern1 SEQUENCE {</w:t>
            </w:r>
          </w:p>
        </w:tc>
        <w:tc>
          <w:tcPr>
            <w:tcW w:w="2267" w:type="dxa"/>
          </w:tcPr>
          <w:p w14:paraId="1BADE322" w14:textId="77777777" w:rsidR="00CC2BAE" w:rsidRPr="002C0185" w:rsidRDefault="00CC2BAE" w:rsidP="00CC2BAE">
            <w:pPr>
              <w:pStyle w:val="TAL"/>
            </w:pPr>
          </w:p>
        </w:tc>
        <w:tc>
          <w:tcPr>
            <w:tcW w:w="1700" w:type="dxa"/>
          </w:tcPr>
          <w:p w14:paraId="78EF4D04" w14:textId="77777777" w:rsidR="00CC2BAE" w:rsidRPr="002C0185" w:rsidRDefault="00CC2BAE" w:rsidP="00CC2BAE">
            <w:pPr>
              <w:pStyle w:val="TAL"/>
            </w:pPr>
          </w:p>
        </w:tc>
        <w:tc>
          <w:tcPr>
            <w:tcW w:w="1245" w:type="dxa"/>
          </w:tcPr>
          <w:p w14:paraId="0F6A7F1A" w14:textId="1FC7AEBE" w:rsidR="00CC2BAE" w:rsidRPr="002C0185" w:rsidRDefault="00CC2BAE" w:rsidP="00CC2BAE">
            <w:pPr>
              <w:pStyle w:val="TAL"/>
            </w:pPr>
            <w:r w:rsidRPr="002C0185">
              <w:t>FR2</w:t>
            </w:r>
          </w:p>
        </w:tc>
      </w:tr>
      <w:tr w:rsidR="00CC2BAE" w:rsidRPr="002C0185" w14:paraId="0E6B2A52" w14:textId="77777777" w:rsidTr="00213BA7">
        <w:tc>
          <w:tcPr>
            <w:tcW w:w="4535" w:type="dxa"/>
          </w:tcPr>
          <w:p w14:paraId="15F3F1E5" w14:textId="4A876A97" w:rsidR="00CC2BAE" w:rsidRPr="002C0185" w:rsidRDefault="00CC2BAE" w:rsidP="00CC2BAE">
            <w:pPr>
              <w:pStyle w:val="TAL"/>
            </w:pPr>
            <w:r w:rsidRPr="002C0185">
              <w:t xml:space="preserve">      subcarrierLocation-p1</w:t>
            </w:r>
          </w:p>
        </w:tc>
        <w:tc>
          <w:tcPr>
            <w:tcW w:w="2267" w:type="dxa"/>
          </w:tcPr>
          <w:p w14:paraId="4A939111" w14:textId="48110C34" w:rsidR="00CC2BAE" w:rsidRPr="002C0185" w:rsidRDefault="00CC2BAE" w:rsidP="00CC2BAE">
            <w:pPr>
              <w:pStyle w:val="TAL"/>
            </w:pPr>
            <w:r w:rsidRPr="002C0185">
              <w:t>s8</w:t>
            </w:r>
          </w:p>
        </w:tc>
        <w:tc>
          <w:tcPr>
            <w:tcW w:w="1700" w:type="dxa"/>
          </w:tcPr>
          <w:p w14:paraId="1A311FD5" w14:textId="77777777" w:rsidR="00CC2BAE" w:rsidRPr="002C0185" w:rsidRDefault="00CC2BAE" w:rsidP="00CC2BAE">
            <w:pPr>
              <w:pStyle w:val="TAL"/>
            </w:pPr>
          </w:p>
        </w:tc>
        <w:tc>
          <w:tcPr>
            <w:tcW w:w="1245" w:type="dxa"/>
          </w:tcPr>
          <w:p w14:paraId="699EDC02" w14:textId="77777777" w:rsidR="00CC2BAE" w:rsidRPr="002C0185" w:rsidRDefault="00CC2BAE" w:rsidP="00CC2BAE">
            <w:pPr>
              <w:pStyle w:val="TAL"/>
            </w:pPr>
          </w:p>
        </w:tc>
      </w:tr>
      <w:tr w:rsidR="00CC2BAE" w:rsidRPr="002C0185" w14:paraId="0E592700" w14:textId="77777777" w:rsidTr="00213BA7">
        <w:tc>
          <w:tcPr>
            <w:tcW w:w="4535" w:type="dxa"/>
          </w:tcPr>
          <w:p w14:paraId="607ED0E4" w14:textId="510E0F91" w:rsidR="00CC2BAE" w:rsidRPr="002C0185" w:rsidRDefault="00CC2BAE" w:rsidP="00CC2BAE">
            <w:pPr>
              <w:pStyle w:val="TAL"/>
            </w:pPr>
            <w:r w:rsidRPr="002C0185">
              <w:t xml:space="preserve">      symbolLocation-p1</w:t>
            </w:r>
          </w:p>
        </w:tc>
        <w:tc>
          <w:tcPr>
            <w:tcW w:w="2267" w:type="dxa"/>
          </w:tcPr>
          <w:p w14:paraId="7C209F14" w14:textId="2377FE00" w:rsidR="00CC2BAE" w:rsidRPr="002C0185" w:rsidRDefault="00CC2BAE" w:rsidP="00CC2BAE">
            <w:pPr>
              <w:pStyle w:val="TAL"/>
            </w:pPr>
            <w:r w:rsidRPr="002C0185">
              <w:t>13</w:t>
            </w:r>
          </w:p>
        </w:tc>
        <w:tc>
          <w:tcPr>
            <w:tcW w:w="1700" w:type="dxa"/>
          </w:tcPr>
          <w:p w14:paraId="0A83C3D2" w14:textId="77777777" w:rsidR="00CC2BAE" w:rsidRPr="002C0185" w:rsidRDefault="00CC2BAE" w:rsidP="00CC2BAE">
            <w:pPr>
              <w:pStyle w:val="TAL"/>
            </w:pPr>
          </w:p>
        </w:tc>
        <w:tc>
          <w:tcPr>
            <w:tcW w:w="1245" w:type="dxa"/>
          </w:tcPr>
          <w:p w14:paraId="7BFC0502" w14:textId="77777777" w:rsidR="00CC2BAE" w:rsidRPr="002C0185" w:rsidRDefault="00CC2BAE" w:rsidP="00CC2BAE">
            <w:pPr>
              <w:pStyle w:val="TAL"/>
            </w:pPr>
          </w:p>
        </w:tc>
      </w:tr>
      <w:tr w:rsidR="00CC2BAE" w:rsidRPr="002C0185" w14:paraId="5CD72AA3" w14:textId="77777777" w:rsidTr="00213BA7">
        <w:tc>
          <w:tcPr>
            <w:tcW w:w="4535" w:type="dxa"/>
          </w:tcPr>
          <w:p w14:paraId="3972548E" w14:textId="4D58150D" w:rsidR="00CC2BAE" w:rsidRPr="002C0185" w:rsidRDefault="00CC2BAE" w:rsidP="00CC2BAE">
            <w:pPr>
              <w:pStyle w:val="TAL"/>
            </w:pPr>
            <w:r w:rsidRPr="002C0185">
              <w:t xml:space="preserve">    }</w:t>
            </w:r>
          </w:p>
        </w:tc>
        <w:tc>
          <w:tcPr>
            <w:tcW w:w="2267" w:type="dxa"/>
          </w:tcPr>
          <w:p w14:paraId="7222A9EB" w14:textId="77777777" w:rsidR="00CC2BAE" w:rsidRPr="002C0185" w:rsidRDefault="00CC2BAE" w:rsidP="00CC2BAE">
            <w:pPr>
              <w:pStyle w:val="TAL"/>
            </w:pPr>
          </w:p>
        </w:tc>
        <w:tc>
          <w:tcPr>
            <w:tcW w:w="1700" w:type="dxa"/>
          </w:tcPr>
          <w:p w14:paraId="36DD9083" w14:textId="77777777" w:rsidR="00CC2BAE" w:rsidRPr="002C0185" w:rsidRDefault="00CC2BAE" w:rsidP="00CC2BAE">
            <w:pPr>
              <w:pStyle w:val="TAL"/>
            </w:pPr>
          </w:p>
        </w:tc>
        <w:tc>
          <w:tcPr>
            <w:tcW w:w="1245" w:type="dxa"/>
          </w:tcPr>
          <w:p w14:paraId="6CFDBA0B" w14:textId="77777777" w:rsidR="00CC2BAE" w:rsidRPr="002C0185" w:rsidRDefault="00CC2BAE" w:rsidP="00CC2BAE">
            <w:pPr>
              <w:pStyle w:val="TAL"/>
            </w:pPr>
          </w:p>
        </w:tc>
      </w:tr>
      <w:tr w:rsidR="00CC2BAE" w:rsidRPr="002C0185" w14:paraId="2FBF1DCE" w14:textId="77777777" w:rsidTr="00213BA7">
        <w:tc>
          <w:tcPr>
            <w:tcW w:w="4535" w:type="dxa"/>
          </w:tcPr>
          <w:p w14:paraId="61A8400A" w14:textId="77777777" w:rsidR="00CC2BAE" w:rsidRPr="002C0185" w:rsidRDefault="00CC2BAE" w:rsidP="00CC2BAE">
            <w:pPr>
              <w:pStyle w:val="TAL"/>
            </w:pPr>
            <w:r w:rsidRPr="002C0185">
              <w:t xml:space="preserve">  }</w:t>
            </w:r>
          </w:p>
        </w:tc>
        <w:tc>
          <w:tcPr>
            <w:tcW w:w="2267" w:type="dxa"/>
          </w:tcPr>
          <w:p w14:paraId="0EADBB0B" w14:textId="77777777" w:rsidR="00CC2BAE" w:rsidRPr="002C0185" w:rsidRDefault="00CC2BAE" w:rsidP="00CC2BAE">
            <w:pPr>
              <w:pStyle w:val="TAL"/>
            </w:pPr>
          </w:p>
        </w:tc>
        <w:tc>
          <w:tcPr>
            <w:tcW w:w="1700" w:type="dxa"/>
          </w:tcPr>
          <w:p w14:paraId="39ED4EB1" w14:textId="77777777" w:rsidR="00CC2BAE" w:rsidRPr="002C0185" w:rsidRDefault="00CC2BAE" w:rsidP="00CC2BAE">
            <w:pPr>
              <w:pStyle w:val="TAL"/>
            </w:pPr>
          </w:p>
        </w:tc>
        <w:tc>
          <w:tcPr>
            <w:tcW w:w="1245" w:type="dxa"/>
          </w:tcPr>
          <w:p w14:paraId="5FF0B0E5" w14:textId="77777777" w:rsidR="00CC2BAE" w:rsidRPr="002C0185" w:rsidRDefault="00CC2BAE" w:rsidP="00CC2BAE">
            <w:pPr>
              <w:pStyle w:val="TAL"/>
            </w:pPr>
          </w:p>
        </w:tc>
      </w:tr>
      <w:tr w:rsidR="00CC2BAE" w:rsidRPr="002C0185" w14:paraId="475986F3" w14:textId="77777777" w:rsidTr="00213BA7">
        <w:tc>
          <w:tcPr>
            <w:tcW w:w="4535" w:type="dxa"/>
          </w:tcPr>
          <w:p w14:paraId="51E72ECB" w14:textId="77777777" w:rsidR="00CC2BAE" w:rsidRPr="002C0185" w:rsidRDefault="00CC2BAE" w:rsidP="00CC2BAE">
            <w:pPr>
              <w:pStyle w:val="TAL"/>
            </w:pPr>
            <w:r w:rsidRPr="002C0185">
              <w:t xml:space="preserve">  freqBand</w:t>
            </w:r>
          </w:p>
        </w:tc>
        <w:tc>
          <w:tcPr>
            <w:tcW w:w="2267" w:type="dxa"/>
          </w:tcPr>
          <w:p w14:paraId="2CFAFC1C" w14:textId="77777777" w:rsidR="00CC2BAE" w:rsidRPr="002C0185" w:rsidRDefault="00CC2BAE" w:rsidP="00CC2BAE">
            <w:pPr>
              <w:pStyle w:val="TAL"/>
            </w:pPr>
            <w:r w:rsidRPr="002C0185">
              <w:t>CSI-FrequencyOccupation</w:t>
            </w:r>
          </w:p>
        </w:tc>
        <w:tc>
          <w:tcPr>
            <w:tcW w:w="1700" w:type="dxa"/>
          </w:tcPr>
          <w:p w14:paraId="33A69A43" w14:textId="77777777" w:rsidR="00CC2BAE" w:rsidRPr="002C0185" w:rsidRDefault="00CC2BAE" w:rsidP="00CC2BAE">
            <w:pPr>
              <w:pStyle w:val="TAL"/>
            </w:pPr>
          </w:p>
        </w:tc>
        <w:tc>
          <w:tcPr>
            <w:tcW w:w="1245" w:type="dxa"/>
          </w:tcPr>
          <w:p w14:paraId="1978B8E2" w14:textId="77777777" w:rsidR="00CC2BAE" w:rsidRPr="002C0185" w:rsidRDefault="00CC2BAE" w:rsidP="00CC2BAE">
            <w:pPr>
              <w:pStyle w:val="TAL"/>
            </w:pPr>
          </w:p>
        </w:tc>
      </w:tr>
      <w:tr w:rsidR="00CC2BAE" w:rsidRPr="002C0185" w14:paraId="47D9D658" w14:textId="77777777" w:rsidTr="00213BA7">
        <w:tc>
          <w:tcPr>
            <w:tcW w:w="4535" w:type="dxa"/>
          </w:tcPr>
          <w:p w14:paraId="509AF1BE" w14:textId="77777777" w:rsidR="00CC2BAE" w:rsidRPr="002C0185" w:rsidRDefault="00CC2BAE" w:rsidP="00CC2BAE">
            <w:pPr>
              <w:pStyle w:val="TAL"/>
            </w:pPr>
            <w:r w:rsidRPr="002C0185">
              <w:t xml:space="preserve">  periodicityAndOffset</w:t>
            </w:r>
          </w:p>
        </w:tc>
        <w:tc>
          <w:tcPr>
            <w:tcW w:w="2267" w:type="dxa"/>
          </w:tcPr>
          <w:p w14:paraId="6338DB37" w14:textId="7DE33663" w:rsidR="00CC2BAE" w:rsidRPr="002C0185" w:rsidRDefault="00EB38EF" w:rsidP="00CC2BAE">
            <w:pPr>
              <w:pStyle w:val="TAL"/>
            </w:pPr>
            <w:r w:rsidRPr="002C0185">
              <w:t>CSI-ResourcePeriodicityAndOffset</w:t>
            </w:r>
          </w:p>
        </w:tc>
        <w:tc>
          <w:tcPr>
            <w:tcW w:w="1700" w:type="dxa"/>
          </w:tcPr>
          <w:p w14:paraId="173EBAFA" w14:textId="77777777" w:rsidR="00CC2BAE" w:rsidRPr="002C0185" w:rsidRDefault="00CC2BAE" w:rsidP="00CC2BAE">
            <w:pPr>
              <w:pStyle w:val="TAL"/>
            </w:pPr>
          </w:p>
        </w:tc>
        <w:tc>
          <w:tcPr>
            <w:tcW w:w="1245" w:type="dxa"/>
          </w:tcPr>
          <w:p w14:paraId="5C97D52C" w14:textId="77777777" w:rsidR="00CC2BAE" w:rsidRPr="002C0185" w:rsidRDefault="00CC2BAE" w:rsidP="00CC2BAE">
            <w:pPr>
              <w:pStyle w:val="TAL"/>
            </w:pPr>
          </w:p>
        </w:tc>
      </w:tr>
      <w:tr w:rsidR="00CC2BAE" w:rsidRPr="002C0185" w14:paraId="02075EF4" w14:textId="77777777" w:rsidTr="00213BA7">
        <w:tc>
          <w:tcPr>
            <w:tcW w:w="4535" w:type="dxa"/>
          </w:tcPr>
          <w:p w14:paraId="0B00D440" w14:textId="77777777" w:rsidR="00CC2BAE" w:rsidRPr="002C0185" w:rsidRDefault="00CC2BAE" w:rsidP="00CC2BAE">
            <w:pPr>
              <w:pStyle w:val="TAL"/>
            </w:pPr>
            <w:r w:rsidRPr="002C0185">
              <w:t>}</w:t>
            </w:r>
          </w:p>
        </w:tc>
        <w:tc>
          <w:tcPr>
            <w:tcW w:w="2267" w:type="dxa"/>
          </w:tcPr>
          <w:p w14:paraId="39DB4C67" w14:textId="77777777" w:rsidR="00CC2BAE" w:rsidRPr="002C0185" w:rsidRDefault="00CC2BAE" w:rsidP="00CC2BAE">
            <w:pPr>
              <w:pStyle w:val="TAL"/>
            </w:pPr>
          </w:p>
        </w:tc>
        <w:tc>
          <w:tcPr>
            <w:tcW w:w="1700" w:type="dxa"/>
          </w:tcPr>
          <w:p w14:paraId="2D0EEB41" w14:textId="77777777" w:rsidR="00CC2BAE" w:rsidRPr="002C0185" w:rsidRDefault="00CC2BAE" w:rsidP="00CC2BAE">
            <w:pPr>
              <w:pStyle w:val="TAL"/>
            </w:pPr>
          </w:p>
        </w:tc>
        <w:tc>
          <w:tcPr>
            <w:tcW w:w="1245" w:type="dxa"/>
          </w:tcPr>
          <w:p w14:paraId="3063DC4E" w14:textId="77777777" w:rsidR="00CC2BAE" w:rsidRPr="002C0185" w:rsidRDefault="00CC2BAE" w:rsidP="00CC2BAE">
            <w:pPr>
              <w:pStyle w:val="TAL"/>
            </w:pPr>
          </w:p>
        </w:tc>
      </w:tr>
    </w:tbl>
    <w:p w14:paraId="6CC89A05" w14:textId="77777777" w:rsidR="00FA03CA" w:rsidRDefault="00FA03CA" w:rsidP="00FA03CA"/>
    <w:p w14:paraId="66C9B277" w14:textId="77777777" w:rsidR="00FA03CA" w:rsidRPr="002C0185" w:rsidRDefault="00FA03CA" w:rsidP="00FA03CA">
      <w:pPr>
        <w:pStyle w:val="H6"/>
      </w:pPr>
      <w:bookmarkStart w:id="230" w:name="_CRCSIFrequencyOccupation"/>
      <w:r w:rsidRPr="002C0185">
        <w:t>CSI-FrequencyOccupation</w:t>
      </w:r>
    </w:p>
    <w:p w14:paraId="62D07AC9" w14:textId="77777777" w:rsidR="00FA03CA" w:rsidRPr="002C0185" w:rsidRDefault="00FA03CA" w:rsidP="00FA03CA">
      <w:pPr>
        <w:pStyle w:val="TH"/>
      </w:pPr>
      <w:bookmarkStart w:id="231" w:name="_CRTable5_4_2_46a"/>
      <w:bookmarkEnd w:id="230"/>
      <w:r w:rsidRPr="002C0185">
        <w:t xml:space="preserve">Table </w:t>
      </w:r>
      <w:bookmarkEnd w:id="231"/>
      <w:r w:rsidRPr="002C0185">
        <w:t>5.4.2.4-6</w:t>
      </w:r>
      <w:r>
        <w:t>a</w:t>
      </w:r>
      <w:r w:rsidRPr="002C0185">
        <w:t xml:space="preserve">: </w:t>
      </w:r>
      <w:r w:rsidRPr="00E60976">
        <w:rPr>
          <w:i/>
          <w:iCs/>
        </w:rPr>
        <w:t xml:space="preserve">CSI-FrequencyOccupation for </w:t>
      </w:r>
      <w:r w:rsidRPr="002C0185">
        <w:rPr>
          <w:i/>
        </w:rPr>
        <w:t>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275"/>
        <w:gridCol w:w="2268"/>
      </w:tblGrid>
      <w:tr w:rsidR="00FA03CA" w:rsidRPr="002C0185" w14:paraId="6360E8CE" w14:textId="77777777" w:rsidTr="00F34C06">
        <w:tc>
          <w:tcPr>
            <w:tcW w:w="9747" w:type="dxa"/>
            <w:gridSpan w:val="4"/>
            <w:tcBorders>
              <w:top w:val="single" w:sz="4" w:space="0" w:color="auto"/>
              <w:left w:val="single" w:sz="4" w:space="0" w:color="auto"/>
              <w:bottom w:val="single" w:sz="4" w:space="0" w:color="auto"/>
              <w:right w:val="single" w:sz="4" w:space="0" w:color="auto"/>
            </w:tcBorders>
            <w:hideMark/>
          </w:tcPr>
          <w:p w14:paraId="73035F03" w14:textId="77777777" w:rsidR="00FA03CA" w:rsidRPr="002C0185" w:rsidRDefault="00FA03CA" w:rsidP="00F34C06">
            <w:pPr>
              <w:pStyle w:val="TAH"/>
              <w:jc w:val="left"/>
              <w:rPr>
                <w:b w:val="0"/>
              </w:rPr>
            </w:pPr>
            <w:r w:rsidRPr="002C0185">
              <w:rPr>
                <w:b w:val="0"/>
              </w:rPr>
              <w:t>Derivation Path: Table 4.6.3-33</w:t>
            </w:r>
          </w:p>
        </w:tc>
      </w:tr>
      <w:tr w:rsidR="00FA03CA" w:rsidRPr="002C0185" w14:paraId="23B2D8A6"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17D00446" w14:textId="77777777" w:rsidR="00FA03CA" w:rsidRPr="002C0185" w:rsidRDefault="00FA03CA" w:rsidP="00F34C06">
            <w:pPr>
              <w:pStyle w:val="TAH"/>
            </w:pPr>
            <w:r w:rsidRPr="002C0185">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2240B850" w14:textId="77777777" w:rsidR="00FA03CA" w:rsidRPr="002C0185" w:rsidRDefault="00FA03CA" w:rsidP="00F34C06">
            <w:pPr>
              <w:pStyle w:val="TAH"/>
            </w:pPr>
            <w:r w:rsidRPr="002C0185">
              <w:t>Value/remark</w:t>
            </w:r>
          </w:p>
        </w:tc>
        <w:tc>
          <w:tcPr>
            <w:tcW w:w="1275" w:type="dxa"/>
            <w:tcBorders>
              <w:top w:val="single" w:sz="4" w:space="0" w:color="auto"/>
              <w:left w:val="single" w:sz="4" w:space="0" w:color="auto"/>
              <w:bottom w:val="single" w:sz="4" w:space="0" w:color="auto"/>
              <w:right w:val="single" w:sz="4" w:space="0" w:color="auto"/>
            </w:tcBorders>
            <w:hideMark/>
          </w:tcPr>
          <w:p w14:paraId="27EBA876" w14:textId="77777777" w:rsidR="00FA03CA" w:rsidRPr="002C0185" w:rsidRDefault="00FA03CA" w:rsidP="00F34C06">
            <w:pPr>
              <w:pStyle w:val="TAH"/>
            </w:pPr>
            <w:r w:rsidRPr="002C0185">
              <w:t>Comment</w:t>
            </w:r>
          </w:p>
        </w:tc>
        <w:tc>
          <w:tcPr>
            <w:tcW w:w="2268" w:type="dxa"/>
            <w:tcBorders>
              <w:top w:val="single" w:sz="4" w:space="0" w:color="auto"/>
              <w:left w:val="single" w:sz="4" w:space="0" w:color="auto"/>
              <w:bottom w:val="single" w:sz="4" w:space="0" w:color="auto"/>
              <w:right w:val="single" w:sz="4" w:space="0" w:color="auto"/>
            </w:tcBorders>
            <w:hideMark/>
          </w:tcPr>
          <w:p w14:paraId="16AA70B7" w14:textId="77777777" w:rsidR="00FA03CA" w:rsidRPr="002C0185" w:rsidRDefault="00FA03CA" w:rsidP="00F34C06">
            <w:pPr>
              <w:pStyle w:val="TAH"/>
            </w:pPr>
            <w:r w:rsidRPr="002C0185">
              <w:t>Condition</w:t>
            </w:r>
          </w:p>
        </w:tc>
      </w:tr>
      <w:tr w:rsidR="00FA03CA" w:rsidRPr="002C0185" w14:paraId="167AB7F9"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1F2E2CAD" w14:textId="77777777" w:rsidR="00FA03CA" w:rsidRPr="002C0185" w:rsidRDefault="00FA03CA" w:rsidP="00F34C06">
            <w:pPr>
              <w:pStyle w:val="TAL"/>
            </w:pPr>
            <w:r w:rsidRPr="002C0185">
              <w:t xml:space="preserve">CSI-FrequencyOccupation ::= </w:t>
            </w:r>
            <w:r w:rsidRPr="002C0185">
              <w:rPr>
                <w:snapToGrid w:val="0"/>
              </w:rPr>
              <w:t xml:space="preserve">SEQUENCE </w:t>
            </w:r>
            <w:r w:rsidRPr="002C0185">
              <w:t>{</w:t>
            </w:r>
          </w:p>
        </w:tc>
        <w:tc>
          <w:tcPr>
            <w:tcW w:w="1669" w:type="dxa"/>
            <w:tcBorders>
              <w:top w:val="single" w:sz="4" w:space="0" w:color="auto"/>
              <w:left w:val="single" w:sz="4" w:space="0" w:color="auto"/>
              <w:bottom w:val="single" w:sz="4" w:space="0" w:color="auto"/>
              <w:right w:val="single" w:sz="4" w:space="0" w:color="auto"/>
            </w:tcBorders>
          </w:tcPr>
          <w:p w14:paraId="4974B08E" w14:textId="77777777" w:rsidR="00FA03CA" w:rsidRPr="002C0185" w:rsidRDefault="00FA03CA" w:rsidP="00F34C06">
            <w:pPr>
              <w:pStyle w:val="TAL"/>
            </w:pPr>
          </w:p>
        </w:tc>
        <w:tc>
          <w:tcPr>
            <w:tcW w:w="1275" w:type="dxa"/>
            <w:tcBorders>
              <w:top w:val="single" w:sz="4" w:space="0" w:color="auto"/>
              <w:left w:val="single" w:sz="4" w:space="0" w:color="auto"/>
              <w:bottom w:val="single" w:sz="4" w:space="0" w:color="auto"/>
              <w:right w:val="single" w:sz="4" w:space="0" w:color="auto"/>
            </w:tcBorders>
          </w:tcPr>
          <w:p w14:paraId="1CA60AE9" w14:textId="77777777" w:rsidR="00FA03CA" w:rsidRPr="002C0185" w:rsidRDefault="00FA03CA" w:rsidP="00F34C06">
            <w:pPr>
              <w:pStyle w:val="TAL"/>
            </w:pPr>
          </w:p>
        </w:tc>
        <w:tc>
          <w:tcPr>
            <w:tcW w:w="2268" w:type="dxa"/>
            <w:tcBorders>
              <w:top w:val="single" w:sz="4" w:space="0" w:color="auto"/>
              <w:left w:val="single" w:sz="4" w:space="0" w:color="auto"/>
              <w:bottom w:val="single" w:sz="4" w:space="0" w:color="auto"/>
              <w:right w:val="single" w:sz="4" w:space="0" w:color="auto"/>
            </w:tcBorders>
          </w:tcPr>
          <w:p w14:paraId="28FD3F86" w14:textId="77777777" w:rsidR="00FA03CA" w:rsidRPr="002C0185" w:rsidRDefault="00FA03CA" w:rsidP="00F34C06">
            <w:pPr>
              <w:pStyle w:val="TAL"/>
            </w:pPr>
          </w:p>
        </w:tc>
      </w:tr>
      <w:tr w:rsidR="00FA03CA" w:rsidRPr="002C0185" w14:paraId="1C1C7A0A" w14:textId="77777777" w:rsidTr="00F34C06">
        <w:trPr>
          <w:trHeight w:val="129"/>
        </w:trPr>
        <w:tc>
          <w:tcPr>
            <w:tcW w:w="4535" w:type="dxa"/>
            <w:vMerge w:val="restart"/>
            <w:tcBorders>
              <w:top w:val="single" w:sz="4" w:space="0" w:color="auto"/>
              <w:left w:val="single" w:sz="4" w:space="0" w:color="auto"/>
              <w:bottom w:val="nil"/>
              <w:right w:val="single" w:sz="4" w:space="0" w:color="auto"/>
            </w:tcBorders>
            <w:hideMark/>
          </w:tcPr>
          <w:p w14:paraId="7CF07916" w14:textId="77777777" w:rsidR="00FA03CA" w:rsidRPr="002C0185" w:rsidRDefault="00FA03CA" w:rsidP="00F34C06">
            <w:pPr>
              <w:pStyle w:val="TAL"/>
            </w:pPr>
            <w:r w:rsidRPr="002C0185">
              <w:t xml:space="preserve">  nrofRBs</w:t>
            </w:r>
          </w:p>
        </w:tc>
        <w:tc>
          <w:tcPr>
            <w:tcW w:w="1669" w:type="dxa"/>
            <w:tcBorders>
              <w:top w:val="single" w:sz="4" w:space="0" w:color="auto"/>
              <w:left w:val="single" w:sz="4" w:space="0" w:color="auto"/>
              <w:bottom w:val="single" w:sz="4" w:space="0" w:color="auto"/>
              <w:right w:val="single" w:sz="4" w:space="0" w:color="auto"/>
            </w:tcBorders>
          </w:tcPr>
          <w:p w14:paraId="30623296" w14:textId="77777777" w:rsidR="00FA03CA" w:rsidRPr="002C0185" w:rsidRDefault="00FA03CA" w:rsidP="00F34C06">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423B660E" w14:textId="77777777" w:rsidR="00FA03CA" w:rsidRPr="002C0185" w:rsidRDefault="00FA03CA" w:rsidP="00F34C06">
            <w:pPr>
              <w:pStyle w:val="TAL"/>
            </w:pPr>
          </w:p>
        </w:tc>
        <w:tc>
          <w:tcPr>
            <w:tcW w:w="2268" w:type="dxa"/>
            <w:tcBorders>
              <w:top w:val="single" w:sz="4" w:space="0" w:color="auto"/>
              <w:left w:val="single" w:sz="4" w:space="0" w:color="auto"/>
              <w:bottom w:val="single" w:sz="4" w:space="0" w:color="auto"/>
              <w:right w:val="single" w:sz="4" w:space="0" w:color="auto"/>
            </w:tcBorders>
          </w:tcPr>
          <w:p w14:paraId="7BC6FE73" w14:textId="77777777" w:rsidR="00FA03CA" w:rsidRPr="002C0185" w:rsidRDefault="00FA03CA" w:rsidP="00F34C06">
            <w:pPr>
              <w:pStyle w:val="TAL"/>
            </w:pPr>
            <w:r w:rsidRPr="002C0185">
              <w:t>BW 10 MHz SCS 15kHz</w:t>
            </w:r>
          </w:p>
        </w:tc>
      </w:tr>
      <w:tr w:rsidR="00FA03CA" w:rsidRPr="002C0185" w14:paraId="7317C1A9" w14:textId="77777777" w:rsidTr="00F34C06">
        <w:trPr>
          <w:trHeight w:val="128"/>
        </w:trPr>
        <w:tc>
          <w:tcPr>
            <w:tcW w:w="4535" w:type="dxa"/>
            <w:vMerge/>
            <w:tcBorders>
              <w:top w:val="nil"/>
              <w:left w:val="single" w:sz="4" w:space="0" w:color="auto"/>
              <w:bottom w:val="nil"/>
              <w:right w:val="single" w:sz="4" w:space="0" w:color="auto"/>
            </w:tcBorders>
          </w:tcPr>
          <w:p w14:paraId="0B8299A4" w14:textId="77777777" w:rsidR="00FA03CA" w:rsidRPr="002C0185" w:rsidRDefault="00FA03CA" w:rsidP="00F34C06">
            <w:pPr>
              <w:pStyle w:val="TAL"/>
            </w:pPr>
          </w:p>
        </w:tc>
        <w:tc>
          <w:tcPr>
            <w:tcW w:w="1669" w:type="dxa"/>
            <w:tcBorders>
              <w:top w:val="single" w:sz="4" w:space="0" w:color="auto"/>
              <w:left w:val="single" w:sz="4" w:space="0" w:color="auto"/>
              <w:bottom w:val="single" w:sz="4" w:space="0" w:color="auto"/>
              <w:right w:val="single" w:sz="4" w:space="0" w:color="auto"/>
            </w:tcBorders>
          </w:tcPr>
          <w:p w14:paraId="2C4CF169" w14:textId="77777777" w:rsidR="00FA03CA" w:rsidRPr="002C0185" w:rsidRDefault="00FA03CA" w:rsidP="00F34C06">
            <w:pPr>
              <w:pStyle w:val="TAL"/>
            </w:pPr>
            <w:r w:rsidRPr="002C0185">
              <w:t>52</w:t>
            </w:r>
          </w:p>
        </w:tc>
        <w:tc>
          <w:tcPr>
            <w:tcW w:w="1275" w:type="dxa"/>
            <w:tcBorders>
              <w:top w:val="single" w:sz="4" w:space="0" w:color="auto"/>
              <w:left w:val="single" w:sz="4" w:space="0" w:color="auto"/>
              <w:bottom w:val="single" w:sz="4" w:space="0" w:color="auto"/>
              <w:right w:val="single" w:sz="4" w:space="0" w:color="auto"/>
            </w:tcBorders>
          </w:tcPr>
          <w:p w14:paraId="1ED611E7" w14:textId="77777777" w:rsidR="00FA03CA" w:rsidRPr="002C0185" w:rsidRDefault="00FA03CA" w:rsidP="00F34C06">
            <w:pPr>
              <w:pStyle w:val="TAL"/>
            </w:pPr>
          </w:p>
        </w:tc>
        <w:tc>
          <w:tcPr>
            <w:tcW w:w="2268" w:type="dxa"/>
            <w:tcBorders>
              <w:top w:val="single" w:sz="4" w:space="0" w:color="auto"/>
              <w:left w:val="single" w:sz="4" w:space="0" w:color="auto"/>
              <w:bottom w:val="single" w:sz="4" w:space="0" w:color="auto"/>
              <w:right w:val="single" w:sz="4" w:space="0" w:color="auto"/>
            </w:tcBorders>
          </w:tcPr>
          <w:p w14:paraId="15798CB5" w14:textId="77777777" w:rsidR="00FA03CA" w:rsidRPr="002C0185" w:rsidRDefault="00FA03CA" w:rsidP="00F34C06">
            <w:pPr>
              <w:pStyle w:val="TAL"/>
            </w:pPr>
            <w:r w:rsidRPr="002C0185">
              <w:t>BW 20 MHz SCS 30kHz</w:t>
            </w:r>
          </w:p>
        </w:tc>
      </w:tr>
      <w:tr w:rsidR="00FA03CA" w:rsidRPr="002C0185" w14:paraId="649D37A6" w14:textId="77777777" w:rsidTr="00F34C06">
        <w:trPr>
          <w:trHeight w:val="128"/>
        </w:trPr>
        <w:tc>
          <w:tcPr>
            <w:tcW w:w="4535" w:type="dxa"/>
            <w:vMerge/>
            <w:tcBorders>
              <w:top w:val="nil"/>
              <w:left w:val="single" w:sz="4" w:space="0" w:color="auto"/>
              <w:bottom w:val="nil"/>
              <w:right w:val="single" w:sz="4" w:space="0" w:color="auto"/>
            </w:tcBorders>
          </w:tcPr>
          <w:p w14:paraId="716D5C4A" w14:textId="77777777" w:rsidR="00FA03CA" w:rsidRPr="002C0185" w:rsidRDefault="00FA03CA" w:rsidP="00F34C06">
            <w:pPr>
              <w:pStyle w:val="TAL"/>
            </w:pPr>
          </w:p>
        </w:tc>
        <w:tc>
          <w:tcPr>
            <w:tcW w:w="1669" w:type="dxa"/>
            <w:tcBorders>
              <w:top w:val="single" w:sz="4" w:space="0" w:color="auto"/>
              <w:left w:val="single" w:sz="4" w:space="0" w:color="auto"/>
              <w:bottom w:val="single" w:sz="4" w:space="0" w:color="auto"/>
              <w:right w:val="single" w:sz="4" w:space="0" w:color="auto"/>
            </w:tcBorders>
          </w:tcPr>
          <w:p w14:paraId="0B7A724E" w14:textId="77777777" w:rsidR="00FA03CA" w:rsidRPr="002C0185" w:rsidRDefault="00FA03CA" w:rsidP="00F34C06">
            <w:pPr>
              <w:pStyle w:val="TAL"/>
            </w:pPr>
            <w:r w:rsidRPr="002C0185">
              <w:t>108</w:t>
            </w:r>
          </w:p>
        </w:tc>
        <w:tc>
          <w:tcPr>
            <w:tcW w:w="1275" w:type="dxa"/>
            <w:tcBorders>
              <w:top w:val="single" w:sz="4" w:space="0" w:color="auto"/>
              <w:left w:val="single" w:sz="4" w:space="0" w:color="auto"/>
              <w:bottom w:val="single" w:sz="4" w:space="0" w:color="auto"/>
              <w:right w:val="single" w:sz="4" w:space="0" w:color="auto"/>
            </w:tcBorders>
          </w:tcPr>
          <w:p w14:paraId="737FD1B5" w14:textId="77777777" w:rsidR="00FA03CA" w:rsidRPr="002C0185" w:rsidRDefault="00FA03CA" w:rsidP="00F34C06">
            <w:pPr>
              <w:pStyle w:val="TAL"/>
            </w:pPr>
          </w:p>
        </w:tc>
        <w:tc>
          <w:tcPr>
            <w:tcW w:w="2268" w:type="dxa"/>
            <w:tcBorders>
              <w:top w:val="single" w:sz="4" w:space="0" w:color="auto"/>
              <w:left w:val="single" w:sz="4" w:space="0" w:color="auto"/>
              <w:bottom w:val="single" w:sz="4" w:space="0" w:color="auto"/>
              <w:right w:val="single" w:sz="4" w:space="0" w:color="auto"/>
            </w:tcBorders>
          </w:tcPr>
          <w:p w14:paraId="099CEF83" w14:textId="77777777" w:rsidR="00FA03CA" w:rsidRPr="002C0185" w:rsidRDefault="00FA03CA" w:rsidP="00F34C06">
            <w:pPr>
              <w:pStyle w:val="TAL"/>
            </w:pPr>
            <w:r w:rsidRPr="002C0185">
              <w:t>BW 40 MHz SCS 30kHz</w:t>
            </w:r>
          </w:p>
        </w:tc>
      </w:tr>
      <w:tr w:rsidR="00FA03CA" w:rsidRPr="002C0185" w14:paraId="3A314F2D" w14:textId="77777777" w:rsidTr="00F34C06">
        <w:trPr>
          <w:trHeight w:val="128"/>
        </w:trPr>
        <w:tc>
          <w:tcPr>
            <w:tcW w:w="4535" w:type="dxa"/>
            <w:tcBorders>
              <w:top w:val="nil"/>
              <w:left w:val="single" w:sz="4" w:space="0" w:color="auto"/>
              <w:bottom w:val="nil"/>
              <w:right w:val="single" w:sz="4" w:space="0" w:color="auto"/>
            </w:tcBorders>
          </w:tcPr>
          <w:p w14:paraId="7E6CCAF2" w14:textId="77777777" w:rsidR="00FA03CA" w:rsidRPr="002C0185" w:rsidRDefault="00FA03CA" w:rsidP="00F34C06">
            <w:pPr>
              <w:pStyle w:val="TAL"/>
            </w:pPr>
          </w:p>
        </w:tc>
        <w:tc>
          <w:tcPr>
            <w:tcW w:w="1669" w:type="dxa"/>
            <w:tcBorders>
              <w:top w:val="single" w:sz="4" w:space="0" w:color="auto"/>
              <w:left w:val="single" w:sz="4" w:space="0" w:color="auto"/>
              <w:bottom w:val="single" w:sz="4" w:space="0" w:color="auto"/>
              <w:right w:val="single" w:sz="4" w:space="0" w:color="auto"/>
            </w:tcBorders>
          </w:tcPr>
          <w:p w14:paraId="2EB2987B" w14:textId="77777777" w:rsidR="00FA03CA" w:rsidRPr="002C0185" w:rsidRDefault="00FA03CA" w:rsidP="00F34C06">
            <w:pPr>
              <w:pStyle w:val="TAL"/>
            </w:pPr>
            <w:r w:rsidRPr="002C0185">
              <w:t>68</w:t>
            </w:r>
          </w:p>
        </w:tc>
        <w:tc>
          <w:tcPr>
            <w:tcW w:w="1275" w:type="dxa"/>
            <w:tcBorders>
              <w:top w:val="single" w:sz="4" w:space="0" w:color="auto"/>
              <w:left w:val="single" w:sz="4" w:space="0" w:color="auto"/>
              <w:bottom w:val="single" w:sz="4" w:space="0" w:color="auto"/>
              <w:right w:val="single" w:sz="4" w:space="0" w:color="auto"/>
            </w:tcBorders>
          </w:tcPr>
          <w:p w14:paraId="1490762F" w14:textId="77777777" w:rsidR="00FA03CA" w:rsidRPr="002C0185" w:rsidRDefault="00FA03CA" w:rsidP="00F34C06">
            <w:pPr>
              <w:pStyle w:val="TAL"/>
            </w:pPr>
          </w:p>
        </w:tc>
        <w:tc>
          <w:tcPr>
            <w:tcW w:w="2268" w:type="dxa"/>
            <w:tcBorders>
              <w:top w:val="single" w:sz="4" w:space="0" w:color="auto"/>
              <w:left w:val="single" w:sz="4" w:space="0" w:color="auto"/>
              <w:bottom w:val="single" w:sz="4" w:space="0" w:color="auto"/>
              <w:right w:val="single" w:sz="4" w:space="0" w:color="auto"/>
            </w:tcBorders>
          </w:tcPr>
          <w:p w14:paraId="0512B834" w14:textId="77777777" w:rsidR="00FA03CA" w:rsidRPr="002C0185" w:rsidRDefault="00FA03CA" w:rsidP="00F34C06">
            <w:pPr>
              <w:pStyle w:val="TAL"/>
            </w:pPr>
            <w:r w:rsidRPr="002C0185">
              <w:t>BW 100MHz SCS 120kHz</w:t>
            </w:r>
          </w:p>
        </w:tc>
      </w:tr>
      <w:tr w:rsidR="00FA03CA" w:rsidRPr="002C0185" w14:paraId="6400DB02" w14:textId="77777777" w:rsidTr="00F34C06">
        <w:trPr>
          <w:trHeight w:val="128"/>
        </w:trPr>
        <w:tc>
          <w:tcPr>
            <w:tcW w:w="4535" w:type="dxa"/>
            <w:tcBorders>
              <w:top w:val="nil"/>
              <w:left w:val="single" w:sz="4" w:space="0" w:color="auto"/>
              <w:right w:val="single" w:sz="4" w:space="0" w:color="auto"/>
            </w:tcBorders>
          </w:tcPr>
          <w:p w14:paraId="10B7323D" w14:textId="77777777" w:rsidR="00FA03CA" w:rsidRPr="002C0185" w:rsidRDefault="00FA03CA" w:rsidP="00F34C06">
            <w:pPr>
              <w:pStyle w:val="TAL"/>
            </w:pPr>
          </w:p>
        </w:tc>
        <w:tc>
          <w:tcPr>
            <w:tcW w:w="1669" w:type="dxa"/>
            <w:tcBorders>
              <w:top w:val="single" w:sz="4" w:space="0" w:color="auto"/>
              <w:left w:val="single" w:sz="4" w:space="0" w:color="auto"/>
              <w:bottom w:val="single" w:sz="4" w:space="0" w:color="auto"/>
              <w:right w:val="single" w:sz="4" w:space="0" w:color="auto"/>
            </w:tcBorders>
          </w:tcPr>
          <w:p w14:paraId="5F0F0D2C" w14:textId="77777777" w:rsidR="00FA03CA" w:rsidRPr="002C0185" w:rsidRDefault="00FA03CA" w:rsidP="00F34C06">
            <w:pPr>
              <w:pStyle w:val="TAL"/>
            </w:pPr>
            <w:r w:rsidRPr="002C0185">
              <w:t>132</w:t>
            </w:r>
          </w:p>
        </w:tc>
        <w:tc>
          <w:tcPr>
            <w:tcW w:w="1275" w:type="dxa"/>
            <w:tcBorders>
              <w:top w:val="single" w:sz="4" w:space="0" w:color="auto"/>
              <w:left w:val="single" w:sz="4" w:space="0" w:color="auto"/>
              <w:bottom w:val="single" w:sz="4" w:space="0" w:color="auto"/>
              <w:right w:val="single" w:sz="4" w:space="0" w:color="auto"/>
            </w:tcBorders>
          </w:tcPr>
          <w:p w14:paraId="5F7947F8" w14:textId="77777777" w:rsidR="00FA03CA" w:rsidRPr="002C0185" w:rsidRDefault="00FA03CA" w:rsidP="00F34C06">
            <w:pPr>
              <w:pStyle w:val="TAL"/>
            </w:pPr>
          </w:p>
        </w:tc>
        <w:tc>
          <w:tcPr>
            <w:tcW w:w="2268" w:type="dxa"/>
            <w:tcBorders>
              <w:top w:val="single" w:sz="4" w:space="0" w:color="auto"/>
              <w:left w:val="single" w:sz="4" w:space="0" w:color="auto"/>
              <w:bottom w:val="single" w:sz="4" w:space="0" w:color="auto"/>
              <w:right w:val="single" w:sz="4" w:space="0" w:color="auto"/>
            </w:tcBorders>
          </w:tcPr>
          <w:p w14:paraId="4ACAE004" w14:textId="77777777" w:rsidR="00FA03CA" w:rsidRPr="002C0185" w:rsidRDefault="00FA03CA" w:rsidP="00F34C06">
            <w:pPr>
              <w:pStyle w:val="TAL"/>
            </w:pPr>
            <w:r w:rsidRPr="002C0185">
              <w:t>BW 200 MHz SCS 120 kHz</w:t>
            </w:r>
          </w:p>
        </w:tc>
      </w:tr>
      <w:tr w:rsidR="00FA03CA" w:rsidRPr="002C0185" w14:paraId="566C70BF"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0FDEC89A" w14:textId="77777777" w:rsidR="00FA03CA" w:rsidRPr="002C0185" w:rsidRDefault="00FA03CA" w:rsidP="00F34C06">
            <w:pPr>
              <w:pStyle w:val="TAL"/>
            </w:pPr>
            <w:r w:rsidRPr="002C0185">
              <w:t>}</w:t>
            </w:r>
          </w:p>
        </w:tc>
        <w:tc>
          <w:tcPr>
            <w:tcW w:w="1669" w:type="dxa"/>
            <w:tcBorders>
              <w:top w:val="single" w:sz="4" w:space="0" w:color="auto"/>
              <w:left w:val="single" w:sz="4" w:space="0" w:color="auto"/>
              <w:bottom w:val="single" w:sz="4" w:space="0" w:color="auto"/>
              <w:right w:val="single" w:sz="4" w:space="0" w:color="auto"/>
            </w:tcBorders>
          </w:tcPr>
          <w:p w14:paraId="70C26C7F" w14:textId="77777777" w:rsidR="00FA03CA" w:rsidRPr="002C0185" w:rsidRDefault="00FA03CA" w:rsidP="00F34C06">
            <w:pPr>
              <w:pStyle w:val="TAL"/>
            </w:pPr>
          </w:p>
        </w:tc>
        <w:tc>
          <w:tcPr>
            <w:tcW w:w="1275" w:type="dxa"/>
            <w:tcBorders>
              <w:top w:val="single" w:sz="4" w:space="0" w:color="auto"/>
              <w:left w:val="single" w:sz="4" w:space="0" w:color="auto"/>
              <w:bottom w:val="single" w:sz="4" w:space="0" w:color="auto"/>
              <w:right w:val="single" w:sz="4" w:space="0" w:color="auto"/>
            </w:tcBorders>
          </w:tcPr>
          <w:p w14:paraId="6DC938F3" w14:textId="77777777" w:rsidR="00FA03CA" w:rsidRPr="002C0185" w:rsidRDefault="00FA03CA" w:rsidP="00F34C06">
            <w:pPr>
              <w:pStyle w:val="TAL"/>
            </w:pPr>
          </w:p>
        </w:tc>
        <w:tc>
          <w:tcPr>
            <w:tcW w:w="2268" w:type="dxa"/>
            <w:tcBorders>
              <w:top w:val="single" w:sz="4" w:space="0" w:color="auto"/>
              <w:left w:val="single" w:sz="4" w:space="0" w:color="auto"/>
              <w:bottom w:val="single" w:sz="4" w:space="0" w:color="auto"/>
              <w:right w:val="single" w:sz="4" w:space="0" w:color="auto"/>
            </w:tcBorders>
          </w:tcPr>
          <w:p w14:paraId="5B9AA302" w14:textId="77777777" w:rsidR="00FA03CA" w:rsidRPr="002C0185" w:rsidRDefault="00FA03CA" w:rsidP="00F34C06">
            <w:pPr>
              <w:pStyle w:val="TAL"/>
            </w:pPr>
          </w:p>
        </w:tc>
      </w:tr>
    </w:tbl>
    <w:p w14:paraId="6FD2561C" w14:textId="77777777" w:rsidR="003467DC" w:rsidRPr="002C0185" w:rsidRDefault="003467DC" w:rsidP="003467DC"/>
    <w:p w14:paraId="733E551A" w14:textId="77777777" w:rsidR="003467DC" w:rsidRPr="002C0185" w:rsidRDefault="003467DC" w:rsidP="00B926FF">
      <w:pPr>
        <w:pStyle w:val="H6"/>
      </w:pPr>
      <w:r w:rsidRPr="002C0185">
        <w:t>CSI-IM-ResourceId</w:t>
      </w:r>
    </w:p>
    <w:p w14:paraId="3953AAA0" w14:textId="77777777" w:rsidR="003467DC" w:rsidRPr="002C0185" w:rsidRDefault="003467DC" w:rsidP="003467DC">
      <w:pPr>
        <w:pStyle w:val="TH"/>
        <w:rPr>
          <w:i/>
        </w:rPr>
      </w:pPr>
      <w:bookmarkStart w:id="232" w:name="_CRTable5_4_2_47"/>
      <w:r w:rsidRPr="002C0185">
        <w:t xml:space="preserve">Table </w:t>
      </w:r>
      <w:bookmarkEnd w:id="232"/>
      <w:r w:rsidRPr="002C0185">
        <w:t xml:space="preserve">5.4.2.4-7: </w:t>
      </w:r>
      <w:r w:rsidRPr="002C0185">
        <w:rPr>
          <w:i/>
        </w:rPr>
        <w:t>CSI-IM-Resourc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0B423FFA" w14:textId="77777777" w:rsidTr="00A36DBC">
        <w:tc>
          <w:tcPr>
            <w:tcW w:w="9747" w:type="dxa"/>
            <w:gridSpan w:val="4"/>
          </w:tcPr>
          <w:p w14:paraId="59C5906B"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234AD1F0" w14:textId="77777777" w:rsidTr="00A36DBC">
        <w:tc>
          <w:tcPr>
            <w:tcW w:w="4535" w:type="dxa"/>
          </w:tcPr>
          <w:p w14:paraId="079D0AE7" w14:textId="77777777" w:rsidR="003467DC" w:rsidRPr="002C0185" w:rsidRDefault="003467DC" w:rsidP="00A36DBC">
            <w:pPr>
              <w:pStyle w:val="TAH"/>
            </w:pPr>
            <w:r w:rsidRPr="002C0185">
              <w:t>Information Element</w:t>
            </w:r>
          </w:p>
        </w:tc>
        <w:tc>
          <w:tcPr>
            <w:tcW w:w="2267" w:type="dxa"/>
          </w:tcPr>
          <w:p w14:paraId="2EB7F26C" w14:textId="77777777" w:rsidR="003467DC" w:rsidRPr="002C0185" w:rsidRDefault="003467DC" w:rsidP="00A36DBC">
            <w:pPr>
              <w:pStyle w:val="TAH"/>
            </w:pPr>
            <w:r w:rsidRPr="002C0185">
              <w:t>Value/remark</w:t>
            </w:r>
          </w:p>
        </w:tc>
        <w:tc>
          <w:tcPr>
            <w:tcW w:w="1700" w:type="dxa"/>
          </w:tcPr>
          <w:p w14:paraId="61DBDD0B" w14:textId="77777777" w:rsidR="003467DC" w:rsidRPr="002C0185" w:rsidRDefault="003467DC" w:rsidP="00A36DBC">
            <w:pPr>
              <w:pStyle w:val="TAH"/>
            </w:pPr>
            <w:r w:rsidRPr="002C0185">
              <w:t>Comment</w:t>
            </w:r>
          </w:p>
        </w:tc>
        <w:tc>
          <w:tcPr>
            <w:tcW w:w="1245" w:type="dxa"/>
          </w:tcPr>
          <w:p w14:paraId="4ABBD798" w14:textId="77777777" w:rsidR="003467DC" w:rsidRPr="002C0185" w:rsidRDefault="003467DC" w:rsidP="00A36DBC">
            <w:pPr>
              <w:pStyle w:val="TAH"/>
            </w:pPr>
            <w:r w:rsidRPr="002C0185">
              <w:t>Condition</w:t>
            </w:r>
          </w:p>
        </w:tc>
      </w:tr>
      <w:tr w:rsidR="003467DC" w:rsidRPr="002C0185" w14:paraId="217D6393" w14:textId="77777777" w:rsidTr="00A36DBC">
        <w:tc>
          <w:tcPr>
            <w:tcW w:w="4535" w:type="dxa"/>
          </w:tcPr>
          <w:p w14:paraId="0864B75D" w14:textId="77777777" w:rsidR="003467DC" w:rsidRPr="002C0185" w:rsidRDefault="003467DC" w:rsidP="00A36DBC">
            <w:pPr>
              <w:pStyle w:val="TAL"/>
            </w:pPr>
            <w:r w:rsidRPr="002C0185">
              <w:t xml:space="preserve">CSI-IM-ResourceId </w:t>
            </w:r>
          </w:p>
        </w:tc>
        <w:tc>
          <w:tcPr>
            <w:tcW w:w="2267" w:type="dxa"/>
          </w:tcPr>
          <w:p w14:paraId="1ADB0FBA" w14:textId="77777777" w:rsidR="003467DC" w:rsidRPr="002C0185" w:rsidRDefault="003467DC" w:rsidP="00A36DBC">
            <w:pPr>
              <w:pStyle w:val="TAL"/>
            </w:pPr>
            <w:r w:rsidRPr="002C0185">
              <w:t>0</w:t>
            </w:r>
          </w:p>
        </w:tc>
        <w:tc>
          <w:tcPr>
            <w:tcW w:w="1700" w:type="dxa"/>
          </w:tcPr>
          <w:p w14:paraId="60F71B19" w14:textId="77777777" w:rsidR="003467DC" w:rsidRPr="002C0185" w:rsidRDefault="003467DC" w:rsidP="00A36DBC">
            <w:pPr>
              <w:pStyle w:val="TAL"/>
            </w:pPr>
          </w:p>
        </w:tc>
        <w:tc>
          <w:tcPr>
            <w:tcW w:w="1245" w:type="dxa"/>
          </w:tcPr>
          <w:p w14:paraId="02D787B2" w14:textId="77777777" w:rsidR="003467DC" w:rsidRPr="002C0185" w:rsidRDefault="003467DC" w:rsidP="00A36DBC">
            <w:pPr>
              <w:pStyle w:val="TAL"/>
            </w:pPr>
          </w:p>
        </w:tc>
      </w:tr>
    </w:tbl>
    <w:p w14:paraId="6261C2D0" w14:textId="77777777" w:rsidR="003467DC" w:rsidRPr="002C0185" w:rsidRDefault="003467DC" w:rsidP="003467DC"/>
    <w:p w14:paraId="5B7B902F" w14:textId="77777777" w:rsidR="003467DC" w:rsidRPr="002C0185" w:rsidRDefault="003467DC" w:rsidP="00B926FF">
      <w:pPr>
        <w:pStyle w:val="H6"/>
      </w:pPr>
      <w:r w:rsidRPr="002C0185">
        <w:t>CSI-IM-ResourceSet</w:t>
      </w:r>
    </w:p>
    <w:p w14:paraId="2E57471F" w14:textId="77777777" w:rsidR="003467DC" w:rsidRPr="002C0185" w:rsidRDefault="003467DC" w:rsidP="003467DC">
      <w:pPr>
        <w:pStyle w:val="TH"/>
      </w:pPr>
      <w:bookmarkStart w:id="233" w:name="_CRTable5_4_2_48"/>
      <w:r w:rsidRPr="002C0185">
        <w:t xml:space="preserve">Table </w:t>
      </w:r>
      <w:bookmarkEnd w:id="233"/>
      <w:r w:rsidRPr="002C0185">
        <w:t xml:space="preserve">5.4.2.4-8: </w:t>
      </w:r>
      <w:r w:rsidRPr="002C0185">
        <w:rPr>
          <w:i/>
        </w:rPr>
        <w:t>CSI-IM-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53CA5E08" w14:textId="77777777" w:rsidTr="00A36DBC">
        <w:tc>
          <w:tcPr>
            <w:tcW w:w="9747" w:type="dxa"/>
            <w:gridSpan w:val="4"/>
          </w:tcPr>
          <w:p w14:paraId="65504740"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3F4CDEEA" w14:textId="77777777" w:rsidTr="00A36DBC">
        <w:tc>
          <w:tcPr>
            <w:tcW w:w="4535" w:type="dxa"/>
          </w:tcPr>
          <w:p w14:paraId="15863572" w14:textId="77777777" w:rsidR="003467DC" w:rsidRPr="002C0185" w:rsidRDefault="003467DC" w:rsidP="00A36DBC">
            <w:pPr>
              <w:pStyle w:val="TAH"/>
            </w:pPr>
            <w:r w:rsidRPr="002C0185">
              <w:t>Information Element</w:t>
            </w:r>
          </w:p>
        </w:tc>
        <w:tc>
          <w:tcPr>
            <w:tcW w:w="2267" w:type="dxa"/>
          </w:tcPr>
          <w:p w14:paraId="58BD1667" w14:textId="77777777" w:rsidR="003467DC" w:rsidRPr="002C0185" w:rsidRDefault="003467DC" w:rsidP="00A36DBC">
            <w:pPr>
              <w:pStyle w:val="TAH"/>
            </w:pPr>
            <w:r w:rsidRPr="002C0185">
              <w:t>Value/remark</w:t>
            </w:r>
          </w:p>
        </w:tc>
        <w:tc>
          <w:tcPr>
            <w:tcW w:w="1700" w:type="dxa"/>
          </w:tcPr>
          <w:p w14:paraId="69114BE6" w14:textId="77777777" w:rsidR="003467DC" w:rsidRPr="002C0185" w:rsidRDefault="003467DC" w:rsidP="00A36DBC">
            <w:pPr>
              <w:pStyle w:val="TAH"/>
            </w:pPr>
            <w:r w:rsidRPr="002C0185">
              <w:t>Comment</w:t>
            </w:r>
          </w:p>
        </w:tc>
        <w:tc>
          <w:tcPr>
            <w:tcW w:w="1245" w:type="dxa"/>
          </w:tcPr>
          <w:p w14:paraId="5799B8A1" w14:textId="77777777" w:rsidR="003467DC" w:rsidRPr="002C0185" w:rsidRDefault="003467DC" w:rsidP="00A36DBC">
            <w:pPr>
              <w:pStyle w:val="TAH"/>
            </w:pPr>
            <w:r w:rsidRPr="002C0185">
              <w:t>Condition</w:t>
            </w:r>
          </w:p>
        </w:tc>
      </w:tr>
      <w:tr w:rsidR="003467DC" w:rsidRPr="002C0185" w14:paraId="3196BD5A" w14:textId="77777777" w:rsidTr="00A36DBC">
        <w:tc>
          <w:tcPr>
            <w:tcW w:w="4535" w:type="dxa"/>
          </w:tcPr>
          <w:p w14:paraId="03109C77" w14:textId="77777777" w:rsidR="003467DC" w:rsidRPr="002C0185" w:rsidRDefault="003467DC" w:rsidP="00A36DBC">
            <w:pPr>
              <w:pStyle w:val="TAL"/>
            </w:pPr>
            <w:r w:rsidRPr="002C0185">
              <w:t xml:space="preserve">CSI-IM-ResourceSet ::= </w:t>
            </w:r>
            <w:r w:rsidRPr="002C0185">
              <w:rPr>
                <w:snapToGrid w:val="0"/>
              </w:rPr>
              <w:t xml:space="preserve">SEQUENCE </w:t>
            </w:r>
            <w:r w:rsidRPr="002C0185">
              <w:t>{</w:t>
            </w:r>
          </w:p>
        </w:tc>
        <w:tc>
          <w:tcPr>
            <w:tcW w:w="2267" w:type="dxa"/>
          </w:tcPr>
          <w:p w14:paraId="2F4F3276" w14:textId="77777777" w:rsidR="003467DC" w:rsidRPr="002C0185" w:rsidRDefault="003467DC" w:rsidP="00A36DBC">
            <w:pPr>
              <w:pStyle w:val="TAL"/>
            </w:pPr>
          </w:p>
        </w:tc>
        <w:tc>
          <w:tcPr>
            <w:tcW w:w="1700" w:type="dxa"/>
          </w:tcPr>
          <w:p w14:paraId="0C4F9950" w14:textId="77777777" w:rsidR="003467DC" w:rsidRPr="002C0185" w:rsidRDefault="003467DC" w:rsidP="00A36DBC">
            <w:pPr>
              <w:pStyle w:val="TAL"/>
            </w:pPr>
          </w:p>
        </w:tc>
        <w:tc>
          <w:tcPr>
            <w:tcW w:w="1245" w:type="dxa"/>
          </w:tcPr>
          <w:p w14:paraId="64B93E45" w14:textId="77777777" w:rsidR="003467DC" w:rsidRPr="002C0185" w:rsidRDefault="003467DC" w:rsidP="00A36DBC">
            <w:pPr>
              <w:pStyle w:val="TAL"/>
            </w:pPr>
          </w:p>
        </w:tc>
      </w:tr>
      <w:tr w:rsidR="003467DC" w:rsidRPr="002C0185" w14:paraId="6E868DA1" w14:textId="77777777" w:rsidTr="00A36DBC">
        <w:tc>
          <w:tcPr>
            <w:tcW w:w="4535" w:type="dxa"/>
          </w:tcPr>
          <w:p w14:paraId="7EEAE8D4" w14:textId="77777777" w:rsidR="003467DC" w:rsidRPr="002C0185" w:rsidRDefault="003467DC" w:rsidP="00A36DBC">
            <w:pPr>
              <w:pStyle w:val="TAL"/>
            </w:pPr>
            <w:r w:rsidRPr="002C0185">
              <w:t xml:space="preserve">  csi-IM-ResourceSetId</w:t>
            </w:r>
          </w:p>
        </w:tc>
        <w:tc>
          <w:tcPr>
            <w:tcW w:w="2267" w:type="dxa"/>
          </w:tcPr>
          <w:p w14:paraId="14F303A1" w14:textId="77777777" w:rsidR="003467DC" w:rsidRPr="002C0185" w:rsidRDefault="003467DC" w:rsidP="00A36DBC">
            <w:pPr>
              <w:pStyle w:val="TAL"/>
            </w:pPr>
            <w:r w:rsidRPr="002C0185">
              <w:t>CSI-IM-ResourceSetId</w:t>
            </w:r>
          </w:p>
        </w:tc>
        <w:tc>
          <w:tcPr>
            <w:tcW w:w="1700" w:type="dxa"/>
          </w:tcPr>
          <w:p w14:paraId="49DEFFA5" w14:textId="77777777" w:rsidR="003467DC" w:rsidRPr="002C0185" w:rsidRDefault="003467DC" w:rsidP="00A36DBC">
            <w:pPr>
              <w:pStyle w:val="TAL"/>
            </w:pPr>
          </w:p>
        </w:tc>
        <w:tc>
          <w:tcPr>
            <w:tcW w:w="1245" w:type="dxa"/>
          </w:tcPr>
          <w:p w14:paraId="0B0233B6" w14:textId="77777777" w:rsidR="003467DC" w:rsidRPr="002C0185" w:rsidRDefault="003467DC" w:rsidP="00A36DBC">
            <w:pPr>
              <w:pStyle w:val="TAL"/>
            </w:pPr>
          </w:p>
        </w:tc>
      </w:tr>
      <w:tr w:rsidR="003467DC" w:rsidRPr="002C0185" w14:paraId="2B221B85" w14:textId="77777777" w:rsidTr="00A36DBC">
        <w:tc>
          <w:tcPr>
            <w:tcW w:w="4535" w:type="dxa"/>
          </w:tcPr>
          <w:p w14:paraId="3AF44263" w14:textId="77777777" w:rsidR="003467DC" w:rsidRPr="002C0185" w:rsidDel="00C6390A" w:rsidRDefault="003467DC" w:rsidP="00A36DBC">
            <w:pPr>
              <w:pStyle w:val="TAL"/>
            </w:pPr>
            <w:r w:rsidRPr="002C0185">
              <w:t xml:space="preserve">  csi-IM-Resources SEQUENCE (SIZE(1..maxNrofCSI-IM-ResourcesPerSet)) {</w:t>
            </w:r>
          </w:p>
        </w:tc>
        <w:tc>
          <w:tcPr>
            <w:tcW w:w="2267" w:type="dxa"/>
          </w:tcPr>
          <w:p w14:paraId="47A3B531" w14:textId="77777777" w:rsidR="003467DC" w:rsidRPr="002C0185" w:rsidRDefault="003467DC" w:rsidP="00A36DBC">
            <w:pPr>
              <w:pStyle w:val="TAL"/>
            </w:pPr>
            <w:r w:rsidRPr="002C0185">
              <w:t>1 entry</w:t>
            </w:r>
          </w:p>
        </w:tc>
        <w:tc>
          <w:tcPr>
            <w:tcW w:w="1700" w:type="dxa"/>
          </w:tcPr>
          <w:p w14:paraId="6E6B01D9" w14:textId="77777777" w:rsidR="003467DC" w:rsidRPr="002C0185" w:rsidRDefault="003467DC" w:rsidP="00A36DBC">
            <w:pPr>
              <w:pStyle w:val="TAL"/>
            </w:pPr>
          </w:p>
        </w:tc>
        <w:tc>
          <w:tcPr>
            <w:tcW w:w="1245" w:type="dxa"/>
          </w:tcPr>
          <w:p w14:paraId="1A32D500" w14:textId="77777777" w:rsidR="003467DC" w:rsidRPr="002C0185" w:rsidRDefault="003467DC" w:rsidP="00A36DBC">
            <w:pPr>
              <w:pStyle w:val="TAL"/>
            </w:pPr>
          </w:p>
        </w:tc>
      </w:tr>
      <w:tr w:rsidR="003467DC" w:rsidRPr="002C0185" w14:paraId="4D6B1328" w14:textId="77777777" w:rsidTr="00A36DBC">
        <w:tc>
          <w:tcPr>
            <w:tcW w:w="4535" w:type="dxa"/>
          </w:tcPr>
          <w:p w14:paraId="568691D6" w14:textId="77777777" w:rsidR="003467DC" w:rsidRPr="002C0185" w:rsidDel="00C6390A" w:rsidRDefault="003467DC" w:rsidP="00A36DBC">
            <w:pPr>
              <w:pStyle w:val="TAL"/>
            </w:pPr>
            <w:r w:rsidRPr="002C0185">
              <w:t xml:space="preserve">    CSI-IM-ResourceId[1]</w:t>
            </w:r>
          </w:p>
        </w:tc>
        <w:tc>
          <w:tcPr>
            <w:tcW w:w="2267" w:type="dxa"/>
          </w:tcPr>
          <w:p w14:paraId="03959464" w14:textId="77777777" w:rsidR="003467DC" w:rsidRPr="002C0185" w:rsidRDefault="003467DC" w:rsidP="00A36DBC">
            <w:pPr>
              <w:pStyle w:val="TAL"/>
            </w:pPr>
            <w:r w:rsidRPr="002C0185">
              <w:t>CSI-IM-ResourceId</w:t>
            </w:r>
          </w:p>
        </w:tc>
        <w:tc>
          <w:tcPr>
            <w:tcW w:w="1700" w:type="dxa"/>
          </w:tcPr>
          <w:p w14:paraId="1C6A650C" w14:textId="4381E2A0" w:rsidR="003467DC" w:rsidRPr="002C0185" w:rsidRDefault="00ED445F" w:rsidP="00A36DBC">
            <w:pPr>
              <w:pStyle w:val="TAL"/>
            </w:pPr>
            <w:r w:rsidRPr="002C0185">
              <w:t>entry 1</w:t>
            </w:r>
          </w:p>
        </w:tc>
        <w:tc>
          <w:tcPr>
            <w:tcW w:w="1245" w:type="dxa"/>
          </w:tcPr>
          <w:p w14:paraId="38B330FC" w14:textId="77777777" w:rsidR="003467DC" w:rsidRPr="002C0185" w:rsidRDefault="003467DC" w:rsidP="00A36DBC">
            <w:pPr>
              <w:pStyle w:val="TAL"/>
            </w:pPr>
          </w:p>
        </w:tc>
      </w:tr>
      <w:tr w:rsidR="003467DC" w:rsidRPr="002C0185" w14:paraId="2A582D74" w14:textId="77777777" w:rsidTr="00A36DBC">
        <w:tc>
          <w:tcPr>
            <w:tcW w:w="4535" w:type="dxa"/>
          </w:tcPr>
          <w:p w14:paraId="1FCAB6AE" w14:textId="77777777" w:rsidR="003467DC" w:rsidRPr="002C0185" w:rsidDel="00C6390A" w:rsidRDefault="003467DC" w:rsidP="00A36DBC">
            <w:pPr>
              <w:pStyle w:val="TAL"/>
            </w:pPr>
            <w:r w:rsidRPr="002C0185">
              <w:t xml:space="preserve">  }</w:t>
            </w:r>
          </w:p>
        </w:tc>
        <w:tc>
          <w:tcPr>
            <w:tcW w:w="2267" w:type="dxa"/>
          </w:tcPr>
          <w:p w14:paraId="3ECF0030" w14:textId="77777777" w:rsidR="003467DC" w:rsidRPr="002C0185" w:rsidRDefault="003467DC" w:rsidP="00A36DBC">
            <w:pPr>
              <w:pStyle w:val="TAL"/>
            </w:pPr>
          </w:p>
        </w:tc>
        <w:tc>
          <w:tcPr>
            <w:tcW w:w="1700" w:type="dxa"/>
          </w:tcPr>
          <w:p w14:paraId="2646F626" w14:textId="77777777" w:rsidR="003467DC" w:rsidRPr="002C0185" w:rsidRDefault="003467DC" w:rsidP="00A36DBC">
            <w:pPr>
              <w:pStyle w:val="TAL"/>
            </w:pPr>
          </w:p>
        </w:tc>
        <w:tc>
          <w:tcPr>
            <w:tcW w:w="1245" w:type="dxa"/>
          </w:tcPr>
          <w:p w14:paraId="0B5DD8F0" w14:textId="77777777" w:rsidR="003467DC" w:rsidRPr="002C0185" w:rsidRDefault="003467DC" w:rsidP="00A36DBC">
            <w:pPr>
              <w:pStyle w:val="TAL"/>
            </w:pPr>
          </w:p>
        </w:tc>
      </w:tr>
      <w:tr w:rsidR="003467DC" w:rsidRPr="002C0185" w14:paraId="3D7A86EA" w14:textId="77777777" w:rsidTr="00A36DBC">
        <w:tc>
          <w:tcPr>
            <w:tcW w:w="4535" w:type="dxa"/>
          </w:tcPr>
          <w:p w14:paraId="13D492CF" w14:textId="77777777" w:rsidR="003467DC" w:rsidRPr="002C0185" w:rsidRDefault="003467DC" w:rsidP="00A36DBC">
            <w:pPr>
              <w:pStyle w:val="TAL"/>
            </w:pPr>
            <w:r w:rsidRPr="002C0185">
              <w:t>}</w:t>
            </w:r>
          </w:p>
        </w:tc>
        <w:tc>
          <w:tcPr>
            <w:tcW w:w="2267" w:type="dxa"/>
          </w:tcPr>
          <w:p w14:paraId="5D10D69B" w14:textId="77777777" w:rsidR="003467DC" w:rsidRPr="002C0185" w:rsidRDefault="003467DC" w:rsidP="00A36DBC">
            <w:pPr>
              <w:pStyle w:val="TAL"/>
            </w:pPr>
          </w:p>
        </w:tc>
        <w:tc>
          <w:tcPr>
            <w:tcW w:w="1700" w:type="dxa"/>
          </w:tcPr>
          <w:p w14:paraId="6A05D61E" w14:textId="77777777" w:rsidR="003467DC" w:rsidRPr="002C0185" w:rsidRDefault="003467DC" w:rsidP="00A36DBC">
            <w:pPr>
              <w:pStyle w:val="TAL"/>
            </w:pPr>
          </w:p>
        </w:tc>
        <w:tc>
          <w:tcPr>
            <w:tcW w:w="1245" w:type="dxa"/>
          </w:tcPr>
          <w:p w14:paraId="7CF4269E" w14:textId="77777777" w:rsidR="003467DC" w:rsidRPr="002C0185" w:rsidRDefault="003467DC" w:rsidP="00A36DBC">
            <w:pPr>
              <w:pStyle w:val="TAL"/>
            </w:pPr>
          </w:p>
        </w:tc>
      </w:tr>
    </w:tbl>
    <w:p w14:paraId="2096A13E" w14:textId="77777777" w:rsidR="003467DC" w:rsidRPr="002C0185" w:rsidRDefault="003467DC" w:rsidP="003467DC"/>
    <w:p w14:paraId="4DB48005" w14:textId="77777777" w:rsidR="003467DC" w:rsidRPr="002C0185" w:rsidRDefault="003467DC" w:rsidP="00B926FF">
      <w:pPr>
        <w:pStyle w:val="H6"/>
      </w:pPr>
      <w:r w:rsidRPr="002C0185">
        <w:t>CSI-IM-ResourceSetId</w:t>
      </w:r>
    </w:p>
    <w:p w14:paraId="20A01802" w14:textId="77777777" w:rsidR="003467DC" w:rsidRPr="002C0185" w:rsidRDefault="003467DC" w:rsidP="003467DC">
      <w:pPr>
        <w:pStyle w:val="TH"/>
      </w:pPr>
      <w:bookmarkStart w:id="234" w:name="_CRTable5_4_2_49"/>
      <w:r w:rsidRPr="002C0185">
        <w:t xml:space="preserve">Table </w:t>
      </w:r>
      <w:bookmarkEnd w:id="234"/>
      <w:r w:rsidRPr="002C0185">
        <w:t xml:space="preserve">5.4.2.4-9: </w:t>
      </w:r>
      <w:r w:rsidRPr="002C0185">
        <w:rPr>
          <w:i/>
        </w:rPr>
        <w:t>CSI-IM-ResourceSet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18C4A030" w14:textId="77777777" w:rsidTr="00A36DBC">
        <w:tc>
          <w:tcPr>
            <w:tcW w:w="9747" w:type="dxa"/>
            <w:gridSpan w:val="4"/>
          </w:tcPr>
          <w:p w14:paraId="38C5D68D"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37A443E1" w14:textId="77777777" w:rsidTr="00A36DBC">
        <w:tc>
          <w:tcPr>
            <w:tcW w:w="4535" w:type="dxa"/>
          </w:tcPr>
          <w:p w14:paraId="4A42176C" w14:textId="77777777" w:rsidR="003467DC" w:rsidRPr="002C0185" w:rsidRDefault="003467DC" w:rsidP="00A36DBC">
            <w:pPr>
              <w:pStyle w:val="TAH"/>
            </w:pPr>
            <w:r w:rsidRPr="002C0185">
              <w:t>Information Element</w:t>
            </w:r>
          </w:p>
        </w:tc>
        <w:tc>
          <w:tcPr>
            <w:tcW w:w="2267" w:type="dxa"/>
          </w:tcPr>
          <w:p w14:paraId="648956BC" w14:textId="77777777" w:rsidR="003467DC" w:rsidRPr="002C0185" w:rsidRDefault="003467DC" w:rsidP="00A36DBC">
            <w:pPr>
              <w:pStyle w:val="TAH"/>
            </w:pPr>
            <w:r w:rsidRPr="002C0185">
              <w:t>Value/remark</w:t>
            </w:r>
          </w:p>
        </w:tc>
        <w:tc>
          <w:tcPr>
            <w:tcW w:w="1700" w:type="dxa"/>
          </w:tcPr>
          <w:p w14:paraId="03D15599" w14:textId="77777777" w:rsidR="003467DC" w:rsidRPr="002C0185" w:rsidRDefault="003467DC" w:rsidP="00A36DBC">
            <w:pPr>
              <w:pStyle w:val="TAH"/>
            </w:pPr>
            <w:r w:rsidRPr="002C0185">
              <w:t>Comment</w:t>
            </w:r>
          </w:p>
        </w:tc>
        <w:tc>
          <w:tcPr>
            <w:tcW w:w="1245" w:type="dxa"/>
          </w:tcPr>
          <w:p w14:paraId="10CD8642" w14:textId="77777777" w:rsidR="003467DC" w:rsidRPr="002C0185" w:rsidRDefault="003467DC" w:rsidP="00A36DBC">
            <w:pPr>
              <w:pStyle w:val="TAH"/>
            </w:pPr>
            <w:r w:rsidRPr="002C0185">
              <w:t>Condition</w:t>
            </w:r>
          </w:p>
        </w:tc>
      </w:tr>
      <w:tr w:rsidR="003467DC" w:rsidRPr="002C0185" w14:paraId="3BE5F45C" w14:textId="77777777" w:rsidTr="00A36DBC">
        <w:tc>
          <w:tcPr>
            <w:tcW w:w="4535" w:type="dxa"/>
          </w:tcPr>
          <w:p w14:paraId="33CCE788" w14:textId="77777777" w:rsidR="003467DC" w:rsidRPr="002C0185" w:rsidRDefault="003467DC" w:rsidP="00A36DBC">
            <w:pPr>
              <w:pStyle w:val="TAL"/>
            </w:pPr>
            <w:r w:rsidRPr="002C0185">
              <w:t>CSI-IM-ResourceSetId</w:t>
            </w:r>
          </w:p>
        </w:tc>
        <w:tc>
          <w:tcPr>
            <w:tcW w:w="2267" w:type="dxa"/>
          </w:tcPr>
          <w:p w14:paraId="56DB093F" w14:textId="77777777" w:rsidR="003467DC" w:rsidRPr="002C0185" w:rsidRDefault="003467DC" w:rsidP="00A36DBC">
            <w:pPr>
              <w:pStyle w:val="TAL"/>
            </w:pPr>
            <w:r w:rsidRPr="002C0185">
              <w:t>0</w:t>
            </w:r>
          </w:p>
        </w:tc>
        <w:tc>
          <w:tcPr>
            <w:tcW w:w="1700" w:type="dxa"/>
          </w:tcPr>
          <w:p w14:paraId="2BFEA29C" w14:textId="77777777" w:rsidR="003467DC" w:rsidRPr="002C0185" w:rsidRDefault="003467DC" w:rsidP="00A36DBC">
            <w:pPr>
              <w:pStyle w:val="TAL"/>
            </w:pPr>
          </w:p>
        </w:tc>
        <w:tc>
          <w:tcPr>
            <w:tcW w:w="1245" w:type="dxa"/>
          </w:tcPr>
          <w:p w14:paraId="62B103A6" w14:textId="77777777" w:rsidR="003467DC" w:rsidRPr="002C0185" w:rsidRDefault="003467DC" w:rsidP="00A36DBC">
            <w:pPr>
              <w:pStyle w:val="TAL"/>
            </w:pPr>
          </w:p>
        </w:tc>
      </w:tr>
    </w:tbl>
    <w:p w14:paraId="7FDC4D54" w14:textId="77777777" w:rsidR="003467DC" w:rsidRPr="002C0185" w:rsidRDefault="003467DC" w:rsidP="003467DC"/>
    <w:p w14:paraId="418F7C89" w14:textId="77777777" w:rsidR="003467DC" w:rsidRPr="002C0185" w:rsidRDefault="003467DC" w:rsidP="00B926FF">
      <w:pPr>
        <w:pStyle w:val="H6"/>
      </w:pPr>
      <w:r w:rsidRPr="002C0185">
        <w:t>CSI-IM-ResourceConfig</w:t>
      </w:r>
    </w:p>
    <w:p w14:paraId="38A978B3" w14:textId="77777777" w:rsidR="003467DC" w:rsidRPr="002C0185" w:rsidRDefault="003467DC" w:rsidP="003467DC">
      <w:pPr>
        <w:pStyle w:val="TH"/>
      </w:pPr>
      <w:bookmarkStart w:id="235" w:name="_CRTable5_4_2_410"/>
      <w:r w:rsidRPr="002C0185">
        <w:t xml:space="preserve">Table </w:t>
      </w:r>
      <w:bookmarkEnd w:id="235"/>
      <w:r w:rsidRPr="002C0185">
        <w:t xml:space="preserve">5.4.2.4-10: </w:t>
      </w:r>
      <w:r w:rsidRPr="002C0185">
        <w:rPr>
          <w:i/>
        </w:rPr>
        <w:t>CSI-IM-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7CE1002C" w14:textId="77777777" w:rsidTr="00A36DBC">
        <w:tc>
          <w:tcPr>
            <w:tcW w:w="9747" w:type="dxa"/>
            <w:gridSpan w:val="4"/>
          </w:tcPr>
          <w:p w14:paraId="58883834"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77B947D2" w14:textId="77777777" w:rsidTr="00A36DBC">
        <w:tc>
          <w:tcPr>
            <w:tcW w:w="4535" w:type="dxa"/>
          </w:tcPr>
          <w:p w14:paraId="5ED09DA8" w14:textId="77777777" w:rsidR="003467DC" w:rsidRPr="002C0185" w:rsidRDefault="003467DC" w:rsidP="00A36DBC">
            <w:pPr>
              <w:pStyle w:val="TAH"/>
            </w:pPr>
            <w:r w:rsidRPr="002C0185">
              <w:t>Information Element</w:t>
            </w:r>
          </w:p>
        </w:tc>
        <w:tc>
          <w:tcPr>
            <w:tcW w:w="2267" w:type="dxa"/>
          </w:tcPr>
          <w:p w14:paraId="043D11AC" w14:textId="77777777" w:rsidR="003467DC" w:rsidRPr="002C0185" w:rsidRDefault="003467DC" w:rsidP="00A36DBC">
            <w:pPr>
              <w:pStyle w:val="TAH"/>
            </w:pPr>
            <w:r w:rsidRPr="002C0185">
              <w:t>Value/remark</w:t>
            </w:r>
          </w:p>
        </w:tc>
        <w:tc>
          <w:tcPr>
            <w:tcW w:w="1700" w:type="dxa"/>
          </w:tcPr>
          <w:p w14:paraId="35DBAC95" w14:textId="77777777" w:rsidR="003467DC" w:rsidRPr="002C0185" w:rsidRDefault="003467DC" w:rsidP="00A36DBC">
            <w:pPr>
              <w:pStyle w:val="TAH"/>
            </w:pPr>
            <w:r w:rsidRPr="002C0185">
              <w:t>Comment</w:t>
            </w:r>
          </w:p>
        </w:tc>
        <w:tc>
          <w:tcPr>
            <w:tcW w:w="1245" w:type="dxa"/>
          </w:tcPr>
          <w:p w14:paraId="47789357" w14:textId="77777777" w:rsidR="003467DC" w:rsidRPr="002C0185" w:rsidRDefault="003467DC" w:rsidP="00A36DBC">
            <w:pPr>
              <w:pStyle w:val="TAH"/>
            </w:pPr>
            <w:r w:rsidRPr="002C0185">
              <w:t>Condition</w:t>
            </w:r>
          </w:p>
        </w:tc>
      </w:tr>
      <w:tr w:rsidR="003467DC" w:rsidRPr="002C0185" w14:paraId="6F5EC305" w14:textId="77777777" w:rsidTr="00A36DBC">
        <w:tc>
          <w:tcPr>
            <w:tcW w:w="4535" w:type="dxa"/>
          </w:tcPr>
          <w:p w14:paraId="1A052D9D" w14:textId="77777777" w:rsidR="003467DC" w:rsidRPr="002C0185" w:rsidRDefault="003467DC" w:rsidP="00A36DBC">
            <w:pPr>
              <w:pStyle w:val="TAL"/>
            </w:pPr>
            <w:r w:rsidRPr="002C0185">
              <w:t xml:space="preserve">CSI-ResourceConfig ::= </w:t>
            </w:r>
            <w:r w:rsidRPr="002C0185">
              <w:rPr>
                <w:snapToGrid w:val="0"/>
              </w:rPr>
              <w:t xml:space="preserve">SEQUENCE </w:t>
            </w:r>
            <w:r w:rsidRPr="002C0185">
              <w:t>{</w:t>
            </w:r>
          </w:p>
        </w:tc>
        <w:tc>
          <w:tcPr>
            <w:tcW w:w="2267" w:type="dxa"/>
          </w:tcPr>
          <w:p w14:paraId="53B3B048" w14:textId="77777777" w:rsidR="003467DC" w:rsidRPr="002C0185" w:rsidRDefault="003467DC" w:rsidP="00A36DBC">
            <w:pPr>
              <w:pStyle w:val="TAL"/>
            </w:pPr>
          </w:p>
        </w:tc>
        <w:tc>
          <w:tcPr>
            <w:tcW w:w="1700" w:type="dxa"/>
          </w:tcPr>
          <w:p w14:paraId="2F7EA89A" w14:textId="77777777" w:rsidR="003467DC" w:rsidRPr="002C0185" w:rsidRDefault="003467DC" w:rsidP="00A36DBC">
            <w:pPr>
              <w:pStyle w:val="TAL"/>
            </w:pPr>
          </w:p>
        </w:tc>
        <w:tc>
          <w:tcPr>
            <w:tcW w:w="1245" w:type="dxa"/>
          </w:tcPr>
          <w:p w14:paraId="2916EBBF" w14:textId="77777777" w:rsidR="003467DC" w:rsidRPr="002C0185" w:rsidRDefault="003467DC" w:rsidP="00A36DBC">
            <w:pPr>
              <w:pStyle w:val="TAL"/>
            </w:pPr>
          </w:p>
        </w:tc>
      </w:tr>
      <w:tr w:rsidR="003467DC" w:rsidRPr="002C0185" w14:paraId="4AA11461" w14:textId="77777777" w:rsidTr="00A36DBC">
        <w:tc>
          <w:tcPr>
            <w:tcW w:w="4535" w:type="dxa"/>
          </w:tcPr>
          <w:p w14:paraId="216C7F58" w14:textId="77777777" w:rsidR="003467DC" w:rsidRPr="002C0185" w:rsidRDefault="003467DC" w:rsidP="00A36DBC">
            <w:pPr>
              <w:pStyle w:val="TAL"/>
            </w:pPr>
            <w:r w:rsidRPr="002C0185">
              <w:t xml:space="preserve">  csi-ResourceConfigId</w:t>
            </w:r>
          </w:p>
        </w:tc>
        <w:tc>
          <w:tcPr>
            <w:tcW w:w="2267" w:type="dxa"/>
          </w:tcPr>
          <w:p w14:paraId="5A5E156E" w14:textId="1906ADB0" w:rsidR="003467DC" w:rsidRPr="002C0185" w:rsidRDefault="00DF766A" w:rsidP="00A36DBC">
            <w:pPr>
              <w:pStyle w:val="TAL"/>
            </w:pPr>
            <w:r w:rsidRPr="002C0185">
              <w:t>2</w:t>
            </w:r>
          </w:p>
        </w:tc>
        <w:tc>
          <w:tcPr>
            <w:tcW w:w="1700" w:type="dxa"/>
          </w:tcPr>
          <w:p w14:paraId="6668FB38" w14:textId="77777777" w:rsidR="003467DC" w:rsidRPr="002C0185" w:rsidRDefault="003467DC" w:rsidP="00A36DBC">
            <w:pPr>
              <w:pStyle w:val="TAL"/>
            </w:pPr>
          </w:p>
        </w:tc>
        <w:tc>
          <w:tcPr>
            <w:tcW w:w="1245" w:type="dxa"/>
          </w:tcPr>
          <w:p w14:paraId="647A8083" w14:textId="77777777" w:rsidR="003467DC" w:rsidRPr="002C0185" w:rsidRDefault="003467DC" w:rsidP="00A36DBC">
            <w:pPr>
              <w:pStyle w:val="TAL"/>
            </w:pPr>
          </w:p>
        </w:tc>
      </w:tr>
      <w:tr w:rsidR="003467DC" w:rsidRPr="002C0185" w14:paraId="2CD5698F" w14:textId="77777777" w:rsidTr="00A36DBC">
        <w:tc>
          <w:tcPr>
            <w:tcW w:w="4535" w:type="dxa"/>
          </w:tcPr>
          <w:p w14:paraId="2097B192" w14:textId="6E7B2E38" w:rsidR="003467DC" w:rsidRPr="002C0185" w:rsidRDefault="003467DC" w:rsidP="00A36DBC">
            <w:pPr>
              <w:pStyle w:val="TAL"/>
            </w:pPr>
            <w:r w:rsidRPr="002C0185">
              <w:t xml:space="preserve">  csi-RS-ResourceSetList CHOICE {</w:t>
            </w:r>
          </w:p>
        </w:tc>
        <w:tc>
          <w:tcPr>
            <w:tcW w:w="2267" w:type="dxa"/>
          </w:tcPr>
          <w:p w14:paraId="7683E9D4" w14:textId="77777777" w:rsidR="003467DC" w:rsidRPr="002C0185" w:rsidRDefault="003467DC" w:rsidP="00A36DBC">
            <w:pPr>
              <w:pStyle w:val="TAL"/>
            </w:pPr>
          </w:p>
        </w:tc>
        <w:tc>
          <w:tcPr>
            <w:tcW w:w="1700" w:type="dxa"/>
          </w:tcPr>
          <w:p w14:paraId="3DAE6845" w14:textId="77777777" w:rsidR="003467DC" w:rsidRPr="002C0185" w:rsidRDefault="003467DC" w:rsidP="00A36DBC">
            <w:pPr>
              <w:pStyle w:val="TAL"/>
            </w:pPr>
          </w:p>
        </w:tc>
        <w:tc>
          <w:tcPr>
            <w:tcW w:w="1245" w:type="dxa"/>
          </w:tcPr>
          <w:p w14:paraId="66E2FB73" w14:textId="77777777" w:rsidR="003467DC" w:rsidRPr="002C0185" w:rsidRDefault="003467DC" w:rsidP="00A36DBC">
            <w:pPr>
              <w:pStyle w:val="TAL"/>
            </w:pPr>
          </w:p>
        </w:tc>
      </w:tr>
      <w:tr w:rsidR="003467DC" w:rsidRPr="002C0185" w14:paraId="2B835C28" w14:textId="77777777" w:rsidTr="00A36DBC">
        <w:tc>
          <w:tcPr>
            <w:tcW w:w="4535" w:type="dxa"/>
          </w:tcPr>
          <w:p w14:paraId="123F5351" w14:textId="06A90A5E" w:rsidR="003467DC" w:rsidRPr="002C0185" w:rsidRDefault="003467DC" w:rsidP="00A36DBC">
            <w:pPr>
              <w:pStyle w:val="TAL"/>
            </w:pPr>
            <w:r w:rsidRPr="002C0185">
              <w:t xml:space="preserve">    csi-IM-ResourceSetList SEQUENCE (SIZE (1..maxNrofCSI-IM-ResourceSetsPerConfig)) OF CSI-IM-ResourceSetId {</w:t>
            </w:r>
          </w:p>
        </w:tc>
        <w:tc>
          <w:tcPr>
            <w:tcW w:w="2267" w:type="dxa"/>
          </w:tcPr>
          <w:p w14:paraId="226BFF07" w14:textId="77777777" w:rsidR="003467DC" w:rsidRPr="002C0185" w:rsidRDefault="003467DC" w:rsidP="00A36DBC">
            <w:pPr>
              <w:pStyle w:val="TAL"/>
            </w:pPr>
            <w:r w:rsidRPr="002C0185">
              <w:t>1 entry</w:t>
            </w:r>
          </w:p>
        </w:tc>
        <w:tc>
          <w:tcPr>
            <w:tcW w:w="1700" w:type="dxa"/>
          </w:tcPr>
          <w:p w14:paraId="242376A7" w14:textId="77777777" w:rsidR="003467DC" w:rsidRPr="002C0185" w:rsidRDefault="003467DC" w:rsidP="00A36DBC">
            <w:pPr>
              <w:pStyle w:val="TAL"/>
            </w:pPr>
          </w:p>
        </w:tc>
        <w:tc>
          <w:tcPr>
            <w:tcW w:w="1245" w:type="dxa"/>
          </w:tcPr>
          <w:p w14:paraId="7F8BA69A" w14:textId="77777777" w:rsidR="003467DC" w:rsidRPr="002C0185" w:rsidRDefault="003467DC" w:rsidP="00A36DBC">
            <w:pPr>
              <w:pStyle w:val="TAL"/>
            </w:pPr>
          </w:p>
        </w:tc>
      </w:tr>
      <w:tr w:rsidR="003467DC" w:rsidRPr="002C0185" w14:paraId="6491C00A" w14:textId="77777777" w:rsidTr="00A36DBC">
        <w:tc>
          <w:tcPr>
            <w:tcW w:w="4535" w:type="dxa"/>
          </w:tcPr>
          <w:p w14:paraId="697327E5" w14:textId="1DFF5A8B" w:rsidR="003467DC" w:rsidRPr="002C0185" w:rsidRDefault="003467DC" w:rsidP="00A36DBC">
            <w:pPr>
              <w:pStyle w:val="TAL"/>
            </w:pPr>
            <w:r w:rsidRPr="002C0185">
              <w:t xml:space="preserve">      csi-IM-ResourceSetId[0]</w:t>
            </w:r>
          </w:p>
        </w:tc>
        <w:tc>
          <w:tcPr>
            <w:tcW w:w="2267" w:type="dxa"/>
          </w:tcPr>
          <w:p w14:paraId="01CE7355" w14:textId="77777777" w:rsidR="003467DC" w:rsidRPr="002C0185" w:rsidRDefault="003467DC" w:rsidP="00A36DBC">
            <w:pPr>
              <w:pStyle w:val="TAL"/>
            </w:pPr>
            <w:r w:rsidRPr="002C0185">
              <w:t>0</w:t>
            </w:r>
          </w:p>
        </w:tc>
        <w:tc>
          <w:tcPr>
            <w:tcW w:w="1700" w:type="dxa"/>
          </w:tcPr>
          <w:p w14:paraId="682B3002" w14:textId="5FDFD424" w:rsidR="003467DC" w:rsidRPr="002C0185" w:rsidRDefault="00ED445F" w:rsidP="00A36DBC">
            <w:pPr>
              <w:pStyle w:val="TAL"/>
            </w:pPr>
            <w:r w:rsidRPr="002C0185">
              <w:t>entry 1</w:t>
            </w:r>
          </w:p>
        </w:tc>
        <w:tc>
          <w:tcPr>
            <w:tcW w:w="1245" w:type="dxa"/>
          </w:tcPr>
          <w:p w14:paraId="5BDDBC68" w14:textId="77777777" w:rsidR="003467DC" w:rsidRPr="002C0185" w:rsidRDefault="003467DC" w:rsidP="00A36DBC">
            <w:pPr>
              <w:pStyle w:val="TAL"/>
            </w:pPr>
          </w:p>
        </w:tc>
      </w:tr>
      <w:tr w:rsidR="003467DC" w:rsidRPr="002C0185" w14:paraId="12B2D6B0" w14:textId="77777777" w:rsidTr="00A36DBC">
        <w:tc>
          <w:tcPr>
            <w:tcW w:w="4535" w:type="dxa"/>
          </w:tcPr>
          <w:p w14:paraId="46812CCE" w14:textId="68414848" w:rsidR="003467DC" w:rsidRPr="002C0185" w:rsidRDefault="003467DC" w:rsidP="00A36DBC">
            <w:pPr>
              <w:pStyle w:val="TAL"/>
            </w:pPr>
            <w:r w:rsidRPr="002C0185">
              <w:t xml:space="preserve">    }</w:t>
            </w:r>
          </w:p>
        </w:tc>
        <w:tc>
          <w:tcPr>
            <w:tcW w:w="2267" w:type="dxa"/>
          </w:tcPr>
          <w:p w14:paraId="64A0A743" w14:textId="77777777" w:rsidR="003467DC" w:rsidRPr="002C0185" w:rsidRDefault="003467DC" w:rsidP="00A36DBC">
            <w:pPr>
              <w:pStyle w:val="TAL"/>
            </w:pPr>
          </w:p>
        </w:tc>
        <w:tc>
          <w:tcPr>
            <w:tcW w:w="1700" w:type="dxa"/>
          </w:tcPr>
          <w:p w14:paraId="023D99AC" w14:textId="77777777" w:rsidR="003467DC" w:rsidRPr="002C0185" w:rsidRDefault="003467DC" w:rsidP="00A36DBC">
            <w:pPr>
              <w:pStyle w:val="TAL"/>
            </w:pPr>
          </w:p>
        </w:tc>
        <w:tc>
          <w:tcPr>
            <w:tcW w:w="1245" w:type="dxa"/>
          </w:tcPr>
          <w:p w14:paraId="103D1748" w14:textId="77777777" w:rsidR="003467DC" w:rsidRPr="002C0185" w:rsidRDefault="003467DC" w:rsidP="00A36DBC">
            <w:pPr>
              <w:pStyle w:val="TAL"/>
            </w:pPr>
          </w:p>
        </w:tc>
      </w:tr>
      <w:tr w:rsidR="003467DC" w:rsidRPr="002C0185" w14:paraId="592DC9A0" w14:textId="77777777" w:rsidTr="00A36DBC">
        <w:tc>
          <w:tcPr>
            <w:tcW w:w="4535" w:type="dxa"/>
          </w:tcPr>
          <w:p w14:paraId="71E2EAE3" w14:textId="2B7EDE6E" w:rsidR="003467DC" w:rsidRPr="002C0185" w:rsidRDefault="003467DC" w:rsidP="00A36DBC">
            <w:pPr>
              <w:pStyle w:val="TAL"/>
            </w:pPr>
            <w:r w:rsidRPr="002C0185">
              <w:t xml:space="preserve">  }</w:t>
            </w:r>
          </w:p>
        </w:tc>
        <w:tc>
          <w:tcPr>
            <w:tcW w:w="2267" w:type="dxa"/>
          </w:tcPr>
          <w:p w14:paraId="2959F536" w14:textId="77777777" w:rsidR="003467DC" w:rsidRPr="002C0185" w:rsidRDefault="003467DC" w:rsidP="00A36DBC">
            <w:pPr>
              <w:pStyle w:val="TAL"/>
            </w:pPr>
          </w:p>
        </w:tc>
        <w:tc>
          <w:tcPr>
            <w:tcW w:w="1700" w:type="dxa"/>
          </w:tcPr>
          <w:p w14:paraId="7B20DE13" w14:textId="77777777" w:rsidR="003467DC" w:rsidRPr="002C0185" w:rsidRDefault="003467DC" w:rsidP="00A36DBC">
            <w:pPr>
              <w:pStyle w:val="TAL"/>
            </w:pPr>
          </w:p>
        </w:tc>
        <w:tc>
          <w:tcPr>
            <w:tcW w:w="1245" w:type="dxa"/>
          </w:tcPr>
          <w:p w14:paraId="36F4675A" w14:textId="77777777" w:rsidR="003467DC" w:rsidRPr="002C0185" w:rsidRDefault="003467DC" w:rsidP="00A36DBC">
            <w:pPr>
              <w:pStyle w:val="TAL"/>
            </w:pPr>
          </w:p>
        </w:tc>
      </w:tr>
      <w:tr w:rsidR="003467DC" w:rsidRPr="002C0185" w14:paraId="661AF6BB" w14:textId="77777777" w:rsidTr="00A36DBC">
        <w:tc>
          <w:tcPr>
            <w:tcW w:w="4535" w:type="dxa"/>
          </w:tcPr>
          <w:p w14:paraId="4C9CE879" w14:textId="77777777" w:rsidR="003467DC" w:rsidRPr="002C0185" w:rsidRDefault="003467DC" w:rsidP="00A36DBC">
            <w:pPr>
              <w:pStyle w:val="TAL"/>
            </w:pPr>
            <w:r w:rsidRPr="002C0185">
              <w:t xml:space="preserve">  bwp-Id</w:t>
            </w:r>
          </w:p>
        </w:tc>
        <w:tc>
          <w:tcPr>
            <w:tcW w:w="2267" w:type="dxa"/>
          </w:tcPr>
          <w:p w14:paraId="3A8F52A2" w14:textId="77777777" w:rsidR="003467DC" w:rsidRPr="002C0185" w:rsidRDefault="003467DC" w:rsidP="00A36DBC">
            <w:pPr>
              <w:pStyle w:val="TAL"/>
            </w:pPr>
            <w:r w:rsidRPr="002C0185">
              <w:t>BWP-Id</w:t>
            </w:r>
          </w:p>
        </w:tc>
        <w:tc>
          <w:tcPr>
            <w:tcW w:w="1700" w:type="dxa"/>
          </w:tcPr>
          <w:p w14:paraId="2761E12D" w14:textId="77777777" w:rsidR="003467DC" w:rsidRPr="002C0185" w:rsidRDefault="003467DC" w:rsidP="00A36DBC">
            <w:pPr>
              <w:pStyle w:val="TAL"/>
            </w:pPr>
          </w:p>
        </w:tc>
        <w:tc>
          <w:tcPr>
            <w:tcW w:w="1245" w:type="dxa"/>
          </w:tcPr>
          <w:p w14:paraId="71084A65" w14:textId="77777777" w:rsidR="003467DC" w:rsidRPr="002C0185" w:rsidRDefault="003467DC" w:rsidP="00A36DBC">
            <w:pPr>
              <w:pStyle w:val="TAL"/>
            </w:pPr>
          </w:p>
        </w:tc>
      </w:tr>
      <w:tr w:rsidR="003467DC" w:rsidRPr="002C0185" w14:paraId="4E5FF26E" w14:textId="77777777" w:rsidTr="00A36DBC">
        <w:tc>
          <w:tcPr>
            <w:tcW w:w="4535" w:type="dxa"/>
          </w:tcPr>
          <w:p w14:paraId="33784F75" w14:textId="77777777" w:rsidR="003467DC" w:rsidRPr="002C0185" w:rsidRDefault="003467DC" w:rsidP="00A36DBC">
            <w:pPr>
              <w:pStyle w:val="TAL"/>
            </w:pPr>
            <w:r w:rsidRPr="002C0185">
              <w:t xml:space="preserve">  resourceType</w:t>
            </w:r>
          </w:p>
        </w:tc>
        <w:tc>
          <w:tcPr>
            <w:tcW w:w="2267" w:type="dxa"/>
          </w:tcPr>
          <w:p w14:paraId="298D0815" w14:textId="77777777" w:rsidR="003467DC" w:rsidRPr="002C0185" w:rsidRDefault="003467DC" w:rsidP="00A36DBC">
            <w:pPr>
              <w:pStyle w:val="TAL"/>
            </w:pPr>
            <w:r w:rsidRPr="002C0185">
              <w:t>periodic</w:t>
            </w:r>
          </w:p>
        </w:tc>
        <w:tc>
          <w:tcPr>
            <w:tcW w:w="1700" w:type="dxa"/>
          </w:tcPr>
          <w:p w14:paraId="227BD989" w14:textId="77777777" w:rsidR="003467DC" w:rsidRPr="002C0185" w:rsidRDefault="003467DC" w:rsidP="00A36DBC">
            <w:pPr>
              <w:pStyle w:val="TAL"/>
            </w:pPr>
          </w:p>
        </w:tc>
        <w:tc>
          <w:tcPr>
            <w:tcW w:w="1245" w:type="dxa"/>
          </w:tcPr>
          <w:p w14:paraId="04551053" w14:textId="77777777" w:rsidR="003467DC" w:rsidRPr="002C0185" w:rsidRDefault="003467DC" w:rsidP="00A36DBC">
            <w:pPr>
              <w:pStyle w:val="TAL"/>
            </w:pPr>
          </w:p>
        </w:tc>
      </w:tr>
      <w:tr w:rsidR="003467DC" w:rsidRPr="002C0185" w14:paraId="55248EA0" w14:textId="77777777" w:rsidTr="00A36DBC">
        <w:tc>
          <w:tcPr>
            <w:tcW w:w="4535" w:type="dxa"/>
          </w:tcPr>
          <w:p w14:paraId="51E43B3B" w14:textId="77777777" w:rsidR="003467DC" w:rsidRPr="002C0185" w:rsidRDefault="003467DC" w:rsidP="00A36DBC">
            <w:pPr>
              <w:pStyle w:val="TAL"/>
            </w:pPr>
            <w:r w:rsidRPr="002C0185">
              <w:t>}</w:t>
            </w:r>
          </w:p>
        </w:tc>
        <w:tc>
          <w:tcPr>
            <w:tcW w:w="2267" w:type="dxa"/>
          </w:tcPr>
          <w:p w14:paraId="3BC11509" w14:textId="77777777" w:rsidR="003467DC" w:rsidRPr="002C0185" w:rsidRDefault="003467DC" w:rsidP="00A36DBC">
            <w:pPr>
              <w:pStyle w:val="TAL"/>
            </w:pPr>
          </w:p>
        </w:tc>
        <w:tc>
          <w:tcPr>
            <w:tcW w:w="1700" w:type="dxa"/>
          </w:tcPr>
          <w:p w14:paraId="7950C27F" w14:textId="77777777" w:rsidR="003467DC" w:rsidRPr="002C0185" w:rsidRDefault="003467DC" w:rsidP="00A36DBC">
            <w:pPr>
              <w:pStyle w:val="TAL"/>
            </w:pPr>
          </w:p>
        </w:tc>
        <w:tc>
          <w:tcPr>
            <w:tcW w:w="1245" w:type="dxa"/>
          </w:tcPr>
          <w:p w14:paraId="2A42863D" w14:textId="77777777" w:rsidR="003467DC" w:rsidRPr="002C0185" w:rsidRDefault="003467DC" w:rsidP="00A36DBC">
            <w:pPr>
              <w:pStyle w:val="TAL"/>
            </w:pPr>
          </w:p>
        </w:tc>
      </w:tr>
    </w:tbl>
    <w:p w14:paraId="7680805D" w14:textId="77777777" w:rsidR="003467DC" w:rsidRPr="002C0185" w:rsidRDefault="003467DC" w:rsidP="003467DC"/>
    <w:p w14:paraId="3AC973BC" w14:textId="77777777" w:rsidR="003467DC" w:rsidRPr="002C0185" w:rsidRDefault="003467DC" w:rsidP="00B926FF">
      <w:pPr>
        <w:pStyle w:val="H6"/>
      </w:pPr>
      <w:r w:rsidRPr="002C0185">
        <w:t>CSI-MeasConfig</w:t>
      </w:r>
    </w:p>
    <w:p w14:paraId="5D69C830" w14:textId="77777777" w:rsidR="003467DC" w:rsidRPr="002C0185" w:rsidRDefault="003467DC" w:rsidP="003467DC">
      <w:pPr>
        <w:pStyle w:val="TH"/>
        <w:rPr>
          <w:i/>
          <w:iCs/>
        </w:rPr>
      </w:pPr>
      <w:bookmarkStart w:id="236" w:name="_CRTable5_4_2_411"/>
      <w:r w:rsidRPr="002C0185">
        <w:t xml:space="preserve">Table </w:t>
      </w:r>
      <w:bookmarkEnd w:id="236"/>
      <w:r w:rsidRPr="002C0185">
        <w:t xml:space="preserve">5.4.2.4-11: </w:t>
      </w:r>
      <w:r w:rsidRPr="002C0185">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184F2793" w14:textId="77777777" w:rsidTr="00213BA7">
        <w:tc>
          <w:tcPr>
            <w:tcW w:w="9747" w:type="dxa"/>
            <w:gridSpan w:val="4"/>
          </w:tcPr>
          <w:p w14:paraId="3E31D1EC" w14:textId="77777777" w:rsidR="003467DC" w:rsidRPr="002C0185" w:rsidRDefault="003467DC" w:rsidP="00A36DBC">
            <w:pPr>
              <w:pStyle w:val="TAH"/>
              <w:jc w:val="left"/>
              <w:rPr>
                <w:b w:val="0"/>
              </w:rPr>
            </w:pPr>
            <w:r w:rsidRPr="002C0185">
              <w:rPr>
                <w:b w:val="0"/>
              </w:rPr>
              <w:t>Derivation Path: Table 4.6.3-38</w:t>
            </w:r>
          </w:p>
        </w:tc>
      </w:tr>
      <w:tr w:rsidR="003467DC" w:rsidRPr="002C0185" w14:paraId="7C613959" w14:textId="77777777" w:rsidTr="00213BA7">
        <w:tc>
          <w:tcPr>
            <w:tcW w:w="4535" w:type="dxa"/>
          </w:tcPr>
          <w:p w14:paraId="2FADE7E7" w14:textId="77777777" w:rsidR="003467DC" w:rsidRPr="002C0185" w:rsidRDefault="003467DC" w:rsidP="00A36DBC">
            <w:pPr>
              <w:pStyle w:val="TAH"/>
            </w:pPr>
            <w:r w:rsidRPr="002C0185">
              <w:t>Information Element</w:t>
            </w:r>
          </w:p>
        </w:tc>
        <w:tc>
          <w:tcPr>
            <w:tcW w:w="2267" w:type="dxa"/>
          </w:tcPr>
          <w:p w14:paraId="3DA656EB" w14:textId="77777777" w:rsidR="003467DC" w:rsidRPr="002C0185" w:rsidRDefault="003467DC" w:rsidP="00A36DBC">
            <w:pPr>
              <w:pStyle w:val="TAH"/>
            </w:pPr>
            <w:r w:rsidRPr="002C0185">
              <w:t>Value/remark</w:t>
            </w:r>
          </w:p>
        </w:tc>
        <w:tc>
          <w:tcPr>
            <w:tcW w:w="1700" w:type="dxa"/>
          </w:tcPr>
          <w:p w14:paraId="31615295" w14:textId="77777777" w:rsidR="003467DC" w:rsidRPr="002C0185" w:rsidRDefault="003467DC" w:rsidP="00A36DBC">
            <w:pPr>
              <w:pStyle w:val="TAH"/>
            </w:pPr>
            <w:r w:rsidRPr="002C0185">
              <w:t>Comment</w:t>
            </w:r>
          </w:p>
        </w:tc>
        <w:tc>
          <w:tcPr>
            <w:tcW w:w="1245" w:type="dxa"/>
          </w:tcPr>
          <w:p w14:paraId="7DA9F677" w14:textId="77777777" w:rsidR="003467DC" w:rsidRPr="002C0185" w:rsidRDefault="003467DC" w:rsidP="00A36DBC">
            <w:pPr>
              <w:pStyle w:val="TAH"/>
            </w:pPr>
            <w:r w:rsidRPr="002C0185">
              <w:t>Condition</w:t>
            </w:r>
          </w:p>
        </w:tc>
      </w:tr>
      <w:tr w:rsidR="003467DC" w:rsidRPr="002C0185" w14:paraId="71ACBB50" w14:textId="77777777" w:rsidTr="00213BA7">
        <w:tc>
          <w:tcPr>
            <w:tcW w:w="4535" w:type="dxa"/>
          </w:tcPr>
          <w:p w14:paraId="38E210EE" w14:textId="77777777" w:rsidR="003467DC" w:rsidRPr="002C0185" w:rsidRDefault="003467DC" w:rsidP="00A36DBC">
            <w:pPr>
              <w:pStyle w:val="TAL"/>
            </w:pPr>
            <w:r w:rsidRPr="002C0185">
              <w:t xml:space="preserve">CSI-MeasConfig::= </w:t>
            </w:r>
            <w:r w:rsidRPr="002C0185">
              <w:rPr>
                <w:snapToGrid w:val="0"/>
              </w:rPr>
              <w:t xml:space="preserve">SEQUENCE </w:t>
            </w:r>
            <w:r w:rsidRPr="002C0185">
              <w:t>{</w:t>
            </w:r>
          </w:p>
        </w:tc>
        <w:tc>
          <w:tcPr>
            <w:tcW w:w="2267" w:type="dxa"/>
          </w:tcPr>
          <w:p w14:paraId="53B04F34" w14:textId="77777777" w:rsidR="003467DC" w:rsidRPr="002C0185" w:rsidRDefault="003467DC" w:rsidP="00A36DBC">
            <w:pPr>
              <w:pStyle w:val="TAL"/>
            </w:pPr>
          </w:p>
        </w:tc>
        <w:tc>
          <w:tcPr>
            <w:tcW w:w="1700" w:type="dxa"/>
          </w:tcPr>
          <w:p w14:paraId="2DDB6871" w14:textId="77777777" w:rsidR="003467DC" w:rsidRPr="002C0185" w:rsidRDefault="003467DC" w:rsidP="00A36DBC">
            <w:pPr>
              <w:pStyle w:val="TAL"/>
            </w:pPr>
          </w:p>
        </w:tc>
        <w:tc>
          <w:tcPr>
            <w:tcW w:w="1245" w:type="dxa"/>
          </w:tcPr>
          <w:p w14:paraId="554275C4" w14:textId="77777777" w:rsidR="003467DC" w:rsidRPr="002C0185" w:rsidRDefault="003467DC" w:rsidP="00A36DBC">
            <w:pPr>
              <w:pStyle w:val="TAL"/>
            </w:pPr>
          </w:p>
        </w:tc>
      </w:tr>
      <w:tr w:rsidR="003467DC" w:rsidRPr="002C0185" w14:paraId="037AC68C" w14:textId="77777777" w:rsidTr="00213BA7">
        <w:tc>
          <w:tcPr>
            <w:tcW w:w="4535" w:type="dxa"/>
          </w:tcPr>
          <w:p w14:paraId="0A9AE779" w14:textId="77777777" w:rsidR="003467DC" w:rsidRPr="002C0185" w:rsidRDefault="003467DC" w:rsidP="00A36DBC">
            <w:pPr>
              <w:pStyle w:val="TAL"/>
            </w:pPr>
            <w:r w:rsidRPr="002C0185">
              <w:t xml:space="preserve">  nzp-CSI-RS-ResourceToAddModList SEQUENCE (SIZE (1..maxNrofNZP-CSI-RS-Resources)) OF NZP-CSI-RS-Resource {</w:t>
            </w:r>
          </w:p>
        </w:tc>
        <w:tc>
          <w:tcPr>
            <w:tcW w:w="2267" w:type="dxa"/>
          </w:tcPr>
          <w:p w14:paraId="73AEC6B9" w14:textId="5F26EBE2" w:rsidR="003467DC" w:rsidRPr="002C0185" w:rsidRDefault="00CC2BAE" w:rsidP="00A36DBC">
            <w:pPr>
              <w:pStyle w:val="TAL"/>
            </w:pPr>
            <w:r w:rsidRPr="002C0185">
              <w:t>n</w:t>
            </w:r>
            <w:r w:rsidR="003467DC" w:rsidRPr="002C0185">
              <w:t xml:space="preserve"> entries</w:t>
            </w:r>
          </w:p>
        </w:tc>
        <w:tc>
          <w:tcPr>
            <w:tcW w:w="1700" w:type="dxa"/>
          </w:tcPr>
          <w:p w14:paraId="0DFCA918" w14:textId="77777777" w:rsidR="00CC2BAE" w:rsidRPr="002C0185" w:rsidRDefault="00CC2BAE" w:rsidP="00CC2BAE">
            <w:pPr>
              <w:pStyle w:val="TAL"/>
            </w:pPr>
            <w:r w:rsidRPr="002C0185">
              <w:t>n=5 for FR1</w:t>
            </w:r>
          </w:p>
          <w:p w14:paraId="130AA923" w14:textId="30EFB085" w:rsidR="003467DC" w:rsidRPr="002C0185" w:rsidRDefault="00CC2BAE" w:rsidP="00CC2BAE">
            <w:pPr>
              <w:pStyle w:val="TAL"/>
            </w:pPr>
            <w:r w:rsidRPr="002C0185">
              <w:t>n=7 for FR2</w:t>
            </w:r>
          </w:p>
        </w:tc>
        <w:tc>
          <w:tcPr>
            <w:tcW w:w="1245" w:type="dxa"/>
          </w:tcPr>
          <w:p w14:paraId="1B0755FF" w14:textId="77777777" w:rsidR="003467DC" w:rsidRPr="002C0185" w:rsidRDefault="003467DC" w:rsidP="00A36DBC">
            <w:pPr>
              <w:pStyle w:val="TAL"/>
            </w:pPr>
          </w:p>
        </w:tc>
      </w:tr>
      <w:tr w:rsidR="003467DC" w:rsidRPr="002C0185" w14:paraId="15F7A4BC" w14:textId="77777777" w:rsidTr="00213BA7">
        <w:tc>
          <w:tcPr>
            <w:tcW w:w="4535" w:type="dxa"/>
          </w:tcPr>
          <w:p w14:paraId="181F9119" w14:textId="77777777" w:rsidR="003467DC" w:rsidRPr="002C0185" w:rsidRDefault="003467DC" w:rsidP="00A36DBC">
            <w:pPr>
              <w:pStyle w:val="TAL"/>
            </w:pPr>
            <w:r w:rsidRPr="002C0185">
              <w:t xml:space="preserve">  NZP-CSI-RS-Resource[1]</w:t>
            </w:r>
          </w:p>
        </w:tc>
        <w:tc>
          <w:tcPr>
            <w:tcW w:w="2267" w:type="dxa"/>
          </w:tcPr>
          <w:p w14:paraId="0E0E3451" w14:textId="77777777" w:rsidR="003467DC" w:rsidRPr="002C0185" w:rsidRDefault="003467DC" w:rsidP="00A36DBC">
            <w:pPr>
              <w:pStyle w:val="TAL"/>
            </w:pPr>
            <w:r w:rsidRPr="002C0185">
              <w:t>NZP-CSI-RS-Resource for TRS (1)</w:t>
            </w:r>
          </w:p>
        </w:tc>
        <w:tc>
          <w:tcPr>
            <w:tcW w:w="1700" w:type="dxa"/>
          </w:tcPr>
          <w:p w14:paraId="51F9BECC" w14:textId="77777777" w:rsidR="003467DC" w:rsidRPr="002C0185" w:rsidRDefault="003467DC" w:rsidP="00A36DBC">
            <w:pPr>
              <w:pStyle w:val="TAL"/>
              <w:rPr>
                <w:rFonts w:cs="Arial"/>
                <w:szCs w:val="18"/>
                <w:lang w:eastAsia="fr-FR"/>
              </w:rPr>
            </w:pPr>
            <w:r w:rsidRPr="002C0185">
              <w:rPr>
                <w:rFonts w:cs="Arial"/>
                <w:szCs w:val="18"/>
                <w:lang w:eastAsia="fr-FR"/>
              </w:rPr>
              <w:t>entry 1</w:t>
            </w:r>
          </w:p>
          <w:p w14:paraId="75197ADD" w14:textId="77777777" w:rsidR="003467DC" w:rsidRPr="002C0185" w:rsidRDefault="003467DC" w:rsidP="00A36DBC">
            <w:pPr>
              <w:pStyle w:val="TAL"/>
            </w:pPr>
            <w:r w:rsidRPr="002C0185">
              <w:rPr>
                <w:rFonts w:cs="Arial"/>
                <w:szCs w:val="18"/>
                <w:lang w:eastAsia="fr-FR"/>
              </w:rPr>
              <w:t>CSI-RS resource 1</w:t>
            </w:r>
          </w:p>
        </w:tc>
        <w:tc>
          <w:tcPr>
            <w:tcW w:w="1245" w:type="dxa"/>
          </w:tcPr>
          <w:p w14:paraId="6D8B598F" w14:textId="77777777" w:rsidR="003467DC" w:rsidRPr="002C0185" w:rsidRDefault="003467DC" w:rsidP="00A36DBC">
            <w:pPr>
              <w:pStyle w:val="TAL"/>
            </w:pPr>
          </w:p>
        </w:tc>
      </w:tr>
      <w:tr w:rsidR="003467DC" w:rsidRPr="002C0185" w14:paraId="1A9BB525" w14:textId="77777777" w:rsidTr="00213BA7">
        <w:tc>
          <w:tcPr>
            <w:tcW w:w="4535" w:type="dxa"/>
          </w:tcPr>
          <w:p w14:paraId="5877756B" w14:textId="77777777" w:rsidR="003467DC" w:rsidRPr="002C0185" w:rsidRDefault="003467DC" w:rsidP="00A36DBC">
            <w:pPr>
              <w:pStyle w:val="TAL"/>
            </w:pPr>
            <w:r w:rsidRPr="002C0185">
              <w:t xml:space="preserve">  NZP-CSI-RS-Resource[2]</w:t>
            </w:r>
          </w:p>
        </w:tc>
        <w:tc>
          <w:tcPr>
            <w:tcW w:w="2267" w:type="dxa"/>
          </w:tcPr>
          <w:p w14:paraId="79E081C1" w14:textId="77777777" w:rsidR="003467DC" w:rsidRPr="002C0185" w:rsidRDefault="003467DC" w:rsidP="00A36DBC">
            <w:pPr>
              <w:pStyle w:val="TAL"/>
            </w:pPr>
            <w:r w:rsidRPr="002C0185">
              <w:t>NZP-CSI-RS-Resource for TRS (2)</w:t>
            </w:r>
          </w:p>
        </w:tc>
        <w:tc>
          <w:tcPr>
            <w:tcW w:w="1700" w:type="dxa"/>
          </w:tcPr>
          <w:p w14:paraId="34DEBAEE" w14:textId="77777777" w:rsidR="003467DC" w:rsidRPr="002C0185" w:rsidRDefault="003467DC" w:rsidP="00A36DBC">
            <w:pPr>
              <w:pStyle w:val="TAL"/>
              <w:rPr>
                <w:rFonts w:cs="Arial"/>
                <w:szCs w:val="18"/>
                <w:lang w:eastAsia="fr-FR"/>
              </w:rPr>
            </w:pPr>
            <w:r w:rsidRPr="002C0185">
              <w:rPr>
                <w:rFonts w:cs="Arial"/>
                <w:szCs w:val="18"/>
                <w:lang w:eastAsia="fr-FR"/>
              </w:rPr>
              <w:t>entry 2</w:t>
            </w:r>
          </w:p>
          <w:p w14:paraId="5FB61300" w14:textId="77777777" w:rsidR="003467DC" w:rsidRPr="002C0185" w:rsidRDefault="003467DC" w:rsidP="00A36DBC">
            <w:pPr>
              <w:pStyle w:val="TAL"/>
              <w:rPr>
                <w:rFonts w:cs="Arial"/>
                <w:szCs w:val="18"/>
                <w:lang w:eastAsia="fr-FR"/>
              </w:rPr>
            </w:pPr>
            <w:r w:rsidRPr="002C0185">
              <w:rPr>
                <w:rFonts w:cs="Arial"/>
                <w:szCs w:val="18"/>
                <w:lang w:eastAsia="fr-FR"/>
              </w:rPr>
              <w:t>CSI-RS resource 2</w:t>
            </w:r>
          </w:p>
        </w:tc>
        <w:tc>
          <w:tcPr>
            <w:tcW w:w="1245" w:type="dxa"/>
          </w:tcPr>
          <w:p w14:paraId="6703DF55" w14:textId="77777777" w:rsidR="003467DC" w:rsidRPr="002C0185" w:rsidRDefault="003467DC" w:rsidP="00A36DBC">
            <w:pPr>
              <w:pStyle w:val="TAL"/>
            </w:pPr>
          </w:p>
        </w:tc>
      </w:tr>
      <w:tr w:rsidR="003467DC" w:rsidRPr="002C0185" w14:paraId="2630239E" w14:textId="77777777" w:rsidTr="00213BA7">
        <w:tc>
          <w:tcPr>
            <w:tcW w:w="4535" w:type="dxa"/>
          </w:tcPr>
          <w:p w14:paraId="62810A2E" w14:textId="77777777" w:rsidR="003467DC" w:rsidRPr="002C0185" w:rsidRDefault="003467DC" w:rsidP="00A36DBC">
            <w:pPr>
              <w:pStyle w:val="TAL"/>
            </w:pPr>
            <w:r w:rsidRPr="002C0185">
              <w:t xml:space="preserve">  NZP-CSI-RS-Resource[3]</w:t>
            </w:r>
          </w:p>
        </w:tc>
        <w:tc>
          <w:tcPr>
            <w:tcW w:w="2267" w:type="dxa"/>
          </w:tcPr>
          <w:p w14:paraId="0B707A54" w14:textId="77777777" w:rsidR="003467DC" w:rsidRPr="002C0185" w:rsidRDefault="003467DC" w:rsidP="00A36DBC">
            <w:pPr>
              <w:pStyle w:val="TAL"/>
            </w:pPr>
            <w:r w:rsidRPr="002C0185">
              <w:t>NZP-CSI-RS-Resource for TRS (3)</w:t>
            </w:r>
          </w:p>
        </w:tc>
        <w:tc>
          <w:tcPr>
            <w:tcW w:w="1700" w:type="dxa"/>
          </w:tcPr>
          <w:p w14:paraId="7511A667" w14:textId="77777777" w:rsidR="003467DC" w:rsidRPr="002C0185" w:rsidRDefault="003467DC" w:rsidP="00A36DBC">
            <w:pPr>
              <w:pStyle w:val="TAL"/>
              <w:rPr>
                <w:rFonts w:cs="Arial"/>
                <w:szCs w:val="18"/>
                <w:lang w:eastAsia="fr-FR"/>
              </w:rPr>
            </w:pPr>
            <w:r w:rsidRPr="002C0185">
              <w:rPr>
                <w:rFonts w:cs="Arial"/>
                <w:szCs w:val="18"/>
                <w:lang w:eastAsia="fr-FR"/>
              </w:rPr>
              <w:t>entry 3</w:t>
            </w:r>
          </w:p>
          <w:p w14:paraId="4129BEF8" w14:textId="77777777" w:rsidR="003467DC" w:rsidRPr="002C0185" w:rsidRDefault="003467DC" w:rsidP="00A36DBC">
            <w:pPr>
              <w:pStyle w:val="TAL"/>
              <w:rPr>
                <w:rFonts w:cs="Arial"/>
                <w:szCs w:val="18"/>
                <w:lang w:eastAsia="fr-FR"/>
              </w:rPr>
            </w:pPr>
            <w:r w:rsidRPr="002C0185">
              <w:rPr>
                <w:rFonts w:cs="Arial"/>
                <w:szCs w:val="18"/>
                <w:lang w:eastAsia="fr-FR"/>
              </w:rPr>
              <w:t>CSI-RS resource 3</w:t>
            </w:r>
          </w:p>
        </w:tc>
        <w:tc>
          <w:tcPr>
            <w:tcW w:w="1245" w:type="dxa"/>
          </w:tcPr>
          <w:p w14:paraId="79900C2D" w14:textId="77777777" w:rsidR="003467DC" w:rsidRPr="002C0185" w:rsidRDefault="003467DC" w:rsidP="00A36DBC">
            <w:pPr>
              <w:pStyle w:val="TAL"/>
            </w:pPr>
          </w:p>
        </w:tc>
      </w:tr>
      <w:tr w:rsidR="003467DC" w:rsidRPr="002C0185" w14:paraId="502802B4" w14:textId="77777777" w:rsidTr="00213BA7">
        <w:tc>
          <w:tcPr>
            <w:tcW w:w="4535" w:type="dxa"/>
          </w:tcPr>
          <w:p w14:paraId="1FD33540" w14:textId="77777777" w:rsidR="003467DC" w:rsidRPr="002C0185" w:rsidRDefault="003467DC" w:rsidP="00A36DBC">
            <w:pPr>
              <w:pStyle w:val="TAL"/>
            </w:pPr>
            <w:r w:rsidRPr="002C0185">
              <w:t xml:space="preserve">  NZP-CSI-RS-Resource[4]</w:t>
            </w:r>
          </w:p>
        </w:tc>
        <w:tc>
          <w:tcPr>
            <w:tcW w:w="2267" w:type="dxa"/>
          </w:tcPr>
          <w:p w14:paraId="04AE8B5B" w14:textId="77777777" w:rsidR="003467DC" w:rsidRPr="002C0185" w:rsidRDefault="003467DC" w:rsidP="00A36DBC">
            <w:pPr>
              <w:pStyle w:val="TAL"/>
            </w:pPr>
            <w:r w:rsidRPr="002C0185">
              <w:t>NZP-CSI-RS-Resource for TRS (4)</w:t>
            </w:r>
          </w:p>
        </w:tc>
        <w:tc>
          <w:tcPr>
            <w:tcW w:w="1700" w:type="dxa"/>
          </w:tcPr>
          <w:p w14:paraId="3724D0E4" w14:textId="77777777" w:rsidR="003467DC" w:rsidRPr="002C0185" w:rsidRDefault="003467DC" w:rsidP="00A36DBC">
            <w:pPr>
              <w:pStyle w:val="TAL"/>
              <w:rPr>
                <w:rFonts w:cs="Arial"/>
                <w:szCs w:val="18"/>
                <w:lang w:eastAsia="fr-FR"/>
              </w:rPr>
            </w:pPr>
            <w:r w:rsidRPr="002C0185">
              <w:rPr>
                <w:rFonts w:cs="Arial"/>
                <w:szCs w:val="18"/>
                <w:lang w:eastAsia="fr-FR"/>
              </w:rPr>
              <w:t>entry 4</w:t>
            </w:r>
          </w:p>
          <w:p w14:paraId="1A6E8276" w14:textId="77777777" w:rsidR="003467DC" w:rsidRPr="002C0185" w:rsidRDefault="003467DC" w:rsidP="00A36DBC">
            <w:pPr>
              <w:pStyle w:val="TAL"/>
              <w:rPr>
                <w:rFonts w:cs="Arial"/>
                <w:szCs w:val="18"/>
                <w:lang w:eastAsia="fr-FR"/>
              </w:rPr>
            </w:pPr>
            <w:r w:rsidRPr="002C0185">
              <w:rPr>
                <w:rFonts w:cs="Arial"/>
                <w:szCs w:val="18"/>
                <w:lang w:eastAsia="fr-FR"/>
              </w:rPr>
              <w:t>CSI-RS resource 4</w:t>
            </w:r>
          </w:p>
        </w:tc>
        <w:tc>
          <w:tcPr>
            <w:tcW w:w="1245" w:type="dxa"/>
          </w:tcPr>
          <w:p w14:paraId="1C8FB539" w14:textId="77777777" w:rsidR="003467DC" w:rsidRPr="002C0185" w:rsidRDefault="003467DC" w:rsidP="00A36DBC">
            <w:pPr>
              <w:pStyle w:val="TAL"/>
            </w:pPr>
          </w:p>
        </w:tc>
      </w:tr>
      <w:tr w:rsidR="003467DC" w:rsidRPr="002C0185" w14:paraId="1F4B6B19" w14:textId="77777777" w:rsidTr="00213BA7">
        <w:tc>
          <w:tcPr>
            <w:tcW w:w="4535" w:type="dxa"/>
          </w:tcPr>
          <w:p w14:paraId="29FC99AB" w14:textId="77777777" w:rsidR="003467DC" w:rsidRPr="002C0185" w:rsidRDefault="003467DC" w:rsidP="00A36DBC">
            <w:pPr>
              <w:pStyle w:val="TAL"/>
            </w:pPr>
            <w:r w:rsidRPr="002C0185">
              <w:t xml:space="preserve">  NZP-CSI-RS-Resource[5]</w:t>
            </w:r>
          </w:p>
        </w:tc>
        <w:tc>
          <w:tcPr>
            <w:tcW w:w="2267" w:type="dxa"/>
          </w:tcPr>
          <w:p w14:paraId="5AA00CA3" w14:textId="77777777" w:rsidR="003467DC" w:rsidRPr="002C0185" w:rsidRDefault="003467DC" w:rsidP="00A36DBC">
            <w:pPr>
              <w:pStyle w:val="TAL"/>
            </w:pPr>
            <w:r w:rsidRPr="002C0185">
              <w:t>NZP-CSI-RS-Resource for CSI Acquisition</w:t>
            </w:r>
          </w:p>
        </w:tc>
        <w:tc>
          <w:tcPr>
            <w:tcW w:w="1700" w:type="dxa"/>
          </w:tcPr>
          <w:p w14:paraId="4911A90C" w14:textId="77777777" w:rsidR="003467DC" w:rsidRPr="002C0185" w:rsidRDefault="003467DC" w:rsidP="00A36DBC">
            <w:pPr>
              <w:pStyle w:val="TAL"/>
              <w:rPr>
                <w:rFonts w:cs="Arial"/>
                <w:szCs w:val="18"/>
                <w:lang w:eastAsia="fr-FR"/>
              </w:rPr>
            </w:pPr>
            <w:r w:rsidRPr="002C0185">
              <w:rPr>
                <w:rFonts w:cs="Arial"/>
                <w:szCs w:val="18"/>
                <w:lang w:eastAsia="fr-FR"/>
              </w:rPr>
              <w:t>entry 5</w:t>
            </w:r>
          </w:p>
          <w:p w14:paraId="458F1769" w14:textId="77777777" w:rsidR="003467DC" w:rsidRPr="002C0185" w:rsidRDefault="003467DC" w:rsidP="00A36DBC">
            <w:pPr>
              <w:pStyle w:val="TAL"/>
              <w:rPr>
                <w:rFonts w:cs="Arial"/>
                <w:szCs w:val="18"/>
                <w:lang w:eastAsia="fr-FR"/>
              </w:rPr>
            </w:pPr>
            <w:r w:rsidRPr="002C0185">
              <w:rPr>
                <w:rFonts w:cs="Arial"/>
                <w:szCs w:val="18"/>
                <w:lang w:eastAsia="fr-FR"/>
              </w:rPr>
              <w:t>CSI-RS resource 5</w:t>
            </w:r>
          </w:p>
        </w:tc>
        <w:tc>
          <w:tcPr>
            <w:tcW w:w="1245" w:type="dxa"/>
          </w:tcPr>
          <w:p w14:paraId="1D82001F" w14:textId="77777777" w:rsidR="003467DC" w:rsidRPr="002C0185" w:rsidRDefault="003467DC" w:rsidP="00A36DBC">
            <w:pPr>
              <w:pStyle w:val="TAL"/>
            </w:pPr>
          </w:p>
        </w:tc>
      </w:tr>
      <w:tr w:rsidR="00CC2BAE" w:rsidRPr="002C0185" w14:paraId="57D8C96F" w14:textId="77777777" w:rsidTr="00213BA7">
        <w:tc>
          <w:tcPr>
            <w:tcW w:w="4535" w:type="dxa"/>
          </w:tcPr>
          <w:p w14:paraId="16A9FF2C" w14:textId="4E0D9E4F" w:rsidR="00CC2BAE" w:rsidRPr="002C0185" w:rsidRDefault="00CC2BAE" w:rsidP="00CC2BAE">
            <w:pPr>
              <w:pStyle w:val="TAL"/>
            </w:pPr>
            <w:r w:rsidRPr="002C0185">
              <w:t xml:space="preserve">  NZP-CSI-RS-Resource[6]</w:t>
            </w:r>
          </w:p>
        </w:tc>
        <w:tc>
          <w:tcPr>
            <w:tcW w:w="2267" w:type="dxa"/>
          </w:tcPr>
          <w:p w14:paraId="12AF023F" w14:textId="7B7F2A51" w:rsidR="00CC2BAE" w:rsidRPr="002C0185" w:rsidRDefault="00CC2BAE" w:rsidP="00CC2BAE">
            <w:pPr>
              <w:pStyle w:val="TAL"/>
            </w:pPr>
            <w:r w:rsidRPr="002C0185">
              <w:t>CSI-RS-Resource for beam refinement</w:t>
            </w:r>
          </w:p>
        </w:tc>
        <w:tc>
          <w:tcPr>
            <w:tcW w:w="1700" w:type="dxa"/>
          </w:tcPr>
          <w:p w14:paraId="58875BA9" w14:textId="77777777" w:rsidR="00CC2BAE" w:rsidRPr="002C0185" w:rsidRDefault="00CC2BAE" w:rsidP="00CC2BAE">
            <w:pPr>
              <w:pStyle w:val="TAL"/>
              <w:rPr>
                <w:rFonts w:cs="Arial"/>
                <w:szCs w:val="18"/>
                <w:lang w:eastAsia="fr-FR"/>
              </w:rPr>
            </w:pPr>
            <w:r w:rsidRPr="002C0185">
              <w:rPr>
                <w:rFonts w:cs="Arial"/>
                <w:szCs w:val="18"/>
                <w:lang w:eastAsia="fr-FR"/>
              </w:rPr>
              <w:t>entry 6</w:t>
            </w:r>
          </w:p>
          <w:p w14:paraId="5EF5D465" w14:textId="5BD45482" w:rsidR="00CC2BAE" w:rsidRPr="002C0185" w:rsidRDefault="00CC2BAE" w:rsidP="00CC2BAE">
            <w:pPr>
              <w:pStyle w:val="TAL"/>
              <w:rPr>
                <w:rFonts w:cs="Arial"/>
                <w:szCs w:val="18"/>
                <w:lang w:eastAsia="fr-FR"/>
              </w:rPr>
            </w:pPr>
            <w:r w:rsidRPr="002C0185">
              <w:rPr>
                <w:rFonts w:cs="Arial"/>
                <w:szCs w:val="18"/>
                <w:lang w:eastAsia="fr-FR"/>
              </w:rPr>
              <w:t>CSI-RS resource 6</w:t>
            </w:r>
          </w:p>
        </w:tc>
        <w:tc>
          <w:tcPr>
            <w:tcW w:w="1245" w:type="dxa"/>
          </w:tcPr>
          <w:p w14:paraId="17E218A9" w14:textId="7BBAF190" w:rsidR="00CC2BAE" w:rsidRPr="002C0185" w:rsidRDefault="00CC2BAE" w:rsidP="00CC2BAE">
            <w:pPr>
              <w:pStyle w:val="TAL"/>
            </w:pPr>
            <w:r w:rsidRPr="002C0185">
              <w:t>FR2</w:t>
            </w:r>
          </w:p>
        </w:tc>
      </w:tr>
      <w:tr w:rsidR="00CC2BAE" w:rsidRPr="002C0185" w14:paraId="056CFBDE" w14:textId="77777777" w:rsidTr="00213BA7">
        <w:tc>
          <w:tcPr>
            <w:tcW w:w="4535" w:type="dxa"/>
          </w:tcPr>
          <w:p w14:paraId="71227392" w14:textId="4DD2288F" w:rsidR="00CC2BAE" w:rsidRPr="002C0185" w:rsidRDefault="00CC2BAE" w:rsidP="00CC2BAE">
            <w:pPr>
              <w:pStyle w:val="TAL"/>
            </w:pPr>
            <w:r w:rsidRPr="002C0185">
              <w:t xml:space="preserve">  NZP-CSI-RS-Resource[7]</w:t>
            </w:r>
          </w:p>
        </w:tc>
        <w:tc>
          <w:tcPr>
            <w:tcW w:w="2267" w:type="dxa"/>
          </w:tcPr>
          <w:p w14:paraId="51B8A731" w14:textId="126ACA8C" w:rsidR="00CC2BAE" w:rsidRPr="002C0185" w:rsidRDefault="00CC2BAE" w:rsidP="00CC2BAE">
            <w:pPr>
              <w:pStyle w:val="TAL"/>
            </w:pPr>
            <w:r w:rsidRPr="002C0185">
              <w:t>CSI-RS-Resource for beam refinement</w:t>
            </w:r>
          </w:p>
        </w:tc>
        <w:tc>
          <w:tcPr>
            <w:tcW w:w="1700" w:type="dxa"/>
          </w:tcPr>
          <w:p w14:paraId="25E9131C" w14:textId="77777777" w:rsidR="00CC2BAE" w:rsidRPr="002C0185" w:rsidRDefault="00CC2BAE" w:rsidP="00CC2BAE">
            <w:pPr>
              <w:pStyle w:val="TAL"/>
              <w:rPr>
                <w:rFonts w:cs="Arial"/>
                <w:szCs w:val="18"/>
                <w:lang w:eastAsia="fr-FR"/>
              </w:rPr>
            </w:pPr>
            <w:r w:rsidRPr="002C0185">
              <w:rPr>
                <w:rFonts w:cs="Arial"/>
                <w:szCs w:val="18"/>
                <w:lang w:eastAsia="fr-FR"/>
              </w:rPr>
              <w:t>entry 7</w:t>
            </w:r>
          </w:p>
          <w:p w14:paraId="33F2E615" w14:textId="798EE020" w:rsidR="00CC2BAE" w:rsidRPr="002C0185" w:rsidRDefault="00CC2BAE" w:rsidP="00CC2BAE">
            <w:pPr>
              <w:pStyle w:val="TAL"/>
              <w:rPr>
                <w:rFonts w:cs="Arial"/>
                <w:szCs w:val="18"/>
                <w:lang w:eastAsia="fr-FR"/>
              </w:rPr>
            </w:pPr>
            <w:r w:rsidRPr="002C0185">
              <w:rPr>
                <w:rFonts w:cs="Arial"/>
                <w:szCs w:val="18"/>
                <w:lang w:eastAsia="fr-FR"/>
              </w:rPr>
              <w:t>CSI-RS resource 7</w:t>
            </w:r>
          </w:p>
        </w:tc>
        <w:tc>
          <w:tcPr>
            <w:tcW w:w="1245" w:type="dxa"/>
          </w:tcPr>
          <w:p w14:paraId="087180F5" w14:textId="79392C59" w:rsidR="00CC2BAE" w:rsidRPr="002C0185" w:rsidRDefault="00CC2BAE" w:rsidP="00CC2BAE">
            <w:pPr>
              <w:pStyle w:val="TAL"/>
            </w:pPr>
            <w:r w:rsidRPr="002C0185">
              <w:t>FR2</w:t>
            </w:r>
          </w:p>
        </w:tc>
      </w:tr>
      <w:tr w:rsidR="00CC2BAE" w:rsidRPr="002C0185" w14:paraId="429ED000" w14:textId="77777777" w:rsidTr="00213BA7">
        <w:tc>
          <w:tcPr>
            <w:tcW w:w="4535" w:type="dxa"/>
          </w:tcPr>
          <w:p w14:paraId="2B585CA6" w14:textId="77777777" w:rsidR="00CC2BAE" w:rsidRPr="002C0185" w:rsidRDefault="00CC2BAE" w:rsidP="00CC2BAE">
            <w:pPr>
              <w:pStyle w:val="TAL"/>
            </w:pPr>
            <w:r w:rsidRPr="002C0185">
              <w:t xml:space="preserve">  }</w:t>
            </w:r>
          </w:p>
        </w:tc>
        <w:tc>
          <w:tcPr>
            <w:tcW w:w="2267" w:type="dxa"/>
          </w:tcPr>
          <w:p w14:paraId="77E7197A" w14:textId="77777777" w:rsidR="00CC2BAE" w:rsidRPr="002C0185" w:rsidRDefault="00CC2BAE" w:rsidP="00CC2BAE">
            <w:pPr>
              <w:pStyle w:val="TAL"/>
            </w:pPr>
          </w:p>
        </w:tc>
        <w:tc>
          <w:tcPr>
            <w:tcW w:w="1700" w:type="dxa"/>
          </w:tcPr>
          <w:p w14:paraId="77C960F7" w14:textId="77777777" w:rsidR="00CC2BAE" w:rsidRPr="002C0185" w:rsidRDefault="00CC2BAE" w:rsidP="00CC2BAE">
            <w:pPr>
              <w:pStyle w:val="TAL"/>
            </w:pPr>
          </w:p>
        </w:tc>
        <w:tc>
          <w:tcPr>
            <w:tcW w:w="1245" w:type="dxa"/>
          </w:tcPr>
          <w:p w14:paraId="0399E97B" w14:textId="77777777" w:rsidR="00CC2BAE" w:rsidRPr="002C0185" w:rsidRDefault="00CC2BAE" w:rsidP="00CC2BAE">
            <w:pPr>
              <w:pStyle w:val="TAL"/>
            </w:pPr>
          </w:p>
        </w:tc>
      </w:tr>
      <w:tr w:rsidR="00CC2BAE" w:rsidRPr="002C0185" w14:paraId="4A9D48EC" w14:textId="77777777" w:rsidTr="00213BA7">
        <w:tc>
          <w:tcPr>
            <w:tcW w:w="4535" w:type="dxa"/>
          </w:tcPr>
          <w:p w14:paraId="619E724E" w14:textId="77777777" w:rsidR="00CC2BAE" w:rsidRPr="002C0185" w:rsidRDefault="00CC2BAE" w:rsidP="00CC2BAE">
            <w:pPr>
              <w:pStyle w:val="TAL"/>
            </w:pPr>
            <w:r w:rsidRPr="002C0185">
              <w:t xml:space="preserve">  nzp-CSI-RS-ResourceSetToAddModList SEQUENCE (SIZE (1..maxNrofNZP-CSI-RS-ResourceSets)) OF NZP-CSI-RS-ResourceSet {</w:t>
            </w:r>
          </w:p>
        </w:tc>
        <w:tc>
          <w:tcPr>
            <w:tcW w:w="2267" w:type="dxa"/>
          </w:tcPr>
          <w:p w14:paraId="1694002B" w14:textId="73343954" w:rsidR="00CC2BAE" w:rsidRPr="002C0185" w:rsidRDefault="00CC2BAE" w:rsidP="00CC2BAE">
            <w:pPr>
              <w:pStyle w:val="TAL"/>
            </w:pPr>
            <w:r w:rsidRPr="002C0185">
              <w:t>n entries</w:t>
            </w:r>
          </w:p>
        </w:tc>
        <w:tc>
          <w:tcPr>
            <w:tcW w:w="1700" w:type="dxa"/>
          </w:tcPr>
          <w:p w14:paraId="51116A9F" w14:textId="77777777" w:rsidR="00CC2BAE" w:rsidRPr="002C0185" w:rsidRDefault="00CC2BAE" w:rsidP="00CC2BAE">
            <w:pPr>
              <w:pStyle w:val="TAL"/>
            </w:pPr>
            <w:r w:rsidRPr="002C0185">
              <w:t>n=2 for FR1</w:t>
            </w:r>
          </w:p>
          <w:p w14:paraId="46D71F54" w14:textId="24342AE2" w:rsidR="00CC2BAE" w:rsidRPr="002C0185" w:rsidRDefault="00CC2BAE" w:rsidP="00CC2BAE">
            <w:pPr>
              <w:pStyle w:val="TAL"/>
            </w:pPr>
            <w:r w:rsidRPr="002C0185">
              <w:t>n=3 for FR2</w:t>
            </w:r>
          </w:p>
        </w:tc>
        <w:tc>
          <w:tcPr>
            <w:tcW w:w="1245" w:type="dxa"/>
          </w:tcPr>
          <w:p w14:paraId="45D9ABB6" w14:textId="77777777" w:rsidR="00CC2BAE" w:rsidRPr="002C0185" w:rsidRDefault="00CC2BAE" w:rsidP="00CC2BAE">
            <w:pPr>
              <w:pStyle w:val="TAL"/>
            </w:pPr>
          </w:p>
        </w:tc>
      </w:tr>
      <w:tr w:rsidR="00CC2BAE" w:rsidRPr="002C0185" w14:paraId="07D1EC62" w14:textId="77777777" w:rsidTr="00213BA7">
        <w:tc>
          <w:tcPr>
            <w:tcW w:w="4535" w:type="dxa"/>
          </w:tcPr>
          <w:p w14:paraId="0F035D7B" w14:textId="77777777" w:rsidR="00CC2BAE" w:rsidRPr="002C0185" w:rsidRDefault="00CC2BAE" w:rsidP="00CC2BAE">
            <w:pPr>
              <w:pStyle w:val="TAL"/>
            </w:pPr>
            <w:r w:rsidRPr="002C0185">
              <w:t xml:space="preserve">    NZP-CSI-RS-ResourceSet[1]</w:t>
            </w:r>
          </w:p>
        </w:tc>
        <w:tc>
          <w:tcPr>
            <w:tcW w:w="2267" w:type="dxa"/>
          </w:tcPr>
          <w:p w14:paraId="0F25DFB3" w14:textId="77777777" w:rsidR="00CC2BAE" w:rsidRPr="002C0185" w:rsidRDefault="00CC2BAE" w:rsidP="00CC2BAE">
            <w:pPr>
              <w:pStyle w:val="TAL"/>
            </w:pPr>
            <w:r w:rsidRPr="002C0185">
              <w:t>NZP-CSI-RS-ResourceSet for TRS</w:t>
            </w:r>
          </w:p>
        </w:tc>
        <w:tc>
          <w:tcPr>
            <w:tcW w:w="1700" w:type="dxa"/>
          </w:tcPr>
          <w:p w14:paraId="3B03895B" w14:textId="77777777" w:rsidR="00CC2BAE" w:rsidRPr="002C0185" w:rsidRDefault="00CC2BAE" w:rsidP="00CC2BAE">
            <w:pPr>
              <w:pStyle w:val="TAL"/>
            </w:pPr>
            <w:r w:rsidRPr="002C0185">
              <w:t>entry 1</w:t>
            </w:r>
          </w:p>
        </w:tc>
        <w:tc>
          <w:tcPr>
            <w:tcW w:w="1245" w:type="dxa"/>
          </w:tcPr>
          <w:p w14:paraId="11B92BCC" w14:textId="77777777" w:rsidR="00CC2BAE" w:rsidRPr="002C0185" w:rsidRDefault="00CC2BAE" w:rsidP="00CC2BAE">
            <w:pPr>
              <w:pStyle w:val="TAL"/>
            </w:pPr>
          </w:p>
        </w:tc>
      </w:tr>
      <w:tr w:rsidR="00CC2BAE" w:rsidRPr="002C0185" w14:paraId="1C09EA25" w14:textId="77777777" w:rsidTr="00213BA7">
        <w:tc>
          <w:tcPr>
            <w:tcW w:w="4535" w:type="dxa"/>
          </w:tcPr>
          <w:p w14:paraId="1B6612B7" w14:textId="77777777" w:rsidR="00CC2BAE" w:rsidRPr="002C0185" w:rsidRDefault="00CC2BAE" w:rsidP="00CC2BAE">
            <w:pPr>
              <w:pStyle w:val="TAL"/>
            </w:pPr>
            <w:r w:rsidRPr="002C0185">
              <w:t xml:space="preserve">    NZP-CSI-RS-ResourceSet[2]</w:t>
            </w:r>
          </w:p>
        </w:tc>
        <w:tc>
          <w:tcPr>
            <w:tcW w:w="2267" w:type="dxa"/>
          </w:tcPr>
          <w:p w14:paraId="35E8C947" w14:textId="77777777" w:rsidR="00CC2BAE" w:rsidRPr="002C0185" w:rsidRDefault="00CC2BAE" w:rsidP="00CC2BAE">
            <w:pPr>
              <w:pStyle w:val="TAL"/>
            </w:pPr>
            <w:r w:rsidRPr="002C0185">
              <w:t>NZP-CSI-RS-ResourceSet for CSI Acquisition</w:t>
            </w:r>
          </w:p>
        </w:tc>
        <w:tc>
          <w:tcPr>
            <w:tcW w:w="1700" w:type="dxa"/>
          </w:tcPr>
          <w:p w14:paraId="3E7E779E" w14:textId="77777777" w:rsidR="00CC2BAE" w:rsidRPr="002C0185" w:rsidRDefault="00CC2BAE" w:rsidP="00CC2BAE">
            <w:pPr>
              <w:pStyle w:val="TAL"/>
            </w:pPr>
            <w:r w:rsidRPr="002C0185">
              <w:t>entry 2</w:t>
            </w:r>
          </w:p>
        </w:tc>
        <w:tc>
          <w:tcPr>
            <w:tcW w:w="1245" w:type="dxa"/>
          </w:tcPr>
          <w:p w14:paraId="14BFC58A" w14:textId="77777777" w:rsidR="00CC2BAE" w:rsidRPr="002C0185" w:rsidRDefault="00CC2BAE" w:rsidP="00CC2BAE">
            <w:pPr>
              <w:pStyle w:val="TAL"/>
            </w:pPr>
          </w:p>
        </w:tc>
      </w:tr>
      <w:tr w:rsidR="00CC2BAE" w:rsidRPr="002C0185" w14:paraId="301E0A4C" w14:textId="77777777" w:rsidTr="00213BA7">
        <w:tc>
          <w:tcPr>
            <w:tcW w:w="4535" w:type="dxa"/>
          </w:tcPr>
          <w:p w14:paraId="36EFBF9F" w14:textId="7DA356EB" w:rsidR="00CC2BAE" w:rsidRPr="002C0185" w:rsidRDefault="00CC2BAE" w:rsidP="00CC2BAE">
            <w:pPr>
              <w:pStyle w:val="TAL"/>
            </w:pPr>
            <w:r w:rsidRPr="002C0185">
              <w:t xml:space="preserve">    NZP-CSI-RS-ResourceSet[3]</w:t>
            </w:r>
          </w:p>
        </w:tc>
        <w:tc>
          <w:tcPr>
            <w:tcW w:w="2267" w:type="dxa"/>
          </w:tcPr>
          <w:p w14:paraId="2696FD45" w14:textId="7E4A6469" w:rsidR="00CC2BAE" w:rsidRPr="002C0185" w:rsidRDefault="00CC2BAE" w:rsidP="00CC2BAE">
            <w:pPr>
              <w:pStyle w:val="TAL"/>
            </w:pPr>
            <w:r w:rsidRPr="002C0185">
              <w:t>NZP-CSI-RS-ResourceSet for beam refinement</w:t>
            </w:r>
          </w:p>
        </w:tc>
        <w:tc>
          <w:tcPr>
            <w:tcW w:w="1700" w:type="dxa"/>
          </w:tcPr>
          <w:p w14:paraId="097F16FD" w14:textId="06FB17D8" w:rsidR="00CC2BAE" w:rsidRPr="002C0185" w:rsidRDefault="00CC2BAE" w:rsidP="00CC2BAE">
            <w:pPr>
              <w:pStyle w:val="TAL"/>
            </w:pPr>
            <w:r w:rsidRPr="002C0185">
              <w:t>entry 3</w:t>
            </w:r>
          </w:p>
        </w:tc>
        <w:tc>
          <w:tcPr>
            <w:tcW w:w="1245" w:type="dxa"/>
          </w:tcPr>
          <w:p w14:paraId="6BA18FFF" w14:textId="69CE6B25" w:rsidR="00CC2BAE" w:rsidRPr="002C0185" w:rsidRDefault="00CC2BAE" w:rsidP="00CC2BAE">
            <w:pPr>
              <w:pStyle w:val="TAL"/>
            </w:pPr>
            <w:r w:rsidRPr="002C0185">
              <w:t>FR2</w:t>
            </w:r>
          </w:p>
        </w:tc>
      </w:tr>
      <w:tr w:rsidR="00CC2BAE" w:rsidRPr="002C0185" w14:paraId="2DA09726" w14:textId="77777777" w:rsidTr="00213BA7">
        <w:tc>
          <w:tcPr>
            <w:tcW w:w="4535" w:type="dxa"/>
          </w:tcPr>
          <w:p w14:paraId="43684AF5" w14:textId="77777777" w:rsidR="00CC2BAE" w:rsidRPr="002C0185" w:rsidRDefault="00CC2BAE" w:rsidP="00CC2BAE">
            <w:pPr>
              <w:pStyle w:val="TAL"/>
            </w:pPr>
            <w:r w:rsidRPr="002C0185">
              <w:t xml:space="preserve">  }</w:t>
            </w:r>
          </w:p>
        </w:tc>
        <w:tc>
          <w:tcPr>
            <w:tcW w:w="2267" w:type="dxa"/>
          </w:tcPr>
          <w:p w14:paraId="131077B7" w14:textId="77777777" w:rsidR="00CC2BAE" w:rsidRPr="002C0185" w:rsidRDefault="00CC2BAE" w:rsidP="00CC2BAE">
            <w:pPr>
              <w:pStyle w:val="TAL"/>
            </w:pPr>
          </w:p>
        </w:tc>
        <w:tc>
          <w:tcPr>
            <w:tcW w:w="1700" w:type="dxa"/>
          </w:tcPr>
          <w:p w14:paraId="79CD71BB" w14:textId="77777777" w:rsidR="00CC2BAE" w:rsidRPr="002C0185" w:rsidRDefault="00CC2BAE" w:rsidP="00CC2BAE">
            <w:pPr>
              <w:pStyle w:val="TAL"/>
            </w:pPr>
          </w:p>
        </w:tc>
        <w:tc>
          <w:tcPr>
            <w:tcW w:w="1245" w:type="dxa"/>
          </w:tcPr>
          <w:p w14:paraId="5991135C" w14:textId="77777777" w:rsidR="00CC2BAE" w:rsidRPr="002C0185" w:rsidRDefault="00CC2BAE" w:rsidP="00CC2BAE">
            <w:pPr>
              <w:pStyle w:val="TAL"/>
            </w:pPr>
          </w:p>
        </w:tc>
      </w:tr>
      <w:tr w:rsidR="00CC2BAE" w:rsidRPr="002C0185" w14:paraId="21C41D04" w14:textId="77777777" w:rsidTr="00213BA7">
        <w:tc>
          <w:tcPr>
            <w:tcW w:w="4535" w:type="dxa"/>
          </w:tcPr>
          <w:p w14:paraId="04D367C6" w14:textId="77777777" w:rsidR="00CC2BAE" w:rsidRPr="002C0185" w:rsidRDefault="00CC2BAE" w:rsidP="00CC2BAE">
            <w:pPr>
              <w:pStyle w:val="TAL"/>
            </w:pPr>
            <w:r w:rsidRPr="002C0185">
              <w:t xml:space="preserve">  csi-IM-ResourceToAddModList SEQUENCE (SIZE (1..maxNrofCSI-IM-Resources)) OF CSI-IM-Resource {</w:t>
            </w:r>
          </w:p>
        </w:tc>
        <w:tc>
          <w:tcPr>
            <w:tcW w:w="2267" w:type="dxa"/>
          </w:tcPr>
          <w:p w14:paraId="3D40B7AD" w14:textId="77777777" w:rsidR="00CC2BAE" w:rsidRPr="002C0185" w:rsidRDefault="00CC2BAE" w:rsidP="00CC2BAE">
            <w:pPr>
              <w:pStyle w:val="TAL"/>
            </w:pPr>
            <w:r w:rsidRPr="002C0185">
              <w:t>1 entry</w:t>
            </w:r>
          </w:p>
        </w:tc>
        <w:tc>
          <w:tcPr>
            <w:tcW w:w="1700" w:type="dxa"/>
          </w:tcPr>
          <w:p w14:paraId="76D329C8" w14:textId="77777777" w:rsidR="00CC2BAE" w:rsidRPr="002C0185" w:rsidRDefault="00CC2BAE" w:rsidP="00CC2BAE">
            <w:pPr>
              <w:pStyle w:val="TAL"/>
            </w:pPr>
          </w:p>
        </w:tc>
        <w:tc>
          <w:tcPr>
            <w:tcW w:w="1245" w:type="dxa"/>
          </w:tcPr>
          <w:p w14:paraId="1DF6D7DE" w14:textId="77777777" w:rsidR="00CC2BAE" w:rsidRPr="002C0185" w:rsidRDefault="00CC2BAE" w:rsidP="00CC2BAE">
            <w:pPr>
              <w:pStyle w:val="TAL"/>
            </w:pPr>
          </w:p>
        </w:tc>
      </w:tr>
      <w:tr w:rsidR="00CC2BAE" w:rsidRPr="002C0185" w14:paraId="00AE132D" w14:textId="77777777" w:rsidTr="00213BA7">
        <w:tc>
          <w:tcPr>
            <w:tcW w:w="4535" w:type="dxa"/>
          </w:tcPr>
          <w:p w14:paraId="7B99F339" w14:textId="77777777" w:rsidR="00CC2BAE" w:rsidRPr="002C0185" w:rsidRDefault="00CC2BAE" w:rsidP="00CC2BAE">
            <w:pPr>
              <w:pStyle w:val="TAL"/>
            </w:pPr>
            <w:r w:rsidRPr="002C0185">
              <w:t xml:space="preserve">    CSI-IM-Resource[1]</w:t>
            </w:r>
          </w:p>
        </w:tc>
        <w:tc>
          <w:tcPr>
            <w:tcW w:w="2267" w:type="dxa"/>
          </w:tcPr>
          <w:p w14:paraId="5C14CA91" w14:textId="77777777" w:rsidR="00CC2BAE" w:rsidRPr="002C0185" w:rsidRDefault="00CC2BAE" w:rsidP="00CC2BAE">
            <w:pPr>
              <w:pStyle w:val="TAL"/>
            </w:pPr>
            <w:r w:rsidRPr="002C0185">
              <w:t>CSI-IM-Resource</w:t>
            </w:r>
          </w:p>
        </w:tc>
        <w:tc>
          <w:tcPr>
            <w:tcW w:w="1700" w:type="dxa"/>
          </w:tcPr>
          <w:p w14:paraId="24ABF611" w14:textId="77777777" w:rsidR="00CC2BAE" w:rsidRPr="002C0185" w:rsidRDefault="00CC2BAE" w:rsidP="00CC2BAE">
            <w:pPr>
              <w:pStyle w:val="TAL"/>
            </w:pPr>
          </w:p>
        </w:tc>
        <w:tc>
          <w:tcPr>
            <w:tcW w:w="1245" w:type="dxa"/>
          </w:tcPr>
          <w:p w14:paraId="740BB866" w14:textId="77777777" w:rsidR="00CC2BAE" w:rsidRPr="002C0185" w:rsidRDefault="00CC2BAE" w:rsidP="00CC2BAE">
            <w:pPr>
              <w:pStyle w:val="TAL"/>
            </w:pPr>
          </w:p>
        </w:tc>
      </w:tr>
      <w:tr w:rsidR="00CC2BAE" w:rsidRPr="002C0185" w14:paraId="36996A3F" w14:textId="77777777" w:rsidTr="00213BA7">
        <w:tc>
          <w:tcPr>
            <w:tcW w:w="4535" w:type="dxa"/>
          </w:tcPr>
          <w:p w14:paraId="31224B0A" w14:textId="77777777" w:rsidR="00CC2BAE" w:rsidRPr="002C0185" w:rsidRDefault="00CC2BAE" w:rsidP="00CC2BAE">
            <w:pPr>
              <w:pStyle w:val="TAL"/>
            </w:pPr>
            <w:r w:rsidRPr="002C0185">
              <w:t xml:space="preserve">  }</w:t>
            </w:r>
          </w:p>
        </w:tc>
        <w:tc>
          <w:tcPr>
            <w:tcW w:w="2267" w:type="dxa"/>
          </w:tcPr>
          <w:p w14:paraId="0BA58020" w14:textId="77777777" w:rsidR="00CC2BAE" w:rsidRPr="002C0185" w:rsidRDefault="00CC2BAE" w:rsidP="00CC2BAE">
            <w:pPr>
              <w:pStyle w:val="TAL"/>
            </w:pPr>
          </w:p>
        </w:tc>
        <w:tc>
          <w:tcPr>
            <w:tcW w:w="1700" w:type="dxa"/>
          </w:tcPr>
          <w:p w14:paraId="67310129" w14:textId="77777777" w:rsidR="00CC2BAE" w:rsidRPr="002C0185" w:rsidRDefault="00CC2BAE" w:rsidP="00CC2BAE">
            <w:pPr>
              <w:pStyle w:val="TAL"/>
            </w:pPr>
          </w:p>
        </w:tc>
        <w:tc>
          <w:tcPr>
            <w:tcW w:w="1245" w:type="dxa"/>
          </w:tcPr>
          <w:p w14:paraId="5E06668F" w14:textId="77777777" w:rsidR="00CC2BAE" w:rsidRPr="002C0185" w:rsidRDefault="00CC2BAE" w:rsidP="00CC2BAE">
            <w:pPr>
              <w:pStyle w:val="TAL"/>
            </w:pPr>
          </w:p>
        </w:tc>
      </w:tr>
      <w:tr w:rsidR="00CC2BAE" w:rsidRPr="002C0185" w14:paraId="52ACF257" w14:textId="77777777" w:rsidTr="00213BA7">
        <w:tc>
          <w:tcPr>
            <w:tcW w:w="4535" w:type="dxa"/>
          </w:tcPr>
          <w:p w14:paraId="368DB4C0" w14:textId="77777777" w:rsidR="00CC2BAE" w:rsidRPr="002C0185" w:rsidRDefault="00CC2BAE" w:rsidP="00CC2BAE">
            <w:pPr>
              <w:pStyle w:val="TAL"/>
            </w:pPr>
            <w:r w:rsidRPr="002C0185">
              <w:t xml:space="preserve">  csi-IM-ResourceSetToAddModList SEQUENCE (SIZE (1..maxNrofCSI-IM-ResourceSets)) OF CSI-IM-ResourceSet {</w:t>
            </w:r>
          </w:p>
        </w:tc>
        <w:tc>
          <w:tcPr>
            <w:tcW w:w="2267" w:type="dxa"/>
          </w:tcPr>
          <w:p w14:paraId="755BF6A0" w14:textId="77777777" w:rsidR="00CC2BAE" w:rsidRPr="002C0185" w:rsidRDefault="00CC2BAE" w:rsidP="00CC2BAE">
            <w:pPr>
              <w:pStyle w:val="TAL"/>
            </w:pPr>
            <w:r w:rsidRPr="002C0185">
              <w:t>1 entry</w:t>
            </w:r>
          </w:p>
        </w:tc>
        <w:tc>
          <w:tcPr>
            <w:tcW w:w="1700" w:type="dxa"/>
          </w:tcPr>
          <w:p w14:paraId="64113FE6" w14:textId="77777777" w:rsidR="00CC2BAE" w:rsidRPr="002C0185" w:rsidRDefault="00CC2BAE" w:rsidP="00CC2BAE">
            <w:pPr>
              <w:pStyle w:val="TAL"/>
            </w:pPr>
          </w:p>
        </w:tc>
        <w:tc>
          <w:tcPr>
            <w:tcW w:w="1245" w:type="dxa"/>
          </w:tcPr>
          <w:p w14:paraId="04CD4A6D" w14:textId="77777777" w:rsidR="00CC2BAE" w:rsidRPr="002C0185" w:rsidRDefault="00CC2BAE" w:rsidP="00CC2BAE">
            <w:pPr>
              <w:pStyle w:val="TAL"/>
            </w:pPr>
          </w:p>
        </w:tc>
      </w:tr>
      <w:tr w:rsidR="00CC2BAE" w:rsidRPr="002C0185" w14:paraId="6CBFC376" w14:textId="77777777" w:rsidTr="00213BA7">
        <w:tc>
          <w:tcPr>
            <w:tcW w:w="4535" w:type="dxa"/>
          </w:tcPr>
          <w:p w14:paraId="4FD9DD07" w14:textId="77777777" w:rsidR="00CC2BAE" w:rsidRPr="002C0185" w:rsidRDefault="00CC2BAE" w:rsidP="00CC2BAE">
            <w:pPr>
              <w:pStyle w:val="TAL"/>
            </w:pPr>
            <w:r w:rsidRPr="002C0185">
              <w:t xml:space="preserve">    CSI-IM-ResourceSet[1]</w:t>
            </w:r>
          </w:p>
        </w:tc>
        <w:tc>
          <w:tcPr>
            <w:tcW w:w="2267" w:type="dxa"/>
          </w:tcPr>
          <w:p w14:paraId="7401452F" w14:textId="77777777" w:rsidR="00CC2BAE" w:rsidRPr="002C0185" w:rsidRDefault="00CC2BAE" w:rsidP="00CC2BAE">
            <w:pPr>
              <w:pStyle w:val="TAL"/>
            </w:pPr>
            <w:r w:rsidRPr="002C0185">
              <w:t>CSI-IM-ResourceSet</w:t>
            </w:r>
          </w:p>
        </w:tc>
        <w:tc>
          <w:tcPr>
            <w:tcW w:w="1700" w:type="dxa"/>
          </w:tcPr>
          <w:p w14:paraId="6FC80EA3" w14:textId="1F8E1E0D" w:rsidR="00CC2BAE" w:rsidRPr="002C0185" w:rsidRDefault="00ED445F" w:rsidP="00CC2BAE">
            <w:pPr>
              <w:pStyle w:val="TAL"/>
            </w:pPr>
            <w:r w:rsidRPr="002C0185">
              <w:t>entry 1</w:t>
            </w:r>
          </w:p>
        </w:tc>
        <w:tc>
          <w:tcPr>
            <w:tcW w:w="1245" w:type="dxa"/>
          </w:tcPr>
          <w:p w14:paraId="68E67913" w14:textId="77777777" w:rsidR="00CC2BAE" w:rsidRPr="002C0185" w:rsidRDefault="00CC2BAE" w:rsidP="00CC2BAE">
            <w:pPr>
              <w:pStyle w:val="TAL"/>
            </w:pPr>
          </w:p>
        </w:tc>
      </w:tr>
      <w:tr w:rsidR="00CC2BAE" w:rsidRPr="002C0185" w14:paraId="2EF03B07" w14:textId="77777777" w:rsidTr="00213BA7">
        <w:tc>
          <w:tcPr>
            <w:tcW w:w="4535" w:type="dxa"/>
          </w:tcPr>
          <w:p w14:paraId="13BA85D9" w14:textId="77777777" w:rsidR="00CC2BAE" w:rsidRPr="002C0185" w:rsidRDefault="00CC2BAE" w:rsidP="00CC2BAE">
            <w:pPr>
              <w:pStyle w:val="TAL"/>
            </w:pPr>
            <w:r w:rsidRPr="002C0185">
              <w:t xml:space="preserve">  }</w:t>
            </w:r>
          </w:p>
        </w:tc>
        <w:tc>
          <w:tcPr>
            <w:tcW w:w="2267" w:type="dxa"/>
          </w:tcPr>
          <w:p w14:paraId="75AD9299" w14:textId="77777777" w:rsidR="00CC2BAE" w:rsidRPr="002C0185" w:rsidRDefault="00CC2BAE" w:rsidP="00CC2BAE">
            <w:pPr>
              <w:pStyle w:val="TAL"/>
            </w:pPr>
          </w:p>
        </w:tc>
        <w:tc>
          <w:tcPr>
            <w:tcW w:w="1700" w:type="dxa"/>
          </w:tcPr>
          <w:p w14:paraId="1EDDDD56" w14:textId="77777777" w:rsidR="00CC2BAE" w:rsidRPr="002C0185" w:rsidRDefault="00CC2BAE" w:rsidP="00CC2BAE">
            <w:pPr>
              <w:pStyle w:val="TAL"/>
            </w:pPr>
          </w:p>
        </w:tc>
        <w:tc>
          <w:tcPr>
            <w:tcW w:w="1245" w:type="dxa"/>
          </w:tcPr>
          <w:p w14:paraId="4080F97E" w14:textId="77777777" w:rsidR="00CC2BAE" w:rsidRPr="002C0185" w:rsidRDefault="00CC2BAE" w:rsidP="00CC2BAE">
            <w:pPr>
              <w:pStyle w:val="TAL"/>
            </w:pPr>
          </w:p>
        </w:tc>
      </w:tr>
      <w:tr w:rsidR="00CC2BAE" w:rsidRPr="002C0185" w14:paraId="6CA89658" w14:textId="77777777" w:rsidTr="00213BA7">
        <w:tc>
          <w:tcPr>
            <w:tcW w:w="4535" w:type="dxa"/>
          </w:tcPr>
          <w:p w14:paraId="511556BB" w14:textId="77777777" w:rsidR="00CC2BAE" w:rsidRPr="002C0185" w:rsidRDefault="00CC2BAE" w:rsidP="00CC2BAE">
            <w:pPr>
              <w:pStyle w:val="TAL"/>
            </w:pPr>
            <w:r w:rsidRPr="002C0185">
              <w:t xml:space="preserve">  csi-SSB-ResourceSetToAddModList </w:t>
            </w:r>
          </w:p>
        </w:tc>
        <w:tc>
          <w:tcPr>
            <w:tcW w:w="2267" w:type="dxa"/>
          </w:tcPr>
          <w:p w14:paraId="3AAD1FF2" w14:textId="77777777" w:rsidR="00CC2BAE" w:rsidRPr="002C0185" w:rsidRDefault="00CC2BAE" w:rsidP="00CC2BAE">
            <w:pPr>
              <w:pStyle w:val="TAL"/>
            </w:pPr>
            <w:r w:rsidRPr="002C0185">
              <w:t>Not present</w:t>
            </w:r>
          </w:p>
        </w:tc>
        <w:tc>
          <w:tcPr>
            <w:tcW w:w="1700" w:type="dxa"/>
          </w:tcPr>
          <w:p w14:paraId="1EAF62DA" w14:textId="77777777" w:rsidR="00CC2BAE" w:rsidRPr="002C0185" w:rsidRDefault="00CC2BAE" w:rsidP="00CC2BAE">
            <w:pPr>
              <w:pStyle w:val="TAL"/>
            </w:pPr>
          </w:p>
        </w:tc>
        <w:tc>
          <w:tcPr>
            <w:tcW w:w="1245" w:type="dxa"/>
          </w:tcPr>
          <w:p w14:paraId="49701A2A" w14:textId="77777777" w:rsidR="00CC2BAE" w:rsidRPr="002C0185" w:rsidRDefault="00CC2BAE" w:rsidP="00CC2BAE">
            <w:pPr>
              <w:pStyle w:val="TAL"/>
            </w:pPr>
          </w:p>
        </w:tc>
      </w:tr>
      <w:tr w:rsidR="00CC2BAE" w:rsidRPr="002C0185" w14:paraId="7C659615" w14:textId="77777777" w:rsidTr="00213BA7">
        <w:tc>
          <w:tcPr>
            <w:tcW w:w="4535" w:type="dxa"/>
          </w:tcPr>
          <w:p w14:paraId="1A9CAD0D" w14:textId="77777777" w:rsidR="00CC2BAE" w:rsidRPr="002C0185" w:rsidRDefault="00CC2BAE" w:rsidP="00CC2BAE">
            <w:pPr>
              <w:pStyle w:val="TAL"/>
            </w:pPr>
            <w:r w:rsidRPr="002C0185">
              <w:t xml:space="preserve">  csi-ResourceConfigToAddModList SEQUENCE (SIZE (1..maxNrofCSI-ResourceConfigurations)) OF CSI-ResourceConfig {</w:t>
            </w:r>
          </w:p>
        </w:tc>
        <w:tc>
          <w:tcPr>
            <w:tcW w:w="2267" w:type="dxa"/>
          </w:tcPr>
          <w:p w14:paraId="07A7819A" w14:textId="358851DD" w:rsidR="00CC2BAE" w:rsidRPr="002C0185" w:rsidRDefault="00CC2BAE" w:rsidP="00CC2BAE">
            <w:pPr>
              <w:pStyle w:val="TAL"/>
            </w:pPr>
            <w:r w:rsidRPr="002C0185">
              <w:t>n entries</w:t>
            </w:r>
          </w:p>
        </w:tc>
        <w:tc>
          <w:tcPr>
            <w:tcW w:w="1700" w:type="dxa"/>
          </w:tcPr>
          <w:p w14:paraId="67377DEE" w14:textId="77777777" w:rsidR="00CC2BAE" w:rsidRPr="002C0185" w:rsidRDefault="00CC2BAE" w:rsidP="00CC2BAE">
            <w:pPr>
              <w:pStyle w:val="TAL"/>
            </w:pPr>
            <w:r w:rsidRPr="002C0185">
              <w:t>n=3 for FR1</w:t>
            </w:r>
          </w:p>
          <w:p w14:paraId="40239510" w14:textId="56E6FB9C" w:rsidR="00CC2BAE" w:rsidRPr="002C0185" w:rsidRDefault="00CC2BAE" w:rsidP="00CC2BAE">
            <w:pPr>
              <w:pStyle w:val="TAL"/>
            </w:pPr>
            <w:r w:rsidRPr="002C0185">
              <w:t>n=4 for FR2</w:t>
            </w:r>
          </w:p>
        </w:tc>
        <w:tc>
          <w:tcPr>
            <w:tcW w:w="1245" w:type="dxa"/>
          </w:tcPr>
          <w:p w14:paraId="301A4F6B" w14:textId="77777777" w:rsidR="00CC2BAE" w:rsidRPr="002C0185" w:rsidRDefault="00CC2BAE" w:rsidP="00CC2BAE">
            <w:pPr>
              <w:pStyle w:val="TAL"/>
            </w:pPr>
          </w:p>
        </w:tc>
      </w:tr>
      <w:tr w:rsidR="00CC2BAE" w:rsidRPr="002C0185" w14:paraId="0658D53C" w14:textId="77777777" w:rsidTr="00213BA7">
        <w:tc>
          <w:tcPr>
            <w:tcW w:w="4535" w:type="dxa"/>
          </w:tcPr>
          <w:p w14:paraId="603B9824" w14:textId="77777777" w:rsidR="00CC2BAE" w:rsidRPr="002C0185" w:rsidRDefault="00CC2BAE" w:rsidP="00CC2BAE">
            <w:pPr>
              <w:pStyle w:val="TAL"/>
            </w:pPr>
            <w:r w:rsidRPr="002C0185">
              <w:t xml:space="preserve">    CSI-ResourceConfig[1]</w:t>
            </w:r>
          </w:p>
        </w:tc>
        <w:tc>
          <w:tcPr>
            <w:tcW w:w="2267" w:type="dxa"/>
          </w:tcPr>
          <w:p w14:paraId="6948884C" w14:textId="77777777" w:rsidR="00CC2BAE" w:rsidRPr="002C0185" w:rsidRDefault="00CC2BAE" w:rsidP="00CC2BAE">
            <w:pPr>
              <w:pStyle w:val="TAL"/>
            </w:pPr>
            <w:r w:rsidRPr="002C0185">
              <w:t>CSI-ResourceConfig for TRS</w:t>
            </w:r>
          </w:p>
        </w:tc>
        <w:tc>
          <w:tcPr>
            <w:tcW w:w="1700" w:type="dxa"/>
          </w:tcPr>
          <w:p w14:paraId="1EA1C90B" w14:textId="77777777" w:rsidR="00CC2BAE" w:rsidRPr="002C0185" w:rsidRDefault="00CC2BAE" w:rsidP="00CC2BAE">
            <w:pPr>
              <w:pStyle w:val="TAL"/>
            </w:pPr>
            <w:r w:rsidRPr="002C0185">
              <w:t>entry 1</w:t>
            </w:r>
          </w:p>
        </w:tc>
        <w:tc>
          <w:tcPr>
            <w:tcW w:w="1245" w:type="dxa"/>
          </w:tcPr>
          <w:p w14:paraId="3FAA6105" w14:textId="77777777" w:rsidR="00CC2BAE" w:rsidRPr="002C0185" w:rsidRDefault="00CC2BAE" w:rsidP="00CC2BAE">
            <w:pPr>
              <w:pStyle w:val="TAL"/>
            </w:pPr>
          </w:p>
        </w:tc>
      </w:tr>
      <w:tr w:rsidR="00CC2BAE" w:rsidRPr="002C0185" w14:paraId="29D71751" w14:textId="77777777" w:rsidTr="00213BA7">
        <w:tc>
          <w:tcPr>
            <w:tcW w:w="4535" w:type="dxa"/>
          </w:tcPr>
          <w:p w14:paraId="18F91F2A" w14:textId="77777777" w:rsidR="00CC2BAE" w:rsidRPr="002C0185" w:rsidRDefault="00CC2BAE" w:rsidP="00CC2BAE">
            <w:pPr>
              <w:pStyle w:val="TAL"/>
            </w:pPr>
            <w:r w:rsidRPr="002C0185">
              <w:t xml:space="preserve">    CSI-ResourceConfig[2]</w:t>
            </w:r>
          </w:p>
        </w:tc>
        <w:tc>
          <w:tcPr>
            <w:tcW w:w="2267" w:type="dxa"/>
          </w:tcPr>
          <w:p w14:paraId="282D42DC" w14:textId="77777777" w:rsidR="00CC2BAE" w:rsidRPr="002C0185" w:rsidRDefault="00CC2BAE" w:rsidP="00CC2BAE">
            <w:pPr>
              <w:pStyle w:val="TAL"/>
            </w:pPr>
            <w:r w:rsidRPr="002C0185">
              <w:t>CSI-ResourceConfig for CSI Acquisition</w:t>
            </w:r>
          </w:p>
        </w:tc>
        <w:tc>
          <w:tcPr>
            <w:tcW w:w="1700" w:type="dxa"/>
          </w:tcPr>
          <w:p w14:paraId="6B6AB907" w14:textId="77777777" w:rsidR="00CC2BAE" w:rsidRPr="002C0185" w:rsidRDefault="00CC2BAE" w:rsidP="00CC2BAE">
            <w:pPr>
              <w:pStyle w:val="TAL"/>
            </w:pPr>
            <w:r w:rsidRPr="002C0185">
              <w:t>entry 2</w:t>
            </w:r>
          </w:p>
        </w:tc>
        <w:tc>
          <w:tcPr>
            <w:tcW w:w="1245" w:type="dxa"/>
          </w:tcPr>
          <w:p w14:paraId="784929D7" w14:textId="77777777" w:rsidR="00CC2BAE" w:rsidRPr="002C0185" w:rsidRDefault="00CC2BAE" w:rsidP="00CC2BAE">
            <w:pPr>
              <w:pStyle w:val="TAL"/>
            </w:pPr>
          </w:p>
        </w:tc>
      </w:tr>
      <w:tr w:rsidR="00CC2BAE" w:rsidRPr="002C0185" w14:paraId="7468E9F0" w14:textId="77777777" w:rsidTr="00213BA7">
        <w:tc>
          <w:tcPr>
            <w:tcW w:w="4535" w:type="dxa"/>
          </w:tcPr>
          <w:p w14:paraId="3BA63BCB" w14:textId="77777777" w:rsidR="00CC2BAE" w:rsidRPr="002C0185" w:rsidRDefault="00CC2BAE" w:rsidP="00CC2BAE">
            <w:pPr>
              <w:pStyle w:val="TAL"/>
            </w:pPr>
            <w:r w:rsidRPr="002C0185">
              <w:t xml:space="preserve">    CSI-ResourceConfig[3]</w:t>
            </w:r>
          </w:p>
        </w:tc>
        <w:tc>
          <w:tcPr>
            <w:tcW w:w="2267" w:type="dxa"/>
          </w:tcPr>
          <w:p w14:paraId="7350AB84" w14:textId="77777777" w:rsidR="00CC2BAE" w:rsidRPr="002C0185" w:rsidRDefault="00CC2BAE" w:rsidP="00CC2BAE">
            <w:pPr>
              <w:pStyle w:val="TAL"/>
            </w:pPr>
            <w:r w:rsidRPr="002C0185">
              <w:t>CSI-IM-ResourceConfig</w:t>
            </w:r>
          </w:p>
        </w:tc>
        <w:tc>
          <w:tcPr>
            <w:tcW w:w="1700" w:type="dxa"/>
          </w:tcPr>
          <w:p w14:paraId="78D0DFCF" w14:textId="77777777" w:rsidR="00CC2BAE" w:rsidRPr="002C0185" w:rsidRDefault="00CC2BAE" w:rsidP="00CC2BAE">
            <w:pPr>
              <w:pStyle w:val="TAL"/>
            </w:pPr>
            <w:r w:rsidRPr="002C0185">
              <w:t>entry 3</w:t>
            </w:r>
          </w:p>
        </w:tc>
        <w:tc>
          <w:tcPr>
            <w:tcW w:w="1245" w:type="dxa"/>
          </w:tcPr>
          <w:p w14:paraId="002707F5" w14:textId="77777777" w:rsidR="00CC2BAE" w:rsidRPr="002C0185" w:rsidRDefault="00CC2BAE" w:rsidP="00CC2BAE">
            <w:pPr>
              <w:pStyle w:val="TAL"/>
            </w:pPr>
          </w:p>
        </w:tc>
      </w:tr>
      <w:tr w:rsidR="00CC2BAE" w:rsidRPr="002C0185" w14:paraId="71C6160B" w14:textId="77777777" w:rsidTr="00213BA7">
        <w:tc>
          <w:tcPr>
            <w:tcW w:w="4535" w:type="dxa"/>
          </w:tcPr>
          <w:p w14:paraId="3CEB0B8E" w14:textId="13F8F881" w:rsidR="00CC2BAE" w:rsidRPr="002C0185" w:rsidRDefault="00CC2BAE" w:rsidP="00CC2BAE">
            <w:pPr>
              <w:pStyle w:val="TAL"/>
            </w:pPr>
            <w:r w:rsidRPr="002C0185">
              <w:t xml:space="preserve">    CSI-ResourceConfig[4]</w:t>
            </w:r>
          </w:p>
        </w:tc>
        <w:tc>
          <w:tcPr>
            <w:tcW w:w="2267" w:type="dxa"/>
          </w:tcPr>
          <w:p w14:paraId="20272E37" w14:textId="51621ACB" w:rsidR="00CC2BAE" w:rsidRPr="002C0185" w:rsidRDefault="00CC2BAE" w:rsidP="00CC2BAE">
            <w:pPr>
              <w:pStyle w:val="TAL"/>
            </w:pPr>
            <w:r w:rsidRPr="002C0185">
              <w:t>CSI-ResourceConfig for beam refinement</w:t>
            </w:r>
          </w:p>
        </w:tc>
        <w:tc>
          <w:tcPr>
            <w:tcW w:w="1700" w:type="dxa"/>
          </w:tcPr>
          <w:p w14:paraId="1A24BDDD" w14:textId="3BAAC4D9" w:rsidR="00CC2BAE" w:rsidRPr="002C0185" w:rsidRDefault="00CC2BAE" w:rsidP="00CC2BAE">
            <w:pPr>
              <w:pStyle w:val="TAL"/>
            </w:pPr>
            <w:r w:rsidRPr="002C0185">
              <w:t>entry 4</w:t>
            </w:r>
          </w:p>
        </w:tc>
        <w:tc>
          <w:tcPr>
            <w:tcW w:w="1245" w:type="dxa"/>
          </w:tcPr>
          <w:p w14:paraId="0E947E83" w14:textId="214E9047" w:rsidR="00CC2BAE" w:rsidRPr="002C0185" w:rsidRDefault="00CC2BAE" w:rsidP="00CC2BAE">
            <w:pPr>
              <w:pStyle w:val="TAL"/>
            </w:pPr>
            <w:r w:rsidRPr="002C0185">
              <w:t>FR2</w:t>
            </w:r>
          </w:p>
        </w:tc>
      </w:tr>
      <w:tr w:rsidR="00CC2BAE" w:rsidRPr="002C0185" w14:paraId="2568BCFA" w14:textId="77777777" w:rsidTr="00213BA7">
        <w:tc>
          <w:tcPr>
            <w:tcW w:w="4535" w:type="dxa"/>
          </w:tcPr>
          <w:p w14:paraId="77E39545" w14:textId="77777777" w:rsidR="00CC2BAE" w:rsidRPr="002C0185" w:rsidRDefault="00CC2BAE" w:rsidP="00CC2BAE">
            <w:pPr>
              <w:pStyle w:val="TAL"/>
            </w:pPr>
            <w:r w:rsidRPr="002C0185">
              <w:t xml:space="preserve">  }</w:t>
            </w:r>
          </w:p>
        </w:tc>
        <w:tc>
          <w:tcPr>
            <w:tcW w:w="2267" w:type="dxa"/>
          </w:tcPr>
          <w:p w14:paraId="70E274AB" w14:textId="77777777" w:rsidR="00CC2BAE" w:rsidRPr="002C0185" w:rsidRDefault="00CC2BAE" w:rsidP="00CC2BAE">
            <w:pPr>
              <w:pStyle w:val="TAL"/>
            </w:pPr>
          </w:p>
        </w:tc>
        <w:tc>
          <w:tcPr>
            <w:tcW w:w="1700" w:type="dxa"/>
          </w:tcPr>
          <w:p w14:paraId="3AA2C705" w14:textId="77777777" w:rsidR="00CC2BAE" w:rsidRPr="002C0185" w:rsidRDefault="00CC2BAE" w:rsidP="00CC2BAE">
            <w:pPr>
              <w:pStyle w:val="TAL"/>
            </w:pPr>
          </w:p>
        </w:tc>
        <w:tc>
          <w:tcPr>
            <w:tcW w:w="1245" w:type="dxa"/>
          </w:tcPr>
          <w:p w14:paraId="11B9F13F" w14:textId="77777777" w:rsidR="00CC2BAE" w:rsidRPr="002C0185" w:rsidRDefault="00CC2BAE" w:rsidP="00CC2BAE">
            <w:pPr>
              <w:pStyle w:val="TAL"/>
            </w:pPr>
          </w:p>
        </w:tc>
      </w:tr>
      <w:tr w:rsidR="00CC2BAE" w:rsidRPr="002C0185" w14:paraId="61A8F699" w14:textId="77777777" w:rsidTr="00213BA7">
        <w:tc>
          <w:tcPr>
            <w:tcW w:w="4535" w:type="dxa"/>
          </w:tcPr>
          <w:p w14:paraId="3E269A69" w14:textId="77777777" w:rsidR="00CC2BAE" w:rsidRPr="002C0185" w:rsidRDefault="00CC2BAE" w:rsidP="00CC2BAE">
            <w:pPr>
              <w:pStyle w:val="TAL"/>
            </w:pPr>
            <w:r w:rsidRPr="002C0185">
              <w:t>}</w:t>
            </w:r>
          </w:p>
        </w:tc>
        <w:tc>
          <w:tcPr>
            <w:tcW w:w="2267" w:type="dxa"/>
          </w:tcPr>
          <w:p w14:paraId="69FE94F2" w14:textId="77777777" w:rsidR="00CC2BAE" w:rsidRPr="002C0185" w:rsidRDefault="00CC2BAE" w:rsidP="00CC2BAE">
            <w:pPr>
              <w:pStyle w:val="TAL"/>
            </w:pPr>
          </w:p>
        </w:tc>
        <w:tc>
          <w:tcPr>
            <w:tcW w:w="1700" w:type="dxa"/>
          </w:tcPr>
          <w:p w14:paraId="66A4E9D8" w14:textId="77777777" w:rsidR="00CC2BAE" w:rsidRPr="002C0185" w:rsidRDefault="00CC2BAE" w:rsidP="00CC2BAE">
            <w:pPr>
              <w:pStyle w:val="TAL"/>
            </w:pPr>
          </w:p>
        </w:tc>
        <w:tc>
          <w:tcPr>
            <w:tcW w:w="1245" w:type="dxa"/>
          </w:tcPr>
          <w:p w14:paraId="5FABECD1" w14:textId="77777777" w:rsidR="00CC2BAE" w:rsidRPr="002C0185" w:rsidRDefault="00CC2BAE" w:rsidP="00CC2BAE">
            <w:pPr>
              <w:pStyle w:val="TAL"/>
            </w:pPr>
          </w:p>
        </w:tc>
      </w:tr>
    </w:tbl>
    <w:p w14:paraId="2A094245" w14:textId="77777777" w:rsidR="003467DC" w:rsidRPr="002C0185" w:rsidRDefault="003467DC" w:rsidP="003467DC"/>
    <w:p w14:paraId="4040201E" w14:textId="77777777" w:rsidR="003467DC" w:rsidRPr="002C0185" w:rsidRDefault="003467DC" w:rsidP="00B926FF">
      <w:pPr>
        <w:pStyle w:val="H6"/>
      </w:pPr>
      <w:r w:rsidRPr="002C0185">
        <w:t>CSI-ReportConfig</w:t>
      </w:r>
    </w:p>
    <w:p w14:paraId="771CEA93" w14:textId="77777777" w:rsidR="003467DC" w:rsidRPr="002C0185" w:rsidRDefault="003467DC" w:rsidP="003467DC">
      <w:pPr>
        <w:pStyle w:val="TH"/>
      </w:pPr>
      <w:bookmarkStart w:id="237" w:name="_CRTable5_4_2_412"/>
      <w:r w:rsidRPr="002C0185">
        <w:t xml:space="preserve">Table </w:t>
      </w:r>
      <w:bookmarkEnd w:id="237"/>
      <w:r w:rsidRPr="002C0185">
        <w:t xml:space="preserve">5.4.2.4-12: </w:t>
      </w:r>
      <w:r w:rsidRPr="002C0185">
        <w:rPr>
          <w:i/>
        </w:rPr>
        <w:t>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1B3E3503" w14:textId="77777777" w:rsidTr="00213BA7">
        <w:tc>
          <w:tcPr>
            <w:tcW w:w="9747" w:type="dxa"/>
            <w:gridSpan w:val="4"/>
          </w:tcPr>
          <w:p w14:paraId="2B5FF4C7"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1166805A" w14:textId="77777777" w:rsidTr="00213BA7">
        <w:tc>
          <w:tcPr>
            <w:tcW w:w="4535" w:type="dxa"/>
          </w:tcPr>
          <w:p w14:paraId="3C8468D7" w14:textId="77777777" w:rsidR="003467DC" w:rsidRPr="002C0185" w:rsidRDefault="003467DC" w:rsidP="00A36DBC">
            <w:pPr>
              <w:pStyle w:val="TAH"/>
            </w:pPr>
            <w:r w:rsidRPr="002C0185">
              <w:t>Information Element</w:t>
            </w:r>
          </w:p>
        </w:tc>
        <w:tc>
          <w:tcPr>
            <w:tcW w:w="2267" w:type="dxa"/>
          </w:tcPr>
          <w:p w14:paraId="3EB6D526" w14:textId="77777777" w:rsidR="003467DC" w:rsidRPr="002C0185" w:rsidRDefault="003467DC" w:rsidP="00A36DBC">
            <w:pPr>
              <w:pStyle w:val="TAH"/>
            </w:pPr>
            <w:r w:rsidRPr="002C0185">
              <w:t>Value/remark</w:t>
            </w:r>
          </w:p>
        </w:tc>
        <w:tc>
          <w:tcPr>
            <w:tcW w:w="1700" w:type="dxa"/>
          </w:tcPr>
          <w:p w14:paraId="071BF2DE" w14:textId="77777777" w:rsidR="003467DC" w:rsidRPr="002C0185" w:rsidRDefault="003467DC" w:rsidP="00A36DBC">
            <w:pPr>
              <w:pStyle w:val="TAH"/>
            </w:pPr>
            <w:r w:rsidRPr="002C0185">
              <w:t>Comment</w:t>
            </w:r>
          </w:p>
        </w:tc>
        <w:tc>
          <w:tcPr>
            <w:tcW w:w="1245" w:type="dxa"/>
          </w:tcPr>
          <w:p w14:paraId="5640DCE1" w14:textId="77777777" w:rsidR="003467DC" w:rsidRPr="002C0185" w:rsidRDefault="003467DC" w:rsidP="00A36DBC">
            <w:pPr>
              <w:pStyle w:val="TAH"/>
            </w:pPr>
            <w:r w:rsidRPr="002C0185">
              <w:t>Condition</w:t>
            </w:r>
          </w:p>
        </w:tc>
      </w:tr>
      <w:tr w:rsidR="003467DC" w:rsidRPr="002C0185" w14:paraId="22D69290" w14:textId="77777777" w:rsidTr="00213BA7">
        <w:tc>
          <w:tcPr>
            <w:tcW w:w="4535" w:type="dxa"/>
          </w:tcPr>
          <w:p w14:paraId="2456C3A8" w14:textId="77777777" w:rsidR="003467DC" w:rsidRPr="002C0185" w:rsidRDefault="003467DC" w:rsidP="00A36DBC">
            <w:pPr>
              <w:pStyle w:val="TAL"/>
            </w:pPr>
            <w:r w:rsidRPr="002C0185">
              <w:t xml:space="preserve">CSI-ReportConfig ::= </w:t>
            </w:r>
            <w:r w:rsidRPr="002C0185">
              <w:rPr>
                <w:snapToGrid w:val="0"/>
              </w:rPr>
              <w:t xml:space="preserve">SEQUENCE </w:t>
            </w:r>
            <w:r w:rsidRPr="002C0185">
              <w:t>{</w:t>
            </w:r>
          </w:p>
        </w:tc>
        <w:tc>
          <w:tcPr>
            <w:tcW w:w="2267" w:type="dxa"/>
          </w:tcPr>
          <w:p w14:paraId="2F9CB808" w14:textId="77777777" w:rsidR="003467DC" w:rsidRPr="002C0185" w:rsidRDefault="003467DC" w:rsidP="00A36DBC">
            <w:pPr>
              <w:pStyle w:val="TAL"/>
            </w:pPr>
          </w:p>
        </w:tc>
        <w:tc>
          <w:tcPr>
            <w:tcW w:w="1700" w:type="dxa"/>
          </w:tcPr>
          <w:p w14:paraId="2A4CE6FF" w14:textId="77777777" w:rsidR="003467DC" w:rsidRPr="002C0185" w:rsidRDefault="003467DC" w:rsidP="00A36DBC">
            <w:pPr>
              <w:pStyle w:val="TAL"/>
            </w:pPr>
          </w:p>
        </w:tc>
        <w:tc>
          <w:tcPr>
            <w:tcW w:w="1245" w:type="dxa"/>
          </w:tcPr>
          <w:p w14:paraId="6346812D" w14:textId="77777777" w:rsidR="003467DC" w:rsidRPr="002C0185" w:rsidRDefault="003467DC" w:rsidP="00A36DBC">
            <w:pPr>
              <w:pStyle w:val="TAL"/>
            </w:pPr>
          </w:p>
        </w:tc>
      </w:tr>
      <w:tr w:rsidR="003467DC" w:rsidRPr="002C0185" w14:paraId="4F2C25D7" w14:textId="77777777" w:rsidTr="00213BA7">
        <w:tc>
          <w:tcPr>
            <w:tcW w:w="4535" w:type="dxa"/>
          </w:tcPr>
          <w:p w14:paraId="1CC1516B" w14:textId="77777777" w:rsidR="003467DC" w:rsidRPr="002C0185" w:rsidRDefault="003467DC" w:rsidP="00A36DBC">
            <w:pPr>
              <w:pStyle w:val="TAL"/>
            </w:pPr>
            <w:r w:rsidRPr="002C0185">
              <w:t xml:space="preserve">  reportConfigId</w:t>
            </w:r>
          </w:p>
        </w:tc>
        <w:tc>
          <w:tcPr>
            <w:tcW w:w="2267" w:type="dxa"/>
          </w:tcPr>
          <w:p w14:paraId="3F5D24B4" w14:textId="77777777" w:rsidR="003467DC" w:rsidRPr="002C0185" w:rsidRDefault="003467DC" w:rsidP="00A36DBC">
            <w:pPr>
              <w:pStyle w:val="TAL"/>
            </w:pPr>
            <w:r w:rsidRPr="002C0185">
              <w:t>CSI-ReportConfigId</w:t>
            </w:r>
          </w:p>
        </w:tc>
        <w:tc>
          <w:tcPr>
            <w:tcW w:w="1700" w:type="dxa"/>
          </w:tcPr>
          <w:p w14:paraId="7355D505" w14:textId="77777777" w:rsidR="003467DC" w:rsidRPr="002C0185" w:rsidRDefault="003467DC" w:rsidP="00A36DBC">
            <w:pPr>
              <w:pStyle w:val="TAL"/>
            </w:pPr>
          </w:p>
        </w:tc>
        <w:tc>
          <w:tcPr>
            <w:tcW w:w="1245" w:type="dxa"/>
          </w:tcPr>
          <w:p w14:paraId="3EDA1388" w14:textId="77777777" w:rsidR="003467DC" w:rsidRPr="002C0185" w:rsidRDefault="003467DC" w:rsidP="00A36DBC">
            <w:pPr>
              <w:pStyle w:val="TAL"/>
            </w:pPr>
          </w:p>
        </w:tc>
      </w:tr>
      <w:tr w:rsidR="003467DC" w:rsidRPr="002C0185" w14:paraId="59A2E2BA" w14:textId="77777777" w:rsidTr="00213BA7">
        <w:tc>
          <w:tcPr>
            <w:tcW w:w="4535" w:type="dxa"/>
          </w:tcPr>
          <w:p w14:paraId="6BB49659" w14:textId="77777777" w:rsidR="003467DC" w:rsidRPr="002C0185" w:rsidRDefault="003467DC" w:rsidP="00A36DBC">
            <w:pPr>
              <w:pStyle w:val="TAL"/>
            </w:pPr>
            <w:r w:rsidRPr="002C0185">
              <w:t xml:space="preserve">  carrier</w:t>
            </w:r>
          </w:p>
        </w:tc>
        <w:tc>
          <w:tcPr>
            <w:tcW w:w="2267" w:type="dxa"/>
          </w:tcPr>
          <w:p w14:paraId="09F8CE18" w14:textId="77777777" w:rsidR="003467DC" w:rsidRPr="002C0185" w:rsidRDefault="003467DC" w:rsidP="00A36DBC">
            <w:pPr>
              <w:pStyle w:val="TAL"/>
            </w:pPr>
            <w:r w:rsidRPr="002C0185">
              <w:t xml:space="preserve">ServCellIndex </w:t>
            </w:r>
          </w:p>
        </w:tc>
        <w:tc>
          <w:tcPr>
            <w:tcW w:w="1700" w:type="dxa"/>
          </w:tcPr>
          <w:p w14:paraId="290728A4" w14:textId="77777777" w:rsidR="003467DC" w:rsidRPr="002C0185" w:rsidRDefault="003467DC" w:rsidP="00A36DBC">
            <w:pPr>
              <w:pStyle w:val="TAL"/>
            </w:pPr>
          </w:p>
        </w:tc>
        <w:tc>
          <w:tcPr>
            <w:tcW w:w="1245" w:type="dxa"/>
          </w:tcPr>
          <w:p w14:paraId="12AEDEB8" w14:textId="77777777" w:rsidR="003467DC" w:rsidRPr="002C0185" w:rsidRDefault="003467DC" w:rsidP="00A36DBC">
            <w:pPr>
              <w:pStyle w:val="TAL"/>
            </w:pPr>
          </w:p>
        </w:tc>
      </w:tr>
      <w:tr w:rsidR="003467DC" w:rsidRPr="002C0185" w14:paraId="3D5780E5" w14:textId="77777777" w:rsidTr="00213BA7">
        <w:tc>
          <w:tcPr>
            <w:tcW w:w="4535" w:type="dxa"/>
          </w:tcPr>
          <w:p w14:paraId="58E0E803" w14:textId="77777777" w:rsidR="003467DC" w:rsidRPr="002C0185" w:rsidRDefault="003467DC" w:rsidP="00A36DBC">
            <w:pPr>
              <w:pStyle w:val="TAL"/>
            </w:pPr>
            <w:r w:rsidRPr="002C0185">
              <w:t xml:space="preserve">  resourcesForChannelMeasurement</w:t>
            </w:r>
          </w:p>
        </w:tc>
        <w:tc>
          <w:tcPr>
            <w:tcW w:w="2267" w:type="dxa"/>
          </w:tcPr>
          <w:p w14:paraId="4731B140" w14:textId="77777777" w:rsidR="003467DC" w:rsidRPr="002C0185" w:rsidRDefault="003467DC" w:rsidP="00A36DBC">
            <w:pPr>
              <w:pStyle w:val="TAL"/>
            </w:pPr>
            <w:r w:rsidRPr="002C0185">
              <w:t>CSI-ResourceConfigId for CSI Acquisition</w:t>
            </w:r>
          </w:p>
        </w:tc>
        <w:tc>
          <w:tcPr>
            <w:tcW w:w="1700" w:type="dxa"/>
          </w:tcPr>
          <w:p w14:paraId="5869CF3F" w14:textId="77777777" w:rsidR="003467DC" w:rsidRPr="002C0185" w:rsidRDefault="003467DC" w:rsidP="00A36DBC">
            <w:pPr>
              <w:pStyle w:val="TAL"/>
            </w:pPr>
          </w:p>
        </w:tc>
        <w:tc>
          <w:tcPr>
            <w:tcW w:w="1245" w:type="dxa"/>
          </w:tcPr>
          <w:p w14:paraId="6E408C69" w14:textId="77777777" w:rsidR="003467DC" w:rsidRPr="002C0185" w:rsidRDefault="003467DC" w:rsidP="00A36DBC">
            <w:pPr>
              <w:pStyle w:val="TAL"/>
            </w:pPr>
          </w:p>
        </w:tc>
      </w:tr>
      <w:tr w:rsidR="003467DC" w:rsidRPr="002C0185" w14:paraId="290D3C6C" w14:textId="77777777" w:rsidTr="00213BA7">
        <w:tc>
          <w:tcPr>
            <w:tcW w:w="4535" w:type="dxa"/>
          </w:tcPr>
          <w:p w14:paraId="60F8A8A2" w14:textId="77777777" w:rsidR="003467DC" w:rsidRPr="002C0185" w:rsidRDefault="003467DC" w:rsidP="00A36DBC">
            <w:pPr>
              <w:pStyle w:val="TAL"/>
            </w:pPr>
            <w:r w:rsidRPr="002C0185">
              <w:t xml:space="preserve">  csi-IM-ResourcesForInterference</w:t>
            </w:r>
          </w:p>
        </w:tc>
        <w:tc>
          <w:tcPr>
            <w:tcW w:w="2267" w:type="dxa"/>
          </w:tcPr>
          <w:p w14:paraId="3E6A27B8" w14:textId="77777777" w:rsidR="003467DC" w:rsidRPr="002C0185" w:rsidRDefault="003467DC" w:rsidP="00A36DBC">
            <w:pPr>
              <w:pStyle w:val="TAL"/>
            </w:pPr>
            <w:r w:rsidRPr="002C0185">
              <w:t>CSI-ResourceConfigId for CSI-IM</w:t>
            </w:r>
          </w:p>
        </w:tc>
        <w:tc>
          <w:tcPr>
            <w:tcW w:w="1700" w:type="dxa"/>
          </w:tcPr>
          <w:p w14:paraId="098281A8" w14:textId="77777777" w:rsidR="003467DC" w:rsidRPr="002C0185" w:rsidRDefault="003467DC" w:rsidP="00A36DBC">
            <w:pPr>
              <w:pStyle w:val="TAL"/>
            </w:pPr>
          </w:p>
        </w:tc>
        <w:tc>
          <w:tcPr>
            <w:tcW w:w="1245" w:type="dxa"/>
          </w:tcPr>
          <w:p w14:paraId="6EB4CC44" w14:textId="77777777" w:rsidR="003467DC" w:rsidRPr="002C0185" w:rsidRDefault="003467DC" w:rsidP="00A36DBC">
            <w:pPr>
              <w:pStyle w:val="TAL"/>
            </w:pPr>
          </w:p>
        </w:tc>
      </w:tr>
      <w:tr w:rsidR="003467DC" w:rsidRPr="002C0185" w14:paraId="7C22B384" w14:textId="77777777" w:rsidTr="00213BA7">
        <w:tc>
          <w:tcPr>
            <w:tcW w:w="4535" w:type="dxa"/>
          </w:tcPr>
          <w:p w14:paraId="7BD3CE7A" w14:textId="77777777" w:rsidR="003467DC" w:rsidRPr="002C0185" w:rsidRDefault="003467DC" w:rsidP="00A36DBC">
            <w:pPr>
              <w:pStyle w:val="TAL"/>
            </w:pPr>
            <w:r w:rsidRPr="002C0185">
              <w:t xml:space="preserve">  nzp-CSI-RS-ResourcesForInterference</w:t>
            </w:r>
          </w:p>
        </w:tc>
        <w:tc>
          <w:tcPr>
            <w:tcW w:w="2267" w:type="dxa"/>
          </w:tcPr>
          <w:p w14:paraId="07A516F5" w14:textId="49B958FC" w:rsidR="003467DC" w:rsidRPr="002C0185" w:rsidRDefault="003467DC" w:rsidP="00A36DBC">
            <w:pPr>
              <w:pStyle w:val="TAL"/>
            </w:pPr>
            <w:r w:rsidRPr="002C0185">
              <w:t>not present</w:t>
            </w:r>
          </w:p>
        </w:tc>
        <w:tc>
          <w:tcPr>
            <w:tcW w:w="1700" w:type="dxa"/>
          </w:tcPr>
          <w:p w14:paraId="636E7990" w14:textId="77777777" w:rsidR="003467DC" w:rsidRPr="002C0185" w:rsidRDefault="003467DC" w:rsidP="00A36DBC">
            <w:pPr>
              <w:pStyle w:val="TAL"/>
            </w:pPr>
          </w:p>
        </w:tc>
        <w:tc>
          <w:tcPr>
            <w:tcW w:w="1245" w:type="dxa"/>
          </w:tcPr>
          <w:p w14:paraId="203A6ADF" w14:textId="77777777" w:rsidR="003467DC" w:rsidRPr="002C0185" w:rsidRDefault="003467DC" w:rsidP="00A36DBC">
            <w:pPr>
              <w:pStyle w:val="TAL"/>
            </w:pPr>
          </w:p>
        </w:tc>
      </w:tr>
      <w:tr w:rsidR="003467DC" w:rsidRPr="002C0185" w14:paraId="5EB876B4" w14:textId="77777777" w:rsidTr="00213BA7">
        <w:tc>
          <w:tcPr>
            <w:tcW w:w="4535" w:type="dxa"/>
          </w:tcPr>
          <w:p w14:paraId="5A4DCC3B" w14:textId="77777777" w:rsidR="003467DC" w:rsidRPr="002C0185" w:rsidRDefault="003467DC" w:rsidP="00A36DBC">
            <w:pPr>
              <w:pStyle w:val="TAL"/>
            </w:pPr>
            <w:r w:rsidRPr="002C0185">
              <w:t xml:space="preserve">  reportConfigType CHOICE {</w:t>
            </w:r>
          </w:p>
        </w:tc>
        <w:tc>
          <w:tcPr>
            <w:tcW w:w="2267" w:type="dxa"/>
          </w:tcPr>
          <w:p w14:paraId="75A0E83E" w14:textId="77777777" w:rsidR="003467DC" w:rsidRPr="002C0185" w:rsidRDefault="003467DC" w:rsidP="00A36DBC">
            <w:pPr>
              <w:pStyle w:val="TAL"/>
            </w:pPr>
          </w:p>
        </w:tc>
        <w:tc>
          <w:tcPr>
            <w:tcW w:w="1700" w:type="dxa"/>
          </w:tcPr>
          <w:p w14:paraId="38FA998C" w14:textId="77777777" w:rsidR="003467DC" w:rsidRPr="002C0185" w:rsidRDefault="003467DC" w:rsidP="00A36DBC">
            <w:pPr>
              <w:pStyle w:val="TAL"/>
            </w:pPr>
          </w:p>
        </w:tc>
        <w:tc>
          <w:tcPr>
            <w:tcW w:w="1245" w:type="dxa"/>
          </w:tcPr>
          <w:p w14:paraId="00E14FA1" w14:textId="77777777" w:rsidR="003467DC" w:rsidRPr="002C0185" w:rsidRDefault="003467DC" w:rsidP="00A36DBC">
            <w:pPr>
              <w:pStyle w:val="TAL"/>
            </w:pPr>
          </w:p>
        </w:tc>
      </w:tr>
      <w:tr w:rsidR="003467DC" w:rsidRPr="002C0185" w14:paraId="1E1D8400" w14:textId="77777777" w:rsidTr="00213BA7">
        <w:tc>
          <w:tcPr>
            <w:tcW w:w="4535" w:type="dxa"/>
          </w:tcPr>
          <w:p w14:paraId="65AEBF77" w14:textId="77777777" w:rsidR="003467DC" w:rsidRPr="002C0185" w:rsidRDefault="003467DC" w:rsidP="00A36DBC">
            <w:pPr>
              <w:pStyle w:val="TAL"/>
            </w:pPr>
            <w:r w:rsidRPr="002C0185">
              <w:t xml:space="preserve">    periodic SEQUENCE {</w:t>
            </w:r>
          </w:p>
        </w:tc>
        <w:tc>
          <w:tcPr>
            <w:tcW w:w="2267" w:type="dxa"/>
          </w:tcPr>
          <w:p w14:paraId="7BF428FF" w14:textId="77777777" w:rsidR="003467DC" w:rsidRPr="002C0185" w:rsidRDefault="003467DC" w:rsidP="00A36DBC">
            <w:pPr>
              <w:pStyle w:val="TAL"/>
            </w:pPr>
          </w:p>
        </w:tc>
        <w:tc>
          <w:tcPr>
            <w:tcW w:w="1700" w:type="dxa"/>
          </w:tcPr>
          <w:p w14:paraId="60D5A6A3" w14:textId="77777777" w:rsidR="003467DC" w:rsidRPr="002C0185" w:rsidRDefault="003467DC" w:rsidP="00A36DBC">
            <w:pPr>
              <w:pStyle w:val="TAL"/>
            </w:pPr>
          </w:p>
        </w:tc>
        <w:tc>
          <w:tcPr>
            <w:tcW w:w="1245" w:type="dxa"/>
          </w:tcPr>
          <w:p w14:paraId="7F66998C" w14:textId="77777777" w:rsidR="003467DC" w:rsidRPr="002C0185" w:rsidRDefault="003467DC" w:rsidP="00A36DBC">
            <w:pPr>
              <w:pStyle w:val="TAL"/>
            </w:pPr>
          </w:p>
        </w:tc>
      </w:tr>
      <w:tr w:rsidR="003467DC" w:rsidRPr="002C0185" w14:paraId="50E48266" w14:textId="77777777" w:rsidTr="00213BA7">
        <w:tc>
          <w:tcPr>
            <w:tcW w:w="4535" w:type="dxa"/>
          </w:tcPr>
          <w:p w14:paraId="6D5DBC74" w14:textId="77777777" w:rsidR="003467DC" w:rsidRPr="002C0185" w:rsidRDefault="003467DC" w:rsidP="00A36DBC">
            <w:pPr>
              <w:pStyle w:val="TAL"/>
            </w:pPr>
            <w:r w:rsidRPr="002C0185">
              <w:t xml:space="preserve">      reportSlotConfig</w:t>
            </w:r>
          </w:p>
        </w:tc>
        <w:tc>
          <w:tcPr>
            <w:tcW w:w="2267" w:type="dxa"/>
          </w:tcPr>
          <w:p w14:paraId="4013A0C8" w14:textId="77777777" w:rsidR="003467DC" w:rsidRPr="002C0185" w:rsidRDefault="003467DC" w:rsidP="00A36DBC">
            <w:pPr>
              <w:pStyle w:val="TAL"/>
            </w:pPr>
            <w:r w:rsidRPr="002C0185">
              <w:t>CSI-ReportPeriodicityAndOffset</w:t>
            </w:r>
          </w:p>
        </w:tc>
        <w:tc>
          <w:tcPr>
            <w:tcW w:w="1700" w:type="dxa"/>
          </w:tcPr>
          <w:p w14:paraId="4C0BEF33" w14:textId="77777777" w:rsidR="003467DC" w:rsidRPr="002C0185" w:rsidRDefault="003467DC" w:rsidP="00A36DBC">
            <w:pPr>
              <w:pStyle w:val="TAL"/>
            </w:pPr>
          </w:p>
        </w:tc>
        <w:tc>
          <w:tcPr>
            <w:tcW w:w="1245" w:type="dxa"/>
          </w:tcPr>
          <w:p w14:paraId="00E44981" w14:textId="77777777" w:rsidR="003467DC" w:rsidRPr="002C0185" w:rsidRDefault="003467DC" w:rsidP="00A36DBC">
            <w:pPr>
              <w:pStyle w:val="TAL"/>
            </w:pPr>
          </w:p>
        </w:tc>
      </w:tr>
      <w:tr w:rsidR="003467DC" w:rsidRPr="002C0185" w14:paraId="6F2A793A" w14:textId="77777777" w:rsidTr="00213BA7">
        <w:tc>
          <w:tcPr>
            <w:tcW w:w="4535" w:type="dxa"/>
          </w:tcPr>
          <w:p w14:paraId="696B6728" w14:textId="3D27E77F" w:rsidR="003467DC" w:rsidRPr="002C0185" w:rsidRDefault="00ED445F" w:rsidP="00A36DBC">
            <w:pPr>
              <w:pStyle w:val="TAL"/>
            </w:pPr>
            <w:r w:rsidRPr="002C0185">
              <w:t xml:space="preserve">      </w:t>
            </w:r>
            <w:r w:rsidR="003467DC" w:rsidRPr="002C0185">
              <w:t>pucch-CSI-ResourceList SEQUENCE (SIZE (1..maxNrofBWPs)) OF PUCCH-CSI-Resource {</w:t>
            </w:r>
          </w:p>
        </w:tc>
        <w:tc>
          <w:tcPr>
            <w:tcW w:w="2267" w:type="dxa"/>
          </w:tcPr>
          <w:p w14:paraId="5861689C" w14:textId="2F5DD18F" w:rsidR="003467DC" w:rsidRPr="002C0185" w:rsidRDefault="00ED445F" w:rsidP="00A36DBC">
            <w:pPr>
              <w:pStyle w:val="TAL"/>
            </w:pPr>
            <w:r w:rsidRPr="002C0185">
              <w:t>2 entry</w:t>
            </w:r>
          </w:p>
        </w:tc>
        <w:tc>
          <w:tcPr>
            <w:tcW w:w="1700" w:type="dxa"/>
          </w:tcPr>
          <w:p w14:paraId="2BF704E9" w14:textId="77777777" w:rsidR="003467DC" w:rsidRPr="002C0185" w:rsidRDefault="003467DC" w:rsidP="00A36DBC">
            <w:pPr>
              <w:pStyle w:val="TAL"/>
            </w:pPr>
          </w:p>
        </w:tc>
        <w:tc>
          <w:tcPr>
            <w:tcW w:w="1245" w:type="dxa"/>
          </w:tcPr>
          <w:p w14:paraId="3E842920" w14:textId="77777777" w:rsidR="003467DC" w:rsidRPr="002C0185" w:rsidRDefault="003467DC" w:rsidP="00A36DBC">
            <w:pPr>
              <w:pStyle w:val="TAL"/>
            </w:pPr>
          </w:p>
        </w:tc>
      </w:tr>
      <w:tr w:rsidR="003467DC" w:rsidRPr="002C0185" w14:paraId="4D6F6CC4" w14:textId="77777777" w:rsidTr="00213BA7">
        <w:tc>
          <w:tcPr>
            <w:tcW w:w="4535" w:type="dxa"/>
          </w:tcPr>
          <w:p w14:paraId="4B79A6A6" w14:textId="3EE8BC31" w:rsidR="003467DC" w:rsidRPr="002C0185" w:rsidRDefault="00ED445F" w:rsidP="00A36DBC">
            <w:pPr>
              <w:pStyle w:val="TAL"/>
            </w:pPr>
            <w:r w:rsidRPr="002C0185">
              <w:t xml:space="preserve">        </w:t>
            </w:r>
            <w:r w:rsidR="003467DC" w:rsidRPr="002C0185">
              <w:t>PUCCH-CSI-Resource [1]</w:t>
            </w:r>
          </w:p>
        </w:tc>
        <w:tc>
          <w:tcPr>
            <w:tcW w:w="2267" w:type="dxa"/>
          </w:tcPr>
          <w:p w14:paraId="14FAFC75" w14:textId="77777777" w:rsidR="003467DC" w:rsidRPr="002C0185" w:rsidRDefault="003467DC" w:rsidP="00A36DBC">
            <w:pPr>
              <w:pStyle w:val="TAL"/>
            </w:pPr>
            <w:r w:rsidRPr="002C0185">
              <w:t>PUCCH-CSI-Resource</w:t>
            </w:r>
          </w:p>
        </w:tc>
        <w:tc>
          <w:tcPr>
            <w:tcW w:w="1700" w:type="dxa"/>
          </w:tcPr>
          <w:p w14:paraId="7BB3D949" w14:textId="3E39ACFC" w:rsidR="003467DC" w:rsidRPr="002C0185" w:rsidRDefault="00ED445F" w:rsidP="00A36DBC">
            <w:pPr>
              <w:pStyle w:val="TAL"/>
            </w:pPr>
            <w:r w:rsidRPr="002C0185">
              <w:t>entry 1</w:t>
            </w:r>
          </w:p>
        </w:tc>
        <w:tc>
          <w:tcPr>
            <w:tcW w:w="1245" w:type="dxa"/>
          </w:tcPr>
          <w:p w14:paraId="3DA3BBFB" w14:textId="77777777" w:rsidR="003467DC" w:rsidRPr="002C0185" w:rsidRDefault="003467DC" w:rsidP="00A36DBC">
            <w:pPr>
              <w:pStyle w:val="TAL"/>
            </w:pPr>
          </w:p>
        </w:tc>
      </w:tr>
      <w:tr w:rsidR="003467DC" w:rsidRPr="002C0185" w14:paraId="2E715624" w14:textId="77777777" w:rsidTr="00213BA7">
        <w:tc>
          <w:tcPr>
            <w:tcW w:w="4535" w:type="dxa"/>
          </w:tcPr>
          <w:p w14:paraId="46AC7A36" w14:textId="77777777" w:rsidR="003467DC" w:rsidRPr="002C0185" w:rsidRDefault="003467DC" w:rsidP="00A36DBC">
            <w:pPr>
              <w:pStyle w:val="TAL"/>
            </w:pPr>
            <w:r w:rsidRPr="002C0185">
              <w:t xml:space="preserve">    }</w:t>
            </w:r>
          </w:p>
        </w:tc>
        <w:tc>
          <w:tcPr>
            <w:tcW w:w="2267" w:type="dxa"/>
          </w:tcPr>
          <w:p w14:paraId="61D94FBE" w14:textId="77777777" w:rsidR="003467DC" w:rsidRPr="002C0185" w:rsidRDefault="003467DC" w:rsidP="00A36DBC">
            <w:pPr>
              <w:pStyle w:val="TAL"/>
            </w:pPr>
          </w:p>
        </w:tc>
        <w:tc>
          <w:tcPr>
            <w:tcW w:w="1700" w:type="dxa"/>
          </w:tcPr>
          <w:p w14:paraId="68D51BF7" w14:textId="77777777" w:rsidR="003467DC" w:rsidRPr="002C0185" w:rsidRDefault="003467DC" w:rsidP="00A36DBC">
            <w:pPr>
              <w:pStyle w:val="TAL"/>
            </w:pPr>
          </w:p>
        </w:tc>
        <w:tc>
          <w:tcPr>
            <w:tcW w:w="1245" w:type="dxa"/>
          </w:tcPr>
          <w:p w14:paraId="529EBACE" w14:textId="77777777" w:rsidR="003467DC" w:rsidRPr="002C0185" w:rsidRDefault="003467DC" w:rsidP="00A36DBC">
            <w:pPr>
              <w:pStyle w:val="TAL"/>
            </w:pPr>
          </w:p>
        </w:tc>
      </w:tr>
      <w:tr w:rsidR="003467DC" w:rsidRPr="002C0185" w14:paraId="02CBFFBA" w14:textId="77777777" w:rsidTr="00213BA7">
        <w:tc>
          <w:tcPr>
            <w:tcW w:w="4535" w:type="dxa"/>
          </w:tcPr>
          <w:p w14:paraId="4D026CBB" w14:textId="77777777" w:rsidR="003467DC" w:rsidRPr="002C0185" w:rsidRDefault="003467DC" w:rsidP="00A36DBC">
            <w:pPr>
              <w:pStyle w:val="TAL"/>
            </w:pPr>
            <w:r w:rsidRPr="002C0185">
              <w:t xml:space="preserve">  }</w:t>
            </w:r>
          </w:p>
        </w:tc>
        <w:tc>
          <w:tcPr>
            <w:tcW w:w="2267" w:type="dxa"/>
          </w:tcPr>
          <w:p w14:paraId="711230FA" w14:textId="77777777" w:rsidR="003467DC" w:rsidRPr="002C0185" w:rsidRDefault="003467DC" w:rsidP="00A36DBC">
            <w:pPr>
              <w:pStyle w:val="TAL"/>
            </w:pPr>
          </w:p>
        </w:tc>
        <w:tc>
          <w:tcPr>
            <w:tcW w:w="1700" w:type="dxa"/>
          </w:tcPr>
          <w:p w14:paraId="61EDC800" w14:textId="77777777" w:rsidR="003467DC" w:rsidRPr="002C0185" w:rsidRDefault="003467DC" w:rsidP="00A36DBC">
            <w:pPr>
              <w:pStyle w:val="TAL"/>
            </w:pPr>
          </w:p>
        </w:tc>
        <w:tc>
          <w:tcPr>
            <w:tcW w:w="1245" w:type="dxa"/>
          </w:tcPr>
          <w:p w14:paraId="7A1E9877" w14:textId="77777777" w:rsidR="003467DC" w:rsidRPr="002C0185" w:rsidRDefault="003467DC" w:rsidP="00A36DBC">
            <w:pPr>
              <w:pStyle w:val="TAL"/>
            </w:pPr>
          </w:p>
        </w:tc>
      </w:tr>
      <w:tr w:rsidR="003467DC" w:rsidRPr="002C0185" w14:paraId="1BEB1153" w14:textId="77777777" w:rsidTr="00213BA7">
        <w:tc>
          <w:tcPr>
            <w:tcW w:w="4535" w:type="dxa"/>
          </w:tcPr>
          <w:p w14:paraId="671E24A9" w14:textId="77777777" w:rsidR="003467DC" w:rsidRPr="002C0185" w:rsidRDefault="003467DC" w:rsidP="00A36DBC">
            <w:pPr>
              <w:pStyle w:val="TAL"/>
            </w:pPr>
            <w:r w:rsidRPr="002C0185">
              <w:t xml:space="preserve">  reportQuantity CHOICE {</w:t>
            </w:r>
          </w:p>
        </w:tc>
        <w:tc>
          <w:tcPr>
            <w:tcW w:w="2267" w:type="dxa"/>
          </w:tcPr>
          <w:p w14:paraId="0A715A0A" w14:textId="77777777" w:rsidR="003467DC" w:rsidRPr="002C0185" w:rsidRDefault="003467DC" w:rsidP="00A36DBC">
            <w:pPr>
              <w:pStyle w:val="TAL"/>
            </w:pPr>
          </w:p>
        </w:tc>
        <w:tc>
          <w:tcPr>
            <w:tcW w:w="1700" w:type="dxa"/>
          </w:tcPr>
          <w:p w14:paraId="3997F8AA" w14:textId="77777777" w:rsidR="003467DC" w:rsidRPr="002C0185" w:rsidRDefault="003467DC" w:rsidP="00A36DBC">
            <w:pPr>
              <w:pStyle w:val="TAL"/>
            </w:pPr>
          </w:p>
        </w:tc>
        <w:tc>
          <w:tcPr>
            <w:tcW w:w="1245" w:type="dxa"/>
          </w:tcPr>
          <w:p w14:paraId="162B7318" w14:textId="77777777" w:rsidR="003467DC" w:rsidRPr="002C0185" w:rsidRDefault="003467DC" w:rsidP="00A36DBC">
            <w:pPr>
              <w:pStyle w:val="TAL"/>
            </w:pPr>
          </w:p>
        </w:tc>
      </w:tr>
      <w:tr w:rsidR="003467DC" w:rsidRPr="002C0185" w14:paraId="0414E9A3" w14:textId="77777777" w:rsidTr="00213BA7">
        <w:tc>
          <w:tcPr>
            <w:tcW w:w="4535" w:type="dxa"/>
          </w:tcPr>
          <w:p w14:paraId="24045A12" w14:textId="77777777" w:rsidR="003467DC" w:rsidRPr="002C0185" w:rsidRDefault="003467DC" w:rsidP="00A36DBC">
            <w:pPr>
              <w:pStyle w:val="TAL"/>
            </w:pPr>
            <w:r w:rsidRPr="002C0185">
              <w:t xml:space="preserve">    cri-RI-PMI-CQI</w:t>
            </w:r>
          </w:p>
        </w:tc>
        <w:tc>
          <w:tcPr>
            <w:tcW w:w="2267" w:type="dxa"/>
          </w:tcPr>
          <w:p w14:paraId="560031DD" w14:textId="6697A33F" w:rsidR="003467DC" w:rsidRPr="002C0185" w:rsidRDefault="003467DC" w:rsidP="00A36DBC">
            <w:pPr>
              <w:pStyle w:val="TAL"/>
            </w:pPr>
            <w:r w:rsidRPr="002C0185">
              <w:t>NULL</w:t>
            </w:r>
          </w:p>
        </w:tc>
        <w:tc>
          <w:tcPr>
            <w:tcW w:w="1700" w:type="dxa"/>
          </w:tcPr>
          <w:p w14:paraId="6085D682" w14:textId="77777777" w:rsidR="003467DC" w:rsidRPr="002C0185" w:rsidRDefault="003467DC" w:rsidP="00A36DBC">
            <w:pPr>
              <w:pStyle w:val="TAL"/>
            </w:pPr>
          </w:p>
        </w:tc>
        <w:tc>
          <w:tcPr>
            <w:tcW w:w="1245" w:type="dxa"/>
          </w:tcPr>
          <w:p w14:paraId="0983104C" w14:textId="7B4AD381" w:rsidR="003467DC" w:rsidRPr="002C0185" w:rsidRDefault="003467DC" w:rsidP="00A36DBC">
            <w:pPr>
              <w:pStyle w:val="TAL"/>
            </w:pPr>
            <w:r w:rsidRPr="002C0185">
              <w:t>FR1</w:t>
            </w:r>
            <w:r w:rsidR="00CC2BAE" w:rsidRPr="002C0185">
              <w:t>, FR2</w:t>
            </w:r>
          </w:p>
        </w:tc>
      </w:tr>
      <w:tr w:rsidR="003467DC" w:rsidRPr="002C0185" w14:paraId="42F8AEEF" w14:textId="77777777" w:rsidTr="00213BA7">
        <w:tc>
          <w:tcPr>
            <w:tcW w:w="4535" w:type="dxa"/>
          </w:tcPr>
          <w:p w14:paraId="3153C445" w14:textId="77777777" w:rsidR="003467DC" w:rsidRPr="002C0185" w:rsidRDefault="003467DC" w:rsidP="00A36DBC">
            <w:pPr>
              <w:pStyle w:val="TAL"/>
            </w:pPr>
            <w:r w:rsidRPr="002C0185">
              <w:t xml:space="preserve">  }</w:t>
            </w:r>
          </w:p>
        </w:tc>
        <w:tc>
          <w:tcPr>
            <w:tcW w:w="2267" w:type="dxa"/>
          </w:tcPr>
          <w:p w14:paraId="759D4B6D" w14:textId="77777777" w:rsidR="003467DC" w:rsidRPr="002C0185" w:rsidRDefault="003467DC" w:rsidP="00A36DBC">
            <w:pPr>
              <w:pStyle w:val="TAL"/>
            </w:pPr>
          </w:p>
        </w:tc>
        <w:tc>
          <w:tcPr>
            <w:tcW w:w="1700" w:type="dxa"/>
          </w:tcPr>
          <w:p w14:paraId="2E6395ED" w14:textId="77777777" w:rsidR="003467DC" w:rsidRPr="002C0185" w:rsidRDefault="003467DC" w:rsidP="00A36DBC">
            <w:pPr>
              <w:pStyle w:val="TAL"/>
            </w:pPr>
          </w:p>
        </w:tc>
        <w:tc>
          <w:tcPr>
            <w:tcW w:w="1245" w:type="dxa"/>
          </w:tcPr>
          <w:p w14:paraId="3D7B6C5B" w14:textId="77777777" w:rsidR="003467DC" w:rsidRPr="002C0185" w:rsidRDefault="003467DC" w:rsidP="00A36DBC">
            <w:pPr>
              <w:pStyle w:val="TAL"/>
            </w:pPr>
          </w:p>
        </w:tc>
      </w:tr>
      <w:tr w:rsidR="003467DC" w:rsidRPr="002C0185" w14:paraId="7A9B4786" w14:textId="77777777" w:rsidTr="00213BA7">
        <w:tc>
          <w:tcPr>
            <w:tcW w:w="4535" w:type="dxa"/>
          </w:tcPr>
          <w:p w14:paraId="595BD26D" w14:textId="625E90B6" w:rsidR="003467DC" w:rsidRPr="002C0185" w:rsidRDefault="003467DC" w:rsidP="00A36DBC">
            <w:pPr>
              <w:pStyle w:val="TAL"/>
            </w:pPr>
            <w:r w:rsidRPr="002C0185">
              <w:t xml:space="preserve">  reportFreqConfiguration SEQUENCE {</w:t>
            </w:r>
          </w:p>
        </w:tc>
        <w:tc>
          <w:tcPr>
            <w:tcW w:w="2267" w:type="dxa"/>
          </w:tcPr>
          <w:p w14:paraId="32A48401" w14:textId="77777777" w:rsidR="003467DC" w:rsidRPr="002C0185" w:rsidRDefault="003467DC" w:rsidP="00A36DBC">
            <w:pPr>
              <w:pStyle w:val="TAL"/>
            </w:pPr>
          </w:p>
        </w:tc>
        <w:tc>
          <w:tcPr>
            <w:tcW w:w="1700" w:type="dxa"/>
          </w:tcPr>
          <w:p w14:paraId="6C68DD1F" w14:textId="77777777" w:rsidR="003467DC" w:rsidRPr="002C0185" w:rsidRDefault="003467DC" w:rsidP="00A36DBC">
            <w:pPr>
              <w:pStyle w:val="TAL"/>
            </w:pPr>
          </w:p>
        </w:tc>
        <w:tc>
          <w:tcPr>
            <w:tcW w:w="1245" w:type="dxa"/>
          </w:tcPr>
          <w:p w14:paraId="0DF7E866" w14:textId="77777777" w:rsidR="003467DC" w:rsidRPr="002C0185" w:rsidRDefault="003467DC" w:rsidP="00A36DBC">
            <w:pPr>
              <w:pStyle w:val="TAL"/>
            </w:pPr>
          </w:p>
        </w:tc>
      </w:tr>
      <w:tr w:rsidR="003467DC" w:rsidRPr="002C0185" w14:paraId="58715B93" w14:textId="77777777" w:rsidTr="00213BA7">
        <w:tc>
          <w:tcPr>
            <w:tcW w:w="4535" w:type="dxa"/>
          </w:tcPr>
          <w:p w14:paraId="3213E1E8" w14:textId="60E27460" w:rsidR="003467DC" w:rsidRPr="002C0185" w:rsidRDefault="003467DC" w:rsidP="00A36DBC">
            <w:pPr>
              <w:pStyle w:val="TAL"/>
            </w:pPr>
            <w:r w:rsidRPr="002C0185">
              <w:t xml:space="preserve">    cqi-FormatIndicator</w:t>
            </w:r>
          </w:p>
        </w:tc>
        <w:tc>
          <w:tcPr>
            <w:tcW w:w="2267" w:type="dxa"/>
          </w:tcPr>
          <w:p w14:paraId="3FCE4F6F" w14:textId="77777777" w:rsidR="003467DC" w:rsidRPr="002C0185" w:rsidRDefault="003467DC" w:rsidP="00A36DBC">
            <w:pPr>
              <w:pStyle w:val="TAL"/>
            </w:pPr>
            <w:r w:rsidRPr="002C0185">
              <w:t>widebandCQI</w:t>
            </w:r>
          </w:p>
        </w:tc>
        <w:tc>
          <w:tcPr>
            <w:tcW w:w="1700" w:type="dxa"/>
          </w:tcPr>
          <w:p w14:paraId="68CA1A1B" w14:textId="77777777" w:rsidR="003467DC" w:rsidRPr="002C0185" w:rsidRDefault="003467DC" w:rsidP="00A36DBC">
            <w:pPr>
              <w:pStyle w:val="TAL"/>
            </w:pPr>
          </w:p>
        </w:tc>
        <w:tc>
          <w:tcPr>
            <w:tcW w:w="1245" w:type="dxa"/>
          </w:tcPr>
          <w:p w14:paraId="2C587446" w14:textId="77777777" w:rsidR="003467DC" w:rsidRPr="002C0185" w:rsidRDefault="003467DC" w:rsidP="00A36DBC">
            <w:pPr>
              <w:pStyle w:val="TAL"/>
            </w:pPr>
          </w:p>
        </w:tc>
      </w:tr>
      <w:tr w:rsidR="003467DC" w:rsidRPr="002C0185" w14:paraId="41DF3276" w14:textId="77777777" w:rsidTr="00213BA7">
        <w:tc>
          <w:tcPr>
            <w:tcW w:w="4535" w:type="dxa"/>
          </w:tcPr>
          <w:p w14:paraId="0FD2EE72" w14:textId="6A97740B" w:rsidR="003467DC" w:rsidRPr="002C0185" w:rsidRDefault="003467DC" w:rsidP="00A36DBC">
            <w:pPr>
              <w:pStyle w:val="TAL"/>
            </w:pPr>
            <w:r w:rsidRPr="002C0185">
              <w:t xml:space="preserve">    pmi-FormatIndicator</w:t>
            </w:r>
          </w:p>
        </w:tc>
        <w:tc>
          <w:tcPr>
            <w:tcW w:w="2267" w:type="dxa"/>
          </w:tcPr>
          <w:p w14:paraId="2A124F4D" w14:textId="77777777" w:rsidR="003467DC" w:rsidRPr="002C0185" w:rsidRDefault="003467DC" w:rsidP="00A36DBC">
            <w:pPr>
              <w:pStyle w:val="TAL"/>
            </w:pPr>
            <w:r w:rsidRPr="002C0185">
              <w:t>widebandPMI</w:t>
            </w:r>
          </w:p>
        </w:tc>
        <w:tc>
          <w:tcPr>
            <w:tcW w:w="1700" w:type="dxa"/>
          </w:tcPr>
          <w:p w14:paraId="1B79062E" w14:textId="77777777" w:rsidR="003467DC" w:rsidRPr="002C0185" w:rsidRDefault="003467DC" w:rsidP="00A36DBC">
            <w:pPr>
              <w:pStyle w:val="TAL"/>
            </w:pPr>
          </w:p>
        </w:tc>
        <w:tc>
          <w:tcPr>
            <w:tcW w:w="1245" w:type="dxa"/>
          </w:tcPr>
          <w:p w14:paraId="0CEED7F3" w14:textId="77777777" w:rsidR="003467DC" w:rsidRPr="002C0185" w:rsidRDefault="003467DC" w:rsidP="00A36DBC">
            <w:pPr>
              <w:pStyle w:val="TAL"/>
            </w:pPr>
          </w:p>
        </w:tc>
      </w:tr>
      <w:tr w:rsidR="003467DC" w:rsidRPr="002C0185" w14:paraId="1951478B" w14:textId="77777777" w:rsidTr="00213BA7">
        <w:tc>
          <w:tcPr>
            <w:tcW w:w="4535" w:type="dxa"/>
          </w:tcPr>
          <w:p w14:paraId="2A9FA0A6" w14:textId="77777777" w:rsidR="003467DC" w:rsidRPr="002C0185" w:rsidRDefault="003467DC" w:rsidP="00A36DBC">
            <w:pPr>
              <w:pStyle w:val="TAL"/>
            </w:pPr>
            <w:r w:rsidRPr="002C0185">
              <w:t xml:space="preserve">    csi-ReportingBand CHOICE {</w:t>
            </w:r>
          </w:p>
        </w:tc>
        <w:tc>
          <w:tcPr>
            <w:tcW w:w="2267" w:type="dxa"/>
          </w:tcPr>
          <w:p w14:paraId="48E2DA98" w14:textId="77777777" w:rsidR="003467DC" w:rsidRPr="002C0185" w:rsidRDefault="003467DC" w:rsidP="00A36DBC">
            <w:pPr>
              <w:pStyle w:val="TAL"/>
            </w:pPr>
          </w:p>
        </w:tc>
        <w:tc>
          <w:tcPr>
            <w:tcW w:w="1700" w:type="dxa"/>
          </w:tcPr>
          <w:p w14:paraId="41E8CE56" w14:textId="77777777" w:rsidR="003467DC" w:rsidRPr="002C0185" w:rsidRDefault="003467DC" w:rsidP="00A36DBC">
            <w:pPr>
              <w:pStyle w:val="TAL"/>
            </w:pPr>
          </w:p>
        </w:tc>
        <w:tc>
          <w:tcPr>
            <w:tcW w:w="1245" w:type="dxa"/>
          </w:tcPr>
          <w:p w14:paraId="1B40A045" w14:textId="77777777" w:rsidR="003467DC" w:rsidRPr="002C0185" w:rsidRDefault="003467DC" w:rsidP="00A36DBC">
            <w:pPr>
              <w:pStyle w:val="TAL"/>
            </w:pPr>
          </w:p>
        </w:tc>
      </w:tr>
      <w:tr w:rsidR="003467DC" w:rsidRPr="002C0185" w14:paraId="10CF907C" w14:textId="77777777" w:rsidTr="00213BA7">
        <w:tc>
          <w:tcPr>
            <w:tcW w:w="4535" w:type="dxa"/>
          </w:tcPr>
          <w:p w14:paraId="5E32561E" w14:textId="4F4BBCC9" w:rsidR="003467DC" w:rsidRPr="002C0185" w:rsidRDefault="00CC2BAE" w:rsidP="00A36DBC">
            <w:pPr>
              <w:pStyle w:val="TAL"/>
            </w:pPr>
            <w:r w:rsidRPr="002C0185">
              <w:t xml:space="preserve">      </w:t>
            </w:r>
            <w:r w:rsidR="003467DC" w:rsidRPr="002C0185">
              <w:t>subbands7</w:t>
            </w:r>
          </w:p>
        </w:tc>
        <w:tc>
          <w:tcPr>
            <w:tcW w:w="2267" w:type="dxa"/>
          </w:tcPr>
          <w:p w14:paraId="4C1EA6B2" w14:textId="77777777" w:rsidR="003467DC" w:rsidRPr="002C0185" w:rsidRDefault="003467DC" w:rsidP="00A36DBC">
            <w:pPr>
              <w:pStyle w:val="TAL"/>
            </w:pPr>
            <w:r w:rsidRPr="002C0185">
              <w:t>'1111111'B</w:t>
            </w:r>
          </w:p>
        </w:tc>
        <w:tc>
          <w:tcPr>
            <w:tcW w:w="1700" w:type="dxa"/>
          </w:tcPr>
          <w:p w14:paraId="4EEDE6C9" w14:textId="77777777" w:rsidR="003467DC" w:rsidRPr="002C0185" w:rsidRDefault="003467DC" w:rsidP="00A36DBC">
            <w:pPr>
              <w:pStyle w:val="TAL"/>
            </w:pPr>
          </w:p>
        </w:tc>
        <w:tc>
          <w:tcPr>
            <w:tcW w:w="1245" w:type="dxa"/>
          </w:tcPr>
          <w:p w14:paraId="17BB8AFB" w14:textId="247B51ED" w:rsidR="003467DC" w:rsidRPr="002C0185" w:rsidRDefault="00CC2BAE" w:rsidP="00A36DBC">
            <w:pPr>
              <w:pStyle w:val="TAL"/>
            </w:pPr>
            <w:r w:rsidRPr="002C0185">
              <w:t>FR1</w:t>
            </w:r>
          </w:p>
        </w:tc>
      </w:tr>
      <w:tr w:rsidR="00CC2BAE" w:rsidRPr="002C0185" w14:paraId="373896B2" w14:textId="77777777" w:rsidTr="00213BA7">
        <w:tc>
          <w:tcPr>
            <w:tcW w:w="4535" w:type="dxa"/>
          </w:tcPr>
          <w:p w14:paraId="6A854BF8" w14:textId="0698BF25" w:rsidR="00CC2BAE" w:rsidRPr="002C0185" w:rsidDel="00CC2BAE" w:rsidRDefault="00CC2BAE" w:rsidP="00CC2BAE">
            <w:pPr>
              <w:pStyle w:val="TAL"/>
            </w:pPr>
            <w:r w:rsidRPr="002C0185">
              <w:t xml:space="preserve">      subbands9</w:t>
            </w:r>
          </w:p>
        </w:tc>
        <w:tc>
          <w:tcPr>
            <w:tcW w:w="2267" w:type="dxa"/>
          </w:tcPr>
          <w:p w14:paraId="16C0621B" w14:textId="2CE9A118" w:rsidR="00CC2BAE" w:rsidRPr="002C0185" w:rsidRDefault="00CC2BAE" w:rsidP="00CC2BAE">
            <w:pPr>
              <w:pStyle w:val="TAL"/>
            </w:pPr>
            <w:r w:rsidRPr="002C0185">
              <w:t>‘111111111’B</w:t>
            </w:r>
          </w:p>
        </w:tc>
        <w:tc>
          <w:tcPr>
            <w:tcW w:w="1700" w:type="dxa"/>
          </w:tcPr>
          <w:p w14:paraId="6D8066B2" w14:textId="77777777" w:rsidR="00CC2BAE" w:rsidRPr="002C0185" w:rsidRDefault="00CC2BAE" w:rsidP="00CC2BAE">
            <w:pPr>
              <w:pStyle w:val="TAL"/>
            </w:pPr>
          </w:p>
        </w:tc>
        <w:tc>
          <w:tcPr>
            <w:tcW w:w="1245" w:type="dxa"/>
          </w:tcPr>
          <w:p w14:paraId="71F0A00A" w14:textId="19D5E778" w:rsidR="00CC2BAE" w:rsidRPr="002C0185" w:rsidRDefault="00CC2BAE" w:rsidP="00CC2BAE">
            <w:pPr>
              <w:pStyle w:val="TAL"/>
            </w:pPr>
            <w:r w:rsidRPr="002C0185">
              <w:t>FR2</w:t>
            </w:r>
          </w:p>
        </w:tc>
      </w:tr>
      <w:tr w:rsidR="00CC2BAE" w:rsidRPr="002C0185" w14:paraId="2C7CFBF8" w14:textId="77777777" w:rsidTr="00213BA7">
        <w:tc>
          <w:tcPr>
            <w:tcW w:w="4535" w:type="dxa"/>
          </w:tcPr>
          <w:p w14:paraId="05E69B99" w14:textId="248DBCB1" w:rsidR="00CC2BAE" w:rsidRPr="002C0185" w:rsidRDefault="00CC2BAE" w:rsidP="00CC2BAE">
            <w:pPr>
              <w:pStyle w:val="TAL"/>
            </w:pPr>
            <w:r w:rsidRPr="002C0185">
              <w:t xml:space="preserve">    }</w:t>
            </w:r>
          </w:p>
        </w:tc>
        <w:tc>
          <w:tcPr>
            <w:tcW w:w="2267" w:type="dxa"/>
          </w:tcPr>
          <w:p w14:paraId="7AEBF90C" w14:textId="77777777" w:rsidR="00CC2BAE" w:rsidRPr="002C0185" w:rsidRDefault="00CC2BAE" w:rsidP="00CC2BAE">
            <w:pPr>
              <w:pStyle w:val="TAL"/>
            </w:pPr>
          </w:p>
        </w:tc>
        <w:tc>
          <w:tcPr>
            <w:tcW w:w="1700" w:type="dxa"/>
          </w:tcPr>
          <w:p w14:paraId="49BE319A" w14:textId="77777777" w:rsidR="00CC2BAE" w:rsidRPr="002C0185" w:rsidRDefault="00CC2BAE" w:rsidP="00CC2BAE">
            <w:pPr>
              <w:pStyle w:val="TAL"/>
            </w:pPr>
          </w:p>
        </w:tc>
        <w:tc>
          <w:tcPr>
            <w:tcW w:w="1245" w:type="dxa"/>
          </w:tcPr>
          <w:p w14:paraId="2081BEAF" w14:textId="77777777" w:rsidR="00CC2BAE" w:rsidRPr="002C0185" w:rsidRDefault="00CC2BAE" w:rsidP="00CC2BAE">
            <w:pPr>
              <w:pStyle w:val="TAL"/>
            </w:pPr>
          </w:p>
        </w:tc>
      </w:tr>
      <w:tr w:rsidR="00CC2BAE" w:rsidRPr="002C0185" w14:paraId="76E59DE7" w14:textId="77777777" w:rsidTr="00213BA7">
        <w:tc>
          <w:tcPr>
            <w:tcW w:w="4535" w:type="dxa"/>
          </w:tcPr>
          <w:p w14:paraId="51DB1C01" w14:textId="77777777" w:rsidR="00CC2BAE" w:rsidRPr="002C0185" w:rsidRDefault="00CC2BAE" w:rsidP="00CC2BAE">
            <w:pPr>
              <w:pStyle w:val="TAL"/>
            </w:pPr>
            <w:r w:rsidRPr="002C0185">
              <w:t xml:space="preserve">  }</w:t>
            </w:r>
          </w:p>
        </w:tc>
        <w:tc>
          <w:tcPr>
            <w:tcW w:w="2267" w:type="dxa"/>
          </w:tcPr>
          <w:p w14:paraId="5DCE3411" w14:textId="77777777" w:rsidR="00CC2BAE" w:rsidRPr="002C0185" w:rsidRDefault="00CC2BAE" w:rsidP="00CC2BAE">
            <w:pPr>
              <w:pStyle w:val="TAL"/>
            </w:pPr>
          </w:p>
        </w:tc>
        <w:tc>
          <w:tcPr>
            <w:tcW w:w="1700" w:type="dxa"/>
          </w:tcPr>
          <w:p w14:paraId="4AB06AFC" w14:textId="77777777" w:rsidR="00CC2BAE" w:rsidRPr="002C0185" w:rsidRDefault="00CC2BAE" w:rsidP="00CC2BAE">
            <w:pPr>
              <w:pStyle w:val="TAL"/>
            </w:pPr>
          </w:p>
        </w:tc>
        <w:tc>
          <w:tcPr>
            <w:tcW w:w="1245" w:type="dxa"/>
          </w:tcPr>
          <w:p w14:paraId="6D051438" w14:textId="77777777" w:rsidR="00CC2BAE" w:rsidRPr="002C0185" w:rsidRDefault="00CC2BAE" w:rsidP="00CC2BAE">
            <w:pPr>
              <w:pStyle w:val="TAL"/>
            </w:pPr>
          </w:p>
        </w:tc>
      </w:tr>
      <w:tr w:rsidR="00CC2BAE" w:rsidRPr="002C0185" w14:paraId="141BD979" w14:textId="77777777" w:rsidTr="00213BA7">
        <w:tc>
          <w:tcPr>
            <w:tcW w:w="4535" w:type="dxa"/>
          </w:tcPr>
          <w:p w14:paraId="61E7A6F8" w14:textId="77777777" w:rsidR="00CC2BAE" w:rsidRPr="002C0185" w:rsidRDefault="00CC2BAE" w:rsidP="00CC2BAE">
            <w:pPr>
              <w:pStyle w:val="TAL"/>
            </w:pPr>
            <w:r w:rsidRPr="002C0185">
              <w:t xml:space="preserve">  timeRestrictionForChannelMeasurements</w:t>
            </w:r>
          </w:p>
        </w:tc>
        <w:tc>
          <w:tcPr>
            <w:tcW w:w="2267" w:type="dxa"/>
          </w:tcPr>
          <w:p w14:paraId="0EFD6245" w14:textId="77777777" w:rsidR="00CC2BAE" w:rsidRPr="002C0185" w:rsidRDefault="00CC2BAE" w:rsidP="00CC2BAE">
            <w:pPr>
              <w:pStyle w:val="TAL"/>
            </w:pPr>
            <w:r w:rsidRPr="002C0185">
              <w:t>notConfigured</w:t>
            </w:r>
          </w:p>
        </w:tc>
        <w:tc>
          <w:tcPr>
            <w:tcW w:w="1700" w:type="dxa"/>
          </w:tcPr>
          <w:p w14:paraId="29AFB34E" w14:textId="77777777" w:rsidR="00CC2BAE" w:rsidRPr="002C0185" w:rsidRDefault="00CC2BAE" w:rsidP="00CC2BAE">
            <w:pPr>
              <w:pStyle w:val="TAL"/>
            </w:pPr>
          </w:p>
        </w:tc>
        <w:tc>
          <w:tcPr>
            <w:tcW w:w="1245" w:type="dxa"/>
          </w:tcPr>
          <w:p w14:paraId="547E80B1" w14:textId="77777777" w:rsidR="00CC2BAE" w:rsidRPr="002C0185" w:rsidRDefault="00CC2BAE" w:rsidP="00CC2BAE">
            <w:pPr>
              <w:pStyle w:val="TAL"/>
            </w:pPr>
          </w:p>
        </w:tc>
      </w:tr>
      <w:tr w:rsidR="00CC2BAE" w:rsidRPr="002C0185" w14:paraId="44AFA3A9" w14:textId="77777777" w:rsidTr="00213BA7">
        <w:tc>
          <w:tcPr>
            <w:tcW w:w="4535" w:type="dxa"/>
          </w:tcPr>
          <w:p w14:paraId="0B72C243" w14:textId="77777777" w:rsidR="00CC2BAE" w:rsidRPr="002C0185" w:rsidRDefault="00CC2BAE" w:rsidP="00CC2BAE">
            <w:pPr>
              <w:pStyle w:val="TAL"/>
            </w:pPr>
            <w:r w:rsidRPr="002C0185">
              <w:t xml:space="preserve">  timeRestrictionForInterferenceMeasurements</w:t>
            </w:r>
          </w:p>
        </w:tc>
        <w:tc>
          <w:tcPr>
            <w:tcW w:w="2267" w:type="dxa"/>
          </w:tcPr>
          <w:p w14:paraId="4C934CDF" w14:textId="77777777" w:rsidR="00CC2BAE" w:rsidRPr="002C0185" w:rsidRDefault="00CC2BAE" w:rsidP="00CC2BAE">
            <w:pPr>
              <w:pStyle w:val="TAL"/>
            </w:pPr>
            <w:r w:rsidRPr="002C0185">
              <w:t>notConfigured</w:t>
            </w:r>
          </w:p>
        </w:tc>
        <w:tc>
          <w:tcPr>
            <w:tcW w:w="1700" w:type="dxa"/>
          </w:tcPr>
          <w:p w14:paraId="49F8DA42" w14:textId="77777777" w:rsidR="00CC2BAE" w:rsidRPr="002C0185" w:rsidRDefault="00CC2BAE" w:rsidP="00CC2BAE">
            <w:pPr>
              <w:pStyle w:val="TAL"/>
            </w:pPr>
          </w:p>
        </w:tc>
        <w:tc>
          <w:tcPr>
            <w:tcW w:w="1245" w:type="dxa"/>
          </w:tcPr>
          <w:p w14:paraId="6AD9E83F" w14:textId="77777777" w:rsidR="00CC2BAE" w:rsidRPr="002C0185" w:rsidRDefault="00CC2BAE" w:rsidP="00CC2BAE">
            <w:pPr>
              <w:pStyle w:val="TAL"/>
            </w:pPr>
          </w:p>
        </w:tc>
      </w:tr>
      <w:tr w:rsidR="00CC2BAE" w:rsidRPr="002C0185" w14:paraId="48FB4B6D" w14:textId="77777777" w:rsidTr="00213BA7">
        <w:tc>
          <w:tcPr>
            <w:tcW w:w="4535" w:type="dxa"/>
          </w:tcPr>
          <w:p w14:paraId="21265E17" w14:textId="77777777" w:rsidR="00CC2BAE" w:rsidRPr="002C0185" w:rsidRDefault="00CC2BAE" w:rsidP="00CC2BAE">
            <w:pPr>
              <w:pStyle w:val="TAL"/>
            </w:pPr>
            <w:r w:rsidRPr="002C0185">
              <w:t xml:space="preserve">  codebookConfig</w:t>
            </w:r>
          </w:p>
        </w:tc>
        <w:tc>
          <w:tcPr>
            <w:tcW w:w="2267" w:type="dxa"/>
          </w:tcPr>
          <w:p w14:paraId="57F46E13" w14:textId="77777777" w:rsidR="00CC2BAE" w:rsidRPr="002C0185" w:rsidRDefault="00CC2BAE" w:rsidP="00CC2BAE">
            <w:pPr>
              <w:pStyle w:val="TAL"/>
            </w:pPr>
            <w:r w:rsidRPr="002C0185">
              <w:t>CodebookConfig</w:t>
            </w:r>
          </w:p>
        </w:tc>
        <w:tc>
          <w:tcPr>
            <w:tcW w:w="1700" w:type="dxa"/>
          </w:tcPr>
          <w:p w14:paraId="572FA0F3" w14:textId="77777777" w:rsidR="00CC2BAE" w:rsidRPr="002C0185" w:rsidRDefault="00CC2BAE" w:rsidP="00CC2BAE">
            <w:pPr>
              <w:pStyle w:val="TAL"/>
            </w:pPr>
          </w:p>
        </w:tc>
        <w:tc>
          <w:tcPr>
            <w:tcW w:w="1245" w:type="dxa"/>
          </w:tcPr>
          <w:p w14:paraId="593E6025" w14:textId="77777777" w:rsidR="00CC2BAE" w:rsidRPr="002C0185" w:rsidRDefault="00CC2BAE" w:rsidP="00CC2BAE">
            <w:pPr>
              <w:pStyle w:val="TAL"/>
            </w:pPr>
          </w:p>
        </w:tc>
      </w:tr>
      <w:tr w:rsidR="00CC2BAE" w:rsidRPr="002C0185" w14:paraId="72D3D0E0" w14:textId="77777777" w:rsidTr="00213BA7">
        <w:tc>
          <w:tcPr>
            <w:tcW w:w="4535" w:type="dxa"/>
          </w:tcPr>
          <w:p w14:paraId="6B896239" w14:textId="77777777" w:rsidR="00CC2BAE" w:rsidRPr="002C0185" w:rsidRDefault="00CC2BAE" w:rsidP="00CC2BAE">
            <w:pPr>
              <w:pStyle w:val="TAL"/>
            </w:pPr>
            <w:r w:rsidRPr="002C0185">
              <w:t xml:space="preserve">  dummy</w:t>
            </w:r>
          </w:p>
        </w:tc>
        <w:tc>
          <w:tcPr>
            <w:tcW w:w="2267" w:type="dxa"/>
          </w:tcPr>
          <w:p w14:paraId="108A0571" w14:textId="77777777" w:rsidR="00CC2BAE" w:rsidRPr="002C0185" w:rsidRDefault="00CC2BAE" w:rsidP="00CC2BAE">
            <w:pPr>
              <w:pStyle w:val="TAL"/>
            </w:pPr>
            <w:r w:rsidRPr="002C0185">
              <w:t>Not present</w:t>
            </w:r>
          </w:p>
        </w:tc>
        <w:tc>
          <w:tcPr>
            <w:tcW w:w="1700" w:type="dxa"/>
          </w:tcPr>
          <w:p w14:paraId="19FF86B6" w14:textId="77777777" w:rsidR="00CC2BAE" w:rsidRPr="002C0185" w:rsidRDefault="00CC2BAE" w:rsidP="00CC2BAE">
            <w:pPr>
              <w:pStyle w:val="TAL"/>
            </w:pPr>
          </w:p>
        </w:tc>
        <w:tc>
          <w:tcPr>
            <w:tcW w:w="1245" w:type="dxa"/>
          </w:tcPr>
          <w:p w14:paraId="7ADFB29B" w14:textId="77777777" w:rsidR="00CC2BAE" w:rsidRPr="002C0185" w:rsidRDefault="00CC2BAE" w:rsidP="00CC2BAE">
            <w:pPr>
              <w:pStyle w:val="TAL"/>
            </w:pPr>
          </w:p>
        </w:tc>
      </w:tr>
      <w:tr w:rsidR="00CC2BAE" w:rsidRPr="002C0185" w14:paraId="4CA5645E" w14:textId="77777777" w:rsidTr="00213BA7">
        <w:tc>
          <w:tcPr>
            <w:tcW w:w="4535" w:type="dxa"/>
          </w:tcPr>
          <w:p w14:paraId="43012938" w14:textId="77777777" w:rsidR="00CC2BAE" w:rsidRPr="002C0185" w:rsidRDefault="00CC2BAE" w:rsidP="00CC2BAE">
            <w:pPr>
              <w:pStyle w:val="TAL"/>
            </w:pPr>
            <w:r w:rsidRPr="002C0185">
              <w:t xml:space="preserve">  groupBasedBeamReporting CHOICE {</w:t>
            </w:r>
          </w:p>
        </w:tc>
        <w:tc>
          <w:tcPr>
            <w:tcW w:w="2267" w:type="dxa"/>
          </w:tcPr>
          <w:p w14:paraId="1E972F53" w14:textId="77777777" w:rsidR="00CC2BAE" w:rsidRPr="002C0185" w:rsidRDefault="00CC2BAE" w:rsidP="00CC2BAE">
            <w:pPr>
              <w:pStyle w:val="TAL"/>
            </w:pPr>
          </w:p>
        </w:tc>
        <w:tc>
          <w:tcPr>
            <w:tcW w:w="1700" w:type="dxa"/>
          </w:tcPr>
          <w:p w14:paraId="28FF3ECC" w14:textId="77777777" w:rsidR="00CC2BAE" w:rsidRPr="002C0185" w:rsidRDefault="00CC2BAE" w:rsidP="00CC2BAE">
            <w:pPr>
              <w:pStyle w:val="TAL"/>
            </w:pPr>
          </w:p>
        </w:tc>
        <w:tc>
          <w:tcPr>
            <w:tcW w:w="1245" w:type="dxa"/>
          </w:tcPr>
          <w:p w14:paraId="6318E210" w14:textId="77777777" w:rsidR="00CC2BAE" w:rsidRPr="002C0185" w:rsidRDefault="00CC2BAE" w:rsidP="00CC2BAE">
            <w:pPr>
              <w:pStyle w:val="TAL"/>
            </w:pPr>
          </w:p>
        </w:tc>
      </w:tr>
      <w:tr w:rsidR="00CC2BAE" w:rsidRPr="002C0185" w14:paraId="09F320B3" w14:textId="77777777" w:rsidTr="00213BA7">
        <w:tc>
          <w:tcPr>
            <w:tcW w:w="4535" w:type="dxa"/>
          </w:tcPr>
          <w:p w14:paraId="00083ADA" w14:textId="77777777" w:rsidR="00CC2BAE" w:rsidRPr="002C0185" w:rsidRDefault="00CC2BAE" w:rsidP="00CC2BAE">
            <w:pPr>
              <w:pStyle w:val="TAL"/>
            </w:pPr>
            <w:r w:rsidRPr="002C0185">
              <w:t xml:space="preserve">    disabled  SEQUENCE {</w:t>
            </w:r>
          </w:p>
        </w:tc>
        <w:tc>
          <w:tcPr>
            <w:tcW w:w="2267" w:type="dxa"/>
          </w:tcPr>
          <w:p w14:paraId="56C6625C" w14:textId="77777777" w:rsidR="00CC2BAE" w:rsidRPr="002C0185" w:rsidRDefault="00CC2BAE" w:rsidP="00CC2BAE">
            <w:pPr>
              <w:pStyle w:val="TAL"/>
            </w:pPr>
          </w:p>
        </w:tc>
        <w:tc>
          <w:tcPr>
            <w:tcW w:w="1700" w:type="dxa"/>
          </w:tcPr>
          <w:p w14:paraId="13B840DD" w14:textId="77777777" w:rsidR="00CC2BAE" w:rsidRPr="002C0185" w:rsidRDefault="00CC2BAE" w:rsidP="00CC2BAE">
            <w:pPr>
              <w:pStyle w:val="TAL"/>
            </w:pPr>
          </w:p>
        </w:tc>
        <w:tc>
          <w:tcPr>
            <w:tcW w:w="1245" w:type="dxa"/>
          </w:tcPr>
          <w:p w14:paraId="1E9D0C71" w14:textId="77777777" w:rsidR="00CC2BAE" w:rsidRPr="002C0185" w:rsidRDefault="00CC2BAE" w:rsidP="00CC2BAE">
            <w:pPr>
              <w:pStyle w:val="TAL"/>
            </w:pPr>
          </w:p>
        </w:tc>
      </w:tr>
      <w:tr w:rsidR="00CC2BAE" w:rsidRPr="002C0185" w14:paraId="43260053" w14:textId="77777777" w:rsidTr="00213BA7">
        <w:tc>
          <w:tcPr>
            <w:tcW w:w="4535" w:type="dxa"/>
          </w:tcPr>
          <w:p w14:paraId="4F3A17BE" w14:textId="77777777" w:rsidR="00CC2BAE" w:rsidRPr="002C0185" w:rsidRDefault="00CC2BAE" w:rsidP="00CC2BAE">
            <w:pPr>
              <w:pStyle w:val="TAL"/>
            </w:pPr>
            <w:r w:rsidRPr="002C0185">
              <w:t xml:space="preserve">      nrofReportedRS</w:t>
            </w:r>
          </w:p>
        </w:tc>
        <w:tc>
          <w:tcPr>
            <w:tcW w:w="2267" w:type="dxa"/>
          </w:tcPr>
          <w:p w14:paraId="02ADAE04" w14:textId="77777777" w:rsidR="00CC2BAE" w:rsidRPr="002C0185" w:rsidRDefault="00CC2BAE" w:rsidP="00CC2BAE">
            <w:pPr>
              <w:pStyle w:val="TAL"/>
            </w:pPr>
            <w:r w:rsidRPr="002C0185">
              <w:t>not present</w:t>
            </w:r>
          </w:p>
        </w:tc>
        <w:tc>
          <w:tcPr>
            <w:tcW w:w="1700" w:type="dxa"/>
          </w:tcPr>
          <w:p w14:paraId="5BF988B2" w14:textId="77777777" w:rsidR="00CC2BAE" w:rsidRPr="002C0185" w:rsidRDefault="00CC2BAE" w:rsidP="00CC2BAE">
            <w:pPr>
              <w:pStyle w:val="TAL"/>
            </w:pPr>
          </w:p>
        </w:tc>
        <w:tc>
          <w:tcPr>
            <w:tcW w:w="1245" w:type="dxa"/>
          </w:tcPr>
          <w:p w14:paraId="0EFE0C2E" w14:textId="77777777" w:rsidR="00CC2BAE" w:rsidRPr="002C0185" w:rsidRDefault="00CC2BAE" w:rsidP="00CC2BAE">
            <w:pPr>
              <w:pStyle w:val="TAL"/>
            </w:pPr>
          </w:p>
        </w:tc>
      </w:tr>
      <w:tr w:rsidR="00CC2BAE" w:rsidRPr="002C0185" w14:paraId="602E5C06" w14:textId="77777777" w:rsidTr="00213BA7">
        <w:tc>
          <w:tcPr>
            <w:tcW w:w="4535" w:type="dxa"/>
          </w:tcPr>
          <w:p w14:paraId="23E75229" w14:textId="77777777" w:rsidR="00CC2BAE" w:rsidRPr="002C0185" w:rsidRDefault="00CC2BAE" w:rsidP="00CC2BAE">
            <w:pPr>
              <w:pStyle w:val="TAL"/>
            </w:pPr>
            <w:r w:rsidRPr="002C0185">
              <w:t xml:space="preserve">    }</w:t>
            </w:r>
          </w:p>
        </w:tc>
        <w:tc>
          <w:tcPr>
            <w:tcW w:w="2267" w:type="dxa"/>
          </w:tcPr>
          <w:p w14:paraId="7C47B8D8" w14:textId="77777777" w:rsidR="00CC2BAE" w:rsidRPr="002C0185" w:rsidRDefault="00CC2BAE" w:rsidP="00CC2BAE">
            <w:pPr>
              <w:pStyle w:val="TAL"/>
            </w:pPr>
          </w:p>
        </w:tc>
        <w:tc>
          <w:tcPr>
            <w:tcW w:w="1700" w:type="dxa"/>
          </w:tcPr>
          <w:p w14:paraId="668B4162" w14:textId="77777777" w:rsidR="00CC2BAE" w:rsidRPr="002C0185" w:rsidRDefault="00CC2BAE" w:rsidP="00CC2BAE">
            <w:pPr>
              <w:pStyle w:val="TAL"/>
            </w:pPr>
          </w:p>
        </w:tc>
        <w:tc>
          <w:tcPr>
            <w:tcW w:w="1245" w:type="dxa"/>
          </w:tcPr>
          <w:p w14:paraId="075843D1" w14:textId="77777777" w:rsidR="00CC2BAE" w:rsidRPr="002C0185" w:rsidRDefault="00CC2BAE" w:rsidP="00CC2BAE">
            <w:pPr>
              <w:pStyle w:val="TAL"/>
            </w:pPr>
          </w:p>
        </w:tc>
      </w:tr>
      <w:tr w:rsidR="00CC2BAE" w:rsidRPr="002C0185" w14:paraId="7F25D5D3" w14:textId="77777777" w:rsidTr="00213BA7">
        <w:tc>
          <w:tcPr>
            <w:tcW w:w="4535" w:type="dxa"/>
          </w:tcPr>
          <w:p w14:paraId="6D8D4DBC" w14:textId="77777777" w:rsidR="00CC2BAE" w:rsidRPr="002C0185" w:rsidRDefault="00CC2BAE" w:rsidP="00CC2BAE">
            <w:pPr>
              <w:pStyle w:val="TAL"/>
            </w:pPr>
            <w:r w:rsidRPr="002C0185">
              <w:t xml:space="preserve">  }</w:t>
            </w:r>
          </w:p>
        </w:tc>
        <w:tc>
          <w:tcPr>
            <w:tcW w:w="2267" w:type="dxa"/>
          </w:tcPr>
          <w:p w14:paraId="60EC134A" w14:textId="77777777" w:rsidR="00CC2BAE" w:rsidRPr="002C0185" w:rsidRDefault="00CC2BAE" w:rsidP="00CC2BAE">
            <w:pPr>
              <w:pStyle w:val="TAL"/>
            </w:pPr>
          </w:p>
        </w:tc>
        <w:tc>
          <w:tcPr>
            <w:tcW w:w="1700" w:type="dxa"/>
          </w:tcPr>
          <w:p w14:paraId="5BACF099" w14:textId="77777777" w:rsidR="00CC2BAE" w:rsidRPr="002C0185" w:rsidRDefault="00CC2BAE" w:rsidP="00CC2BAE">
            <w:pPr>
              <w:pStyle w:val="TAL"/>
            </w:pPr>
          </w:p>
        </w:tc>
        <w:tc>
          <w:tcPr>
            <w:tcW w:w="1245" w:type="dxa"/>
          </w:tcPr>
          <w:p w14:paraId="1496FAF2" w14:textId="77777777" w:rsidR="00CC2BAE" w:rsidRPr="002C0185" w:rsidRDefault="00CC2BAE" w:rsidP="00CC2BAE">
            <w:pPr>
              <w:pStyle w:val="TAL"/>
            </w:pPr>
          </w:p>
        </w:tc>
      </w:tr>
      <w:tr w:rsidR="00CC2BAE" w:rsidRPr="002C0185" w14:paraId="0B84390E" w14:textId="77777777" w:rsidTr="00213BA7">
        <w:tc>
          <w:tcPr>
            <w:tcW w:w="4535" w:type="dxa"/>
          </w:tcPr>
          <w:p w14:paraId="6988FD88" w14:textId="77777777" w:rsidR="00CC2BAE" w:rsidRPr="002C0185" w:rsidRDefault="00CC2BAE" w:rsidP="00CC2BAE">
            <w:pPr>
              <w:pStyle w:val="TAL"/>
            </w:pPr>
            <w:r w:rsidRPr="002C0185">
              <w:t xml:space="preserve">  cqi-Table</w:t>
            </w:r>
          </w:p>
        </w:tc>
        <w:tc>
          <w:tcPr>
            <w:tcW w:w="2267" w:type="dxa"/>
          </w:tcPr>
          <w:p w14:paraId="47732A3D" w14:textId="77777777" w:rsidR="00CC2BAE" w:rsidRPr="002C0185" w:rsidRDefault="00CC2BAE" w:rsidP="00CC2BAE">
            <w:pPr>
              <w:pStyle w:val="TAL"/>
            </w:pPr>
            <w:r w:rsidRPr="002C0185">
              <w:t>table2</w:t>
            </w:r>
          </w:p>
        </w:tc>
        <w:tc>
          <w:tcPr>
            <w:tcW w:w="1700" w:type="dxa"/>
          </w:tcPr>
          <w:p w14:paraId="28284C37" w14:textId="77777777" w:rsidR="00CC2BAE" w:rsidRPr="002C0185" w:rsidRDefault="00CC2BAE" w:rsidP="00CC2BAE">
            <w:pPr>
              <w:pStyle w:val="TAL"/>
            </w:pPr>
          </w:p>
        </w:tc>
        <w:tc>
          <w:tcPr>
            <w:tcW w:w="1245" w:type="dxa"/>
          </w:tcPr>
          <w:p w14:paraId="2D009C98" w14:textId="77777777" w:rsidR="00CC2BAE" w:rsidRPr="002C0185" w:rsidRDefault="00CC2BAE" w:rsidP="00CC2BAE">
            <w:pPr>
              <w:pStyle w:val="TAL"/>
            </w:pPr>
            <w:r w:rsidRPr="002C0185">
              <w:t>FR1</w:t>
            </w:r>
          </w:p>
        </w:tc>
      </w:tr>
      <w:tr w:rsidR="00CC2BAE" w:rsidRPr="002C0185" w14:paraId="29FAE3F8" w14:textId="77777777" w:rsidTr="00213BA7">
        <w:tc>
          <w:tcPr>
            <w:tcW w:w="4535" w:type="dxa"/>
          </w:tcPr>
          <w:p w14:paraId="11820AE9" w14:textId="77777777" w:rsidR="00CC2BAE" w:rsidRPr="002C0185" w:rsidRDefault="00CC2BAE" w:rsidP="00CC2BAE">
            <w:pPr>
              <w:pStyle w:val="TAL"/>
            </w:pPr>
          </w:p>
        </w:tc>
        <w:tc>
          <w:tcPr>
            <w:tcW w:w="2267" w:type="dxa"/>
          </w:tcPr>
          <w:p w14:paraId="44E93435" w14:textId="571CCCCA" w:rsidR="00CC2BAE" w:rsidRPr="002C0185" w:rsidRDefault="00CC2BAE" w:rsidP="00CC2BAE">
            <w:pPr>
              <w:pStyle w:val="TAL"/>
            </w:pPr>
            <w:r w:rsidRPr="002C0185">
              <w:t>table1</w:t>
            </w:r>
          </w:p>
        </w:tc>
        <w:tc>
          <w:tcPr>
            <w:tcW w:w="1700" w:type="dxa"/>
          </w:tcPr>
          <w:p w14:paraId="4184AB7F" w14:textId="77777777" w:rsidR="00CC2BAE" w:rsidRPr="002C0185" w:rsidRDefault="00CC2BAE" w:rsidP="00CC2BAE">
            <w:pPr>
              <w:pStyle w:val="TAL"/>
            </w:pPr>
          </w:p>
        </w:tc>
        <w:tc>
          <w:tcPr>
            <w:tcW w:w="1245" w:type="dxa"/>
          </w:tcPr>
          <w:p w14:paraId="19B4039A" w14:textId="43D29724" w:rsidR="00CC2BAE" w:rsidRPr="002C0185" w:rsidRDefault="00CC2BAE" w:rsidP="00CC2BAE">
            <w:pPr>
              <w:pStyle w:val="TAL"/>
            </w:pPr>
            <w:r w:rsidRPr="002C0185">
              <w:t>FR2</w:t>
            </w:r>
          </w:p>
        </w:tc>
      </w:tr>
      <w:tr w:rsidR="00CC2BAE" w:rsidRPr="002C0185" w14:paraId="5BF887DF" w14:textId="77777777" w:rsidTr="00213BA7">
        <w:tc>
          <w:tcPr>
            <w:tcW w:w="4535" w:type="dxa"/>
          </w:tcPr>
          <w:p w14:paraId="6A8D8CA6" w14:textId="27964F5A" w:rsidR="00CC2BAE" w:rsidRPr="002C0185" w:rsidRDefault="00CC2BAE" w:rsidP="00CC2BAE">
            <w:pPr>
              <w:pStyle w:val="TAL"/>
            </w:pPr>
            <w:r w:rsidRPr="002C0185">
              <w:t xml:space="preserve">  subbandSize</w:t>
            </w:r>
          </w:p>
        </w:tc>
        <w:tc>
          <w:tcPr>
            <w:tcW w:w="2267" w:type="dxa"/>
          </w:tcPr>
          <w:p w14:paraId="5359AFD8" w14:textId="77777777" w:rsidR="00CC2BAE" w:rsidRPr="002C0185" w:rsidRDefault="00CC2BAE" w:rsidP="00CC2BAE">
            <w:pPr>
              <w:pStyle w:val="TAL"/>
            </w:pPr>
            <w:r w:rsidRPr="002C0185">
              <w:t>value2</w:t>
            </w:r>
          </w:p>
        </w:tc>
        <w:tc>
          <w:tcPr>
            <w:tcW w:w="1700" w:type="dxa"/>
          </w:tcPr>
          <w:p w14:paraId="32BBCEC1" w14:textId="77777777" w:rsidR="00CC2BAE" w:rsidRPr="002C0185" w:rsidRDefault="00CC2BAE" w:rsidP="00CC2BAE">
            <w:pPr>
              <w:pStyle w:val="TAL"/>
            </w:pPr>
          </w:p>
        </w:tc>
        <w:tc>
          <w:tcPr>
            <w:tcW w:w="1245" w:type="dxa"/>
          </w:tcPr>
          <w:p w14:paraId="69F7A16B" w14:textId="77777777" w:rsidR="00CC2BAE" w:rsidRPr="002C0185" w:rsidRDefault="00CC2BAE" w:rsidP="00CC2BAE">
            <w:pPr>
              <w:pStyle w:val="TAL"/>
            </w:pPr>
          </w:p>
        </w:tc>
      </w:tr>
      <w:tr w:rsidR="00CC2BAE" w:rsidRPr="002C0185" w14:paraId="42664E6D" w14:textId="77777777" w:rsidTr="00213BA7">
        <w:tc>
          <w:tcPr>
            <w:tcW w:w="4535" w:type="dxa"/>
          </w:tcPr>
          <w:p w14:paraId="68815578" w14:textId="77777777" w:rsidR="00CC2BAE" w:rsidRPr="002C0185" w:rsidRDefault="00CC2BAE" w:rsidP="00CC2BAE">
            <w:pPr>
              <w:pStyle w:val="TAL"/>
            </w:pPr>
            <w:r w:rsidRPr="002C0185">
              <w:t xml:space="preserve">  non-PMI-PortIndication</w:t>
            </w:r>
          </w:p>
        </w:tc>
        <w:tc>
          <w:tcPr>
            <w:tcW w:w="2267" w:type="dxa"/>
          </w:tcPr>
          <w:p w14:paraId="44B8C62B" w14:textId="77777777" w:rsidR="00CC2BAE" w:rsidRPr="002C0185" w:rsidRDefault="00CC2BAE" w:rsidP="00CC2BAE">
            <w:pPr>
              <w:pStyle w:val="TAL"/>
            </w:pPr>
            <w:r w:rsidRPr="002C0185">
              <w:t>Not present</w:t>
            </w:r>
          </w:p>
        </w:tc>
        <w:tc>
          <w:tcPr>
            <w:tcW w:w="1700" w:type="dxa"/>
          </w:tcPr>
          <w:p w14:paraId="7F9736D6" w14:textId="77777777" w:rsidR="00CC2BAE" w:rsidRPr="002C0185" w:rsidRDefault="00CC2BAE" w:rsidP="00CC2BAE">
            <w:pPr>
              <w:pStyle w:val="TAL"/>
            </w:pPr>
          </w:p>
        </w:tc>
        <w:tc>
          <w:tcPr>
            <w:tcW w:w="1245" w:type="dxa"/>
          </w:tcPr>
          <w:p w14:paraId="671F9A10" w14:textId="77777777" w:rsidR="00CC2BAE" w:rsidRPr="002C0185" w:rsidRDefault="00CC2BAE" w:rsidP="00CC2BAE">
            <w:pPr>
              <w:pStyle w:val="TAL"/>
            </w:pPr>
          </w:p>
        </w:tc>
      </w:tr>
      <w:tr w:rsidR="00CC2BAE" w:rsidRPr="002C0185" w14:paraId="2254ECAF" w14:textId="77777777" w:rsidTr="00213BA7">
        <w:tc>
          <w:tcPr>
            <w:tcW w:w="4535" w:type="dxa"/>
          </w:tcPr>
          <w:p w14:paraId="69DB73AD" w14:textId="77777777" w:rsidR="00CC2BAE" w:rsidRPr="002C0185" w:rsidRDefault="00CC2BAE" w:rsidP="00CC2BAE">
            <w:pPr>
              <w:pStyle w:val="TAL"/>
            </w:pPr>
            <w:r w:rsidRPr="002C0185">
              <w:t>}</w:t>
            </w:r>
          </w:p>
        </w:tc>
        <w:tc>
          <w:tcPr>
            <w:tcW w:w="2267" w:type="dxa"/>
          </w:tcPr>
          <w:p w14:paraId="22F1AA03" w14:textId="77777777" w:rsidR="00CC2BAE" w:rsidRPr="002C0185" w:rsidRDefault="00CC2BAE" w:rsidP="00CC2BAE">
            <w:pPr>
              <w:pStyle w:val="TAL"/>
            </w:pPr>
          </w:p>
        </w:tc>
        <w:tc>
          <w:tcPr>
            <w:tcW w:w="1700" w:type="dxa"/>
          </w:tcPr>
          <w:p w14:paraId="2C13F9BA" w14:textId="77777777" w:rsidR="00CC2BAE" w:rsidRPr="002C0185" w:rsidRDefault="00CC2BAE" w:rsidP="00CC2BAE">
            <w:pPr>
              <w:pStyle w:val="TAL"/>
            </w:pPr>
          </w:p>
        </w:tc>
        <w:tc>
          <w:tcPr>
            <w:tcW w:w="1245" w:type="dxa"/>
          </w:tcPr>
          <w:p w14:paraId="156016BC" w14:textId="77777777" w:rsidR="00CC2BAE" w:rsidRPr="002C0185" w:rsidRDefault="00CC2BAE" w:rsidP="00CC2BAE">
            <w:pPr>
              <w:pStyle w:val="TAL"/>
            </w:pPr>
          </w:p>
        </w:tc>
      </w:tr>
    </w:tbl>
    <w:p w14:paraId="2F08CCDE" w14:textId="77777777" w:rsidR="003467DC" w:rsidRPr="002C0185" w:rsidRDefault="003467DC" w:rsidP="003467DC"/>
    <w:p w14:paraId="7FA82B93" w14:textId="77777777" w:rsidR="003467DC" w:rsidRPr="002C0185" w:rsidRDefault="003467DC" w:rsidP="00B926FF">
      <w:pPr>
        <w:pStyle w:val="H6"/>
      </w:pPr>
      <w:r w:rsidRPr="002C0185">
        <w:t>CSI-ReportPeriodicityAndOffset</w:t>
      </w:r>
    </w:p>
    <w:p w14:paraId="719C98D1" w14:textId="77777777" w:rsidR="003467DC" w:rsidRPr="002C0185" w:rsidRDefault="003467DC" w:rsidP="003467DC">
      <w:pPr>
        <w:pStyle w:val="TH"/>
      </w:pPr>
      <w:bookmarkStart w:id="238" w:name="_CRTable5_4_2_413"/>
      <w:r w:rsidRPr="002C0185">
        <w:t xml:space="preserve">Table </w:t>
      </w:r>
      <w:bookmarkEnd w:id="238"/>
      <w:r w:rsidRPr="002C0185">
        <w:t xml:space="preserve">5.4.2.4-13: </w:t>
      </w:r>
      <w:r w:rsidRPr="002C0185">
        <w:rPr>
          <w:i/>
        </w:rPr>
        <w:t>CSI-Report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42DF8FA3" w14:textId="77777777" w:rsidTr="00213BA7">
        <w:tc>
          <w:tcPr>
            <w:tcW w:w="9747" w:type="dxa"/>
            <w:gridSpan w:val="4"/>
          </w:tcPr>
          <w:p w14:paraId="1F9F71DB"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73EA6654" w14:textId="77777777" w:rsidTr="00213BA7">
        <w:tc>
          <w:tcPr>
            <w:tcW w:w="4535" w:type="dxa"/>
          </w:tcPr>
          <w:p w14:paraId="15963915" w14:textId="77777777" w:rsidR="003467DC" w:rsidRPr="002C0185" w:rsidRDefault="003467DC" w:rsidP="00A36DBC">
            <w:pPr>
              <w:pStyle w:val="TAH"/>
            </w:pPr>
            <w:r w:rsidRPr="002C0185">
              <w:t>Information Element</w:t>
            </w:r>
          </w:p>
        </w:tc>
        <w:tc>
          <w:tcPr>
            <w:tcW w:w="2267" w:type="dxa"/>
          </w:tcPr>
          <w:p w14:paraId="3F189E70" w14:textId="77777777" w:rsidR="003467DC" w:rsidRPr="002C0185" w:rsidRDefault="003467DC" w:rsidP="00A36DBC">
            <w:pPr>
              <w:pStyle w:val="TAH"/>
            </w:pPr>
            <w:r w:rsidRPr="002C0185">
              <w:t>Value/remark</w:t>
            </w:r>
          </w:p>
        </w:tc>
        <w:tc>
          <w:tcPr>
            <w:tcW w:w="1700" w:type="dxa"/>
          </w:tcPr>
          <w:p w14:paraId="2E83174A" w14:textId="77777777" w:rsidR="003467DC" w:rsidRPr="002C0185" w:rsidRDefault="003467DC" w:rsidP="00A36DBC">
            <w:pPr>
              <w:pStyle w:val="TAH"/>
            </w:pPr>
            <w:r w:rsidRPr="002C0185">
              <w:t>Comment</w:t>
            </w:r>
          </w:p>
        </w:tc>
        <w:tc>
          <w:tcPr>
            <w:tcW w:w="1245" w:type="dxa"/>
          </w:tcPr>
          <w:p w14:paraId="76213B3C" w14:textId="77777777" w:rsidR="003467DC" w:rsidRPr="002C0185" w:rsidRDefault="003467DC" w:rsidP="00A36DBC">
            <w:pPr>
              <w:pStyle w:val="TAH"/>
            </w:pPr>
            <w:r w:rsidRPr="002C0185">
              <w:t>Condition</w:t>
            </w:r>
          </w:p>
        </w:tc>
      </w:tr>
      <w:tr w:rsidR="003467DC" w:rsidRPr="002C0185" w14:paraId="53E21291" w14:textId="77777777" w:rsidTr="00213BA7">
        <w:tc>
          <w:tcPr>
            <w:tcW w:w="4535" w:type="dxa"/>
          </w:tcPr>
          <w:p w14:paraId="02649656" w14:textId="77777777" w:rsidR="003467DC" w:rsidRPr="002C0185" w:rsidRDefault="003467DC" w:rsidP="00A36DBC">
            <w:pPr>
              <w:pStyle w:val="TAL"/>
            </w:pPr>
            <w:r w:rsidRPr="002C0185">
              <w:t xml:space="preserve">CSI-ReportPeriodicityAndOffset ::= </w:t>
            </w:r>
            <w:r w:rsidRPr="002C0185">
              <w:rPr>
                <w:snapToGrid w:val="0"/>
              </w:rPr>
              <w:t xml:space="preserve">CHOICE </w:t>
            </w:r>
            <w:r w:rsidRPr="002C0185">
              <w:t>{</w:t>
            </w:r>
          </w:p>
        </w:tc>
        <w:tc>
          <w:tcPr>
            <w:tcW w:w="2267" w:type="dxa"/>
          </w:tcPr>
          <w:p w14:paraId="67E8116B" w14:textId="77777777" w:rsidR="003467DC" w:rsidRPr="002C0185" w:rsidRDefault="003467DC" w:rsidP="00A36DBC">
            <w:pPr>
              <w:pStyle w:val="TAL"/>
            </w:pPr>
          </w:p>
        </w:tc>
        <w:tc>
          <w:tcPr>
            <w:tcW w:w="1700" w:type="dxa"/>
          </w:tcPr>
          <w:p w14:paraId="4CF12E35" w14:textId="77777777" w:rsidR="003467DC" w:rsidRPr="002C0185" w:rsidRDefault="003467DC" w:rsidP="00A36DBC">
            <w:pPr>
              <w:pStyle w:val="TAL"/>
            </w:pPr>
          </w:p>
        </w:tc>
        <w:tc>
          <w:tcPr>
            <w:tcW w:w="1245" w:type="dxa"/>
          </w:tcPr>
          <w:p w14:paraId="5B868D28" w14:textId="77777777" w:rsidR="003467DC" w:rsidRPr="002C0185" w:rsidRDefault="003467DC" w:rsidP="00A36DBC">
            <w:pPr>
              <w:pStyle w:val="TAL"/>
            </w:pPr>
          </w:p>
        </w:tc>
      </w:tr>
      <w:tr w:rsidR="003467DC" w:rsidRPr="002C0185" w14:paraId="7E5DFC74" w14:textId="77777777" w:rsidTr="00213BA7">
        <w:tc>
          <w:tcPr>
            <w:tcW w:w="4535" w:type="dxa"/>
          </w:tcPr>
          <w:p w14:paraId="22EF391E" w14:textId="77777777" w:rsidR="003467DC" w:rsidRPr="002C0185" w:rsidRDefault="003467DC" w:rsidP="00A36DBC">
            <w:pPr>
              <w:pStyle w:val="TAL"/>
            </w:pPr>
            <w:r w:rsidRPr="002C0185">
              <w:t xml:space="preserve">  slots10</w:t>
            </w:r>
          </w:p>
        </w:tc>
        <w:tc>
          <w:tcPr>
            <w:tcW w:w="2267" w:type="dxa"/>
          </w:tcPr>
          <w:p w14:paraId="4E6EF1B7" w14:textId="77777777" w:rsidR="003467DC" w:rsidRPr="002C0185" w:rsidRDefault="003467DC" w:rsidP="00A36DBC">
            <w:pPr>
              <w:pStyle w:val="TAL"/>
            </w:pPr>
            <w:r w:rsidRPr="002C0185">
              <w:t>9</w:t>
            </w:r>
          </w:p>
        </w:tc>
        <w:tc>
          <w:tcPr>
            <w:tcW w:w="1700" w:type="dxa"/>
          </w:tcPr>
          <w:p w14:paraId="113BCDB4" w14:textId="77777777" w:rsidR="003467DC" w:rsidRPr="002C0185" w:rsidRDefault="003467DC" w:rsidP="00A36DBC">
            <w:pPr>
              <w:pStyle w:val="TAL"/>
            </w:pPr>
          </w:p>
        </w:tc>
        <w:tc>
          <w:tcPr>
            <w:tcW w:w="1245" w:type="dxa"/>
          </w:tcPr>
          <w:p w14:paraId="3E4F2C29" w14:textId="77777777" w:rsidR="003467DC" w:rsidRPr="002C0185" w:rsidRDefault="003467DC" w:rsidP="00A36DBC">
            <w:pPr>
              <w:pStyle w:val="TAL"/>
            </w:pPr>
            <w:r w:rsidRPr="002C0185">
              <w:t>FR1</w:t>
            </w:r>
            <w:r w:rsidR="009C7DEA" w:rsidRPr="002C0185">
              <w:t>_TDD</w:t>
            </w:r>
          </w:p>
        </w:tc>
      </w:tr>
      <w:tr w:rsidR="009C7DEA" w:rsidRPr="002C0185" w14:paraId="7909E1FD" w14:textId="77777777" w:rsidTr="00213BA7">
        <w:tc>
          <w:tcPr>
            <w:tcW w:w="4535" w:type="dxa"/>
          </w:tcPr>
          <w:p w14:paraId="76AAECFE" w14:textId="77777777" w:rsidR="009C7DEA" w:rsidRPr="002C0185" w:rsidRDefault="009C7DEA" w:rsidP="006F0E20">
            <w:pPr>
              <w:keepNext/>
              <w:keepLines/>
              <w:spacing w:after="0"/>
              <w:rPr>
                <w:rFonts w:ascii="Arial" w:hAnsi="Arial"/>
                <w:sz w:val="18"/>
              </w:rPr>
            </w:pPr>
            <w:r w:rsidRPr="002C0185">
              <w:rPr>
                <w:rFonts w:ascii="Arial" w:hAnsi="Arial"/>
                <w:sz w:val="18"/>
              </w:rPr>
              <w:t xml:space="preserve">  slots5</w:t>
            </w:r>
          </w:p>
        </w:tc>
        <w:tc>
          <w:tcPr>
            <w:tcW w:w="2267" w:type="dxa"/>
          </w:tcPr>
          <w:p w14:paraId="1652BA0C" w14:textId="77777777" w:rsidR="009C7DEA" w:rsidRPr="002C0185" w:rsidRDefault="009C7DEA" w:rsidP="006F0E20">
            <w:pPr>
              <w:keepNext/>
              <w:keepLines/>
              <w:spacing w:after="0"/>
              <w:rPr>
                <w:rFonts w:ascii="Arial" w:hAnsi="Arial"/>
                <w:sz w:val="18"/>
              </w:rPr>
            </w:pPr>
            <w:r w:rsidRPr="002C0185">
              <w:rPr>
                <w:rFonts w:ascii="Arial" w:hAnsi="Arial"/>
                <w:sz w:val="18"/>
              </w:rPr>
              <w:t>0</w:t>
            </w:r>
          </w:p>
        </w:tc>
        <w:tc>
          <w:tcPr>
            <w:tcW w:w="1700" w:type="dxa"/>
          </w:tcPr>
          <w:p w14:paraId="7EB815E1" w14:textId="77777777" w:rsidR="009C7DEA" w:rsidRPr="002C0185" w:rsidRDefault="009C7DEA" w:rsidP="006F0E20">
            <w:pPr>
              <w:keepNext/>
              <w:keepLines/>
              <w:spacing w:after="0"/>
              <w:rPr>
                <w:rFonts w:ascii="Arial" w:hAnsi="Arial"/>
                <w:sz w:val="18"/>
              </w:rPr>
            </w:pPr>
          </w:p>
        </w:tc>
        <w:tc>
          <w:tcPr>
            <w:tcW w:w="1245" w:type="dxa"/>
          </w:tcPr>
          <w:p w14:paraId="772C496D" w14:textId="77777777" w:rsidR="009C7DEA" w:rsidRPr="002C0185" w:rsidRDefault="009C7DEA" w:rsidP="006F0E20">
            <w:pPr>
              <w:keepNext/>
              <w:keepLines/>
              <w:spacing w:after="0"/>
              <w:rPr>
                <w:rFonts w:ascii="Arial" w:hAnsi="Arial"/>
                <w:sz w:val="18"/>
              </w:rPr>
            </w:pPr>
            <w:r w:rsidRPr="002C0185">
              <w:rPr>
                <w:rFonts w:ascii="Arial" w:hAnsi="Arial"/>
                <w:sz w:val="18"/>
              </w:rPr>
              <w:t>FR1_FDD</w:t>
            </w:r>
          </w:p>
        </w:tc>
      </w:tr>
      <w:tr w:rsidR="00CC2BAE" w:rsidRPr="002C0185" w14:paraId="7EFA5CCF" w14:textId="77777777" w:rsidTr="00213BA7">
        <w:tc>
          <w:tcPr>
            <w:tcW w:w="4535" w:type="dxa"/>
          </w:tcPr>
          <w:p w14:paraId="718B1A5D" w14:textId="5C0B7B1D" w:rsidR="00CC2BAE" w:rsidRPr="002C0185" w:rsidRDefault="00CC2BAE" w:rsidP="00CC2BAE">
            <w:pPr>
              <w:keepNext/>
              <w:keepLines/>
              <w:spacing w:after="0"/>
              <w:rPr>
                <w:rFonts w:ascii="Arial" w:hAnsi="Arial"/>
                <w:sz w:val="18"/>
              </w:rPr>
            </w:pPr>
            <w:r w:rsidRPr="002C0185">
              <w:rPr>
                <w:rFonts w:ascii="Arial" w:hAnsi="Arial"/>
                <w:sz w:val="18"/>
              </w:rPr>
              <w:t xml:space="preserve">  slot8</w:t>
            </w:r>
          </w:p>
        </w:tc>
        <w:tc>
          <w:tcPr>
            <w:tcW w:w="2267" w:type="dxa"/>
          </w:tcPr>
          <w:p w14:paraId="007F53E8" w14:textId="3F7EED4A" w:rsidR="00CC2BAE" w:rsidRPr="002C0185" w:rsidRDefault="00CC2BAE" w:rsidP="00CC2BAE">
            <w:pPr>
              <w:keepNext/>
              <w:keepLines/>
              <w:spacing w:after="0"/>
              <w:rPr>
                <w:rFonts w:ascii="Arial" w:hAnsi="Arial"/>
                <w:sz w:val="18"/>
              </w:rPr>
            </w:pPr>
            <w:r w:rsidRPr="002C0185">
              <w:rPr>
                <w:rFonts w:ascii="Arial" w:hAnsi="Arial"/>
                <w:sz w:val="18"/>
              </w:rPr>
              <w:t>3</w:t>
            </w:r>
          </w:p>
        </w:tc>
        <w:tc>
          <w:tcPr>
            <w:tcW w:w="1700" w:type="dxa"/>
          </w:tcPr>
          <w:p w14:paraId="2FC290F9" w14:textId="77777777" w:rsidR="00CC2BAE" w:rsidRPr="002C0185" w:rsidRDefault="00CC2BAE" w:rsidP="00CC2BAE">
            <w:pPr>
              <w:keepNext/>
              <w:keepLines/>
              <w:spacing w:after="0"/>
              <w:rPr>
                <w:rFonts w:ascii="Arial" w:hAnsi="Arial"/>
                <w:sz w:val="18"/>
              </w:rPr>
            </w:pPr>
          </w:p>
        </w:tc>
        <w:tc>
          <w:tcPr>
            <w:tcW w:w="1245" w:type="dxa"/>
          </w:tcPr>
          <w:p w14:paraId="564061F2" w14:textId="0361FCFD" w:rsidR="00CC2BAE" w:rsidRPr="002C0185" w:rsidRDefault="00CC2BAE" w:rsidP="00CC2BAE">
            <w:pPr>
              <w:keepNext/>
              <w:keepLines/>
              <w:spacing w:after="0"/>
              <w:rPr>
                <w:rFonts w:ascii="Arial" w:hAnsi="Arial"/>
                <w:sz w:val="18"/>
              </w:rPr>
            </w:pPr>
            <w:r w:rsidRPr="002C0185">
              <w:rPr>
                <w:rFonts w:ascii="Arial" w:hAnsi="Arial"/>
                <w:sz w:val="18"/>
              </w:rPr>
              <w:t>FR2</w:t>
            </w:r>
          </w:p>
        </w:tc>
      </w:tr>
      <w:tr w:rsidR="00CC2BAE" w:rsidRPr="002C0185" w14:paraId="1CC64F62" w14:textId="77777777" w:rsidTr="00213BA7">
        <w:tc>
          <w:tcPr>
            <w:tcW w:w="4535" w:type="dxa"/>
          </w:tcPr>
          <w:p w14:paraId="0B2FAFCF" w14:textId="77777777" w:rsidR="00CC2BAE" w:rsidRPr="002C0185" w:rsidRDefault="00CC2BAE" w:rsidP="00CC2BAE">
            <w:pPr>
              <w:pStyle w:val="TAL"/>
            </w:pPr>
            <w:r w:rsidRPr="002C0185">
              <w:t>}</w:t>
            </w:r>
          </w:p>
        </w:tc>
        <w:tc>
          <w:tcPr>
            <w:tcW w:w="2267" w:type="dxa"/>
          </w:tcPr>
          <w:p w14:paraId="3F784648" w14:textId="77777777" w:rsidR="00CC2BAE" w:rsidRPr="002C0185" w:rsidRDefault="00CC2BAE" w:rsidP="00CC2BAE">
            <w:pPr>
              <w:pStyle w:val="TAL"/>
            </w:pPr>
          </w:p>
        </w:tc>
        <w:tc>
          <w:tcPr>
            <w:tcW w:w="1700" w:type="dxa"/>
          </w:tcPr>
          <w:p w14:paraId="042D06D6" w14:textId="77777777" w:rsidR="00CC2BAE" w:rsidRPr="002C0185" w:rsidRDefault="00CC2BAE" w:rsidP="00CC2BAE">
            <w:pPr>
              <w:pStyle w:val="TAL"/>
            </w:pPr>
          </w:p>
        </w:tc>
        <w:tc>
          <w:tcPr>
            <w:tcW w:w="1245" w:type="dxa"/>
          </w:tcPr>
          <w:p w14:paraId="4E6BE894" w14:textId="77777777" w:rsidR="00CC2BAE" w:rsidRPr="002C0185" w:rsidRDefault="00CC2BAE" w:rsidP="00CC2BAE">
            <w:pPr>
              <w:pStyle w:val="TAL"/>
            </w:pPr>
          </w:p>
        </w:tc>
      </w:tr>
    </w:tbl>
    <w:p w14:paraId="7EE01F5D" w14:textId="77777777" w:rsidR="003467DC" w:rsidRPr="002C0185" w:rsidRDefault="003467DC" w:rsidP="003467DC"/>
    <w:p w14:paraId="77203EE6" w14:textId="77777777" w:rsidR="003467DC" w:rsidRPr="002C0185" w:rsidRDefault="003467DC" w:rsidP="00B926FF">
      <w:pPr>
        <w:pStyle w:val="H6"/>
      </w:pPr>
      <w:r w:rsidRPr="002C0185">
        <w:t>PUCCH-CSI-Resource</w:t>
      </w:r>
    </w:p>
    <w:p w14:paraId="2B19F12C" w14:textId="77777777" w:rsidR="003467DC" w:rsidRPr="002C0185" w:rsidRDefault="003467DC" w:rsidP="003467DC">
      <w:pPr>
        <w:pStyle w:val="TH"/>
      </w:pPr>
      <w:bookmarkStart w:id="239" w:name="_CRTable5_4_2_414"/>
      <w:r w:rsidRPr="002C0185">
        <w:t xml:space="preserve">Table </w:t>
      </w:r>
      <w:bookmarkEnd w:id="239"/>
      <w:r w:rsidRPr="002C0185">
        <w:t>5.4.2.4-14: PUCCH-CSI-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1D206670" w14:textId="77777777" w:rsidTr="00213BA7">
        <w:tc>
          <w:tcPr>
            <w:tcW w:w="9747" w:type="dxa"/>
            <w:gridSpan w:val="4"/>
          </w:tcPr>
          <w:p w14:paraId="1D45E2F4" w14:textId="77777777" w:rsidR="003467DC" w:rsidRPr="002C0185" w:rsidRDefault="003467DC" w:rsidP="00A36DBC">
            <w:pPr>
              <w:pStyle w:val="TAH"/>
              <w:jc w:val="left"/>
              <w:rPr>
                <w:b w:val="0"/>
              </w:rPr>
            </w:pPr>
            <w:r w:rsidRPr="002C0185">
              <w:rPr>
                <w:b w:val="0"/>
              </w:rPr>
              <w:t>Derivation Path: TS 38.331 [6], clause 6.3.2</w:t>
            </w:r>
          </w:p>
        </w:tc>
      </w:tr>
      <w:tr w:rsidR="003467DC" w:rsidRPr="002C0185" w14:paraId="142C2165" w14:textId="77777777" w:rsidTr="00213BA7">
        <w:tc>
          <w:tcPr>
            <w:tcW w:w="4535" w:type="dxa"/>
          </w:tcPr>
          <w:p w14:paraId="7F068836" w14:textId="77777777" w:rsidR="003467DC" w:rsidRPr="002C0185" w:rsidRDefault="003467DC" w:rsidP="00A36DBC">
            <w:pPr>
              <w:pStyle w:val="TAH"/>
            </w:pPr>
            <w:r w:rsidRPr="002C0185">
              <w:t>Information Element</w:t>
            </w:r>
          </w:p>
        </w:tc>
        <w:tc>
          <w:tcPr>
            <w:tcW w:w="2267" w:type="dxa"/>
          </w:tcPr>
          <w:p w14:paraId="38A4824B" w14:textId="77777777" w:rsidR="003467DC" w:rsidRPr="002C0185" w:rsidRDefault="003467DC" w:rsidP="00A36DBC">
            <w:pPr>
              <w:pStyle w:val="TAH"/>
            </w:pPr>
            <w:r w:rsidRPr="002C0185">
              <w:t>Value/remark</w:t>
            </w:r>
          </w:p>
        </w:tc>
        <w:tc>
          <w:tcPr>
            <w:tcW w:w="1700" w:type="dxa"/>
          </w:tcPr>
          <w:p w14:paraId="1A2748B2" w14:textId="77777777" w:rsidR="003467DC" w:rsidRPr="002C0185" w:rsidRDefault="003467DC" w:rsidP="00A36DBC">
            <w:pPr>
              <w:pStyle w:val="TAH"/>
            </w:pPr>
            <w:r w:rsidRPr="002C0185">
              <w:t>Comment</w:t>
            </w:r>
          </w:p>
        </w:tc>
        <w:tc>
          <w:tcPr>
            <w:tcW w:w="1245" w:type="dxa"/>
          </w:tcPr>
          <w:p w14:paraId="701C9925" w14:textId="77777777" w:rsidR="003467DC" w:rsidRPr="002C0185" w:rsidRDefault="003467DC" w:rsidP="00A36DBC">
            <w:pPr>
              <w:pStyle w:val="TAH"/>
            </w:pPr>
            <w:r w:rsidRPr="002C0185">
              <w:t>Condition</w:t>
            </w:r>
          </w:p>
        </w:tc>
      </w:tr>
      <w:tr w:rsidR="003467DC" w:rsidRPr="002C0185" w14:paraId="61F4CE31" w14:textId="77777777" w:rsidTr="00213BA7">
        <w:tc>
          <w:tcPr>
            <w:tcW w:w="4535" w:type="dxa"/>
          </w:tcPr>
          <w:p w14:paraId="7C09EA64" w14:textId="77777777" w:rsidR="003467DC" w:rsidRPr="002C0185" w:rsidRDefault="003467DC" w:rsidP="00A36DBC">
            <w:pPr>
              <w:pStyle w:val="TAL"/>
            </w:pPr>
            <w:r w:rsidRPr="002C0185">
              <w:t xml:space="preserve">PUCCH-CSI-Resource ::= </w:t>
            </w:r>
            <w:r w:rsidRPr="002C0185">
              <w:rPr>
                <w:snapToGrid w:val="0"/>
              </w:rPr>
              <w:t xml:space="preserve">SEQUENCE </w:t>
            </w:r>
            <w:r w:rsidRPr="002C0185">
              <w:t>{</w:t>
            </w:r>
          </w:p>
        </w:tc>
        <w:tc>
          <w:tcPr>
            <w:tcW w:w="2267" w:type="dxa"/>
          </w:tcPr>
          <w:p w14:paraId="23720234" w14:textId="77777777" w:rsidR="003467DC" w:rsidRPr="002C0185" w:rsidRDefault="003467DC" w:rsidP="00A36DBC">
            <w:pPr>
              <w:pStyle w:val="TAL"/>
            </w:pPr>
          </w:p>
        </w:tc>
        <w:tc>
          <w:tcPr>
            <w:tcW w:w="1700" w:type="dxa"/>
          </w:tcPr>
          <w:p w14:paraId="67CB52BD" w14:textId="77777777" w:rsidR="003467DC" w:rsidRPr="002C0185" w:rsidRDefault="003467DC" w:rsidP="00A36DBC">
            <w:pPr>
              <w:pStyle w:val="TAL"/>
            </w:pPr>
          </w:p>
        </w:tc>
        <w:tc>
          <w:tcPr>
            <w:tcW w:w="1245" w:type="dxa"/>
          </w:tcPr>
          <w:p w14:paraId="7E32124B" w14:textId="77777777" w:rsidR="003467DC" w:rsidRPr="002C0185" w:rsidRDefault="003467DC" w:rsidP="00A36DBC">
            <w:pPr>
              <w:pStyle w:val="TAL"/>
            </w:pPr>
          </w:p>
        </w:tc>
      </w:tr>
      <w:tr w:rsidR="003467DC" w:rsidRPr="002C0185" w14:paraId="0D2F6B6C" w14:textId="77777777" w:rsidTr="00213BA7">
        <w:tc>
          <w:tcPr>
            <w:tcW w:w="4535" w:type="dxa"/>
          </w:tcPr>
          <w:p w14:paraId="07970CE3" w14:textId="77777777" w:rsidR="003467DC" w:rsidRPr="002C0185" w:rsidRDefault="003467DC" w:rsidP="00A36DBC">
            <w:pPr>
              <w:pStyle w:val="TAL"/>
            </w:pPr>
            <w:r w:rsidRPr="002C0185">
              <w:t xml:space="preserve">  uplinkBandwidthPartId</w:t>
            </w:r>
          </w:p>
        </w:tc>
        <w:tc>
          <w:tcPr>
            <w:tcW w:w="2267" w:type="dxa"/>
          </w:tcPr>
          <w:p w14:paraId="48D62732" w14:textId="77777777" w:rsidR="003467DC" w:rsidRPr="002C0185" w:rsidRDefault="003467DC" w:rsidP="00A36DBC">
            <w:pPr>
              <w:pStyle w:val="TAL"/>
            </w:pPr>
            <w:r w:rsidRPr="002C0185">
              <w:t>BWP-id</w:t>
            </w:r>
          </w:p>
        </w:tc>
        <w:tc>
          <w:tcPr>
            <w:tcW w:w="1700" w:type="dxa"/>
          </w:tcPr>
          <w:p w14:paraId="5AAA94FC" w14:textId="77777777" w:rsidR="003467DC" w:rsidRPr="002C0185" w:rsidRDefault="003467DC" w:rsidP="00A36DBC">
            <w:pPr>
              <w:pStyle w:val="TAL"/>
            </w:pPr>
          </w:p>
        </w:tc>
        <w:tc>
          <w:tcPr>
            <w:tcW w:w="1245" w:type="dxa"/>
          </w:tcPr>
          <w:p w14:paraId="5D226FFF" w14:textId="3AE3EFF4" w:rsidR="003467DC" w:rsidRPr="002C0185" w:rsidRDefault="003467DC" w:rsidP="00A36DBC">
            <w:pPr>
              <w:pStyle w:val="TAL"/>
            </w:pPr>
            <w:r w:rsidRPr="002C0185">
              <w:t>FR1</w:t>
            </w:r>
            <w:r w:rsidR="00CC2BAE" w:rsidRPr="002C0185">
              <w:t>, FR2</w:t>
            </w:r>
          </w:p>
        </w:tc>
      </w:tr>
      <w:tr w:rsidR="00ED445F" w:rsidRPr="002C0185" w14:paraId="3C96E733" w14:textId="77777777" w:rsidTr="00ED445F">
        <w:tc>
          <w:tcPr>
            <w:tcW w:w="4535" w:type="dxa"/>
            <w:vMerge w:val="restart"/>
          </w:tcPr>
          <w:p w14:paraId="149D3452" w14:textId="77777777" w:rsidR="00ED445F" w:rsidRPr="002C0185" w:rsidRDefault="00ED445F" w:rsidP="00ED445F">
            <w:pPr>
              <w:pStyle w:val="TAL"/>
            </w:pPr>
            <w:r w:rsidRPr="002C0185">
              <w:t xml:space="preserve">  pucch-Resource</w:t>
            </w:r>
          </w:p>
        </w:tc>
        <w:tc>
          <w:tcPr>
            <w:tcW w:w="2267" w:type="dxa"/>
          </w:tcPr>
          <w:p w14:paraId="6DECE336" w14:textId="77777777" w:rsidR="00ED445F" w:rsidRPr="002C0185" w:rsidRDefault="00ED445F" w:rsidP="00ED445F">
            <w:pPr>
              <w:pStyle w:val="TAL"/>
            </w:pPr>
            <w:r w:rsidRPr="002C0185">
              <w:t>8</w:t>
            </w:r>
          </w:p>
        </w:tc>
        <w:tc>
          <w:tcPr>
            <w:tcW w:w="1700" w:type="dxa"/>
          </w:tcPr>
          <w:p w14:paraId="33D57C03" w14:textId="77777777" w:rsidR="00ED445F" w:rsidRPr="002C0185" w:rsidRDefault="00ED445F" w:rsidP="00ED445F">
            <w:pPr>
              <w:pStyle w:val="TAL"/>
            </w:pPr>
          </w:p>
        </w:tc>
        <w:tc>
          <w:tcPr>
            <w:tcW w:w="1245" w:type="dxa"/>
          </w:tcPr>
          <w:p w14:paraId="2003606D" w14:textId="77777777" w:rsidR="00ED445F" w:rsidRPr="002C0185" w:rsidRDefault="00ED445F" w:rsidP="00ED445F">
            <w:pPr>
              <w:pStyle w:val="TAL"/>
            </w:pPr>
            <w:r w:rsidRPr="002C0185">
              <w:t>FR1</w:t>
            </w:r>
          </w:p>
        </w:tc>
      </w:tr>
      <w:tr w:rsidR="00ED445F" w:rsidRPr="002C0185" w14:paraId="742926EE" w14:textId="77777777" w:rsidTr="00ED445F">
        <w:tc>
          <w:tcPr>
            <w:tcW w:w="4535" w:type="dxa"/>
            <w:vMerge/>
          </w:tcPr>
          <w:p w14:paraId="043072D0" w14:textId="77777777" w:rsidR="00ED445F" w:rsidRPr="002C0185" w:rsidRDefault="00ED445F" w:rsidP="00ED445F">
            <w:pPr>
              <w:pStyle w:val="TAL"/>
            </w:pPr>
          </w:p>
        </w:tc>
        <w:tc>
          <w:tcPr>
            <w:tcW w:w="2267" w:type="dxa"/>
          </w:tcPr>
          <w:p w14:paraId="51B13C86" w14:textId="77777777" w:rsidR="00ED445F" w:rsidRPr="002C0185" w:rsidRDefault="00ED445F" w:rsidP="00ED445F">
            <w:pPr>
              <w:pStyle w:val="TAL"/>
            </w:pPr>
            <w:r w:rsidRPr="002C0185">
              <w:t>14</w:t>
            </w:r>
          </w:p>
        </w:tc>
        <w:tc>
          <w:tcPr>
            <w:tcW w:w="1700" w:type="dxa"/>
          </w:tcPr>
          <w:p w14:paraId="176BCBE8" w14:textId="77777777" w:rsidR="00ED445F" w:rsidRPr="002C0185" w:rsidRDefault="00ED445F" w:rsidP="00ED445F">
            <w:pPr>
              <w:pStyle w:val="TAL"/>
            </w:pPr>
          </w:p>
        </w:tc>
        <w:tc>
          <w:tcPr>
            <w:tcW w:w="1245" w:type="dxa"/>
          </w:tcPr>
          <w:p w14:paraId="1D7A33FD" w14:textId="77777777" w:rsidR="00ED445F" w:rsidRPr="002C0185" w:rsidRDefault="00ED445F" w:rsidP="00ED445F">
            <w:pPr>
              <w:pStyle w:val="TAL"/>
            </w:pPr>
            <w:r w:rsidRPr="002C0185">
              <w:t>FR2</w:t>
            </w:r>
          </w:p>
        </w:tc>
      </w:tr>
      <w:tr w:rsidR="00CC2BAE" w:rsidRPr="002C0185" w14:paraId="085A0D8E" w14:textId="77777777" w:rsidTr="00213BA7">
        <w:tc>
          <w:tcPr>
            <w:tcW w:w="4535" w:type="dxa"/>
          </w:tcPr>
          <w:p w14:paraId="44D329A0" w14:textId="77777777" w:rsidR="00CC2BAE" w:rsidRPr="002C0185" w:rsidRDefault="00CC2BAE" w:rsidP="00CC2BAE">
            <w:pPr>
              <w:pStyle w:val="TAL"/>
            </w:pPr>
            <w:r w:rsidRPr="002C0185">
              <w:t>}</w:t>
            </w:r>
          </w:p>
        </w:tc>
        <w:tc>
          <w:tcPr>
            <w:tcW w:w="2267" w:type="dxa"/>
          </w:tcPr>
          <w:p w14:paraId="73F0BDD5" w14:textId="77777777" w:rsidR="00CC2BAE" w:rsidRPr="002C0185" w:rsidRDefault="00CC2BAE" w:rsidP="00CC2BAE">
            <w:pPr>
              <w:pStyle w:val="TAL"/>
            </w:pPr>
          </w:p>
        </w:tc>
        <w:tc>
          <w:tcPr>
            <w:tcW w:w="1700" w:type="dxa"/>
          </w:tcPr>
          <w:p w14:paraId="75AF84FE" w14:textId="77777777" w:rsidR="00CC2BAE" w:rsidRPr="002C0185" w:rsidRDefault="00CC2BAE" w:rsidP="00CC2BAE">
            <w:pPr>
              <w:pStyle w:val="TAL"/>
            </w:pPr>
          </w:p>
        </w:tc>
        <w:tc>
          <w:tcPr>
            <w:tcW w:w="1245" w:type="dxa"/>
          </w:tcPr>
          <w:p w14:paraId="698E04C6" w14:textId="77777777" w:rsidR="00CC2BAE" w:rsidRPr="002C0185" w:rsidRDefault="00CC2BAE" w:rsidP="00CC2BAE">
            <w:pPr>
              <w:pStyle w:val="TAL"/>
            </w:pPr>
          </w:p>
        </w:tc>
      </w:tr>
    </w:tbl>
    <w:p w14:paraId="01C6AA1A" w14:textId="77777777" w:rsidR="00EE1806" w:rsidRPr="002C0185" w:rsidRDefault="00EE1806" w:rsidP="00EE1806"/>
    <w:p w14:paraId="3D784CAF" w14:textId="77777777" w:rsidR="003467DC" w:rsidRPr="002C0185" w:rsidRDefault="003467DC" w:rsidP="00B926FF">
      <w:pPr>
        <w:pStyle w:val="H6"/>
      </w:pPr>
      <w:r w:rsidRPr="002C0185">
        <w:t>CodebookConfig</w:t>
      </w:r>
    </w:p>
    <w:p w14:paraId="4B22B9FB" w14:textId="77777777" w:rsidR="003467DC" w:rsidRPr="002C0185" w:rsidRDefault="003467DC" w:rsidP="003467DC">
      <w:pPr>
        <w:pStyle w:val="TH"/>
        <w:rPr>
          <w:i/>
          <w:iCs/>
        </w:rPr>
      </w:pPr>
      <w:bookmarkStart w:id="240" w:name="_CRTable5_4_2_415"/>
      <w:r w:rsidRPr="002C0185">
        <w:t xml:space="preserve">Table </w:t>
      </w:r>
      <w:bookmarkEnd w:id="240"/>
      <w:r w:rsidRPr="002C0185">
        <w:t xml:space="preserve">5.4.2.4-15: </w:t>
      </w:r>
      <w:r w:rsidRPr="002C0185">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67DC" w:rsidRPr="002C0185" w14:paraId="21E253FC" w14:textId="77777777" w:rsidTr="00A36DBC">
        <w:tc>
          <w:tcPr>
            <w:tcW w:w="9747" w:type="dxa"/>
            <w:gridSpan w:val="4"/>
          </w:tcPr>
          <w:p w14:paraId="0E45ABF3" w14:textId="77777777" w:rsidR="003467DC" w:rsidRPr="002C0185" w:rsidRDefault="003467DC" w:rsidP="00A36DBC">
            <w:pPr>
              <w:pStyle w:val="TAH"/>
              <w:jc w:val="left"/>
              <w:rPr>
                <w:b w:val="0"/>
              </w:rPr>
            </w:pPr>
            <w:r w:rsidRPr="002C0185">
              <w:rPr>
                <w:b w:val="0"/>
              </w:rPr>
              <w:t>Derivation Path: Table 4.6.3-25</w:t>
            </w:r>
          </w:p>
        </w:tc>
      </w:tr>
      <w:tr w:rsidR="003467DC" w:rsidRPr="002C0185" w14:paraId="5BE16CF9" w14:textId="77777777" w:rsidTr="00A36DBC">
        <w:tc>
          <w:tcPr>
            <w:tcW w:w="4535" w:type="dxa"/>
          </w:tcPr>
          <w:p w14:paraId="02BCA1B3" w14:textId="77777777" w:rsidR="003467DC" w:rsidRPr="002C0185" w:rsidRDefault="003467DC" w:rsidP="00A36DBC">
            <w:pPr>
              <w:pStyle w:val="TAH"/>
            </w:pPr>
            <w:r w:rsidRPr="002C0185">
              <w:t>Information Element</w:t>
            </w:r>
          </w:p>
        </w:tc>
        <w:tc>
          <w:tcPr>
            <w:tcW w:w="2267" w:type="dxa"/>
          </w:tcPr>
          <w:p w14:paraId="1993F784" w14:textId="77777777" w:rsidR="003467DC" w:rsidRPr="002C0185" w:rsidRDefault="003467DC" w:rsidP="00A36DBC">
            <w:pPr>
              <w:pStyle w:val="TAH"/>
            </w:pPr>
            <w:r w:rsidRPr="002C0185">
              <w:t>Value/remark</w:t>
            </w:r>
          </w:p>
        </w:tc>
        <w:tc>
          <w:tcPr>
            <w:tcW w:w="1700" w:type="dxa"/>
          </w:tcPr>
          <w:p w14:paraId="5C8B523A" w14:textId="77777777" w:rsidR="003467DC" w:rsidRPr="002C0185" w:rsidRDefault="003467DC" w:rsidP="00A36DBC">
            <w:pPr>
              <w:pStyle w:val="TAH"/>
            </w:pPr>
            <w:r w:rsidRPr="002C0185">
              <w:t>Comment</w:t>
            </w:r>
          </w:p>
        </w:tc>
        <w:tc>
          <w:tcPr>
            <w:tcW w:w="1245" w:type="dxa"/>
          </w:tcPr>
          <w:p w14:paraId="67DE72A7" w14:textId="77777777" w:rsidR="003467DC" w:rsidRPr="002C0185" w:rsidRDefault="003467DC" w:rsidP="00A36DBC">
            <w:pPr>
              <w:pStyle w:val="TAH"/>
            </w:pPr>
            <w:r w:rsidRPr="002C0185">
              <w:t>Condition</w:t>
            </w:r>
          </w:p>
        </w:tc>
      </w:tr>
      <w:tr w:rsidR="003467DC" w:rsidRPr="002C0185" w14:paraId="0C080A37" w14:textId="77777777" w:rsidTr="00A36DBC">
        <w:tc>
          <w:tcPr>
            <w:tcW w:w="4535" w:type="dxa"/>
          </w:tcPr>
          <w:p w14:paraId="721E7368" w14:textId="77777777" w:rsidR="003467DC" w:rsidRPr="002C0185" w:rsidRDefault="003467DC" w:rsidP="00A36DBC">
            <w:pPr>
              <w:pStyle w:val="TAL"/>
            </w:pPr>
            <w:r w:rsidRPr="002C0185">
              <w:t xml:space="preserve">CodebookConfig ::= </w:t>
            </w:r>
            <w:r w:rsidRPr="002C0185">
              <w:rPr>
                <w:snapToGrid w:val="0"/>
              </w:rPr>
              <w:t xml:space="preserve">SEQUENCE </w:t>
            </w:r>
            <w:r w:rsidRPr="002C0185">
              <w:t>{</w:t>
            </w:r>
          </w:p>
        </w:tc>
        <w:tc>
          <w:tcPr>
            <w:tcW w:w="2267" w:type="dxa"/>
          </w:tcPr>
          <w:p w14:paraId="153E4CA7" w14:textId="77777777" w:rsidR="003467DC" w:rsidRPr="002C0185" w:rsidRDefault="003467DC" w:rsidP="00A36DBC">
            <w:pPr>
              <w:pStyle w:val="TAL"/>
            </w:pPr>
          </w:p>
        </w:tc>
        <w:tc>
          <w:tcPr>
            <w:tcW w:w="1700" w:type="dxa"/>
          </w:tcPr>
          <w:p w14:paraId="120F5D7D" w14:textId="77777777" w:rsidR="003467DC" w:rsidRPr="002C0185" w:rsidRDefault="003467DC" w:rsidP="00A36DBC">
            <w:pPr>
              <w:pStyle w:val="TAL"/>
            </w:pPr>
          </w:p>
        </w:tc>
        <w:tc>
          <w:tcPr>
            <w:tcW w:w="1245" w:type="dxa"/>
          </w:tcPr>
          <w:p w14:paraId="72824E70" w14:textId="77777777" w:rsidR="003467DC" w:rsidRPr="002C0185" w:rsidRDefault="003467DC" w:rsidP="00A36DBC">
            <w:pPr>
              <w:pStyle w:val="TAL"/>
            </w:pPr>
          </w:p>
        </w:tc>
      </w:tr>
      <w:tr w:rsidR="003467DC" w:rsidRPr="002C0185" w14:paraId="52E8B346" w14:textId="77777777" w:rsidTr="00A36DBC">
        <w:tc>
          <w:tcPr>
            <w:tcW w:w="4535" w:type="dxa"/>
          </w:tcPr>
          <w:p w14:paraId="2B7C8645" w14:textId="77777777" w:rsidR="003467DC" w:rsidRPr="002C0185" w:rsidRDefault="003467DC" w:rsidP="00A36DBC">
            <w:pPr>
              <w:pStyle w:val="TAL"/>
            </w:pPr>
            <w:r w:rsidRPr="002C0185">
              <w:t xml:space="preserve">  codebookType  CHOICE {</w:t>
            </w:r>
          </w:p>
        </w:tc>
        <w:tc>
          <w:tcPr>
            <w:tcW w:w="2267" w:type="dxa"/>
          </w:tcPr>
          <w:p w14:paraId="6337D7EF" w14:textId="77777777" w:rsidR="003467DC" w:rsidRPr="002C0185" w:rsidRDefault="003467DC" w:rsidP="00A36DBC">
            <w:pPr>
              <w:pStyle w:val="TAL"/>
            </w:pPr>
          </w:p>
        </w:tc>
        <w:tc>
          <w:tcPr>
            <w:tcW w:w="1700" w:type="dxa"/>
          </w:tcPr>
          <w:p w14:paraId="7063E7FA" w14:textId="77777777" w:rsidR="003467DC" w:rsidRPr="002C0185" w:rsidRDefault="003467DC" w:rsidP="00A36DBC">
            <w:pPr>
              <w:pStyle w:val="TAL"/>
            </w:pPr>
          </w:p>
        </w:tc>
        <w:tc>
          <w:tcPr>
            <w:tcW w:w="1245" w:type="dxa"/>
          </w:tcPr>
          <w:p w14:paraId="43C76133" w14:textId="77777777" w:rsidR="003467DC" w:rsidRPr="002C0185" w:rsidRDefault="003467DC" w:rsidP="00A36DBC">
            <w:pPr>
              <w:pStyle w:val="TAL"/>
            </w:pPr>
          </w:p>
        </w:tc>
      </w:tr>
      <w:tr w:rsidR="003467DC" w:rsidRPr="002C0185" w14:paraId="352A3922" w14:textId="77777777" w:rsidTr="00A36DBC">
        <w:tc>
          <w:tcPr>
            <w:tcW w:w="4535" w:type="dxa"/>
          </w:tcPr>
          <w:p w14:paraId="443264CA" w14:textId="77777777" w:rsidR="003467DC" w:rsidRPr="002C0185" w:rsidDel="00256AA7" w:rsidRDefault="003467DC" w:rsidP="00A36DBC">
            <w:pPr>
              <w:pStyle w:val="TAL"/>
            </w:pPr>
            <w:r w:rsidRPr="002C0185">
              <w:t xml:space="preserve">    type1  SEQUENCE {</w:t>
            </w:r>
          </w:p>
        </w:tc>
        <w:tc>
          <w:tcPr>
            <w:tcW w:w="2267" w:type="dxa"/>
          </w:tcPr>
          <w:p w14:paraId="5C51637C" w14:textId="77777777" w:rsidR="003467DC" w:rsidRPr="002C0185" w:rsidRDefault="003467DC" w:rsidP="00A36DBC">
            <w:pPr>
              <w:pStyle w:val="TAL"/>
            </w:pPr>
          </w:p>
        </w:tc>
        <w:tc>
          <w:tcPr>
            <w:tcW w:w="1700" w:type="dxa"/>
          </w:tcPr>
          <w:p w14:paraId="39627E8A" w14:textId="77777777" w:rsidR="003467DC" w:rsidRPr="002C0185" w:rsidRDefault="003467DC" w:rsidP="00A36DBC">
            <w:pPr>
              <w:pStyle w:val="TAL"/>
            </w:pPr>
          </w:p>
        </w:tc>
        <w:tc>
          <w:tcPr>
            <w:tcW w:w="1245" w:type="dxa"/>
          </w:tcPr>
          <w:p w14:paraId="129D3C97" w14:textId="77777777" w:rsidR="003467DC" w:rsidRPr="002C0185" w:rsidRDefault="003467DC" w:rsidP="00A36DBC">
            <w:pPr>
              <w:pStyle w:val="TAL"/>
            </w:pPr>
          </w:p>
        </w:tc>
      </w:tr>
      <w:tr w:rsidR="003467DC" w:rsidRPr="002C0185" w14:paraId="3018D1BB" w14:textId="77777777" w:rsidTr="00A36DBC">
        <w:tc>
          <w:tcPr>
            <w:tcW w:w="4535" w:type="dxa"/>
          </w:tcPr>
          <w:p w14:paraId="2FDEA3BF" w14:textId="77777777" w:rsidR="003467DC" w:rsidRPr="002C0185" w:rsidDel="00256AA7" w:rsidRDefault="003467DC" w:rsidP="00A36DBC">
            <w:pPr>
              <w:pStyle w:val="TAL"/>
            </w:pPr>
            <w:r w:rsidRPr="002C0185">
              <w:t xml:space="preserve">      subType CHOICE {</w:t>
            </w:r>
          </w:p>
        </w:tc>
        <w:tc>
          <w:tcPr>
            <w:tcW w:w="2267" w:type="dxa"/>
          </w:tcPr>
          <w:p w14:paraId="0B3C9A6D" w14:textId="77777777" w:rsidR="003467DC" w:rsidRPr="002C0185" w:rsidRDefault="003467DC" w:rsidP="00A36DBC">
            <w:pPr>
              <w:pStyle w:val="TAL"/>
            </w:pPr>
          </w:p>
        </w:tc>
        <w:tc>
          <w:tcPr>
            <w:tcW w:w="1700" w:type="dxa"/>
          </w:tcPr>
          <w:p w14:paraId="2EFCF861" w14:textId="77777777" w:rsidR="003467DC" w:rsidRPr="002C0185" w:rsidRDefault="003467DC" w:rsidP="00A36DBC">
            <w:pPr>
              <w:pStyle w:val="TAL"/>
            </w:pPr>
          </w:p>
        </w:tc>
        <w:tc>
          <w:tcPr>
            <w:tcW w:w="1245" w:type="dxa"/>
          </w:tcPr>
          <w:p w14:paraId="39D15E3B" w14:textId="77777777" w:rsidR="003467DC" w:rsidRPr="002C0185" w:rsidRDefault="003467DC" w:rsidP="00A36DBC">
            <w:pPr>
              <w:pStyle w:val="TAL"/>
            </w:pPr>
          </w:p>
        </w:tc>
      </w:tr>
      <w:tr w:rsidR="003467DC" w:rsidRPr="002C0185" w14:paraId="4C7751CF" w14:textId="77777777" w:rsidTr="00A36DBC">
        <w:tc>
          <w:tcPr>
            <w:tcW w:w="4535" w:type="dxa"/>
          </w:tcPr>
          <w:p w14:paraId="4332B3AC" w14:textId="77777777" w:rsidR="003467DC" w:rsidRPr="002C0185" w:rsidDel="00256AA7" w:rsidRDefault="003467DC" w:rsidP="00A36DBC">
            <w:pPr>
              <w:pStyle w:val="TAL"/>
            </w:pPr>
            <w:r w:rsidRPr="002C0185">
              <w:t xml:space="preserve">        typeI-SinglePanel SEQUENCE {</w:t>
            </w:r>
          </w:p>
        </w:tc>
        <w:tc>
          <w:tcPr>
            <w:tcW w:w="2267" w:type="dxa"/>
          </w:tcPr>
          <w:p w14:paraId="0B23A4EE" w14:textId="77777777" w:rsidR="003467DC" w:rsidRPr="002C0185" w:rsidRDefault="003467DC" w:rsidP="00A36DBC">
            <w:pPr>
              <w:pStyle w:val="TAL"/>
            </w:pPr>
          </w:p>
        </w:tc>
        <w:tc>
          <w:tcPr>
            <w:tcW w:w="1700" w:type="dxa"/>
          </w:tcPr>
          <w:p w14:paraId="717AF0F6" w14:textId="77777777" w:rsidR="003467DC" w:rsidRPr="002C0185" w:rsidRDefault="003467DC" w:rsidP="00A36DBC">
            <w:pPr>
              <w:pStyle w:val="TAL"/>
            </w:pPr>
          </w:p>
        </w:tc>
        <w:tc>
          <w:tcPr>
            <w:tcW w:w="1245" w:type="dxa"/>
          </w:tcPr>
          <w:p w14:paraId="147AF78B" w14:textId="77777777" w:rsidR="003467DC" w:rsidRPr="002C0185" w:rsidRDefault="003467DC" w:rsidP="00A36DBC">
            <w:pPr>
              <w:pStyle w:val="TAL"/>
            </w:pPr>
          </w:p>
        </w:tc>
      </w:tr>
      <w:tr w:rsidR="003467DC" w:rsidRPr="002C0185" w14:paraId="7A499112" w14:textId="77777777" w:rsidTr="00A36DBC">
        <w:tc>
          <w:tcPr>
            <w:tcW w:w="4535" w:type="dxa"/>
          </w:tcPr>
          <w:p w14:paraId="188A4286" w14:textId="77777777" w:rsidR="003467DC" w:rsidRPr="002C0185" w:rsidDel="00256AA7" w:rsidRDefault="003467DC" w:rsidP="00A36DBC">
            <w:pPr>
              <w:pStyle w:val="TAL"/>
            </w:pPr>
            <w:r w:rsidRPr="002C0185">
              <w:t xml:space="preserve">          nrOfAntennaPorts CHOICE {</w:t>
            </w:r>
          </w:p>
        </w:tc>
        <w:tc>
          <w:tcPr>
            <w:tcW w:w="2267" w:type="dxa"/>
          </w:tcPr>
          <w:p w14:paraId="0B26DDBC" w14:textId="77777777" w:rsidR="003467DC" w:rsidRPr="002C0185" w:rsidRDefault="003467DC" w:rsidP="00A36DBC">
            <w:pPr>
              <w:pStyle w:val="TAL"/>
            </w:pPr>
          </w:p>
        </w:tc>
        <w:tc>
          <w:tcPr>
            <w:tcW w:w="1700" w:type="dxa"/>
          </w:tcPr>
          <w:p w14:paraId="6D151A9C" w14:textId="77777777" w:rsidR="003467DC" w:rsidRPr="002C0185" w:rsidRDefault="003467DC" w:rsidP="00A36DBC">
            <w:pPr>
              <w:pStyle w:val="TAL"/>
            </w:pPr>
          </w:p>
        </w:tc>
        <w:tc>
          <w:tcPr>
            <w:tcW w:w="1245" w:type="dxa"/>
          </w:tcPr>
          <w:p w14:paraId="5DAABE0B" w14:textId="77777777" w:rsidR="003467DC" w:rsidRPr="002C0185" w:rsidRDefault="003467DC" w:rsidP="00A36DBC">
            <w:pPr>
              <w:pStyle w:val="TAL"/>
            </w:pPr>
          </w:p>
        </w:tc>
      </w:tr>
      <w:tr w:rsidR="003467DC" w:rsidRPr="002C0185" w14:paraId="395BA221" w14:textId="77777777" w:rsidTr="00A36DBC">
        <w:tc>
          <w:tcPr>
            <w:tcW w:w="4535" w:type="dxa"/>
          </w:tcPr>
          <w:p w14:paraId="734F6103" w14:textId="4C6EEB7D" w:rsidR="003467DC" w:rsidRPr="002C0185" w:rsidDel="00256AA7" w:rsidRDefault="003467DC" w:rsidP="00A36DBC">
            <w:pPr>
              <w:pStyle w:val="TAL"/>
            </w:pPr>
            <w:r w:rsidRPr="002C0185">
              <w:t xml:space="preserve">            two </w:t>
            </w:r>
            <w:r w:rsidR="00CC2BAE" w:rsidRPr="002C0185">
              <w:t>SEQUENCE</w:t>
            </w:r>
            <w:r w:rsidRPr="002C0185">
              <w:t xml:space="preserve"> {</w:t>
            </w:r>
          </w:p>
        </w:tc>
        <w:tc>
          <w:tcPr>
            <w:tcW w:w="2267" w:type="dxa"/>
          </w:tcPr>
          <w:p w14:paraId="4749AB7F" w14:textId="77777777" w:rsidR="003467DC" w:rsidRPr="002C0185" w:rsidRDefault="003467DC" w:rsidP="00A36DBC">
            <w:pPr>
              <w:pStyle w:val="TAL"/>
            </w:pPr>
          </w:p>
        </w:tc>
        <w:tc>
          <w:tcPr>
            <w:tcW w:w="1700" w:type="dxa"/>
          </w:tcPr>
          <w:p w14:paraId="70450744" w14:textId="77777777" w:rsidR="003467DC" w:rsidRPr="002C0185" w:rsidRDefault="003467DC" w:rsidP="00A36DBC">
            <w:pPr>
              <w:pStyle w:val="TAL"/>
            </w:pPr>
          </w:p>
        </w:tc>
        <w:tc>
          <w:tcPr>
            <w:tcW w:w="1245" w:type="dxa"/>
          </w:tcPr>
          <w:p w14:paraId="2334BDA2" w14:textId="77777777" w:rsidR="003467DC" w:rsidRPr="002C0185" w:rsidRDefault="003467DC" w:rsidP="00A36DBC">
            <w:pPr>
              <w:pStyle w:val="TAL"/>
            </w:pPr>
          </w:p>
        </w:tc>
      </w:tr>
      <w:tr w:rsidR="003467DC" w:rsidRPr="002C0185" w14:paraId="13D7AB45" w14:textId="77777777" w:rsidTr="00A36DBC">
        <w:tc>
          <w:tcPr>
            <w:tcW w:w="4535" w:type="dxa"/>
          </w:tcPr>
          <w:p w14:paraId="0B67A143" w14:textId="564CF24D" w:rsidR="003467DC" w:rsidRPr="002C0185" w:rsidDel="00256AA7" w:rsidRDefault="003467DC" w:rsidP="00A36DBC">
            <w:pPr>
              <w:pStyle w:val="TAL"/>
            </w:pPr>
            <w:r w:rsidRPr="002C0185">
              <w:t xml:space="preserve">              twoTX-CodebookSubsetRestriction</w:t>
            </w:r>
          </w:p>
        </w:tc>
        <w:tc>
          <w:tcPr>
            <w:tcW w:w="2267" w:type="dxa"/>
          </w:tcPr>
          <w:p w14:paraId="21A22F94" w14:textId="77777777" w:rsidR="003467DC" w:rsidRPr="002C0185" w:rsidRDefault="003467DC" w:rsidP="00A36DBC">
            <w:pPr>
              <w:pStyle w:val="TAL"/>
            </w:pPr>
            <w:r w:rsidRPr="002C0185">
              <w:t>'010000'B</w:t>
            </w:r>
          </w:p>
        </w:tc>
        <w:tc>
          <w:tcPr>
            <w:tcW w:w="1700" w:type="dxa"/>
          </w:tcPr>
          <w:p w14:paraId="660808FF" w14:textId="77777777" w:rsidR="003467DC" w:rsidRPr="002C0185" w:rsidRDefault="003467DC" w:rsidP="00A36DBC">
            <w:pPr>
              <w:pStyle w:val="TAL"/>
            </w:pPr>
          </w:p>
        </w:tc>
        <w:tc>
          <w:tcPr>
            <w:tcW w:w="1245" w:type="dxa"/>
          </w:tcPr>
          <w:p w14:paraId="5D4DFC5F" w14:textId="77777777" w:rsidR="003467DC" w:rsidRPr="002C0185" w:rsidRDefault="003467DC" w:rsidP="00A36DBC">
            <w:pPr>
              <w:pStyle w:val="TAL"/>
            </w:pPr>
          </w:p>
        </w:tc>
      </w:tr>
      <w:tr w:rsidR="003467DC" w:rsidRPr="002C0185" w14:paraId="71EC7430" w14:textId="77777777" w:rsidTr="00A36DBC">
        <w:tc>
          <w:tcPr>
            <w:tcW w:w="4535" w:type="dxa"/>
          </w:tcPr>
          <w:p w14:paraId="53D238FA" w14:textId="60F85048" w:rsidR="003467DC" w:rsidRPr="002C0185" w:rsidDel="00256AA7" w:rsidRDefault="003467DC" w:rsidP="00A36DBC">
            <w:pPr>
              <w:pStyle w:val="TAL"/>
            </w:pPr>
            <w:r w:rsidRPr="002C0185">
              <w:t xml:space="preserve">            }</w:t>
            </w:r>
          </w:p>
        </w:tc>
        <w:tc>
          <w:tcPr>
            <w:tcW w:w="2267" w:type="dxa"/>
          </w:tcPr>
          <w:p w14:paraId="42E0B087" w14:textId="77777777" w:rsidR="003467DC" w:rsidRPr="002C0185" w:rsidRDefault="003467DC" w:rsidP="00A36DBC">
            <w:pPr>
              <w:pStyle w:val="TAL"/>
            </w:pPr>
          </w:p>
        </w:tc>
        <w:tc>
          <w:tcPr>
            <w:tcW w:w="1700" w:type="dxa"/>
          </w:tcPr>
          <w:p w14:paraId="40E0FF7D" w14:textId="77777777" w:rsidR="003467DC" w:rsidRPr="002C0185" w:rsidRDefault="003467DC" w:rsidP="00A36DBC">
            <w:pPr>
              <w:pStyle w:val="TAL"/>
            </w:pPr>
          </w:p>
        </w:tc>
        <w:tc>
          <w:tcPr>
            <w:tcW w:w="1245" w:type="dxa"/>
          </w:tcPr>
          <w:p w14:paraId="12B62D17" w14:textId="77777777" w:rsidR="003467DC" w:rsidRPr="002C0185" w:rsidRDefault="003467DC" w:rsidP="00A36DBC">
            <w:pPr>
              <w:pStyle w:val="TAL"/>
            </w:pPr>
          </w:p>
        </w:tc>
      </w:tr>
      <w:tr w:rsidR="003467DC" w:rsidRPr="002C0185" w14:paraId="237EBAFB" w14:textId="77777777" w:rsidTr="00A36DBC">
        <w:tc>
          <w:tcPr>
            <w:tcW w:w="4535" w:type="dxa"/>
          </w:tcPr>
          <w:p w14:paraId="1732556B" w14:textId="77777777" w:rsidR="003467DC" w:rsidRPr="002C0185" w:rsidDel="00256AA7" w:rsidRDefault="003467DC" w:rsidP="00A36DBC">
            <w:pPr>
              <w:pStyle w:val="TAL"/>
            </w:pPr>
            <w:r w:rsidRPr="002C0185">
              <w:t xml:space="preserve">          }</w:t>
            </w:r>
          </w:p>
        </w:tc>
        <w:tc>
          <w:tcPr>
            <w:tcW w:w="2267" w:type="dxa"/>
          </w:tcPr>
          <w:p w14:paraId="0103A6A4" w14:textId="77777777" w:rsidR="003467DC" w:rsidRPr="002C0185" w:rsidRDefault="003467DC" w:rsidP="00A36DBC">
            <w:pPr>
              <w:pStyle w:val="TAL"/>
            </w:pPr>
          </w:p>
        </w:tc>
        <w:tc>
          <w:tcPr>
            <w:tcW w:w="1700" w:type="dxa"/>
          </w:tcPr>
          <w:p w14:paraId="041CA0F9" w14:textId="77777777" w:rsidR="003467DC" w:rsidRPr="002C0185" w:rsidRDefault="003467DC" w:rsidP="00A36DBC">
            <w:pPr>
              <w:pStyle w:val="TAL"/>
            </w:pPr>
          </w:p>
        </w:tc>
        <w:tc>
          <w:tcPr>
            <w:tcW w:w="1245" w:type="dxa"/>
          </w:tcPr>
          <w:p w14:paraId="59581732" w14:textId="77777777" w:rsidR="003467DC" w:rsidRPr="002C0185" w:rsidRDefault="003467DC" w:rsidP="00A36DBC">
            <w:pPr>
              <w:pStyle w:val="TAL"/>
            </w:pPr>
          </w:p>
        </w:tc>
      </w:tr>
      <w:tr w:rsidR="003467DC" w:rsidRPr="002C0185" w14:paraId="6CE11DBC" w14:textId="77777777" w:rsidTr="00A36DBC">
        <w:tc>
          <w:tcPr>
            <w:tcW w:w="4535" w:type="dxa"/>
          </w:tcPr>
          <w:p w14:paraId="4FD7F34B" w14:textId="77777777" w:rsidR="003467DC" w:rsidRPr="002C0185" w:rsidDel="00256AA7" w:rsidRDefault="003467DC" w:rsidP="00A36DBC">
            <w:pPr>
              <w:pStyle w:val="TAL"/>
            </w:pPr>
            <w:r w:rsidRPr="002C0185">
              <w:t xml:space="preserve">          typeI-SinglePanel-ri-Restriction</w:t>
            </w:r>
          </w:p>
        </w:tc>
        <w:tc>
          <w:tcPr>
            <w:tcW w:w="2267" w:type="dxa"/>
          </w:tcPr>
          <w:p w14:paraId="2A9D625C" w14:textId="77777777" w:rsidR="003467DC" w:rsidRPr="002C0185" w:rsidRDefault="003467DC" w:rsidP="00A36DBC">
            <w:pPr>
              <w:pStyle w:val="TAL"/>
            </w:pPr>
            <w:r w:rsidRPr="002C0185">
              <w:t>‘11111111’B</w:t>
            </w:r>
          </w:p>
        </w:tc>
        <w:tc>
          <w:tcPr>
            <w:tcW w:w="1700" w:type="dxa"/>
          </w:tcPr>
          <w:p w14:paraId="72D31C4A" w14:textId="77777777" w:rsidR="003467DC" w:rsidRPr="002C0185" w:rsidRDefault="003467DC" w:rsidP="00A36DBC">
            <w:pPr>
              <w:pStyle w:val="TAL"/>
            </w:pPr>
          </w:p>
        </w:tc>
        <w:tc>
          <w:tcPr>
            <w:tcW w:w="1245" w:type="dxa"/>
          </w:tcPr>
          <w:p w14:paraId="27F13DEB" w14:textId="77777777" w:rsidR="003467DC" w:rsidRPr="002C0185" w:rsidRDefault="003467DC" w:rsidP="00A36DBC">
            <w:pPr>
              <w:pStyle w:val="TAL"/>
            </w:pPr>
          </w:p>
        </w:tc>
      </w:tr>
      <w:tr w:rsidR="003467DC" w:rsidRPr="002C0185" w14:paraId="661FD0F4" w14:textId="77777777" w:rsidTr="00A36DBC">
        <w:tc>
          <w:tcPr>
            <w:tcW w:w="4535" w:type="dxa"/>
          </w:tcPr>
          <w:p w14:paraId="133EAC70" w14:textId="01888177" w:rsidR="003467DC" w:rsidRPr="002C0185" w:rsidDel="00256AA7" w:rsidRDefault="003467DC" w:rsidP="00A36DBC">
            <w:pPr>
              <w:pStyle w:val="TAL"/>
            </w:pPr>
            <w:r w:rsidRPr="002C0185">
              <w:t xml:space="preserve">        }</w:t>
            </w:r>
          </w:p>
        </w:tc>
        <w:tc>
          <w:tcPr>
            <w:tcW w:w="2267" w:type="dxa"/>
          </w:tcPr>
          <w:p w14:paraId="6669F0F8" w14:textId="77777777" w:rsidR="003467DC" w:rsidRPr="002C0185" w:rsidRDefault="003467DC" w:rsidP="00A36DBC">
            <w:pPr>
              <w:pStyle w:val="TAL"/>
            </w:pPr>
          </w:p>
        </w:tc>
        <w:tc>
          <w:tcPr>
            <w:tcW w:w="1700" w:type="dxa"/>
          </w:tcPr>
          <w:p w14:paraId="094E4159" w14:textId="77777777" w:rsidR="003467DC" w:rsidRPr="002C0185" w:rsidRDefault="003467DC" w:rsidP="00A36DBC">
            <w:pPr>
              <w:pStyle w:val="TAL"/>
            </w:pPr>
          </w:p>
        </w:tc>
        <w:tc>
          <w:tcPr>
            <w:tcW w:w="1245" w:type="dxa"/>
          </w:tcPr>
          <w:p w14:paraId="1A2DB259" w14:textId="77777777" w:rsidR="003467DC" w:rsidRPr="002C0185" w:rsidRDefault="003467DC" w:rsidP="00A36DBC">
            <w:pPr>
              <w:pStyle w:val="TAL"/>
            </w:pPr>
          </w:p>
        </w:tc>
      </w:tr>
      <w:tr w:rsidR="003467DC" w:rsidRPr="002C0185" w14:paraId="5663EE07" w14:textId="77777777" w:rsidTr="00A36DBC">
        <w:tc>
          <w:tcPr>
            <w:tcW w:w="4535" w:type="dxa"/>
          </w:tcPr>
          <w:p w14:paraId="6DA00B90" w14:textId="77777777" w:rsidR="003467DC" w:rsidRPr="002C0185" w:rsidDel="00256AA7" w:rsidRDefault="003467DC" w:rsidP="00A36DBC">
            <w:pPr>
              <w:pStyle w:val="TAL"/>
            </w:pPr>
            <w:r w:rsidRPr="002C0185">
              <w:t xml:space="preserve">      }</w:t>
            </w:r>
          </w:p>
        </w:tc>
        <w:tc>
          <w:tcPr>
            <w:tcW w:w="2267" w:type="dxa"/>
          </w:tcPr>
          <w:p w14:paraId="2FE874DF" w14:textId="77777777" w:rsidR="003467DC" w:rsidRPr="002C0185" w:rsidRDefault="003467DC" w:rsidP="00A36DBC">
            <w:pPr>
              <w:pStyle w:val="TAL"/>
            </w:pPr>
          </w:p>
        </w:tc>
        <w:tc>
          <w:tcPr>
            <w:tcW w:w="1700" w:type="dxa"/>
          </w:tcPr>
          <w:p w14:paraId="03D855AC" w14:textId="77777777" w:rsidR="003467DC" w:rsidRPr="002C0185" w:rsidRDefault="003467DC" w:rsidP="00A36DBC">
            <w:pPr>
              <w:pStyle w:val="TAL"/>
            </w:pPr>
          </w:p>
        </w:tc>
        <w:tc>
          <w:tcPr>
            <w:tcW w:w="1245" w:type="dxa"/>
          </w:tcPr>
          <w:p w14:paraId="1D5B65FA" w14:textId="77777777" w:rsidR="003467DC" w:rsidRPr="002C0185" w:rsidRDefault="003467DC" w:rsidP="00A36DBC">
            <w:pPr>
              <w:pStyle w:val="TAL"/>
            </w:pPr>
          </w:p>
        </w:tc>
      </w:tr>
      <w:tr w:rsidR="003467DC" w:rsidRPr="002C0185" w14:paraId="3A5F20FA" w14:textId="77777777" w:rsidTr="00A36DBC">
        <w:tc>
          <w:tcPr>
            <w:tcW w:w="4535" w:type="dxa"/>
          </w:tcPr>
          <w:p w14:paraId="52AF63F3" w14:textId="77777777" w:rsidR="003467DC" w:rsidRPr="002C0185" w:rsidDel="00256AA7" w:rsidRDefault="003467DC" w:rsidP="00A36DBC">
            <w:pPr>
              <w:pStyle w:val="TAL"/>
            </w:pPr>
            <w:r w:rsidRPr="002C0185">
              <w:t xml:space="preserve">      codebookMode</w:t>
            </w:r>
          </w:p>
        </w:tc>
        <w:tc>
          <w:tcPr>
            <w:tcW w:w="2267" w:type="dxa"/>
          </w:tcPr>
          <w:p w14:paraId="2D9A4037" w14:textId="77777777" w:rsidR="003467DC" w:rsidRPr="002C0185" w:rsidRDefault="003467DC" w:rsidP="00A36DBC">
            <w:pPr>
              <w:pStyle w:val="TAL"/>
            </w:pPr>
            <w:r w:rsidRPr="002C0185">
              <w:t>1</w:t>
            </w:r>
          </w:p>
        </w:tc>
        <w:tc>
          <w:tcPr>
            <w:tcW w:w="1700" w:type="dxa"/>
          </w:tcPr>
          <w:p w14:paraId="119E36C7" w14:textId="77777777" w:rsidR="003467DC" w:rsidRPr="002C0185" w:rsidRDefault="003467DC" w:rsidP="00A36DBC">
            <w:pPr>
              <w:pStyle w:val="TAL"/>
            </w:pPr>
          </w:p>
        </w:tc>
        <w:tc>
          <w:tcPr>
            <w:tcW w:w="1245" w:type="dxa"/>
          </w:tcPr>
          <w:p w14:paraId="7DA83DFD" w14:textId="77777777" w:rsidR="003467DC" w:rsidRPr="002C0185" w:rsidRDefault="003467DC" w:rsidP="00A36DBC">
            <w:pPr>
              <w:pStyle w:val="TAL"/>
            </w:pPr>
          </w:p>
        </w:tc>
      </w:tr>
      <w:tr w:rsidR="003467DC" w:rsidRPr="002C0185" w14:paraId="42932053" w14:textId="77777777" w:rsidTr="00A36DBC">
        <w:tc>
          <w:tcPr>
            <w:tcW w:w="4535" w:type="dxa"/>
          </w:tcPr>
          <w:p w14:paraId="6E80D947" w14:textId="77777777" w:rsidR="003467DC" w:rsidRPr="002C0185" w:rsidDel="00256AA7" w:rsidRDefault="003467DC" w:rsidP="00A36DBC">
            <w:pPr>
              <w:pStyle w:val="TAL"/>
            </w:pPr>
            <w:r w:rsidRPr="002C0185">
              <w:t xml:space="preserve">    }</w:t>
            </w:r>
          </w:p>
        </w:tc>
        <w:tc>
          <w:tcPr>
            <w:tcW w:w="2267" w:type="dxa"/>
          </w:tcPr>
          <w:p w14:paraId="601C7D6A" w14:textId="77777777" w:rsidR="003467DC" w:rsidRPr="002C0185" w:rsidRDefault="003467DC" w:rsidP="00A36DBC">
            <w:pPr>
              <w:pStyle w:val="TAL"/>
            </w:pPr>
          </w:p>
        </w:tc>
        <w:tc>
          <w:tcPr>
            <w:tcW w:w="1700" w:type="dxa"/>
          </w:tcPr>
          <w:p w14:paraId="400438D4" w14:textId="77777777" w:rsidR="003467DC" w:rsidRPr="002C0185" w:rsidRDefault="003467DC" w:rsidP="00A36DBC">
            <w:pPr>
              <w:pStyle w:val="TAL"/>
            </w:pPr>
          </w:p>
        </w:tc>
        <w:tc>
          <w:tcPr>
            <w:tcW w:w="1245" w:type="dxa"/>
          </w:tcPr>
          <w:p w14:paraId="7D04F760" w14:textId="77777777" w:rsidR="003467DC" w:rsidRPr="002C0185" w:rsidRDefault="003467DC" w:rsidP="00A36DBC">
            <w:pPr>
              <w:pStyle w:val="TAL"/>
            </w:pPr>
          </w:p>
        </w:tc>
      </w:tr>
      <w:tr w:rsidR="003467DC" w:rsidRPr="002C0185" w14:paraId="11DD0BF5" w14:textId="77777777" w:rsidTr="00A36DBC">
        <w:tc>
          <w:tcPr>
            <w:tcW w:w="4535" w:type="dxa"/>
          </w:tcPr>
          <w:p w14:paraId="214BF323" w14:textId="77777777" w:rsidR="003467DC" w:rsidRPr="002C0185" w:rsidDel="00256AA7" w:rsidRDefault="003467DC" w:rsidP="00A36DBC">
            <w:pPr>
              <w:pStyle w:val="TAL"/>
            </w:pPr>
            <w:r w:rsidRPr="002C0185">
              <w:t xml:space="preserve">  }</w:t>
            </w:r>
          </w:p>
        </w:tc>
        <w:tc>
          <w:tcPr>
            <w:tcW w:w="2267" w:type="dxa"/>
          </w:tcPr>
          <w:p w14:paraId="79BB372A" w14:textId="77777777" w:rsidR="003467DC" w:rsidRPr="002C0185" w:rsidRDefault="003467DC" w:rsidP="00A36DBC">
            <w:pPr>
              <w:pStyle w:val="TAL"/>
            </w:pPr>
          </w:p>
        </w:tc>
        <w:tc>
          <w:tcPr>
            <w:tcW w:w="1700" w:type="dxa"/>
          </w:tcPr>
          <w:p w14:paraId="1E4041F8" w14:textId="77777777" w:rsidR="003467DC" w:rsidRPr="002C0185" w:rsidRDefault="003467DC" w:rsidP="00A36DBC">
            <w:pPr>
              <w:pStyle w:val="TAL"/>
            </w:pPr>
          </w:p>
        </w:tc>
        <w:tc>
          <w:tcPr>
            <w:tcW w:w="1245" w:type="dxa"/>
          </w:tcPr>
          <w:p w14:paraId="222F7660" w14:textId="77777777" w:rsidR="003467DC" w:rsidRPr="002C0185" w:rsidRDefault="003467DC" w:rsidP="00A36DBC">
            <w:pPr>
              <w:pStyle w:val="TAL"/>
            </w:pPr>
          </w:p>
        </w:tc>
      </w:tr>
      <w:tr w:rsidR="003467DC" w:rsidRPr="002C0185" w14:paraId="2F5C9801" w14:textId="77777777" w:rsidTr="00A36DBC">
        <w:tc>
          <w:tcPr>
            <w:tcW w:w="4535" w:type="dxa"/>
          </w:tcPr>
          <w:p w14:paraId="682069A1" w14:textId="77777777" w:rsidR="003467DC" w:rsidRPr="002C0185" w:rsidRDefault="003467DC" w:rsidP="00A36DBC">
            <w:pPr>
              <w:pStyle w:val="TAL"/>
            </w:pPr>
            <w:r w:rsidRPr="002C0185">
              <w:t>}</w:t>
            </w:r>
          </w:p>
        </w:tc>
        <w:tc>
          <w:tcPr>
            <w:tcW w:w="2267" w:type="dxa"/>
          </w:tcPr>
          <w:p w14:paraId="3E812519" w14:textId="77777777" w:rsidR="003467DC" w:rsidRPr="002C0185" w:rsidRDefault="003467DC" w:rsidP="00A36DBC">
            <w:pPr>
              <w:pStyle w:val="TAL"/>
            </w:pPr>
          </w:p>
        </w:tc>
        <w:tc>
          <w:tcPr>
            <w:tcW w:w="1700" w:type="dxa"/>
          </w:tcPr>
          <w:p w14:paraId="7B79013A" w14:textId="77777777" w:rsidR="003467DC" w:rsidRPr="002C0185" w:rsidRDefault="003467DC" w:rsidP="00A36DBC">
            <w:pPr>
              <w:pStyle w:val="TAL"/>
            </w:pPr>
          </w:p>
        </w:tc>
        <w:tc>
          <w:tcPr>
            <w:tcW w:w="1245" w:type="dxa"/>
          </w:tcPr>
          <w:p w14:paraId="6C310368" w14:textId="77777777" w:rsidR="003467DC" w:rsidRPr="002C0185" w:rsidRDefault="003467DC" w:rsidP="00A36DBC">
            <w:pPr>
              <w:pStyle w:val="TAL"/>
            </w:pPr>
          </w:p>
        </w:tc>
      </w:tr>
    </w:tbl>
    <w:p w14:paraId="0E403582" w14:textId="2479BCA7" w:rsidR="00B07365" w:rsidRPr="002C0185" w:rsidRDefault="00B07365" w:rsidP="00B07365"/>
    <w:p w14:paraId="5961AF80" w14:textId="77777777" w:rsidR="00BE151A" w:rsidRPr="002C0185" w:rsidRDefault="00BE151A" w:rsidP="00B926FF">
      <w:pPr>
        <w:pStyle w:val="H6"/>
      </w:pPr>
      <w:r w:rsidRPr="002C0185">
        <w:t>Physical layer parameters</w:t>
      </w:r>
    </w:p>
    <w:p w14:paraId="1396AD2D" w14:textId="77777777" w:rsidR="00BE151A" w:rsidRPr="002C0185" w:rsidRDefault="00BE151A" w:rsidP="00BE151A">
      <w:pPr>
        <w:pStyle w:val="TH"/>
      </w:pPr>
      <w:bookmarkStart w:id="241" w:name="_CRTable5_4_2_416"/>
      <w:r w:rsidRPr="002C0185">
        <w:t xml:space="preserve">Table </w:t>
      </w:r>
      <w:bookmarkEnd w:id="241"/>
      <w:r w:rsidRPr="002C0185">
        <w:t>5.4.2.4-16: Phy</w:t>
      </w:r>
      <w:r w:rsidRPr="002C0185" w:rsidDel="00FD3C1E">
        <w:rPr>
          <w:color w:val="FF0000"/>
          <w:sz w:val="18"/>
        </w:rPr>
        <w:t xml:space="preserve"> </w:t>
      </w:r>
      <w:r w:rsidRPr="002C0185">
        <w:t>sical layer parameters for DCI format 1_1</w:t>
      </w:r>
    </w:p>
    <w:tbl>
      <w:tblPr>
        <w:tblW w:w="9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367"/>
        <w:gridCol w:w="3828"/>
        <w:gridCol w:w="992"/>
        <w:gridCol w:w="2650"/>
      </w:tblGrid>
      <w:tr w:rsidR="00BE151A" w:rsidRPr="002C0185" w14:paraId="0623312A" w14:textId="77777777" w:rsidTr="00E73713">
        <w:trPr>
          <w:cantSplit/>
          <w:trHeight w:val="57"/>
        </w:trPr>
        <w:tc>
          <w:tcPr>
            <w:tcW w:w="9837" w:type="dxa"/>
            <w:gridSpan w:val="4"/>
            <w:shd w:val="clear" w:color="auto" w:fill="auto"/>
            <w:noWrap/>
            <w:vAlign w:val="center"/>
          </w:tcPr>
          <w:p w14:paraId="167E4B80" w14:textId="77777777" w:rsidR="00BE151A" w:rsidRPr="002C0185" w:rsidRDefault="00BE151A" w:rsidP="00E73713">
            <w:pPr>
              <w:keepNext/>
              <w:keepLines/>
              <w:overflowPunct/>
              <w:autoSpaceDE/>
              <w:autoSpaceDN/>
              <w:adjustRightInd/>
              <w:spacing w:after="0"/>
              <w:textAlignment w:val="auto"/>
              <w:rPr>
                <w:rFonts w:ascii="Arial" w:hAnsi="Arial"/>
                <w:b/>
                <w:sz w:val="18"/>
              </w:rPr>
            </w:pPr>
            <w:r w:rsidRPr="002C0185">
              <w:rPr>
                <w:rFonts w:ascii="Arial" w:hAnsi="Arial"/>
                <w:sz w:val="18"/>
              </w:rPr>
              <w:t>Derivation Path: Table 4.3.6.1.2.2-1</w:t>
            </w:r>
          </w:p>
        </w:tc>
      </w:tr>
      <w:tr w:rsidR="00BE151A" w:rsidRPr="002C0185" w14:paraId="524D883E" w14:textId="77777777" w:rsidTr="00E73713">
        <w:trPr>
          <w:cantSplit/>
          <w:trHeight w:val="57"/>
        </w:trPr>
        <w:tc>
          <w:tcPr>
            <w:tcW w:w="2367" w:type="dxa"/>
            <w:shd w:val="clear" w:color="auto" w:fill="auto"/>
            <w:noWrap/>
            <w:vAlign w:val="center"/>
          </w:tcPr>
          <w:p w14:paraId="0F21CC90" w14:textId="77777777" w:rsidR="00BE151A" w:rsidRPr="002C0185" w:rsidRDefault="00BE151A" w:rsidP="00E73713">
            <w:pPr>
              <w:pStyle w:val="TAH"/>
            </w:pPr>
            <w:r w:rsidRPr="002C0185">
              <w:t>Parameter</w:t>
            </w:r>
          </w:p>
        </w:tc>
        <w:tc>
          <w:tcPr>
            <w:tcW w:w="3828" w:type="dxa"/>
            <w:shd w:val="clear" w:color="auto" w:fill="auto"/>
            <w:noWrap/>
            <w:vAlign w:val="center"/>
          </w:tcPr>
          <w:p w14:paraId="1EB15B8C" w14:textId="77777777" w:rsidR="00BE151A" w:rsidRPr="002C0185" w:rsidRDefault="00BE151A" w:rsidP="00E73713">
            <w:pPr>
              <w:pStyle w:val="TAH"/>
            </w:pPr>
            <w:r w:rsidRPr="002C0185">
              <w:t>Value</w:t>
            </w:r>
          </w:p>
        </w:tc>
        <w:tc>
          <w:tcPr>
            <w:tcW w:w="992" w:type="dxa"/>
            <w:shd w:val="clear" w:color="auto" w:fill="auto"/>
            <w:noWrap/>
            <w:vAlign w:val="center"/>
          </w:tcPr>
          <w:p w14:paraId="1511DC49" w14:textId="77777777" w:rsidR="00BE151A" w:rsidRPr="002C0185" w:rsidRDefault="00BE151A" w:rsidP="00E73713">
            <w:pPr>
              <w:pStyle w:val="TAH"/>
            </w:pPr>
            <w:r w:rsidRPr="002C0185">
              <w:t>Value in binary</w:t>
            </w:r>
          </w:p>
        </w:tc>
        <w:tc>
          <w:tcPr>
            <w:tcW w:w="2650" w:type="dxa"/>
          </w:tcPr>
          <w:p w14:paraId="693C8880" w14:textId="77777777" w:rsidR="00BE151A" w:rsidRPr="002C0185" w:rsidRDefault="00BE151A" w:rsidP="00E73713">
            <w:pPr>
              <w:pStyle w:val="TAH"/>
            </w:pPr>
            <w:r w:rsidRPr="002C0185">
              <w:t>Condition</w:t>
            </w:r>
          </w:p>
        </w:tc>
      </w:tr>
      <w:tr w:rsidR="00BE151A" w:rsidRPr="002C0185" w14:paraId="171C38B4" w14:textId="77777777" w:rsidTr="00E73713">
        <w:trPr>
          <w:cantSplit/>
          <w:trHeight w:val="57"/>
        </w:trPr>
        <w:tc>
          <w:tcPr>
            <w:tcW w:w="2367" w:type="dxa"/>
            <w:shd w:val="clear" w:color="auto" w:fill="auto"/>
            <w:vAlign w:val="center"/>
          </w:tcPr>
          <w:p w14:paraId="03708207" w14:textId="77777777" w:rsidR="00BE151A" w:rsidRPr="002C0185" w:rsidRDefault="00BE151A" w:rsidP="00E73713">
            <w:pPr>
              <w:pStyle w:val="TAL"/>
              <w:rPr>
                <w:lang w:eastAsia="zh-CN"/>
              </w:rPr>
            </w:pPr>
            <w:r w:rsidRPr="002C0185">
              <w:rPr>
                <w:lang w:eastAsia="zh-CN"/>
              </w:rPr>
              <w:t>PUCCH resource indicator</w:t>
            </w:r>
          </w:p>
        </w:tc>
        <w:tc>
          <w:tcPr>
            <w:tcW w:w="3828" w:type="dxa"/>
            <w:shd w:val="clear" w:color="auto" w:fill="auto"/>
            <w:noWrap/>
          </w:tcPr>
          <w:p w14:paraId="0E38EF4F" w14:textId="77777777" w:rsidR="00BE151A" w:rsidRPr="002C0185" w:rsidRDefault="00BE151A" w:rsidP="00E73713">
            <w:pPr>
              <w:pStyle w:val="TAL"/>
            </w:pPr>
            <w:r w:rsidRPr="002C0185">
              <w:rPr>
                <w:i/>
                <w:iCs/>
              </w:rPr>
              <w:t>PUCCH-ResourceId[1]</w:t>
            </w:r>
            <w:r w:rsidRPr="002C0185">
              <w:t xml:space="preserve"> = 8 in pucch-ResourceSetID[2] as defined in Table 4.6.3-112 (Mapping as per Table 9.2.3-2 in TS 38.213)</w:t>
            </w:r>
          </w:p>
        </w:tc>
        <w:tc>
          <w:tcPr>
            <w:tcW w:w="992" w:type="dxa"/>
            <w:shd w:val="clear" w:color="auto" w:fill="auto"/>
            <w:noWrap/>
            <w:vAlign w:val="center"/>
          </w:tcPr>
          <w:p w14:paraId="394155FC" w14:textId="77777777" w:rsidR="00BE151A" w:rsidRPr="002C0185" w:rsidRDefault="00BE151A" w:rsidP="00E73713">
            <w:pPr>
              <w:pStyle w:val="TAC"/>
            </w:pPr>
            <w:r w:rsidRPr="002C0185">
              <w:t>‘110’B</w:t>
            </w:r>
          </w:p>
        </w:tc>
        <w:tc>
          <w:tcPr>
            <w:tcW w:w="2650" w:type="dxa"/>
          </w:tcPr>
          <w:p w14:paraId="1A8C6570" w14:textId="77777777" w:rsidR="00BE151A" w:rsidRPr="002C0185" w:rsidRDefault="00BE151A" w:rsidP="00E73713">
            <w:pPr>
              <w:pStyle w:val="TAC"/>
            </w:pPr>
            <w:r w:rsidRPr="002C0185">
              <w:t>SUBBAND_CQI</w:t>
            </w:r>
          </w:p>
        </w:tc>
      </w:tr>
    </w:tbl>
    <w:p w14:paraId="30B82204" w14:textId="77777777" w:rsidR="00BE151A" w:rsidRPr="002C0185" w:rsidRDefault="00BE151A" w:rsidP="00BE151A"/>
    <w:p w14:paraId="22FDB804" w14:textId="77777777" w:rsidR="00BE151A" w:rsidRPr="002C0185" w:rsidRDefault="00BE151A" w:rsidP="00B926FF">
      <w:pPr>
        <w:pStyle w:val="H6"/>
      </w:pPr>
      <w:r w:rsidRPr="002C0185">
        <w:t>PUSCH-TimeDomainResourceAllocationList</w:t>
      </w:r>
    </w:p>
    <w:p w14:paraId="7A892CA5" w14:textId="77777777" w:rsidR="00BE151A" w:rsidRPr="002C0185" w:rsidRDefault="00BE151A" w:rsidP="00BE151A">
      <w:pPr>
        <w:pStyle w:val="TH"/>
      </w:pPr>
      <w:bookmarkStart w:id="242" w:name="_CRTable5_4_2_417"/>
      <w:r w:rsidRPr="002C0185">
        <w:t xml:space="preserve">Table </w:t>
      </w:r>
      <w:bookmarkEnd w:id="242"/>
      <w:r w:rsidRPr="002C0185">
        <w:t xml:space="preserve">5.4.2.4-17: </w:t>
      </w:r>
      <w:r w:rsidRPr="002C0185">
        <w:rPr>
          <w:i/>
        </w:rPr>
        <w:t>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E151A" w:rsidRPr="002C0185" w14:paraId="5DACDC8E" w14:textId="77777777" w:rsidTr="00E73713">
        <w:tc>
          <w:tcPr>
            <w:tcW w:w="9747" w:type="dxa"/>
            <w:gridSpan w:val="4"/>
          </w:tcPr>
          <w:p w14:paraId="7B82A2CF" w14:textId="77777777" w:rsidR="00BE151A" w:rsidRPr="002C0185" w:rsidRDefault="00BE151A" w:rsidP="00E73713">
            <w:pPr>
              <w:pStyle w:val="TAH"/>
              <w:jc w:val="left"/>
              <w:rPr>
                <w:b w:val="0"/>
              </w:rPr>
            </w:pPr>
            <w:r w:rsidRPr="002C0185">
              <w:rPr>
                <w:b w:val="0"/>
              </w:rPr>
              <w:t>Derivation Path: Table 5.4.2.0-27</w:t>
            </w:r>
          </w:p>
        </w:tc>
      </w:tr>
      <w:tr w:rsidR="00BE151A" w:rsidRPr="002C0185" w14:paraId="50EB5449" w14:textId="77777777" w:rsidTr="00E73713">
        <w:tc>
          <w:tcPr>
            <w:tcW w:w="4535" w:type="dxa"/>
          </w:tcPr>
          <w:p w14:paraId="4B960914" w14:textId="77777777" w:rsidR="00BE151A" w:rsidRPr="002C0185" w:rsidRDefault="00BE151A" w:rsidP="00E73713">
            <w:pPr>
              <w:pStyle w:val="TAH"/>
            </w:pPr>
            <w:r w:rsidRPr="002C0185">
              <w:t>Information Element</w:t>
            </w:r>
          </w:p>
        </w:tc>
        <w:tc>
          <w:tcPr>
            <w:tcW w:w="2267" w:type="dxa"/>
          </w:tcPr>
          <w:p w14:paraId="55E727C5" w14:textId="77777777" w:rsidR="00BE151A" w:rsidRPr="002C0185" w:rsidRDefault="00BE151A" w:rsidP="00E73713">
            <w:pPr>
              <w:pStyle w:val="TAH"/>
            </w:pPr>
            <w:r w:rsidRPr="002C0185">
              <w:t>Value/remark</w:t>
            </w:r>
          </w:p>
        </w:tc>
        <w:tc>
          <w:tcPr>
            <w:tcW w:w="1700" w:type="dxa"/>
          </w:tcPr>
          <w:p w14:paraId="1FED92CD" w14:textId="77777777" w:rsidR="00BE151A" w:rsidRPr="002C0185" w:rsidRDefault="00BE151A" w:rsidP="00E73713">
            <w:pPr>
              <w:pStyle w:val="TAH"/>
            </w:pPr>
            <w:r w:rsidRPr="002C0185">
              <w:t>Comment</w:t>
            </w:r>
          </w:p>
        </w:tc>
        <w:tc>
          <w:tcPr>
            <w:tcW w:w="1245" w:type="dxa"/>
          </w:tcPr>
          <w:p w14:paraId="78257AF7" w14:textId="77777777" w:rsidR="00BE151A" w:rsidRPr="002C0185" w:rsidRDefault="00BE151A" w:rsidP="00E73713">
            <w:pPr>
              <w:pStyle w:val="TAH"/>
            </w:pPr>
            <w:r w:rsidRPr="002C0185">
              <w:t>Condition</w:t>
            </w:r>
          </w:p>
        </w:tc>
      </w:tr>
      <w:tr w:rsidR="00BE151A" w:rsidRPr="002C0185" w14:paraId="7FA1FEA3" w14:textId="77777777" w:rsidTr="00E73713">
        <w:tc>
          <w:tcPr>
            <w:tcW w:w="4535" w:type="dxa"/>
          </w:tcPr>
          <w:p w14:paraId="6F0D466A" w14:textId="77777777" w:rsidR="00BE151A" w:rsidRPr="002C0185" w:rsidRDefault="00BE151A" w:rsidP="00E73713">
            <w:pPr>
              <w:pStyle w:val="TAL"/>
            </w:pPr>
            <w:r w:rsidRPr="002C0185">
              <w:t xml:space="preserve">PUSCH-TimeDomainResourceAllocationList ::= </w:t>
            </w:r>
            <w:r w:rsidRPr="002C0185">
              <w:rPr>
                <w:snapToGrid w:val="0"/>
              </w:rPr>
              <w:t xml:space="preserve">SEQUENCE (SIZE(1..maxNrofUL-Allocations)) OF </w:t>
            </w:r>
            <w:r w:rsidRPr="002C0185">
              <w:t>PUSCH-TimeDomainResourceAllocation</w:t>
            </w:r>
            <w:r w:rsidRPr="002C0185">
              <w:rPr>
                <w:snapToGrid w:val="0"/>
              </w:rPr>
              <w:t xml:space="preserve"> {</w:t>
            </w:r>
          </w:p>
        </w:tc>
        <w:tc>
          <w:tcPr>
            <w:tcW w:w="2267" w:type="dxa"/>
          </w:tcPr>
          <w:p w14:paraId="6B533ECD" w14:textId="77777777" w:rsidR="00BE151A" w:rsidRPr="002C0185" w:rsidRDefault="00BE151A" w:rsidP="00E73713">
            <w:pPr>
              <w:pStyle w:val="TAL"/>
            </w:pPr>
            <w:r w:rsidRPr="002C0185">
              <w:t>2 entries</w:t>
            </w:r>
          </w:p>
        </w:tc>
        <w:tc>
          <w:tcPr>
            <w:tcW w:w="1700" w:type="dxa"/>
          </w:tcPr>
          <w:p w14:paraId="739D26B2" w14:textId="77777777" w:rsidR="00BE151A" w:rsidRPr="002C0185" w:rsidRDefault="00BE151A" w:rsidP="00E73713">
            <w:pPr>
              <w:pStyle w:val="TAL"/>
            </w:pPr>
          </w:p>
        </w:tc>
        <w:tc>
          <w:tcPr>
            <w:tcW w:w="1245" w:type="dxa"/>
          </w:tcPr>
          <w:p w14:paraId="6EE26DFA" w14:textId="77777777" w:rsidR="00BE151A" w:rsidRPr="002C0185" w:rsidRDefault="00BE151A" w:rsidP="00E73713">
            <w:pPr>
              <w:pStyle w:val="TAL"/>
            </w:pPr>
            <w:r w:rsidRPr="002C0185">
              <w:t>SUBBAND_CQI</w:t>
            </w:r>
          </w:p>
        </w:tc>
      </w:tr>
      <w:tr w:rsidR="00BE151A" w:rsidRPr="002C0185" w14:paraId="617DB7D6" w14:textId="77777777" w:rsidTr="00E73713">
        <w:tc>
          <w:tcPr>
            <w:tcW w:w="4535" w:type="dxa"/>
            <w:tcBorders>
              <w:bottom w:val="single" w:sz="4" w:space="0" w:color="auto"/>
            </w:tcBorders>
          </w:tcPr>
          <w:p w14:paraId="04B2A5EF" w14:textId="77777777" w:rsidR="00BE151A" w:rsidRPr="002C0185" w:rsidRDefault="00BE151A" w:rsidP="00E73713">
            <w:pPr>
              <w:pStyle w:val="TAL"/>
            </w:pPr>
            <w:r w:rsidRPr="002C0185">
              <w:t xml:space="preserve">  PUSCH-TimeDomainResourceAllocation[1] </w:t>
            </w:r>
            <w:r w:rsidRPr="002C0185">
              <w:rPr>
                <w:snapToGrid w:val="0"/>
              </w:rPr>
              <w:t xml:space="preserve">SEQUENCE </w:t>
            </w:r>
            <w:r w:rsidRPr="002C0185">
              <w:t>{</w:t>
            </w:r>
          </w:p>
        </w:tc>
        <w:tc>
          <w:tcPr>
            <w:tcW w:w="2267" w:type="dxa"/>
          </w:tcPr>
          <w:p w14:paraId="549478E5" w14:textId="77777777" w:rsidR="00BE151A" w:rsidRPr="002C0185" w:rsidDel="00B52773" w:rsidRDefault="00BE151A" w:rsidP="00E73713">
            <w:pPr>
              <w:pStyle w:val="TAL"/>
            </w:pPr>
          </w:p>
        </w:tc>
        <w:tc>
          <w:tcPr>
            <w:tcW w:w="1700" w:type="dxa"/>
          </w:tcPr>
          <w:p w14:paraId="5EEED66F" w14:textId="77777777" w:rsidR="00BE151A" w:rsidRPr="002C0185" w:rsidRDefault="00BE151A" w:rsidP="00E73713">
            <w:pPr>
              <w:pStyle w:val="TAL"/>
            </w:pPr>
            <w:r w:rsidRPr="002C0185">
              <w:t>entry 1</w:t>
            </w:r>
          </w:p>
        </w:tc>
        <w:tc>
          <w:tcPr>
            <w:tcW w:w="1245" w:type="dxa"/>
          </w:tcPr>
          <w:p w14:paraId="0BA55A16" w14:textId="77777777" w:rsidR="00BE151A" w:rsidRPr="002C0185" w:rsidRDefault="00BE151A" w:rsidP="00E73713">
            <w:pPr>
              <w:pStyle w:val="TAL"/>
            </w:pPr>
          </w:p>
        </w:tc>
      </w:tr>
      <w:tr w:rsidR="00BE151A" w:rsidRPr="002C0185" w14:paraId="0E919826" w14:textId="77777777" w:rsidTr="00E73713">
        <w:tc>
          <w:tcPr>
            <w:tcW w:w="4535" w:type="dxa"/>
          </w:tcPr>
          <w:p w14:paraId="2F026F46" w14:textId="77777777" w:rsidR="00BE151A" w:rsidRPr="002C0185" w:rsidRDefault="00BE151A" w:rsidP="00E73713">
            <w:pPr>
              <w:pStyle w:val="TAL"/>
            </w:pPr>
            <w:r w:rsidRPr="002C0185">
              <w:t xml:space="preserve">    startSymbolAndLength</w:t>
            </w:r>
          </w:p>
        </w:tc>
        <w:tc>
          <w:tcPr>
            <w:tcW w:w="2267" w:type="dxa"/>
          </w:tcPr>
          <w:p w14:paraId="0B73A4CD" w14:textId="77777777" w:rsidR="00BE151A" w:rsidRPr="002C0185" w:rsidRDefault="00BE151A" w:rsidP="00E73713">
            <w:pPr>
              <w:pStyle w:val="TAL"/>
            </w:pPr>
            <w:r w:rsidRPr="002C0185">
              <w:t>55</w:t>
            </w:r>
          </w:p>
        </w:tc>
        <w:tc>
          <w:tcPr>
            <w:tcW w:w="1700" w:type="dxa"/>
          </w:tcPr>
          <w:p w14:paraId="6E86142D" w14:textId="77777777" w:rsidR="00BE151A" w:rsidRPr="002C0185" w:rsidRDefault="00BE151A" w:rsidP="00E73713">
            <w:pPr>
              <w:pStyle w:val="TAL"/>
            </w:pPr>
            <w:r w:rsidRPr="002C0185">
              <w:t>Start symbol(S)=0, Length(L)=12</w:t>
            </w:r>
          </w:p>
        </w:tc>
        <w:tc>
          <w:tcPr>
            <w:tcW w:w="1245" w:type="dxa"/>
          </w:tcPr>
          <w:p w14:paraId="28C0FC08" w14:textId="77777777" w:rsidR="00BE151A" w:rsidRPr="002C0185" w:rsidRDefault="00BE151A" w:rsidP="00E73713">
            <w:pPr>
              <w:pStyle w:val="TAL"/>
            </w:pPr>
          </w:p>
        </w:tc>
      </w:tr>
      <w:tr w:rsidR="00BE151A" w:rsidRPr="002C0185" w14:paraId="5764D4DE" w14:textId="77777777" w:rsidTr="00E73713">
        <w:tc>
          <w:tcPr>
            <w:tcW w:w="4535" w:type="dxa"/>
          </w:tcPr>
          <w:p w14:paraId="0286AA19" w14:textId="77777777" w:rsidR="00BE151A" w:rsidRPr="002C0185" w:rsidRDefault="00BE151A" w:rsidP="00E73713">
            <w:pPr>
              <w:pStyle w:val="TAL"/>
            </w:pPr>
            <w:r w:rsidRPr="002C0185">
              <w:t xml:space="preserve">  }</w:t>
            </w:r>
          </w:p>
        </w:tc>
        <w:tc>
          <w:tcPr>
            <w:tcW w:w="2267" w:type="dxa"/>
          </w:tcPr>
          <w:p w14:paraId="03382EB8" w14:textId="77777777" w:rsidR="00BE151A" w:rsidRPr="002C0185" w:rsidRDefault="00BE151A" w:rsidP="00E73713">
            <w:pPr>
              <w:pStyle w:val="TAL"/>
            </w:pPr>
          </w:p>
        </w:tc>
        <w:tc>
          <w:tcPr>
            <w:tcW w:w="1700" w:type="dxa"/>
          </w:tcPr>
          <w:p w14:paraId="1D64EDB7" w14:textId="77777777" w:rsidR="00BE151A" w:rsidRPr="002C0185" w:rsidRDefault="00BE151A" w:rsidP="00E73713">
            <w:pPr>
              <w:pStyle w:val="TAL"/>
            </w:pPr>
          </w:p>
        </w:tc>
        <w:tc>
          <w:tcPr>
            <w:tcW w:w="1245" w:type="dxa"/>
          </w:tcPr>
          <w:p w14:paraId="440037AE" w14:textId="77777777" w:rsidR="00BE151A" w:rsidRPr="002C0185" w:rsidRDefault="00BE151A" w:rsidP="00E73713">
            <w:pPr>
              <w:pStyle w:val="TAL"/>
            </w:pPr>
          </w:p>
        </w:tc>
      </w:tr>
      <w:tr w:rsidR="00BE151A" w:rsidRPr="002C0185" w14:paraId="7FC36D10" w14:textId="77777777" w:rsidTr="00E73713">
        <w:tc>
          <w:tcPr>
            <w:tcW w:w="4535" w:type="dxa"/>
          </w:tcPr>
          <w:p w14:paraId="52472D80" w14:textId="77777777" w:rsidR="00BE151A" w:rsidRPr="002C0185" w:rsidRDefault="00BE151A" w:rsidP="00E73713">
            <w:pPr>
              <w:pStyle w:val="TAL"/>
            </w:pPr>
            <w:r w:rsidRPr="002C0185">
              <w:t xml:space="preserve">  PUSCH-TimeDomainResourceAllocation[2] </w:t>
            </w:r>
            <w:r w:rsidRPr="002C0185">
              <w:rPr>
                <w:snapToGrid w:val="0"/>
              </w:rPr>
              <w:t xml:space="preserve">SEQUENCE </w:t>
            </w:r>
            <w:r w:rsidRPr="002C0185">
              <w:t>{</w:t>
            </w:r>
          </w:p>
        </w:tc>
        <w:tc>
          <w:tcPr>
            <w:tcW w:w="2267" w:type="dxa"/>
          </w:tcPr>
          <w:p w14:paraId="0FA97413" w14:textId="77777777" w:rsidR="00BE151A" w:rsidRPr="002C0185" w:rsidDel="00B52773" w:rsidRDefault="00BE151A" w:rsidP="00E73713">
            <w:pPr>
              <w:pStyle w:val="TAL"/>
            </w:pPr>
          </w:p>
        </w:tc>
        <w:tc>
          <w:tcPr>
            <w:tcW w:w="1700" w:type="dxa"/>
          </w:tcPr>
          <w:p w14:paraId="72D6B7F1" w14:textId="77777777" w:rsidR="00BE151A" w:rsidRPr="002C0185" w:rsidRDefault="00BE151A" w:rsidP="00E73713">
            <w:pPr>
              <w:pStyle w:val="TAL"/>
            </w:pPr>
            <w:r w:rsidRPr="002C0185">
              <w:t>entry 2</w:t>
            </w:r>
          </w:p>
        </w:tc>
        <w:tc>
          <w:tcPr>
            <w:tcW w:w="1245" w:type="dxa"/>
          </w:tcPr>
          <w:p w14:paraId="325B9DD9" w14:textId="77777777" w:rsidR="00BE151A" w:rsidRPr="002C0185" w:rsidRDefault="00BE151A" w:rsidP="00E73713">
            <w:pPr>
              <w:pStyle w:val="TAL"/>
            </w:pPr>
          </w:p>
        </w:tc>
      </w:tr>
      <w:tr w:rsidR="00BE151A" w:rsidRPr="002C0185" w14:paraId="2BA8B0FC" w14:textId="77777777" w:rsidTr="00E73713">
        <w:tc>
          <w:tcPr>
            <w:tcW w:w="4535" w:type="dxa"/>
          </w:tcPr>
          <w:p w14:paraId="073BF9D9" w14:textId="77777777" w:rsidR="00BE151A" w:rsidRPr="002C0185" w:rsidRDefault="00BE151A" w:rsidP="00E73713">
            <w:pPr>
              <w:pStyle w:val="TAL"/>
            </w:pPr>
            <w:r w:rsidRPr="002C0185">
              <w:t xml:space="preserve">    startSymbolAndLength</w:t>
            </w:r>
          </w:p>
        </w:tc>
        <w:tc>
          <w:tcPr>
            <w:tcW w:w="2267" w:type="dxa"/>
          </w:tcPr>
          <w:p w14:paraId="22ECB733" w14:textId="77777777" w:rsidR="00BE151A" w:rsidRPr="002C0185" w:rsidRDefault="00BE151A" w:rsidP="00E73713">
            <w:pPr>
              <w:pStyle w:val="TAL"/>
            </w:pPr>
            <w:r w:rsidRPr="002C0185">
              <w:t>55</w:t>
            </w:r>
          </w:p>
        </w:tc>
        <w:tc>
          <w:tcPr>
            <w:tcW w:w="1700" w:type="dxa"/>
          </w:tcPr>
          <w:p w14:paraId="6E3CF04C" w14:textId="77777777" w:rsidR="00BE151A" w:rsidRPr="002C0185" w:rsidRDefault="00BE151A" w:rsidP="00E73713">
            <w:pPr>
              <w:pStyle w:val="TAL"/>
            </w:pPr>
            <w:r w:rsidRPr="002C0185">
              <w:t>Start symbol(S)=0, Length(L)=12</w:t>
            </w:r>
          </w:p>
        </w:tc>
        <w:tc>
          <w:tcPr>
            <w:tcW w:w="1245" w:type="dxa"/>
          </w:tcPr>
          <w:p w14:paraId="32DB8C78" w14:textId="77777777" w:rsidR="00BE151A" w:rsidRPr="002C0185" w:rsidRDefault="00BE151A" w:rsidP="00E73713">
            <w:pPr>
              <w:pStyle w:val="TAL"/>
            </w:pPr>
          </w:p>
        </w:tc>
      </w:tr>
      <w:tr w:rsidR="00BE151A" w:rsidRPr="002C0185" w14:paraId="429B6784" w14:textId="77777777" w:rsidTr="00E73713">
        <w:tc>
          <w:tcPr>
            <w:tcW w:w="4535" w:type="dxa"/>
          </w:tcPr>
          <w:p w14:paraId="019A81C7" w14:textId="77777777" w:rsidR="00BE151A" w:rsidRPr="002C0185" w:rsidRDefault="00BE151A" w:rsidP="00E73713">
            <w:pPr>
              <w:pStyle w:val="TAL"/>
            </w:pPr>
            <w:r w:rsidRPr="002C0185">
              <w:t xml:space="preserve">  }</w:t>
            </w:r>
          </w:p>
        </w:tc>
        <w:tc>
          <w:tcPr>
            <w:tcW w:w="2267" w:type="dxa"/>
          </w:tcPr>
          <w:p w14:paraId="1F7154AF" w14:textId="77777777" w:rsidR="00BE151A" w:rsidRPr="002C0185" w:rsidRDefault="00BE151A" w:rsidP="00E73713">
            <w:pPr>
              <w:pStyle w:val="TAL"/>
            </w:pPr>
          </w:p>
        </w:tc>
        <w:tc>
          <w:tcPr>
            <w:tcW w:w="1700" w:type="dxa"/>
          </w:tcPr>
          <w:p w14:paraId="59CA898D" w14:textId="77777777" w:rsidR="00BE151A" w:rsidRPr="002C0185" w:rsidRDefault="00BE151A" w:rsidP="00E73713">
            <w:pPr>
              <w:pStyle w:val="TAL"/>
            </w:pPr>
          </w:p>
        </w:tc>
        <w:tc>
          <w:tcPr>
            <w:tcW w:w="1245" w:type="dxa"/>
          </w:tcPr>
          <w:p w14:paraId="4A0BD29B" w14:textId="77777777" w:rsidR="00BE151A" w:rsidRPr="002C0185" w:rsidRDefault="00BE151A" w:rsidP="00E73713">
            <w:pPr>
              <w:pStyle w:val="TAL"/>
            </w:pPr>
          </w:p>
        </w:tc>
      </w:tr>
      <w:tr w:rsidR="00BE151A" w:rsidRPr="002C0185" w14:paraId="1E18B17F" w14:textId="77777777" w:rsidTr="00E73713">
        <w:tc>
          <w:tcPr>
            <w:tcW w:w="4535" w:type="dxa"/>
          </w:tcPr>
          <w:p w14:paraId="5EDEF94F" w14:textId="77777777" w:rsidR="00BE151A" w:rsidRPr="002C0185" w:rsidRDefault="00BE151A" w:rsidP="00E73713">
            <w:pPr>
              <w:pStyle w:val="TAL"/>
            </w:pPr>
            <w:r w:rsidRPr="002C0185">
              <w:t>}</w:t>
            </w:r>
          </w:p>
        </w:tc>
        <w:tc>
          <w:tcPr>
            <w:tcW w:w="2267" w:type="dxa"/>
          </w:tcPr>
          <w:p w14:paraId="2B0F3B0B" w14:textId="77777777" w:rsidR="00BE151A" w:rsidRPr="002C0185" w:rsidRDefault="00BE151A" w:rsidP="00E73713">
            <w:pPr>
              <w:pStyle w:val="TAL"/>
            </w:pPr>
          </w:p>
        </w:tc>
        <w:tc>
          <w:tcPr>
            <w:tcW w:w="1700" w:type="dxa"/>
          </w:tcPr>
          <w:p w14:paraId="0258EBB1" w14:textId="77777777" w:rsidR="00BE151A" w:rsidRPr="002C0185" w:rsidRDefault="00BE151A" w:rsidP="00E73713">
            <w:pPr>
              <w:pStyle w:val="TAL"/>
            </w:pPr>
          </w:p>
        </w:tc>
        <w:tc>
          <w:tcPr>
            <w:tcW w:w="1245" w:type="dxa"/>
          </w:tcPr>
          <w:p w14:paraId="28569ED9" w14:textId="77777777" w:rsidR="00BE151A" w:rsidRPr="002C0185" w:rsidRDefault="00BE151A" w:rsidP="00E73713">
            <w:pPr>
              <w:pStyle w:val="TAL"/>
            </w:pPr>
          </w:p>
        </w:tc>
      </w:tr>
    </w:tbl>
    <w:p w14:paraId="345E0445" w14:textId="77777777" w:rsidR="00BE151A" w:rsidRPr="002C0185" w:rsidRDefault="00BE151A" w:rsidP="00BE151A"/>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5212"/>
      </w:tblGrid>
      <w:tr w:rsidR="00BE151A" w:rsidRPr="002C0185" w14:paraId="08DAE2E9" w14:textId="77777777" w:rsidTr="00E73713">
        <w:tc>
          <w:tcPr>
            <w:tcW w:w="4535" w:type="dxa"/>
          </w:tcPr>
          <w:p w14:paraId="15D68836" w14:textId="77777777" w:rsidR="00BE151A" w:rsidRPr="002C0185" w:rsidRDefault="00BE151A" w:rsidP="00E73713">
            <w:pPr>
              <w:pStyle w:val="TAH"/>
              <w:keepNext w:val="0"/>
              <w:keepLines w:val="0"/>
            </w:pPr>
            <w:r w:rsidRPr="002C0185">
              <w:t>Condition</w:t>
            </w:r>
          </w:p>
        </w:tc>
        <w:tc>
          <w:tcPr>
            <w:tcW w:w="5212" w:type="dxa"/>
          </w:tcPr>
          <w:p w14:paraId="62343B7C" w14:textId="77777777" w:rsidR="00BE151A" w:rsidRPr="002C0185" w:rsidRDefault="00BE151A" w:rsidP="00E73713">
            <w:pPr>
              <w:pStyle w:val="TAH"/>
              <w:keepNext w:val="0"/>
              <w:keepLines w:val="0"/>
            </w:pPr>
            <w:r w:rsidRPr="002C0185">
              <w:t>Explanation</w:t>
            </w:r>
          </w:p>
        </w:tc>
      </w:tr>
      <w:tr w:rsidR="00BE151A" w:rsidRPr="002C0185" w:rsidDel="007A1A0A" w14:paraId="62DEE69E" w14:textId="77777777" w:rsidTr="00E73713">
        <w:tc>
          <w:tcPr>
            <w:tcW w:w="4535" w:type="dxa"/>
          </w:tcPr>
          <w:p w14:paraId="503FB679" w14:textId="77777777" w:rsidR="00BE151A" w:rsidRPr="002C0185" w:rsidDel="007A1A0A" w:rsidRDefault="00BE151A" w:rsidP="00E73713">
            <w:pPr>
              <w:pStyle w:val="TAL"/>
            </w:pPr>
            <w:r w:rsidRPr="002C0185">
              <w:t>SUBBAND_CQI</w:t>
            </w:r>
          </w:p>
        </w:tc>
        <w:tc>
          <w:tcPr>
            <w:tcW w:w="5212" w:type="dxa"/>
          </w:tcPr>
          <w:p w14:paraId="374811C8" w14:textId="77777777" w:rsidR="00BE151A" w:rsidRPr="002C0185" w:rsidDel="007A1A0A" w:rsidRDefault="00BE151A" w:rsidP="00E73713">
            <w:pPr>
              <w:pStyle w:val="TAL"/>
            </w:pPr>
            <w:r w:rsidRPr="002C0185">
              <w:t>For aperiodic subband CQI reporting under fading condition test cases</w:t>
            </w:r>
          </w:p>
        </w:tc>
      </w:tr>
    </w:tbl>
    <w:p w14:paraId="6D470A43" w14:textId="343E317E" w:rsidR="00BE151A" w:rsidRPr="002C0185" w:rsidRDefault="00BE151A" w:rsidP="00B07365"/>
    <w:p w14:paraId="2677E2DA" w14:textId="77777777" w:rsidR="0048257F" w:rsidRPr="002C0185" w:rsidRDefault="0048257F" w:rsidP="003B1E45">
      <w:pPr>
        <w:pStyle w:val="H6"/>
      </w:pPr>
      <w:r w:rsidRPr="002C0185">
        <w:t>CSI-ResourceConfig</w:t>
      </w:r>
    </w:p>
    <w:p w14:paraId="60468602" w14:textId="77777777" w:rsidR="0048257F" w:rsidRPr="002C0185" w:rsidRDefault="0048257F" w:rsidP="0048257F">
      <w:pPr>
        <w:pStyle w:val="TH"/>
      </w:pPr>
      <w:bookmarkStart w:id="243" w:name="_CRTable5_4_2_418"/>
      <w:r w:rsidRPr="002C0185">
        <w:t xml:space="preserve">Table </w:t>
      </w:r>
      <w:bookmarkEnd w:id="243"/>
      <w:r w:rsidRPr="002C0185">
        <w:t>5.4.2.</w:t>
      </w:r>
      <w:r w:rsidRPr="002C0185">
        <w:rPr>
          <w:lang w:eastAsia="ja-JP"/>
        </w:rPr>
        <w:t>4</w:t>
      </w:r>
      <w:r w:rsidRPr="002C0185">
        <w:t>-</w:t>
      </w:r>
      <w:r w:rsidRPr="002C0185">
        <w:rPr>
          <w:lang w:eastAsia="ja-JP"/>
        </w:rPr>
        <w:t>18</w:t>
      </w:r>
      <w:r w:rsidRPr="002C0185">
        <w:t>: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8257F" w:rsidRPr="002C0185" w14:paraId="0589E876" w14:textId="77777777" w:rsidTr="0097732A">
        <w:tc>
          <w:tcPr>
            <w:tcW w:w="9747" w:type="dxa"/>
            <w:gridSpan w:val="4"/>
          </w:tcPr>
          <w:p w14:paraId="0C8FD924" w14:textId="77777777" w:rsidR="0048257F" w:rsidRPr="002C0185" w:rsidRDefault="0048257F" w:rsidP="0097732A">
            <w:pPr>
              <w:pStyle w:val="TAH"/>
              <w:jc w:val="left"/>
              <w:rPr>
                <w:b w:val="0"/>
              </w:rPr>
            </w:pPr>
            <w:r w:rsidRPr="002C0185">
              <w:rPr>
                <w:b w:val="0"/>
              </w:rPr>
              <w:t>Derivation Path: Table 5.4.2.0-19</w:t>
            </w:r>
          </w:p>
        </w:tc>
      </w:tr>
      <w:tr w:rsidR="0048257F" w:rsidRPr="002C0185" w14:paraId="11DB63D5" w14:textId="77777777" w:rsidTr="0097732A">
        <w:tc>
          <w:tcPr>
            <w:tcW w:w="4535" w:type="dxa"/>
          </w:tcPr>
          <w:p w14:paraId="16A7BB0E" w14:textId="77777777" w:rsidR="0048257F" w:rsidRPr="002C0185" w:rsidRDefault="0048257F" w:rsidP="0097732A">
            <w:pPr>
              <w:pStyle w:val="TAH"/>
            </w:pPr>
            <w:r w:rsidRPr="002C0185">
              <w:t>Information Element</w:t>
            </w:r>
          </w:p>
        </w:tc>
        <w:tc>
          <w:tcPr>
            <w:tcW w:w="2267" w:type="dxa"/>
          </w:tcPr>
          <w:p w14:paraId="3BBFC6CD" w14:textId="77777777" w:rsidR="0048257F" w:rsidRPr="002C0185" w:rsidRDefault="0048257F" w:rsidP="0097732A">
            <w:pPr>
              <w:pStyle w:val="TAH"/>
            </w:pPr>
            <w:r w:rsidRPr="002C0185">
              <w:t>Value/remark</w:t>
            </w:r>
          </w:p>
        </w:tc>
        <w:tc>
          <w:tcPr>
            <w:tcW w:w="1700" w:type="dxa"/>
          </w:tcPr>
          <w:p w14:paraId="473A8196" w14:textId="77777777" w:rsidR="0048257F" w:rsidRPr="002C0185" w:rsidRDefault="0048257F" w:rsidP="0097732A">
            <w:pPr>
              <w:pStyle w:val="TAH"/>
            </w:pPr>
            <w:r w:rsidRPr="002C0185">
              <w:t>Comment</w:t>
            </w:r>
          </w:p>
        </w:tc>
        <w:tc>
          <w:tcPr>
            <w:tcW w:w="1245" w:type="dxa"/>
          </w:tcPr>
          <w:p w14:paraId="2A8A2C8A" w14:textId="77777777" w:rsidR="0048257F" w:rsidRPr="002C0185" w:rsidRDefault="0048257F" w:rsidP="0097732A">
            <w:pPr>
              <w:pStyle w:val="TAH"/>
            </w:pPr>
            <w:r w:rsidRPr="002C0185">
              <w:t>Condition</w:t>
            </w:r>
          </w:p>
        </w:tc>
      </w:tr>
      <w:tr w:rsidR="0048257F" w:rsidRPr="002C0185" w14:paraId="3362BF88" w14:textId="77777777" w:rsidTr="0097732A">
        <w:tc>
          <w:tcPr>
            <w:tcW w:w="4535" w:type="dxa"/>
          </w:tcPr>
          <w:p w14:paraId="2891909D" w14:textId="77777777" w:rsidR="0048257F" w:rsidRPr="002C0185" w:rsidRDefault="0048257F" w:rsidP="0097732A">
            <w:pPr>
              <w:pStyle w:val="TAL"/>
            </w:pPr>
            <w:r w:rsidRPr="002C0185">
              <w:t xml:space="preserve">CSI-ResourceConfig ::= </w:t>
            </w:r>
            <w:r w:rsidRPr="002C0185">
              <w:rPr>
                <w:snapToGrid w:val="0"/>
              </w:rPr>
              <w:t xml:space="preserve">SEQUENCE </w:t>
            </w:r>
            <w:r w:rsidRPr="002C0185">
              <w:t>{</w:t>
            </w:r>
          </w:p>
        </w:tc>
        <w:tc>
          <w:tcPr>
            <w:tcW w:w="2267" w:type="dxa"/>
          </w:tcPr>
          <w:p w14:paraId="73658D48" w14:textId="77777777" w:rsidR="0048257F" w:rsidRPr="002C0185" w:rsidRDefault="0048257F" w:rsidP="0097732A">
            <w:pPr>
              <w:pStyle w:val="TAL"/>
            </w:pPr>
          </w:p>
        </w:tc>
        <w:tc>
          <w:tcPr>
            <w:tcW w:w="1700" w:type="dxa"/>
          </w:tcPr>
          <w:p w14:paraId="19E9F07B" w14:textId="77777777" w:rsidR="0048257F" w:rsidRPr="002C0185" w:rsidRDefault="0048257F" w:rsidP="0097732A">
            <w:pPr>
              <w:pStyle w:val="TAL"/>
            </w:pPr>
          </w:p>
        </w:tc>
        <w:tc>
          <w:tcPr>
            <w:tcW w:w="1245" w:type="dxa"/>
          </w:tcPr>
          <w:p w14:paraId="3EBB52C2" w14:textId="77777777" w:rsidR="0048257F" w:rsidRPr="002C0185" w:rsidRDefault="0048257F" w:rsidP="0097732A">
            <w:pPr>
              <w:pStyle w:val="TAL"/>
            </w:pPr>
          </w:p>
        </w:tc>
      </w:tr>
      <w:tr w:rsidR="0048257F" w:rsidRPr="002C0185" w14:paraId="32D25F7C" w14:textId="77777777" w:rsidTr="0097732A">
        <w:tc>
          <w:tcPr>
            <w:tcW w:w="4535" w:type="dxa"/>
          </w:tcPr>
          <w:p w14:paraId="6E5AA330" w14:textId="77777777" w:rsidR="0048257F" w:rsidRPr="002C0185" w:rsidRDefault="0048257F" w:rsidP="0097732A">
            <w:pPr>
              <w:pStyle w:val="TAL"/>
            </w:pPr>
            <w:r w:rsidRPr="002C0185">
              <w:t xml:space="preserve">  csi-ResourceConfigId</w:t>
            </w:r>
          </w:p>
        </w:tc>
        <w:tc>
          <w:tcPr>
            <w:tcW w:w="2267" w:type="dxa"/>
          </w:tcPr>
          <w:p w14:paraId="26336006" w14:textId="77777777" w:rsidR="0048257F" w:rsidRPr="002C0185" w:rsidRDefault="0048257F" w:rsidP="0097732A">
            <w:pPr>
              <w:pStyle w:val="TAL"/>
            </w:pPr>
            <w:r w:rsidRPr="002C0185">
              <w:t>1</w:t>
            </w:r>
          </w:p>
        </w:tc>
        <w:tc>
          <w:tcPr>
            <w:tcW w:w="1700" w:type="dxa"/>
          </w:tcPr>
          <w:p w14:paraId="1BF79C20" w14:textId="77777777" w:rsidR="0048257F" w:rsidRPr="002C0185" w:rsidRDefault="0048257F" w:rsidP="0097732A">
            <w:pPr>
              <w:pStyle w:val="TAL"/>
            </w:pPr>
          </w:p>
        </w:tc>
        <w:tc>
          <w:tcPr>
            <w:tcW w:w="1245" w:type="dxa"/>
          </w:tcPr>
          <w:p w14:paraId="052D3838" w14:textId="77777777" w:rsidR="0048257F" w:rsidRPr="002C0185" w:rsidRDefault="0048257F" w:rsidP="0097732A">
            <w:pPr>
              <w:pStyle w:val="TAL"/>
            </w:pPr>
          </w:p>
        </w:tc>
      </w:tr>
      <w:tr w:rsidR="0048257F" w:rsidRPr="002C0185" w14:paraId="1FF2B8E4" w14:textId="77777777" w:rsidTr="0097732A">
        <w:tc>
          <w:tcPr>
            <w:tcW w:w="4535" w:type="dxa"/>
          </w:tcPr>
          <w:p w14:paraId="4BA5F927" w14:textId="77777777" w:rsidR="0048257F" w:rsidRPr="002C0185" w:rsidRDefault="0048257F" w:rsidP="0097732A">
            <w:pPr>
              <w:pStyle w:val="TAL"/>
            </w:pPr>
            <w:r w:rsidRPr="002C0185">
              <w:t xml:space="preserve">  csi-RS-ResourceSetList CHOICE {</w:t>
            </w:r>
          </w:p>
        </w:tc>
        <w:tc>
          <w:tcPr>
            <w:tcW w:w="2267" w:type="dxa"/>
          </w:tcPr>
          <w:p w14:paraId="39543698" w14:textId="77777777" w:rsidR="0048257F" w:rsidRPr="002C0185" w:rsidRDefault="0048257F" w:rsidP="0097732A">
            <w:pPr>
              <w:pStyle w:val="TAL"/>
            </w:pPr>
          </w:p>
        </w:tc>
        <w:tc>
          <w:tcPr>
            <w:tcW w:w="1700" w:type="dxa"/>
          </w:tcPr>
          <w:p w14:paraId="6EBF2E7F" w14:textId="77777777" w:rsidR="0048257F" w:rsidRPr="002C0185" w:rsidRDefault="0048257F" w:rsidP="0097732A">
            <w:pPr>
              <w:pStyle w:val="TAL"/>
            </w:pPr>
          </w:p>
        </w:tc>
        <w:tc>
          <w:tcPr>
            <w:tcW w:w="1245" w:type="dxa"/>
          </w:tcPr>
          <w:p w14:paraId="3767B0B4" w14:textId="77777777" w:rsidR="0048257F" w:rsidRPr="002C0185" w:rsidRDefault="0048257F" w:rsidP="0097732A">
            <w:pPr>
              <w:pStyle w:val="TAL"/>
            </w:pPr>
          </w:p>
        </w:tc>
      </w:tr>
      <w:tr w:rsidR="0048257F" w:rsidRPr="002C0185" w14:paraId="5E73F589" w14:textId="77777777" w:rsidTr="0097732A">
        <w:tc>
          <w:tcPr>
            <w:tcW w:w="4535" w:type="dxa"/>
          </w:tcPr>
          <w:p w14:paraId="3DABD1F4" w14:textId="77777777" w:rsidR="0048257F" w:rsidRPr="002C0185" w:rsidRDefault="0048257F" w:rsidP="0097732A">
            <w:pPr>
              <w:pStyle w:val="TAL"/>
            </w:pPr>
            <w:r w:rsidRPr="002C0185">
              <w:t xml:space="preserve">    nzp-CSI-RS-SSB  SEQUENCE {</w:t>
            </w:r>
          </w:p>
        </w:tc>
        <w:tc>
          <w:tcPr>
            <w:tcW w:w="2267" w:type="dxa"/>
          </w:tcPr>
          <w:p w14:paraId="03A2504A" w14:textId="77777777" w:rsidR="0048257F" w:rsidRPr="002C0185" w:rsidRDefault="0048257F" w:rsidP="0097732A">
            <w:pPr>
              <w:pStyle w:val="TAL"/>
            </w:pPr>
          </w:p>
        </w:tc>
        <w:tc>
          <w:tcPr>
            <w:tcW w:w="1700" w:type="dxa"/>
          </w:tcPr>
          <w:p w14:paraId="04EEE7C6" w14:textId="77777777" w:rsidR="0048257F" w:rsidRPr="002C0185" w:rsidRDefault="0048257F" w:rsidP="0097732A">
            <w:pPr>
              <w:pStyle w:val="TAL"/>
            </w:pPr>
          </w:p>
        </w:tc>
        <w:tc>
          <w:tcPr>
            <w:tcW w:w="1245" w:type="dxa"/>
          </w:tcPr>
          <w:p w14:paraId="5C3E55F1" w14:textId="77777777" w:rsidR="0048257F" w:rsidRPr="002C0185" w:rsidRDefault="0048257F" w:rsidP="0097732A">
            <w:pPr>
              <w:pStyle w:val="TAL"/>
            </w:pPr>
          </w:p>
        </w:tc>
      </w:tr>
      <w:tr w:rsidR="0048257F" w:rsidRPr="002C0185" w14:paraId="5CE3440F" w14:textId="77777777" w:rsidTr="0097732A">
        <w:tc>
          <w:tcPr>
            <w:tcW w:w="4535" w:type="dxa"/>
          </w:tcPr>
          <w:p w14:paraId="219F73B2" w14:textId="77777777" w:rsidR="0048257F" w:rsidRPr="002C0185" w:rsidRDefault="0048257F" w:rsidP="0097732A">
            <w:pPr>
              <w:pStyle w:val="TAL"/>
            </w:pPr>
            <w:r w:rsidRPr="002C0185">
              <w:t xml:space="preserve">      nzp-CSI-RS-ResourceSetList</w:t>
            </w:r>
            <w:r w:rsidRPr="002C0185">
              <w:rPr>
                <w:lang w:eastAsia="ja-JP"/>
              </w:rPr>
              <w:t xml:space="preserve"> </w:t>
            </w:r>
            <w:r w:rsidRPr="002C0185">
              <w:t>SEQUENCE (SIZE (1..maxNrofNZP-CSI-RS-ResourceSetsPerConfig)) OF NZP-CSI-RS-ResourceSetId {</w:t>
            </w:r>
          </w:p>
        </w:tc>
        <w:tc>
          <w:tcPr>
            <w:tcW w:w="2267" w:type="dxa"/>
          </w:tcPr>
          <w:p w14:paraId="7D262EDB" w14:textId="77777777" w:rsidR="0048257F" w:rsidRPr="002C0185" w:rsidRDefault="0048257F" w:rsidP="0097732A">
            <w:pPr>
              <w:pStyle w:val="TAL"/>
              <w:rPr>
                <w:lang w:eastAsia="ja-JP"/>
              </w:rPr>
            </w:pPr>
            <w:r w:rsidRPr="002C0185">
              <w:rPr>
                <w:lang w:eastAsia="ja-JP"/>
              </w:rPr>
              <w:t>1 entry</w:t>
            </w:r>
          </w:p>
        </w:tc>
        <w:tc>
          <w:tcPr>
            <w:tcW w:w="1700" w:type="dxa"/>
          </w:tcPr>
          <w:p w14:paraId="3CE0746E" w14:textId="77777777" w:rsidR="0048257F" w:rsidRPr="002C0185" w:rsidRDefault="0048257F" w:rsidP="0097732A">
            <w:pPr>
              <w:pStyle w:val="TAL"/>
            </w:pPr>
          </w:p>
        </w:tc>
        <w:tc>
          <w:tcPr>
            <w:tcW w:w="1245" w:type="dxa"/>
          </w:tcPr>
          <w:p w14:paraId="09DF76F5" w14:textId="77777777" w:rsidR="0048257F" w:rsidRPr="002C0185" w:rsidRDefault="0048257F" w:rsidP="0097732A">
            <w:pPr>
              <w:pStyle w:val="TAL"/>
            </w:pPr>
          </w:p>
        </w:tc>
      </w:tr>
      <w:tr w:rsidR="0048257F" w:rsidRPr="002C0185" w14:paraId="1408F766" w14:textId="77777777" w:rsidTr="0097732A">
        <w:tc>
          <w:tcPr>
            <w:tcW w:w="4535" w:type="dxa"/>
          </w:tcPr>
          <w:p w14:paraId="15B6CFFD" w14:textId="77777777" w:rsidR="0048257F" w:rsidRPr="002C0185" w:rsidRDefault="0048257F" w:rsidP="0097732A">
            <w:pPr>
              <w:pStyle w:val="TAL"/>
            </w:pPr>
            <w:r w:rsidRPr="002C0185">
              <w:t xml:space="preserve">        NZP-CSI-RS-ResourceSetId[1]</w:t>
            </w:r>
          </w:p>
        </w:tc>
        <w:tc>
          <w:tcPr>
            <w:tcW w:w="2267" w:type="dxa"/>
          </w:tcPr>
          <w:p w14:paraId="2155DCE7" w14:textId="77777777" w:rsidR="0048257F" w:rsidRPr="002C0185" w:rsidRDefault="0048257F" w:rsidP="0097732A">
            <w:pPr>
              <w:pStyle w:val="TAL"/>
              <w:rPr>
                <w:lang w:eastAsia="ja-JP"/>
              </w:rPr>
            </w:pPr>
            <w:r w:rsidRPr="002C0185">
              <w:t>1</w:t>
            </w:r>
          </w:p>
        </w:tc>
        <w:tc>
          <w:tcPr>
            <w:tcW w:w="1700" w:type="dxa"/>
          </w:tcPr>
          <w:p w14:paraId="76084209" w14:textId="77777777" w:rsidR="0048257F" w:rsidRPr="002C0185" w:rsidRDefault="0048257F" w:rsidP="0097732A">
            <w:pPr>
              <w:pStyle w:val="TAL"/>
            </w:pPr>
            <w:r w:rsidRPr="002C0185">
              <w:t>entry 1</w:t>
            </w:r>
          </w:p>
        </w:tc>
        <w:tc>
          <w:tcPr>
            <w:tcW w:w="1245" w:type="dxa"/>
          </w:tcPr>
          <w:p w14:paraId="35DA5559" w14:textId="77777777" w:rsidR="0048257F" w:rsidRPr="002C0185" w:rsidRDefault="0048257F" w:rsidP="0097732A">
            <w:pPr>
              <w:pStyle w:val="TAL"/>
            </w:pPr>
          </w:p>
        </w:tc>
      </w:tr>
      <w:tr w:rsidR="0048257F" w:rsidRPr="002C0185" w14:paraId="20DB42ED" w14:textId="77777777" w:rsidTr="0097732A">
        <w:tc>
          <w:tcPr>
            <w:tcW w:w="4535" w:type="dxa"/>
          </w:tcPr>
          <w:p w14:paraId="3707C325" w14:textId="77777777" w:rsidR="0048257F" w:rsidRPr="002C0185" w:rsidRDefault="0048257F" w:rsidP="0097732A">
            <w:pPr>
              <w:pStyle w:val="TAL"/>
            </w:pPr>
            <w:r w:rsidRPr="002C0185">
              <w:t xml:space="preserve">      }</w:t>
            </w:r>
          </w:p>
        </w:tc>
        <w:tc>
          <w:tcPr>
            <w:tcW w:w="2267" w:type="dxa"/>
          </w:tcPr>
          <w:p w14:paraId="3FD63A08" w14:textId="77777777" w:rsidR="0048257F" w:rsidRPr="002C0185" w:rsidRDefault="0048257F" w:rsidP="0097732A">
            <w:pPr>
              <w:pStyle w:val="TAL"/>
              <w:rPr>
                <w:lang w:eastAsia="ja-JP"/>
              </w:rPr>
            </w:pPr>
          </w:p>
        </w:tc>
        <w:tc>
          <w:tcPr>
            <w:tcW w:w="1700" w:type="dxa"/>
          </w:tcPr>
          <w:p w14:paraId="187D2BB6" w14:textId="77777777" w:rsidR="0048257F" w:rsidRPr="002C0185" w:rsidRDefault="0048257F" w:rsidP="0097732A">
            <w:pPr>
              <w:pStyle w:val="TAL"/>
            </w:pPr>
          </w:p>
        </w:tc>
        <w:tc>
          <w:tcPr>
            <w:tcW w:w="1245" w:type="dxa"/>
          </w:tcPr>
          <w:p w14:paraId="1502A0B0" w14:textId="77777777" w:rsidR="0048257F" w:rsidRPr="002C0185" w:rsidRDefault="0048257F" w:rsidP="0097732A">
            <w:pPr>
              <w:pStyle w:val="TAL"/>
            </w:pPr>
          </w:p>
        </w:tc>
      </w:tr>
      <w:tr w:rsidR="0048257F" w:rsidRPr="002C0185" w14:paraId="28C87FC6" w14:textId="77777777" w:rsidTr="0097732A">
        <w:tc>
          <w:tcPr>
            <w:tcW w:w="4535" w:type="dxa"/>
          </w:tcPr>
          <w:p w14:paraId="16A34069" w14:textId="77777777" w:rsidR="0048257F" w:rsidRPr="002C0185" w:rsidRDefault="0048257F" w:rsidP="0097732A">
            <w:pPr>
              <w:pStyle w:val="TAL"/>
            </w:pPr>
            <w:r w:rsidRPr="002C0185">
              <w:t xml:space="preserve">      csi-SSB-ResourceSetList</w:t>
            </w:r>
          </w:p>
        </w:tc>
        <w:tc>
          <w:tcPr>
            <w:tcW w:w="2267" w:type="dxa"/>
          </w:tcPr>
          <w:p w14:paraId="0FEACC79" w14:textId="77777777" w:rsidR="0048257F" w:rsidRPr="002C0185" w:rsidRDefault="0048257F" w:rsidP="0097732A">
            <w:pPr>
              <w:pStyle w:val="TAL"/>
              <w:rPr>
                <w:lang w:eastAsia="ja-JP"/>
              </w:rPr>
            </w:pPr>
            <w:r w:rsidRPr="002C0185">
              <w:rPr>
                <w:lang w:eastAsia="ja-JP"/>
              </w:rPr>
              <w:t>Not present</w:t>
            </w:r>
          </w:p>
        </w:tc>
        <w:tc>
          <w:tcPr>
            <w:tcW w:w="1700" w:type="dxa"/>
          </w:tcPr>
          <w:p w14:paraId="3DB2E6A5" w14:textId="77777777" w:rsidR="0048257F" w:rsidRPr="002C0185" w:rsidRDefault="0048257F" w:rsidP="0097732A">
            <w:pPr>
              <w:pStyle w:val="TAL"/>
            </w:pPr>
          </w:p>
        </w:tc>
        <w:tc>
          <w:tcPr>
            <w:tcW w:w="1245" w:type="dxa"/>
          </w:tcPr>
          <w:p w14:paraId="1347139F" w14:textId="77777777" w:rsidR="0048257F" w:rsidRPr="002C0185" w:rsidRDefault="0048257F" w:rsidP="0097732A">
            <w:pPr>
              <w:pStyle w:val="TAL"/>
            </w:pPr>
          </w:p>
        </w:tc>
      </w:tr>
      <w:tr w:rsidR="0048257F" w:rsidRPr="002C0185" w14:paraId="67CDF7A8" w14:textId="77777777" w:rsidTr="0097732A">
        <w:tc>
          <w:tcPr>
            <w:tcW w:w="4535" w:type="dxa"/>
          </w:tcPr>
          <w:p w14:paraId="2EDA8D92" w14:textId="77777777" w:rsidR="0048257F" w:rsidRPr="002C0185" w:rsidRDefault="0048257F" w:rsidP="0097732A">
            <w:pPr>
              <w:pStyle w:val="TAL"/>
            </w:pPr>
            <w:r w:rsidRPr="002C0185">
              <w:t xml:space="preserve">    }</w:t>
            </w:r>
          </w:p>
        </w:tc>
        <w:tc>
          <w:tcPr>
            <w:tcW w:w="2267" w:type="dxa"/>
          </w:tcPr>
          <w:p w14:paraId="1175EE30" w14:textId="77777777" w:rsidR="0048257F" w:rsidRPr="002C0185" w:rsidRDefault="0048257F" w:rsidP="0097732A">
            <w:pPr>
              <w:pStyle w:val="TAL"/>
            </w:pPr>
          </w:p>
        </w:tc>
        <w:tc>
          <w:tcPr>
            <w:tcW w:w="1700" w:type="dxa"/>
          </w:tcPr>
          <w:p w14:paraId="743F5A3C" w14:textId="77777777" w:rsidR="0048257F" w:rsidRPr="002C0185" w:rsidRDefault="0048257F" w:rsidP="0097732A">
            <w:pPr>
              <w:pStyle w:val="TAL"/>
            </w:pPr>
          </w:p>
        </w:tc>
        <w:tc>
          <w:tcPr>
            <w:tcW w:w="1245" w:type="dxa"/>
          </w:tcPr>
          <w:p w14:paraId="3D75B5D8" w14:textId="77777777" w:rsidR="0048257F" w:rsidRPr="002C0185" w:rsidRDefault="0048257F" w:rsidP="0097732A">
            <w:pPr>
              <w:pStyle w:val="TAL"/>
            </w:pPr>
          </w:p>
        </w:tc>
      </w:tr>
      <w:tr w:rsidR="0048257F" w:rsidRPr="002C0185" w14:paraId="040FC6F2" w14:textId="77777777" w:rsidTr="0097732A">
        <w:tc>
          <w:tcPr>
            <w:tcW w:w="4535" w:type="dxa"/>
          </w:tcPr>
          <w:p w14:paraId="63A2E037" w14:textId="77777777" w:rsidR="0048257F" w:rsidRPr="002C0185" w:rsidRDefault="0048257F" w:rsidP="0097732A">
            <w:pPr>
              <w:pStyle w:val="TAL"/>
            </w:pPr>
            <w:r w:rsidRPr="002C0185">
              <w:t xml:space="preserve">  }</w:t>
            </w:r>
          </w:p>
        </w:tc>
        <w:tc>
          <w:tcPr>
            <w:tcW w:w="2267" w:type="dxa"/>
          </w:tcPr>
          <w:p w14:paraId="7A80854E" w14:textId="77777777" w:rsidR="0048257F" w:rsidRPr="002C0185" w:rsidRDefault="0048257F" w:rsidP="0097732A">
            <w:pPr>
              <w:pStyle w:val="TAL"/>
            </w:pPr>
          </w:p>
        </w:tc>
        <w:tc>
          <w:tcPr>
            <w:tcW w:w="1700" w:type="dxa"/>
          </w:tcPr>
          <w:p w14:paraId="2F86EDAF" w14:textId="77777777" w:rsidR="0048257F" w:rsidRPr="002C0185" w:rsidRDefault="0048257F" w:rsidP="0097732A">
            <w:pPr>
              <w:pStyle w:val="TAL"/>
            </w:pPr>
          </w:p>
        </w:tc>
        <w:tc>
          <w:tcPr>
            <w:tcW w:w="1245" w:type="dxa"/>
          </w:tcPr>
          <w:p w14:paraId="66591F39" w14:textId="77777777" w:rsidR="0048257F" w:rsidRPr="002C0185" w:rsidRDefault="0048257F" w:rsidP="0097732A">
            <w:pPr>
              <w:pStyle w:val="TAL"/>
            </w:pPr>
          </w:p>
        </w:tc>
      </w:tr>
      <w:tr w:rsidR="0048257F" w:rsidRPr="002C0185" w14:paraId="0B6C636B" w14:textId="77777777" w:rsidTr="0097732A">
        <w:tc>
          <w:tcPr>
            <w:tcW w:w="4535" w:type="dxa"/>
          </w:tcPr>
          <w:p w14:paraId="6C4FE157" w14:textId="77777777" w:rsidR="0048257F" w:rsidRPr="002C0185" w:rsidRDefault="0048257F" w:rsidP="0097732A">
            <w:pPr>
              <w:pStyle w:val="TAL"/>
            </w:pPr>
            <w:r w:rsidRPr="002C0185">
              <w:t xml:space="preserve">  bwp-Id</w:t>
            </w:r>
          </w:p>
        </w:tc>
        <w:tc>
          <w:tcPr>
            <w:tcW w:w="2267" w:type="dxa"/>
          </w:tcPr>
          <w:p w14:paraId="4F84C5FC" w14:textId="77777777" w:rsidR="0048257F" w:rsidRPr="002C0185" w:rsidRDefault="0048257F" w:rsidP="0097732A">
            <w:pPr>
              <w:pStyle w:val="TAL"/>
            </w:pPr>
            <w:r w:rsidRPr="002C0185">
              <w:t>BWP-Id</w:t>
            </w:r>
          </w:p>
        </w:tc>
        <w:tc>
          <w:tcPr>
            <w:tcW w:w="1700" w:type="dxa"/>
          </w:tcPr>
          <w:p w14:paraId="33AC264B" w14:textId="77777777" w:rsidR="0048257F" w:rsidRPr="002C0185" w:rsidRDefault="0048257F" w:rsidP="0097732A">
            <w:pPr>
              <w:pStyle w:val="TAL"/>
            </w:pPr>
          </w:p>
        </w:tc>
        <w:tc>
          <w:tcPr>
            <w:tcW w:w="1245" w:type="dxa"/>
          </w:tcPr>
          <w:p w14:paraId="6E45EB9A" w14:textId="77777777" w:rsidR="0048257F" w:rsidRPr="002C0185" w:rsidRDefault="0048257F" w:rsidP="0097732A">
            <w:pPr>
              <w:pStyle w:val="TAL"/>
            </w:pPr>
          </w:p>
        </w:tc>
      </w:tr>
      <w:tr w:rsidR="0048257F" w:rsidRPr="002C0185" w14:paraId="21E46C34" w14:textId="77777777" w:rsidTr="0097732A">
        <w:tc>
          <w:tcPr>
            <w:tcW w:w="4535" w:type="dxa"/>
          </w:tcPr>
          <w:p w14:paraId="582EA5B5" w14:textId="77777777" w:rsidR="0048257F" w:rsidRPr="002C0185" w:rsidRDefault="0048257F" w:rsidP="0097732A">
            <w:pPr>
              <w:pStyle w:val="TAL"/>
            </w:pPr>
            <w:r w:rsidRPr="002C0185">
              <w:t xml:space="preserve">  resourceType</w:t>
            </w:r>
          </w:p>
        </w:tc>
        <w:tc>
          <w:tcPr>
            <w:tcW w:w="2267" w:type="dxa"/>
          </w:tcPr>
          <w:p w14:paraId="1098068B" w14:textId="77777777" w:rsidR="0048257F" w:rsidRPr="002C0185" w:rsidRDefault="0048257F" w:rsidP="0097732A">
            <w:pPr>
              <w:pStyle w:val="TAL"/>
            </w:pPr>
            <w:r w:rsidRPr="002C0185">
              <w:rPr>
                <w:lang w:eastAsia="ja-JP"/>
              </w:rPr>
              <w:t>periodic</w:t>
            </w:r>
          </w:p>
        </w:tc>
        <w:tc>
          <w:tcPr>
            <w:tcW w:w="1700" w:type="dxa"/>
          </w:tcPr>
          <w:p w14:paraId="333FCAA7" w14:textId="77777777" w:rsidR="0048257F" w:rsidRPr="002C0185" w:rsidRDefault="0048257F" w:rsidP="0097732A">
            <w:pPr>
              <w:pStyle w:val="TAL"/>
            </w:pPr>
          </w:p>
        </w:tc>
        <w:tc>
          <w:tcPr>
            <w:tcW w:w="1245" w:type="dxa"/>
          </w:tcPr>
          <w:p w14:paraId="314E3F70" w14:textId="77777777" w:rsidR="0048257F" w:rsidRPr="002C0185" w:rsidRDefault="0048257F" w:rsidP="0097732A">
            <w:pPr>
              <w:pStyle w:val="TAL"/>
            </w:pPr>
          </w:p>
        </w:tc>
      </w:tr>
      <w:tr w:rsidR="0048257F" w:rsidRPr="002C0185" w14:paraId="01B8609D" w14:textId="77777777" w:rsidTr="0097732A">
        <w:tc>
          <w:tcPr>
            <w:tcW w:w="4535" w:type="dxa"/>
          </w:tcPr>
          <w:p w14:paraId="5317C96D" w14:textId="77777777" w:rsidR="0048257F" w:rsidRPr="002C0185" w:rsidRDefault="0048257F" w:rsidP="0097732A">
            <w:pPr>
              <w:pStyle w:val="TAL"/>
            </w:pPr>
            <w:r w:rsidRPr="002C0185">
              <w:t>}</w:t>
            </w:r>
          </w:p>
        </w:tc>
        <w:tc>
          <w:tcPr>
            <w:tcW w:w="2267" w:type="dxa"/>
          </w:tcPr>
          <w:p w14:paraId="52973FD3" w14:textId="77777777" w:rsidR="0048257F" w:rsidRPr="002C0185" w:rsidRDefault="0048257F" w:rsidP="0097732A">
            <w:pPr>
              <w:pStyle w:val="TAL"/>
            </w:pPr>
          </w:p>
        </w:tc>
        <w:tc>
          <w:tcPr>
            <w:tcW w:w="1700" w:type="dxa"/>
          </w:tcPr>
          <w:p w14:paraId="0F786AB5" w14:textId="77777777" w:rsidR="0048257F" w:rsidRPr="002C0185" w:rsidRDefault="0048257F" w:rsidP="0097732A">
            <w:pPr>
              <w:pStyle w:val="TAL"/>
            </w:pPr>
          </w:p>
        </w:tc>
        <w:tc>
          <w:tcPr>
            <w:tcW w:w="1245" w:type="dxa"/>
          </w:tcPr>
          <w:p w14:paraId="19A24832" w14:textId="77777777" w:rsidR="0048257F" w:rsidRPr="002C0185" w:rsidRDefault="0048257F" w:rsidP="0097732A">
            <w:pPr>
              <w:pStyle w:val="TAL"/>
            </w:pPr>
          </w:p>
        </w:tc>
      </w:tr>
    </w:tbl>
    <w:p w14:paraId="50FD74D5" w14:textId="77777777" w:rsidR="0048257F" w:rsidRPr="002C0185" w:rsidRDefault="0048257F" w:rsidP="00B07365"/>
    <w:p w14:paraId="50517938" w14:textId="77777777" w:rsidR="003467DC" w:rsidRPr="002C0185" w:rsidRDefault="003467DC" w:rsidP="003467DC">
      <w:pPr>
        <w:pStyle w:val="Heading4"/>
      </w:pPr>
      <w:r w:rsidRPr="002C0185">
        <w:t>5.4.2.5</w:t>
      </w:r>
      <w:r w:rsidRPr="002C0185">
        <w:tab/>
        <w:t>Message contents for PMI reporting requirements</w:t>
      </w:r>
    </w:p>
    <w:p w14:paraId="60A42DA3" w14:textId="77777777" w:rsidR="001E5DDA" w:rsidRPr="002C0185" w:rsidRDefault="001E5DDA" w:rsidP="00B926FF">
      <w:pPr>
        <w:pStyle w:val="H6"/>
      </w:pPr>
      <w:bookmarkStart w:id="244" w:name="_Toc21354215"/>
      <w:bookmarkStart w:id="245" w:name="_Toc27749855"/>
      <w:r w:rsidRPr="002C0185">
        <w:t>NZP-CSI-RS for Tracking</w:t>
      </w:r>
    </w:p>
    <w:p w14:paraId="2B40D3DE" w14:textId="77777777" w:rsidR="001E5DDA" w:rsidRPr="002C0185" w:rsidRDefault="001E5DDA" w:rsidP="00B926FF">
      <w:pPr>
        <w:pStyle w:val="H6"/>
      </w:pPr>
      <w:r w:rsidRPr="002C0185">
        <w:t>CSI-RS-ResourceMapping</w:t>
      </w:r>
    </w:p>
    <w:p w14:paraId="710CC483" w14:textId="77777777" w:rsidR="001E5DDA" w:rsidRPr="002C0185" w:rsidRDefault="001E5DDA" w:rsidP="001E5DDA">
      <w:pPr>
        <w:pStyle w:val="TH"/>
      </w:pPr>
      <w:bookmarkStart w:id="246" w:name="_CRTable5_4_2_51"/>
      <w:r w:rsidRPr="002C0185">
        <w:t xml:space="preserve">Table </w:t>
      </w:r>
      <w:bookmarkEnd w:id="246"/>
      <w:r w:rsidRPr="002C0185">
        <w:t>5.4.2.5-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E5DDA" w:rsidRPr="002C0185" w14:paraId="36588484" w14:textId="77777777" w:rsidTr="006F0E20">
        <w:tc>
          <w:tcPr>
            <w:tcW w:w="9747" w:type="dxa"/>
            <w:gridSpan w:val="4"/>
            <w:tcBorders>
              <w:top w:val="single" w:sz="4" w:space="0" w:color="auto"/>
              <w:left w:val="single" w:sz="4" w:space="0" w:color="auto"/>
              <w:bottom w:val="single" w:sz="4" w:space="0" w:color="auto"/>
              <w:right w:val="single" w:sz="4" w:space="0" w:color="auto"/>
            </w:tcBorders>
            <w:hideMark/>
          </w:tcPr>
          <w:p w14:paraId="11DBBFC4" w14:textId="77777777" w:rsidR="001E5DDA" w:rsidRPr="002C0185" w:rsidRDefault="001E5DDA" w:rsidP="006F0E20">
            <w:pPr>
              <w:pStyle w:val="TAH"/>
              <w:jc w:val="left"/>
              <w:rPr>
                <w:b w:val="0"/>
              </w:rPr>
            </w:pPr>
            <w:r w:rsidRPr="002C0185">
              <w:rPr>
                <w:b w:val="0"/>
              </w:rPr>
              <w:t>Derivation Path: Table 4.6.3-45</w:t>
            </w:r>
          </w:p>
        </w:tc>
      </w:tr>
      <w:tr w:rsidR="001E5DDA" w:rsidRPr="002C0185" w14:paraId="3B4ED875"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7CE08C46" w14:textId="77777777" w:rsidR="001E5DDA" w:rsidRPr="002C0185" w:rsidRDefault="001E5DDA" w:rsidP="006F0E20">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724ED8" w14:textId="77777777" w:rsidR="001E5DDA" w:rsidRPr="002C0185" w:rsidRDefault="001E5DDA" w:rsidP="006F0E20">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35478039" w14:textId="77777777" w:rsidR="001E5DDA" w:rsidRPr="002C0185" w:rsidRDefault="001E5DDA" w:rsidP="006F0E20">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30ED6B0" w14:textId="77777777" w:rsidR="001E5DDA" w:rsidRPr="002C0185" w:rsidRDefault="001E5DDA" w:rsidP="006F0E20">
            <w:pPr>
              <w:pStyle w:val="TAH"/>
            </w:pPr>
            <w:r w:rsidRPr="002C0185">
              <w:t>Condition</w:t>
            </w:r>
          </w:p>
        </w:tc>
      </w:tr>
      <w:tr w:rsidR="001E5DDA" w:rsidRPr="002C0185" w14:paraId="7CB63D57"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5AD2D506" w14:textId="77777777" w:rsidR="001E5DDA" w:rsidRPr="002C0185" w:rsidRDefault="001E5DDA" w:rsidP="006F0E20">
            <w:pPr>
              <w:pStyle w:val="TAL"/>
            </w:pPr>
            <w:r w:rsidRPr="002C0185">
              <w:t xml:space="preserve">CSI-RS-ResourceMappin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65431CD2"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5AB595BB"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033E00ED" w14:textId="77777777" w:rsidR="001E5DDA" w:rsidRPr="002C0185" w:rsidRDefault="001E5DDA" w:rsidP="006F0E20">
            <w:pPr>
              <w:pStyle w:val="TAL"/>
            </w:pPr>
          </w:p>
        </w:tc>
      </w:tr>
      <w:tr w:rsidR="001E5DDA" w:rsidRPr="002C0185" w14:paraId="65541407"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765C2A1E" w14:textId="77777777" w:rsidR="001E5DDA" w:rsidRPr="002C0185" w:rsidRDefault="001E5DDA" w:rsidP="006F0E20">
            <w:pPr>
              <w:pStyle w:val="TAL"/>
            </w:pPr>
            <w:r w:rsidRPr="002C0185">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8C8A6E0"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54B6C175"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0228766E" w14:textId="77777777" w:rsidR="001E5DDA" w:rsidRPr="002C0185" w:rsidRDefault="001E5DDA" w:rsidP="006F0E20">
            <w:pPr>
              <w:pStyle w:val="TAL"/>
            </w:pPr>
          </w:p>
        </w:tc>
      </w:tr>
      <w:tr w:rsidR="001E5DDA" w:rsidRPr="002C0185" w14:paraId="592D6BCC"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659147FB" w14:textId="77777777" w:rsidR="001E5DDA" w:rsidRPr="002C0185" w:rsidRDefault="001E5DDA" w:rsidP="006F0E20">
            <w:pPr>
              <w:pStyle w:val="TAL"/>
            </w:pPr>
            <w:r w:rsidRPr="002C0185">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1834732" w14:textId="77777777" w:rsidR="001E5DDA" w:rsidRPr="002C0185" w:rsidRDefault="001E5DDA" w:rsidP="006F0E20">
            <w:pPr>
              <w:pStyle w:val="TAL"/>
            </w:pPr>
            <w:r w:rsidRPr="002C0185">
              <w:t>0001</w:t>
            </w:r>
          </w:p>
        </w:tc>
        <w:tc>
          <w:tcPr>
            <w:tcW w:w="1700" w:type="dxa"/>
            <w:tcBorders>
              <w:top w:val="single" w:sz="4" w:space="0" w:color="auto"/>
              <w:left w:val="single" w:sz="4" w:space="0" w:color="auto"/>
              <w:bottom w:val="single" w:sz="4" w:space="0" w:color="auto"/>
              <w:right w:val="single" w:sz="4" w:space="0" w:color="auto"/>
            </w:tcBorders>
          </w:tcPr>
          <w:p w14:paraId="744F08ED" w14:textId="77777777" w:rsidR="001E5DDA" w:rsidRPr="002C0185" w:rsidRDefault="001E5DDA" w:rsidP="006F0E20">
            <w:pPr>
              <w:keepNext/>
              <w:keepLines/>
              <w:spacing w:after="0"/>
              <w:rPr>
                <w:rFonts w:ascii="Arial" w:eastAsia="SimSun" w:hAnsi="Arial"/>
                <w:sz w:val="18"/>
                <w:lang w:eastAsia="fr-FR"/>
              </w:rPr>
            </w:pPr>
            <w:r w:rsidRPr="002C0185">
              <w:rPr>
                <w:rFonts w:ascii="Arial" w:eastAsia="SimSun" w:hAnsi="Arial"/>
                <w:sz w:val="18"/>
                <w:lang w:eastAsia="fr-FR"/>
              </w:rPr>
              <w:t>k</w:t>
            </w:r>
            <w:r w:rsidRPr="002C0185">
              <w:rPr>
                <w:rFonts w:ascii="Arial" w:eastAsia="SimSun" w:hAnsi="Arial"/>
                <w:sz w:val="18"/>
                <w:vertAlign w:val="subscript"/>
                <w:lang w:eastAsia="fr-FR"/>
              </w:rPr>
              <w:t>0</w:t>
            </w:r>
            <w:r w:rsidRPr="002C0185">
              <w:rPr>
                <w:rFonts w:ascii="Arial" w:eastAsia="SimSun" w:hAnsi="Arial"/>
                <w:sz w:val="18"/>
                <w:lang w:eastAsia="fr-FR"/>
              </w:rPr>
              <w:t>=0 for CSI-RS resource 1,2,3,4</w:t>
            </w:r>
          </w:p>
          <w:p w14:paraId="17165C0B"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FD5D3DC" w14:textId="77777777" w:rsidR="001E5DDA" w:rsidRPr="002C0185" w:rsidRDefault="001E5DDA" w:rsidP="006F0E20">
            <w:pPr>
              <w:pStyle w:val="TAL"/>
            </w:pPr>
            <w:r w:rsidRPr="002C0185">
              <w:t>TRS</w:t>
            </w:r>
          </w:p>
        </w:tc>
      </w:tr>
      <w:tr w:rsidR="001E5DDA" w:rsidRPr="002C0185" w14:paraId="7B92BEB7"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3E8D58E3" w14:textId="77777777" w:rsidR="001E5DDA" w:rsidRPr="002C0185" w:rsidRDefault="001E5DDA" w:rsidP="006F0E20">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F97C5E5"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0C8FBC55"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0138D011" w14:textId="77777777" w:rsidR="001E5DDA" w:rsidRPr="002C0185" w:rsidRDefault="001E5DDA" w:rsidP="006F0E20">
            <w:pPr>
              <w:pStyle w:val="TAL"/>
            </w:pPr>
          </w:p>
        </w:tc>
      </w:tr>
      <w:tr w:rsidR="001E5DDA" w:rsidRPr="002C0185" w14:paraId="30E804FB" w14:textId="77777777" w:rsidTr="00C67202">
        <w:tc>
          <w:tcPr>
            <w:tcW w:w="4535" w:type="dxa"/>
            <w:tcBorders>
              <w:top w:val="single" w:sz="4" w:space="0" w:color="auto"/>
              <w:left w:val="single" w:sz="4" w:space="0" w:color="auto"/>
              <w:bottom w:val="nil"/>
              <w:right w:val="single" w:sz="4" w:space="0" w:color="auto"/>
            </w:tcBorders>
            <w:hideMark/>
          </w:tcPr>
          <w:p w14:paraId="47AB6892" w14:textId="77777777" w:rsidR="001E5DDA" w:rsidRPr="002C0185" w:rsidRDefault="001E5DDA" w:rsidP="006F0E20">
            <w:pPr>
              <w:pStyle w:val="TAL"/>
            </w:pPr>
            <w:r w:rsidRPr="002C0185">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5D7723F" w14:textId="77777777" w:rsidR="001E5DDA" w:rsidRPr="002C0185" w:rsidRDefault="001E5DDA" w:rsidP="006F0E20">
            <w:pPr>
              <w:pStyle w:val="TAL"/>
            </w:pPr>
            <w:r w:rsidRPr="002C0185">
              <w:t>4</w:t>
            </w:r>
          </w:p>
        </w:tc>
        <w:tc>
          <w:tcPr>
            <w:tcW w:w="1700" w:type="dxa"/>
            <w:tcBorders>
              <w:top w:val="single" w:sz="4" w:space="0" w:color="auto"/>
              <w:left w:val="single" w:sz="4" w:space="0" w:color="auto"/>
              <w:bottom w:val="single" w:sz="4" w:space="0" w:color="auto"/>
              <w:right w:val="single" w:sz="4" w:space="0" w:color="auto"/>
            </w:tcBorders>
          </w:tcPr>
          <w:p w14:paraId="0546A020" w14:textId="77777777" w:rsidR="001E5DDA" w:rsidRPr="002C0185" w:rsidRDefault="001E5DDA" w:rsidP="006F0E20">
            <w:pPr>
              <w:keepNext/>
              <w:keepLines/>
              <w:spacing w:after="0"/>
              <w:rPr>
                <w:rFonts w:ascii="Arial" w:eastAsia="SimSun" w:hAnsi="Arial"/>
                <w:sz w:val="18"/>
                <w:lang w:eastAsia="fr-FR"/>
              </w:rPr>
            </w:pPr>
            <w:r w:rsidRPr="002C0185">
              <w:rPr>
                <w:rFonts w:ascii="Arial" w:eastAsia="SimSun" w:hAnsi="Arial"/>
                <w:sz w:val="18"/>
                <w:lang w:eastAsia="fr-FR"/>
              </w:rPr>
              <w:t>l</w:t>
            </w:r>
            <w:r w:rsidRPr="002C0185">
              <w:rPr>
                <w:rFonts w:ascii="Arial" w:eastAsia="SimSun" w:hAnsi="Arial"/>
                <w:sz w:val="18"/>
                <w:vertAlign w:val="subscript"/>
                <w:lang w:eastAsia="fr-FR"/>
              </w:rPr>
              <w:t>0</w:t>
            </w:r>
            <w:r w:rsidRPr="002C0185">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017998D0" w14:textId="77777777" w:rsidR="001E5DDA" w:rsidRPr="002C0185" w:rsidRDefault="001E5DDA" w:rsidP="006F0E20">
            <w:pPr>
              <w:pStyle w:val="TAL"/>
            </w:pPr>
            <w:r w:rsidRPr="002C0185">
              <w:t>TRS</w:t>
            </w:r>
          </w:p>
        </w:tc>
      </w:tr>
      <w:tr w:rsidR="001E5DDA" w:rsidRPr="002C0185" w14:paraId="22CA8711" w14:textId="77777777" w:rsidTr="00C67202">
        <w:tc>
          <w:tcPr>
            <w:tcW w:w="4535" w:type="dxa"/>
            <w:tcBorders>
              <w:top w:val="nil"/>
              <w:left w:val="single" w:sz="4" w:space="0" w:color="auto"/>
              <w:bottom w:val="single" w:sz="4" w:space="0" w:color="auto"/>
              <w:right w:val="single" w:sz="4" w:space="0" w:color="auto"/>
            </w:tcBorders>
          </w:tcPr>
          <w:p w14:paraId="5013EB79" w14:textId="77777777" w:rsidR="001E5DDA" w:rsidRPr="002C0185" w:rsidRDefault="001E5DDA" w:rsidP="006F0E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73D6194" w14:textId="77777777" w:rsidR="001E5DDA" w:rsidRPr="002C0185" w:rsidRDefault="001E5DDA" w:rsidP="006F0E20">
            <w:pPr>
              <w:pStyle w:val="TAL"/>
            </w:pPr>
            <w:r w:rsidRPr="002C0185">
              <w:t>8</w:t>
            </w:r>
          </w:p>
        </w:tc>
        <w:tc>
          <w:tcPr>
            <w:tcW w:w="1700" w:type="dxa"/>
            <w:tcBorders>
              <w:top w:val="single" w:sz="4" w:space="0" w:color="auto"/>
              <w:left w:val="single" w:sz="4" w:space="0" w:color="auto"/>
              <w:bottom w:val="single" w:sz="4" w:space="0" w:color="auto"/>
              <w:right w:val="single" w:sz="4" w:space="0" w:color="auto"/>
            </w:tcBorders>
          </w:tcPr>
          <w:p w14:paraId="78D53A09" w14:textId="77777777" w:rsidR="001E5DDA" w:rsidRPr="002C0185" w:rsidRDefault="001E5DDA" w:rsidP="006F0E20">
            <w:pPr>
              <w:pStyle w:val="TAL"/>
            </w:pPr>
            <w:r w:rsidRPr="002C0185">
              <w:rPr>
                <w:rFonts w:eastAsia="SimSun"/>
                <w:lang w:eastAsia="fr-FR"/>
              </w:rPr>
              <w:t>l</w:t>
            </w:r>
            <w:r w:rsidRPr="002C0185">
              <w:rPr>
                <w:rFonts w:eastAsia="SimSun"/>
                <w:vertAlign w:val="subscript"/>
                <w:lang w:eastAsia="fr-FR"/>
              </w:rPr>
              <w:t>0</w:t>
            </w:r>
            <w:r w:rsidRPr="002C0185">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27207238" w14:textId="77777777" w:rsidR="001E5DDA" w:rsidRPr="002C0185" w:rsidRDefault="001E5DDA" w:rsidP="006F0E20">
            <w:pPr>
              <w:pStyle w:val="TAL"/>
            </w:pPr>
            <w:r w:rsidRPr="002C0185">
              <w:t>TRS</w:t>
            </w:r>
          </w:p>
        </w:tc>
      </w:tr>
      <w:tr w:rsidR="001E5DDA" w:rsidRPr="002C0185" w14:paraId="24DEA7F2" w14:textId="77777777" w:rsidTr="006F0E20">
        <w:tc>
          <w:tcPr>
            <w:tcW w:w="4535" w:type="dxa"/>
            <w:tcBorders>
              <w:top w:val="single" w:sz="4" w:space="0" w:color="auto"/>
              <w:left w:val="single" w:sz="4" w:space="0" w:color="auto"/>
              <w:bottom w:val="single" w:sz="4" w:space="0" w:color="auto"/>
              <w:right w:val="single" w:sz="4" w:space="0" w:color="auto"/>
            </w:tcBorders>
          </w:tcPr>
          <w:p w14:paraId="4EAC5DE8" w14:textId="77777777" w:rsidR="001E5DDA" w:rsidRPr="002C0185" w:rsidRDefault="001B2EFE" w:rsidP="006F0E20">
            <w:pPr>
              <w:pStyle w:val="TAL"/>
            </w:pPr>
            <w:r w:rsidRPr="002C0185">
              <w:t xml:space="preserve">  </w:t>
            </w:r>
            <w:r w:rsidR="001E5DDA" w:rsidRPr="002C0185">
              <w:t>nrofPorts</w:t>
            </w:r>
          </w:p>
        </w:tc>
        <w:tc>
          <w:tcPr>
            <w:tcW w:w="2267" w:type="dxa"/>
            <w:tcBorders>
              <w:top w:val="single" w:sz="4" w:space="0" w:color="auto"/>
              <w:left w:val="single" w:sz="4" w:space="0" w:color="auto"/>
              <w:bottom w:val="single" w:sz="4" w:space="0" w:color="auto"/>
              <w:right w:val="single" w:sz="4" w:space="0" w:color="auto"/>
            </w:tcBorders>
          </w:tcPr>
          <w:p w14:paraId="459B791A" w14:textId="77777777" w:rsidR="001E5DDA" w:rsidRPr="002C0185" w:rsidRDefault="001E5DDA" w:rsidP="006F0E20">
            <w:pPr>
              <w:pStyle w:val="TAL"/>
            </w:pPr>
            <w:r w:rsidRPr="002C0185">
              <w:t>p1</w:t>
            </w:r>
          </w:p>
        </w:tc>
        <w:tc>
          <w:tcPr>
            <w:tcW w:w="1700" w:type="dxa"/>
            <w:tcBorders>
              <w:top w:val="single" w:sz="4" w:space="0" w:color="auto"/>
              <w:left w:val="single" w:sz="4" w:space="0" w:color="auto"/>
              <w:bottom w:val="single" w:sz="4" w:space="0" w:color="auto"/>
              <w:right w:val="single" w:sz="4" w:space="0" w:color="auto"/>
            </w:tcBorders>
          </w:tcPr>
          <w:p w14:paraId="7881C2E4" w14:textId="77777777" w:rsidR="001E5DDA" w:rsidRPr="002C0185" w:rsidRDefault="001E5DDA" w:rsidP="006F0E20">
            <w:pPr>
              <w:pStyle w:val="TAL"/>
              <w:rPr>
                <w:rFonts w:eastAsia="SimSun"/>
                <w:lang w:eastAsia="fr-FR"/>
              </w:rPr>
            </w:pPr>
            <w:r w:rsidRPr="002C0185">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251EACFA" w14:textId="77777777" w:rsidR="001E5DDA" w:rsidRPr="002C0185" w:rsidRDefault="001E5DDA" w:rsidP="006F0E20">
            <w:pPr>
              <w:pStyle w:val="TAL"/>
            </w:pPr>
            <w:r w:rsidRPr="002C0185">
              <w:t>TRS</w:t>
            </w:r>
          </w:p>
        </w:tc>
      </w:tr>
      <w:tr w:rsidR="001E5DDA" w:rsidRPr="002C0185" w14:paraId="0E0D794F" w14:textId="77777777" w:rsidTr="006F0E20">
        <w:tc>
          <w:tcPr>
            <w:tcW w:w="4535" w:type="dxa"/>
            <w:tcBorders>
              <w:top w:val="single" w:sz="4" w:space="0" w:color="auto"/>
              <w:left w:val="single" w:sz="4" w:space="0" w:color="auto"/>
              <w:bottom w:val="single" w:sz="4" w:space="0" w:color="auto"/>
              <w:right w:val="single" w:sz="4" w:space="0" w:color="auto"/>
            </w:tcBorders>
          </w:tcPr>
          <w:p w14:paraId="0CDDC071" w14:textId="77777777" w:rsidR="001E5DDA" w:rsidRPr="002C0185" w:rsidRDefault="001B2EFE" w:rsidP="006F0E20">
            <w:pPr>
              <w:pStyle w:val="TAL"/>
            </w:pPr>
            <w:r w:rsidRPr="002C0185">
              <w:t xml:space="preserve">  </w:t>
            </w:r>
            <w:r w:rsidR="001E5DDA" w:rsidRPr="002C0185">
              <w:t>cdm-Type</w:t>
            </w:r>
          </w:p>
        </w:tc>
        <w:tc>
          <w:tcPr>
            <w:tcW w:w="2267" w:type="dxa"/>
            <w:tcBorders>
              <w:top w:val="single" w:sz="4" w:space="0" w:color="auto"/>
              <w:left w:val="single" w:sz="4" w:space="0" w:color="auto"/>
              <w:bottom w:val="single" w:sz="4" w:space="0" w:color="auto"/>
              <w:right w:val="single" w:sz="4" w:space="0" w:color="auto"/>
            </w:tcBorders>
          </w:tcPr>
          <w:p w14:paraId="322C5424" w14:textId="77777777" w:rsidR="001E5DDA" w:rsidRPr="002C0185" w:rsidRDefault="001E5DDA" w:rsidP="006F0E20">
            <w:pPr>
              <w:pStyle w:val="TAL"/>
            </w:pPr>
            <w:r w:rsidRPr="002C0185">
              <w:t>noCDM</w:t>
            </w:r>
          </w:p>
        </w:tc>
        <w:tc>
          <w:tcPr>
            <w:tcW w:w="1700" w:type="dxa"/>
            <w:tcBorders>
              <w:top w:val="single" w:sz="4" w:space="0" w:color="auto"/>
              <w:left w:val="single" w:sz="4" w:space="0" w:color="auto"/>
              <w:bottom w:val="single" w:sz="4" w:space="0" w:color="auto"/>
              <w:right w:val="single" w:sz="4" w:space="0" w:color="auto"/>
            </w:tcBorders>
          </w:tcPr>
          <w:p w14:paraId="69A4BF8B" w14:textId="77777777" w:rsidR="001E5DDA" w:rsidRPr="002C0185"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705528DC" w14:textId="77777777" w:rsidR="001E5DDA" w:rsidRPr="002C0185" w:rsidRDefault="001E5DDA" w:rsidP="006F0E20">
            <w:pPr>
              <w:pStyle w:val="TAL"/>
            </w:pPr>
            <w:r w:rsidRPr="002C0185">
              <w:t>TRS</w:t>
            </w:r>
          </w:p>
        </w:tc>
      </w:tr>
      <w:tr w:rsidR="001E5DDA" w:rsidRPr="002C0185" w14:paraId="43594A25" w14:textId="77777777" w:rsidTr="006F0E20">
        <w:tc>
          <w:tcPr>
            <w:tcW w:w="4535" w:type="dxa"/>
            <w:tcBorders>
              <w:top w:val="single" w:sz="4" w:space="0" w:color="auto"/>
              <w:left w:val="single" w:sz="4" w:space="0" w:color="auto"/>
              <w:bottom w:val="single" w:sz="4" w:space="0" w:color="auto"/>
              <w:right w:val="single" w:sz="4" w:space="0" w:color="auto"/>
            </w:tcBorders>
          </w:tcPr>
          <w:p w14:paraId="35F38911" w14:textId="77777777" w:rsidR="001E5DDA" w:rsidRPr="002C0185" w:rsidRDefault="001B2EFE" w:rsidP="006F0E20">
            <w:pPr>
              <w:pStyle w:val="TAL"/>
            </w:pPr>
            <w:r w:rsidRPr="002C0185">
              <w:t xml:space="preserve">  </w:t>
            </w:r>
            <w:r w:rsidR="001E5DDA" w:rsidRPr="002C0185">
              <w:t>density CHOICE{</w:t>
            </w:r>
          </w:p>
        </w:tc>
        <w:tc>
          <w:tcPr>
            <w:tcW w:w="2267" w:type="dxa"/>
            <w:tcBorders>
              <w:top w:val="single" w:sz="4" w:space="0" w:color="auto"/>
              <w:left w:val="single" w:sz="4" w:space="0" w:color="auto"/>
              <w:bottom w:val="single" w:sz="4" w:space="0" w:color="auto"/>
              <w:right w:val="single" w:sz="4" w:space="0" w:color="auto"/>
            </w:tcBorders>
          </w:tcPr>
          <w:p w14:paraId="5ADE21F2"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16C939C7" w14:textId="77777777" w:rsidR="001E5DDA" w:rsidRPr="002C0185"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0BA3A3F" w14:textId="77777777" w:rsidR="001E5DDA" w:rsidRPr="002C0185" w:rsidRDefault="001E5DDA" w:rsidP="006F0E20">
            <w:pPr>
              <w:pStyle w:val="TAL"/>
            </w:pPr>
          </w:p>
        </w:tc>
      </w:tr>
      <w:tr w:rsidR="001E5DDA" w:rsidRPr="002C0185" w14:paraId="748A9466" w14:textId="77777777" w:rsidTr="006F0E20">
        <w:tc>
          <w:tcPr>
            <w:tcW w:w="4535" w:type="dxa"/>
            <w:tcBorders>
              <w:top w:val="single" w:sz="4" w:space="0" w:color="auto"/>
              <w:left w:val="single" w:sz="4" w:space="0" w:color="auto"/>
              <w:bottom w:val="single" w:sz="4" w:space="0" w:color="auto"/>
              <w:right w:val="single" w:sz="4" w:space="0" w:color="auto"/>
            </w:tcBorders>
          </w:tcPr>
          <w:p w14:paraId="537E3D50" w14:textId="77777777" w:rsidR="001E5DDA" w:rsidRPr="002C0185" w:rsidRDefault="001E5DDA" w:rsidP="006F0E20">
            <w:pPr>
              <w:pStyle w:val="TAL"/>
            </w:pPr>
            <w:r w:rsidRPr="002C0185">
              <w:t xml:space="preserve">   </w:t>
            </w:r>
            <w:r w:rsidR="001B2EFE" w:rsidRPr="002C0185">
              <w:t xml:space="preserve"> </w:t>
            </w:r>
            <w:r w:rsidRPr="002C0185">
              <w:t>three</w:t>
            </w:r>
          </w:p>
        </w:tc>
        <w:tc>
          <w:tcPr>
            <w:tcW w:w="2267" w:type="dxa"/>
            <w:tcBorders>
              <w:top w:val="single" w:sz="4" w:space="0" w:color="auto"/>
              <w:left w:val="single" w:sz="4" w:space="0" w:color="auto"/>
              <w:bottom w:val="single" w:sz="4" w:space="0" w:color="auto"/>
              <w:right w:val="single" w:sz="4" w:space="0" w:color="auto"/>
            </w:tcBorders>
          </w:tcPr>
          <w:p w14:paraId="2D031808" w14:textId="77777777" w:rsidR="001E5DDA" w:rsidRPr="002C0185" w:rsidRDefault="001E5DDA" w:rsidP="006F0E20">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6ABDA8F2" w14:textId="77777777" w:rsidR="001E5DDA" w:rsidRPr="002C0185"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907350B" w14:textId="77777777" w:rsidR="001E5DDA" w:rsidRPr="002C0185" w:rsidRDefault="001E5DDA" w:rsidP="006F0E20">
            <w:pPr>
              <w:pStyle w:val="TAL"/>
            </w:pPr>
            <w:r w:rsidRPr="002C0185">
              <w:t>TRS</w:t>
            </w:r>
          </w:p>
        </w:tc>
      </w:tr>
      <w:tr w:rsidR="001E5DDA" w:rsidRPr="002C0185" w14:paraId="5D4CF7CE" w14:textId="77777777" w:rsidTr="006F0E20">
        <w:tc>
          <w:tcPr>
            <w:tcW w:w="4535" w:type="dxa"/>
            <w:tcBorders>
              <w:top w:val="single" w:sz="4" w:space="0" w:color="auto"/>
              <w:left w:val="single" w:sz="4" w:space="0" w:color="auto"/>
              <w:bottom w:val="single" w:sz="4" w:space="0" w:color="auto"/>
              <w:right w:val="single" w:sz="4" w:space="0" w:color="auto"/>
            </w:tcBorders>
          </w:tcPr>
          <w:p w14:paraId="036C101C" w14:textId="77777777" w:rsidR="001E5DDA" w:rsidRPr="002C0185" w:rsidRDefault="001E5DDA" w:rsidP="006F0E20">
            <w:pPr>
              <w:pStyle w:val="TAL"/>
            </w:pPr>
            <w:r w:rsidRPr="002C0185">
              <w:t xml:space="preserve"> </w:t>
            </w:r>
            <w:r w:rsidR="001B2EFE" w:rsidRPr="002C0185">
              <w:t xml:space="preserv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63B2A9CF"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58294769" w14:textId="77777777" w:rsidR="001E5DDA" w:rsidRPr="002C0185"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2A55F7C" w14:textId="77777777" w:rsidR="001E5DDA" w:rsidRPr="002C0185" w:rsidRDefault="001E5DDA" w:rsidP="006F0E20">
            <w:pPr>
              <w:pStyle w:val="TAL"/>
            </w:pPr>
          </w:p>
        </w:tc>
      </w:tr>
      <w:tr w:rsidR="001E5DDA" w:rsidRPr="002C0185" w14:paraId="22133DC5" w14:textId="77777777" w:rsidTr="006F0E20">
        <w:tc>
          <w:tcPr>
            <w:tcW w:w="4535" w:type="dxa"/>
            <w:tcBorders>
              <w:top w:val="single" w:sz="4" w:space="0" w:color="auto"/>
              <w:left w:val="single" w:sz="4" w:space="0" w:color="auto"/>
              <w:bottom w:val="single" w:sz="4" w:space="0" w:color="auto"/>
              <w:right w:val="single" w:sz="4" w:space="0" w:color="auto"/>
            </w:tcBorders>
          </w:tcPr>
          <w:p w14:paraId="6CCB78EB" w14:textId="77777777" w:rsidR="001E5DDA" w:rsidRPr="002C0185" w:rsidRDefault="001B2EFE" w:rsidP="006F0E20">
            <w:pPr>
              <w:pStyle w:val="TAL"/>
            </w:pPr>
            <w:r w:rsidRPr="002C0185">
              <w:t xml:space="preserve">  </w:t>
            </w:r>
            <w:r w:rsidR="001E5DDA" w:rsidRPr="002C0185">
              <w:t>freqBand</w:t>
            </w:r>
          </w:p>
        </w:tc>
        <w:tc>
          <w:tcPr>
            <w:tcW w:w="2267" w:type="dxa"/>
            <w:tcBorders>
              <w:top w:val="single" w:sz="4" w:space="0" w:color="auto"/>
              <w:left w:val="single" w:sz="4" w:space="0" w:color="auto"/>
              <w:bottom w:val="single" w:sz="4" w:space="0" w:color="auto"/>
              <w:right w:val="single" w:sz="4" w:space="0" w:color="auto"/>
            </w:tcBorders>
          </w:tcPr>
          <w:p w14:paraId="54EABC77" w14:textId="77777777" w:rsidR="001E5DDA" w:rsidRPr="002C0185" w:rsidRDefault="001E5DDA" w:rsidP="006F0E20">
            <w:pPr>
              <w:pStyle w:val="TAL"/>
            </w:pPr>
            <w:r w:rsidRPr="002C0185">
              <w:t>CSI-FrequencyOccupation</w:t>
            </w:r>
          </w:p>
        </w:tc>
        <w:tc>
          <w:tcPr>
            <w:tcW w:w="1700" w:type="dxa"/>
            <w:tcBorders>
              <w:top w:val="single" w:sz="4" w:space="0" w:color="auto"/>
              <w:left w:val="single" w:sz="4" w:space="0" w:color="auto"/>
              <w:bottom w:val="single" w:sz="4" w:space="0" w:color="auto"/>
              <w:right w:val="single" w:sz="4" w:space="0" w:color="auto"/>
            </w:tcBorders>
          </w:tcPr>
          <w:p w14:paraId="4C4D0D0D" w14:textId="77777777" w:rsidR="001E5DDA" w:rsidRPr="002C0185" w:rsidRDefault="001E5DDA" w:rsidP="006F0E20">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2FA942C" w14:textId="77777777" w:rsidR="001E5DDA" w:rsidRPr="002C0185" w:rsidRDefault="001E5DDA" w:rsidP="006F0E20">
            <w:pPr>
              <w:pStyle w:val="TAL"/>
            </w:pPr>
            <w:r w:rsidRPr="002C0185">
              <w:t>TRS</w:t>
            </w:r>
          </w:p>
        </w:tc>
      </w:tr>
      <w:tr w:rsidR="001E5DDA" w:rsidRPr="002C0185" w14:paraId="276D716E" w14:textId="77777777" w:rsidTr="006F0E20">
        <w:tc>
          <w:tcPr>
            <w:tcW w:w="4535" w:type="dxa"/>
            <w:tcBorders>
              <w:top w:val="single" w:sz="4" w:space="0" w:color="auto"/>
              <w:left w:val="single" w:sz="4" w:space="0" w:color="auto"/>
              <w:bottom w:val="single" w:sz="4" w:space="0" w:color="auto"/>
              <w:right w:val="single" w:sz="4" w:space="0" w:color="auto"/>
            </w:tcBorders>
            <w:hideMark/>
          </w:tcPr>
          <w:p w14:paraId="5735639D" w14:textId="77777777" w:rsidR="001E5DDA" w:rsidRPr="002C0185" w:rsidRDefault="001E5DDA" w:rsidP="006F0E20">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63B6EF4" w14:textId="77777777" w:rsidR="001E5DDA" w:rsidRPr="002C0185" w:rsidRDefault="001E5DDA" w:rsidP="006F0E20">
            <w:pPr>
              <w:pStyle w:val="TAL"/>
            </w:pPr>
          </w:p>
        </w:tc>
        <w:tc>
          <w:tcPr>
            <w:tcW w:w="1700" w:type="dxa"/>
            <w:tcBorders>
              <w:top w:val="single" w:sz="4" w:space="0" w:color="auto"/>
              <w:left w:val="single" w:sz="4" w:space="0" w:color="auto"/>
              <w:bottom w:val="single" w:sz="4" w:space="0" w:color="auto"/>
              <w:right w:val="single" w:sz="4" w:space="0" w:color="auto"/>
            </w:tcBorders>
          </w:tcPr>
          <w:p w14:paraId="211C5637" w14:textId="77777777" w:rsidR="001E5DDA" w:rsidRPr="002C0185" w:rsidRDefault="001E5DDA" w:rsidP="006F0E20">
            <w:pPr>
              <w:pStyle w:val="TAL"/>
            </w:pPr>
          </w:p>
        </w:tc>
        <w:tc>
          <w:tcPr>
            <w:tcW w:w="1245" w:type="dxa"/>
            <w:tcBorders>
              <w:top w:val="single" w:sz="4" w:space="0" w:color="auto"/>
              <w:left w:val="single" w:sz="4" w:space="0" w:color="auto"/>
              <w:bottom w:val="single" w:sz="4" w:space="0" w:color="auto"/>
              <w:right w:val="single" w:sz="4" w:space="0" w:color="auto"/>
            </w:tcBorders>
          </w:tcPr>
          <w:p w14:paraId="57245212" w14:textId="77777777" w:rsidR="001E5DDA" w:rsidRPr="002C0185" w:rsidRDefault="001E5DDA" w:rsidP="006F0E20">
            <w:pPr>
              <w:pStyle w:val="TAL"/>
            </w:pPr>
          </w:p>
        </w:tc>
      </w:tr>
    </w:tbl>
    <w:p w14:paraId="2CA54A3A" w14:textId="77777777" w:rsidR="001E5DDA" w:rsidRPr="002C0185" w:rsidRDefault="001E5DDA" w:rsidP="001E5DDA"/>
    <w:p w14:paraId="5C1D4E90" w14:textId="77777777" w:rsidR="001E5DDA" w:rsidRPr="002C0185" w:rsidRDefault="001E5DDA" w:rsidP="00B926FF">
      <w:pPr>
        <w:pStyle w:val="H6"/>
      </w:pPr>
      <w:r w:rsidRPr="002C0185">
        <w:t>NZP CSI-RS for CSI Acquisition</w:t>
      </w:r>
    </w:p>
    <w:p w14:paraId="3BC88F19" w14:textId="77777777" w:rsidR="001E5DDA" w:rsidRPr="002C0185" w:rsidRDefault="001E5DDA" w:rsidP="00B926FF">
      <w:pPr>
        <w:pStyle w:val="H6"/>
      </w:pPr>
      <w:r w:rsidRPr="002C0185">
        <w:t>CSI-RS-ResourceMapping</w:t>
      </w:r>
    </w:p>
    <w:p w14:paraId="18268209" w14:textId="77777777" w:rsidR="001E5DDA" w:rsidRPr="002C0185" w:rsidRDefault="001E5DDA" w:rsidP="001E5DDA">
      <w:pPr>
        <w:pStyle w:val="TH"/>
      </w:pPr>
      <w:bookmarkStart w:id="247" w:name="_CRTable5_4_2_52"/>
      <w:r w:rsidRPr="002C0185">
        <w:t xml:space="preserve">Table </w:t>
      </w:r>
      <w:bookmarkEnd w:id="247"/>
      <w:r w:rsidRPr="002C0185">
        <w:t>5.4.2.5-2: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2C0185" w14:paraId="662B0B9A" w14:textId="77777777" w:rsidTr="00213BA7">
        <w:tc>
          <w:tcPr>
            <w:tcW w:w="9747" w:type="dxa"/>
            <w:gridSpan w:val="4"/>
          </w:tcPr>
          <w:p w14:paraId="18573F7B" w14:textId="77777777" w:rsidR="001E5DDA" w:rsidRPr="002C0185" w:rsidRDefault="001E5DDA" w:rsidP="006F0E20">
            <w:pPr>
              <w:pStyle w:val="TAH"/>
              <w:jc w:val="left"/>
              <w:rPr>
                <w:b w:val="0"/>
              </w:rPr>
            </w:pPr>
            <w:r w:rsidRPr="002C0185">
              <w:rPr>
                <w:b w:val="0"/>
              </w:rPr>
              <w:t>Derivation Path: Table 4.6.3-45</w:t>
            </w:r>
          </w:p>
        </w:tc>
      </w:tr>
      <w:tr w:rsidR="001E5DDA" w:rsidRPr="002C0185" w14:paraId="483268EB" w14:textId="77777777" w:rsidTr="00213BA7">
        <w:tc>
          <w:tcPr>
            <w:tcW w:w="4535" w:type="dxa"/>
          </w:tcPr>
          <w:p w14:paraId="1C68FC72" w14:textId="77777777" w:rsidR="001E5DDA" w:rsidRPr="002C0185" w:rsidRDefault="001E5DDA" w:rsidP="006F0E20">
            <w:pPr>
              <w:pStyle w:val="TAH"/>
            </w:pPr>
            <w:r w:rsidRPr="002C0185">
              <w:t>Information Element</w:t>
            </w:r>
          </w:p>
        </w:tc>
        <w:tc>
          <w:tcPr>
            <w:tcW w:w="2094" w:type="dxa"/>
          </w:tcPr>
          <w:p w14:paraId="02A971AB" w14:textId="77777777" w:rsidR="001E5DDA" w:rsidRPr="002C0185" w:rsidRDefault="001E5DDA" w:rsidP="006F0E20">
            <w:pPr>
              <w:pStyle w:val="TAH"/>
            </w:pPr>
            <w:r w:rsidRPr="002C0185">
              <w:t>Value/remark</w:t>
            </w:r>
          </w:p>
        </w:tc>
        <w:tc>
          <w:tcPr>
            <w:tcW w:w="1701" w:type="dxa"/>
          </w:tcPr>
          <w:p w14:paraId="397A4ED7" w14:textId="77777777" w:rsidR="001E5DDA" w:rsidRPr="002C0185" w:rsidRDefault="001E5DDA" w:rsidP="006F0E20">
            <w:pPr>
              <w:pStyle w:val="TAH"/>
            </w:pPr>
            <w:r w:rsidRPr="002C0185">
              <w:t>Comment</w:t>
            </w:r>
          </w:p>
        </w:tc>
        <w:tc>
          <w:tcPr>
            <w:tcW w:w="1417" w:type="dxa"/>
          </w:tcPr>
          <w:p w14:paraId="242F5DE9" w14:textId="77777777" w:rsidR="001E5DDA" w:rsidRPr="002C0185" w:rsidRDefault="001E5DDA" w:rsidP="006F0E20">
            <w:pPr>
              <w:pStyle w:val="TAH"/>
            </w:pPr>
            <w:r w:rsidRPr="002C0185">
              <w:t>Condition</w:t>
            </w:r>
          </w:p>
        </w:tc>
      </w:tr>
      <w:tr w:rsidR="001E5DDA" w:rsidRPr="002C0185" w14:paraId="77687675" w14:textId="77777777" w:rsidTr="00213BA7">
        <w:tc>
          <w:tcPr>
            <w:tcW w:w="4535" w:type="dxa"/>
          </w:tcPr>
          <w:p w14:paraId="50EFDED4" w14:textId="77777777" w:rsidR="001E5DDA" w:rsidRPr="002C0185" w:rsidRDefault="001E5DDA" w:rsidP="006F0E20">
            <w:pPr>
              <w:pStyle w:val="TAL"/>
            </w:pPr>
            <w:r w:rsidRPr="002C0185">
              <w:t xml:space="preserve">CSI-RS-ResourceMapping ::= </w:t>
            </w:r>
            <w:r w:rsidRPr="002C0185">
              <w:rPr>
                <w:snapToGrid w:val="0"/>
              </w:rPr>
              <w:t xml:space="preserve">SEQUENCE </w:t>
            </w:r>
            <w:r w:rsidRPr="002C0185">
              <w:t>{</w:t>
            </w:r>
          </w:p>
        </w:tc>
        <w:tc>
          <w:tcPr>
            <w:tcW w:w="2094" w:type="dxa"/>
          </w:tcPr>
          <w:p w14:paraId="1D445498" w14:textId="77777777" w:rsidR="001E5DDA" w:rsidRPr="002C0185" w:rsidRDefault="001E5DDA" w:rsidP="006F0E20">
            <w:pPr>
              <w:pStyle w:val="TAL"/>
            </w:pPr>
          </w:p>
        </w:tc>
        <w:tc>
          <w:tcPr>
            <w:tcW w:w="1701" w:type="dxa"/>
          </w:tcPr>
          <w:p w14:paraId="616DFC12" w14:textId="77777777" w:rsidR="001E5DDA" w:rsidRPr="002C0185" w:rsidRDefault="001E5DDA" w:rsidP="006F0E20">
            <w:pPr>
              <w:pStyle w:val="TAL"/>
            </w:pPr>
          </w:p>
        </w:tc>
        <w:tc>
          <w:tcPr>
            <w:tcW w:w="1417" w:type="dxa"/>
          </w:tcPr>
          <w:p w14:paraId="536C28DD" w14:textId="77777777" w:rsidR="001E5DDA" w:rsidRPr="002C0185" w:rsidRDefault="001E5DDA" w:rsidP="006F0E20">
            <w:pPr>
              <w:pStyle w:val="TAL"/>
            </w:pPr>
          </w:p>
        </w:tc>
      </w:tr>
      <w:tr w:rsidR="001E5DDA" w:rsidRPr="002C0185" w14:paraId="52FD15CB" w14:textId="77777777" w:rsidTr="00213BA7">
        <w:tc>
          <w:tcPr>
            <w:tcW w:w="4535" w:type="dxa"/>
          </w:tcPr>
          <w:p w14:paraId="7D954DFA" w14:textId="77777777" w:rsidR="001E5DDA" w:rsidRPr="002C0185" w:rsidRDefault="001E5DDA" w:rsidP="006F0E20">
            <w:pPr>
              <w:pStyle w:val="TAL"/>
            </w:pPr>
            <w:r w:rsidRPr="002C0185">
              <w:t xml:space="preserve">  frequencyDomainAllocation CHOICE {</w:t>
            </w:r>
          </w:p>
        </w:tc>
        <w:tc>
          <w:tcPr>
            <w:tcW w:w="2094" w:type="dxa"/>
          </w:tcPr>
          <w:p w14:paraId="63DD6A2D" w14:textId="77777777" w:rsidR="001E5DDA" w:rsidRPr="002C0185" w:rsidRDefault="001E5DDA" w:rsidP="006F0E20">
            <w:pPr>
              <w:pStyle w:val="TAL"/>
            </w:pPr>
          </w:p>
        </w:tc>
        <w:tc>
          <w:tcPr>
            <w:tcW w:w="1701" w:type="dxa"/>
          </w:tcPr>
          <w:p w14:paraId="403F3204" w14:textId="77777777" w:rsidR="001E5DDA" w:rsidRPr="002C0185" w:rsidRDefault="001E5DDA" w:rsidP="006F0E20">
            <w:pPr>
              <w:pStyle w:val="TAL"/>
            </w:pPr>
          </w:p>
        </w:tc>
        <w:tc>
          <w:tcPr>
            <w:tcW w:w="1417" w:type="dxa"/>
          </w:tcPr>
          <w:p w14:paraId="536E8BFC" w14:textId="77777777" w:rsidR="001E5DDA" w:rsidRPr="002C0185" w:rsidRDefault="001E5DDA" w:rsidP="006F0E20">
            <w:pPr>
              <w:pStyle w:val="TAL"/>
            </w:pPr>
          </w:p>
        </w:tc>
      </w:tr>
      <w:tr w:rsidR="00D63CBE" w:rsidRPr="002C0185" w14:paraId="30076C45" w14:textId="77777777" w:rsidTr="00213BA7">
        <w:tc>
          <w:tcPr>
            <w:tcW w:w="4535" w:type="dxa"/>
          </w:tcPr>
          <w:p w14:paraId="4D52914A" w14:textId="546A0ADC" w:rsidR="00D63CBE" w:rsidRPr="002C0185" w:rsidRDefault="00D63CBE" w:rsidP="00D63CBE">
            <w:pPr>
              <w:pStyle w:val="TAL"/>
            </w:pPr>
            <w:r w:rsidRPr="002C0185">
              <w:t xml:space="preserve">    row3</w:t>
            </w:r>
          </w:p>
        </w:tc>
        <w:tc>
          <w:tcPr>
            <w:tcW w:w="2094" w:type="dxa"/>
          </w:tcPr>
          <w:p w14:paraId="739C95ED" w14:textId="032F8E4A" w:rsidR="00D63CBE" w:rsidRPr="002C0185" w:rsidRDefault="00D63CBE" w:rsidP="00D63CBE">
            <w:pPr>
              <w:pStyle w:val="TAL"/>
            </w:pPr>
            <w:r w:rsidRPr="002C0185">
              <w:rPr>
                <w:lang w:eastAsia="zh-CN"/>
              </w:rPr>
              <w:t>001000</w:t>
            </w:r>
          </w:p>
        </w:tc>
        <w:tc>
          <w:tcPr>
            <w:tcW w:w="1701" w:type="dxa"/>
          </w:tcPr>
          <w:p w14:paraId="5930ACCB" w14:textId="527263BB" w:rsidR="00D63CBE" w:rsidRPr="002C0185" w:rsidRDefault="00D63CBE" w:rsidP="00D63CBE">
            <w:pPr>
              <w:pStyle w:val="TAL"/>
            </w:pPr>
            <w:r w:rsidRPr="002C0185">
              <w:t>K0 = 6, row3</w:t>
            </w:r>
          </w:p>
        </w:tc>
        <w:tc>
          <w:tcPr>
            <w:tcW w:w="1417" w:type="dxa"/>
          </w:tcPr>
          <w:p w14:paraId="3B61BFCA" w14:textId="0968D548" w:rsidR="00D63CBE" w:rsidRPr="002C0185" w:rsidRDefault="00D63CBE" w:rsidP="00D63CBE">
            <w:pPr>
              <w:pStyle w:val="TAL"/>
            </w:pPr>
            <w:r w:rsidRPr="002C0185">
              <w:t>2Tx</w:t>
            </w:r>
          </w:p>
        </w:tc>
      </w:tr>
      <w:tr w:rsidR="00D63CBE" w:rsidRPr="002C0185" w14:paraId="1DAAF0E5" w14:textId="77777777" w:rsidTr="00213BA7">
        <w:tc>
          <w:tcPr>
            <w:tcW w:w="4535" w:type="dxa"/>
          </w:tcPr>
          <w:p w14:paraId="5239DF04" w14:textId="77777777" w:rsidR="00D63CBE" w:rsidRPr="002C0185" w:rsidRDefault="00D63CBE" w:rsidP="00D63CBE">
            <w:pPr>
              <w:pStyle w:val="TAL"/>
            </w:pPr>
            <w:r w:rsidRPr="002C0185">
              <w:t xml:space="preserve">    row4</w:t>
            </w:r>
          </w:p>
        </w:tc>
        <w:tc>
          <w:tcPr>
            <w:tcW w:w="2094" w:type="dxa"/>
          </w:tcPr>
          <w:p w14:paraId="112D873B" w14:textId="77777777" w:rsidR="00D63CBE" w:rsidRPr="002C0185" w:rsidRDefault="00D63CBE" w:rsidP="00D63CBE">
            <w:pPr>
              <w:pStyle w:val="TAL"/>
            </w:pPr>
            <w:r w:rsidRPr="002C0185">
              <w:t>001</w:t>
            </w:r>
          </w:p>
        </w:tc>
        <w:tc>
          <w:tcPr>
            <w:tcW w:w="1701" w:type="dxa"/>
          </w:tcPr>
          <w:p w14:paraId="1AA98FB1" w14:textId="77777777" w:rsidR="00D63CBE" w:rsidRPr="002C0185" w:rsidRDefault="00D63CBE" w:rsidP="00D63CBE">
            <w:pPr>
              <w:pStyle w:val="TAL"/>
            </w:pPr>
            <w:r w:rsidRPr="002C0185">
              <w:t>K0 = 0, row4</w:t>
            </w:r>
          </w:p>
        </w:tc>
        <w:tc>
          <w:tcPr>
            <w:tcW w:w="1417" w:type="dxa"/>
          </w:tcPr>
          <w:p w14:paraId="75FA480C" w14:textId="77777777" w:rsidR="00D63CBE" w:rsidRPr="002C0185" w:rsidRDefault="00D63CBE" w:rsidP="00D63CBE">
            <w:pPr>
              <w:pStyle w:val="TAL"/>
            </w:pPr>
            <w:r w:rsidRPr="002C0185">
              <w:t>4Tx</w:t>
            </w:r>
          </w:p>
        </w:tc>
      </w:tr>
      <w:tr w:rsidR="00D63CBE" w:rsidRPr="002C0185" w14:paraId="5BC8FEA3" w14:textId="77777777" w:rsidTr="00D51DD1">
        <w:tc>
          <w:tcPr>
            <w:tcW w:w="4535" w:type="dxa"/>
            <w:tcBorders>
              <w:top w:val="single" w:sz="4" w:space="0" w:color="auto"/>
              <w:left w:val="single" w:sz="4" w:space="0" w:color="auto"/>
              <w:bottom w:val="nil"/>
              <w:right w:val="single" w:sz="4" w:space="0" w:color="auto"/>
            </w:tcBorders>
          </w:tcPr>
          <w:p w14:paraId="41E83079" w14:textId="77777777" w:rsidR="00D63CBE" w:rsidRPr="002C0185" w:rsidRDefault="00D63CBE" w:rsidP="00D63CBE">
            <w:pPr>
              <w:pStyle w:val="TAL"/>
            </w:pPr>
            <w:r w:rsidRPr="002C0185">
              <w:t xml:space="preserve">    other</w:t>
            </w:r>
          </w:p>
        </w:tc>
        <w:tc>
          <w:tcPr>
            <w:tcW w:w="2094" w:type="dxa"/>
            <w:tcBorders>
              <w:top w:val="single" w:sz="4" w:space="0" w:color="auto"/>
              <w:left w:val="single" w:sz="4" w:space="0" w:color="auto"/>
              <w:bottom w:val="single" w:sz="4" w:space="0" w:color="auto"/>
              <w:right w:val="single" w:sz="4" w:space="0" w:color="auto"/>
            </w:tcBorders>
          </w:tcPr>
          <w:p w14:paraId="03985D0A" w14:textId="77777777" w:rsidR="00D63CBE" w:rsidRPr="002C0185" w:rsidRDefault="00D63CBE" w:rsidP="00D63CBE">
            <w:pPr>
              <w:pStyle w:val="TAL"/>
            </w:pPr>
            <w:r w:rsidRPr="002C0185">
              <w:t>001100</w:t>
            </w:r>
          </w:p>
        </w:tc>
        <w:tc>
          <w:tcPr>
            <w:tcW w:w="1701" w:type="dxa"/>
            <w:tcBorders>
              <w:top w:val="single" w:sz="4" w:space="0" w:color="auto"/>
              <w:left w:val="single" w:sz="4" w:space="0" w:color="auto"/>
              <w:bottom w:val="single" w:sz="4" w:space="0" w:color="auto"/>
              <w:right w:val="single" w:sz="4" w:space="0" w:color="auto"/>
            </w:tcBorders>
          </w:tcPr>
          <w:p w14:paraId="0735FC43" w14:textId="77777777" w:rsidR="00D63CBE" w:rsidRPr="002C0185" w:rsidRDefault="00D63CBE" w:rsidP="00D63CBE">
            <w:pPr>
              <w:pStyle w:val="TAL"/>
            </w:pPr>
            <w:r w:rsidRPr="002C0185">
              <w:t>K0 = 4, K1 = 6, row8</w:t>
            </w:r>
          </w:p>
        </w:tc>
        <w:tc>
          <w:tcPr>
            <w:tcW w:w="1417" w:type="dxa"/>
            <w:tcBorders>
              <w:top w:val="single" w:sz="4" w:space="0" w:color="auto"/>
              <w:left w:val="single" w:sz="4" w:space="0" w:color="auto"/>
              <w:bottom w:val="single" w:sz="4" w:space="0" w:color="auto"/>
              <w:right w:val="single" w:sz="4" w:space="0" w:color="auto"/>
            </w:tcBorders>
          </w:tcPr>
          <w:p w14:paraId="3D1B4F96" w14:textId="77777777" w:rsidR="00D63CBE" w:rsidRPr="002C0185" w:rsidRDefault="00D63CBE" w:rsidP="00D63CBE">
            <w:pPr>
              <w:pStyle w:val="TAL"/>
            </w:pPr>
            <w:r w:rsidRPr="002C0185">
              <w:t>8Tx</w:t>
            </w:r>
          </w:p>
        </w:tc>
      </w:tr>
      <w:tr w:rsidR="00631136" w:rsidRPr="002C0185" w14:paraId="560F144F" w14:textId="77777777" w:rsidTr="00D51DD1">
        <w:tc>
          <w:tcPr>
            <w:tcW w:w="4535" w:type="dxa"/>
            <w:tcBorders>
              <w:top w:val="nil"/>
              <w:left w:val="single" w:sz="4" w:space="0" w:color="auto"/>
              <w:bottom w:val="single" w:sz="4" w:space="0" w:color="auto"/>
              <w:right w:val="single" w:sz="4" w:space="0" w:color="auto"/>
            </w:tcBorders>
          </w:tcPr>
          <w:p w14:paraId="12BFF248" w14:textId="6B1FA7C0" w:rsidR="00631136" w:rsidRPr="002C0185" w:rsidRDefault="00631136" w:rsidP="00631136">
            <w:pPr>
              <w:pStyle w:val="TAL"/>
            </w:pPr>
          </w:p>
        </w:tc>
        <w:tc>
          <w:tcPr>
            <w:tcW w:w="2094" w:type="dxa"/>
            <w:tcBorders>
              <w:top w:val="single" w:sz="4" w:space="0" w:color="auto"/>
              <w:left w:val="single" w:sz="4" w:space="0" w:color="auto"/>
              <w:bottom w:val="single" w:sz="4" w:space="0" w:color="auto"/>
              <w:right w:val="single" w:sz="4" w:space="0" w:color="auto"/>
            </w:tcBorders>
          </w:tcPr>
          <w:p w14:paraId="68BE745E" w14:textId="242CEC5A" w:rsidR="00631136" w:rsidRPr="002C0185" w:rsidRDefault="00631136" w:rsidP="00631136">
            <w:pPr>
              <w:pStyle w:val="TAL"/>
            </w:pPr>
            <w:r w:rsidRPr="002C0185">
              <w:rPr>
                <w:lang w:eastAsia="zh-CN"/>
              </w:rPr>
              <w:t>011110</w:t>
            </w:r>
          </w:p>
        </w:tc>
        <w:tc>
          <w:tcPr>
            <w:tcW w:w="1701" w:type="dxa"/>
            <w:tcBorders>
              <w:top w:val="single" w:sz="4" w:space="0" w:color="auto"/>
              <w:left w:val="single" w:sz="4" w:space="0" w:color="auto"/>
              <w:bottom w:val="single" w:sz="4" w:space="0" w:color="auto"/>
              <w:right w:val="single" w:sz="4" w:space="0" w:color="auto"/>
            </w:tcBorders>
          </w:tcPr>
          <w:p w14:paraId="6D832D89" w14:textId="6A74026C" w:rsidR="00631136" w:rsidRPr="002C0185" w:rsidRDefault="00631136" w:rsidP="00631136">
            <w:pPr>
              <w:pStyle w:val="TAL"/>
            </w:pPr>
            <w:r w:rsidRPr="002C0185">
              <w:t>K0=2, row 12</w:t>
            </w:r>
          </w:p>
        </w:tc>
        <w:tc>
          <w:tcPr>
            <w:tcW w:w="1417" w:type="dxa"/>
            <w:tcBorders>
              <w:top w:val="single" w:sz="4" w:space="0" w:color="auto"/>
              <w:left w:val="single" w:sz="4" w:space="0" w:color="auto"/>
              <w:bottom w:val="single" w:sz="4" w:space="0" w:color="auto"/>
              <w:right w:val="single" w:sz="4" w:space="0" w:color="auto"/>
            </w:tcBorders>
          </w:tcPr>
          <w:p w14:paraId="5C76D67B" w14:textId="7F8DDF3E" w:rsidR="00631136" w:rsidRPr="002C0185" w:rsidRDefault="00631136" w:rsidP="00631136">
            <w:pPr>
              <w:pStyle w:val="TAL"/>
            </w:pPr>
            <w:r w:rsidRPr="002C0185">
              <w:rPr>
                <w:lang w:eastAsia="zh-CN"/>
              </w:rPr>
              <w:t>16Tx</w:t>
            </w:r>
          </w:p>
        </w:tc>
      </w:tr>
      <w:tr w:rsidR="00D63CBE" w:rsidRPr="002C0185" w14:paraId="3A49D98D" w14:textId="77777777" w:rsidTr="00213BA7">
        <w:tc>
          <w:tcPr>
            <w:tcW w:w="4535" w:type="dxa"/>
            <w:tcBorders>
              <w:top w:val="single" w:sz="4" w:space="0" w:color="auto"/>
              <w:left w:val="single" w:sz="4" w:space="0" w:color="auto"/>
              <w:bottom w:val="single" w:sz="4" w:space="0" w:color="auto"/>
              <w:right w:val="single" w:sz="4" w:space="0" w:color="auto"/>
            </w:tcBorders>
          </w:tcPr>
          <w:p w14:paraId="48DDA88D" w14:textId="77777777" w:rsidR="00D63CBE" w:rsidRPr="002C0185" w:rsidRDefault="00D63CBE" w:rsidP="00D63CBE">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7A98144B" w14:textId="77777777" w:rsidR="00D63CBE" w:rsidRPr="002C0185"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374F70BE"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7DA4E749" w14:textId="77777777" w:rsidR="00D63CBE" w:rsidRPr="002C0185" w:rsidRDefault="00D63CBE" w:rsidP="00D63CBE">
            <w:pPr>
              <w:pStyle w:val="TAL"/>
            </w:pPr>
          </w:p>
        </w:tc>
      </w:tr>
      <w:tr w:rsidR="00D63CBE" w:rsidRPr="002C0185" w14:paraId="71E5E305" w14:textId="77777777" w:rsidTr="00213BA7">
        <w:tc>
          <w:tcPr>
            <w:tcW w:w="4535" w:type="dxa"/>
            <w:vMerge w:val="restart"/>
            <w:tcBorders>
              <w:top w:val="single" w:sz="4" w:space="0" w:color="auto"/>
              <w:left w:val="single" w:sz="4" w:space="0" w:color="auto"/>
              <w:right w:val="single" w:sz="4" w:space="0" w:color="auto"/>
            </w:tcBorders>
          </w:tcPr>
          <w:p w14:paraId="6B8AE9CE" w14:textId="4A112769" w:rsidR="00D63CBE" w:rsidRPr="002C0185" w:rsidRDefault="00D63CBE" w:rsidP="00D63CBE">
            <w:pPr>
              <w:pStyle w:val="TAL"/>
            </w:pPr>
            <w:r w:rsidRPr="002C0185">
              <w:t xml:space="preserve">  nrofPorts</w:t>
            </w:r>
          </w:p>
        </w:tc>
        <w:tc>
          <w:tcPr>
            <w:tcW w:w="2094" w:type="dxa"/>
            <w:tcBorders>
              <w:top w:val="single" w:sz="4" w:space="0" w:color="auto"/>
              <w:left w:val="single" w:sz="4" w:space="0" w:color="auto"/>
              <w:bottom w:val="single" w:sz="4" w:space="0" w:color="auto"/>
              <w:right w:val="single" w:sz="4" w:space="0" w:color="auto"/>
            </w:tcBorders>
          </w:tcPr>
          <w:p w14:paraId="4B387F51" w14:textId="7C047483" w:rsidR="00D63CBE" w:rsidRPr="002C0185" w:rsidRDefault="00D63CBE" w:rsidP="00D63CBE">
            <w:pPr>
              <w:pStyle w:val="TAL"/>
            </w:pPr>
            <w:r w:rsidRPr="002C0185">
              <w:t>p2</w:t>
            </w:r>
          </w:p>
        </w:tc>
        <w:tc>
          <w:tcPr>
            <w:tcW w:w="1701" w:type="dxa"/>
            <w:tcBorders>
              <w:top w:val="single" w:sz="4" w:space="0" w:color="auto"/>
              <w:left w:val="single" w:sz="4" w:space="0" w:color="auto"/>
              <w:bottom w:val="single" w:sz="4" w:space="0" w:color="auto"/>
              <w:right w:val="single" w:sz="4" w:space="0" w:color="auto"/>
            </w:tcBorders>
          </w:tcPr>
          <w:p w14:paraId="51792D74"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30D18B9D" w14:textId="51F6B6E1" w:rsidR="00D63CBE" w:rsidRPr="002C0185" w:rsidRDefault="00D63CBE" w:rsidP="00D63CBE">
            <w:pPr>
              <w:pStyle w:val="TAL"/>
            </w:pPr>
            <w:r w:rsidRPr="002C0185">
              <w:t>2Tx</w:t>
            </w:r>
          </w:p>
        </w:tc>
      </w:tr>
      <w:tr w:rsidR="00D63CBE" w:rsidRPr="002C0185" w14:paraId="3B8255BA" w14:textId="77777777" w:rsidTr="00213BA7">
        <w:tc>
          <w:tcPr>
            <w:tcW w:w="4535" w:type="dxa"/>
            <w:vMerge/>
            <w:tcBorders>
              <w:left w:val="single" w:sz="4" w:space="0" w:color="auto"/>
              <w:bottom w:val="nil"/>
              <w:right w:val="single" w:sz="4" w:space="0" w:color="auto"/>
            </w:tcBorders>
          </w:tcPr>
          <w:p w14:paraId="3E2BBDC8" w14:textId="262F6897" w:rsidR="00D63CBE" w:rsidRPr="002C0185"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2F1C670B" w14:textId="77777777" w:rsidR="00D63CBE" w:rsidRPr="002C0185" w:rsidRDefault="00D63CBE" w:rsidP="00D63CBE">
            <w:pPr>
              <w:pStyle w:val="TAL"/>
            </w:pPr>
            <w:r w:rsidRPr="002C0185">
              <w:t>p4</w:t>
            </w:r>
          </w:p>
        </w:tc>
        <w:tc>
          <w:tcPr>
            <w:tcW w:w="1701" w:type="dxa"/>
            <w:tcBorders>
              <w:top w:val="single" w:sz="4" w:space="0" w:color="auto"/>
              <w:left w:val="single" w:sz="4" w:space="0" w:color="auto"/>
              <w:bottom w:val="single" w:sz="4" w:space="0" w:color="auto"/>
              <w:right w:val="single" w:sz="4" w:space="0" w:color="auto"/>
            </w:tcBorders>
          </w:tcPr>
          <w:p w14:paraId="6FA9CC1D"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60085A70" w14:textId="77777777" w:rsidR="00D63CBE" w:rsidRPr="002C0185" w:rsidRDefault="00D63CBE" w:rsidP="00D63CBE">
            <w:pPr>
              <w:pStyle w:val="TAL"/>
            </w:pPr>
            <w:r w:rsidRPr="002C0185">
              <w:t>4Tx</w:t>
            </w:r>
          </w:p>
        </w:tc>
      </w:tr>
      <w:tr w:rsidR="00D63CBE" w:rsidRPr="002C0185" w14:paraId="6C3D887C" w14:textId="77777777" w:rsidTr="00D51DD1">
        <w:tc>
          <w:tcPr>
            <w:tcW w:w="4535" w:type="dxa"/>
            <w:tcBorders>
              <w:top w:val="nil"/>
              <w:left w:val="single" w:sz="4" w:space="0" w:color="auto"/>
              <w:bottom w:val="nil"/>
              <w:right w:val="single" w:sz="4" w:space="0" w:color="auto"/>
            </w:tcBorders>
          </w:tcPr>
          <w:p w14:paraId="121F8EA6" w14:textId="77777777" w:rsidR="00D63CBE" w:rsidRPr="002C0185"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5FB0341E" w14:textId="77777777" w:rsidR="00D63CBE" w:rsidRPr="002C0185" w:rsidRDefault="00D63CBE" w:rsidP="00D63CBE">
            <w:pPr>
              <w:pStyle w:val="TAL"/>
            </w:pPr>
            <w:r w:rsidRPr="002C0185">
              <w:t>p8</w:t>
            </w:r>
          </w:p>
        </w:tc>
        <w:tc>
          <w:tcPr>
            <w:tcW w:w="1701" w:type="dxa"/>
            <w:tcBorders>
              <w:top w:val="single" w:sz="4" w:space="0" w:color="auto"/>
              <w:left w:val="single" w:sz="4" w:space="0" w:color="auto"/>
              <w:bottom w:val="single" w:sz="4" w:space="0" w:color="auto"/>
              <w:right w:val="single" w:sz="4" w:space="0" w:color="auto"/>
            </w:tcBorders>
          </w:tcPr>
          <w:p w14:paraId="05CC5D7C"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0C2B17D2" w14:textId="77777777" w:rsidR="00D63CBE" w:rsidRPr="002C0185" w:rsidRDefault="00D63CBE" w:rsidP="00D63CBE">
            <w:pPr>
              <w:pStyle w:val="TAL"/>
            </w:pPr>
            <w:r w:rsidRPr="002C0185">
              <w:t>8Tx</w:t>
            </w:r>
          </w:p>
        </w:tc>
      </w:tr>
      <w:tr w:rsidR="00631136" w:rsidRPr="002C0185" w14:paraId="78F73C58" w14:textId="77777777" w:rsidTr="00213BA7">
        <w:tc>
          <w:tcPr>
            <w:tcW w:w="4535" w:type="dxa"/>
            <w:tcBorders>
              <w:top w:val="nil"/>
              <w:left w:val="single" w:sz="4" w:space="0" w:color="auto"/>
              <w:bottom w:val="single" w:sz="4" w:space="0" w:color="auto"/>
              <w:right w:val="single" w:sz="4" w:space="0" w:color="auto"/>
            </w:tcBorders>
          </w:tcPr>
          <w:p w14:paraId="3EFDEC22" w14:textId="77777777" w:rsidR="00631136" w:rsidRPr="002C0185" w:rsidRDefault="00631136" w:rsidP="00631136">
            <w:pPr>
              <w:pStyle w:val="TAL"/>
            </w:pPr>
          </w:p>
        </w:tc>
        <w:tc>
          <w:tcPr>
            <w:tcW w:w="2094" w:type="dxa"/>
            <w:tcBorders>
              <w:top w:val="single" w:sz="4" w:space="0" w:color="auto"/>
              <w:left w:val="single" w:sz="4" w:space="0" w:color="auto"/>
              <w:bottom w:val="single" w:sz="4" w:space="0" w:color="auto"/>
              <w:right w:val="single" w:sz="4" w:space="0" w:color="auto"/>
            </w:tcBorders>
          </w:tcPr>
          <w:p w14:paraId="2E58A307" w14:textId="07750845" w:rsidR="00631136" w:rsidRPr="002C0185" w:rsidRDefault="00631136" w:rsidP="00631136">
            <w:pPr>
              <w:pStyle w:val="TAL"/>
            </w:pPr>
            <w:r w:rsidRPr="002C0185">
              <w:t>p16</w:t>
            </w:r>
          </w:p>
        </w:tc>
        <w:tc>
          <w:tcPr>
            <w:tcW w:w="1701" w:type="dxa"/>
            <w:tcBorders>
              <w:top w:val="single" w:sz="4" w:space="0" w:color="auto"/>
              <w:left w:val="single" w:sz="4" w:space="0" w:color="auto"/>
              <w:bottom w:val="single" w:sz="4" w:space="0" w:color="auto"/>
              <w:right w:val="single" w:sz="4" w:space="0" w:color="auto"/>
            </w:tcBorders>
          </w:tcPr>
          <w:p w14:paraId="197312BF" w14:textId="77777777" w:rsidR="00631136" w:rsidRPr="002C0185" w:rsidRDefault="00631136" w:rsidP="00631136">
            <w:pPr>
              <w:pStyle w:val="TAL"/>
            </w:pPr>
          </w:p>
        </w:tc>
        <w:tc>
          <w:tcPr>
            <w:tcW w:w="1417" w:type="dxa"/>
            <w:tcBorders>
              <w:top w:val="single" w:sz="4" w:space="0" w:color="auto"/>
              <w:left w:val="single" w:sz="4" w:space="0" w:color="auto"/>
              <w:bottom w:val="single" w:sz="4" w:space="0" w:color="auto"/>
              <w:right w:val="single" w:sz="4" w:space="0" w:color="auto"/>
            </w:tcBorders>
          </w:tcPr>
          <w:p w14:paraId="6EA2DCA3" w14:textId="2FCAF17F" w:rsidR="00631136" w:rsidRPr="002C0185" w:rsidRDefault="00631136" w:rsidP="00631136">
            <w:pPr>
              <w:pStyle w:val="TAL"/>
            </w:pPr>
            <w:r w:rsidRPr="002C0185">
              <w:t>16Tx</w:t>
            </w:r>
          </w:p>
        </w:tc>
      </w:tr>
      <w:tr w:rsidR="00D63CBE" w:rsidRPr="002C0185" w14:paraId="22FDFB83" w14:textId="77777777" w:rsidTr="00213BA7">
        <w:tc>
          <w:tcPr>
            <w:tcW w:w="4535" w:type="dxa"/>
            <w:tcBorders>
              <w:top w:val="single" w:sz="4" w:space="0" w:color="auto"/>
              <w:left w:val="single" w:sz="4" w:space="0" w:color="auto"/>
              <w:bottom w:val="nil"/>
              <w:right w:val="single" w:sz="4" w:space="0" w:color="auto"/>
            </w:tcBorders>
          </w:tcPr>
          <w:p w14:paraId="0FA9FBE7" w14:textId="77777777" w:rsidR="00D63CBE" w:rsidRPr="002C0185" w:rsidRDefault="00D63CBE" w:rsidP="00D63CBE">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07319454" w14:textId="77777777" w:rsidR="00D63CBE" w:rsidRPr="002C0185" w:rsidRDefault="00D63CBE" w:rsidP="00D63CBE">
            <w:pPr>
              <w:pStyle w:val="TAL"/>
            </w:pPr>
            <w:r w:rsidRPr="002C0185">
              <w:t>13</w:t>
            </w:r>
          </w:p>
        </w:tc>
        <w:tc>
          <w:tcPr>
            <w:tcW w:w="1701" w:type="dxa"/>
            <w:tcBorders>
              <w:top w:val="single" w:sz="4" w:space="0" w:color="auto"/>
              <w:left w:val="single" w:sz="4" w:space="0" w:color="auto"/>
              <w:bottom w:val="single" w:sz="4" w:space="0" w:color="auto"/>
              <w:right w:val="single" w:sz="4" w:space="0" w:color="auto"/>
            </w:tcBorders>
          </w:tcPr>
          <w:p w14:paraId="141411F7" w14:textId="77777777" w:rsidR="00D63CBE" w:rsidRPr="002C0185" w:rsidRDefault="00D63CBE" w:rsidP="00D63CBE">
            <w:pPr>
              <w:pStyle w:val="TAL"/>
            </w:pPr>
            <w:r w:rsidRPr="002C0185">
              <w:t>I0 = 13</w:t>
            </w:r>
          </w:p>
        </w:tc>
        <w:tc>
          <w:tcPr>
            <w:tcW w:w="1417" w:type="dxa"/>
            <w:tcBorders>
              <w:top w:val="single" w:sz="4" w:space="0" w:color="auto"/>
              <w:left w:val="single" w:sz="4" w:space="0" w:color="auto"/>
              <w:bottom w:val="single" w:sz="4" w:space="0" w:color="auto"/>
              <w:right w:val="single" w:sz="4" w:space="0" w:color="auto"/>
            </w:tcBorders>
          </w:tcPr>
          <w:p w14:paraId="6101F417" w14:textId="21618ED2" w:rsidR="00D63CBE" w:rsidRPr="002C0185" w:rsidRDefault="00D63CBE" w:rsidP="00D63CBE">
            <w:pPr>
              <w:pStyle w:val="TAL"/>
            </w:pPr>
            <w:r w:rsidRPr="002C0185">
              <w:t>2Tx, 4Tx</w:t>
            </w:r>
          </w:p>
        </w:tc>
      </w:tr>
      <w:tr w:rsidR="00D63CBE" w:rsidRPr="002C0185" w14:paraId="6725822A" w14:textId="77777777" w:rsidTr="00213BA7">
        <w:tc>
          <w:tcPr>
            <w:tcW w:w="4535" w:type="dxa"/>
            <w:tcBorders>
              <w:top w:val="nil"/>
              <w:left w:val="single" w:sz="4" w:space="0" w:color="auto"/>
              <w:bottom w:val="single" w:sz="4" w:space="0" w:color="auto"/>
              <w:right w:val="single" w:sz="4" w:space="0" w:color="auto"/>
            </w:tcBorders>
          </w:tcPr>
          <w:p w14:paraId="04A68C50" w14:textId="77777777" w:rsidR="00D63CBE" w:rsidRPr="002C0185"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046183A0" w14:textId="77777777" w:rsidR="00D63CBE" w:rsidRPr="002C0185" w:rsidRDefault="00D63CBE" w:rsidP="00D63CBE">
            <w:pPr>
              <w:pStyle w:val="TAL"/>
            </w:pPr>
            <w:r w:rsidRPr="002C0185">
              <w:t>5</w:t>
            </w:r>
          </w:p>
        </w:tc>
        <w:tc>
          <w:tcPr>
            <w:tcW w:w="1701" w:type="dxa"/>
            <w:tcBorders>
              <w:top w:val="single" w:sz="4" w:space="0" w:color="auto"/>
              <w:left w:val="single" w:sz="4" w:space="0" w:color="auto"/>
              <w:bottom w:val="single" w:sz="4" w:space="0" w:color="auto"/>
              <w:right w:val="single" w:sz="4" w:space="0" w:color="auto"/>
            </w:tcBorders>
          </w:tcPr>
          <w:p w14:paraId="2C034B32" w14:textId="77777777" w:rsidR="00D63CBE" w:rsidRPr="002C0185" w:rsidRDefault="00D63CBE" w:rsidP="00D63CBE">
            <w:pPr>
              <w:pStyle w:val="TAL"/>
            </w:pPr>
            <w:r w:rsidRPr="002C0185">
              <w:t>I0 = 5</w:t>
            </w:r>
          </w:p>
        </w:tc>
        <w:tc>
          <w:tcPr>
            <w:tcW w:w="1417" w:type="dxa"/>
            <w:tcBorders>
              <w:top w:val="single" w:sz="4" w:space="0" w:color="auto"/>
              <w:left w:val="single" w:sz="4" w:space="0" w:color="auto"/>
              <w:bottom w:val="single" w:sz="4" w:space="0" w:color="auto"/>
              <w:right w:val="single" w:sz="4" w:space="0" w:color="auto"/>
            </w:tcBorders>
          </w:tcPr>
          <w:p w14:paraId="15688E3D" w14:textId="5618D08A" w:rsidR="00D63CBE" w:rsidRPr="002C0185" w:rsidRDefault="00D63CBE" w:rsidP="00D63CBE">
            <w:pPr>
              <w:pStyle w:val="TAL"/>
            </w:pPr>
            <w:r w:rsidRPr="002C0185">
              <w:t>8Tx</w:t>
            </w:r>
            <w:r w:rsidR="00631136" w:rsidRPr="002C0185">
              <w:t>, 16Tx</w:t>
            </w:r>
          </w:p>
        </w:tc>
      </w:tr>
      <w:tr w:rsidR="00D63CBE" w:rsidRPr="002C0185" w14:paraId="3CC98503" w14:textId="77777777" w:rsidTr="00213BA7">
        <w:tc>
          <w:tcPr>
            <w:tcW w:w="4535" w:type="dxa"/>
            <w:tcBorders>
              <w:top w:val="single" w:sz="4" w:space="0" w:color="auto"/>
              <w:left w:val="single" w:sz="4" w:space="0" w:color="auto"/>
              <w:bottom w:val="nil"/>
              <w:right w:val="single" w:sz="4" w:space="0" w:color="auto"/>
            </w:tcBorders>
          </w:tcPr>
          <w:p w14:paraId="24FF7474" w14:textId="77777777" w:rsidR="00D63CBE" w:rsidRPr="002C0185" w:rsidRDefault="00D63CBE" w:rsidP="00D63CBE">
            <w:pPr>
              <w:pStyle w:val="TAL"/>
            </w:pPr>
            <w:r w:rsidRPr="002C0185">
              <w:t xml:space="preserve">  cdm-Type</w:t>
            </w:r>
          </w:p>
        </w:tc>
        <w:tc>
          <w:tcPr>
            <w:tcW w:w="2094" w:type="dxa"/>
            <w:tcBorders>
              <w:top w:val="single" w:sz="4" w:space="0" w:color="auto"/>
              <w:left w:val="single" w:sz="4" w:space="0" w:color="auto"/>
              <w:bottom w:val="single" w:sz="4" w:space="0" w:color="auto"/>
              <w:right w:val="single" w:sz="4" w:space="0" w:color="auto"/>
            </w:tcBorders>
          </w:tcPr>
          <w:p w14:paraId="77234EE5" w14:textId="77777777" w:rsidR="00D63CBE" w:rsidRPr="002C0185" w:rsidRDefault="00D63CBE" w:rsidP="00D63CBE">
            <w:pPr>
              <w:pStyle w:val="TAL"/>
            </w:pPr>
            <w:r w:rsidRPr="002C0185">
              <w:t>fd-CDM2</w:t>
            </w:r>
          </w:p>
        </w:tc>
        <w:tc>
          <w:tcPr>
            <w:tcW w:w="1701" w:type="dxa"/>
            <w:tcBorders>
              <w:top w:val="single" w:sz="4" w:space="0" w:color="auto"/>
              <w:left w:val="single" w:sz="4" w:space="0" w:color="auto"/>
              <w:bottom w:val="single" w:sz="4" w:space="0" w:color="auto"/>
              <w:right w:val="single" w:sz="4" w:space="0" w:color="auto"/>
            </w:tcBorders>
          </w:tcPr>
          <w:p w14:paraId="20968F58"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4B05E907" w14:textId="4F79D29B" w:rsidR="00D63CBE" w:rsidRPr="002C0185" w:rsidRDefault="00D63CBE" w:rsidP="00D63CBE">
            <w:pPr>
              <w:pStyle w:val="TAL"/>
            </w:pPr>
            <w:r w:rsidRPr="002C0185">
              <w:t>2Tx, 4Tx</w:t>
            </w:r>
          </w:p>
        </w:tc>
      </w:tr>
      <w:tr w:rsidR="00D63CBE" w:rsidRPr="002C0185" w14:paraId="3AF5BFAF" w14:textId="77777777" w:rsidTr="00213BA7">
        <w:tc>
          <w:tcPr>
            <w:tcW w:w="4535" w:type="dxa"/>
            <w:tcBorders>
              <w:top w:val="nil"/>
              <w:left w:val="single" w:sz="4" w:space="0" w:color="auto"/>
              <w:bottom w:val="single" w:sz="4" w:space="0" w:color="auto"/>
              <w:right w:val="single" w:sz="4" w:space="0" w:color="auto"/>
            </w:tcBorders>
          </w:tcPr>
          <w:p w14:paraId="1A00AB45" w14:textId="77777777" w:rsidR="00D63CBE" w:rsidRPr="002C0185" w:rsidRDefault="00D63CBE" w:rsidP="00D63CBE">
            <w:pPr>
              <w:pStyle w:val="TAL"/>
            </w:pPr>
          </w:p>
        </w:tc>
        <w:tc>
          <w:tcPr>
            <w:tcW w:w="2094" w:type="dxa"/>
            <w:tcBorders>
              <w:top w:val="single" w:sz="4" w:space="0" w:color="auto"/>
              <w:left w:val="single" w:sz="4" w:space="0" w:color="auto"/>
              <w:bottom w:val="single" w:sz="4" w:space="0" w:color="auto"/>
              <w:right w:val="single" w:sz="4" w:space="0" w:color="auto"/>
            </w:tcBorders>
          </w:tcPr>
          <w:p w14:paraId="26B72E1D" w14:textId="77777777" w:rsidR="00D63CBE" w:rsidRPr="002C0185" w:rsidRDefault="00D63CBE" w:rsidP="00D63CBE">
            <w:pPr>
              <w:pStyle w:val="TAL"/>
            </w:pPr>
            <w:r w:rsidRPr="002C0185">
              <w:t>cdm4-FD2-TD2</w:t>
            </w:r>
          </w:p>
        </w:tc>
        <w:tc>
          <w:tcPr>
            <w:tcW w:w="1701" w:type="dxa"/>
            <w:tcBorders>
              <w:top w:val="single" w:sz="4" w:space="0" w:color="auto"/>
              <w:left w:val="single" w:sz="4" w:space="0" w:color="auto"/>
              <w:bottom w:val="single" w:sz="4" w:space="0" w:color="auto"/>
              <w:right w:val="single" w:sz="4" w:space="0" w:color="auto"/>
            </w:tcBorders>
          </w:tcPr>
          <w:p w14:paraId="5C70E347"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71CC0557" w14:textId="541382E2" w:rsidR="00D63CBE" w:rsidRPr="002C0185" w:rsidRDefault="00D63CBE" w:rsidP="00D63CBE">
            <w:pPr>
              <w:pStyle w:val="TAL"/>
            </w:pPr>
            <w:r w:rsidRPr="002C0185">
              <w:t>8Tx</w:t>
            </w:r>
            <w:r w:rsidR="00631136" w:rsidRPr="002C0185">
              <w:t>, 16Tx</w:t>
            </w:r>
          </w:p>
        </w:tc>
      </w:tr>
      <w:tr w:rsidR="00D63CBE" w:rsidRPr="002C0185" w14:paraId="6F1D51D5" w14:textId="77777777" w:rsidTr="00213BA7">
        <w:tc>
          <w:tcPr>
            <w:tcW w:w="4535" w:type="dxa"/>
            <w:tcBorders>
              <w:top w:val="single" w:sz="4" w:space="0" w:color="auto"/>
              <w:left w:val="single" w:sz="4" w:space="0" w:color="auto"/>
              <w:bottom w:val="single" w:sz="4" w:space="0" w:color="auto"/>
              <w:right w:val="single" w:sz="4" w:space="0" w:color="auto"/>
            </w:tcBorders>
          </w:tcPr>
          <w:p w14:paraId="00C777C4" w14:textId="77777777" w:rsidR="00D63CBE" w:rsidRPr="002C0185" w:rsidRDefault="00D63CBE" w:rsidP="00D63CBE">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7F4A4FD9" w14:textId="77777777" w:rsidR="00D63CBE" w:rsidRPr="002C0185"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60E63A22"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7B510AEE" w14:textId="77777777" w:rsidR="00D63CBE" w:rsidRPr="002C0185" w:rsidRDefault="00D63CBE" w:rsidP="00D63CBE">
            <w:pPr>
              <w:pStyle w:val="TAL"/>
            </w:pPr>
          </w:p>
        </w:tc>
      </w:tr>
      <w:tr w:rsidR="00D63CBE" w:rsidRPr="002C0185" w14:paraId="0C36DEF4" w14:textId="77777777" w:rsidTr="00213BA7">
        <w:tc>
          <w:tcPr>
            <w:tcW w:w="4535" w:type="dxa"/>
            <w:tcBorders>
              <w:top w:val="single" w:sz="4" w:space="0" w:color="auto"/>
              <w:left w:val="single" w:sz="4" w:space="0" w:color="auto"/>
              <w:bottom w:val="single" w:sz="4" w:space="0" w:color="auto"/>
              <w:right w:val="single" w:sz="4" w:space="0" w:color="auto"/>
            </w:tcBorders>
          </w:tcPr>
          <w:p w14:paraId="52D93E81" w14:textId="77777777" w:rsidR="00D63CBE" w:rsidRPr="002C0185" w:rsidRDefault="00D63CBE" w:rsidP="00D63CBE">
            <w:pPr>
              <w:pStyle w:val="TAL"/>
            </w:pPr>
            <w:r w:rsidRPr="002C0185">
              <w:t xml:space="preserve">    one</w:t>
            </w:r>
          </w:p>
        </w:tc>
        <w:tc>
          <w:tcPr>
            <w:tcW w:w="2094" w:type="dxa"/>
            <w:tcBorders>
              <w:top w:val="single" w:sz="4" w:space="0" w:color="auto"/>
              <w:left w:val="single" w:sz="4" w:space="0" w:color="auto"/>
              <w:bottom w:val="single" w:sz="4" w:space="0" w:color="auto"/>
              <w:right w:val="single" w:sz="4" w:space="0" w:color="auto"/>
            </w:tcBorders>
          </w:tcPr>
          <w:p w14:paraId="733FCAE1" w14:textId="77777777" w:rsidR="00D63CBE" w:rsidRPr="002C0185" w:rsidRDefault="00D63CBE" w:rsidP="00D63CBE">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715708C8"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32F8C1FD" w14:textId="77777777" w:rsidR="00D63CBE" w:rsidRPr="002C0185" w:rsidRDefault="00D63CBE" w:rsidP="00D63CBE">
            <w:pPr>
              <w:pStyle w:val="TAL"/>
            </w:pPr>
          </w:p>
        </w:tc>
      </w:tr>
      <w:tr w:rsidR="00D63CBE" w:rsidRPr="002C0185" w14:paraId="3220C100" w14:textId="77777777" w:rsidTr="00213BA7">
        <w:tc>
          <w:tcPr>
            <w:tcW w:w="4535" w:type="dxa"/>
            <w:tcBorders>
              <w:top w:val="single" w:sz="4" w:space="0" w:color="auto"/>
              <w:left w:val="single" w:sz="4" w:space="0" w:color="auto"/>
              <w:bottom w:val="single" w:sz="4" w:space="0" w:color="auto"/>
              <w:right w:val="single" w:sz="4" w:space="0" w:color="auto"/>
            </w:tcBorders>
          </w:tcPr>
          <w:p w14:paraId="3013FA87" w14:textId="77777777" w:rsidR="00D63CBE" w:rsidRPr="002C0185" w:rsidRDefault="00D63CBE" w:rsidP="00D63CBE">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097ED640" w14:textId="77777777" w:rsidR="00D63CBE" w:rsidRPr="002C0185"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61EE1A7B"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067ADA99" w14:textId="77777777" w:rsidR="00D63CBE" w:rsidRPr="002C0185" w:rsidRDefault="00D63CBE" w:rsidP="00D63CBE">
            <w:pPr>
              <w:pStyle w:val="TAL"/>
            </w:pPr>
          </w:p>
        </w:tc>
      </w:tr>
      <w:tr w:rsidR="00D63CBE" w:rsidRPr="002C0185" w14:paraId="7BAB6170" w14:textId="77777777" w:rsidTr="00213BA7">
        <w:tc>
          <w:tcPr>
            <w:tcW w:w="4535" w:type="dxa"/>
            <w:tcBorders>
              <w:top w:val="single" w:sz="4" w:space="0" w:color="auto"/>
              <w:left w:val="single" w:sz="4" w:space="0" w:color="auto"/>
              <w:bottom w:val="single" w:sz="4" w:space="0" w:color="auto"/>
              <w:right w:val="single" w:sz="4" w:space="0" w:color="auto"/>
            </w:tcBorders>
          </w:tcPr>
          <w:p w14:paraId="2D98F74A" w14:textId="77777777" w:rsidR="00D63CBE" w:rsidRPr="002C0185" w:rsidRDefault="00D63CBE" w:rsidP="00D63CBE">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tcPr>
          <w:p w14:paraId="6053A700" w14:textId="77777777" w:rsidR="00D63CBE" w:rsidRPr="002C0185" w:rsidRDefault="00D63CBE" w:rsidP="00D63CBE">
            <w:pPr>
              <w:pStyle w:val="TAL"/>
            </w:pPr>
            <w:r w:rsidRPr="002C0185">
              <w:t>CSI-FrequencyOccupation</w:t>
            </w:r>
          </w:p>
        </w:tc>
        <w:tc>
          <w:tcPr>
            <w:tcW w:w="1701" w:type="dxa"/>
            <w:tcBorders>
              <w:top w:val="single" w:sz="4" w:space="0" w:color="auto"/>
              <w:left w:val="single" w:sz="4" w:space="0" w:color="auto"/>
              <w:bottom w:val="single" w:sz="4" w:space="0" w:color="auto"/>
              <w:right w:val="single" w:sz="4" w:space="0" w:color="auto"/>
            </w:tcBorders>
          </w:tcPr>
          <w:p w14:paraId="043A9208"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5600E704" w14:textId="77777777" w:rsidR="00D63CBE" w:rsidRPr="002C0185" w:rsidRDefault="00D63CBE" w:rsidP="00D63CBE">
            <w:pPr>
              <w:pStyle w:val="TAL"/>
            </w:pPr>
          </w:p>
        </w:tc>
      </w:tr>
      <w:tr w:rsidR="00D63CBE" w:rsidRPr="002C0185" w14:paraId="2548B867" w14:textId="77777777" w:rsidTr="00213BA7">
        <w:tc>
          <w:tcPr>
            <w:tcW w:w="4535" w:type="dxa"/>
            <w:tcBorders>
              <w:top w:val="single" w:sz="4" w:space="0" w:color="auto"/>
              <w:left w:val="single" w:sz="4" w:space="0" w:color="auto"/>
              <w:bottom w:val="single" w:sz="4" w:space="0" w:color="auto"/>
              <w:right w:val="single" w:sz="4" w:space="0" w:color="auto"/>
            </w:tcBorders>
          </w:tcPr>
          <w:p w14:paraId="78C5EF7C" w14:textId="77777777" w:rsidR="00D63CBE" w:rsidRPr="002C0185" w:rsidRDefault="00D63CBE" w:rsidP="00D63CBE">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5C81542B" w14:textId="77777777" w:rsidR="00D63CBE" w:rsidRPr="002C0185" w:rsidRDefault="00D63CBE" w:rsidP="00D63CBE">
            <w:pPr>
              <w:pStyle w:val="TAL"/>
            </w:pPr>
          </w:p>
        </w:tc>
        <w:tc>
          <w:tcPr>
            <w:tcW w:w="1701" w:type="dxa"/>
            <w:tcBorders>
              <w:top w:val="single" w:sz="4" w:space="0" w:color="auto"/>
              <w:left w:val="single" w:sz="4" w:space="0" w:color="auto"/>
              <w:bottom w:val="single" w:sz="4" w:space="0" w:color="auto"/>
              <w:right w:val="single" w:sz="4" w:space="0" w:color="auto"/>
            </w:tcBorders>
          </w:tcPr>
          <w:p w14:paraId="6886D3A7" w14:textId="77777777" w:rsidR="00D63CBE" w:rsidRPr="002C0185" w:rsidRDefault="00D63CBE" w:rsidP="00D63CBE">
            <w:pPr>
              <w:pStyle w:val="TAL"/>
            </w:pPr>
          </w:p>
        </w:tc>
        <w:tc>
          <w:tcPr>
            <w:tcW w:w="1417" w:type="dxa"/>
            <w:tcBorders>
              <w:top w:val="single" w:sz="4" w:space="0" w:color="auto"/>
              <w:left w:val="single" w:sz="4" w:space="0" w:color="auto"/>
              <w:bottom w:val="single" w:sz="4" w:space="0" w:color="auto"/>
              <w:right w:val="single" w:sz="4" w:space="0" w:color="auto"/>
            </w:tcBorders>
          </w:tcPr>
          <w:p w14:paraId="1772AC4D" w14:textId="77777777" w:rsidR="00D63CBE" w:rsidRPr="002C0185" w:rsidRDefault="00D63CBE" w:rsidP="00D63CBE">
            <w:pPr>
              <w:pStyle w:val="TAL"/>
            </w:pPr>
          </w:p>
        </w:tc>
      </w:tr>
    </w:tbl>
    <w:p w14:paraId="71D70442" w14:textId="77777777" w:rsidR="001E5DDA" w:rsidRPr="002C0185" w:rsidRDefault="001E5DDA" w:rsidP="001E5DDA"/>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1E5DDA" w:rsidRPr="002C0185" w14:paraId="2668134B" w14:textId="77777777" w:rsidTr="00213BA7">
        <w:tc>
          <w:tcPr>
            <w:tcW w:w="3936" w:type="dxa"/>
          </w:tcPr>
          <w:p w14:paraId="60CB44B2" w14:textId="77777777" w:rsidR="001E5DDA" w:rsidRPr="002C0185" w:rsidRDefault="001E5DDA" w:rsidP="006F0E20">
            <w:pPr>
              <w:pStyle w:val="TAH"/>
            </w:pPr>
            <w:r w:rsidRPr="002C0185">
              <w:t>Condition</w:t>
            </w:r>
          </w:p>
        </w:tc>
        <w:tc>
          <w:tcPr>
            <w:tcW w:w="5811" w:type="dxa"/>
          </w:tcPr>
          <w:p w14:paraId="71175014" w14:textId="77777777" w:rsidR="001E5DDA" w:rsidRPr="002C0185" w:rsidRDefault="001E5DDA" w:rsidP="006F0E20">
            <w:pPr>
              <w:pStyle w:val="TAH"/>
            </w:pPr>
            <w:r w:rsidRPr="002C0185">
              <w:t xml:space="preserve">Explanation </w:t>
            </w:r>
          </w:p>
        </w:tc>
      </w:tr>
      <w:tr w:rsidR="00D63CBE" w:rsidRPr="002C0185" w14:paraId="6786AAA0" w14:textId="77777777" w:rsidTr="00213BA7">
        <w:tc>
          <w:tcPr>
            <w:tcW w:w="3936" w:type="dxa"/>
          </w:tcPr>
          <w:p w14:paraId="369B29E1" w14:textId="1E4B950D" w:rsidR="00D63CBE" w:rsidRPr="002C0185" w:rsidRDefault="00D63CBE" w:rsidP="00213BA7">
            <w:pPr>
              <w:pStyle w:val="TAL"/>
            </w:pPr>
            <w:r w:rsidRPr="002C0185">
              <w:t>2Tx</w:t>
            </w:r>
          </w:p>
        </w:tc>
        <w:tc>
          <w:tcPr>
            <w:tcW w:w="5811" w:type="dxa"/>
          </w:tcPr>
          <w:p w14:paraId="79A26EEE" w14:textId="54A1E0F9" w:rsidR="00D63CBE" w:rsidRPr="002C0185" w:rsidRDefault="00D63CBE" w:rsidP="00213BA7">
            <w:pPr>
              <w:pStyle w:val="TAL"/>
            </w:pPr>
            <w:r w:rsidRPr="002C0185">
              <w:t>For test cases using 2 CSI-RS ports for NZP-CSI-RS for CSI acquisition.</w:t>
            </w:r>
          </w:p>
        </w:tc>
      </w:tr>
      <w:tr w:rsidR="00D63CBE" w:rsidRPr="002C0185" w14:paraId="46F41712" w14:textId="77777777" w:rsidTr="00213BA7">
        <w:tc>
          <w:tcPr>
            <w:tcW w:w="3936" w:type="dxa"/>
          </w:tcPr>
          <w:p w14:paraId="01B8D9D3" w14:textId="77777777" w:rsidR="00D63CBE" w:rsidRPr="002C0185" w:rsidRDefault="00D63CBE" w:rsidP="00D63CBE">
            <w:pPr>
              <w:pStyle w:val="TAL"/>
            </w:pPr>
            <w:r w:rsidRPr="002C0185">
              <w:t>4Tx</w:t>
            </w:r>
          </w:p>
        </w:tc>
        <w:tc>
          <w:tcPr>
            <w:tcW w:w="5811" w:type="dxa"/>
          </w:tcPr>
          <w:p w14:paraId="2B892242" w14:textId="77777777" w:rsidR="00D63CBE" w:rsidRPr="002C0185" w:rsidRDefault="00D63CBE" w:rsidP="00D63CBE">
            <w:pPr>
              <w:pStyle w:val="TAL"/>
            </w:pPr>
            <w:r w:rsidRPr="002C0185">
              <w:t>For test cases using 4 CSI-RS ports for NZP-CSI-RS for CSI acquisition.</w:t>
            </w:r>
          </w:p>
        </w:tc>
      </w:tr>
      <w:tr w:rsidR="00D63CBE" w:rsidRPr="002C0185" w14:paraId="7645D516" w14:textId="77777777" w:rsidTr="00213BA7">
        <w:tc>
          <w:tcPr>
            <w:tcW w:w="3936" w:type="dxa"/>
          </w:tcPr>
          <w:p w14:paraId="1D25D6E5" w14:textId="77777777" w:rsidR="00D63CBE" w:rsidRPr="002C0185" w:rsidRDefault="00D63CBE" w:rsidP="00D63CBE">
            <w:pPr>
              <w:pStyle w:val="TAL"/>
            </w:pPr>
            <w:r w:rsidRPr="002C0185">
              <w:t>8Tx</w:t>
            </w:r>
          </w:p>
        </w:tc>
        <w:tc>
          <w:tcPr>
            <w:tcW w:w="5811" w:type="dxa"/>
          </w:tcPr>
          <w:p w14:paraId="4FB1E25C" w14:textId="77777777" w:rsidR="00D63CBE" w:rsidRPr="002C0185" w:rsidRDefault="00D63CBE" w:rsidP="00D63CBE">
            <w:pPr>
              <w:pStyle w:val="TAL"/>
            </w:pPr>
            <w:r w:rsidRPr="002C0185">
              <w:t>For test cases using 8 CSI-RS ports for NZP-CSI-RS for CSI acquisition.</w:t>
            </w:r>
          </w:p>
        </w:tc>
      </w:tr>
      <w:tr w:rsidR="00631136" w:rsidRPr="002C0185" w14:paraId="02071F66" w14:textId="77777777" w:rsidTr="00213BA7">
        <w:tc>
          <w:tcPr>
            <w:tcW w:w="3936" w:type="dxa"/>
          </w:tcPr>
          <w:p w14:paraId="2AB41DB4" w14:textId="5671893A" w:rsidR="00631136" w:rsidRPr="002C0185" w:rsidRDefault="00631136" w:rsidP="00631136">
            <w:pPr>
              <w:pStyle w:val="TAL"/>
            </w:pPr>
            <w:r w:rsidRPr="002C0185">
              <w:t>16Tx</w:t>
            </w:r>
          </w:p>
        </w:tc>
        <w:tc>
          <w:tcPr>
            <w:tcW w:w="5811" w:type="dxa"/>
          </w:tcPr>
          <w:p w14:paraId="5AE443BA" w14:textId="5CAA5980" w:rsidR="00631136" w:rsidRPr="002C0185" w:rsidRDefault="00631136" w:rsidP="00631136">
            <w:pPr>
              <w:pStyle w:val="TAL"/>
            </w:pPr>
            <w:r w:rsidRPr="002C0185">
              <w:t>For test cases using 16 CSI-RS ports for NZP-CSI-RS for CSI acquisition.</w:t>
            </w:r>
          </w:p>
        </w:tc>
      </w:tr>
    </w:tbl>
    <w:p w14:paraId="700C9BE2" w14:textId="77777777" w:rsidR="001E5DDA" w:rsidRPr="002C0185" w:rsidRDefault="001E5DDA" w:rsidP="001E5DDA"/>
    <w:p w14:paraId="2EC526B6" w14:textId="77777777" w:rsidR="001E5DDA" w:rsidRPr="002C0185" w:rsidRDefault="001E5DDA" w:rsidP="00B926FF">
      <w:pPr>
        <w:pStyle w:val="H6"/>
      </w:pPr>
      <w:r w:rsidRPr="002C0185">
        <w:t>ZP CSI-RS for CSI Acquisition</w:t>
      </w:r>
    </w:p>
    <w:p w14:paraId="0C182E9D" w14:textId="77777777" w:rsidR="001E5DDA" w:rsidRPr="002C0185" w:rsidRDefault="001E5DDA" w:rsidP="00B926FF">
      <w:pPr>
        <w:pStyle w:val="H6"/>
      </w:pPr>
      <w:r w:rsidRPr="002C0185">
        <w:t>CSI-RS-ResourceMapping</w:t>
      </w:r>
    </w:p>
    <w:p w14:paraId="16C0E62C" w14:textId="77777777" w:rsidR="001E5DDA" w:rsidRPr="002C0185" w:rsidRDefault="001E5DDA" w:rsidP="001E5DDA">
      <w:pPr>
        <w:pStyle w:val="TH"/>
      </w:pPr>
      <w:bookmarkStart w:id="248" w:name="_CRTable5_4_2_53"/>
      <w:r w:rsidRPr="002C0185">
        <w:t xml:space="preserve">Table </w:t>
      </w:r>
      <w:bookmarkEnd w:id="248"/>
      <w:r w:rsidRPr="002C0185">
        <w:t>5.4.2.5-3: ZP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1E5DDA" w:rsidRPr="002C0185" w14:paraId="33AA05D2" w14:textId="77777777" w:rsidTr="00213BA7">
        <w:tc>
          <w:tcPr>
            <w:tcW w:w="9747" w:type="dxa"/>
            <w:gridSpan w:val="4"/>
          </w:tcPr>
          <w:p w14:paraId="014AF51D" w14:textId="77777777" w:rsidR="001E5DDA" w:rsidRPr="002C0185" w:rsidRDefault="001E5DDA" w:rsidP="006F0E20">
            <w:pPr>
              <w:pStyle w:val="TAH"/>
              <w:jc w:val="left"/>
              <w:rPr>
                <w:b w:val="0"/>
              </w:rPr>
            </w:pPr>
            <w:r w:rsidRPr="002C0185">
              <w:rPr>
                <w:b w:val="0"/>
              </w:rPr>
              <w:t>Derivation Path: Table 4.6.3-45</w:t>
            </w:r>
          </w:p>
        </w:tc>
      </w:tr>
      <w:tr w:rsidR="001E5DDA" w:rsidRPr="002C0185" w14:paraId="4249C4F4" w14:textId="77777777" w:rsidTr="00213BA7">
        <w:tc>
          <w:tcPr>
            <w:tcW w:w="4535" w:type="dxa"/>
          </w:tcPr>
          <w:p w14:paraId="1CAE0A2E" w14:textId="77777777" w:rsidR="001E5DDA" w:rsidRPr="002C0185" w:rsidRDefault="001E5DDA" w:rsidP="006F0E20">
            <w:pPr>
              <w:pStyle w:val="TAH"/>
            </w:pPr>
            <w:r w:rsidRPr="002C0185">
              <w:t>Information Element</w:t>
            </w:r>
          </w:p>
        </w:tc>
        <w:tc>
          <w:tcPr>
            <w:tcW w:w="2094" w:type="dxa"/>
          </w:tcPr>
          <w:p w14:paraId="5BC9513A" w14:textId="77777777" w:rsidR="001E5DDA" w:rsidRPr="002C0185" w:rsidRDefault="001E5DDA" w:rsidP="006F0E20">
            <w:pPr>
              <w:pStyle w:val="TAH"/>
            </w:pPr>
            <w:r w:rsidRPr="002C0185">
              <w:t>Value/remark</w:t>
            </w:r>
          </w:p>
        </w:tc>
        <w:tc>
          <w:tcPr>
            <w:tcW w:w="1701" w:type="dxa"/>
          </w:tcPr>
          <w:p w14:paraId="553DFD57" w14:textId="77777777" w:rsidR="001E5DDA" w:rsidRPr="002C0185" w:rsidRDefault="001E5DDA" w:rsidP="006F0E20">
            <w:pPr>
              <w:pStyle w:val="TAH"/>
            </w:pPr>
            <w:r w:rsidRPr="002C0185">
              <w:t>Comment</w:t>
            </w:r>
          </w:p>
        </w:tc>
        <w:tc>
          <w:tcPr>
            <w:tcW w:w="1417" w:type="dxa"/>
          </w:tcPr>
          <w:p w14:paraId="462CDDE7" w14:textId="77777777" w:rsidR="001E5DDA" w:rsidRPr="002C0185" w:rsidRDefault="001E5DDA" w:rsidP="006F0E20">
            <w:pPr>
              <w:pStyle w:val="TAH"/>
            </w:pPr>
            <w:r w:rsidRPr="002C0185">
              <w:t>Condition</w:t>
            </w:r>
          </w:p>
        </w:tc>
      </w:tr>
      <w:tr w:rsidR="001E5DDA" w:rsidRPr="002C0185" w14:paraId="016C8372" w14:textId="77777777" w:rsidTr="00213BA7">
        <w:tc>
          <w:tcPr>
            <w:tcW w:w="4535" w:type="dxa"/>
          </w:tcPr>
          <w:p w14:paraId="23159CE9" w14:textId="77777777" w:rsidR="001E5DDA" w:rsidRPr="002C0185" w:rsidRDefault="001E5DDA" w:rsidP="006F0E20">
            <w:pPr>
              <w:pStyle w:val="TAL"/>
            </w:pPr>
            <w:r w:rsidRPr="002C0185">
              <w:t xml:space="preserve">CSI-RS-ResourceMapping ::= </w:t>
            </w:r>
            <w:r w:rsidRPr="002C0185">
              <w:rPr>
                <w:snapToGrid w:val="0"/>
              </w:rPr>
              <w:t xml:space="preserve">SEQUENCE </w:t>
            </w:r>
            <w:r w:rsidRPr="002C0185">
              <w:t>{</w:t>
            </w:r>
          </w:p>
        </w:tc>
        <w:tc>
          <w:tcPr>
            <w:tcW w:w="2094" w:type="dxa"/>
          </w:tcPr>
          <w:p w14:paraId="0F314913" w14:textId="77777777" w:rsidR="001E5DDA" w:rsidRPr="002C0185" w:rsidRDefault="001E5DDA" w:rsidP="006F0E20">
            <w:pPr>
              <w:pStyle w:val="TAL"/>
            </w:pPr>
          </w:p>
        </w:tc>
        <w:tc>
          <w:tcPr>
            <w:tcW w:w="1701" w:type="dxa"/>
          </w:tcPr>
          <w:p w14:paraId="70CD1ABE" w14:textId="77777777" w:rsidR="001E5DDA" w:rsidRPr="002C0185" w:rsidRDefault="001E5DDA" w:rsidP="006F0E20">
            <w:pPr>
              <w:pStyle w:val="TAL"/>
            </w:pPr>
          </w:p>
        </w:tc>
        <w:tc>
          <w:tcPr>
            <w:tcW w:w="1417" w:type="dxa"/>
          </w:tcPr>
          <w:p w14:paraId="0787D7C0" w14:textId="77777777" w:rsidR="001E5DDA" w:rsidRPr="002C0185" w:rsidRDefault="001E5DDA" w:rsidP="006F0E20">
            <w:pPr>
              <w:pStyle w:val="TAL"/>
            </w:pPr>
          </w:p>
        </w:tc>
      </w:tr>
      <w:tr w:rsidR="001E5DDA" w:rsidRPr="002C0185" w14:paraId="73C284ED" w14:textId="77777777" w:rsidTr="00213BA7">
        <w:tc>
          <w:tcPr>
            <w:tcW w:w="4535" w:type="dxa"/>
          </w:tcPr>
          <w:p w14:paraId="3AFB63B6" w14:textId="77777777" w:rsidR="001E5DDA" w:rsidRPr="002C0185" w:rsidRDefault="001E5DDA" w:rsidP="006F0E20">
            <w:pPr>
              <w:pStyle w:val="TAL"/>
            </w:pPr>
            <w:r w:rsidRPr="002C0185">
              <w:t xml:space="preserve">  frequencyDomainAllocation CHOICE {</w:t>
            </w:r>
          </w:p>
        </w:tc>
        <w:tc>
          <w:tcPr>
            <w:tcW w:w="2094" w:type="dxa"/>
          </w:tcPr>
          <w:p w14:paraId="592D18E8" w14:textId="77777777" w:rsidR="001E5DDA" w:rsidRPr="002C0185" w:rsidRDefault="001E5DDA" w:rsidP="006F0E20">
            <w:pPr>
              <w:pStyle w:val="TAL"/>
            </w:pPr>
          </w:p>
        </w:tc>
        <w:tc>
          <w:tcPr>
            <w:tcW w:w="1701" w:type="dxa"/>
          </w:tcPr>
          <w:p w14:paraId="32214EC7" w14:textId="77777777" w:rsidR="001E5DDA" w:rsidRPr="002C0185" w:rsidRDefault="001E5DDA" w:rsidP="006F0E20">
            <w:pPr>
              <w:pStyle w:val="TAL"/>
            </w:pPr>
          </w:p>
        </w:tc>
        <w:tc>
          <w:tcPr>
            <w:tcW w:w="1417" w:type="dxa"/>
          </w:tcPr>
          <w:p w14:paraId="42D8019C" w14:textId="77777777" w:rsidR="001E5DDA" w:rsidRPr="002C0185" w:rsidRDefault="001E5DDA" w:rsidP="006F0E20">
            <w:pPr>
              <w:pStyle w:val="TAL"/>
            </w:pPr>
          </w:p>
        </w:tc>
      </w:tr>
      <w:tr w:rsidR="001E5DDA" w:rsidRPr="002C0185" w14:paraId="11583CF8" w14:textId="77777777" w:rsidTr="00213BA7">
        <w:tc>
          <w:tcPr>
            <w:tcW w:w="4535" w:type="dxa"/>
          </w:tcPr>
          <w:p w14:paraId="08726E57" w14:textId="77777777" w:rsidR="001E5DDA" w:rsidRPr="002C0185" w:rsidRDefault="001E5DDA" w:rsidP="006F0E20">
            <w:pPr>
              <w:pStyle w:val="TAL"/>
            </w:pPr>
            <w:r w:rsidRPr="002C0185">
              <w:t xml:space="preserve">    other</w:t>
            </w:r>
          </w:p>
        </w:tc>
        <w:tc>
          <w:tcPr>
            <w:tcW w:w="2094" w:type="dxa"/>
          </w:tcPr>
          <w:p w14:paraId="28FFA4FF" w14:textId="77777777" w:rsidR="001E5DDA" w:rsidRPr="002C0185" w:rsidRDefault="001E5DDA" w:rsidP="006F0E20">
            <w:pPr>
              <w:pStyle w:val="TAL"/>
            </w:pPr>
            <w:r w:rsidRPr="002C0185">
              <w:t>000100</w:t>
            </w:r>
          </w:p>
        </w:tc>
        <w:tc>
          <w:tcPr>
            <w:tcW w:w="1701" w:type="dxa"/>
          </w:tcPr>
          <w:p w14:paraId="7269969C" w14:textId="77777777" w:rsidR="001E5DDA" w:rsidRPr="002C0185" w:rsidRDefault="001E5DDA" w:rsidP="006F0E20">
            <w:pPr>
              <w:pStyle w:val="TAL"/>
            </w:pPr>
            <w:r w:rsidRPr="002C0185">
              <w:t>K0 = 4</w:t>
            </w:r>
          </w:p>
        </w:tc>
        <w:tc>
          <w:tcPr>
            <w:tcW w:w="1417" w:type="dxa"/>
          </w:tcPr>
          <w:p w14:paraId="57C3E5EB" w14:textId="322B1530" w:rsidR="001E5DDA" w:rsidRPr="002C0185" w:rsidRDefault="006E6B7F" w:rsidP="006F0E20">
            <w:pPr>
              <w:pStyle w:val="TAL"/>
            </w:pPr>
            <w:r w:rsidRPr="002C0185">
              <w:t>FR1</w:t>
            </w:r>
          </w:p>
        </w:tc>
      </w:tr>
      <w:tr w:rsidR="00D63CBE" w:rsidRPr="002C0185" w14:paraId="5629AAB9" w14:textId="77777777" w:rsidTr="00213BA7">
        <w:tc>
          <w:tcPr>
            <w:tcW w:w="4535" w:type="dxa"/>
          </w:tcPr>
          <w:p w14:paraId="0AC4C9B1" w14:textId="0B3AEC47" w:rsidR="00D63CBE" w:rsidRPr="002C0185" w:rsidRDefault="00D63CBE" w:rsidP="00D63CBE">
            <w:pPr>
              <w:pStyle w:val="TAL"/>
            </w:pPr>
            <w:r w:rsidRPr="002C0185">
              <w:t xml:space="preserve">    row4</w:t>
            </w:r>
          </w:p>
        </w:tc>
        <w:tc>
          <w:tcPr>
            <w:tcW w:w="2094" w:type="dxa"/>
          </w:tcPr>
          <w:p w14:paraId="3A7A33B1" w14:textId="6E87271F" w:rsidR="00D63CBE" w:rsidRPr="002C0185" w:rsidRDefault="00D63CBE" w:rsidP="00D63CBE">
            <w:pPr>
              <w:pStyle w:val="TAL"/>
            </w:pPr>
            <w:r w:rsidRPr="002C0185">
              <w:t>100</w:t>
            </w:r>
          </w:p>
        </w:tc>
        <w:tc>
          <w:tcPr>
            <w:tcW w:w="1701" w:type="dxa"/>
          </w:tcPr>
          <w:p w14:paraId="7D1DD418" w14:textId="51F4CD77" w:rsidR="00D63CBE" w:rsidRPr="002C0185" w:rsidRDefault="00D63CBE" w:rsidP="00D63CBE">
            <w:pPr>
              <w:pStyle w:val="TAL"/>
            </w:pPr>
            <w:r w:rsidRPr="002C0185">
              <w:t>K0 = 8</w:t>
            </w:r>
          </w:p>
        </w:tc>
        <w:tc>
          <w:tcPr>
            <w:tcW w:w="1417" w:type="dxa"/>
          </w:tcPr>
          <w:p w14:paraId="7C5EA695" w14:textId="377B3C27" w:rsidR="00D63CBE" w:rsidRPr="002C0185" w:rsidRDefault="00D63CBE" w:rsidP="00D63CBE">
            <w:pPr>
              <w:pStyle w:val="TAL"/>
            </w:pPr>
            <w:r w:rsidRPr="002C0185">
              <w:t>FR2</w:t>
            </w:r>
          </w:p>
        </w:tc>
      </w:tr>
      <w:tr w:rsidR="00D63CBE" w:rsidRPr="002C0185" w14:paraId="292669C3" w14:textId="77777777" w:rsidTr="00213BA7">
        <w:tc>
          <w:tcPr>
            <w:tcW w:w="4535" w:type="dxa"/>
          </w:tcPr>
          <w:p w14:paraId="0127AC59" w14:textId="77777777" w:rsidR="00D63CBE" w:rsidRPr="002C0185" w:rsidRDefault="00D63CBE" w:rsidP="00D63CBE">
            <w:pPr>
              <w:pStyle w:val="TAL"/>
            </w:pPr>
            <w:r w:rsidRPr="002C0185">
              <w:t xml:space="preserve">  }</w:t>
            </w:r>
          </w:p>
        </w:tc>
        <w:tc>
          <w:tcPr>
            <w:tcW w:w="2094" w:type="dxa"/>
          </w:tcPr>
          <w:p w14:paraId="6A0B72EC" w14:textId="77777777" w:rsidR="00D63CBE" w:rsidRPr="002C0185" w:rsidRDefault="00D63CBE" w:rsidP="00D63CBE">
            <w:pPr>
              <w:pStyle w:val="TAL"/>
            </w:pPr>
          </w:p>
        </w:tc>
        <w:tc>
          <w:tcPr>
            <w:tcW w:w="1701" w:type="dxa"/>
          </w:tcPr>
          <w:p w14:paraId="5444C876" w14:textId="77777777" w:rsidR="00D63CBE" w:rsidRPr="002C0185" w:rsidRDefault="00D63CBE" w:rsidP="00D63CBE">
            <w:pPr>
              <w:pStyle w:val="TAL"/>
            </w:pPr>
          </w:p>
        </w:tc>
        <w:tc>
          <w:tcPr>
            <w:tcW w:w="1417" w:type="dxa"/>
          </w:tcPr>
          <w:p w14:paraId="6DCB3E6A" w14:textId="77777777" w:rsidR="00D63CBE" w:rsidRPr="002C0185" w:rsidRDefault="00D63CBE" w:rsidP="00D63CBE">
            <w:pPr>
              <w:pStyle w:val="TAL"/>
            </w:pPr>
          </w:p>
        </w:tc>
      </w:tr>
      <w:tr w:rsidR="00D63CBE" w:rsidRPr="002C0185" w14:paraId="08BD0D8F" w14:textId="77777777" w:rsidTr="00213BA7">
        <w:trPr>
          <w:trHeight w:val="176"/>
        </w:trPr>
        <w:tc>
          <w:tcPr>
            <w:tcW w:w="4535" w:type="dxa"/>
          </w:tcPr>
          <w:p w14:paraId="41B41E0E" w14:textId="2F1648B0" w:rsidR="00D63CBE" w:rsidRPr="002C0185" w:rsidRDefault="00D63CBE" w:rsidP="00D63CBE">
            <w:pPr>
              <w:pStyle w:val="TAL"/>
            </w:pPr>
            <w:r w:rsidRPr="002C0185">
              <w:t xml:space="preserve">  nrofPorts</w:t>
            </w:r>
          </w:p>
        </w:tc>
        <w:tc>
          <w:tcPr>
            <w:tcW w:w="2094" w:type="dxa"/>
          </w:tcPr>
          <w:p w14:paraId="35F1CC1D" w14:textId="77777777" w:rsidR="00D63CBE" w:rsidRPr="002C0185" w:rsidRDefault="00D63CBE" w:rsidP="00D63CBE">
            <w:pPr>
              <w:pStyle w:val="TAL"/>
            </w:pPr>
            <w:r w:rsidRPr="002C0185">
              <w:t>p4</w:t>
            </w:r>
          </w:p>
        </w:tc>
        <w:tc>
          <w:tcPr>
            <w:tcW w:w="1701" w:type="dxa"/>
          </w:tcPr>
          <w:p w14:paraId="183043E3" w14:textId="77777777" w:rsidR="00D63CBE" w:rsidRPr="002C0185" w:rsidRDefault="00D63CBE" w:rsidP="00D63CBE">
            <w:pPr>
              <w:pStyle w:val="TAL"/>
            </w:pPr>
          </w:p>
        </w:tc>
        <w:tc>
          <w:tcPr>
            <w:tcW w:w="1417" w:type="dxa"/>
          </w:tcPr>
          <w:p w14:paraId="0EA91CA8" w14:textId="77777777" w:rsidR="00D63CBE" w:rsidRPr="002C0185" w:rsidRDefault="00D63CBE" w:rsidP="00D63CBE">
            <w:pPr>
              <w:pStyle w:val="TAL"/>
            </w:pPr>
          </w:p>
        </w:tc>
      </w:tr>
      <w:tr w:rsidR="00D63CBE" w:rsidRPr="002C0185" w14:paraId="4183AA0C" w14:textId="77777777" w:rsidTr="00213BA7">
        <w:tc>
          <w:tcPr>
            <w:tcW w:w="4535" w:type="dxa"/>
            <w:tcBorders>
              <w:bottom w:val="nil"/>
            </w:tcBorders>
          </w:tcPr>
          <w:p w14:paraId="57BDE716" w14:textId="77777777" w:rsidR="00D63CBE" w:rsidRPr="002C0185" w:rsidRDefault="00D63CBE" w:rsidP="00D63CBE">
            <w:pPr>
              <w:pStyle w:val="TAL"/>
            </w:pPr>
            <w:r w:rsidRPr="002C0185">
              <w:t xml:space="preserve">  firstOFDMSymbolInTimeDomain</w:t>
            </w:r>
          </w:p>
        </w:tc>
        <w:tc>
          <w:tcPr>
            <w:tcW w:w="2094" w:type="dxa"/>
          </w:tcPr>
          <w:p w14:paraId="2B57236A" w14:textId="77777777" w:rsidR="00D63CBE" w:rsidRPr="002C0185" w:rsidRDefault="00D63CBE" w:rsidP="00D63CBE">
            <w:pPr>
              <w:pStyle w:val="TAL"/>
            </w:pPr>
            <w:r w:rsidRPr="002C0185">
              <w:t>9</w:t>
            </w:r>
          </w:p>
        </w:tc>
        <w:tc>
          <w:tcPr>
            <w:tcW w:w="1701" w:type="dxa"/>
          </w:tcPr>
          <w:p w14:paraId="48F66CFA" w14:textId="77777777" w:rsidR="00D63CBE" w:rsidRPr="002C0185" w:rsidRDefault="00D63CBE" w:rsidP="00D63CBE">
            <w:pPr>
              <w:pStyle w:val="TAL"/>
            </w:pPr>
            <w:r w:rsidRPr="002C0185">
              <w:t>I0 = 9</w:t>
            </w:r>
          </w:p>
        </w:tc>
        <w:tc>
          <w:tcPr>
            <w:tcW w:w="1417" w:type="dxa"/>
          </w:tcPr>
          <w:p w14:paraId="30BF99FF" w14:textId="1437388C" w:rsidR="00D63CBE" w:rsidRPr="002C0185" w:rsidRDefault="00D63CBE" w:rsidP="00D63CBE">
            <w:pPr>
              <w:pStyle w:val="TAL"/>
            </w:pPr>
            <w:r w:rsidRPr="002C0185">
              <w:t>FR1</w:t>
            </w:r>
          </w:p>
        </w:tc>
      </w:tr>
      <w:tr w:rsidR="00D63CBE" w:rsidRPr="002C0185" w14:paraId="6FF13140" w14:textId="77777777" w:rsidTr="00213BA7">
        <w:tc>
          <w:tcPr>
            <w:tcW w:w="4535" w:type="dxa"/>
            <w:tcBorders>
              <w:top w:val="nil"/>
            </w:tcBorders>
          </w:tcPr>
          <w:p w14:paraId="6A54235F" w14:textId="77777777" w:rsidR="00D63CBE" w:rsidRPr="002C0185" w:rsidRDefault="00D63CBE" w:rsidP="00D63CBE">
            <w:pPr>
              <w:pStyle w:val="TAL"/>
            </w:pPr>
          </w:p>
        </w:tc>
        <w:tc>
          <w:tcPr>
            <w:tcW w:w="2094" w:type="dxa"/>
          </w:tcPr>
          <w:p w14:paraId="38DDE029" w14:textId="501A6466" w:rsidR="00D63CBE" w:rsidRPr="002C0185" w:rsidRDefault="00D63CBE" w:rsidP="00D63CBE">
            <w:pPr>
              <w:pStyle w:val="TAL"/>
            </w:pPr>
            <w:r w:rsidRPr="002C0185">
              <w:t>13</w:t>
            </w:r>
          </w:p>
        </w:tc>
        <w:tc>
          <w:tcPr>
            <w:tcW w:w="1701" w:type="dxa"/>
          </w:tcPr>
          <w:p w14:paraId="32ED46E8" w14:textId="1F8A776C" w:rsidR="00D63CBE" w:rsidRPr="002C0185" w:rsidRDefault="00D63CBE" w:rsidP="00D63CBE">
            <w:pPr>
              <w:pStyle w:val="TAL"/>
            </w:pPr>
            <w:r w:rsidRPr="002C0185">
              <w:t>l0 = 13</w:t>
            </w:r>
          </w:p>
        </w:tc>
        <w:tc>
          <w:tcPr>
            <w:tcW w:w="1417" w:type="dxa"/>
          </w:tcPr>
          <w:p w14:paraId="53C60D18" w14:textId="1E141FF6" w:rsidR="00D63CBE" w:rsidRPr="002C0185" w:rsidRDefault="00D63CBE" w:rsidP="00D63CBE">
            <w:pPr>
              <w:pStyle w:val="TAL"/>
            </w:pPr>
            <w:r w:rsidRPr="002C0185">
              <w:t>FR2</w:t>
            </w:r>
          </w:p>
        </w:tc>
      </w:tr>
      <w:tr w:rsidR="00D63CBE" w:rsidRPr="002C0185" w14:paraId="41988406" w14:textId="77777777" w:rsidTr="00213BA7">
        <w:tc>
          <w:tcPr>
            <w:tcW w:w="4535" w:type="dxa"/>
          </w:tcPr>
          <w:p w14:paraId="731F631A" w14:textId="04EF5E7C" w:rsidR="00D63CBE" w:rsidRPr="002C0185" w:rsidRDefault="00D63CBE" w:rsidP="00D63CBE">
            <w:pPr>
              <w:pStyle w:val="TAL"/>
            </w:pPr>
            <w:r w:rsidRPr="002C0185">
              <w:t xml:space="preserve">  cdm-Type</w:t>
            </w:r>
          </w:p>
        </w:tc>
        <w:tc>
          <w:tcPr>
            <w:tcW w:w="2094" w:type="dxa"/>
          </w:tcPr>
          <w:p w14:paraId="1629C6FF" w14:textId="77777777" w:rsidR="00D63CBE" w:rsidRPr="002C0185" w:rsidRDefault="00D63CBE" w:rsidP="00D63CBE">
            <w:pPr>
              <w:pStyle w:val="TAL"/>
            </w:pPr>
            <w:r w:rsidRPr="002C0185">
              <w:t>fd-CDM2</w:t>
            </w:r>
          </w:p>
        </w:tc>
        <w:tc>
          <w:tcPr>
            <w:tcW w:w="1701" w:type="dxa"/>
          </w:tcPr>
          <w:p w14:paraId="5BC3E380" w14:textId="77777777" w:rsidR="00D63CBE" w:rsidRPr="002C0185" w:rsidRDefault="00D63CBE" w:rsidP="00D63CBE">
            <w:pPr>
              <w:pStyle w:val="TAL"/>
            </w:pPr>
          </w:p>
        </w:tc>
        <w:tc>
          <w:tcPr>
            <w:tcW w:w="1417" w:type="dxa"/>
          </w:tcPr>
          <w:p w14:paraId="04FB8E8E" w14:textId="77777777" w:rsidR="00D63CBE" w:rsidRPr="002C0185" w:rsidRDefault="00D63CBE" w:rsidP="00D63CBE">
            <w:pPr>
              <w:pStyle w:val="TAL"/>
            </w:pPr>
          </w:p>
        </w:tc>
      </w:tr>
      <w:tr w:rsidR="00D63CBE" w:rsidRPr="002C0185" w14:paraId="15808719" w14:textId="77777777" w:rsidTr="00213BA7">
        <w:tc>
          <w:tcPr>
            <w:tcW w:w="4535" w:type="dxa"/>
          </w:tcPr>
          <w:p w14:paraId="130DBAFD" w14:textId="77777777" w:rsidR="00D63CBE" w:rsidRPr="002C0185" w:rsidRDefault="00D63CBE" w:rsidP="00D63CBE">
            <w:pPr>
              <w:pStyle w:val="TAL"/>
            </w:pPr>
            <w:r w:rsidRPr="002C0185">
              <w:t xml:space="preserve">  density CHOICE {</w:t>
            </w:r>
          </w:p>
        </w:tc>
        <w:tc>
          <w:tcPr>
            <w:tcW w:w="2094" w:type="dxa"/>
          </w:tcPr>
          <w:p w14:paraId="10CB4977" w14:textId="77777777" w:rsidR="00D63CBE" w:rsidRPr="002C0185" w:rsidRDefault="00D63CBE" w:rsidP="00D63CBE">
            <w:pPr>
              <w:pStyle w:val="TAL"/>
            </w:pPr>
          </w:p>
        </w:tc>
        <w:tc>
          <w:tcPr>
            <w:tcW w:w="1701" w:type="dxa"/>
          </w:tcPr>
          <w:p w14:paraId="61CE0DA1" w14:textId="77777777" w:rsidR="00D63CBE" w:rsidRPr="002C0185" w:rsidRDefault="00D63CBE" w:rsidP="00D63CBE">
            <w:pPr>
              <w:pStyle w:val="TAL"/>
            </w:pPr>
          </w:p>
        </w:tc>
        <w:tc>
          <w:tcPr>
            <w:tcW w:w="1417" w:type="dxa"/>
          </w:tcPr>
          <w:p w14:paraId="38EDCA8E" w14:textId="77777777" w:rsidR="00D63CBE" w:rsidRPr="002C0185" w:rsidRDefault="00D63CBE" w:rsidP="00D63CBE">
            <w:pPr>
              <w:pStyle w:val="TAL"/>
            </w:pPr>
          </w:p>
        </w:tc>
      </w:tr>
      <w:tr w:rsidR="00D63CBE" w:rsidRPr="002C0185" w14:paraId="5F0F4F1C" w14:textId="77777777" w:rsidTr="00213BA7">
        <w:tc>
          <w:tcPr>
            <w:tcW w:w="4535" w:type="dxa"/>
          </w:tcPr>
          <w:p w14:paraId="7ECB97EE" w14:textId="77777777" w:rsidR="00D63CBE" w:rsidRPr="002C0185" w:rsidRDefault="00D63CBE" w:rsidP="00D63CBE">
            <w:pPr>
              <w:pStyle w:val="TAL"/>
            </w:pPr>
            <w:r w:rsidRPr="002C0185">
              <w:t xml:space="preserve">    one</w:t>
            </w:r>
          </w:p>
        </w:tc>
        <w:tc>
          <w:tcPr>
            <w:tcW w:w="2094" w:type="dxa"/>
          </w:tcPr>
          <w:p w14:paraId="63907B19" w14:textId="77777777" w:rsidR="00D63CBE" w:rsidRPr="002C0185" w:rsidRDefault="00D63CBE" w:rsidP="00D63CBE">
            <w:pPr>
              <w:pStyle w:val="TAL"/>
            </w:pPr>
            <w:r w:rsidRPr="002C0185">
              <w:t>NULL</w:t>
            </w:r>
          </w:p>
        </w:tc>
        <w:tc>
          <w:tcPr>
            <w:tcW w:w="1701" w:type="dxa"/>
          </w:tcPr>
          <w:p w14:paraId="38CF4ED1" w14:textId="77777777" w:rsidR="00D63CBE" w:rsidRPr="002C0185" w:rsidRDefault="00D63CBE" w:rsidP="00D63CBE">
            <w:pPr>
              <w:pStyle w:val="TAL"/>
            </w:pPr>
          </w:p>
        </w:tc>
        <w:tc>
          <w:tcPr>
            <w:tcW w:w="1417" w:type="dxa"/>
          </w:tcPr>
          <w:p w14:paraId="040F6E83" w14:textId="77777777" w:rsidR="00D63CBE" w:rsidRPr="002C0185" w:rsidRDefault="00D63CBE" w:rsidP="00D63CBE">
            <w:pPr>
              <w:pStyle w:val="TAL"/>
            </w:pPr>
          </w:p>
        </w:tc>
      </w:tr>
      <w:tr w:rsidR="00D63CBE" w:rsidRPr="002C0185" w14:paraId="35C50CB1" w14:textId="77777777" w:rsidTr="00213BA7">
        <w:tc>
          <w:tcPr>
            <w:tcW w:w="4535" w:type="dxa"/>
          </w:tcPr>
          <w:p w14:paraId="695AD5DD" w14:textId="77777777" w:rsidR="00D63CBE" w:rsidRPr="002C0185" w:rsidRDefault="00D63CBE" w:rsidP="00D63CBE">
            <w:pPr>
              <w:pStyle w:val="TAL"/>
            </w:pPr>
            <w:r w:rsidRPr="002C0185">
              <w:t xml:space="preserve">  }</w:t>
            </w:r>
          </w:p>
        </w:tc>
        <w:tc>
          <w:tcPr>
            <w:tcW w:w="2094" w:type="dxa"/>
          </w:tcPr>
          <w:p w14:paraId="5CCB6051" w14:textId="77777777" w:rsidR="00D63CBE" w:rsidRPr="002C0185" w:rsidRDefault="00D63CBE" w:rsidP="00D63CBE">
            <w:pPr>
              <w:pStyle w:val="TAL"/>
            </w:pPr>
          </w:p>
        </w:tc>
        <w:tc>
          <w:tcPr>
            <w:tcW w:w="1701" w:type="dxa"/>
          </w:tcPr>
          <w:p w14:paraId="013AE5E3" w14:textId="77777777" w:rsidR="00D63CBE" w:rsidRPr="002C0185" w:rsidRDefault="00D63CBE" w:rsidP="00D63CBE">
            <w:pPr>
              <w:pStyle w:val="TAL"/>
            </w:pPr>
          </w:p>
        </w:tc>
        <w:tc>
          <w:tcPr>
            <w:tcW w:w="1417" w:type="dxa"/>
          </w:tcPr>
          <w:p w14:paraId="4B91DC81" w14:textId="77777777" w:rsidR="00D63CBE" w:rsidRPr="002C0185" w:rsidRDefault="00D63CBE" w:rsidP="00D63CBE">
            <w:pPr>
              <w:pStyle w:val="TAL"/>
            </w:pPr>
          </w:p>
        </w:tc>
      </w:tr>
      <w:tr w:rsidR="00D63CBE" w:rsidRPr="002C0185" w14:paraId="523D7556" w14:textId="77777777" w:rsidTr="00213BA7">
        <w:tc>
          <w:tcPr>
            <w:tcW w:w="4535" w:type="dxa"/>
          </w:tcPr>
          <w:p w14:paraId="6384C0B5" w14:textId="77777777" w:rsidR="00D63CBE" w:rsidRPr="002C0185" w:rsidRDefault="00D63CBE" w:rsidP="00D63CBE">
            <w:pPr>
              <w:pStyle w:val="TAL"/>
            </w:pPr>
            <w:r w:rsidRPr="002C0185">
              <w:t xml:space="preserve">  freqBand</w:t>
            </w:r>
          </w:p>
        </w:tc>
        <w:tc>
          <w:tcPr>
            <w:tcW w:w="2094" w:type="dxa"/>
          </w:tcPr>
          <w:p w14:paraId="76E1DADC" w14:textId="77777777" w:rsidR="00D63CBE" w:rsidRPr="002C0185" w:rsidRDefault="00D63CBE" w:rsidP="00D63CBE">
            <w:pPr>
              <w:pStyle w:val="TAL"/>
            </w:pPr>
            <w:r w:rsidRPr="002C0185">
              <w:t>ZP CSI-FrequencyOccupation</w:t>
            </w:r>
          </w:p>
        </w:tc>
        <w:tc>
          <w:tcPr>
            <w:tcW w:w="1701" w:type="dxa"/>
          </w:tcPr>
          <w:p w14:paraId="51961478" w14:textId="77777777" w:rsidR="00D63CBE" w:rsidRPr="002C0185" w:rsidRDefault="00D63CBE" w:rsidP="00D63CBE">
            <w:pPr>
              <w:pStyle w:val="TAL"/>
            </w:pPr>
          </w:p>
        </w:tc>
        <w:tc>
          <w:tcPr>
            <w:tcW w:w="1417" w:type="dxa"/>
          </w:tcPr>
          <w:p w14:paraId="059C24D3" w14:textId="77777777" w:rsidR="00D63CBE" w:rsidRPr="002C0185" w:rsidRDefault="00D63CBE" w:rsidP="00D63CBE">
            <w:pPr>
              <w:pStyle w:val="TAL"/>
            </w:pPr>
          </w:p>
        </w:tc>
      </w:tr>
      <w:tr w:rsidR="00D63CBE" w:rsidRPr="002C0185" w14:paraId="4BB8CB90" w14:textId="77777777" w:rsidTr="00213BA7">
        <w:tc>
          <w:tcPr>
            <w:tcW w:w="4535" w:type="dxa"/>
          </w:tcPr>
          <w:p w14:paraId="1ACB5769" w14:textId="77777777" w:rsidR="00D63CBE" w:rsidRPr="002C0185" w:rsidRDefault="00D63CBE" w:rsidP="00D63CBE">
            <w:pPr>
              <w:pStyle w:val="TAL"/>
            </w:pPr>
            <w:r w:rsidRPr="002C0185">
              <w:t>}</w:t>
            </w:r>
          </w:p>
        </w:tc>
        <w:tc>
          <w:tcPr>
            <w:tcW w:w="2094" w:type="dxa"/>
          </w:tcPr>
          <w:p w14:paraId="05E51198" w14:textId="77777777" w:rsidR="00D63CBE" w:rsidRPr="002C0185" w:rsidRDefault="00D63CBE" w:rsidP="00D63CBE">
            <w:pPr>
              <w:pStyle w:val="TAL"/>
            </w:pPr>
          </w:p>
        </w:tc>
        <w:tc>
          <w:tcPr>
            <w:tcW w:w="1701" w:type="dxa"/>
          </w:tcPr>
          <w:p w14:paraId="3FE09B68" w14:textId="77777777" w:rsidR="00D63CBE" w:rsidRPr="002C0185" w:rsidRDefault="00D63CBE" w:rsidP="00D63CBE">
            <w:pPr>
              <w:pStyle w:val="TAL"/>
            </w:pPr>
          </w:p>
        </w:tc>
        <w:tc>
          <w:tcPr>
            <w:tcW w:w="1417" w:type="dxa"/>
          </w:tcPr>
          <w:p w14:paraId="26B6BE8C" w14:textId="77777777" w:rsidR="00D63CBE" w:rsidRPr="002C0185" w:rsidRDefault="00D63CBE" w:rsidP="00D63CBE">
            <w:pPr>
              <w:pStyle w:val="TAL"/>
            </w:pPr>
          </w:p>
        </w:tc>
      </w:tr>
    </w:tbl>
    <w:p w14:paraId="0B6630D4" w14:textId="77777777" w:rsidR="001E5DDA" w:rsidRPr="002C0185" w:rsidRDefault="001E5DDA" w:rsidP="001E5DDA"/>
    <w:p w14:paraId="46F71023" w14:textId="4D24D3A4" w:rsidR="001E5DDA" w:rsidRPr="002C0185" w:rsidRDefault="001E5DDA" w:rsidP="001E5DDA">
      <w:pPr>
        <w:pStyle w:val="TH"/>
        <w:rPr>
          <w:i/>
          <w:iCs/>
        </w:rPr>
      </w:pPr>
      <w:bookmarkStart w:id="249" w:name="_CRTable5_4_2_54"/>
      <w:r w:rsidRPr="002C0185">
        <w:t xml:space="preserve">Table </w:t>
      </w:r>
      <w:bookmarkEnd w:id="249"/>
      <w:r w:rsidRPr="002C0185">
        <w:t>5.4.2.5-4:</w:t>
      </w:r>
      <w:r w:rsidR="00D63CBE" w:rsidRPr="002C0185">
        <w:t xml:space="preserve"> Void</w:t>
      </w:r>
    </w:p>
    <w:p w14:paraId="7FD9DB96" w14:textId="77777777" w:rsidR="001E5DDA" w:rsidRPr="002C0185" w:rsidRDefault="001E5DDA" w:rsidP="001E5DDA"/>
    <w:p w14:paraId="2DC7C539" w14:textId="77777777" w:rsidR="00D63CBE" w:rsidRPr="002C0185" w:rsidRDefault="00D63CBE" w:rsidP="00B926FF">
      <w:pPr>
        <w:pStyle w:val="H6"/>
      </w:pPr>
      <w:r w:rsidRPr="002C0185">
        <w:t>CSI-ResourcePeriodicityAndOffset</w:t>
      </w:r>
    </w:p>
    <w:p w14:paraId="63E5E61C" w14:textId="77777777" w:rsidR="00D63CBE" w:rsidRPr="002C0185" w:rsidRDefault="00D63CBE" w:rsidP="00D63CBE">
      <w:pPr>
        <w:pStyle w:val="TH"/>
      </w:pPr>
      <w:bookmarkStart w:id="250" w:name="_CRTable5_4_2_54A"/>
      <w:r w:rsidRPr="002C0185">
        <w:t xml:space="preserve">Table </w:t>
      </w:r>
      <w:bookmarkEnd w:id="250"/>
      <w:r w:rsidRPr="002C0185">
        <w:t>5.4.2.5-4A: ZP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63CBE" w:rsidRPr="002C0185" w14:paraId="3E757E52" w14:textId="77777777" w:rsidTr="00D63CBE">
        <w:tc>
          <w:tcPr>
            <w:tcW w:w="9747" w:type="dxa"/>
            <w:gridSpan w:val="4"/>
          </w:tcPr>
          <w:p w14:paraId="05B9A82D" w14:textId="77777777" w:rsidR="00D63CBE" w:rsidRPr="002C0185" w:rsidRDefault="00D63CBE" w:rsidP="00D63CBE">
            <w:pPr>
              <w:pStyle w:val="TAH"/>
              <w:jc w:val="left"/>
              <w:rPr>
                <w:b w:val="0"/>
              </w:rPr>
            </w:pPr>
            <w:r w:rsidRPr="002C0185">
              <w:rPr>
                <w:b w:val="0"/>
              </w:rPr>
              <w:t>Derivation Path: Table 4.6.3-43</w:t>
            </w:r>
          </w:p>
        </w:tc>
      </w:tr>
      <w:tr w:rsidR="00D63CBE" w:rsidRPr="002C0185" w14:paraId="4DF65FBB" w14:textId="77777777" w:rsidTr="00D63CBE">
        <w:tc>
          <w:tcPr>
            <w:tcW w:w="4535" w:type="dxa"/>
          </w:tcPr>
          <w:p w14:paraId="3C7BDD91" w14:textId="77777777" w:rsidR="00D63CBE" w:rsidRPr="002C0185" w:rsidRDefault="00D63CBE" w:rsidP="00D63CBE">
            <w:pPr>
              <w:pStyle w:val="TAH"/>
            </w:pPr>
            <w:r w:rsidRPr="002C0185">
              <w:t>Information Element</w:t>
            </w:r>
          </w:p>
        </w:tc>
        <w:tc>
          <w:tcPr>
            <w:tcW w:w="2267" w:type="dxa"/>
          </w:tcPr>
          <w:p w14:paraId="76EFCBFB" w14:textId="77777777" w:rsidR="00D63CBE" w:rsidRPr="002C0185" w:rsidRDefault="00D63CBE" w:rsidP="00D63CBE">
            <w:pPr>
              <w:pStyle w:val="TAH"/>
            </w:pPr>
            <w:r w:rsidRPr="002C0185">
              <w:t>Value/remark</w:t>
            </w:r>
          </w:p>
        </w:tc>
        <w:tc>
          <w:tcPr>
            <w:tcW w:w="1700" w:type="dxa"/>
          </w:tcPr>
          <w:p w14:paraId="687140E3" w14:textId="77777777" w:rsidR="00D63CBE" w:rsidRPr="002C0185" w:rsidRDefault="00D63CBE" w:rsidP="00D63CBE">
            <w:pPr>
              <w:pStyle w:val="TAH"/>
            </w:pPr>
            <w:r w:rsidRPr="002C0185">
              <w:t>Comment</w:t>
            </w:r>
          </w:p>
        </w:tc>
        <w:tc>
          <w:tcPr>
            <w:tcW w:w="1245" w:type="dxa"/>
          </w:tcPr>
          <w:p w14:paraId="5BD32319" w14:textId="77777777" w:rsidR="00D63CBE" w:rsidRPr="002C0185" w:rsidRDefault="00D63CBE" w:rsidP="00D63CBE">
            <w:pPr>
              <w:pStyle w:val="TAH"/>
            </w:pPr>
            <w:r w:rsidRPr="002C0185">
              <w:t>Condition</w:t>
            </w:r>
          </w:p>
        </w:tc>
      </w:tr>
      <w:tr w:rsidR="00D63CBE" w:rsidRPr="002C0185" w14:paraId="57C667E6" w14:textId="77777777" w:rsidTr="00D63CBE">
        <w:tc>
          <w:tcPr>
            <w:tcW w:w="4535" w:type="dxa"/>
          </w:tcPr>
          <w:p w14:paraId="7FC3671D" w14:textId="77777777" w:rsidR="00D63CBE" w:rsidRPr="002C0185" w:rsidRDefault="00D63CBE" w:rsidP="00D63CBE">
            <w:pPr>
              <w:pStyle w:val="TAL"/>
            </w:pPr>
            <w:r w:rsidRPr="002C0185">
              <w:t xml:space="preserve">CSI-ResourcePeriodicityAndOffset ::= </w:t>
            </w:r>
            <w:r w:rsidRPr="002C0185">
              <w:rPr>
                <w:snapToGrid w:val="0"/>
              </w:rPr>
              <w:t xml:space="preserve">CHOICE </w:t>
            </w:r>
            <w:r w:rsidRPr="002C0185">
              <w:t>{</w:t>
            </w:r>
          </w:p>
        </w:tc>
        <w:tc>
          <w:tcPr>
            <w:tcW w:w="2267" w:type="dxa"/>
          </w:tcPr>
          <w:p w14:paraId="0657D01B" w14:textId="77777777" w:rsidR="00D63CBE" w:rsidRPr="002C0185" w:rsidRDefault="00D63CBE" w:rsidP="00D63CBE">
            <w:pPr>
              <w:pStyle w:val="TAL"/>
            </w:pPr>
          </w:p>
        </w:tc>
        <w:tc>
          <w:tcPr>
            <w:tcW w:w="1700" w:type="dxa"/>
          </w:tcPr>
          <w:p w14:paraId="71D745FE" w14:textId="77777777" w:rsidR="00D63CBE" w:rsidRPr="002C0185" w:rsidRDefault="00D63CBE" w:rsidP="00D63CBE">
            <w:pPr>
              <w:pStyle w:val="TAL"/>
            </w:pPr>
          </w:p>
        </w:tc>
        <w:tc>
          <w:tcPr>
            <w:tcW w:w="1245" w:type="dxa"/>
          </w:tcPr>
          <w:p w14:paraId="6AA5053A" w14:textId="77777777" w:rsidR="00D63CBE" w:rsidRPr="002C0185" w:rsidRDefault="00D63CBE" w:rsidP="00D63CBE">
            <w:pPr>
              <w:pStyle w:val="TAL"/>
            </w:pPr>
          </w:p>
        </w:tc>
      </w:tr>
      <w:tr w:rsidR="00D63CBE" w:rsidRPr="002C0185" w14:paraId="1B0C62A3" w14:textId="77777777" w:rsidTr="00D63CBE">
        <w:tc>
          <w:tcPr>
            <w:tcW w:w="4535" w:type="dxa"/>
          </w:tcPr>
          <w:p w14:paraId="718CB69F" w14:textId="77777777" w:rsidR="00D63CBE" w:rsidRPr="002C0185" w:rsidRDefault="00D63CBE" w:rsidP="00D63CBE">
            <w:pPr>
              <w:pStyle w:val="TAL"/>
            </w:pPr>
            <w:r w:rsidRPr="002C0185">
              <w:t xml:space="preserve">  slots5</w:t>
            </w:r>
          </w:p>
        </w:tc>
        <w:tc>
          <w:tcPr>
            <w:tcW w:w="2267" w:type="dxa"/>
          </w:tcPr>
          <w:p w14:paraId="3E46EA52" w14:textId="77777777" w:rsidR="00D63CBE" w:rsidRPr="002C0185" w:rsidRDefault="00D63CBE" w:rsidP="00D63CBE">
            <w:pPr>
              <w:pStyle w:val="TAL"/>
            </w:pPr>
            <w:r w:rsidRPr="002C0185">
              <w:t>1</w:t>
            </w:r>
          </w:p>
        </w:tc>
        <w:tc>
          <w:tcPr>
            <w:tcW w:w="1700" w:type="dxa"/>
          </w:tcPr>
          <w:p w14:paraId="41982FAB" w14:textId="77777777" w:rsidR="00D63CBE" w:rsidRPr="002C0185" w:rsidRDefault="00D63CBE" w:rsidP="00D63CBE">
            <w:pPr>
              <w:pStyle w:val="TAL"/>
            </w:pPr>
          </w:p>
        </w:tc>
        <w:tc>
          <w:tcPr>
            <w:tcW w:w="1245" w:type="dxa"/>
          </w:tcPr>
          <w:p w14:paraId="066991D6" w14:textId="77777777" w:rsidR="00D63CBE" w:rsidRPr="002C0185" w:rsidRDefault="00D63CBE" w:rsidP="00D63CBE">
            <w:pPr>
              <w:pStyle w:val="TAL"/>
            </w:pPr>
            <w:r w:rsidRPr="002C0185">
              <w:t>FR1_FDD</w:t>
            </w:r>
          </w:p>
        </w:tc>
      </w:tr>
      <w:tr w:rsidR="00D63CBE" w:rsidRPr="002C0185" w14:paraId="12BC7650" w14:textId="77777777" w:rsidTr="00D63CBE">
        <w:tc>
          <w:tcPr>
            <w:tcW w:w="4535" w:type="dxa"/>
          </w:tcPr>
          <w:p w14:paraId="4530BAEA" w14:textId="77777777" w:rsidR="00D63CBE" w:rsidRPr="002C0185" w:rsidRDefault="00D63CBE" w:rsidP="00D63CBE">
            <w:pPr>
              <w:pStyle w:val="TAL"/>
            </w:pPr>
            <w:r w:rsidRPr="002C0185">
              <w:t xml:space="preserve">  slot10</w:t>
            </w:r>
          </w:p>
        </w:tc>
        <w:tc>
          <w:tcPr>
            <w:tcW w:w="2267" w:type="dxa"/>
          </w:tcPr>
          <w:p w14:paraId="797F8995" w14:textId="77777777" w:rsidR="00D63CBE" w:rsidRPr="002C0185" w:rsidRDefault="00D63CBE" w:rsidP="00D63CBE">
            <w:pPr>
              <w:pStyle w:val="TAL"/>
            </w:pPr>
            <w:r w:rsidRPr="002C0185">
              <w:t>1</w:t>
            </w:r>
          </w:p>
        </w:tc>
        <w:tc>
          <w:tcPr>
            <w:tcW w:w="1700" w:type="dxa"/>
          </w:tcPr>
          <w:p w14:paraId="2CCE0C85" w14:textId="77777777" w:rsidR="00D63CBE" w:rsidRPr="002C0185" w:rsidRDefault="00D63CBE" w:rsidP="00D63CBE">
            <w:pPr>
              <w:pStyle w:val="TAL"/>
            </w:pPr>
          </w:p>
        </w:tc>
        <w:tc>
          <w:tcPr>
            <w:tcW w:w="1245" w:type="dxa"/>
          </w:tcPr>
          <w:p w14:paraId="77C319AA" w14:textId="77777777" w:rsidR="00D63CBE" w:rsidRPr="002C0185" w:rsidRDefault="00D63CBE" w:rsidP="00D63CBE">
            <w:pPr>
              <w:pStyle w:val="TAL"/>
            </w:pPr>
            <w:r w:rsidRPr="002C0185">
              <w:t>FR1_TDD</w:t>
            </w:r>
          </w:p>
        </w:tc>
      </w:tr>
      <w:tr w:rsidR="00D63CBE" w:rsidRPr="002C0185" w14:paraId="51F2B4CE" w14:textId="77777777" w:rsidTr="00D63CBE">
        <w:tc>
          <w:tcPr>
            <w:tcW w:w="4535" w:type="dxa"/>
          </w:tcPr>
          <w:p w14:paraId="63138FBC" w14:textId="77777777" w:rsidR="00D63CBE" w:rsidRPr="002C0185" w:rsidRDefault="00D63CBE" w:rsidP="00D63CBE">
            <w:pPr>
              <w:pStyle w:val="TAL"/>
            </w:pPr>
            <w:r w:rsidRPr="002C0185">
              <w:t xml:space="preserve">  slot8</w:t>
            </w:r>
          </w:p>
        </w:tc>
        <w:tc>
          <w:tcPr>
            <w:tcW w:w="2267" w:type="dxa"/>
          </w:tcPr>
          <w:p w14:paraId="007E13BD" w14:textId="77777777" w:rsidR="00D63CBE" w:rsidRPr="002C0185" w:rsidRDefault="00D63CBE" w:rsidP="00D63CBE">
            <w:pPr>
              <w:pStyle w:val="TAL"/>
            </w:pPr>
            <w:r w:rsidRPr="002C0185">
              <w:t>1</w:t>
            </w:r>
          </w:p>
        </w:tc>
        <w:tc>
          <w:tcPr>
            <w:tcW w:w="1700" w:type="dxa"/>
          </w:tcPr>
          <w:p w14:paraId="7FC7F779" w14:textId="77777777" w:rsidR="00D63CBE" w:rsidRPr="002C0185" w:rsidRDefault="00D63CBE" w:rsidP="00D63CBE">
            <w:pPr>
              <w:pStyle w:val="TAL"/>
            </w:pPr>
          </w:p>
        </w:tc>
        <w:tc>
          <w:tcPr>
            <w:tcW w:w="1245" w:type="dxa"/>
          </w:tcPr>
          <w:p w14:paraId="356DD78B" w14:textId="77777777" w:rsidR="00D63CBE" w:rsidRPr="002C0185" w:rsidRDefault="00D63CBE" w:rsidP="00D63CBE">
            <w:pPr>
              <w:pStyle w:val="TAL"/>
            </w:pPr>
            <w:r w:rsidRPr="002C0185">
              <w:t>FR2</w:t>
            </w:r>
          </w:p>
        </w:tc>
      </w:tr>
      <w:tr w:rsidR="00D63CBE" w:rsidRPr="002C0185" w14:paraId="37FBE542" w14:textId="77777777" w:rsidTr="00D63CBE">
        <w:tc>
          <w:tcPr>
            <w:tcW w:w="4535" w:type="dxa"/>
          </w:tcPr>
          <w:p w14:paraId="670F1D59" w14:textId="77777777" w:rsidR="00D63CBE" w:rsidRPr="002C0185" w:rsidRDefault="00D63CBE" w:rsidP="00D63CBE">
            <w:pPr>
              <w:pStyle w:val="TAL"/>
            </w:pPr>
            <w:r w:rsidRPr="002C0185">
              <w:t>}</w:t>
            </w:r>
          </w:p>
        </w:tc>
        <w:tc>
          <w:tcPr>
            <w:tcW w:w="2267" w:type="dxa"/>
          </w:tcPr>
          <w:p w14:paraId="49E5C95B" w14:textId="77777777" w:rsidR="00D63CBE" w:rsidRPr="002C0185" w:rsidRDefault="00D63CBE" w:rsidP="00D63CBE">
            <w:pPr>
              <w:pStyle w:val="TAL"/>
            </w:pPr>
          </w:p>
        </w:tc>
        <w:tc>
          <w:tcPr>
            <w:tcW w:w="1700" w:type="dxa"/>
          </w:tcPr>
          <w:p w14:paraId="0F6A82BA" w14:textId="77777777" w:rsidR="00D63CBE" w:rsidRPr="002C0185" w:rsidRDefault="00D63CBE" w:rsidP="00D63CBE">
            <w:pPr>
              <w:pStyle w:val="TAL"/>
            </w:pPr>
          </w:p>
        </w:tc>
        <w:tc>
          <w:tcPr>
            <w:tcW w:w="1245" w:type="dxa"/>
          </w:tcPr>
          <w:p w14:paraId="0425C4CF" w14:textId="77777777" w:rsidR="00D63CBE" w:rsidRPr="002C0185" w:rsidRDefault="00D63CBE" w:rsidP="00D63CBE">
            <w:pPr>
              <w:pStyle w:val="TAL"/>
            </w:pPr>
          </w:p>
        </w:tc>
      </w:tr>
    </w:tbl>
    <w:p w14:paraId="5596E752" w14:textId="77777777" w:rsidR="00D63CBE" w:rsidRPr="002C0185" w:rsidRDefault="00D63CBE" w:rsidP="00D63CBE"/>
    <w:p w14:paraId="59196107" w14:textId="032EBA7D" w:rsidR="001E5DDA" w:rsidRPr="002C0185" w:rsidRDefault="001E5DDA" w:rsidP="001E5DDA">
      <w:pPr>
        <w:pStyle w:val="TH"/>
      </w:pPr>
      <w:bookmarkStart w:id="251" w:name="_CRTable5_4_2_55"/>
      <w:r w:rsidRPr="002C0185">
        <w:t xml:space="preserve">Table </w:t>
      </w:r>
      <w:bookmarkEnd w:id="251"/>
      <w:r w:rsidRPr="002C0185">
        <w:t xml:space="preserve">5.4.2.5-5: </w:t>
      </w:r>
      <w:r w:rsidR="00D63CBE" w:rsidRPr="002C0185">
        <w:t>Void</w:t>
      </w:r>
    </w:p>
    <w:p w14:paraId="2321B0A8" w14:textId="77777777" w:rsidR="001E5DDA" w:rsidRPr="002C0185" w:rsidRDefault="001E5DDA" w:rsidP="001E5DDA"/>
    <w:p w14:paraId="533A0F28" w14:textId="77777777" w:rsidR="00D63CBE" w:rsidRPr="002C0185" w:rsidRDefault="00D63CBE" w:rsidP="00B926FF">
      <w:pPr>
        <w:pStyle w:val="H6"/>
      </w:pPr>
      <w:r w:rsidRPr="002C0185">
        <w:t>p-ZP-CSI-RS-ResourceSet</w:t>
      </w:r>
    </w:p>
    <w:p w14:paraId="75644B98" w14:textId="77777777" w:rsidR="00D63CBE" w:rsidRPr="002C0185" w:rsidRDefault="00D63CBE" w:rsidP="00D63CBE">
      <w:pPr>
        <w:pStyle w:val="TH"/>
      </w:pPr>
      <w:bookmarkStart w:id="252" w:name="_CRTable5_4_2_55A"/>
      <w:r w:rsidRPr="002C0185">
        <w:t xml:space="preserve">Table </w:t>
      </w:r>
      <w:bookmarkEnd w:id="252"/>
      <w:r w:rsidRPr="002C0185">
        <w:t>5.4.2.5-5A: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D63CBE" w:rsidRPr="002C0185" w14:paraId="6EED1B35" w14:textId="77777777" w:rsidTr="00D63CBE">
        <w:tc>
          <w:tcPr>
            <w:tcW w:w="9747" w:type="dxa"/>
            <w:gridSpan w:val="4"/>
            <w:tcBorders>
              <w:top w:val="single" w:sz="4" w:space="0" w:color="auto"/>
              <w:left w:val="single" w:sz="4" w:space="0" w:color="auto"/>
              <w:bottom w:val="single" w:sz="4" w:space="0" w:color="auto"/>
              <w:right w:val="single" w:sz="4" w:space="0" w:color="auto"/>
            </w:tcBorders>
            <w:hideMark/>
          </w:tcPr>
          <w:p w14:paraId="23B4ECCC" w14:textId="77777777" w:rsidR="00D63CBE" w:rsidRPr="002C0185" w:rsidRDefault="00D63CBE" w:rsidP="00D63CBE">
            <w:pPr>
              <w:pStyle w:val="TAH"/>
              <w:jc w:val="left"/>
              <w:rPr>
                <w:b w:val="0"/>
              </w:rPr>
            </w:pPr>
            <w:r w:rsidRPr="002C0185">
              <w:rPr>
                <w:b w:val="0"/>
              </w:rPr>
              <w:t>Derivation Path: Table 4.6.3-87</w:t>
            </w:r>
          </w:p>
        </w:tc>
      </w:tr>
      <w:tr w:rsidR="00D63CBE" w:rsidRPr="002C0185" w14:paraId="7E81F6DF" w14:textId="77777777" w:rsidTr="00D63CBE">
        <w:tc>
          <w:tcPr>
            <w:tcW w:w="4535" w:type="dxa"/>
            <w:tcBorders>
              <w:top w:val="single" w:sz="4" w:space="0" w:color="auto"/>
              <w:left w:val="single" w:sz="4" w:space="0" w:color="auto"/>
              <w:bottom w:val="single" w:sz="4" w:space="0" w:color="auto"/>
              <w:right w:val="single" w:sz="4" w:space="0" w:color="auto"/>
            </w:tcBorders>
            <w:hideMark/>
          </w:tcPr>
          <w:p w14:paraId="1939BCF0" w14:textId="77777777" w:rsidR="00D63CBE" w:rsidRPr="002C0185" w:rsidRDefault="00D63CBE" w:rsidP="00D63CBE">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57120041" w14:textId="77777777" w:rsidR="00D63CBE" w:rsidRPr="002C0185" w:rsidRDefault="00D63CBE" w:rsidP="00D63CBE">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68A098E0" w14:textId="77777777" w:rsidR="00D63CBE" w:rsidRPr="002C0185" w:rsidRDefault="00D63CBE" w:rsidP="00D63CBE">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7415AC5A" w14:textId="77777777" w:rsidR="00D63CBE" w:rsidRPr="002C0185" w:rsidRDefault="00D63CBE" w:rsidP="00D63CBE">
            <w:pPr>
              <w:pStyle w:val="TAH"/>
            </w:pPr>
            <w:r w:rsidRPr="002C0185">
              <w:t>Condition</w:t>
            </w:r>
          </w:p>
        </w:tc>
      </w:tr>
      <w:tr w:rsidR="00D63CBE" w:rsidRPr="002C0185" w14:paraId="614F8BBD" w14:textId="77777777" w:rsidTr="00D63CBE">
        <w:tc>
          <w:tcPr>
            <w:tcW w:w="4535" w:type="dxa"/>
            <w:tcBorders>
              <w:top w:val="single" w:sz="4" w:space="0" w:color="auto"/>
              <w:left w:val="single" w:sz="4" w:space="0" w:color="auto"/>
              <w:bottom w:val="single" w:sz="4" w:space="0" w:color="auto"/>
              <w:right w:val="single" w:sz="4" w:space="0" w:color="auto"/>
            </w:tcBorders>
            <w:hideMark/>
          </w:tcPr>
          <w:p w14:paraId="5AE8C4B8" w14:textId="77777777" w:rsidR="00D63CBE" w:rsidRPr="002C0185" w:rsidRDefault="00D63CBE" w:rsidP="00D63CBE">
            <w:pPr>
              <w:pStyle w:val="TAL"/>
            </w:pPr>
            <w:r w:rsidRPr="002C0185">
              <w:t xml:space="preserve">p-ZP-CSI-RS-ResourceSe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2ECF9C7D" w14:textId="77777777" w:rsidR="00D63CBE" w:rsidRPr="002C0185" w:rsidRDefault="00D63CBE" w:rsidP="00D63CBE">
            <w:pPr>
              <w:pStyle w:val="TAL"/>
            </w:pPr>
          </w:p>
        </w:tc>
        <w:tc>
          <w:tcPr>
            <w:tcW w:w="1824" w:type="dxa"/>
            <w:tcBorders>
              <w:top w:val="single" w:sz="4" w:space="0" w:color="auto"/>
              <w:left w:val="single" w:sz="4" w:space="0" w:color="auto"/>
              <w:bottom w:val="single" w:sz="4" w:space="0" w:color="auto"/>
              <w:right w:val="single" w:sz="4" w:space="0" w:color="auto"/>
            </w:tcBorders>
          </w:tcPr>
          <w:p w14:paraId="6DB3327C" w14:textId="77777777" w:rsidR="00D63CBE" w:rsidRPr="002C0185" w:rsidRDefault="00D63CBE" w:rsidP="00D63CBE">
            <w:pPr>
              <w:pStyle w:val="TAL"/>
            </w:pPr>
          </w:p>
        </w:tc>
        <w:tc>
          <w:tcPr>
            <w:tcW w:w="1245" w:type="dxa"/>
            <w:tcBorders>
              <w:top w:val="single" w:sz="4" w:space="0" w:color="auto"/>
              <w:left w:val="single" w:sz="4" w:space="0" w:color="auto"/>
              <w:bottom w:val="single" w:sz="4" w:space="0" w:color="auto"/>
              <w:right w:val="single" w:sz="4" w:space="0" w:color="auto"/>
            </w:tcBorders>
          </w:tcPr>
          <w:p w14:paraId="0EA4BF67" w14:textId="77777777" w:rsidR="00D63CBE" w:rsidRPr="002C0185" w:rsidRDefault="00D63CBE" w:rsidP="00D63CBE">
            <w:pPr>
              <w:pStyle w:val="TAL"/>
            </w:pPr>
          </w:p>
        </w:tc>
      </w:tr>
      <w:tr w:rsidR="00D63CBE" w:rsidRPr="002C0185" w14:paraId="10233888" w14:textId="77777777" w:rsidTr="00D63CBE">
        <w:tc>
          <w:tcPr>
            <w:tcW w:w="4535" w:type="dxa"/>
            <w:tcBorders>
              <w:top w:val="single" w:sz="4" w:space="0" w:color="auto"/>
              <w:left w:val="single" w:sz="4" w:space="0" w:color="auto"/>
              <w:bottom w:val="single" w:sz="4" w:space="0" w:color="auto"/>
              <w:right w:val="single" w:sz="4" w:space="0" w:color="auto"/>
            </w:tcBorders>
            <w:hideMark/>
          </w:tcPr>
          <w:p w14:paraId="43B0A9C7" w14:textId="77777777" w:rsidR="00D63CBE" w:rsidRPr="002C0185" w:rsidRDefault="00D63CBE" w:rsidP="00D63CBE">
            <w:pPr>
              <w:pStyle w:val="TAL"/>
            </w:pPr>
            <w:r w:rsidRPr="002C0185">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6B6E0225" w14:textId="77777777" w:rsidR="00D63CBE" w:rsidRPr="002C0185" w:rsidRDefault="00D63CBE" w:rsidP="00D63CBE">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765530E3" w14:textId="77777777" w:rsidR="00D63CBE" w:rsidRPr="002C0185" w:rsidRDefault="00D63CBE" w:rsidP="00D63CBE">
            <w:pPr>
              <w:pStyle w:val="TAL"/>
            </w:pPr>
          </w:p>
        </w:tc>
        <w:tc>
          <w:tcPr>
            <w:tcW w:w="1245" w:type="dxa"/>
            <w:tcBorders>
              <w:top w:val="single" w:sz="4" w:space="0" w:color="auto"/>
              <w:left w:val="single" w:sz="4" w:space="0" w:color="auto"/>
              <w:bottom w:val="single" w:sz="4" w:space="0" w:color="auto"/>
              <w:right w:val="single" w:sz="4" w:space="0" w:color="auto"/>
            </w:tcBorders>
          </w:tcPr>
          <w:p w14:paraId="3D416096" w14:textId="77777777" w:rsidR="00D63CBE" w:rsidRPr="002C0185" w:rsidRDefault="00D63CBE" w:rsidP="00D63CBE">
            <w:pPr>
              <w:pStyle w:val="TAL"/>
            </w:pPr>
          </w:p>
        </w:tc>
      </w:tr>
      <w:tr w:rsidR="00D63CBE" w:rsidRPr="002C0185" w14:paraId="25867689" w14:textId="77777777" w:rsidTr="00D63CBE">
        <w:tc>
          <w:tcPr>
            <w:tcW w:w="4535" w:type="dxa"/>
            <w:tcBorders>
              <w:top w:val="single" w:sz="4" w:space="0" w:color="auto"/>
              <w:left w:val="single" w:sz="4" w:space="0" w:color="auto"/>
              <w:bottom w:val="single" w:sz="4" w:space="0" w:color="auto"/>
              <w:right w:val="single" w:sz="4" w:space="0" w:color="auto"/>
            </w:tcBorders>
          </w:tcPr>
          <w:p w14:paraId="323C6B4F" w14:textId="77777777" w:rsidR="00D63CBE" w:rsidRPr="002C0185" w:rsidRDefault="00D63CBE" w:rsidP="00D63CBE">
            <w:pPr>
              <w:pStyle w:val="TAL"/>
            </w:pPr>
            <w:r w:rsidRPr="002C0185">
              <w:t xml:space="preserve">  zp-CSI-RS-ResourceIdList  SEQUENCE (SIZE (1..maxNrofZP-CSI-RS-ResourcesPerSet)) OF ZP-CSI-RS-ResourceId{</w:t>
            </w:r>
          </w:p>
        </w:tc>
        <w:tc>
          <w:tcPr>
            <w:tcW w:w="2143" w:type="dxa"/>
            <w:tcBorders>
              <w:top w:val="single" w:sz="4" w:space="0" w:color="auto"/>
              <w:left w:val="single" w:sz="4" w:space="0" w:color="auto"/>
              <w:bottom w:val="single" w:sz="4" w:space="0" w:color="auto"/>
              <w:right w:val="single" w:sz="4" w:space="0" w:color="auto"/>
            </w:tcBorders>
          </w:tcPr>
          <w:p w14:paraId="52ED8E7D" w14:textId="77777777" w:rsidR="00D63CBE" w:rsidRPr="002C0185" w:rsidRDefault="00D63CBE" w:rsidP="00D63CBE">
            <w:pPr>
              <w:pStyle w:val="TAL"/>
            </w:pPr>
            <w:r w:rsidRPr="002C0185">
              <w:t>1 entry</w:t>
            </w:r>
          </w:p>
        </w:tc>
        <w:tc>
          <w:tcPr>
            <w:tcW w:w="1824" w:type="dxa"/>
            <w:tcBorders>
              <w:top w:val="single" w:sz="4" w:space="0" w:color="auto"/>
              <w:left w:val="single" w:sz="4" w:space="0" w:color="auto"/>
              <w:bottom w:val="single" w:sz="4" w:space="0" w:color="auto"/>
              <w:right w:val="single" w:sz="4" w:space="0" w:color="auto"/>
            </w:tcBorders>
          </w:tcPr>
          <w:p w14:paraId="7E80349D" w14:textId="77777777" w:rsidR="00D63CBE" w:rsidRPr="002C0185" w:rsidRDefault="00D63CBE" w:rsidP="00D63CBE">
            <w:pPr>
              <w:pStyle w:val="TAL"/>
            </w:pPr>
          </w:p>
        </w:tc>
        <w:tc>
          <w:tcPr>
            <w:tcW w:w="1245" w:type="dxa"/>
            <w:tcBorders>
              <w:top w:val="single" w:sz="4" w:space="0" w:color="auto"/>
              <w:left w:val="single" w:sz="4" w:space="0" w:color="auto"/>
              <w:bottom w:val="single" w:sz="4" w:space="0" w:color="auto"/>
              <w:right w:val="single" w:sz="4" w:space="0" w:color="auto"/>
            </w:tcBorders>
          </w:tcPr>
          <w:p w14:paraId="176F57C2" w14:textId="77777777" w:rsidR="00D63CBE" w:rsidRPr="002C0185" w:rsidRDefault="00D63CBE" w:rsidP="00D63CBE">
            <w:pPr>
              <w:pStyle w:val="TAL"/>
            </w:pPr>
          </w:p>
        </w:tc>
      </w:tr>
      <w:tr w:rsidR="00D63CBE" w:rsidRPr="002C0185" w14:paraId="4AD4EC8F" w14:textId="77777777" w:rsidTr="00D63CBE">
        <w:tc>
          <w:tcPr>
            <w:tcW w:w="4535" w:type="dxa"/>
            <w:tcBorders>
              <w:top w:val="single" w:sz="4" w:space="0" w:color="auto"/>
              <w:left w:val="single" w:sz="4" w:space="0" w:color="auto"/>
              <w:bottom w:val="single" w:sz="4" w:space="0" w:color="auto"/>
              <w:right w:val="single" w:sz="4" w:space="0" w:color="auto"/>
            </w:tcBorders>
          </w:tcPr>
          <w:p w14:paraId="327E1D11" w14:textId="77777777" w:rsidR="00D63CBE" w:rsidRPr="002C0185" w:rsidRDefault="00D63CBE" w:rsidP="00D63CBE">
            <w:pPr>
              <w:pStyle w:val="TAL"/>
            </w:pPr>
            <w:r w:rsidRPr="002C0185">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2B2DF0F7" w14:textId="77777777" w:rsidR="00D63CBE" w:rsidRPr="002C0185" w:rsidRDefault="00D63CBE" w:rsidP="00D63CBE">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1C81FAC4" w14:textId="77777777" w:rsidR="00D63CBE" w:rsidRPr="002C0185" w:rsidRDefault="00D63CBE" w:rsidP="00D63CBE">
            <w:pPr>
              <w:pStyle w:val="TAL"/>
              <w:rPr>
                <w:rFonts w:cs="Arial"/>
                <w:szCs w:val="18"/>
                <w:lang w:eastAsia="fr-FR"/>
              </w:rPr>
            </w:pPr>
            <w:r w:rsidRPr="002C0185">
              <w:rPr>
                <w:rFonts w:cs="Arial"/>
                <w:szCs w:val="18"/>
                <w:lang w:eastAsia="fr-FR"/>
              </w:rPr>
              <w:t>entry 1</w:t>
            </w:r>
          </w:p>
          <w:p w14:paraId="417DEC2C" w14:textId="77777777" w:rsidR="00D63CBE" w:rsidRPr="002C0185" w:rsidRDefault="00D63CBE" w:rsidP="00D63CBE">
            <w:pPr>
              <w:pStyle w:val="TAL"/>
            </w:pPr>
            <w:r w:rsidRPr="002C0185">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16DA2BF4" w14:textId="77777777" w:rsidR="00D63CBE" w:rsidRPr="002C0185" w:rsidRDefault="00D63CBE" w:rsidP="00D63CBE">
            <w:pPr>
              <w:pStyle w:val="TAL"/>
            </w:pPr>
          </w:p>
        </w:tc>
      </w:tr>
      <w:tr w:rsidR="00D63CBE" w:rsidRPr="002C0185" w14:paraId="19F52DFE" w14:textId="77777777" w:rsidTr="00D63CBE">
        <w:tc>
          <w:tcPr>
            <w:tcW w:w="4535" w:type="dxa"/>
            <w:tcBorders>
              <w:top w:val="single" w:sz="4" w:space="0" w:color="auto"/>
              <w:left w:val="single" w:sz="4" w:space="0" w:color="auto"/>
              <w:bottom w:val="single" w:sz="4" w:space="0" w:color="auto"/>
              <w:right w:val="single" w:sz="4" w:space="0" w:color="auto"/>
            </w:tcBorders>
          </w:tcPr>
          <w:p w14:paraId="6583F746" w14:textId="77777777" w:rsidR="00D63CBE" w:rsidRPr="002C0185" w:rsidRDefault="00D63CBE" w:rsidP="00D63CBE">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12B223A8" w14:textId="77777777" w:rsidR="00D63CBE" w:rsidRPr="002C0185" w:rsidRDefault="00D63CBE" w:rsidP="00D63CBE">
            <w:pPr>
              <w:pStyle w:val="TAL"/>
            </w:pPr>
          </w:p>
        </w:tc>
        <w:tc>
          <w:tcPr>
            <w:tcW w:w="1824" w:type="dxa"/>
            <w:tcBorders>
              <w:top w:val="single" w:sz="4" w:space="0" w:color="auto"/>
              <w:left w:val="single" w:sz="4" w:space="0" w:color="auto"/>
              <w:bottom w:val="single" w:sz="4" w:space="0" w:color="auto"/>
              <w:right w:val="single" w:sz="4" w:space="0" w:color="auto"/>
            </w:tcBorders>
          </w:tcPr>
          <w:p w14:paraId="570E94BC" w14:textId="77777777" w:rsidR="00D63CBE" w:rsidRPr="002C0185" w:rsidRDefault="00D63CBE" w:rsidP="00D63CB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56CCCAE" w14:textId="77777777" w:rsidR="00D63CBE" w:rsidRPr="002C0185" w:rsidRDefault="00D63CBE" w:rsidP="00D63CBE">
            <w:pPr>
              <w:pStyle w:val="TAL"/>
            </w:pPr>
          </w:p>
        </w:tc>
      </w:tr>
      <w:tr w:rsidR="00D63CBE" w:rsidRPr="002C0185" w14:paraId="152F6E92" w14:textId="77777777" w:rsidTr="00D63CBE">
        <w:tc>
          <w:tcPr>
            <w:tcW w:w="4535" w:type="dxa"/>
            <w:tcBorders>
              <w:top w:val="single" w:sz="4" w:space="0" w:color="auto"/>
              <w:left w:val="single" w:sz="4" w:space="0" w:color="auto"/>
              <w:bottom w:val="single" w:sz="4" w:space="0" w:color="auto"/>
              <w:right w:val="single" w:sz="4" w:space="0" w:color="auto"/>
            </w:tcBorders>
          </w:tcPr>
          <w:p w14:paraId="6DF229A2" w14:textId="77777777" w:rsidR="00D63CBE" w:rsidRPr="002C0185" w:rsidRDefault="00D63CBE" w:rsidP="00D63CBE">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7E342D2D" w14:textId="77777777" w:rsidR="00D63CBE" w:rsidRPr="002C0185" w:rsidRDefault="00D63CBE" w:rsidP="00D63CBE">
            <w:pPr>
              <w:pStyle w:val="TAL"/>
            </w:pPr>
          </w:p>
        </w:tc>
        <w:tc>
          <w:tcPr>
            <w:tcW w:w="1824" w:type="dxa"/>
            <w:tcBorders>
              <w:top w:val="single" w:sz="4" w:space="0" w:color="auto"/>
              <w:left w:val="single" w:sz="4" w:space="0" w:color="auto"/>
              <w:bottom w:val="single" w:sz="4" w:space="0" w:color="auto"/>
              <w:right w:val="single" w:sz="4" w:space="0" w:color="auto"/>
            </w:tcBorders>
          </w:tcPr>
          <w:p w14:paraId="32B604F8" w14:textId="77777777" w:rsidR="00D63CBE" w:rsidRPr="002C0185" w:rsidRDefault="00D63CBE" w:rsidP="00D63CBE">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BE96E0C" w14:textId="77777777" w:rsidR="00D63CBE" w:rsidRPr="002C0185" w:rsidRDefault="00D63CBE" w:rsidP="00D63CBE">
            <w:pPr>
              <w:pStyle w:val="TAL"/>
            </w:pPr>
          </w:p>
        </w:tc>
      </w:tr>
    </w:tbl>
    <w:p w14:paraId="57B190F5" w14:textId="77777777" w:rsidR="00D63CBE" w:rsidRPr="002C0185" w:rsidRDefault="00D63CBE" w:rsidP="00D63CBE"/>
    <w:p w14:paraId="5E82F239" w14:textId="77777777" w:rsidR="001E5DDA" w:rsidRPr="002C0185" w:rsidRDefault="001E5DDA" w:rsidP="00B926FF">
      <w:pPr>
        <w:pStyle w:val="H6"/>
      </w:pPr>
      <w:r w:rsidRPr="002C0185">
        <w:t>CSI-ResourceConfig</w:t>
      </w:r>
    </w:p>
    <w:p w14:paraId="609362B3" w14:textId="77777777" w:rsidR="001E5DDA" w:rsidRPr="002C0185" w:rsidRDefault="001E5DDA" w:rsidP="001E5DDA">
      <w:pPr>
        <w:pStyle w:val="TH"/>
      </w:pPr>
      <w:bookmarkStart w:id="253" w:name="_CRTable5_4_2_56"/>
      <w:r w:rsidRPr="002C0185">
        <w:t xml:space="preserve">Table </w:t>
      </w:r>
      <w:bookmarkEnd w:id="253"/>
      <w:r w:rsidRPr="002C0185">
        <w:t>5.4.2.5-6: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20EBD963" w14:textId="77777777" w:rsidTr="006F0E20">
        <w:tc>
          <w:tcPr>
            <w:tcW w:w="9747" w:type="dxa"/>
            <w:gridSpan w:val="4"/>
          </w:tcPr>
          <w:p w14:paraId="113E5FBF" w14:textId="77777777" w:rsidR="001E5DDA" w:rsidRPr="002C0185" w:rsidRDefault="001E5DDA" w:rsidP="006F0E20">
            <w:pPr>
              <w:pStyle w:val="TAH"/>
              <w:jc w:val="left"/>
              <w:rPr>
                <w:b w:val="0"/>
              </w:rPr>
            </w:pPr>
            <w:r w:rsidRPr="002C0185">
              <w:rPr>
                <w:b w:val="0"/>
              </w:rPr>
              <w:t>Derivation Path: Table 4.6.3-41</w:t>
            </w:r>
          </w:p>
        </w:tc>
      </w:tr>
      <w:tr w:rsidR="001E5DDA" w:rsidRPr="002C0185" w14:paraId="4CBE6726" w14:textId="77777777" w:rsidTr="006F0E20">
        <w:tc>
          <w:tcPr>
            <w:tcW w:w="4535" w:type="dxa"/>
          </w:tcPr>
          <w:p w14:paraId="12FF6AE2" w14:textId="77777777" w:rsidR="001E5DDA" w:rsidRPr="002C0185" w:rsidRDefault="001E5DDA" w:rsidP="006F0E20">
            <w:pPr>
              <w:pStyle w:val="TAH"/>
            </w:pPr>
            <w:r w:rsidRPr="002C0185">
              <w:t>Information Element</w:t>
            </w:r>
          </w:p>
        </w:tc>
        <w:tc>
          <w:tcPr>
            <w:tcW w:w="2267" w:type="dxa"/>
          </w:tcPr>
          <w:p w14:paraId="6BB41141" w14:textId="77777777" w:rsidR="001E5DDA" w:rsidRPr="002C0185" w:rsidRDefault="001E5DDA" w:rsidP="006F0E20">
            <w:pPr>
              <w:pStyle w:val="TAH"/>
            </w:pPr>
            <w:r w:rsidRPr="002C0185">
              <w:t>Value/remark</w:t>
            </w:r>
          </w:p>
        </w:tc>
        <w:tc>
          <w:tcPr>
            <w:tcW w:w="1700" w:type="dxa"/>
          </w:tcPr>
          <w:p w14:paraId="7606CA72" w14:textId="77777777" w:rsidR="001E5DDA" w:rsidRPr="002C0185" w:rsidRDefault="001E5DDA" w:rsidP="006F0E20">
            <w:pPr>
              <w:pStyle w:val="TAH"/>
            </w:pPr>
            <w:r w:rsidRPr="002C0185">
              <w:t>Comment</w:t>
            </w:r>
          </w:p>
        </w:tc>
        <w:tc>
          <w:tcPr>
            <w:tcW w:w="1245" w:type="dxa"/>
          </w:tcPr>
          <w:p w14:paraId="7D915D8A" w14:textId="77777777" w:rsidR="001E5DDA" w:rsidRPr="002C0185" w:rsidRDefault="001E5DDA" w:rsidP="006F0E20">
            <w:pPr>
              <w:pStyle w:val="TAH"/>
            </w:pPr>
            <w:r w:rsidRPr="002C0185">
              <w:t>Condition</w:t>
            </w:r>
          </w:p>
        </w:tc>
      </w:tr>
      <w:tr w:rsidR="001E5DDA" w:rsidRPr="002C0185" w14:paraId="2C1FFB33" w14:textId="77777777" w:rsidTr="006F0E20">
        <w:tc>
          <w:tcPr>
            <w:tcW w:w="4535" w:type="dxa"/>
          </w:tcPr>
          <w:p w14:paraId="3F880BEC" w14:textId="77777777" w:rsidR="001E5DDA" w:rsidRPr="002C0185" w:rsidRDefault="001E5DDA" w:rsidP="006F0E20">
            <w:pPr>
              <w:pStyle w:val="TAL"/>
            </w:pPr>
            <w:r w:rsidRPr="002C0185">
              <w:t xml:space="preserve">CSI-ResourceConfig ::= </w:t>
            </w:r>
            <w:r w:rsidRPr="002C0185">
              <w:rPr>
                <w:snapToGrid w:val="0"/>
              </w:rPr>
              <w:t xml:space="preserve">SEQUENCE </w:t>
            </w:r>
            <w:r w:rsidRPr="002C0185">
              <w:t>{</w:t>
            </w:r>
          </w:p>
        </w:tc>
        <w:tc>
          <w:tcPr>
            <w:tcW w:w="2267" w:type="dxa"/>
          </w:tcPr>
          <w:p w14:paraId="613E44E2" w14:textId="77777777" w:rsidR="001E5DDA" w:rsidRPr="002C0185" w:rsidRDefault="001E5DDA" w:rsidP="006F0E20">
            <w:pPr>
              <w:pStyle w:val="TAL"/>
            </w:pPr>
          </w:p>
        </w:tc>
        <w:tc>
          <w:tcPr>
            <w:tcW w:w="1700" w:type="dxa"/>
          </w:tcPr>
          <w:p w14:paraId="2CE57E60" w14:textId="77777777" w:rsidR="001E5DDA" w:rsidRPr="002C0185" w:rsidRDefault="001E5DDA" w:rsidP="006F0E20">
            <w:pPr>
              <w:pStyle w:val="TAL"/>
            </w:pPr>
          </w:p>
        </w:tc>
        <w:tc>
          <w:tcPr>
            <w:tcW w:w="1245" w:type="dxa"/>
          </w:tcPr>
          <w:p w14:paraId="7B2DEE68" w14:textId="77777777" w:rsidR="001E5DDA" w:rsidRPr="002C0185" w:rsidRDefault="001E5DDA" w:rsidP="006F0E20">
            <w:pPr>
              <w:pStyle w:val="TAL"/>
            </w:pPr>
          </w:p>
        </w:tc>
      </w:tr>
      <w:tr w:rsidR="001E5DDA" w:rsidRPr="002C0185" w14:paraId="0E4280B6" w14:textId="77777777" w:rsidTr="006F0E20">
        <w:tc>
          <w:tcPr>
            <w:tcW w:w="4535" w:type="dxa"/>
          </w:tcPr>
          <w:p w14:paraId="61F4B143" w14:textId="77777777" w:rsidR="001E5DDA" w:rsidRPr="002C0185" w:rsidRDefault="001E5DDA" w:rsidP="006F0E20">
            <w:pPr>
              <w:pStyle w:val="TAL"/>
            </w:pPr>
            <w:r w:rsidRPr="002C0185">
              <w:t xml:space="preserve">  csi-ResourceConfigId</w:t>
            </w:r>
          </w:p>
        </w:tc>
        <w:tc>
          <w:tcPr>
            <w:tcW w:w="2267" w:type="dxa"/>
          </w:tcPr>
          <w:p w14:paraId="03413A19" w14:textId="77777777" w:rsidR="001E5DDA" w:rsidRPr="002C0185" w:rsidRDefault="001E5DDA" w:rsidP="006F0E20">
            <w:pPr>
              <w:pStyle w:val="TAL"/>
            </w:pPr>
            <w:r w:rsidRPr="002C0185">
              <w:t>1</w:t>
            </w:r>
          </w:p>
        </w:tc>
        <w:tc>
          <w:tcPr>
            <w:tcW w:w="1700" w:type="dxa"/>
          </w:tcPr>
          <w:p w14:paraId="785E93FD" w14:textId="77777777" w:rsidR="001E5DDA" w:rsidRPr="002C0185" w:rsidRDefault="001E5DDA" w:rsidP="006F0E20">
            <w:pPr>
              <w:pStyle w:val="TAL"/>
            </w:pPr>
          </w:p>
        </w:tc>
        <w:tc>
          <w:tcPr>
            <w:tcW w:w="1245" w:type="dxa"/>
          </w:tcPr>
          <w:p w14:paraId="5F6058FB" w14:textId="77777777" w:rsidR="001E5DDA" w:rsidRPr="002C0185" w:rsidRDefault="001E5DDA" w:rsidP="006F0E20">
            <w:pPr>
              <w:pStyle w:val="TAL"/>
            </w:pPr>
          </w:p>
        </w:tc>
      </w:tr>
      <w:tr w:rsidR="001E5DDA" w:rsidRPr="002C0185" w14:paraId="14BED37B" w14:textId="77777777" w:rsidTr="006F0E20">
        <w:tc>
          <w:tcPr>
            <w:tcW w:w="4535" w:type="dxa"/>
          </w:tcPr>
          <w:p w14:paraId="28506C55" w14:textId="77777777" w:rsidR="001E5DDA" w:rsidRPr="002C0185" w:rsidRDefault="001E5DDA" w:rsidP="006F0E20">
            <w:pPr>
              <w:pStyle w:val="TAL"/>
            </w:pPr>
            <w:r w:rsidRPr="002C0185">
              <w:t xml:space="preserve">  csi-RS-ResourceSetList CHOICE {</w:t>
            </w:r>
          </w:p>
        </w:tc>
        <w:tc>
          <w:tcPr>
            <w:tcW w:w="2267" w:type="dxa"/>
          </w:tcPr>
          <w:p w14:paraId="3058C4C8" w14:textId="77777777" w:rsidR="001E5DDA" w:rsidRPr="002C0185" w:rsidRDefault="001E5DDA" w:rsidP="006F0E20">
            <w:pPr>
              <w:pStyle w:val="TAL"/>
            </w:pPr>
          </w:p>
        </w:tc>
        <w:tc>
          <w:tcPr>
            <w:tcW w:w="1700" w:type="dxa"/>
          </w:tcPr>
          <w:p w14:paraId="58820692" w14:textId="77777777" w:rsidR="001E5DDA" w:rsidRPr="002C0185" w:rsidRDefault="001E5DDA" w:rsidP="006F0E20">
            <w:pPr>
              <w:pStyle w:val="TAL"/>
            </w:pPr>
          </w:p>
        </w:tc>
        <w:tc>
          <w:tcPr>
            <w:tcW w:w="1245" w:type="dxa"/>
          </w:tcPr>
          <w:p w14:paraId="0F42E7AF" w14:textId="77777777" w:rsidR="001E5DDA" w:rsidRPr="002C0185" w:rsidRDefault="001E5DDA" w:rsidP="006F0E20">
            <w:pPr>
              <w:pStyle w:val="TAL"/>
            </w:pPr>
          </w:p>
        </w:tc>
      </w:tr>
      <w:tr w:rsidR="001E5DDA" w:rsidRPr="002C0185" w14:paraId="1E2B93C0" w14:textId="77777777" w:rsidTr="006F0E20">
        <w:tc>
          <w:tcPr>
            <w:tcW w:w="4535" w:type="dxa"/>
          </w:tcPr>
          <w:p w14:paraId="77C3E448" w14:textId="77777777" w:rsidR="001E5DDA" w:rsidRPr="002C0185" w:rsidRDefault="001E5DDA" w:rsidP="006F0E20">
            <w:pPr>
              <w:pStyle w:val="TAL"/>
            </w:pPr>
            <w:r w:rsidRPr="002C0185">
              <w:t xml:space="preserve">    nzp-CSI-RS-SSB  SEQUENCE {</w:t>
            </w:r>
          </w:p>
        </w:tc>
        <w:tc>
          <w:tcPr>
            <w:tcW w:w="2267" w:type="dxa"/>
          </w:tcPr>
          <w:p w14:paraId="31198CC0" w14:textId="77777777" w:rsidR="001E5DDA" w:rsidRPr="002C0185" w:rsidRDefault="001E5DDA" w:rsidP="006F0E20">
            <w:pPr>
              <w:pStyle w:val="TAL"/>
            </w:pPr>
          </w:p>
        </w:tc>
        <w:tc>
          <w:tcPr>
            <w:tcW w:w="1700" w:type="dxa"/>
          </w:tcPr>
          <w:p w14:paraId="3C397F7C" w14:textId="77777777" w:rsidR="001E5DDA" w:rsidRPr="002C0185" w:rsidRDefault="001E5DDA" w:rsidP="006F0E20">
            <w:pPr>
              <w:pStyle w:val="TAL"/>
            </w:pPr>
          </w:p>
        </w:tc>
        <w:tc>
          <w:tcPr>
            <w:tcW w:w="1245" w:type="dxa"/>
          </w:tcPr>
          <w:p w14:paraId="04DC9ACE" w14:textId="77777777" w:rsidR="001E5DDA" w:rsidRPr="002C0185" w:rsidRDefault="001E5DDA" w:rsidP="006F0E20">
            <w:pPr>
              <w:pStyle w:val="TAL"/>
            </w:pPr>
          </w:p>
        </w:tc>
      </w:tr>
      <w:tr w:rsidR="001E5DDA" w:rsidRPr="002C0185" w14:paraId="417A09CB" w14:textId="77777777" w:rsidTr="006F0E20">
        <w:tc>
          <w:tcPr>
            <w:tcW w:w="4535" w:type="dxa"/>
          </w:tcPr>
          <w:p w14:paraId="08CFE819" w14:textId="77777777" w:rsidR="001E5DDA" w:rsidRPr="002C0185" w:rsidRDefault="001E5DDA" w:rsidP="006F0E20">
            <w:pPr>
              <w:pStyle w:val="TAL"/>
            </w:pPr>
            <w:r w:rsidRPr="002C0185">
              <w:t xml:space="preserve">      nzp-CSI-RS-ResourceSetList SEQUENCE (SIZE (1..maxNrofNZP-CSI-RS-ResourceSetsPerConfig)) OF NZP-CSI-RS-ResourceSetId {</w:t>
            </w:r>
          </w:p>
        </w:tc>
        <w:tc>
          <w:tcPr>
            <w:tcW w:w="2267" w:type="dxa"/>
          </w:tcPr>
          <w:p w14:paraId="2B07B52A" w14:textId="77777777" w:rsidR="001E5DDA" w:rsidRPr="002C0185" w:rsidRDefault="001E5DDA" w:rsidP="006F0E20">
            <w:pPr>
              <w:pStyle w:val="TAL"/>
            </w:pPr>
            <w:r w:rsidRPr="002C0185">
              <w:t>1 entry</w:t>
            </w:r>
          </w:p>
        </w:tc>
        <w:tc>
          <w:tcPr>
            <w:tcW w:w="1700" w:type="dxa"/>
          </w:tcPr>
          <w:p w14:paraId="61BDDAEE" w14:textId="77777777" w:rsidR="001E5DDA" w:rsidRPr="002C0185" w:rsidRDefault="001E5DDA" w:rsidP="006F0E20">
            <w:pPr>
              <w:pStyle w:val="TAL"/>
            </w:pPr>
          </w:p>
        </w:tc>
        <w:tc>
          <w:tcPr>
            <w:tcW w:w="1245" w:type="dxa"/>
          </w:tcPr>
          <w:p w14:paraId="4B84D206" w14:textId="77777777" w:rsidR="001E5DDA" w:rsidRPr="002C0185" w:rsidRDefault="001E5DDA" w:rsidP="006F0E20">
            <w:pPr>
              <w:pStyle w:val="TAL"/>
            </w:pPr>
          </w:p>
        </w:tc>
      </w:tr>
      <w:tr w:rsidR="001E5DDA" w:rsidRPr="002C0185" w14:paraId="59589736" w14:textId="77777777" w:rsidTr="006F0E20">
        <w:tc>
          <w:tcPr>
            <w:tcW w:w="4535" w:type="dxa"/>
          </w:tcPr>
          <w:p w14:paraId="01D693E1" w14:textId="77777777" w:rsidR="001E5DDA" w:rsidRPr="002C0185" w:rsidRDefault="001E5DDA" w:rsidP="006F0E20">
            <w:pPr>
              <w:pStyle w:val="TAL"/>
            </w:pPr>
            <w:r w:rsidRPr="002C0185">
              <w:t xml:space="preserve">        NZP-CSI-RS-ResourceSetId[1]</w:t>
            </w:r>
          </w:p>
        </w:tc>
        <w:tc>
          <w:tcPr>
            <w:tcW w:w="2267" w:type="dxa"/>
          </w:tcPr>
          <w:p w14:paraId="1FF3DE21" w14:textId="77777777" w:rsidR="001E5DDA" w:rsidRPr="002C0185" w:rsidRDefault="001E5DDA" w:rsidP="006F0E20">
            <w:pPr>
              <w:pStyle w:val="TAL"/>
            </w:pPr>
            <w:r w:rsidRPr="002C0185">
              <w:t>1</w:t>
            </w:r>
          </w:p>
        </w:tc>
        <w:tc>
          <w:tcPr>
            <w:tcW w:w="1700" w:type="dxa"/>
          </w:tcPr>
          <w:p w14:paraId="699D6517" w14:textId="77777777" w:rsidR="001E5DDA" w:rsidRPr="002C0185" w:rsidRDefault="001E5DDA" w:rsidP="006F0E20">
            <w:pPr>
              <w:pStyle w:val="TAL"/>
            </w:pPr>
            <w:r w:rsidRPr="002C0185">
              <w:t>entry 1</w:t>
            </w:r>
          </w:p>
        </w:tc>
        <w:tc>
          <w:tcPr>
            <w:tcW w:w="1245" w:type="dxa"/>
          </w:tcPr>
          <w:p w14:paraId="563C10AD" w14:textId="77777777" w:rsidR="001E5DDA" w:rsidRPr="002C0185" w:rsidRDefault="001E5DDA" w:rsidP="006F0E20">
            <w:pPr>
              <w:pStyle w:val="TAL"/>
            </w:pPr>
          </w:p>
        </w:tc>
      </w:tr>
      <w:tr w:rsidR="001E5DDA" w:rsidRPr="002C0185" w14:paraId="39748A4A" w14:textId="77777777" w:rsidTr="006F0E20">
        <w:tc>
          <w:tcPr>
            <w:tcW w:w="4535" w:type="dxa"/>
          </w:tcPr>
          <w:p w14:paraId="36ADCEB4" w14:textId="77777777" w:rsidR="001E5DDA" w:rsidRPr="002C0185" w:rsidRDefault="001E5DDA" w:rsidP="006F0E20">
            <w:pPr>
              <w:pStyle w:val="TAL"/>
            </w:pPr>
            <w:r w:rsidRPr="002C0185">
              <w:t xml:space="preserve">      }</w:t>
            </w:r>
          </w:p>
        </w:tc>
        <w:tc>
          <w:tcPr>
            <w:tcW w:w="2267" w:type="dxa"/>
          </w:tcPr>
          <w:p w14:paraId="44DFB24C" w14:textId="77777777" w:rsidR="001E5DDA" w:rsidRPr="002C0185" w:rsidRDefault="001E5DDA" w:rsidP="006F0E20">
            <w:pPr>
              <w:pStyle w:val="TAL"/>
            </w:pPr>
          </w:p>
        </w:tc>
        <w:tc>
          <w:tcPr>
            <w:tcW w:w="1700" w:type="dxa"/>
          </w:tcPr>
          <w:p w14:paraId="54C7DE75" w14:textId="77777777" w:rsidR="001E5DDA" w:rsidRPr="002C0185" w:rsidRDefault="001E5DDA" w:rsidP="006F0E20">
            <w:pPr>
              <w:pStyle w:val="TAL"/>
            </w:pPr>
          </w:p>
        </w:tc>
        <w:tc>
          <w:tcPr>
            <w:tcW w:w="1245" w:type="dxa"/>
          </w:tcPr>
          <w:p w14:paraId="12AE07F9" w14:textId="77777777" w:rsidR="001E5DDA" w:rsidRPr="002C0185" w:rsidRDefault="001E5DDA" w:rsidP="006F0E20">
            <w:pPr>
              <w:pStyle w:val="TAL"/>
            </w:pPr>
          </w:p>
        </w:tc>
      </w:tr>
      <w:tr w:rsidR="001E5DDA" w:rsidRPr="002C0185" w14:paraId="73E99810" w14:textId="77777777" w:rsidTr="006F0E20">
        <w:tc>
          <w:tcPr>
            <w:tcW w:w="4535" w:type="dxa"/>
          </w:tcPr>
          <w:p w14:paraId="46EA0084" w14:textId="77777777" w:rsidR="001E5DDA" w:rsidRPr="002C0185" w:rsidRDefault="001E5DDA" w:rsidP="006F0E20">
            <w:pPr>
              <w:pStyle w:val="TAL"/>
            </w:pPr>
            <w:r w:rsidRPr="002C0185">
              <w:t xml:space="preserve">      csi-SSB-ResourceSetList</w:t>
            </w:r>
          </w:p>
        </w:tc>
        <w:tc>
          <w:tcPr>
            <w:tcW w:w="2267" w:type="dxa"/>
          </w:tcPr>
          <w:p w14:paraId="1A22944F" w14:textId="77777777" w:rsidR="001E5DDA" w:rsidRPr="002C0185" w:rsidRDefault="001E5DDA" w:rsidP="006F0E20">
            <w:pPr>
              <w:pStyle w:val="TAL"/>
            </w:pPr>
            <w:r w:rsidRPr="002C0185">
              <w:t>Not present</w:t>
            </w:r>
          </w:p>
        </w:tc>
        <w:tc>
          <w:tcPr>
            <w:tcW w:w="1700" w:type="dxa"/>
          </w:tcPr>
          <w:p w14:paraId="3BA051B2" w14:textId="77777777" w:rsidR="001E5DDA" w:rsidRPr="002C0185" w:rsidRDefault="001E5DDA" w:rsidP="006F0E20">
            <w:pPr>
              <w:pStyle w:val="TAL"/>
            </w:pPr>
          </w:p>
        </w:tc>
        <w:tc>
          <w:tcPr>
            <w:tcW w:w="1245" w:type="dxa"/>
          </w:tcPr>
          <w:p w14:paraId="106AFFF2" w14:textId="77777777" w:rsidR="001E5DDA" w:rsidRPr="002C0185" w:rsidRDefault="001E5DDA" w:rsidP="006F0E20">
            <w:pPr>
              <w:pStyle w:val="TAL"/>
            </w:pPr>
          </w:p>
        </w:tc>
      </w:tr>
      <w:tr w:rsidR="001E5DDA" w:rsidRPr="002C0185" w14:paraId="4CE389AF" w14:textId="77777777" w:rsidTr="006F0E20">
        <w:tc>
          <w:tcPr>
            <w:tcW w:w="4535" w:type="dxa"/>
          </w:tcPr>
          <w:p w14:paraId="637BA402" w14:textId="77777777" w:rsidR="001E5DDA" w:rsidRPr="002C0185" w:rsidRDefault="001E5DDA" w:rsidP="006F0E20">
            <w:pPr>
              <w:pStyle w:val="TAL"/>
            </w:pPr>
            <w:r w:rsidRPr="002C0185">
              <w:t xml:space="preserve">    }</w:t>
            </w:r>
          </w:p>
        </w:tc>
        <w:tc>
          <w:tcPr>
            <w:tcW w:w="2267" w:type="dxa"/>
          </w:tcPr>
          <w:p w14:paraId="194FC6DB" w14:textId="77777777" w:rsidR="001E5DDA" w:rsidRPr="002C0185" w:rsidRDefault="001E5DDA" w:rsidP="006F0E20">
            <w:pPr>
              <w:pStyle w:val="TAL"/>
            </w:pPr>
          </w:p>
        </w:tc>
        <w:tc>
          <w:tcPr>
            <w:tcW w:w="1700" w:type="dxa"/>
          </w:tcPr>
          <w:p w14:paraId="248C8924" w14:textId="77777777" w:rsidR="001E5DDA" w:rsidRPr="002C0185" w:rsidRDefault="001E5DDA" w:rsidP="006F0E20">
            <w:pPr>
              <w:pStyle w:val="TAL"/>
            </w:pPr>
          </w:p>
        </w:tc>
        <w:tc>
          <w:tcPr>
            <w:tcW w:w="1245" w:type="dxa"/>
          </w:tcPr>
          <w:p w14:paraId="3E75EBCA" w14:textId="77777777" w:rsidR="001E5DDA" w:rsidRPr="002C0185" w:rsidRDefault="001E5DDA" w:rsidP="006F0E20">
            <w:pPr>
              <w:pStyle w:val="TAL"/>
            </w:pPr>
          </w:p>
        </w:tc>
      </w:tr>
      <w:tr w:rsidR="001E5DDA" w:rsidRPr="002C0185" w14:paraId="2585A876" w14:textId="77777777" w:rsidTr="006F0E20">
        <w:tc>
          <w:tcPr>
            <w:tcW w:w="4535" w:type="dxa"/>
          </w:tcPr>
          <w:p w14:paraId="5025EE97" w14:textId="77777777" w:rsidR="001E5DDA" w:rsidRPr="002C0185" w:rsidRDefault="001E5DDA" w:rsidP="006F0E20">
            <w:pPr>
              <w:pStyle w:val="TAL"/>
            </w:pPr>
            <w:r w:rsidRPr="002C0185">
              <w:t xml:space="preserve">  }</w:t>
            </w:r>
          </w:p>
        </w:tc>
        <w:tc>
          <w:tcPr>
            <w:tcW w:w="2267" w:type="dxa"/>
          </w:tcPr>
          <w:p w14:paraId="5A3F05E6" w14:textId="77777777" w:rsidR="001E5DDA" w:rsidRPr="002C0185" w:rsidRDefault="001E5DDA" w:rsidP="006F0E20">
            <w:pPr>
              <w:pStyle w:val="TAL"/>
            </w:pPr>
          </w:p>
        </w:tc>
        <w:tc>
          <w:tcPr>
            <w:tcW w:w="1700" w:type="dxa"/>
          </w:tcPr>
          <w:p w14:paraId="3ED229BD" w14:textId="77777777" w:rsidR="001E5DDA" w:rsidRPr="002C0185" w:rsidRDefault="001E5DDA" w:rsidP="006F0E20">
            <w:pPr>
              <w:pStyle w:val="TAL"/>
            </w:pPr>
          </w:p>
        </w:tc>
        <w:tc>
          <w:tcPr>
            <w:tcW w:w="1245" w:type="dxa"/>
          </w:tcPr>
          <w:p w14:paraId="1F9801B1" w14:textId="77777777" w:rsidR="001E5DDA" w:rsidRPr="002C0185" w:rsidRDefault="001E5DDA" w:rsidP="006F0E20">
            <w:pPr>
              <w:pStyle w:val="TAL"/>
            </w:pPr>
          </w:p>
        </w:tc>
      </w:tr>
      <w:tr w:rsidR="001E5DDA" w:rsidRPr="002C0185" w14:paraId="754A5D27" w14:textId="77777777" w:rsidTr="006F0E20">
        <w:tc>
          <w:tcPr>
            <w:tcW w:w="4535" w:type="dxa"/>
          </w:tcPr>
          <w:p w14:paraId="139C8372" w14:textId="77777777" w:rsidR="001E5DDA" w:rsidRPr="002C0185" w:rsidRDefault="001E5DDA" w:rsidP="006F0E20">
            <w:pPr>
              <w:pStyle w:val="TAL"/>
            </w:pPr>
            <w:r w:rsidRPr="002C0185">
              <w:t xml:space="preserve">  bwp-Id</w:t>
            </w:r>
          </w:p>
        </w:tc>
        <w:tc>
          <w:tcPr>
            <w:tcW w:w="2267" w:type="dxa"/>
          </w:tcPr>
          <w:p w14:paraId="766B7850" w14:textId="77777777" w:rsidR="001E5DDA" w:rsidRPr="002C0185" w:rsidRDefault="001E5DDA" w:rsidP="006F0E20">
            <w:pPr>
              <w:pStyle w:val="TAL"/>
            </w:pPr>
            <w:r w:rsidRPr="002C0185">
              <w:t>BWP-Id</w:t>
            </w:r>
          </w:p>
        </w:tc>
        <w:tc>
          <w:tcPr>
            <w:tcW w:w="1700" w:type="dxa"/>
          </w:tcPr>
          <w:p w14:paraId="13F39558" w14:textId="77777777" w:rsidR="001E5DDA" w:rsidRPr="002C0185" w:rsidRDefault="001E5DDA" w:rsidP="006F0E20">
            <w:pPr>
              <w:pStyle w:val="TAL"/>
            </w:pPr>
          </w:p>
        </w:tc>
        <w:tc>
          <w:tcPr>
            <w:tcW w:w="1245" w:type="dxa"/>
          </w:tcPr>
          <w:p w14:paraId="02B50340" w14:textId="77777777" w:rsidR="001E5DDA" w:rsidRPr="002C0185" w:rsidRDefault="001E5DDA" w:rsidP="006F0E20">
            <w:pPr>
              <w:pStyle w:val="TAL"/>
            </w:pPr>
          </w:p>
        </w:tc>
      </w:tr>
      <w:tr w:rsidR="001E5DDA" w:rsidRPr="002C0185" w14:paraId="6D8F4327" w14:textId="77777777" w:rsidTr="006F0E20">
        <w:tc>
          <w:tcPr>
            <w:tcW w:w="4535" w:type="dxa"/>
          </w:tcPr>
          <w:p w14:paraId="40E49622" w14:textId="77777777" w:rsidR="001E5DDA" w:rsidRPr="002C0185" w:rsidRDefault="001E5DDA" w:rsidP="006F0E20">
            <w:pPr>
              <w:pStyle w:val="TAL"/>
            </w:pPr>
            <w:r w:rsidRPr="002C0185">
              <w:t xml:space="preserve">  resourceType</w:t>
            </w:r>
          </w:p>
        </w:tc>
        <w:tc>
          <w:tcPr>
            <w:tcW w:w="2267" w:type="dxa"/>
          </w:tcPr>
          <w:p w14:paraId="1C607597" w14:textId="77777777" w:rsidR="001E5DDA" w:rsidRPr="002C0185" w:rsidRDefault="001E5DDA" w:rsidP="006F0E20">
            <w:pPr>
              <w:pStyle w:val="TAL"/>
            </w:pPr>
            <w:r w:rsidRPr="002C0185">
              <w:t>aperiodic</w:t>
            </w:r>
          </w:p>
        </w:tc>
        <w:tc>
          <w:tcPr>
            <w:tcW w:w="1700" w:type="dxa"/>
          </w:tcPr>
          <w:p w14:paraId="3B8BD029" w14:textId="77777777" w:rsidR="001E5DDA" w:rsidRPr="002C0185" w:rsidRDefault="001E5DDA" w:rsidP="006F0E20">
            <w:pPr>
              <w:pStyle w:val="TAL"/>
            </w:pPr>
          </w:p>
        </w:tc>
        <w:tc>
          <w:tcPr>
            <w:tcW w:w="1245" w:type="dxa"/>
          </w:tcPr>
          <w:p w14:paraId="7DBD9879" w14:textId="77777777" w:rsidR="001E5DDA" w:rsidRPr="002C0185" w:rsidRDefault="001E5DDA" w:rsidP="006F0E20">
            <w:pPr>
              <w:pStyle w:val="TAL"/>
            </w:pPr>
          </w:p>
        </w:tc>
      </w:tr>
      <w:tr w:rsidR="001E5DDA" w:rsidRPr="002C0185" w14:paraId="72D09CE2" w14:textId="77777777" w:rsidTr="006F0E20">
        <w:tc>
          <w:tcPr>
            <w:tcW w:w="4535" w:type="dxa"/>
          </w:tcPr>
          <w:p w14:paraId="2C103045" w14:textId="77777777" w:rsidR="001E5DDA" w:rsidRPr="002C0185" w:rsidRDefault="001E5DDA" w:rsidP="006F0E20">
            <w:pPr>
              <w:pStyle w:val="TAL"/>
            </w:pPr>
            <w:r w:rsidRPr="002C0185">
              <w:t>}</w:t>
            </w:r>
          </w:p>
        </w:tc>
        <w:tc>
          <w:tcPr>
            <w:tcW w:w="2267" w:type="dxa"/>
          </w:tcPr>
          <w:p w14:paraId="04189FB6" w14:textId="77777777" w:rsidR="001E5DDA" w:rsidRPr="002C0185" w:rsidRDefault="001E5DDA" w:rsidP="006F0E20">
            <w:pPr>
              <w:pStyle w:val="TAL"/>
            </w:pPr>
          </w:p>
        </w:tc>
        <w:tc>
          <w:tcPr>
            <w:tcW w:w="1700" w:type="dxa"/>
          </w:tcPr>
          <w:p w14:paraId="3FB3B806" w14:textId="77777777" w:rsidR="001E5DDA" w:rsidRPr="002C0185" w:rsidRDefault="001E5DDA" w:rsidP="006F0E20">
            <w:pPr>
              <w:pStyle w:val="TAL"/>
            </w:pPr>
          </w:p>
        </w:tc>
        <w:tc>
          <w:tcPr>
            <w:tcW w:w="1245" w:type="dxa"/>
          </w:tcPr>
          <w:p w14:paraId="6CA78CC7" w14:textId="77777777" w:rsidR="001E5DDA" w:rsidRPr="002C0185" w:rsidRDefault="001E5DDA" w:rsidP="006F0E20">
            <w:pPr>
              <w:pStyle w:val="TAL"/>
            </w:pPr>
          </w:p>
        </w:tc>
      </w:tr>
    </w:tbl>
    <w:p w14:paraId="481F8E33" w14:textId="77777777" w:rsidR="001E5DDA" w:rsidRPr="002C0185" w:rsidRDefault="001E5DDA" w:rsidP="001E5DDA"/>
    <w:p w14:paraId="7D9F1D5B" w14:textId="77777777" w:rsidR="001E5DDA" w:rsidRPr="002C0185" w:rsidRDefault="001E5DDA" w:rsidP="00B926FF">
      <w:pPr>
        <w:pStyle w:val="H6"/>
      </w:pPr>
      <w:r w:rsidRPr="002C0185">
        <w:t>CSI-IM Configuration</w:t>
      </w:r>
    </w:p>
    <w:p w14:paraId="22E893B6" w14:textId="77777777" w:rsidR="001E5DDA" w:rsidRPr="002C0185" w:rsidRDefault="001E5DDA" w:rsidP="00B926FF">
      <w:pPr>
        <w:pStyle w:val="H6"/>
      </w:pPr>
      <w:r w:rsidRPr="002C0185">
        <w:t>CSI-IM-Resource</w:t>
      </w:r>
    </w:p>
    <w:p w14:paraId="4F776982" w14:textId="77777777" w:rsidR="001E5DDA" w:rsidRPr="002C0185" w:rsidRDefault="001E5DDA" w:rsidP="001E5DDA">
      <w:pPr>
        <w:pStyle w:val="TH"/>
      </w:pPr>
      <w:bookmarkStart w:id="254" w:name="_CRTable5_4_2_57"/>
      <w:r w:rsidRPr="002C0185">
        <w:t xml:space="preserve">Table </w:t>
      </w:r>
      <w:bookmarkEnd w:id="254"/>
      <w:r w:rsidRPr="002C0185">
        <w:t xml:space="preserve">5.4.2.5-7: </w:t>
      </w:r>
      <w:r w:rsidRPr="002C0185">
        <w:rPr>
          <w:i/>
        </w:rPr>
        <w:t>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2902D535" w14:textId="77777777" w:rsidTr="00213BA7">
        <w:tc>
          <w:tcPr>
            <w:tcW w:w="9747" w:type="dxa"/>
            <w:gridSpan w:val="4"/>
          </w:tcPr>
          <w:p w14:paraId="33178980" w14:textId="77777777" w:rsidR="001E5DDA" w:rsidRPr="002C0185" w:rsidRDefault="001E5DDA" w:rsidP="006F0E20">
            <w:pPr>
              <w:pStyle w:val="TAH"/>
              <w:jc w:val="left"/>
              <w:rPr>
                <w:b w:val="0"/>
              </w:rPr>
            </w:pPr>
            <w:r w:rsidRPr="002C0185">
              <w:rPr>
                <w:b w:val="0"/>
              </w:rPr>
              <w:t>Derivation Path: TS 38.331 [6], clause 6.3.2</w:t>
            </w:r>
          </w:p>
        </w:tc>
      </w:tr>
      <w:tr w:rsidR="001E5DDA" w:rsidRPr="002C0185" w14:paraId="1A603782" w14:textId="77777777" w:rsidTr="00213BA7">
        <w:tc>
          <w:tcPr>
            <w:tcW w:w="4535" w:type="dxa"/>
          </w:tcPr>
          <w:p w14:paraId="6CBA26B2" w14:textId="77777777" w:rsidR="001E5DDA" w:rsidRPr="002C0185" w:rsidRDefault="001E5DDA" w:rsidP="006F0E20">
            <w:pPr>
              <w:pStyle w:val="TAH"/>
            </w:pPr>
            <w:r w:rsidRPr="002C0185">
              <w:t>Information Element</w:t>
            </w:r>
          </w:p>
        </w:tc>
        <w:tc>
          <w:tcPr>
            <w:tcW w:w="2267" w:type="dxa"/>
          </w:tcPr>
          <w:p w14:paraId="3C6B6FB4" w14:textId="77777777" w:rsidR="001E5DDA" w:rsidRPr="002C0185" w:rsidRDefault="001E5DDA" w:rsidP="006F0E20">
            <w:pPr>
              <w:pStyle w:val="TAH"/>
            </w:pPr>
            <w:r w:rsidRPr="002C0185">
              <w:t>Value/remark</w:t>
            </w:r>
          </w:p>
        </w:tc>
        <w:tc>
          <w:tcPr>
            <w:tcW w:w="1700" w:type="dxa"/>
          </w:tcPr>
          <w:p w14:paraId="00A91BBE" w14:textId="77777777" w:rsidR="001E5DDA" w:rsidRPr="002C0185" w:rsidRDefault="001E5DDA" w:rsidP="006F0E20">
            <w:pPr>
              <w:pStyle w:val="TAH"/>
            </w:pPr>
            <w:r w:rsidRPr="002C0185">
              <w:t>Comment</w:t>
            </w:r>
          </w:p>
        </w:tc>
        <w:tc>
          <w:tcPr>
            <w:tcW w:w="1245" w:type="dxa"/>
          </w:tcPr>
          <w:p w14:paraId="729A0935" w14:textId="77777777" w:rsidR="001E5DDA" w:rsidRPr="002C0185" w:rsidRDefault="001E5DDA" w:rsidP="006F0E20">
            <w:pPr>
              <w:pStyle w:val="TAH"/>
            </w:pPr>
            <w:r w:rsidRPr="002C0185">
              <w:t>Condition</w:t>
            </w:r>
          </w:p>
        </w:tc>
      </w:tr>
      <w:tr w:rsidR="001E5DDA" w:rsidRPr="002C0185" w14:paraId="7E792DFC" w14:textId="77777777" w:rsidTr="00213BA7">
        <w:tc>
          <w:tcPr>
            <w:tcW w:w="4535" w:type="dxa"/>
          </w:tcPr>
          <w:p w14:paraId="783E41FA" w14:textId="77777777" w:rsidR="001E5DDA" w:rsidRPr="002C0185" w:rsidRDefault="001E5DDA" w:rsidP="006F0E20">
            <w:pPr>
              <w:pStyle w:val="TAL"/>
            </w:pPr>
            <w:r w:rsidRPr="002C0185">
              <w:t xml:space="preserve">CSI-IM-Resource ::= </w:t>
            </w:r>
            <w:r w:rsidRPr="002C0185">
              <w:rPr>
                <w:snapToGrid w:val="0"/>
              </w:rPr>
              <w:t xml:space="preserve">SEQUENCE </w:t>
            </w:r>
            <w:r w:rsidRPr="002C0185">
              <w:t>{</w:t>
            </w:r>
          </w:p>
        </w:tc>
        <w:tc>
          <w:tcPr>
            <w:tcW w:w="2267" w:type="dxa"/>
          </w:tcPr>
          <w:p w14:paraId="0776062A" w14:textId="77777777" w:rsidR="001E5DDA" w:rsidRPr="002C0185" w:rsidRDefault="001E5DDA" w:rsidP="006F0E20">
            <w:pPr>
              <w:pStyle w:val="TAL"/>
            </w:pPr>
          </w:p>
        </w:tc>
        <w:tc>
          <w:tcPr>
            <w:tcW w:w="1700" w:type="dxa"/>
          </w:tcPr>
          <w:p w14:paraId="55D733ED" w14:textId="77777777" w:rsidR="001E5DDA" w:rsidRPr="002C0185" w:rsidRDefault="001E5DDA" w:rsidP="006F0E20">
            <w:pPr>
              <w:pStyle w:val="TAL"/>
            </w:pPr>
          </w:p>
        </w:tc>
        <w:tc>
          <w:tcPr>
            <w:tcW w:w="1245" w:type="dxa"/>
          </w:tcPr>
          <w:p w14:paraId="3BEFED8E" w14:textId="77777777" w:rsidR="001E5DDA" w:rsidRPr="002C0185" w:rsidRDefault="001E5DDA" w:rsidP="006F0E20">
            <w:pPr>
              <w:pStyle w:val="TAL"/>
            </w:pPr>
          </w:p>
        </w:tc>
      </w:tr>
      <w:tr w:rsidR="001E5DDA" w:rsidRPr="002C0185" w14:paraId="6B45B571" w14:textId="77777777" w:rsidTr="00213BA7">
        <w:tc>
          <w:tcPr>
            <w:tcW w:w="4535" w:type="dxa"/>
          </w:tcPr>
          <w:p w14:paraId="09E60EBE" w14:textId="77777777" w:rsidR="001E5DDA" w:rsidRPr="002C0185" w:rsidRDefault="001E5DDA" w:rsidP="006F0E20">
            <w:pPr>
              <w:pStyle w:val="TAL"/>
            </w:pPr>
            <w:r w:rsidRPr="002C0185">
              <w:t xml:space="preserve">  csi-IM-ResourceId</w:t>
            </w:r>
          </w:p>
        </w:tc>
        <w:tc>
          <w:tcPr>
            <w:tcW w:w="2267" w:type="dxa"/>
          </w:tcPr>
          <w:p w14:paraId="59D03B9B" w14:textId="77777777" w:rsidR="001E5DDA" w:rsidRPr="002C0185" w:rsidRDefault="001E5DDA" w:rsidP="006F0E20">
            <w:pPr>
              <w:pStyle w:val="TAL"/>
            </w:pPr>
            <w:r w:rsidRPr="002C0185">
              <w:t>CSI-IM-ResourceId</w:t>
            </w:r>
          </w:p>
        </w:tc>
        <w:tc>
          <w:tcPr>
            <w:tcW w:w="1700" w:type="dxa"/>
          </w:tcPr>
          <w:p w14:paraId="248B8612" w14:textId="77777777" w:rsidR="001E5DDA" w:rsidRPr="002C0185" w:rsidRDefault="001E5DDA" w:rsidP="006F0E20">
            <w:pPr>
              <w:pStyle w:val="TAL"/>
            </w:pPr>
          </w:p>
        </w:tc>
        <w:tc>
          <w:tcPr>
            <w:tcW w:w="1245" w:type="dxa"/>
          </w:tcPr>
          <w:p w14:paraId="17A33570" w14:textId="77777777" w:rsidR="001E5DDA" w:rsidRPr="002C0185" w:rsidRDefault="001E5DDA" w:rsidP="006F0E20">
            <w:pPr>
              <w:pStyle w:val="TAL"/>
            </w:pPr>
          </w:p>
        </w:tc>
      </w:tr>
      <w:tr w:rsidR="001E5DDA" w:rsidRPr="002C0185" w14:paraId="70D0BBC4" w14:textId="77777777" w:rsidTr="00213BA7">
        <w:tc>
          <w:tcPr>
            <w:tcW w:w="4535" w:type="dxa"/>
          </w:tcPr>
          <w:p w14:paraId="6C4EB33F" w14:textId="77777777" w:rsidR="001E5DDA" w:rsidRPr="002C0185" w:rsidRDefault="001E5DDA" w:rsidP="006F0E20">
            <w:pPr>
              <w:pStyle w:val="TAL"/>
            </w:pPr>
            <w:r w:rsidRPr="002C0185">
              <w:t xml:space="preserve">  csi-IM-ResourceElementPattern CHOICE {</w:t>
            </w:r>
          </w:p>
        </w:tc>
        <w:tc>
          <w:tcPr>
            <w:tcW w:w="2267" w:type="dxa"/>
          </w:tcPr>
          <w:p w14:paraId="223F7A30" w14:textId="77777777" w:rsidR="001E5DDA" w:rsidRPr="002C0185" w:rsidRDefault="001E5DDA" w:rsidP="006F0E20">
            <w:pPr>
              <w:pStyle w:val="TAL"/>
            </w:pPr>
          </w:p>
        </w:tc>
        <w:tc>
          <w:tcPr>
            <w:tcW w:w="1700" w:type="dxa"/>
          </w:tcPr>
          <w:p w14:paraId="783F587A" w14:textId="77777777" w:rsidR="001E5DDA" w:rsidRPr="002C0185" w:rsidRDefault="001E5DDA" w:rsidP="006F0E20">
            <w:pPr>
              <w:pStyle w:val="TAL"/>
            </w:pPr>
          </w:p>
        </w:tc>
        <w:tc>
          <w:tcPr>
            <w:tcW w:w="1245" w:type="dxa"/>
          </w:tcPr>
          <w:p w14:paraId="313246BE" w14:textId="18892BFE" w:rsidR="001E5DDA" w:rsidRPr="002C0185" w:rsidRDefault="001E5DDA" w:rsidP="006F0E20">
            <w:pPr>
              <w:pStyle w:val="TAL"/>
            </w:pPr>
          </w:p>
        </w:tc>
      </w:tr>
      <w:tr w:rsidR="001E5DDA" w:rsidRPr="002C0185" w14:paraId="1AEB681D" w14:textId="77777777" w:rsidTr="00213BA7">
        <w:tc>
          <w:tcPr>
            <w:tcW w:w="4535" w:type="dxa"/>
          </w:tcPr>
          <w:p w14:paraId="12C038C1" w14:textId="6229D615" w:rsidR="001E5DDA" w:rsidRPr="002C0185" w:rsidRDefault="001E5DDA" w:rsidP="006F0E20">
            <w:pPr>
              <w:pStyle w:val="TAL"/>
            </w:pPr>
            <w:r w:rsidRPr="002C0185">
              <w:t xml:space="preserve">    </w:t>
            </w:r>
            <w:r w:rsidR="00837C40" w:rsidRPr="002C0185">
              <w:t>p</w:t>
            </w:r>
            <w:r w:rsidRPr="002C0185">
              <w:t>attern0 SEQUENCE {</w:t>
            </w:r>
          </w:p>
        </w:tc>
        <w:tc>
          <w:tcPr>
            <w:tcW w:w="2267" w:type="dxa"/>
          </w:tcPr>
          <w:p w14:paraId="734E02FA" w14:textId="77777777" w:rsidR="001E5DDA" w:rsidRPr="002C0185" w:rsidRDefault="001E5DDA" w:rsidP="006F0E20">
            <w:pPr>
              <w:pStyle w:val="TAL"/>
            </w:pPr>
          </w:p>
        </w:tc>
        <w:tc>
          <w:tcPr>
            <w:tcW w:w="1700" w:type="dxa"/>
          </w:tcPr>
          <w:p w14:paraId="12D519DF" w14:textId="77777777" w:rsidR="001E5DDA" w:rsidRPr="002C0185" w:rsidRDefault="001E5DDA" w:rsidP="006F0E20">
            <w:pPr>
              <w:pStyle w:val="TAL"/>
            </w:pPr>
          </w:p>
        </w:tc>
        <w:tc>
          <w:tcPr>
            <w:tcW w:w="1245" w:type="dxa"/>
          </w:tcPr>
          <w:p w14:paraId="144E4CF7" w14:textId="6791FA26" w:rsidR="001E5DDA" w:rsidRPr="002C0185" w:rsidRDefault="00631136" w:rsidP="006F0E20">
            <w:pPr>
              <w:pStyle w:val="TAL"/>
            </w:pPr>
            <w:r w:rsidRPr="002C0185">
              <w:t>FR1</w:t>
            </w:r>
          </w:p>
        </w:tc>
      </w:tr>
      <w:tr w:rsidR="001E5DDA" w:rsidRPr="002C0185" w14:paraId="04CBDF70" w14:textId="77777777" w:rsidTr="00213BA7">
        <w:tc>
          <w:tcPr>
            <w:tcW w:w="4535" w:type="dxa"/>
          </w:tcPr>
          <w:p w14:paraId="5405E5D8" w14:textId="77777777" w:rsidR="001E5DDA" w:rsidRPr="002C0185" w:rsidRDefault="001E5DDA" w:rsidP="006F0E20">
            <w:pPr>
              <w:pStyle w:val="TAL"/>
            </w:pPr>
            <w:r w:rsidRPr="002C0185">
              <w:t xml:space="preserve">      subcarrierLocation-p0 </w:t>
            </w:r>
          </w:p>
        </w:tc>
        <w:tc>
          <w:tcPr>
            <w:tcW w:w="2267" w:type="dxa"/>
          </w:tcPr>
          <w:p w14:paraId="014F69FC" w14:textId="77777777" w:rsidR="001E5DDA" w:rsidRPr="002C0185" w:rsidRDefault="001E5DDA" w:rsidP="006F0E20">
            <w:pPr>
              <w:pStyle w:val="TAL"/>
            </w:pPr>
            <w:r w:rsidRPr="002C0185">
              <w:t>s4</w:t>
            </w:r>
          </w:p>
        </w:tc>
        <w:tc>
          <w:tcPr>
            <w:tcW w:w="1700" w:type="dxa"/>
          </w:tcPr>
          <w:p w14:paraId="5EA1AC35" w14:textId="77777777" w:rsidR="001E5DDA" w:rsidRPr="002C0185" w:rsidRDefault="001E5DDA" w:rsidP="006F0E20">
            <w:pPr>
              <w:pStyle w:val="TAL"/>
            </w:pPr>
          </w:p>
        </w:tc>
        <w:tc>
          <w:tcPr>
            <w:tcW w:w="1245" w:type="dxa"/>
          </w:tcPr>
          <w:p w14:paraId="7B5847EA" w14:textId="77777777" w:rsidR="001E5DDA" w:rsidRPr="002C0185" w:rsidRDefault="001E5DDA" w:rsidP="006F0E20">
            <w:pPr>
              <w:pStyle w:val="TAL"/>
            </w:pPr>
          </w:p>
        </w:tc>
      </w:tr>
      <w:tr w:rsidR="001E5DDA" w:rsidRPr="002C0185" w14:paraId="1CF44696" w14:textId="77777777" w:rsidTr="00213BA7">
        <w:tc>
          <w:tcPr>
            <w:tcW w:w="4535" w:type="dxa"/>
          </w:tcPr>
          <w:p w14:paraId="1C476FE1" w14:textId="77777777" w:rsidR="001E5DDA" w:rsidRPr="002C0185" w:rsidRDefault="001E5DDA" w:rsidP="006F0E20">
            <w:pPr>
              <w:pStyle w:val="TAL"/>
            </w:pPr>
            <w:r w:rsidRPr="002C0185">
              <w:t xml:space="preserve">      symbolLocation-p0</w:t>
            </w:r>
          </w:p>
        </w:tc>
        <w:tc>
          <w:tcPr>
            <w:tcW w:w="2267" w:type="dxa"/>
          </w:tcPr>
          <w:p w14:paraId="7B9BDA4F" w14:textId="77777777" w:rsidR="001E5DDA" w:rsidRPr="002C0185" w:rsidRDefault="001E5DDA" w:rsidP="006F0E20">
            <w:pPr>
              <w:pStyle w:val="TAL"/>
            </w:pPr>
            <w:r w:rsidRPr="002C0185">
              <w:t>9</w:t>
            </w:r>
          </w:p>
        </w:tc>
        <w:tc>
          <w:tcPr>
            <w:tcW w:w="1700" w:type="dxa"/>
          </w:tcPr>
          <w:p w14:paraId="25130528" w14:textId="77777777" w:rsidR="001E5DDA" w:rsidRPr="002C0185" w:rsidRDefault="001E5DDA" w:rsidP="006F0E20">
            <w:pPr>
              <w:pStyle w:val="TAL"/>
            </w:pPr>
          </w:p>
        </w:tc>
        <w:tc>
          <w:tcPr>
            <w:tcW w:w="1245" w:type="dxa"/>
          </w:tcPr>
          <w:p w14:paraId="65B99E21" w14:textId="7A06C21C" w:rsidR="001E5DDA" w:rsidRPr="002C0185" w:rsidRDefault="001E5DDA" w:rsidP="006F0E20">
            <w:pPr>
              <w:pStyle w:val="TAL"/>
            </w:pPr>
          </w:p>
        </w:tc>
      </w:tr>
      <w:tr w:rsidR="001E5DDA" w:rsidRPr="002C0185" w14:paraId="08C70B3B" w14:textId="77777777" w:rsidTr="00213BA7">
        <w:tc>
          <w:tcPr>
            <w:tcW w:w="4535" w:type="dxa"/>
          </w:tcPr>
          <w:p w14:paraId="62449FDD" w14:textId="77777777" w:rsidR="001E5DDA" w:rsidRPr="002C0185" w:rsidRDefault="001E5DDA" w:rsidP="006F0E20">
            <w:pPr>
              <w:pStyle w:val="TAL"/>
            </w:pPr>
            <w:r w:rsidRPr="002C0185">
              <w:t xml:space="preserve">    }</w:t>
            </w:r>
          </w:p>
        </w:tc>
        <w:tc>
          <w:tcPr>
            <w:tcW w:w="2267" w:type="dxa"/>
          </w:tcPr>
          <w:p w14:paraId="7DB5C40A" w14:textId="77777777" w:rsidR="001E5DDA" w:rsidRPr="002C0185" w:rsidRDefault="001E5DDA" w:rsidP="006F0E20">
            <w:pPr>
              <w:pStyle w:val="TAL"/>
            </w:pPr>
          </w:p>
        </w:tc>
        <w:tc>
          <w:tcPr>
            <w:tcW w:w="1700" w:type="dxa"/>
          </w:tcPr>
          <w:p w14:paraId="412E9CE8" w14:textId="77777777" w:rsidR="001E5DDA" w:rsidRPr="002C0185" w:rsidRDefault="001E5DDA" w:rsidP="006F0E20">
            <w:pPr>
              <w:pStyle w:val="TAL"/>
            </w:pPr>
          </w:p>
        </w:tc>
        <w:tc>
          <w:tcPr>
            <w:tcW w:w="1245" w:type="dxa"/>
          </w:tcPr>
          <w:p w14:paraId="34465210" w14:textId="77777777" w:rsidR="001E5DDA" w:rsidRPr="002C0185" w:rsidRDefault="001E5DDA" w:rsidP="006F0E20">
            <w:pPr>
              <w:pStyle w:val="TAL"/>
            </w:pPr>
          </w:p>
        </w:tc>
      </w:tr>
      <w:tr w:rsidR="00837C40" w:rsidRPr="002C0185" w14:paraId="5508C275" w14:textId="77777777" w:rsidTr="00213BA7">
        <w:tc>
          <w:tcPr>
            <w:tcW w:w="4535" w:type="dxa"/>
          </w:tcPr>
          <w:p w14:paraId="0E7A30FD" w14:textId="1742BF21" w:rsidR="00837C40" w:rsidRPr="002C0185" w:rsidRDefault="00837C40" w:rsidP="00837C40">
            <w:pPr>
              <w:pStyle w:val="TAL"/>
            </w:pPr>
            <w:r w:rsidRPr="002C0185">
              <w:t xml:space="preserve">    pattern1 SEQUENCE {</w:t>
            </w:r>
          </w:p>
        </w:tc>
        <w:tc>
          <w:tcPr>
            <w:tcW w:w="2267" w:type="dxa"/>
          </w:tcPr>
          <w:p w14:paraId="00B61F4C" w14:textId="77777777" w:rsidR="00837C40" w:rsidRPr="002C0185" w:rsidRDefault="00837C40" w:rsidP="00837C40">
            <w:pPr>
              <w:pStyle w:val="TAL"/>
            </w:pPr>
          </w:p>
        </w:tc>
        <w:tc>
          <w:tcPr>
            <w:tcW w:w="1700" w:type="dxa"/>
          </w:tcPr>
          <w:p w14:paraId="65DB61BA" w14:textId="77777777" w:rsidR="00837C40" w:rsidRPr="002C0185" w:rsidRDefault="00837C40" w:rsidP="00837C40">
            <w:pPr>
              <w:pStyle w:val="TAL"/>
            </w:pPr>
          </w:p>
        </w:tc>
        <w:tc>
          <w:tcPr>
            <w:tcW w:w="1245" w:type="dxa"/>
          </w:tcPr>
          <w:p w14:paraId="2C41027A" w14:textId="76AB022B" w:rsidR="00837C40" w:rsidRPr="002C0185" w:rsidRDefault="00837C40" w:rsidP="00837C40">
            <w:pPr>
              <w:pStyle w:val="TAL"/>
            </w:pPr>
            <w:r w:rsidRPr="002C0185">
              <w:t>FR2</w:t>
            </w:r>
          </w:p>
        </w:tc>
      </w:tr>
      <w:tr w:rsidR="00837C40" w:rsidRPr="002C0185" w14:paraId="5CA4BA47" w14:textId="77777777" w:rsidTr="00213BA7">
        <w:tc>
          <w:tcPr>
            <w:tcW w:w="4535" w:type="dxa"/>
          </w:tcPr>
          <w:p w14:paraId="41AE3E2D" w14:textId="197F19C5" w:rsidR="00837C40" w:rsidRPr="002C0185" w:rsidRDefault="00837C40" w:rsidP="00837C40">
            <w:pPr>
              <w:pStyle w:val="TAL"/>
            </w:pPr>
            <w:r w:rsidRPr="002C0185">
              <w:t xml:space="preserve">      subcarrierLocation-p1</w:t>
            </w:r>
          </w:p>
        </w:tc>
        <w:tc>
          <w:tcPr>
            <w:tcW w:w="2267" w:type="dxa"/>
          </w:tcPr>
          <w:p w14:paraId="54942CDF" w14:textId="3C0C4EA4" w:rsidR="00837C40" w:rsidRPr="002C0185" w:rsidRDefault="00837C40" w:rsidP="00837C40">
            <w:pPr>
              <w:pStyle w:val="TAL"/>
            </w:pPr>
            <w:r w:rsidRPr="002C0185">
              <w:t>s8</w:t>
            </w:r>
          </w:p>
        </w:tc>
        <w:tc>
          <w:tcPr>
            <w:tcW w:w="1700" w:type="dxa"/>
          </w:tcPr>
          <w:p w14:paraId="538A4FC3" w14:textId="77777777" w:rsidR="00837C40" w:rsidRPr="002C0185" w:rsidRDefault="00837C40" w:rsidP="00837C40">
            <w:pPr>
              <w:pStyle w:val="TAL"/>
            </w:pPr>
          </w:p>
        </w:tc>
        <w:tc>
          <w:tcPr>
            <w:tcW w:w="1245" w:type="dxa"/>
          </w:tcPr>
          <w:p w14:paraId="7C22C321" w14:textId="77777777" w:rsidR="00837C40" w:rsidRPr="002C0185" w:rsidRDefault="00837C40" w:rsidP="00837C40">
            <w:pPr>
              <w:pStyle w:val="TAL"/>
            </w:pPr>
          </w:p>
        </w:tc>
      </w:tr>
      <w:tr w:rsidR="00837C40" w:rsidRPr="002C0185" w14:paraId="0A9E9F09" w14:textId="77777777" w:rsidTr="00213BA7">
        <w:tc>
          <w:tcPr>
            <w:tcW w:w="4535" w:type="dxa"/>
          </w:tcPr>
          <w:p w14:paraId="62179F1F" w14:textId="3F31CCA2" w:rsidR="00837C40" w:rsidRPr="002C0185" w:rsidRDefault="00837C40" w:rsidP="00837C40">
            <w:pPr>
              <w:pStyle w:val="TAL"/>
            </w:pPr>
            <w:r w:rsidRPr="002C0185">
              <w:t xml:space="preserve">      symbolLocation-p1</w:t>
            </w:r>
          </w:p>
        </w:tc>
        <w:tc>
          <w:tcPr>
            <w:tcW w:w="2267" w:type="dxa"/>
          </w:tcPr>
          <w:p w14:paraId="3F404566" w14:textId="748441A2" w:rsidR="00837C40" w:rsidRPr="002C0185" w:rsidRDefault="00837C40" w:rsidP="00837C40">
            <w:pPr>
              <w:pStyle w:val="TAL"/>
            </w:pPr>
            <w:r w:rsidRPr="002C0185">
              <w:t>13</w:t>
            </w:r>
          </w:p>
        </w:tc>
        <w:tc>
          <w:tcPr>
            <w:tcW w:w="1700" w:type="dxa"/>
          </w:tcPr>
          <w:p w14:paraId="1FB32B6E" w14:textId="77777777" w:rsidR="00837C40" w:rsidRPr="002C0185" w:rsidRDefault="00837C40" w:rsidP="00837C40">
            <w:pPr>
              <w:pStyle w:val="TAL"/>
            </w:pPr>
          </w:p>
        </w:tc>
        <w:tc>
          <w:tcPr>
            <w:tcW w:w="1245" w:type="dxa"/>
          </w:tcPr>
          <w:p w14:paraId="3795D87A" w14:textId="77777777" w:rsidR="00837C40" w:rsidRPr="002C0185" w:rsidRDefault="00837C40" w:rsidP="00837C40">
            <w:pPr>
              <w:pStyle w:val="TAL"/>
            </w:pPr>
          </w:p>
        </w:tc>
      </w:tr>
      <w:tr w:rsidR="00837C40" w:rsidRPr="002C0185" w14:paraId="44D8DFBF" w14:textId="77777777" w:rsidTr="00213BA7">
        <w:tc>
          <w:tcPr>
            <w:tcW w:w="4535" w:type="dxa"/>
          </w:tcPr>
          <w:p w14:paraId="10342A0C" w14:textId="10D6DB71" w:rsidR="00837C40" w:rsidRPr="002C0185" w:rsidRDefault="00837C40" w:rsidP="00837C40">
            <w:pPr>
              <w:pStyle w:val="TAL"/>
            </w:pPr>
            <w:r w:rsidRPr="002C0185">
              <w:t xml:space="preserve">    }</w:t>
            </w:r>
          </w:p>
        </w:tc>
        <w:tc>
          <w:tcPr>
            <w:tcW w:w="2267" w:type="dxa"/>
          </w:tcPr>
          <w:p w14:paraId="3C3DCBCD" w14:textId="77777777" w:rsidR="00837C40" w:rsidRPr="002C0185" w:rsidRDefault="00837C40" w:rsidP="00837C40">
            <w:pPr>
              <w:pStyle w:val="TAL"/>
            </w:pPr>
          </w:p>
        </w:tc>
        <w:tc>
          <w:tcPr>
            <w:tcW w:w="1700" w:type="dxa"/>
          </w:tcPr>
          <w:p w14:paraId="29C04F37" w14:textId="77777777" w:rsidR="00837C40" w:rsidRPr="002C0185" w:rsidRDefault="00837C40" w:rsidP="00837C40">
            <w:pPr>
              <w:pStyle w:val="TAL"/>
            </w:pPr>
          </w:p>
        </w:tc>
        <w:tc>
          <w:tcPr>
            <w:tcW w:w="1245" w:type="dxa"/>
          </w:tcPr>
          <w:p w14:paraId="51ABBF5B" w14:textId="77777777" w:rsidR="00837C40" w:rsidRPr="002C0185" w:rsidRDefault="00837C40" w:rsidP="00837C40">
            <w:pPr>
              <w:pStyle w:val="TAL"/>
            </w:pPr>
          </w:p>
        </w:tc>
      </w:tr>
      <w:tr w:rsidR="00837C40" w:rsidRPr="002C0185" w14:paraId="0F9C05A6" w14:textId="77777777" w:rsidTr="00213BA7">
        <w:tc>
          <w:tcPr>
            <w:tcW w:w="4535" w:type="dxa"/>
          </w:tcPr>
          <w:p w14:paraId="57067A9F" w14:textId="77777777" w:rsidR="00837C40" w:rsidRPr="002C0185" w:rsidRDefault="00837C40" w:rsidP="00837C40">
            <w:pPr>
              <w:pStyle w:val="TAL"/>
            </w:pPr>
            <w:r w:rsidRPr="002C0185">
              <w:t xml:space="preserve">  }</w:t>
            </w:r>
          </w:p>
        </w:tc>
        <w:tc>
          <w:tcPr>
            <w:tcW w:w="2267" w:type="dxa"/>
          </w:tcPr>
          <w:p w14:paraId="2E9B1BB3" w14:textId="77777777" w:rsidR="00837C40" w:rsidRPr="002C0185" w:rsidRDefault="00837C40" w:rsidP="00837C40">
            <w:pPr>
              <w:pStyle w:val="TAL"/>
            </w:pPr>
          </w:p>
        </w:tc>
        <w:tc>
          <w:tcPr>
            <w:tcW w:w="1700" w:type="dxa"/>
          </w:tcPr>
          <w:p w14:paraId="0F827820" w14:textId="77777777" w:rsidR="00837C40" w:rsidRPr="002C0185" w:rsidRDefault="00837C40" w:rsidP="00837C40">
            <w:pPr>
              <w:pStyle w:val="TAL"/>
            </w:pPr>
          </w:p>
        </w:tc>
        <w:tc>
          <w:tcPr>
            <w:tcW w:w="1245" w:type="dxa"/>
          </w:tcPr>
          <w:p w14:paraId="1B470BCA" w14:textId="77777777" w:rsidR="00837C40" w:rsidRPr="002C0185" w:rsidRDefault="00837C40" w:rsidP="00837C40">
            <w:pPr>
              <w:pStyle w:val="TAL"/>
            </w:pPr>
          </w:p>
        </w:tc>
      </w:tr>
      <w:tr w:rsidR="00837C40" w:rsidRPr="002C0185" w14:paraId="26147C5B" w14:textId="77777777" w:rsidTr="00213BA7">
        <w:tc>
          <w:tcPr>
            <w:tcW w:w="4535" w:type="dxa"/>
          </w:tcPr>
          <w:p w14:paraId="6F916CCC" w14:textId="77777777" w:rsidR="00837C40" w:rsidRPr="002C0185" w:rsidRDefault="00837C40" w:rsidP="00837C40">
            <w:pPr>
              <w:pStyle w:val="TAL"/>
            </w:pPr>
            <w:r w:rsidRPr="002C0185">
              <w:t xml:space="preserve">  freqBand</w:t>
            </w:r>
          </w:p>
        </w:tc>
        <w:tc>
          <w:tcPr>
            <w:tcW w:w="2267" w:type="dxa"/>
          </w:tcPr>
          <w:p w14:paraId="3907B07E" w14:textId="77777777" w:rsidR="00837C40" w:rsidRPr="002C0185" w:rsidRDefault="00837C40" w:rsidP="00837C40">
            <w:pPr>
              <w:pStyle w:val="TAL"/>
            </w:pPr>
            <w:r w:rsidRPr="002C0185">
              <w:t>CSI-FrequencyOccupation</w:t>
            </w:r>
          </w:p>
        </w:tc>
        <w:tc>
          <w:tcPr>
            <w:tcW w:w="1700" w:type="dxa"/>
          </w:tcPr>
          <w:p w14:paraId="770A9847" w14:textId="77777777" w:rsidR="00837C40" w:rsidRPr="002C0185" w:rsidRDefault="00837C40" w:rsidP="00837C40">
            <w:pPr>
              <w:pStyle w:val="TAL"/>
            </w:pPr>
          </w:p>
        </w:tc>
        <w:tc>
          <w:tcPr>
            <w:tcW w:w="1245" w:type="dxa"/>
          </w:tcPr>
          <w:p w14:paraId="6C80D912" w14:textId="77777777" w:rsidR="00837C40" w:rsidRPr="002C0185" w:rsidRDefault="00837C40" w:rsidP="00837C40">
            <w:pPr>
              <w:pStyle w:val="TAL"/>
            </w:pPr>
          </w:p>
        </w:tc>
      </w:tr>
      <w:tr w:rsidR="00837C40" w:rsidRPr="002C0185" w14:paraId="19A71947" w14:textId="77777777" w:rsidTr="00213BA7">
        <w:tc>
          <w:tcPr>
            <w:tcW w:w="4535" w:type="dxa"/>
          </w:tcPr>
          <w:p w14:paraId="7AF3696D" w14:textId="77777777" w:rsidR="00837C40" w:rsidRPr="002C0185" w:rsidRDefault="00837C40" w:rsidP="00837C40">
            <w:pPr>
              <w:pStyle w:val="TAL"/>
            </w:pPr>
            <w:r w:rsidRPr="002C0185">
              <w:t xml:space="preserve">  periodicityAndOffset</w:t>
            </w:r>
          </w:p>
        </w:tc>
        <w:tc>
          <w:tcPr>
            <w:tcW w:w="2267" w:type="dxa"/>
          </w:tcPr>
          <w:p w14:paraId="6720678B" w14:textId="77777777" w:rsidR="00837C40" w:rsidRPr="002C0185" w:rsidRDefault="00837C40" w:rsidP="00837C40">
            <w:pPr>
              <w:pStyle w:val="TAL"/>
            </w:pPr>
            <w:r w:rsidRPr="002C0185">
              <w:t xml:space="preserve">Not present </w:t>
            </w:r>
          </w:p>
        </w:tc>
        <w:tc>
          <w:tcPr>
            <w:tcW w:w="1700" w:type="dxa"/>
          </w:tcPr>
          <w:p w14:paraId="61311D88" w14:textId="77777777" w:rsidR="00837C40" w:rsidRPr="002C0185" w:rsidRDefault="00837C40" w:rsidP="00837C40">
            <w:pPr>
              <w:pStyle w:val="TAL"/>
            </w:pPr>
          </w:p>
        </w:tc>
        <w:tc>
          <w:tcPr>
            <w:tcW w:w="1245" w:type="dxa"/>
          </w:tcPr>
          <w:p w14:paraId="3446C2AC" w14:textId="77777777" w:rsidR="00837C40" w:rsidRPr="002C0185" w:rsidRDefault="00837C40" w:rsidP="00837C40">
            <w:pPr>
              <w:pStyle w:val="TAL"/>
            </w:pPr>
          </w:p>
        </w:tc>
      </w:tr>
      <w:tr w:rsidR="00837C40" w:rsidRPr="002C0185" w14:paraId="56369F27" w14:textId="77777777" w:rsidTr="00213BA7">
        <w:tc>
          <w:tcPr>
            <w:tcW w:w="4535" w:type="dxa"/>
          </w:tcPr>
          <w:p w14:paraId="3A8175A3" w14:textId="77777777" w:rsidR="00837C40" w:rsidRPr="002C0185" w:rsidRDefault="00837C40" w:rsidP="00837C40">
            <w:pPr>
              <w:pStyle w:val="TAL"/>
            </w:pPr>
            <w:r w:rsidRPr="002C0185">
              <w:t>}</w:t>
            </w:r>
          </w:p>
        </w:tc>
        <w:tc>
          <w:tcPr>
            <w:tcW w:w="2267" w:type="dxa"/>
          </w:tcPr>
          <w:p w14:paraId="138AB493" w14:textId="77777777" w:rsidR="00837C40" w:rsidRPr="002C0185" w:rsidRDefault="00837C40" w:rsidP="00837C40">
            <w:pPr>
              <w:pStyle w:val="TAL"/>
            </w:pPr>
          </w:p>
        </w:tc>
        <w:tc>
          <w:tcPr>
            <w:tcW w:w="1700" w:type="dxa"/>
          </w:tcPr>
          <w:p w14:paraId="4B3E3462" w14:textId="77777777" w:rsidR="00837C40" w:rsidRPr="002C0185" w:rsidRDefault="00837C40" w:rsidP="00837C40">
            <w:pPr>
              <w:pStyle w:val="TAL"/>
            </w:pPr>
          </w:p>
        </w:tc>
        <w:tc>
          <w:tcPr>
            <w:tcW w:w="1245" w:type="dxa"/>
          </w:tcPr>
          <w:p w14:paraId="2C6C6A4C" w14:textId="77777777" w:rsidR="00837C40" w:rsidRPr="002C0185" w:rsidRDefault="00837C40" w:rsidP="00837C40">
            <w:pPr>
              <w:pStyle w:val="TAL"/>
            </w:pPr>
          </w:p>
        </w:tc>
      </w:tr>
    </w:tbl>
    <w:p w14:paraId="08848831" w14:textId="77777777" w:rsidR="001E5DDA" w:rsidRPr="002C0185" w:rsidRDefault="001E5DDA" w:rsidP="001E5DDA"/>
    <w:p w14:paraId="5F697E4A" w14:textId="77777777" w:rsidR="001E5DDA" w:rsidRPr="002C0185" w:rsidRDefault="001E5DDA" w:rsidP="00B926FF">
      <w:pPr>
        <w:pStyle w:val="H6"/>
      </w:pPr>
      <w:r w:rsidRPr="002C0185">
        <w:t>CSI-IM-ResourceId</w:t>
      </w:r>
    </w:p>
    <w:p w14:paraId="6D1EC974" w14:textId="77777777" w:rsidR="001E5DDA" w:rsidRPr="002C0185" w:rsidRDefault="001E5DDA" w:rsidP="001E5DDA">
      <w:pPr>
        <w:pStyle w:val="TH"/>
        <w:rPr>
          <w:i/>
        </w:rPr>
      </w:pPr>
      <w:bookmarkStart w:id="255" w:name="_CRTable5_4_2_58"/>
      <w:r w:rsidRPr="002C0185">
        <w:t xml:space="preserve">Table </w:t>
      </w:r>
      <w:bookmarkEnd w:id="255"/>
      <w:r w:rsidRPr="002C0185">
        <w:t xml:space="preserve">5.4.2.5-8: </w:t>
      </w:r>
      <w:r w:rsidRPr="002C0185">
        <w:rPr>
          <w:i/>
        </w:rPr>
        <w:t>CSI-IM-Resourc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51A301CB" w14:textId="77777777" w:rsidTr="006F0E20">
        <w:tc>
          <w:tcPr>
            <w:tcW w:w="9747" w:type="dxa"/>
            <w:gridSpan w:val="4"/>
          </w:tcPr>
          <w:p w14:paraId="5123488C" w14:textId="77777777" w:rsidR="001E5DDA" w:rsidRPr="002C0185" w:rsidRDefault="001E5DDA" w:rsidP="006F0E20">
            <w:pPr>
              <w:pStyle w:val="TAH"/>
              <w:jc w:val="left"/>
              <w:rPr>
                <w:b w:val="0"/>
              </w:rPr>
            </w:pPr>
            <w:r w:rsidRPr="002C0185">
              <w:rPr>
                <w:b w:val="0"/>
              </w:rPr>
              <w:t>Derivation Path: TS 38.331 [6], clause 6.3.2</w:t>
            </w:r>
          </w:p>
        </w:tc>
      </w:tr>
      <w:tr w:rsidR="001E5DDA" w:rsidRPr="002C0185" w14:paraId="00ED8A41" w14:textId="77777777" w:rsidTr="006F0E20">
        <w:tc>
          <w:tcPr>
            <w:tcW w:w="4535" w:type="dxa"/>
          </w:tcPr>
          <w:p w14:paraId="7588A7E7" w14:textId="77777777" w:rsidR="001E5DDA" w:rsidRPr="002C0185" w:rsidRDefault="001E5DDA" w:rsidP="006F0E20">
            <w:pPr>
              <w:pStyle w:val="TAH"/>
            </w:pPr>
            <w:r w:rsidRPr="002C0185">
              <w:t>Information Element</w:t>
            </w:r>
          </w:p>
        </w:tc>
        <w:tc>
          <w:tcPr>
            <w:tcW w:w="2267" w:type="dxa"/>
          </w:tcPr>
          <w:p w14:paraId="169E3CFC" w14:textId="77777777" w:rsidR="001E5DDA" w:rsidRPr="002C0185" w:rsidRDefault="001E5DDA" w:rsidP="006F0E20">
            <w:pPr>
              <w:pStyle w:val="TAH"/>
            </w:pPr>
            <w:r w:rsidRPr="002C0185">
              <w:t>Value/remark</w:t>
            </w:r>
          </w:p>
        </w:tc>
        <w:tc>
          <w:tcPr>
            <w:tcW w:w="1700" w:type="dxa"/>
          </w:tcPr>
          <w:p w14:paraId="4F9650F5" w14:textId="77777777" w:rsidR="001E5DDA" w:rsidRPr="002C0185" w:rsidRDefault="001E5DDA" w:rsidP="006F0E20">
            <w:pPr>
              <w:pStyle w:val="TAH"/>
            </w:pPr>
            <w:r w:rsidRPr="002C0185">
              <w:t>Comment</w:t>
            </w:r>
          </w:p>
        </w:tc>
        <w:tc>
          <w:tcPr>
            <w:tcW w:w="1245" w:type="dxa"/>
          </w:tcPr>
          <w:p w14:paraId="54ACB6CC" w14:textId="77777777" w:rsidR="001E5DDA" w:rsidRPr="002C0185" w:rsidRDefault="001E5DDA" w:rsidP="006F0E20">
            <w:pPr>
              <w:pStyle w:val="TAH"/>
            </w:pPr>
            <w:r w:rsidRPr="002C0185">
              <w:t>Condition</w:t>
            </w:r>
          </w:p>
        </w:tc>
      </w:tr>
      <w:tr w:rsidR="001E5DDA" w:rsidRPr="002C0185" w14:paraId="618D38E0" w14:textId="77777777" w:rsidTr="006F0E20">
        <w:tc>
          <w:tcPr>
            <w:tcW w:w="4535" w:type="dxa"/>
          </w:tcPr>
          <w:p w14:paraId="33DD806F" w14:textId="77777777" w:rsidR="001E5DDA" w:rsidRPr="002C0185" w:rsidRDefault="001E5DDA" w:rsidP="006F0E20">
            <w:pPr>
              <w:pStyle w:val="TAL"/>
            </w:pPr>
            <w:r w:rsidRPr="002C0185">
              <w:t xml:space="preserve">CSI-IM-ResourceId </w:t>
            </w:r>
          </w:p>
        </w:tc>
        <w:tc>
          <w:tcPr>
            <w:tcW w:w="2267" w:type="dxa"/>
          </w:tcPr>
          <w:p w14:paraId="5394EB3B" w14:textId="77777777" w:rsidR="001E5DDA" w:rsidRPr="002C0185" w:rsidRDefault="001E5DDA" w:rsidP="006F0E20">
            <w:pPr>
              <w:pStyle w:val="TAL"/>
            </w:pPr>
            <w:r w:rsidRPr="002C0185">
              <w:t>0</w:t>
            </w:r>
          </w:p>
        </w:tc>
        <w:tc>
          <w:tcPr>
            <w:tcW w:w="1700" w:type="dxa"/>
          </w:tcPr>
          <w:p w14:paraId="131111A9" w14:textId="77777777" w:rsidR="001E5DDA" w:rsidRPr="002C0185" w:rsidRDefault="001E5DDA" w:rsidP="006F0E20">
            <w:pPr>
              <w:pStyle w:val="TAL"/>
            </w:pPr>
          </w:p>
        </w:tc>
        <w:tc>
          <w:tcPr>
            <w:tcW w:w="1245" w:type="dxa"/>
          </w:tcPr>
          <w:p w14:paraId="10DF4CAD" w14:textId="77777777" w:rsidR="001E5DDA" w:rsidRPr="002C0185" w:rsidRDefault="001E5DDA" w:rsidP="006F0E20">
            <w:pPr>
              <w:pStyle w:val="TAL"/>
            </w:pPr>
          </w:p>
        </w:tc>
      </w:tr>
    </w:tbl>
    <w:p w14:paraId="01CBD3C7" w14:textId="77777777" w:rsidR="001E5DDA" w:rsidRPr="002C0185" w:rsidRDefault="001E5DDA" w:rsidP="001E5DDA"/>
    <w:p w14:paraId="03882A13" w14:textId="77777777" w:rsidR="001E5DDA" w:rsidRPr="002C0185" w:rsidRDefault="001E5DDA" w:rsidP="00B926FF">
      <w:pPr>
        <w:pStyle w:val="H6"/>
      </w:pPr>
      <w:r w:rsidRPr="002C0185">
        <w:t>CSI-IM-ResourceSet</w:t>
      </w:r>
    </w:p>
    <w:p w14:paraId="19C2D7E6" w14:textId="77777777" w:rsidR="001E5DDA" w:rsidRPr="002C0185" w:rsidRDefault="001E5DDA" w:rsidP="001E5DDA">
      <w:pPr>
        <w:pStyle w:val="TH"/>
      </w:pPr>
      <w:bookmarkStart w:id="256" w:name="_CRTable5_4_2_59"/>
      <w:r w:rsidRPr="002C0185">
        <w:t xml:space="preserve">Table </w:t>
      </w:r>
      <w:bookmarkEnd w:id="256"/>
      <w:r w:rsidRPr="002C0185">
        <w:t xml:space="preserve">5.4.2.5-9: </w:t>
      </w:r>
      <w:r w:rsidRPr="002C0185">
        <w:rPr>
          <w:i/>
        </w:rPr>
        <w:t>CSI-IM-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79E5D878" w14:textId="77777777" w:rsidTr="006F0E20">
        <w:tc>
          <w:tcPr>
            <w:tcW w:w="9747" w:type="dxa"/>
            <w:gridSpan w:val="4"/>
          </w:tcPr>
          <w:p w14:paraId="62E1577A" w14:textId="77777777" w:rsidR="001E5DDA" w:rsidRPr="002C0185" w:rsidRDefault="001E5DDA" w:rsidP="006F0E20">
            <w:pPr>
              <w:pStyle w:val="TAH"/>
              <w:jc w:val="left"/>
              <w:rPr>
                <w:b w:val="0"/>
              </w:rPr>
            </w:pPr>
            <w:r w:rsidRPr="002C0185">
              <w:rPr>
                <w:b w:val="0"/>
              </w:rPr>
              <w:t>Derivation Path: TS 38.331 [6], clause 6.3.2</w:t>
            </w:r>
          </w:p>
        </w:tc>
      </w:tr>
      <w:tr w:rsidR="001E5DDA" w:rsidRPr="002C0185" w14:paraId="7E907FF8" w14:textId="77777777" w:rsidTr="006F0E20">
        <w:tc>
          <w:tcPr>
            <w:tcW w:w="4535" w:type="dxa"/>
          </w:tcPr>
          <w:p w14:paraId="01AE6065" w14:textId="77777777" w:rsidR="001E5DDA" w:rsidRPr="002C0185" w:rsidRDefault="001E5DDA" w:rsidP="006F0E20">
            <w:pPr>
              <w:pStyle w:val="TAH"/>
            </w:pPr>
            <w:r w:rsidRPr="002C0185">
              <w:t>Information Element</w:t>
            </w:r>
          </w:p>
        </w:tc>
        <w:tc>
          <w:tcPr>
            <w:tcW w:w="2267" w:type="dxa"/>
          </w:tcPr>
          <w:p w14:paraId="19B4AC47" w14:textId="77777777" w:rsidR="001E5DDA" w:rsidRPr="002C0185" w:rsidRDefault="001E5DDA" w:rsidP="006F0E20">
            <w:pPr>
              <w:pStyle w:val="TAH"/>
            </w:pPr>
            <w:r w:rsidRPr="002C0185">
              <w:t>Value/remark</w:t>
            </w:r>
          </w:p>
        </w:tc>
        <w:tc>
          <w:tcPr>
            <w:tcW w:w="1700" w:type="dxa"/>
          </w:tcPr>
          <w:p w14:paraId="4341F25E" w14:textId="77777777" w:rsidR="001E5DDA" w:rsidRPr="002C0185" w:rsidRDefault="001E5DDA" w:rsidP="006F0E20">
            <w:pPr>
              <w:pStyle w:val="TAH"/>
            </w:pPr>
            <w:r w:rsidRPr="002C0185">
              <w:t>Comment</w:t>
            </w:r>
          </w:p>
        </w:tc>
        <w:tc>
          <w:tcPr>
            <w:tcW w:w="1245" w:type="dxa"/>
          </w:tcPr>
          <w:p w14:paraId="53FBD112" w14:textId="77777777" w:rsidR="001E5DDA" w:rsidRPr="002C0185" w:rsidRDefault="001E5DDA" w:rsidP="006F0E20">
            <w:pPr>
              <w:pStyle w:val="TAH"/>
            </w:pPr>
            <w:r w:rsidRPr="002C0185">
              <w:t>Condition</w:t>
            </w:r>
          </w:p>
        </w:tc>
      </w:tr>
      <w:tr w:rsidR="001E5DDA" w:rsidRPr="002C0185" w14:paraId="2CED2FFB" w14:textId="77777777" w:rsidTr="006F0E20">
        <w:tc>
          <w:tcPr>
            <w:tcW w:w="4535" w:type="dxa"/>
          </w:tcPr>
          <w:p w14:paraId="088A4488" w14:textId="77777777" w:rsidR="001E5DDA" w:rsidRPr="002C0185" w:rsidRDefault="001E5DDA" w:rsidP="006F0E20">
            <w:pPr>
              <w:pStyle w:val="TAL"/>
            </w:pPr>
            <w:r w:rsidRPr="002C0185">
              <w:t xml:space="preserve">CSI-IM-ResourceSet ::= </w:t>
            </w:r>
            <w:r w:rsidRPr="002C0185">
              <w:rPr>
                <w:snapToGrid w:val="0"/>
              </w:rPr>
              <w:t xml:space="preserve">SEQUENCE </w:t>
            </w:r>
            <w:r w:rsidRPr="002C0185">
              <w:t>{</w:t>
            </w:r>
          </w:p>
        </w:tc>
        <w:tc>
          <w:tcPr>
            <w:tcW w:w="2267" w:type="dxa"/>
          </w:tcPr>
          <w:p w14:paraId="3B73DD90" w14:textId="77777777" w:rsidR="001E5DDA" w:rsidRPr="002C0185" w:rsidRDefault="001E5DDA" w:rsidP="006F0E20">
            <w:pPr>
              <w:pStyle w:val="TAL"/>
            </w:pPr>
          </w:p>
        </w:tc>
        <w:tc>
          <w:tcPr>
            <w:tcW w:w="1700" w:type="dxa"/>
          </w:tcPr>
          <w:p w14:paraId="6707B414" w14:textId="77777777" w:rsidR="001E5DDA" w:rsidRPr="002C0185" w:rsidRDefault="001E5DDA" w:rsidP="006F0E20">
            <w:pPr>
              <w:pStyle w:val="TAL"/>
            </w:pPr>
          </w:p>
        </w:tc>
        <w:tc>
          <w:tcPr>
            <w:tcW w:w="1245" w:type="dxa"/>
          </w:tcPr>
          <w:p w14:paraId="2D944A25" w14:textId="77777777" w:rsidR="001E5DDA" w:rsidRPr="002C0185" w:rsidRDefault="001E5DDA" w:rsidP="006F0E20">
            <w:pPr>
              <w:pStyle w:val="TAL"/>
            </w:pPr>
          </w:p>
        </w:tc>
      </w:tr>
      <w:tr w:rsidR="001E5DDA" w:rsidRPr="002C0185" w14:paraId="7C148AC1" w14:textId="77777777" w:rsidTr="006F0E20">
        <w:tc>
          <w:tcPr>
            <w:tcW w:w="4535" w:type="dxa"/>
          </w:tcPr>
          <w:p w14:paraId="22566F0D" w14:textId="77777777" w:rsidR="001E5DDA" w:rsidRPr="002C0185" w:rsidRDefault="001E5DDA" w:rsidP="006F0E20">
            <w:pPr>
              <w:pStyle w:val="TAL"/>
            </w:pPr>
            <w:r w:rsidRPr="002C0185">
              <w:t xml:space="preserve">  csi-IM-ResourceSetId</w:t>
            </w:r>
          </w:p>
        </w:tc>
        <w:tc>
          <w:tcPr>
            <w:tcW w:w="2267" w:type="dxa"/>
          </w:tcPr>
          <w:p w14:paraId="68EF0868" w14:textId="77777777" w:rsidR="001E5DDA" w:rsidRPr="002C0185" w:rsidRDefault="001E5DDA" w:rsidP="006F0E20">
            <w:pPr>
              <w:pStyle w:val="TAL"/>
            </w:pPr>
            <w:r w:rsidRPr="002C0185">
              <w:t>CSI-IM-ResourceSetId</w:t>
            </w:r>
          </w:p>
        </w:tc>
        <w:tc>
          <w:tcPr>
            <w:tcW w:w="1700" w:type="dxa"/>
          </w:tcPr>
          <w:p w14:paraId="352270F2" w14:textId="77777777" w:rsidR="001E5DDA" w:rsidRPr="002C0185" w:rsidRDefault="001E5DDA" w:rsidP="006F0E20">
            <w:pPr>
              <w:pStyle w:val="TAL"/>
            </w:pPr>
          </w:p>
        </w:tc>
        <w:tc>
          <w:tcPr>
            <w:tcW w:w="1245" w:type="dxa"/>
          </w:tcPr>
          <w:p w14:paraId="0553D4BA" w14:textId="77777777" w:rsidR="001E5DDA" w:rsidRPr="002C0185" w:rsidRDefault="001E5DDA" w:rsidP="006F0E20">
            <w:pPr>
              <w:pStyle w:val="TAL"/>
            </w:pPr>
          </w:p>
        </w:tc>
      </w:tr>
      <w:tr w:rsidR="001E5DDA" w:rsidRPr="002C0185" w14:paraId="36965EDD" w14:textId="77777777" w:rsidTr="006F0E20">
        <w:tc>
          <w:tcPr>
            <w:tcW w:w="4535" w:type="dxa"/>
          </w:tcPr>
          <w:p w14:paraId="3B1C0E3E" w14:textId="77777777" w:rsidR="001E5DDA" w:rsidRPr="002C0185" w:rsidDel="00C6390A" w:rsidRDefault="001E5DDA" w:rsidP="006F0E20">
            <w:pPr>
              <w:pStyle w:val="TAL"/>
            </w:pPr>
            <w:r w:rsidRPr="002C0185">
              <w:t xml:space="preserve">  csi-IM-Resources SEQUENCE (SIZE(1..maxNrofCSI-IM-ResourcesPerSet)) {</w:t>
            </w:r>
          </w:p>
        </w:tc>
        <w:tc>
          <w:tcPr>
            <w:tcW w:w="2267" w:type="dxa"/>
          </w:tcPr>
          <w:p w14:paraId="3E5B2B61" w14:textId="77777777" w:rsidR="001E5DDA" w:rsidRPr="002C0185" w:rsidRDefault="001E5DDA" w:rsidP="006F0E20">
            <w:pPr>
              <w:pStyle w:val="TAL"/>
            </w:pPr>
            <w:r w:rsidRPr="002C0185">
              <w:t>1 entry</w:t>
            </w:r>
          </w:p>
        </w:tc>
        <w:tc>
          <w:tcPr>
            <w:tcW w:w="1700" w:type="dxa"/>
          </w:tcPr>
          <w:p w14:paraId="4A9BED52" w14:textId="77777777" w:rsidR="001E5DDA" w:rsidRPr="002C0185" w:rsidRDefault="001E5DDA" w:rsidP="006F0E20">
            <w:pPr>
              <w:pStyle w:val="TAL"/>
            </w:pPr>
          </w:p>
        </w:tc>
        <w:tc>
          <w:tcPr>
            <w:tcW w:w="1245" w:type="dxa"/>
          </w:tcPr>
          <w:p w14:paraId="5AEC4EC2" w14:textId="77777777" w:rsidR="001E5DDA" w:rsidRPr="002C0185" w:rsidRDefault="001E5DDA" w:rsidP="006F0E20">
            <w:pPr>
              <w:pStyle w:val="TAL"/>
            </w:pPr>
          </w:p>
        </w:tc>
      </w:tr>
      <w:tr w:rsidR="001E5DDA" w:rsidRPr="002C0185" w14:paraId="236A6959" w14:textId="77777777" w:rsidTr="006F0E20">
        <w:tc>
          <w:tcPr>
            <w:tcW w:w="4535" w:type="dxa"/>
          </w:tcPr>
          <w:p w14:paraId="41C21DD3" w14:textId="77777777" w:rsidR="001E5DDA" w:rsidRPr="002C0185" w:rsidDel="00C6390A" w:rsidRDefault="001E5DDA" w:rsidP="006F0E20">
            <w:pPr>
              <w:pStyle w:val="TAL"/>
            </w:pPr>
            <w:r w:rsidRPr="002C0185">
              <w:t xml:space="preserve">    CSI-IM-ResourceId[1]</w:t>
            </w:r>
          </w:p>
        </w:tc>
        <w:tc>
          <w:tcPr>
            <w:tcW w:w="2267" w:type="dxa"/>
          </w:tcPr>
          <w:p w14:paraId="4EFF03D0" w14:textId="77777777" w:rsidR="001E5DDA" w:rsidRPr="002C0185" w:rsidRDefault="001E5DDA" w:rsidP="006F0E20">
            <w:pPr>
              <w:pStyle w:val="TAL"/>
            </w:pPr>
            <w:r w:rsidRPr="002C0185">
              <w:t>CSI-IM-ResourceId</w:t>
            </w:r>
          </w:p>
        </w:tc>
        <w:tc>
          <w:tcPr>
            <w:tcW w:w="1700" w:type="dxa"/>
          </w:tcPr>
          <w:p w14:paraId="28422C70" w14:textId="77777777" w:rsidR="001E5DDA" w:rsidRPr="002C0185" w:rsidRDefault="001B2EFE" w:rsidP="006F0E20">
            <w:pPr>
              <w:pStyle w:val="TAL"/>
            </w:pPr>
            <w:r w:rsidRPr="002C0185">
              <w:t>entry 1</w:t>
            </w:r>
          </w:p>
        </w:tc>
        <w:tc>
          <w:tcPr>
            <w:tcW w:w="1245" w:type="dxa"/>
          </w:tcPr>
          <w:p w14:paraId="0DAF916B" w14:textId="77777777" w:rsidR="001E5DDA" w:rsidRPr="002C0185" w:rsidRDefault="001E5DDA" w:rsidP="006F0E20">
            <w:pPr>
              <w:pStyle w:val="TAL"/>
            </w:pPr>
          </w:p>
        </w:tc>
      </w:tr>
      <w:tr w:rsidR="001E5DDA" w:rsidRPr="002C0185" w14:paraId="7FBAD865" w14:textId="77777777" w:rsidTr="006F0E20">
        <w:tc>
          <w:tcPr>
            <w:tcW w:w="4535" w:type="dxa"/>
          </w:tcPr>
          <w:p w14:paraId="44584D01" w14:textId="77777777" w:rsidR="001E5DDA" w:rsidRPr="002C0185" w:rsidDel="00C6390A" w:rsidRDefault="001E5DDA" w:rsidP="006F0E20">
            <w:pPr>
              <w:pStyle w:val="TAL"/>
            </w:pPr>
            <w:r w:rsidRPr="002C0185">
              <w:t xml:space="preserve">  }</w:t>
            </w:r>
          </w:p>
        </w:tc>
        <w:tc>
          <w:tcPr>
            <w:tcW w:w="2267" w:type="dxa"/>
          </w:tcPr>
          <w:p w14:paraId="0A8EF8C2" w14:textId="77777777" w:rsidR="001E5DDA" w:rsidRPr="002C0185" w:rsidRDefault="001E5DDA" w:rsidP="006F0E20">
            <w:pPr>
              <w:pStyle w:val="TAL"/>
            </w:pPr>
          </w:p>
        </w:tc>
        <w:tc>
          <w:tcPr>
            <w:tcW w:w="1700" w:type="dxa"/>
          </w:tcPr>
          <w:p w14:paraId="29E9D257" w14:textId="77777777" w:rsidR="001E5DDA" w:rsidRPr="002C0185" w:rsidRDefault="001E5DDA" w:rsidP="006F0E20">
            <w:pPr>
              <w:pStyle w:val="TAL"/>
            </w:pPr>
          </w:p>
        </w:tc>
        <w:tc>
          <w:tcPr>
            <w:tcW w:w="1245" w:type="dxa"/>
          </w:tcPr>
          <w:p w14:paraId="0A371F5D" w14:textId="77777777" w:rsidR="001E5DDA" w:rsidRPr="002C0185" w:rsidRDefault="001E5DDA" w:rsidP="006F0E20">
            <w:pPr>
              <w:pStyle w:val="TAL"/>
            </w:pPr>
          </w:p>
        </w:tc>
      </w:tr>
      <w:tr w:rsidR="001E5DDA" w:rsidRPr="002C0185" w14:paraId="146C4B8C" w14:textId="77777777" w:rsidTr="006F0E20">
        <w:tc>
          <w:tcPr>
            <w:tcW w:w="4535" w:type="dxa"/>
          </w:tcPr>
          <w:p w14:paraId="3E0CA1F0" w14:textId="77777777" w:rsidR="001E5DDA" w:rsidRPr="002C0185" w:rsidRDefault="001E5DDA" w:rsidP="006F0E20">
            <w:pPr>
              <w:pStyle w:val="TAL"/>
            </w:pPr>
            <w:r w:rsidRPr="002C0185">
              <w:t>}</w:t>
            </w:r>
          </w:p>
        </w:tc>
        <w:tc>
          <w:tcPr>
            <w:tcW w:w="2267" w:type="dxa"/>
          </w:tcPr>
          <w:p w14:paraId="05AD48C9" w14:textId="77777777" w:rsidR="001E5DDA" w:rsidRPr="002C0185" w:rsidRDefault="001E5DDA" w:rsidP="006F0E20">
            <w:pPr>
              <w:pStyle w:val="TAL"/>
            </w:pPr>
          </w:p>
        </w:tc>
        <w:tc>
          <w:tcPr>
            <w:tcW w:w="1700" w:type="dxa"/>
          </w:tcPr>
          <w:p w14:paraId="63CDFD44" w14:textId="77777777" w:rsidR="001E5DDA" w:rsidRPr="002C0185" w:rsidRDefault="001E5DDA" w:rsidP="006F0E20">
            <w:pPr>
              <w:pStyle w:val="TAL"/>
            </w:pPr>
          </w:p>
        </w:tc>
        <w:tc>
          <w:tcPr>
            <w:tcW w:w="1245" w:type="dxa"/>
          </w:tcPr>
          <w:p w14:paraId="707A0705" w14:textId="77777777" w:rsidR="001E5DDA" w:rsidRPr="002C0185" w:rsidRDefault="001E5DDA" w:rsidP="006F0E20">
            <w:pPr>
              <w:pStyle w:val="TAL"/>
            </w:pPr>
          </w:p>
        </w:tc>
      </w:tr>
    </w:tbl>
    <w:p w14:paraId="199AEFBC" w14:textId="77777777" w:rsidR="001E5DDA" w:rsidRPr="002C0185" w:rsidRDefault="001E5DDA" w:rsidP="001E5DDA"/>
    <w:p w14:paraId="67EBC9C6" w14:textId="77777777" w:rsidR="001E5DDA" w:rsidRPr="002C0185" w:rsidRDefault="001E5DDA" w:rsidP="00B926FF">
      <w:pPr>
        <w:pStyle w:val="H6"/>
      </w:pPr>
      <w:r w:rsidRPr="002C0185">
        <w:t>CSI-IM-ResourceSetId</w:t>
      </w:r>
    </w:p>
    <w:p w14:paraId="5BA89FE6" w14:textId="77777777" w:rsidR="001E5DDA" w:rsidRPr="002C0185" w:rsidRDefault="001E5DDA" w:rsidP="001E5DDA">
      <w:pPr>
        <w:pStyle w:val="TH"/>
      </w:pPr>
      <w:bookmarkStart w:id="257" w:name="_CRTable5_4_2_510"/>
      <w:r w:rsidRPr="002C0185">
        <w:t xml:space="preserve">Table </w:t>
      </w:r>
      <w:bookmarkEnd w:id="257"/>
      <w:r w:rsidRPr="002C0185">
        <w:t xml:space="preserve">5.4.2.5-10: </w:t>
      </w:r>
      <w:r w:rsidRPr="002C0185">
        <w:rPr>
          <w:i/>
        </w:rPr>
        <w:t>CSI-IM-ResourceSet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172897B8" w14:textId="77777777" w:rsidTr="006F0E20">
        <w:tc>
          <w:tcPr>
            <w:tcW w:w="9747" w:type="dxa"/>
            <w:gridSpan w:val="4"/>
          </w:tcPr>
          <w:p w14:paraId="6F0B14C4" w14:textId="77777777" w:rsidR="001E5DDA" w:rsidRPr="002C0185" w:rsidRDefault="001E5DDA" w:rsidP="006F0E20">
            <w:pPr>
              <w:pStyle w:val="TAH"/>
              <w:jc w:val="left"/>
              <w:rPr>
                <w:b w:val="0"/>
              </w:rPr>
            </w:pPr>
            <w:r w:rsidRPr="002C0185">
              <w:rPr>
                <w:b w:val="0"/>
              </w:rPr>
              <w:t>Derivation Path: TS 38.331 [6], clause 6.3.2</w:t>
            </w:r>
          </w:p>
        </w:tc>
      </w:tr>
      <w:tr w:rsidR="001E5DDA" w:rsidRPr="002C0185" w14:paraId="06FBAE41" w14:textId="77777777" w:rsidTr="006F0E20">
        <w:tc>
          <w:tcPr>
            <w:tcW w:w="4535" w:type="dxa"/>
          </w:tcPr>
          <w:p w14:paraId="0B5132B5" w14:textId="77777777" w:rsidR="001E5DDA" w:rsidRPr="002C0185" w:rsidRDefault="001E5DDA" w:rsidP="006F0E20">
            <w:pPr>
              <w:pStyle w:val="TAH"/>
            </w:pPr>
            <w:r w:rsidRPr="002C0185">
              <w:t>Information Element</w:t>
            </w:r>
          </w:p>
        </w:tc>
        <w:tc>
          <w:tcPr>
            <w:tcW w:w="2267" w:type="dxa"/>
          </w:tcPr>
          <w:p w14:paraId="4512FA75" w14:textId="77777777" w:rsidR="001E5DDA" w:rsidRPr="002C0185" w:rsidRDefault="001E5DDA" w:rsidP="006F0E20">
            <w:pPr>
              <w:pStyle w:val="TAH"/>
            </w:pPr>
            <w:r w:rsidRPr="002C0185">
              <w:t>Value/remark</w:t>
            </w:r>
          </w:p>
        </w:tc>
        <w:tc>
          <w:tcPr>
            <w:tcW w:w="1700" w:type="dxa"/>
          </w:tcPr>
          <w:p w14:paraId="041F36E5" w14:textId="77777777" w:rsidR="001E5DDA" w:rsidRPr="002C0185" w:rsidRDefault="001E5DDA" w:rsidP="006F0E20">
            <w:pPr>
              <w:pStyle w:val="TAH"/>
            </w:pPr>
            <w:r w:rsidRPr="002C0185">
              <w:t>Comment</w:t>
            </w:r>
          </w:p>
        </w:tc>
        <w:tc>
          <w:tcPr>
            <w:tcW w:w="1245" w:type="dxa"/>
          </w:tcPr>
          <w:p w14:paraId="3C89A13E" w14:textId="77777777" w:rsidR="001E5DDA" w:rsidRPr="002C0185" w:rsidRDefault="001E5DDA" w:rsidP="006F0E20">
            <w:pPr>
              <w:pStyle w:val="TAH"/>
            </w:pPr>
            <w:r w:rsidRPr="002C0185">
              <w:t>Condition</w:t>
            </w:r>
          </w:p>
        </w:tc>
      </w:tr>
      <w:tr w:rsidR="001E5DDA" w:rsidRPr="002C0185" w14:paraId="0FE37F2F" w14:textId="77777777" w:rsidTr="006F0E20">
        <w:tc>
          <w:tcPr>
            <w:tcW w:w="4535" w:type="dxa"/>
          </w:tcPr>
          <w:p w14:paraId="0058A838" w14:textId="77777777" w:rsidR="001E5DDA" w:rsidRPr="002C0185" w:rsidRDefault="001E5DDA" w:rsidP="006F0E20">
            <w:pPr>
              <w:pStyle w:val="TAL"/>
            </w:pPr>
            <w:r w:rsidRPr="002C0185">
              <w:t>CSI-IM-ResourceSetId</w:t>
            </w:r>
          </w:p>
        </w:tc>
        <w:tc>
          <w:tcPr>
            <w:tcW w:w="2267" w:type="dxa"/>
          </w:tcPr>
          <w:p w14:paraId="643A0D16" w14:textId="77777777" w:rsidR="001E5DDA" w:rsidRPr="002C0185" w:rsidRDefault="001E5DDA" w:rsidP="006F0E20">
            <w:pPr>
              <w:pStyle w:val="TAL"/>
            </w:pPr>
            <w:r w:rsidRPr="002C0185">
              <w:t>0</w:t>
            </w:r>
          </w:p>
        </w:tc>
        <w:tc>
          <w:tcPr>
            <w:tcW w:w="1700" w:type="dxa"/>
          </w:tcPr>
          <w:p w14:paraId="2214ED4C" w14:textId="77777777" w:rsidR="001E5DDA" w:rsidRPr="002C0185" w:rsidRDefault="001E5DDA" w:rsidP="006F0E20">
            <w:pPr>
              <w:pStyle w:val="TAL"/>
            </w:pPr>
          </w:p>
        </w:tc>
        <w:tc>
          <w:tcPr>
            <w:tcW w:w="1245" w:type="dxa"/>
          </w:tcPr>
          <w:p w14:paraId="17E0387B" w14:textId="77777777" w:rsidR="001E5DDA" w:rsidRPr="002C0185" w:rsidRDefault="001E5DDA" w:rsidP="006F0E20">
            <w:pPr>
              <w:pStyle w:val="TAL"/>
            </w:pPr>
          </w:p>
        </w:tc>
      </w:tr>
    </w:tbl>
    <w:p w14:paraId="2592DFE7" w14:textId="77777777" w:rsidR="001E5DDA" w:rsidRPr="002C0185" w:rsidRDefault="001E5DDA" w:rsidP="001E5DDA"/>
    <w:p w14:paraId="0EA472BE" w14:textId="77777777" w:rsidR="001E5DDA" w:rsidRPr="002C0185" w:rsidRDefault="001E5DDA" w:rsidP="00B926FF">
      <w:pPr>
        <w:pStyle w:val="H6"/>
      </w:pPr>
      <w:r w:rsidRPr="002C0185">
        <w:t>CSI-IM-ResourceConfig</w:t>
      </w:r>
    </w:p>
    <w:p w14:paraId="55D2A3FC" w14:textId="77777777" w:rsidR="001E5DDA" w:rsidRPr="002C0185" w:rsidRDefault="001E5DDA" w:rsidP="001E5DDA">
      <w:pPr>
        <w:pStyle w:val="TH"/>
      </w:pPr>
      <w:bookmarkStart w:id="258" w:name="_CRTable5_4_2_511"/>
      <w:r w:rsidRPr="002C0185">
        <w:t xml:space="preserve">Table </w:t>
      </w:r>
      <w:bookmarkEnd w:id="258"/>
      <w:r w:rsidRPr="002C0185">
        <w:t xml:space="preserve">5.4.2.5-11: </w:t>
      </w:r>
      <w:r w:rsidRPr="002C0185">
        <w:rPr>
          <w:i/>
        </w:rPr>
        <w:t>CSI-IM-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044BABB2" w14:textId="77777777" w:rsidTr="006F0E20">
        <w:tc>
          <w:tcPr>
            <w:tcW w:w="9747" w:type="dxa"/>
            <w:gridSpan w:val="4"/>
          </w:tcPr>
          <w:p w14:paraId="0CE9E6E6" w14:textId="77777777" w:rsidR="001E5DDA" w:rsidRPr="002C0185" w:rsidRDefault="001E5DDA" w:rsidP="006F0E20">
            <w:pPr>
              <w:pStyle w:val="TAH"/>
              <w:jc w:val="left"/>
              <w:rPr>
                <w:b w:val="0"/>
              </w:rPr>
            </w:pPr>
            <w:r w:rsidRPr="002C0185">
              <w:rPr>
                <w:b w:val="0"/>
              </w:rPr>
              <w:t>Derivation Path: TS 38.331 [6], clause 6.3.2</w:t>
            </w:r>
          </w:p>
        </w:tc>
      </w:tr>
      <w:tr w:rsidR="001E5DDA" w:rsidRPr="002C0185" w14:paraId="67AD9C10" w14:textId="77777777" w:rsidTr="006F0E20">
        <w:tc>
          <w:tcPr>
            <w:tcW w:w="4535" w:type="dxa"/>
          </w:tcPr>
          <w:p w14:paraId="66069099" w14:textId="77777777" w:rsidR="001E5DDA" w:rsidRPr="002C0185" w:rsidRDefault="001E5DDA" w:rsidP="006F0E20">
            <w:pPr>
              <w:pStyle w:val="TAH"/>
            </w:pPr>
            <w:r w:rsidRPr="002C0185">
              <w:t>Information Element</w:t>
            </w:r>
          </w:p>
        </w:tc>
        <w:tc>
          <w:tcPr>
            <w:tcW w:w="2267" w:type="dxa"/>
          </w:tcPr>
          <w:p w14:paraId="24E61B9E" w14:textId="77777777" w:rsidR="001E5DDA" w:rsidRPr="002C0185" w:rsidRDefault="001E5DDA" w:rsidP="006F0E20">
            <w:pPr>
              <w:pStyle w:val="TAH"/>
            </w:pPr>
            <w:r w:rsidRPr="002C0185">
              <w:t>Value/remark</w:t>
            </w:r>
          </w:p>
        </w:tc>
        <w:tc>
          <w:tcPr>
            <w:tcW w:w="1700" w:type="dxa"/>
          </w:tcPr>
          <w:p w14:paraId="2ABE54AA" w14:textId="77777777" w:rsidR="001E5DDA" w:rsidRPr="002C0185" w:rsidRDefault="001E5DDA" w:rsidP="006F0E20">
            <w:pPr>
              <w:pStyle w:val="TAH"/>
            </w:pPr>
            <w:r w:rsidRPr="002C0185">
              <w:t>Comment</w:t>
            </w:r>
          </w:p>
        </w:tc>
        <w:tc>
          <w:tcPr>
            <w:tcW w:w="1245" w:type="dxa"/>
          </w:tcPr>
          <w:p w14:paraId="62C2D68C" w14:textId="77777777" w:rsidR="001E5DDA" w:rsidRPr="002C0185" w:rsidRDefault="001E5DDA" w:rsidP="006F0E20">
            <w:pPr>
              <w:pStyle w:val="TAH"/>
            </w:pPr>
            <w:r w:rsidRPr="002C0185">
              <w:t>Condition</w:t>
            </w:r>
          </w:p>
        </w:tc>
      </w:tr>
      <w:tr w:rsidR="001E5DDA" w:rsidRPr="002C0185" w14:paraId="5360E406" w14:textId="77777777" w:rsidTr="006F0E20">
        <w:tc>
          <w:tcPr>
            <w:tcW w:w="4535" w:type="dxa"/>
          </w:tcPr>
          <w:p w14:paraId="0A48FE89" w14:textId="77777777" w:rsidR="001E5DDA" w:rsidRPr="002C0185" w:rsidRDefault="001E5DDA" w:rsidP="006F0E20">
            <w:pPr>
              <w:pStyle w:val="TAL"/>
            </w:pPr>
            <w:r w:rsidRPr="002C0185">
              <w:t xml:space="preserve">CSI-ResourceConfig ::= </w:t>
            </w:r>
            <w:r w:rsidRPr="002C0185">
              <w:rPr>
                <w:snapToGrid w:val="0"/>
              </w:rPr>
              <w:t xml:space="preserve">SEQUENCE </w:t>
            </w:r>
            <w:r w:rsidRPr="002C0185">
              <w:t>{</w:t>
            </w:r>
          </w:p>
        </w:tc>
        <w:tc>
          <w:tcPr>
            <w:tcW w:w="2267" w:type="dxa"/>
          </w:tcPr>
          <w:p w14:paraId="2D5996C0" w14:textId="77777777" w:rsidR="001E5DDA" w:rsidRPr="002C0185" w:rsidRDefault="001E5DDA" w:rsidP="006F0E20">
            <w:pPr>
              <w:pStyle w:val="TAL"/>
            </w:pPr>
          </w:p>
        </w:tc>
        <w:tc>
          <w:tcPr>
            <w:tcW w:w="1700" w:type="dxa"/>
          </w:tcPr>
          <w:p w14:paraId="60F91A71" w14:textId="77777777" w:rsidR="001E5DDA" w:rsidRPr="002C0185" w:rsidRDefault="001E5DDA" w:rsidP="006F0E20">
            <w:pPr>
              <w:pStyle w:val="TAL"/>
            </w:pPr>
          </w:p>
        </w:tc>
        <w:tc>
          <w:tcPr>
            <w:tcW w:w="1245" w:type="dxa"/>
          </w:tcPr>
          <w:p w14:paraId="4F7840F5" w14:textId="77777777" w:rsidR="001E5DDA" w:rsidRPr="002C0185" w:rsidRDefault="001E5DDA" w:rsidP="006F0E20">
            <w:pPr>
              <w:pStyle w:val="TAL"/>
            </w:pPr>
          </w:p>
        </w:tc>
      </w:tr>
      <w:tr w:rsidR="001E5DDA" w:rsidRPr="002C0185" w14:paraId="586ED505" w14:textId="77777777" w:rsidTr="006F0E20">
        <w:tc>
          <w:tcPr>
            <w:tcW w:w="4535" w:type="dxa"/>
          </w:tcPr>
          <w:p w14:paraId="47189F08" w14:textId="77777777" w:rsidR="001E5DDA" w:rsidRPr="002C0185" w:rsidRDefault="001E5DDA" w:rsidP="006F0E20">
            <w:pPr>
              <w:pStyle w:val="TAL"/>
            </w:pPr>
            <w:r w:rsidRPr="002C0185">
              <w:t xml:space="preserve">  csi-ResourceConfigId</w:t>
            </w:r>
          </w:p>
        </w:tc>
        <w:tc>
          <w:tcPr>
            <w:tcW w:w="2267" w:type="dxa"/>
          </w:tcPr>
          <w:p w14:paraId="1699E27B" w14:textId="3041EDB0" w:rsidR="001E5DDA" w:rsidRPr="002C0185" w:rsidRDefault="00D0597A" w:rsidP="006F0E20">
            <w:pPr>
              <w:pStyle w:val="TAL"/>
            </w:pPr>
            <w:r w:rsidRPr="002C0185">
              <w:t>2</w:t>
            </w:r>
          </w:p>
        </w:tc>
        <w:tc>
          <w:tcPr>
            <w:tcW w:w="1700" w:type="dxa"/>
          </w:tcPr>
          <w:p w14:paraId="289243BB" w14:textId="77777777" w:rsidR="001E5DDA" w:rsidRPr="002C0185" w:rsidRDefault="001E5DDA" w:rsidP="006F0E20">
            <w:pPr>
              <w:pStyle w:val="TAL"/>
            </w:pPr>
          </w:p>
        </w:tc>
        <w:tc>
          <w:tcPr>
            <w:tcW w:w="1245" w:type="dxa"/>
          </w:tcPr>
          <w:p w14:paraId="0E3D1582" w14:textId="77777777" w:rsidR="001E5DDA" w:rsidRPr="002C0185" w:rsidRDefault="001E5DDA" w:rsidP="006F0E20">
            <w:pPr>
              <w:pStyle w:val="TAL"/>
            </w:pPr>
          </w:p>
        </w:tc>
      </w:tr>
      <w:tr w:rsidR="001E5DDA" w:rsidRPr="002C0185" w14:paraId="112EFD01" w14:textId="77777777" w:rsidTr="006F0E20">
        <w:tc>
          <w:tcPr>
            <w:tcW w:w="4535" w:type="dxa"/>
          </w:tcPr>
          <w:p w14:paraId="2EEF14E2" w14:textId="77777777" w:rsidR="001E5DDA" w:rsidRPr="002C0185" w:rsidRDefault="001E5DDA" w:rsidP="006F0E20">
            <w:pPr>
              <w:pStyle w:val="TAL"/>
            </w:pPr>
            <w:r w:rsidRPr="002C0185">
              <w:t xml:space="preserve">  csi-RS-ResourceSetList   CHOICE {</w:t>
            </w:r>
          </w:p>
        </w:tc>
        <w:tc>
          <w:tcPr>
            <w:tcW w:w="2267" w:type="dxa"/>
          </w:tcPr>
          <w:p w14:paraId="2500E371" w14:textId="77777777" w:rsidR="001E5DDA" w:rsidRPr="002C0185" w:rsidRDefault="001E5DDA" w:rsidP="006F0E20">
            <w:pPr>
              <w:pStyle w:val="TAL"/>
            </w:pPr>
          </w:p>
        </w:tc>
        <w:tc>
          <w:tcPr>
            <w:tcW w:w="1700" w:type="dxa"/>
          </w:tcPr>
          <w:p w14:paraId="2E222883" w14:textId="77777777" w:rsidR="001E5DDA" w:rsidRPr="002C0185" w:rsidRDefault="001E5DDA" w:rsidP="006F0E20">
            <w:pPr>
              <w:pStyle w:val="TAL"/>
            </w:pPr>
          </w:p>
        </w:tc>
        <w:tc>
          <w:tcPr>
            <w:tcW w:w="1245" w:type="dxa"/>
          </w:tcPr>
          <w:p w14:paraId="6F7907D9" w14:textId="77777777" w:rsidR="001E5DDA" w:rsidRPr="002C0185" w:rsidRDefault="001E5DDA" w:rsidP="006F0E20">
            <w:pPr>
              <w:pStyle w:val="TAL"/>
            </w:pPr>
          </w:p>
        </w:tc>
      </w:tr>
      <w:tr w:rsidR="001E5DDA" w:rsidRPr="002C0185" w14:paraId="35FCDE78" w14:textId="77777777" w:rsidTr="006F0E20">
        <w:tc>
          <w:tcPr>
            <w:tcW w:w="4535" w:type="dxa"/>
          </w:tcPr>
          <w:p w14:paraId="52ACDBDD" w14:textId="77777777" w:rsidR="001E5DDA" w:rsidRPr="002C0185" w:rsidRDefault="001E5DDA" w:rsidP="006F0E20">
            <w:pPr>
              <w:pStyle w:val="TAL"/>
            </w:pPr>
            <w:r w:rsidRPr="002C0185">
              <w:t xml:space="preserve">    csi-IM-ResourceSetList  SEQUENCE (SIZE (1..maxNrofCSI-IM-ResourceSetsPerConfig)) OF CSI-IM-ResourceSetId {</w:t>
            </w:r>
          </w:p>
        </w:tc>
        <w:tc>
          <w:tcPr>
            <w:tcW w:w="2267" w:type="dxa"/>
          </w:tcPr>
          <w:p w14:paraId="4C7B9895" w14:textId="77777777" w:rsidR="001E5DDA" w:rsidRPr="002C0185" w:rsidRDefault="001E5DDA" w:rsidP="006F0E20">
            <w:pPr>
              <w:pStyle w:val="TAL"/>
            </w:pPr>
            <w:r w:rsidRPr="002C0185">
              <w:t>1 entry</w:t>
            </w:r>
          </w:p>
        </w:tc>
        <w:tc>
          <w:tcPr>
            <w:tcW w:w="1700" w:type="dxa"/>
          </w:tcPr>
          <w:p w14:paraId="3C996A2A" w14:textId="77777777" w:rsidR="001E5DDA" w:rsidRPr="002C0185" w:rsidRDefault="001E5DDA" w:rsidP="006F0E20">
            <w:pPr>
              <w:pStyle w:val="TAL"/>
            </w:pPr>
          </w:p>
        </w:tc>
        <w:tc>
          <w:tcPr>
            <w:tcW w:w="1245" w:type="dxa"/>
          </w:tcPr>
          <w:p w14:paraId="648AA585" w14:textId="77777777" w:rsidR="001E5DDA" w:rsidRPr="002C0185" w:rsidRDefault="001E5DDA" w:rsidP="006F0E20">
            <w:pPr>
              <w:pStyle w:val="TAL"/>
            </w:pPr>
          </w:p>
        </w:tc>
      </w:tr>
      <w:tr w:rsidR="001E5DDA" w:rsidRPr="002C0185" w14:paraId="486AE671" w14:textId="77777777" w:rsidTr="006F0E20">
        <w:tc>
          <w:tcPr>
            <w:tcW w:w="4535" w:type="dxa"/>
          </w:tcPr>
          <w:p w14:paraId="40EF84CD" w14:textId="77777777" w:rsidR="001E5DDA" w:rsidRPr="002C0185" w:rsidRDefault="001E5DDA" w:rsidP="006F0E20">
            <w:pPr>
              <w:pStyle w:val="TAL"/>
            </w:pPr>
            <w:r w:rsidRPr="002C0185">
              <w:t xml:space="preserve">        csi-IM-ResourceSetId[0]</w:t>
            </w:r>
          </w:p>
        </w:tc>
        <w:tc>
          <w:tcPr>
            <w:tcW w:w="2267" w:type="dxa"/>
          </w:tcPr>
          <w:p w14:paraId="3FC672D5" w14:textId="77777777" w:rsidR="001E5DDA" w:rsidRPr="002C0185" w:rsidRDefault="001E5DDA" w:rsidP="006F0E20">
            <w:pPr>
              <w:pStyle w:val="TAL"/>
            </w:pPr>
            <w:r w:rsidRPr="002C0185">
              <w:t>0</w:t>
            </w:r>
          </w:p>
        </w:tc>
        <w:tc>
          <w:tcPr>
            <w:tcW w:w="1700" w:type="dxa"/>
          </w:tcPr>
          <w:p w14:paraId="3B301E5C" w14:textId="23F50B70" w:rsidR="001E5DDA" w:rsidRPr="002C0185" w:rsidRDefault="00DA18B6" w:rsidP="006F0E20">
            <w:pPr>
              <w:pStyle w:val="TAL"/>
            </w:pPr>
            <w:r w:rsidRPr="002C0185">
              <w:t>entry 1</w:t>
            </w:r>
          </w:p>
        </w:tc>
        <w:tc>
          <w:tcPr>
            <w:tcW w:w="1245" w:type="dxa"/>
          </w:tcPr>
          <w:p w14:paraId="4009861D" w14:textId="77777777" w:rsidR="001E5DDA" w:rsidRPr="002C0185" w:rsidRDefault="001E5DDA" w:rsidP="006F0E20">
            <w:pPr>
              <w:pStyle w:val="TAL"/>
            </w:pPr>
          </w:p>
        </w:tc>
      </w:tr>
      <w:tr w:rsidR="001E5DDA" w:rsidRPr="002C0185" w14:paraId="2EAF594D" w14:textId="77777777" w:rsidTr="006F0E20">
        <w:tc>
          <w:tcPr>
            <w:tcW w:w="4535" w:type="dxa"/>
          </w:tcPr>
          <w:p w14:paraId="48176A12" w14:textId="77777777" w:rsidR="001E5DDA" w:rsidRPr="002C0185" w:rsidRDefault="001E5DDA" w:rsidP="006F0E20">
            <w:pPr>
              <w:pStyle w:val="TAL"/>
            </w:pPr>
            <w:r w:rsidRPr="002C0185">
              <w:t xml:space="preserve">      }</w:t>
            </w:r>
          </w:p>
        </w:tc>
        <w:tc>
          <w:tcPr>
            <w:tcW w:w="2267" w:type="dxa"/>
          </w:tcPr>
          <w:p w14:paraId="454D1964" w14:textId="77777777" w:rsidR="001E5DDA" w:rsidRPr="002C0185" w:rsidRDefault="001E5DDA" w:rsidP="006F0E20">
            <w:pPr>
              <w:pStyle w:val="TAL"/>
            </w:pPr>
          </w:p>
        </w:tc>
        <w:tc>
          <w:tcPr>
            <w:tcW w:w="1700" w:type="dxa"/>
          </w:tcPr>
          <w:p w14:paraId="39D3FDE6" w14:textId="77777777" w:rsidR="001E5DDA" w:rsidRPr="002C0185" w:rsidRDefault="001E5DDA" w:rsidP="006F0E20">
            <w:pPr>
              <w:pStyle w:val="TAL"/>
            </w:pPr>
          </w:p>
        </w:tc>
        <w:tc>
          <w:tcPr>
            <w:tcW w:w="1245" w:type="dxa"/>
          </w:tcPr>
          <w:p w14:paraId="14C041F7" w14:textId="77777777" w:rsidR="001E5DDA" w:rsidRPr="002C0185" w:rsidRDefault="001E5DDA" w:rsidP="006F0E20">
            <w:pPr>
              <w:pStyle w:val="TAL"/>
            </w:pPr>
          </w:p>
        </w:tc>
      </w:tr>
      <w:tr w:rsidR="001E5DDA" w:rsidRPr="002C0185" w14:paraId="43B39BC9" w14:textId="77777777" w:rsidTr="006F0E20">
        <w:tc>
          <w:tcPr>
            <w:tcW w:w="4535" w:type="dxa"/>
          </w:tcPr>
          <w:p w14:paraId="1801BE22" w14:textId="77777777" w:rsidR="001E5DDA" w:rsidRPr="002C0185" w:rsidRDefault="001E5DDA" w:rsidP="006F0E20">
            <w:pPr>
              <w:pStyle w:val="TAL"/>
            </w:pPr>
            <w:r w:rsidRPr="002C0185">
              <w:t xml:space="preserve">    }</w:t>
            </w:r>
          </w:p>
        </w:tc>
        <w:tc>
          <w:tcPr>
            <w:tcW w:w="2267" w:type="dxa"/>
          </w:tcPr>
          <w:p w14:paraId="15E7EC0E" w14:textId="77777777" w:rsidR="001E5DDA" w:rsidRPr="002C0185" w:rsidRDefault="001E5DDA" w:rsidP="006F0E20">
            <w:pPr>
              <w:pStyle w:val="TAL"/>
            </w:pPr>
          </w:p>
        </w:tc>
        <w:tc>
          <w:tcPr>
            <w:tcW w:w="1700" w:type="dxa"/>
          </w:tcPr>
          <w:p w14:paraId="7D57966C" w14:textId="77777777" w:rsidR="001E5DDA" w:rsidRPr="002C0185" w:rsidRDefault="001E5DDA" w:rsidP="006F0E20">
            <w:pPr>
              <w:pStyle w:val="TAL"/>
            </w:pPr>
          </w:p>
        </w:tc>
        <w:tc>
          <w:tcPr>
            <w:tcW w:w="1245" w:type="dxa"/>
          </w:tcPr>
          <w:p w14:paraId="24329610" w14:textId="77777777" w:rsidR="001E5DDA" w:rsidRPr="002C0185" w:rsidRDefault="001E5DDA" w:rsidP="006F0E20">
            <w:pPr>
              <w:pStyle w:val="TAL"/>
            </w:pPr>
          </w:p>
        </w:tc>
      </w:tr>
      <w:tr w:rsidR="001E5DDA" w:rsidRPr="002C0185" w14:paraId="03FD0AE7" w14:textId="77777777" w:rsidTr="006F0E20">
        <w:tc>
          <w:tcPr>
            <w:tcW w:w="4535" w:type="dxa"/>
          </w:tcPr>
          <w:p w14:paraId="5C6C3BCB" w14:textId="77777777" w:rsidR="001E5DDA" w:rsidRPr="002C0185" w:rsidRDefault="001E5DDA" w:rsidP="006F0E20">
            <w:pPr>
              <w:pStyle w:val="TAL"/>
            </w:pPr>
            <w:r w:rsidRPr="002C0185">
              <w:t xml:space="preserve">  bwp-Id</w:t>
            </w:r>
          </w:p>
        </w:tc>
        <w:tc>
          <w:tcPr>
            <w:tcW w:w="2267" w:type="dxa"/>
          </w:tcPr>
          <w:p w14:paraId="3F3EC96A" w14:textId="77777777" w:rsidR="001E5DDA" w:rsidRPr="002C0185" w:rsidRDefault="001E5DDA" w:rsidP="006F0E20">
            <w:pPr>
              <w:pStyle w:val="TAL"/>
            </w:pPr>
            <w:r w:rsidRPr="002C0185">
              <w:t>BWP-Id</w:t>
            </w:r>
          </w:p>
        </w:tc>
        <w:tc>
          <w:tcPr>
            <w:tcW w:w="1700" w:type="dxa"/>
          </w:tcPr>
          <w:p w14:paraId="66C1CC36" w14:textId="77777777" w:rsidR="001E5DDA" w:rsidRPr="002C0185" w:rsidRDefault="001E5DDA" w:rsidP="006F0E20">
            <w:pPr>
              <w:pStyle w:val="TAL"/>
            </w:pPr>
          </w:p>
        </w:tc>
        <w:tc>
          <w:tcPr>
            <w:tcW w:w="1245" w:type="dxa"/>
          </w:tcPr>
          <w:p w14:paraId="33C41241" w14:textId="77777777" w:rsidR="001E5DDA" w:rsidRPr="002C0185" w:rsidRDefault="001E5DDA" w:rsidP="006F0E20">
            <w:pPr>
              <w:pStyle w:val="TAL"/>
            </w:pPr>
          </w:p>
        </w:tc>
      </w:tr>
      <w:tr w:rsidR="001E5DDA" w:rsidRPr="002C0185" w14:paraId="03E07290" w14:textId="77777777" w:rsidTr="006F0E20">
        <w:tc>
          <w:tcPr>
            <w:tcW w:w="4535" w:type="dxa"/>
          </w:tcPr>
          <w:p w14:paraId="1D97F7BE" w14:textId="77777777" w:rsidR="001E5DDA" w:rsidRPr="002C0185" w:rsidRDefault="001E5DDA" w:rsidP="006F0E20">
            <w:pPr>
              <w:pStyle w:val="TAL"/>
            </w:pPr>
            <w:r w:rsidRPr="002C0185">
              <w:t xml:space="preserve">  resourceType</w:t>
            </w:r>
          </w:p>
        </w:tc>
        <w:tc>
          <w:tcPr>
            <w:tcW w:w="2267" w:type="dxa"/>
          </w:tcPr>
          <w:p w14:paraId="6A07F3DC" w14:textId="77777777" w:rsidR="001E5DDA" w:rsidRPr="002C0185" w:rsidRDefault="001E5DDA" w:rsidP="006F0E20">
            <w:pPr>
              <w:pStyle w:val="TAL"/>
            </w:pPr>
            <w:r w:rsidRPr="002C0185">
              <w:t>aperiodic</w:t>
            </w:r>
          </w:p>
        </w:tc>
        <w:tc>
          <w:tcPr>
            <w:tcW w:w="1700" w:type="dxa"/>
          </w:tcPr>
          <w:p w14:paraId="4E2335D5" w14:textId="77777777" w:rsidR="001E5DDA" w:rsidRPr="002C0185" w:rsidRDefault="001E5DDA" w:rsidP="006F0E20">
            <w:pPr>
              <w:pStyle w:val="TAL"/>
            </w:pPr>
          </w:p>
        </w:tc>
        <w:tc>
          <w:tcPr>
            <w:tcW w:w="1245" w:type="dxa"/>
          </w:tcPr>
          <w:p w14:paraId="37D51056" w14:textId="77777777" w:rsidR="001E5DDA" w:rsidRPr="002C0185" w:rsidRDefault="001E5DDA" w:rsidP="006F0E20">
            <w:pPr>
              <w:pStyle w:val="TAL"/>
            </w:pPr>
          </w:p>
        </w:tc>
      </w:tr>
      <w:tr w:rsidR="001E5DDA" w:rsidRPr="002C0185" w14:paraId="77B77890" w14:textId="77777777" w:rsidTr="006F0E20">
        <w:tc>
          <w:tcPr>
            <w:tcW w:w="4535" w:type="dxa"/>
          </w:tcPr>
          <w:p w14:paraId="54979E15" w14:textId="77777777" w:rsidR="001E5DDA" w:rsidRPr="002C0185" w:rsidRDefault="001E5DDA" w:rsidP="006F0E20">
            <w:pPr>
              <w:pStyle w:val="TAL"/>
            </w:pPr>
            <w:r w:rsidRPr="002C0185">
              <w:t>}</w:t>
            </w:r>
          </w:p>
        </w:tc>
        <w:tc>
          <w:tcPr>
            <w:tcW w:w="2267" w:type="dxa"/>
          </w:tcPr>
          <w:p w14:paraId="57986611" w14:textId="77777777" w:rsidR="001E5DDA" w:rsidRPr="002C0185" w:rsidRDefault="001E5DDA" w:rsidP="006F0E20">
            <w:pPr>
              <w:pStyle w:val="TAL"/>
            </w:pPr>
          </w:p>
        </w:tc>
        <w:tc>
          <w:tcPr>
            <w:tcW w:w="1700" w:type="dxa"/>
          </w:tcPr>
          <w:p w14:paraId="0C907D3C" w14:textId="77777777" w:rsidR="001E5DDA" w:rsidRPr="002C0185" w:rsidRDefault="001E5DDA" w:rsidP="006F0E20">
            <w:pPr>
              <w:pStyle w:val="TAL"/>
            </w:pPr>
          </w:p>
        </w:tc>
        <w:tc>
          <w:tcPr>
            <w:tcW w:w="1245" w:type="dxa"/>
          </w:tcPr>
          <w:p w14:paraId="1E211F38" w14:textId="77777777" w:rsidR="001E5DDA" w:rsidRPr="002C0185" w:rsidRDefault="001E5DDA" w:rsidP="006F0E20">
            <w:pPr>
              <w:pStyle w:val="TAL"/>
            </w:pPr>
          </w:p>
        </w:tc>
      </w:tr>
    </w:tbl>
    <w:p w14:paraId="5499289E" w14:textId="77777777" w:rsidR="001E5DDA" w:rsidRPr="002C0185" w:rsidRDefault="001E5DDA" w:rsidP="001E5DDA"/>
    <w:p w14:paraId="12B81C6E" w14:textId="77777777" w:rsidR="001E5DDA" w:rsidRPr="002C0185" w:rsidRDefault="001E5DDA" w:rsidP="00B926FF">
      <w:pPr>
        <w:pStyle w:val="H6"/>
      </w:pPr>
      <w:r w:rsidRPr="002C0185">
        <w:t>CSI-MeasConfig</w:t>
      </w:r>
    </w:p>
    <w:p w14:paraId="3C275212" w14:textId="77777777" w:rsidR="001E5DDA" w:rsidRPr="002C0185" w:rsidRDefault="001E5DDA" w:rsidP="001E5DDA">
      <w:pPr>
        <w:pStyle w:val="TH"/>
        <w:rPr>
          <w:i/>
          <w:iCs/>
        </w:rPr>
      </w:pPr>
      <w:bookmarkStart w:id="259" w:name="_CRTable5_4_2_512"/>
      <w:r w:rsidRPr="002C0185">
        <w:t xml:space="preserve">Table </w:t>
      </w:r>
      <w:bookmarkEnd w:id="259"/>
      <w:r w:rsidRPr="002C0185">
        <w:t xml:space="preserve">5.4.2.5-12: </w:t>
      </w:r>
      <w:r w:rsidRPr="002C0185">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2F6B537B" w14:textId="77777777" w:rsidTr="00213BA7">
        <w:tc>
          <w:tcPr>
            <w:tcW w:w="9747" w:type="dxa"/>
            <w:gridSpan w:val="4"/>
          </w:tcPr>
          <w:p w14:paraId="4B845986" w14:textId="77777777" w:rsidR="001E5DDA" w:rsidRPr="002C0185" w:rsidRDefault="001E5DDA" w:rsidP="006F0E20">
            <w:pPr>
              <w:pStyle w:val="TAH"/>
              <w:jc w:val="left"/>
              <w:rPr>
                <w:b w:val="0"/>
              </w:rPr>
            </w:pPr>
            <w:r w:rsidRPr="002C0185">
              <w:rPr>
                <w:b w:val="0"/>
              </w:rPr>
              <w:t>Derivation Path: Table 4.6.3-38</w:t>
            </w:r>
          </w:p>
        </w:tc>
      </w:tr>
      <w:tr w:rsidR="001E5DDA" w:rsidRPr="002C0185" w14:paraId="6FBDAE13" w14:textId="77777777" w:rsidTr="00213BA7">
        <w:tc>
          <w:tcPr>
            <w:tcW w:w="4535" w:type="dxa"/>
          </w:tcPr>
          <w:p w14:paraId="436E5B71" w14:textId="77777777" w:rsidR="001E5DDA" w:rsidRPr="002C0185" w:rsidRDefault="001E5DDA" w:rsidP="006F0E20">
            <w:pPr>
              <w:pStyle w:val="TAH"/>
            </w:pPr>
            <w:r w:rsidRPr="002C0185">
              <w:t>Information Element</w:t>
            </w:r>
          </w:p>
        </w:tc>
        <w:tc>
          <w:tcPr>
            <w:tcW w:w="2267" w:type="dxa"/>
          </w:tcPr>
          <w:p w14:paraId="7BB6DC02" w14:textId="77777777" w:rsidR="001E5DDA" w:rsidRPr="002C0185" w:rsidRDefault="001E5DDA" w:rsidP="006F0E20">
            <w:pPr>
              <w:pStyle w:val="TAH"/>
            </w:pPr>
            <w:r w:rsidRPr="002C0185">
              <w:t>Value/remark</w:t>
            </w:r>
          </w:p>
        </w:tc>
        <w:tc>
          <w:tcPr>
            <w:tcW w:w="1700" w:type="dxa"/>
          </w:tcPr>
          <w:p w14:paraId="31233063" w14:textId="77777777" w:rsidR="001E5DDA" w:rsidRPr="002C0185" w:rsidRDefault="001E5DDA" w:rsidP="006F0E20">
            <w:pPr>
              <w:pStyle w:val="TAH"/>
            </w:pPr>
            <w:r w:rsidRPr="002C0185">
              <w:t>Comment</w:t>
            </w:r>
          </w:p>
        </w:tc>
        <w:tc>
          <w:tcPr>
            <w:tcW w:w="1245" w:type="dxa"/>
          </w:tcPr>
          <w:p w14:paraId="2E0422F4" w14:textId="77777777" w:rsidR="001E5DDA" w:rsidRPr="002C0185" w:rsidRDefault="001E5DDA" w:rsidP="006F0E20">
            <w:pPr>
              <w:pStyle w:val="TAH"/>
            </w:pPr>
            <w:r w:rsidRPr="002C0185">
              <w:t>Condition</w:t>
            </w:r>
          </w:p>
        </w:tc>
      </w:tr>
      <w:tr w:rsidR="001E5DDA" w:rsidRPr="002C0185" w14:paraId="66CB5A0D" w14:textId="77777777" w:rsidTr="00213BA7">
        <w:tc>
          <w:tcPr>
            <w:tcW w:w="4535" w:type="dxa"/>
          </w:tcPr>
          <w:p w14:paraId="5ACBFB06" w14:textId="77777777" w:rsidR="001E5DDA" w:rsidRPr="002C0185" w:rsidRDefault="001E5DDA" w:rsidP="006F0E20">
            <w:pPr>
              <w:pStyle w:val="TAL"/>
            </w:pPr>
            <w:r w:rsidRPr="002C0185">
              <w:t xml:space="preserve">CSI-MeasConfig::= </w:t>
            </w:r>
            <w:r w:rsidRPr="002C0185">
              <w:rPr>
                <w:snapToGrid w:val="0"/>
              </w:rPr>
              <w:t xml:space="preserve">SEQUENCE </w:t>
            </w:r>
            <w:r w:rsidRPr="002C0185">
              <w:t>{</w:t>
            </w:r>
          </w:p>
        </w:tc>
        <w:tc>
          <w:tcPr>
            <w:tcW w:w="2267" w:type="dxa"/>
          </w:tcPr>
          <w:p w14:paraId="5E69F337" w14:textId="77777777" w:rsidR="001E5DDA" w:rsidRPr="002C0185" w:rsidRDefault="001E5DDA" w:rsidP="006F0E20">
            <w:pPr>
              <w:pStyle w:val="TAL"/>
            </w:pPr>
          </w:p>
        </w:tc>
        <w:tc>
          <w:tcPr>
            <w:tcW w:w="1700" w:type="dxa"/>
          </w:tcPr>
          <w:p w14:paraId="21A45D40" w14:textId="77777777" w:rsidR="001E5DDA" w:rsidRPr="002C0185" w:rsidRDefault="001E5DDA" w:rsidP="006F0E20">
            <w:pPr>
              <w:pStyle w:val="TAL"/>
            </w:pPr>
          </w:p>
        </w:tc>
        <w:tc>
          <w:tcPr>
            <w:tcW w:w="1245" w:type="dxa"/>
          </w:tcPr>
          <w:p w14:paraId="399A12AD" w14:textId="77777777" w:rsidR="001E5DDA" w:rsidRPr="002C0185" w:rsidRDefault="001E5DDA" w:rsidP="006F0E20">
            <w:pPr>
              <w:pStyle w:val="TAL"/>
            </w:pPr>
          </w:p>
        </w:tc>
      </w:tr>
      <w:tr w:rsidR="001E5DDA" w:rsidRPr="002C0185" w14:paraId="3865933F" w14:textId="77777777" w:rsidTr="00213BA7">
        <w:tc>
          <w:tcPr>
            <w:tcW w:w="4535" w:type="dxa"/>
          </w:tcPr>
          <w:p w14:paraId="224A9172" w14:textId="77777777" w:rsidR="001E5DDA" w:rsidRPr="002C0185" w:rsidRDefault="001E5DDA" w:rsidP="006F0E20">
            <w:pPr>
              <w:pStyle w:val="TAL"/>
            </w:pPr>
            <w:r w:rsidRPr="002C0185">
              <w:t xml:space="preserve">  nzp-CSI-RS-ResourceToAddModList SEQUENCE (SIZE (1..maxNrofNZP-CSI-RS-Resources)) OF NZP-CSI-RS-Resource {</w:t>
            </w:r>
          </w:p>
        </w:tc>
        <w:tc>
          <w:tcPr>
            <w:tcW w:w="2267" w:type="dxa"/>
          </w:tcPr>
          <w:p w14:paraId="21BA8B65" w14:textId="7051AE3F" w:rsidR="001E5DDA" w:rsidRPr="002C0185" w:rsidRDefault="00837C40" w:rsidP="006F0E20">
            <w:pPr>
              <w:pStyle w:val="TAL"/>
            </w:pPr>
            <w:r w:rsidRPr="002C0185">
              <w:t>n</w:t>
            </w:r>
            <w:r w:rsidR="001E5DDA" w:rsidRPr="002C0185">
              <w:t xml:space="preserve"> entries</w:t>
            </w:r>
          </w:p>
        </w:tc>
        <w:tc>
          <w:tcPr>
            <w:tcW w:w="1700" w:type="dxa"/>
          </w:tcPr>
          <w:p w14:paraId="7E753BE4" w14:textId="77777777" w:rsidR="00837C40" w:rsidRPr="002C0185" w:rsidRDefault="00837C40" w:rsidP="00837C40">
            <w:pPr>
              <w:pStyle w:val="TAL"/>
            </w:pPr>
            <w:r w:rsidRPr="002C0185">
              <w:t>n=5 for FR1</w:t>
            </w:r>
          </w:p>
          <w:p w14:paraId="0C827863" w14:textId="72879349" w:rsidR="001E5DDA" w:rsidRPr="002C0185" w:rsidRDefault="00837C40" w:rsidP="00837C40">
            <w:pPr>
              <w:pStyle w:val="TAL"/>
            </w:pPr>
            <w:r w:rsidRPr="002C0185">
              <w:t>n=7 for FR2</w:t>
            </w:r>
          </w:p>
        </w:tc>
        <w:tc>
          <w:tcPr>
            <w:tcW w:w="1245" w:type="dxa"/>
          </w:tcPr>
          <w:p w14:paraId="04512784" w14:textId="77777777" w:rsidR="001E5DDA" w:rsidRPr="002C0185" w:rsidRDefault="001E5DDA" w:rsidP="006F0E20">
            <w:pPr>
              <w:pStyle w:val="TAL"/>
            </w:pPr>
          </w:p>
        </w:tc>
      </w:tr>
      <w:tr w:rsidR="001E5DDA" w:rsidRPr="002C0185" w14:paraId="4F5F8172" w14:textId="77777777" w:rsidTr="00213BA7">
        <w:tc>
          <w:tcPr>
            <w:tcW w:w="4535" w:type="dxa"/>
          </w:tcPr>
          <w:p w14:paraId="2BCEBCBE" w14:textId="77777777" w:rsidR="001E5DDA" w:rsidRPr="002C0185" w:rsidRDefault="001E5DDA" w:rsidP="006F0E20">
            <w:pPr>
              <w:pStyle w:val="TAL"/>
            </w:pPr>
            <w:r w:rsidRPr="002C0185">
              <w:t xml:space="preserve">  NZP-CSI-RS-Resource[1]</w:t>
            </w:r>
          </w:p>
        </w:tc>
        <w:tc>
          <w:tcPr>
            <w:tcW w:w="2267" w:type="dxa"/>
          </w:tcPr>
          <w:p w14:paraId="352B8B3B" w14:textId="77777777" w:rsidR="001E5DDA" w:rsidRPr="002C0185" w:rsidRDefault="001E5DDA" w:rsidP="006F0E20">
            <w:pPr>
              <w:pStyle w:val="TAL"/>
            </w:pPr>
            <w:r w:rsidRPr="002C0185">
              <w:t>NZP-CSI-RS-Resource for TRS (1)</w:t>
            </w:r>
          </w:p>
        </w:tc>
        <w:tc>
          <w:tcPr>
            <w:tcW w:w="1700" w:type="dxa"/>
          </w:tcPr>
          <w:p w14:paraId="628937D7" w14:textId="77777777" w:rsidR="001E5DDA" w:rsidRPr="002C0185" w:rsidRDefault="001E5DDA" w:rsidP="006F0E20">
            <w:pPr>
              <w:pStyle w:val="TAL"/>
              <w:rPr>
                <w:rFonts w:cs="Arial"/>
                <w:szCs w:val="18"/>
                <w:lang w:eastAsia="fr-FR"/>
              </w:rPr>
            </w:pPr>
            <w:r w:rsidRPr="002C0185">
              <w:rPr>
                <w:rFonts w:cs="Arial"/>
                <w:szCs w:val="18"/>
                <w:lang w:eastAsia="fr-FR"/>
              </w:rPr>
              <w:t>entry 1</w:t>
            </w:r>
          </w:p>
          <w:p w14:paraId="4530120A" w14:textId="77777777" w:rsidR="001E5DDA" w:rsidRPr="002C0185" w:rsidRDefault="001E5DDA" w:rsidP="006F0E20">
            <w:pPr>
              <w:pStyle w:val="TAL"/>
            </w:pPr>
            <w:r w:rsidRPr="002C0185">
              <w:rPr>
                <w:rFonts w:cs="Arial"/>
                <w:szCs w:val="18"/>
                <w:lang w:eastAsia="fr-FR"/>
              </w:rPr>
              <w:t>CSI-RS resource 1</w:t>
            </w:r>
          </w:p>
        </w:tc>
        <w:tc>
          <w:tcPr>
            <w:tcW w:w="1245" w:type="dxa"/>
          </w:tcPr>
          <w:p w14:paraId="6030E8CA" w14:textId="77777777" w:rsidR="001E5DDA" w:rsidRPr="002C0185" w:rsidRDefault="001E5DDA" w:rsidP="006F0E20">
            <w:pPr>
              <w:pStyle w:val="TAL"/>
            </w:pPr>
          </w:p>
        </w:tc>
      </w:tr>
      <w:tr w:rsidR="001E5DDA" w:rsidRPr="002C0185" w14:paraId="1F8AF6A8" w14:textId="77777777" w:rsidTr="00213BA7">
        <w:tc>
          <w:tcPr>
            <w:tcW w:w="4535" w:type="dxa"/>
          </w:tcPr>
          <w:p w14:paraId="1DF5DA1E" w14:textId="77777777" w:rsidR="001E5DDA" w:rsidRPr="002C0185" w:rsidRDefault="001E5DDA" w:rsidP="006F0E20">
            <w:pPr>
              <w:pStyle w:val="TAL"/>
            </w:pPr>
            <w:r w:rsidRPr="002C0185">
              <w:t xml:space="preserve">  NZP-CSI-RS-Resource[2]</w:t>
            </w:r>
          </w:p>
        </w:tc>
        <w:tc>
          <w:tcPr>
            <w:tcW w:w="2267" w:type="dxa"/>
          </w:tcPr>
          <w:p w14:paraId="7BBD735B" w14:textId="77777777" w:rsidR="001E5DDA" w:rsidRPr="002C0185" w:rsidRDefault="001E5DDA" w:rsidP="006F0E20">
            <w:pPr>
              <w:pStyle w:val="TAL"/>
            </w:pPr>
            <w:r w:rsidRPr="002C0185">
              <w:t>NZP-CSI-RS-Resource for TRS (2)</w:t>
            </w:r>
          </w:p>
        </w:tc>
        <w:tc>
          <w:tcPr>
            <w:tcW w:w="1700" w:type="dxa"/>
          </w:tcPr>
          <w:p w14:paraId="2DFF6EAF" w14:textId="77777777" w:rsidR="001E5DDA" w:rsidRPr="002C0185" w:rsidRDefault="001E5DDA" w:rsidP="006F0E20">
            <w:pPr>
              <w:pStyle w:val="TAL"/>
              <w:rPr>
                <w:rFonts w:cs="Arial"/>
                <w:szCs w:val="18"/>
                <w:lang w:eastAsia="fr-FR"/>
              </w:rPr>
            </w:pPr>
            <w:r w:rsidRPr="002C0185">
              <w:rPr>
                <w:rFonts w:cs="Arial"/>
                <w:szCs w:val="18"/>
                <w:lang w:eastAsia="fr-FR"/>
              </w:rPr>
              <w:t>entry 2</w:t>
            </w:r>
          </w:p>
          <w:p w14:paraId="3B45F688" w14:textId="77777777" w:rsidR="001E5DDA" w:rsidRPr="002C0185" w:rsidRDefault="001E5DDA" w:rsidP="006F0E20">
            <w:pPr>
              <w:pStyle w:val="TAL"/>
              <w:rPr>
                <w:rFonts w:cs="Arial"/>
                <w:szCs w:val="18"/>
                <w:lang w:eastAsia="fr-FR"/>
              </w:rPr>
            </w:pPr>
            <w:r w:rsidRPr="002C0185">
              <w:rPr>
                <w:rFonts w:cs="Arial"/>
                <w:szCs w:val="18"/>
                <w:lang w:eastAsia="fr-FR"/>
              </w:rPr>
              <w:t>CSI-RS resource 2</w:t>
            </w:r>
          </w:p>
        </w:tc>
        <w:tc>
          <w:tcPr>
            <w:tcW w:w="1245" w:type="dxa"/>
          </w:tcPr>
          <w:p w14:paraId="060F99C6" w14:textId="77777777" w:rsidR="001E5DDA" w:rsidRPr="002C0185" w:rsidRDefault="001E5DDA" w:rsidP="006F0E20">
            <w:pPr>
              <w:pStyle w:val="TAL"/>
            </w:pPr>
          </w:p>
        </w:tc>
      </w:tr>
      <w:tr w:rsidR="001E5DDA" w:rsidRPr="002C0185" w14:paraId="49FCBED1" w14:textId="77777777" w:rsidTr="00213BA7">
        <w:tc>
          <w:tcPr>
            <w:tcW w:w="4535" w:type="dxa"/>
          </w:tcPr>
          <w:p w14:paraId="31254793" w14:textId="77777777" w:rsidR="001E5DDA" w:rsidRPr="002C0185" w:rsidRDefault="001E5DDA" w:rsidP="006F0E20">
            <w:pPr>
              <w:pStyle w:val="TAL"/>
            </w:pPr>
            <w:r w:rsidRPr="002C0185">
              <w:t xml:space="preserve">  NZP-CSI-RS-Resource[3]</w:t>
            </w:r>
          </w:p>
        </w:tc>
        <w:tc>
          <w:tcPr>
            <w:tcW w:w="2267" w:type="dxa"/>
          </w:tcPr>
          <w:p w14:paraId="7E37A33F" w14:textId="77777777" w:rsidR="001E5DDA" w:rsidRPr="002C0185" w:rsidRDefault="001E5DDA" w:rsidP="006F0E20">
            <w:pPr>
              <w:pStyle w:val="TAL"/>
            </w:pPr>
            <w:r w:rsidRPr="002C0185">
              <w:t>NZP-CSI-RS-Resource for TRS (3)</w:t>
            </w:r>
          </w:p>
        </w:tc>
        <w:tc>
          <w:tcPr>
            <w:tcW w:w="1700" w:type="dxa"/>
          </w:tcPr>
          <w:p w14:paraId="377EA7B7" w14:textId="77777777" w:rsidR="001E5DDA" w:rsidRPr="002C0185" w:rsidRDefault="001E5DDA" w:rsidP="006F0E20">
            <w:pPr>
              <w:pStyle w:val="TAL"/>
              <w:rPr>
                <w:rFonts w:cs="Arial"/>
                <w:szCs w:val="18"/>
                <w:lang w:eastAsia="fr-FR"/>
              </w:rPr>
            </w:pPr>
            <w:r w:rsidRPr="002C0185">
              <w:rPr>
                <w:rFonts w:cs="Arial"/>
                <w:szCs w:val="18"/>
                <w:lang w:eastAsia="fr-FR"/>
              </w:rPr>
              <w:t>entry 3</w:t>
            </w:r>
          </w:p>
          <w:p w14:paraId="10F4ECD4" w14:textId="77777777" w:rsidR="001E5DDA" w:rsidRPr="002C0185" w:rsidRDefault="001E5DDA" w:rsidP="006F0E20">
            <w:pPr>
              <w:pStyle w:val="TAL"/>
              <w:rPr>
                <w:rFonts w:cs="Arial"/>
                <w:szCs w:val="18"/>
                <w:lang w:eastAsia="fr-FR"/>
              </w:rPr>
            </w:pPr>
            <w:r w:rsidRPr="002C0185">
              <w:rPr>
                <w:rFonts w:cs="Arial"/>
                <w:szCs w:val="18"/>
                <w:lang w:eastAsia="fr-FR"/>
              </w:rPr>
              <w:t>CSI-RS resource 3</w:t>
            </w:r>
          </w:p>
        </w:tc>
        <w:tc>
          <w:tcPr>
            <w:tcW w:w="1245" w:type="dxa"/>
          </w:tcPr>
          <w:p w14:paraId="1F2E3039" w14:textId="77777777" w:rsidR="001E5DDA" w:rsidRPr="002C0185" w:rsidRDefault="001E5DDA" w:rsidP="006F0E20">
            <w:pPr>
              <w:pStyle w:val="TAL"/>
            </w:pPr>
          </w:p>
        </w:tc>
      </w:tr>
      <w:tr w:rsidR="001E5DDA" w:rsidRPr="002C0185" w14:paraId="163F4823" w14:textId="77777777" w:rsidTr="00213BA7">
        <w:tc>
          <w:tcPr>
            <w:tcW w:w="4535" w:type="dxa"/>
          </w:tcPr>
          <w:p w14:paraId="0031360A" w14:textId="77777777" w:rsidR="001E5DDA" w:rsidRPr="002C0185" w:rsidRDefault="001E5DDA" w:rsidP="006F0E20">
            <w:pPr>
              <w:pStyle w:val="TAL"/>
            </w:pPr>
            <w:r w:rsidRPr="002C0185">
              <w:t xml:space="preserve">  NZP-CSI-RS-Resource[4]</w:t>
            </w:r>
          </w:p>
        </w:tc>
        <w:tc>
          <w:tcPr>
            <w:tcW w:w="2267" w:type="dxa"/>
          </w:tcPr>
          <w:p w14:paraId="7AF2D680" w14:textId="77777777" w:rsidR="001E5DDA" w:rsidRPr="002C0185" w:rsidRDefault="001E5DDA" w:rsidP="006F0E20">
            <w:pPr>
              <w:pStyle w:val="TAL"/>
            </w:pPr>
            <w:r w:rsidRPr="002C0185">
              <w:t>NZP-CSI-RS-Resource for TRS (4)</w:t>
            </w:r>
          </w:p>
        </w:tc>
        <w:tc>
          <w:tcPr>
            <w:tcW w:w="1700" w:type="dxa"/>
          </w:tcPr>
          <w:p w14:paraId="511BE788" w14:textId="77777777" w:rsidR="001E5DDA" w:rsidRPr="002C0185" w:rsidRDefault="001E5DDA" w:rsidP="006F0E20">
            <w:pPr>
              <w:pStyle w:val="TAL"/>
              <w:rPr>
                <w:rFonts w:cs="Arial"/>
                <w:szCs w:val="18"/>
                <w:lang w:eastAsia="fr-FR"/>
              </w:rPr>
            </w:pPr>
            <w:r w:rsidRPr="002C0185">
              <w:rPr>
                <w:rFonts w:cs="Arial"/>
                <w:szCs w:val="18"/>
                <w:lang w:eastAsia="fr-FR"/>
              </w:rPr>
              <w:t>entry 4</w:t>
            </w:r>
          </w:p>
          <w:p w14:paraId="368E3E60" w14:textId="77777777" w:rsidR="001E5DDA" w:rsidRPr="002C0185" w:rsidRDefault="001E5DDA" w:rsidP="006F0E20">
            <w:pPr>
              <w:pStyle w:val="TAL"/>
              <w:rPr>
                <w:rFonts w:cs="Arial"/>
                <w:szCs w:val="18"/>
                <w:lang w:eastAsia="fr-FR"/>
              </w:rPr>
            </w:pPr>
            <w:r w:rsidRPr="002C0185">
              <w:rPr>
                <w:rFonts w:cs="Arial"/>
                <w:szCs w:val="18"/>
                <w:lang w:eastAsia="fr-FR"/>
              </w:rPr>
              <w:t>CSI-RS resource 4</w:t>
            </w:r>
          </w:p>
        </w:tc>
        <w:tc>
          <w:tcPr>
            <w:tcW w:w="1245" w:type="dxa"/>
          </w:tcPr>
          <w:p w14:paraId="09FBA6EB" w14:textId="77777777" w:rsidR="001E5DDA" w:rsidRPr="002C0185" w:rsidRDefault="001E5DDA" w:rsidP="006F0E20">
            <w:pPr>
              <w:pStyle w:val="TAL"/>
            </w:pPr>
          </w:p>
        </w:tc>
      </w:tr>
      <w:tr w:rsidR="001E5DDA" w:rsidRPr="002C0185" w14:paraId="412DD129" w14:textId="77777777" w:rsidTr="00213BA7">
        <w:tc>
          <w:tcPr>
            <w:tcW w:w="4535" w:type="dxa"/>
          </w:tcPr>
          <w:p w14:paraId="14BF1420" w14:textId="77777777" w:rsidR="001E5DDA" w:rsidRPr="002C0185" w:rsidRDefault="001E5DDA" w:rsidP="006F0E20">
            <w:pPr>
              <w:pStyle w:val="TAL"/>
            </w:pPr>
            <w:r w:rsidRPr="002C0185">
              <w:t xml:space="preserve">  NZP-CSI-RS-Resource[5]</w:t>
            </w:r>
          </w:p>
        </w:tc>
        <w:tc>
          <w:tcPr>
            <w:tcW w:w="2267" w:type="dxa"/>
          </w:tcPr>
          <w:p w14:paraId="0173C5F4" w14:textId="77777777" w:rsidR="001E5DDA" w:rsidRPr="002C0185" w:rsidRDefault="001E5DDA" w:rsidP="006F0E20">
            <w:pPr>
              <w:pStyle w:val="TAL"/>
            </w:pPr>
            <w:r w:rsidRPr="002C0185">
              <w:t>NZP-CSI-RS-Resource for CSI Acquisition</w:t>
            </w:r>
          </w:p>
        </w:tc>
        <w:tc>
          <w:tcPr>
            <w:tcW w:w="1700" w:type="dxa"/>
          </w:tcPr>
          <w:p w14:paraId="517DC934" w14:textId="77777777" w:rsidR="001E5DDA" w:rsidRPr="002C0185" w:rsidRDefault="001E5DDA" w:rsidP="006F0E20">
            <w:pPr>
              <w:pStyle w:val="TAL"/>
              <w:rPr>
                <w:rFonts w:cs="Arial"/>
                <w:szCs w:val="18"/>
                <w:lang w:eastAsia="fr-FR"/>
              </w:rPr>
            </w:pPr>
            <w:r w:rsidRPr="002C0185">
              <w:rPr>
                <w:rFonts w:cs="Arial"/>
                <w:szCs w:val="18"/>
                <w:lang w:eastAsia="fr-FR"/>
              </w:rPr>
              <w:t>entry 5</w:t>
            </w:r>
          </w:p>
          <w:p w14:paraId="619CA622" w14:textId="77777777" w:rsidR="001E5DDA" w:rsidRPr="002C0185" w:rsidRDefault="001E5DDA" w:rsidP="006F0E20">
            <w:pPr>
              <w:pStyle w:val="TAL"/>
              <w:rPr>
                <w:rFonts w:cs="Arial"/>
                <w:szCs w:val="18"/>
                <w:lang w:eastAsia="fr-FR"/>
              </w:rPr>
            </w:pPr>
            <w:r w:rsidRPr="002C0185">
              <w:rPr>
                <w:rFonts w:cs="Arial"/>
                <w:szCs w:val="18"/>
                <w:lang w:eastAsia="fr-FR"/>
              </w:rPr>
              <w:t>CSI-RS resource 5</w:t>
            </w:r>
          </w:p>
        </w:tc>
        <w:tc>
          <w:tcPr>
            <w:tcW w:w="1245" w:type="dxa"/>
          </w:tcPr>
          <w:p w14:paraId="519E4E47" w14:textId="77777777" w:rsidR="001E5DDA" w:rsidRPr="002C0185" w:rsidRDefault="001E5DDA" w:rsidP="006F0E20">
            <w:pPr>
              <w:pStyle w:val="TAL"/>
            </w:pPr>
          </w:p>
        </w:tc>
      </w:tr>
      <w:tr w:rsidR="00837C40" w:rsidRPr="002C0185" w14:paraId="46FD51CA" w14:textId="77777777" w:rsidTr="00213BA7">
        <w:tc>
          <w:tcPr>
            <w:tcW w:w="4535" w:type="dxa"/>
          </w:tcPr>
          <w:p w14:paraId="7A3BF476" w14:textId="00002383" w:rsidR="00837C40" w:rsidRPr="002C0185" w:rsidRDefault="00837C40" w:rsidP="00837C40">
            <w:pPr>
              <w:pStyle w:val="TAL"/>
            </w:pPr>
            <w:r w:rsidRPr="002C0185">
              <w:t xml:space="preserve">  NZP-CSI-RS-Resource[6]</w:t>
            </w:r>
          </w:p>
        </w:tc>
        <w:tc>
          <w:tcPr>
            <w:tcW w:w="2267" w:type="dxa"/>
          </w:tcPr>
          <w:p w14:paraId="691E43DB" w14:textId="205EFAFC" w:rsidR="00837C40" w:rsidRPr="002C0185" w:rsidRDefault="00837C40" w:rsidP="00837C40">
            <w:pPr>
              <w:pStyle w:val="TAL"/>
            </w:pPr>
            <w:r w:rsidRPr="002C0185">
              <w:t>CSI-RS-Resource for beam refinement</w:t>
            </w:r>
          </w:p>
        </w:tc>
        <w:tc>
          <w:tcPr>
            <w:tcW w:w="1700" w:type="dxa"/>
          </w:tcPr>
          <w:p w14:paraId="76CF5755" w14:textId="77777777" w:rsidR="00837C40" w:rsidRPr="002C0185" w:rsidRDefault="00837C40" w:rsidP="00837C40">
            <w:pPr>
              <w:pStyle w:val="TAL"/>
              <w:rPr>
                <w:rFonts w:cs="Arial"/>
                <w:szCs w:val="18"/>
                <w:lang w:eastAsia="fr-FR"/>
              </w:rPr>
            </w:pPr>
            <w:r w:rsidRPr="002C0185">
              <w:rPr>
                <w:rFonts w:cs="Arial"/>
                <w:szCs w:val="18"/>
                <w:lang w:eastAsia="fr-FR"/>
              </w:rPr>
              <w:t>entry 6</w:t>
            </w:r>
          </w:p>
          <w:p w14:paraId="491E2577" w14:textId="0B5651F1" w:rsidR="00837C40" w:rsidRPr="002C0185" w:rsidRDefault="00837C40" w:rsidP="00837C40">
            <w:pPr>
              <w:pStyle w:val="TAL"/>
              <w:rPr>
                <w:rFonts w:cs="Arial"/>
                <w:szCs w:val="18"/>
                <w:lang w:eastAsia="fr-FR"/>
              </w:rPr>
            </w:pPr>
            <w:r w:rsidRPr="002C0185">
              <w:rPr>
                <w:rFonts w:cs="Arial"/>
                <w:szCs w:val="18"/>
                <w:lang w:eastAsia="fr-FR"/>
              </w:rPr>
              <w:t>CSI-RS resource 6</w:t>
            </w:r>
          </w:p>
        </w:tc>
        <w:tc>
          <w:tcPr>
            <w:tcW w:w="1245" w:type="dxa"/>
          </w:tcPr>
          <w:p w14:paraId="24901834" w14:textId="099239FC" w:rsidR="00837C40" w:rsidRPr="002C0185" w:rsidRDefault="00837C40" w:rsidP="00837C40">
            <w:pPr>
              <w:pStyle w:val="TAL"/>
            </w:pPr>
            <w:r w:rsidRPr="002C0185">
              <w:t>FR2</w:t>
            </w:r>
          </w:p>
        </w:tc>
      </w:tr>
      <w:tr w:rsidR="00837C40" w:rsidRPr="002C0185" w14:paraId="4DDEA813" w14:textId="77777777" w:rsidTr="00213BA7">
        <w:tc>
          <w:tcPr>
            <w:tcW w:w="4535" w:type="dxa"/>
          </w:tcPr>
          <w:p w14:paraId="04F5BA67" w14:textId="49C72B33" w:rsidR="00837C40" w:rsidRPr="002C0185" w:rsidRDefault="00837C40" w:rsidP="00837C40">
            <w:pPr>
              <w:pStyle w:val="TAL"/>
            </w:pPr>
            <w:r w:rsidRPr="002C0185">
              <w:t xml:space="preserve">  NZP-CSI-RS-Resource[7]</w:t>
            </w:r>
          </w:p>
        </w:tc>
        <w:tc>
          <w:tcPr>
            <w:tcW w:w="2267" w:type="dxa"/>
          </w:tcPr>
          <w:p w14:paraId="61FCC527" w14:textId="78D11545" w:rsidR="00837C40" w:rsidRPr="002C0185" w:rsidRDefault="00837C40" w:rsidP="00837C40">
            <w:pPr>
              <w:pStyle w:val="TAL"/>
            </w:pPr>
            <w:r w:rsidRPr="002C0185">
              <w:t>CSI-RS-Resource for beam refinement</w:t>
            </w:r>
          </w:p>
        </w:tc>
        <w:tc>
          <w:tcPr>
            <w:tcW w:w="1700" w:type="dxa"/>
          </w:tcPr>
          <w:p w14:paraId="0829FECB" w14:textId="77777777" w:rsidR="00837C40" w:rsidRPr="002C0185" w:rsidRDefault="00837C40" w:rsidP="00837C40">
            <w:pPr>
              <w:pStyle w:val="TAL"/>
              <w:rPr>
                <w:rFonts w:cs="Arial"/>
                <w:szCs w:val="18"/>
                <w:lang w:eastAsia="fr-FR"/>
              </w:rPr>
            </w:pPr>
            <w:r w:rsidRPr="002C0185">
              <w:rPr>
                <w:rFonts w:cs="Arial"/>
                <w:szCs w:val="18"/>
                <w:lang w:eastAsia="fr-FR"/>
              </w:rPr>
              <w:t>entry 7</w:t>
            </w:r>
          </w:p>
          <w:p w14:paraId="39244ACD" w14:textId="4E2055A3" w:rsidR="00837C40" w:rsidRPr="002C0185" w:rsidRDefault="00837C40" w:rsidP="00837C40">
            <w:pPr>
              <w:pStyle w:val="TAL"/>
              <w:rPr>
                <w:rFonts w:cs="Arial"/>
                <w:szCs w:val="18"/>
                <w:lang w:eastAsia="fr-FR"/>
              </w:rPr>
            </w:pPr>
            <w:r w:rsidRPr="002C0185">
              <w:rPr>
                <w:rFonts w:cs="Arial"/>
                <w:szCs w:val="18"/>
                <w:lang w:eastAsia="fr-FR"/>
              </w:rPr>
              <w:t>CSI-RS resource 7</w:t>
            </w:r>
          </w:p>
        </w:tc>
        <w:tc>
          <w:tcPr>
            <w:tcW w:w="1245" w:type="dxa"/>
          </w:tcPr>
          <w:p w14:paraId="405667F3" w14:textId="49822847" w:rsidR="00837C40" w:rsidRPr="002C0185" w:rsidRDefault="00837C40" w:rsidP="00837C40">
            <w:pPr>
              <w:pStyle w:val="TAL"/>
            </w:pPr>
            <w:r w:rsidRPr="002C0185">
              <w:t>FR2</w:t>
            </w:r>
          </w:p>
        </w:tc>
      </w:tr>
      <w:tr w:rsidR="00837C40" w:rsidRPr="002C0185" w14:paraId="01213A13" w14:textId="77777777" w:rsidTr="00213BA7">
        <w:tc>
          <w:tcPr>
            <w:tcW w:w="4535" w:type="dxa"/>
          </w:tcPr>
          <w:p w14:paraId="15BDE3CB" w14:textId="77777777" w:rsidR="00837C40" w:rsidRPr="002C0185" w:rsidRDefault="00837C40" w:rsidP="00837C40">
            <w:pPr>
              <w:pStyle w:val="TAL"/>
            </w:pPr>
            <w:r w:rsidRPr="002C0185">
              <w:t xml:space="preserve">  }</w:t>
            </w:r>
          </w:p>
        </w:tc>
        <w:tc>
          <w:tcPr>
            <w:tcW w:w="2267" w:type="dxa"/>
          </w:tcPr>
          <w:p w14:paraId="30D8AAAE" w14:textId="77777777" w:rsidR="00837C40" w:rsidRPr="002C0185" w:rsidRDefault="00837C40" w:rsidP="00837C40">
            <w:pPr>
              <w:pStyle w:val="TAL"/>
            </w:pPr>
          </w:p>
        </w:tc>
        <w:tc>
          <w:tcPr>
            <w:tcW w:w="1700" w:type="dxa"/>
          </w:tcPr>
          <w:p w14:paraId="03189714" w14:textId="77777777" w:rsidR="00837C40" w:rsidRPr="002C0185" w:rsidRDefault="00837C40" w:rsidP="00837C40">
            <w:pPr>
              <w:pStyle w:val="TAL"/>
            </w:pPr>
          </w:p>
        </w:tc>
        <w:tc>
          <w:tcPr>
            <w:tcW w:w="1245" w:type="dxa"/>
          </w:tcPr>
          <w:p w14:paraId="616880C7" w14:textId="77777777" w:rsidR="00837C40" w:rsidRPr="002C0185" w:rsidRDefault="00837C40" w:rsidP="00837C40">
            <w:pPr>
              <w:pStyle w:val="TAL"/>
            </w:pPr>
          </w:p>
        </w:tc>
      </w:tr>
      <w:tr w:rsidR="00837C40" w:rsidRPr="002C0185" w14:paraId="4A243E65" w14:textId="77777777" w:rsidTr="00213BA7">
        <w:tc>
          <w:tcPr>
            <w:tcW w:w="4535" w:type="dxa"/>
          </w:tcPr>
          <w:p w14:paraId="72BDA4F8" w14:textId="77777777" w:rsidR="00837C40" w:rsidRPr="002C0185" w:rsidRDefault="00837C40" w:rsidP="00837C40">
            <w:pPr>
              <w:pStyle w:val="TAL"/>
            </w:pPr>
            <w:r w:rsidRPr="002C0185">
              <w:t xml:space="preserve">  nzp-CSI-RS-ResourceSetToAddModList SEQUENCE (SIZE (1..maxNrofNZP-CSI-RS-ResourceSets)) OF NZP-CSI-RS-ResourceSet {</w:t>
            </w:r>
          </w:p>
        </w:tc>
        <w:tc>
          <w:tcPr>
            <w:tcW w:w="2267" w:type="dxa"/>
          </w:tcPr>
          <w:p w14:paraId="706EB587" w14:textId="08968D51" w:rsidR="00837C40" w:rsidRPr="002C0185" w:rsidRDefault="00837C40" w:rsidP="00837C40">
            <w:pPr>
              <w:pStyle w:val="TAL"/>
            </w:pPr>
            <w:r w:rsidRPr="002C0185">
              <w:t>n entries</w:t>
            </w:r>
          </w:p>
        </w:tc>
        <w:tc>
          <w:tcPr>
            <w:tcW w:w="1700" w:type="dxa"/>
          </w:tcPr>
          <w:p w14:paraId="5EB48841" w14:textId="77777777" w:rsidR="00837C40" w:rsidRPr="002C0185" w:rsidRDefault="00837C40" w:rsidP="00837C40">
            <w:pPr>
              <w:pStyle w:val="TAL"/>
            </w:pPr>
            <w:r w:rsidRPr="002C0185">
              <w:t>n=2 for FR1</w:t>
            </w:r>
          </w:p>
          <w:p w14:paraId="6236F5F3" w14:textId="4EDC121C" w:rsidR="00837C40" w:rsidRPr="002C0185" w:rsidRDefault="00837C40" w:rsidP="00837C40">
            <w:pPr>
              <w:pStyle w:val="TAL"/>
            </w:pPr>
            <w:r w:rsidRPr="002C0185">
              <w:t>n=3 for FR2</w:t>
            </w:r>
          </w:p>
        </w:tc>
        <w:tc>
          <w:tcPr>
            <w:tcW w:w="1245" w:type="dxa"/>
          </w:tcPr>
          <w:p w14:paraId="7186597F" w14:textId="77777777" w:rsidR="00837C40" w:rsidRPr="002C0185" w:rsidRDefault="00837C40" w:rsidP="00837C40">
            <w:pPr>
              <w:pStyle w:val="TAL"/>
            </w:pPr>
          </w:p>
        </w:tc>
      </w:tr>
      <w:tr w:rsidR="00837C40" w:rsidRPr="002C0185" w14:paraId="5A88D4B5" w14:textId="77777777" w:rsidTr="00213BA7">
        <w:tc>
          <w:tcPr>
            <w:tcW w:w="4535" w:type="dxa"/>
          </w:tcPr>
          <w:p w14:paraId="6B7A79D6" w14:textId="77777777" w:rsidR="00837C40" w:rsidRPr="002C0185" w:rsidRDefault="00837C40" w:rsidP="00837C40">
            <w:pPr>
              <w:pStyle w:val="TAL"/>
            </w:pPr>
            <w:r w:rsidRPr="002C0185">
              <w:t xml:space="preserve">    NZP-CSI-RS-ResourceSet[1]</w:t>
            </w:r>
          </w:p>
        </w:tc>
        <w:tc>
          <w:tcPr>
            <w:tcW w:w="2267" w:type="dxa"/>
          </w:tcPr>
          <w:p w14:paraId="54A0FC14" w14:textId="77777777" w:rsidR="00837C40" w:rsidRPr="002C0185" w:rsidRDefault="00837C40" w:rsidP="00837C40">
            <w:pPr>
              <w:pStyle w:val="TAL"/>
            </w:pPr>
            <w:r w:rsidRPr="002C0185">
              <w:t>NZP-CSI-RS-ResourceSet for TRS</w:t>
            </w:r>
          </w:p>
        </w:tc>
        <w:tc>
          <w:tcPr>
            <w:tcW w:w="1700" w:type="dxa"/>
          </w:tcPr>
          <w:p w14:paraId="3EF3767D" w14:textId="77777777" w:rsidR="00837C40" w:rsidRPr="002C0185" w:rsidRDefault="00837C40" w:rsidP="00837C40">
            <w:pPr>
              <w:pStyle w:val="TAL"/>
            </w:pPr>
            <w:r w:rsidRPr="002C0185">
              <w:t>entry 1</w:t>
            </w:r>
          </w:p>
        </w:tc>
        <w:tc>
          <w:tcPr>
            <w:tcW w:w="1245" w:type="dxa"/>
          </w:tcPr>
          <w:p w14:paraId="1D15707B" w14:textId="77777777" w:rsidR="00837C40" w:rsidRPr="002C0185" w:rsidRDefault="00837C40" w:rsidP="00837C40">
            <w:pPr>
              <w:pStyle w:val="TAL"/>
            </w:pPr>
          </w:p>
        </w:tc>
      </w:tr>
      <w:tr w:rsidR="00837C40" w:rsidRPr="002C0185" w14:paraId="06CF83C9" w14:textId="77777777" w:rsidTr="00213BA7">
        <w:tc>
          <w:tcPr>
            <w:tcW w:w="4535" w:type="dxa"/>
          </w:tcPr>
          <w:p w14:paraId="4E54FC2B" w14:textId="77777777" w:rsidR="00837C40" w:rsidRPr="002C0185" w:rsidRDefault="00837C40" w:rsidP="00837C40">
            <w:pPr>
              <w:pStyle w:val="TAL"/>
            </w:pPr>
            <w:r w:rsidRPr="002C0185">
              <w:t xml:space="preserve">    NZP-CSI-RS-ResourceSet[2]</w:t>
            </w:r>
          </w:p>
        </w:tc>
        <w:tc>
          <w:tcPr>
            <w:tcW w:w="2267" w:type="dxa"/>
          </w:tcPr>
          <w:p w14:paraId="2D5AE459" w14:textId="77777777" w:rsidR="00837C40" w:rsidRPr="002C0185" w:rsidRDefault="00837C40" w:rsidP="00837C40">
            <w:pPr>
              <w:pStyle w:val="TAL"/>
            </w:pPr>
            <w:r w:rsidRPr="002C0185">
              <w:t>NZP-CSI-RS-ResourceSet for CSI Acquisition</w:t>
            </w:r>
          </w:p>
        </w:tc>
        <w:tc>
          <w:tcPr>
            <w:tcW w:w="1700" w:type="dxa"/>
          </w:tcPr>
          <w:p w14:paraId="12F7054C" w14:textId="77777777" w:rsidR="00837C40" w:rsidRPr="002C0185" w:rsidRDefault="00837C40" w:rsidP="00837C40">
            <w:pPr>
              <w:pStyle w:val="TAL"/>
            </w:pPr>
            <w:r w:rsidRPr="002C0185">
              <w:t>entry 2</w:t>
            </w:r>
          </w:p>
        </w:tc>
        <w:tc>
          <w:tcPr>
            <w:tcW w:w="1245" w:type="dxa"/>
          </w:tcPr>
          <w:p w14:paraId="2992FBB8" w14:textId="77777777" w:rsidR="00837C40" w:rsidRPr="002C0185" w:rsidRDefault="00837C40" w:rsidP="00837C40">
            <w:pPr>
              <w:pStyle w:val="TAL"/>
            </w:pPr>
          </w:p>
        </w:tc>
      </w:tr>
      <w:tr w:rsidR="00837C40" w:rsidRPr="002C0185" w14:paraId="36CBCA9F" w14:textId="77777777" w:rsidTr="00213BA7">
        <w:tc>
          <w:tcPr>
            <w:tcW w:w="4535" w:type="dxa"/>
          </w:tcPr>
          <w:p w14:paraId="01AC7283" w14:textId="26C2E9D9" w:rsidR="00837C40" w:rsidRPr="002C0185" w:rsidRDefault="00837C40" w:rsidP="00837C40">
            <w:pPr>
              <w:pStyle w:val="TAL"/>
            </w:pPr>
            <w:r w:rsidRPr="002C0185">
              <w:t xml:space="preserve">    NZP-CSI-RS-ResourceSet[3]</w:t>
            </w:r>
          </w:p>
        </w:tc>
        <w:tc>
          <w:tcPr>
            <w:tcW w:w="2267" w:type="dxa"/>
          </w:tcPr>
          <w:p w14:paraId="4FB1AE95" w14:textId="1E9202D9" w:rsidR="00837C40" w:rsidRPr="002C0185" w:rsidRDefault="00837C40" w:rsidP="00837C40">
            <w:pPr>
              <w:pStyle w:val="TAL"/>
            </w:pPr>
            <w:r w:rsidRPr="002C0185">
              <w:t>NZP-CSI-RS-ResourceSet for beam refinement</w:t>
            </w:r>
          </w:p>
        </w:tc>
        <w:tc>
          <w:tcPr>
            <w:tcW w:w="1700" w:type="dxa"/>
          </w:tcPr>
          <w:p w14:paraId="6E835D4D" w14:textId="62841094" w:rsidR="00837C40" w:rsidRPr="002C0185" w:rsidRDefault="00837C40" w:rsidP="00837C40">
            <w:pPr>
              <w:pStyle w:val="TAL"/>
            </w:pPr>
            <w:r w:rsidRPr="002C0185">
              <w:t>entry 3</w:t>
            </w:r>
          </w:p>
        </w:tc>
        <w:tc>
          <w:tcPr>
            <w:tcW w:w="1245" w:type="dxa"/>
          </w:tcPr>
          <w:p w14:paraId="409F3547" w14:textId="7F7CDE1F" w:rsidR="00837C40" w:rsidRPr="002C0185" w:rsidRDefault="00837C40" w:rsidP="00837C40">
            <w:pPr>
              <w:pStyle w:val="TAL"/>
            </w:pPr>
            <w:r w:rsidRPr="002C0185">
              <w:t>FR2</w:t>
            </w:r>
          </w:p>
        </w:tc>
      </w:tr>
      <w:tr w:rsidR="00837C40" w:rsidRPr="002C0185" w14:paraId="2A683ADD" w14:textId="77777777" w:rsidTr="00213BA7">
        <w:tc>
          <w:tcPr>
            <w:tcW w:w="4535" w:type="dxa"/>
          </w:tcPr>
          <w:p w14:paraId="61FF6380" w14:textId="77777777" w:rsidR="00837C40" w:rsidRPr="002C0185" w:rsidRDefault="00837C40" w:rsidP="00837C40">
            <w:pPr>
              <w:pStyle w:val="TAL"/>
            </w:pPr>
            <w:r w:rsidRPr="002C0185">
              <w:t xml:space="preserve">  }</w:t>
            </w:r>
          </w:p>
        </w:tc>
        <w:tc>
          <w:tcPr>
            <w:tcW w:w="2267" w:type="dxa"/>
          </w:tcPr>
          <w:p w14:paraId="1D990928" w14:textId="77777777" w:rsidR="00837C40" w:rsidRPr="002C0185" w:rsidRDefault="00837C40" w:rsidP="00837C40">
            <w:pPr>
              <w:pStyle w:val="TAL"/>
            </w:pPr>
          </w:p>
        </w:tc>
        <w:tc>
          <w:tcPr>
            <w:tcW w:w="1700" w:type="dxa"/>
          </w:tcPr>
          <w:p w14:paraId="13010D57" w14:textId="77777777" w:rsidR="00837C40" w:rsidRPr="002C0185" w:rsidRDefault="00837C40" w:rsidP="00837C40">
            <w:pPr>
              <w:pStyle w:val="TAL"/>
            </w:pPr>
          </w:p>
        </w:tc>
        <w:tc>
          <w:tcPr>
            <w:tcW w:w="1245" w:type="dxa"/>
          </w:tcPr>
          <w:p w14:paraId="2A6972DC" w14:textId="77777777" w:rsidR="00837C40" w:rsidRPr="002C0185" w:rsidRDefault="00837C40" w:rsidP="00837C40">
            <w:pPr>
              <w:pStyle w:val="TAL"/>
            </w:pPr>
          </w:p>
        </w:tc>
      </w:tr>
      <w:tr w:rsidR="00837C40" w:rsidRPr="002C0185" w14:paraId="56C3C38B" w14:textId="77777777" w:rsidTr="00213BA7">
        <w:tc>
          <w:tcPr>
            <w:tcW w:w="4535" w:type="dxa"/>
          </w:tcPr>
          <w:p w14:paraId="7BA6FB0F" w14:textId="77777777" w:rsidR="00837C40" w:rsidRPr="002C0185" w:rsidRDefault="00837C40" w:rsidP="00837C40">
            <w:pPr>
              <w:pStyle w:val="TAL"/>
            </w:pPr>
            <w:r w:rsidRPr="002C0185">
              <w:t xml:space="preserve">  csi-IM-ResourceToAddModList SEQUENCE (SIZE (1..maxNrofCSI-IM-Resources)) OF CSI-IM-Resource {</w:t>
            </w:r>
          </w:p>
        </w:tc>
        <w:tc>
          <w:tcPr>
            <w:tcW w:w="2267" w:type="dxa"/>
          </w:tcPr>
          <w:p w14:paraId="4FFA794A" w14:textId="77777777" w:rsidR="00837C40" w:rsidRPr="002C0185" w:rsidRDefault="00837C40" w:rsidP="00837C40">
            <w:pPr>
              <w:pStyle w:val="TAL"/>
            </w:pPr>
            <w:r w:rsidRPr="002C0185">
              <w:t>1 entry</w:t>
            </w:r>
          </w:p>
        </w:tc>
        <w:tc>
          <w:tcPr>
            <w:tcW w:w="1700" w:type="dxa"/>
          </w:tcPr>
          <w:p w14:paraId="570BFC0D" w14:textId="77777777" w:rsidR="00837C40" w:rsidRPr="002C0185" w:rsidRDefault="00837C40" w:rsidP="00837C40">
            <w:pPr>
              <w:pStyle w:val="TAL"/>
            </w:pPr>
          </w:p>
        </w:tc>
        <w:tc>
          <w:tcPr>
            <w:tcW w:w="1245" w:type="dxa"/>
          </w:tcPr>
          <w:p w14:paraId="01D15558" w14:textId="77777777" w:rsidR="00837C40" w:rsidRPr="002C0185" w:rsidRDefault="00837C40" w:rsidP="00837C40">
            <w:pPr>
              <w:pStyle w:val="TAL"/>
            </w:pPr>
          </w:p>
        </w:tc>
      </w:tr>
      <w:tr w:rsidR="00837C40" w:rsidRPr="002C0185" w14:paraId="7C1195EA" w14:textId="77777777" w:rsidTr="00213BA7">
        <w:tc>
          <w:tcPr>
            <w:tcW w:w="4535" w:type="dxa"/>
          </w:tcPr>
          <w:p w14:paraId="2F319CA4" w14:textId="77777777" w:rsidR="00837C40" w:rsidRPr="002C0185" w:rsidRDefault="00837C40" w:rsidP="00837C40">
            <w:pPr>
              <w:pStyle w:val="TAL"/>
            </w:pPr>
            <w:r w:rsidRPr="002C0185">
              <w:t xml:space="preserve">    CSI-IM-Resource[1]</w:t>
            </w:r>
          </w:p>
        </w:tc>
        <w:tc>
          <w:tcPr>
            <w:tcW w:w="2267" w:type="dxa"/>
          </w:tcPr>
          <w:p w14:paraId="1D5314B3" w14:textId="77777777" w:rsidR="00837C40" w:rsidRPr="002C0185" w:rsidRDefault="00837C40" w:rsidP="00837C40">
            <w:pPr>
              <w:pStyle w:val="TAL"/>
            </w:pPr>
            <w:r w:rsidRPr="002C0185">
              <w:t>CSI-IM-Resource</w:t>
            </w:r>
          </w:p>
        </w:tc>
        <w:tc>
          <w:tcPr>
            <w:tcW w:w="1700" w:type="dxa"/>
          </w:tcPr>
          <w:p w14:paraId="174DD7B1" w14:textId="77777777" w:rsidR="00837C40" w:rsidRPr="002C0185" w:rsidRDefault="00837C40" w:rsidP="00837C40">
            <w:pPr>
              <w:pStyle w:val="TAL"/>
            </w:pPr>
          </w:p>
        </w:tc>
        <w:tc>
          <w:tcPr>
            <w:tcW w:w="1245" w:type="dxa"/>
          </w:tcPr>
          <w:p w14:paraId="205871C7" w14:textId="77777777" w:rsidR="00837C40" w:rsidRPr="002C0185" w:rsidRDefault="00837C40" w:rsidP="00837C40">
            <w:pPr>
              <w:pStyle w:val="TAL"/>
            </w:pPr>
          </w:p>
        </w:tc>
      </w:tr>
      <w:tr w:rsidR="00837C40" w:rsidRPr="002C0185" w14:paraId="49167B74" w14:textId="77777777" w:rsidTr="00213BA7">
        <w:tc>
          <w:tcPr>
            <w:tcW w:w="4535" w:type="dxa"/>
          </w:tcPr>
          <w:p w14:paraId="49B11BCE" w14:textId="77777777" w:rsidR="00837C40" w:rsidRPr="002C0185" w:rsidRDefault="00837C40" w:rsidP="00837C40">
            <w:pPr>
              <w:pStyle w:val="TAL"/>
            </w:pPr>
            <w:r w:rsidRPr="002C0185">
              <w:t xml:space="preserve">  }</w:t>
            </w:r>
          </w:p>
        </w:tc>
        <w:tc>
          <w:tcPr>
            <w:tcW w:w="2267" w:type="dxa"/>
          </w:tcPr>
          <w:p w14:paraId="2A8499F6" w14:textId="77777777" w:rsidR="00837C40" w:rsidRPr="002C0185" w:rsidRDefault="00837C40" w:rsidP="00837C40">
            <w:pPr>
              <w:pStyle w:val="TAL"/>
            </w:pPr>
          </w:p>
        </w:tc>
        <w:tc>
          <w:tcPr>
            <w:tcW w:w="1700" w:type="dxa"/>
          </w:tcPr>
          <w:p w14:paraId="3C1329F7" w14:textId="77777777" w:rsidR="00837C40" w:rsidRPr="002C0185" w:rsidRDefault="00837C40" w:rsidP="00837C40">
            <w:pPr>
              <w:pStyle w:val="TAL"/>
            </w:pPr>
          </w:p>
        </w:tc>
        <w:tc>
          <w:tcPr>
            <w:tcW w:w="1245" w:type="dxa"/>
          </w:tcPr>
          <w:p w14:paraId="463DBA07" w14:textId="77777777" w:rsidR="00837C40" w:rsidRPr="002C0185" w:rsidRDefault="00837C40" w:rsidP="00837C40">
            <w:pPr>
              <w:pStyle w:val="TAL"/>
            </w:pPr>
          </w:p>
        </w:tc>
      </w:tr>
      <w:tr w:rsidR="00837C40" w:rsidRPr="002C0185" w14:paraId="311AEAAE" w14:textId="77777777" w:rsidTr="00213BA7">
        <w:tc>
          <w:tcPr>
            <w:tcW w:w="4535" w:type="dxa"/>
          </w:tcPr>
          <w:p w14:paraId="7E8AF3F8" w14:textId="77777777" w:rsidR="00837C40" w:rsidRPr="002C0185" w:rsidRDefault="00837C40" w:rsidP="00837C40">
            <w:pPr>
              <w:pStyle w:val="TAL"/>
            </w:pPr>
            <w:r w:rsidRPr="002C0185">
              <w:t xml:space="preserve">  csi-IM-ResourceSetToAddModList SEQUENCE (SIZE (1..maxNrofCSI-IM-ResourceSets)) OF CSI-IM-ResourceSet {</w:t>
            </w:r>
          </w:p>
        </w:tc>
        <w:tc>
          <w:tcPr>
            <w:tcW w:w="2267" w:type="dxa"/>
          </w:tcPr>
          <w:p w14:paraId="33BE6156" w14:textId="77777777" w:rsidR="00837C40" w:rsidRPr="002C0185" w:rsidRDefault="00837C40" w:rsidP="00837C40">
            <w:pPr>
              <w:pStyle w:val="TAL"/>
            </w:pPr>
            <w:r w:rsidRPr="002C0185">
              <w:t>1 entry</w:t>
            </w:r>
          </w:p>
        </w:tc>
        <w:tc>
          <w:tcPr>
            <w:tcW w:w="1700" w:type="dxa"/>
          </w:tcPr>
          <w:p w14:paraId="29A8FDFB" w14:textId="77777777" w:rsidR="00837C40" w:rsidRPr="002C0185" w:rsidRDefault="00837C40" w:rsidP="00837C40">
            <w:pPr>
              <w:pStyle w:val="TAL"/>
            </w:pPr>
          </w:p>
        </w:tc>
        <w:tc>
          <w:tcPr>
            <w:tcW w:w="1245" w:type="dxa"/>
          </w:tcPr>
          <w:p w14:paraId="53244293" w14:textId="77777777" w:rsidR="00837C40" w:rsidRPr="002C0185" w:rsidRDefault="00837C40" w:rsidP="00837C40">
            <w:pPr>
              <w:pStyle w:val="TAL"/>
            </w:pPr>
          </w:p>
        </w:tc>
      </w:tr>
      <w:tr w:rsidR="00837C40" w:rsidRPr="002C0185" w14:paraId="7EEEB604" w14:textId="77777777" w:rsidTr="00213BA7">
        <w:tc>
          <w:tcPr>
            <w:tcW w:w="4535" w:type="dxa"/>
          </w:tcPr>
          <w:p w14:paraId="70A9D08D" w14:textId="77777777" w:rsidR="00837C40" w:rsidRPr="002C0185" w:rsidRDefault="00837C40" w:rsidP="00837C40">
            <w:pPr>
              <w:pStyle w:val="TAL"/>
            </w:pPr>
            <w:r w:rsidRPr="002C0185">
              <w:t xml:space="preserve">    CSI-IM-ResourceSet[1]</w:t>
            </w:r>
          </w:p>
        </w:tc>
        <w:tc>
          <w:tcPr>
            <w:tcW w:w="2267" w:type="dxa"/>
          </w:tcPr>
          <w:p w14:paraId="3DB2AC08" w14:textId="77777777" w:rsidR="00837C40" w:rsidRPr="002C0185" w:rsidRDefault="00837C40" w:rsidP="00837C40">
            <w:pPr>
              <w:pStyle w:val="TAL"/>
            </w:pPr>
            <w:r w:rsidRPr="002C0185">
              <w:t>CSI-IM-ResourceSet</w:t>
            </w:r>
          </w:p>
        </w:tc>
        <w:tc>
          <w:tcPr>
            <w:tcW w:w="1700" w:type="dxa"/>
          </w:tcPr>
          <w:p w14:paraId="0A7E7DA9" w14:textId="77777777" w:rsidR="00837C40" w:rsidRPr="002C0185" w:rsidRDefault="00837C40" w:rsidP="00837C40">
            <w:pPr>
              <w:pStyle w:val="TAL"/>
            </w:pPr>
          </w:p>
        </w:tc>
        <w:tc>
          <w:tcPr>
            <w:tcW w:w="1245" w:type="dxa"/>
          </w:tcPr>
          <w:p w14:paraId="31A76C33" w14:textId="77777777" w:rsidR="00837C40" w:rsidRPr="002C0185" w:rsidRDefault="00837C40" w:rsidP="00837C40">
            <w:pPr>
              <w:pStyle w:val="TAL"/>
            </w:pPr>
          </w:p>
        </w:tc>
      </w:tr>
      <w:tr w:rsidR="00837C40" w:rsidRPr="002C0185" w14:paraId="53F45D74" w14:textId="77777777" w:rsidTr="00213BA7">
        <w:tc>
          <w:tcPr>
            <w:tcW w:w="4535" w:type="dxa"/>
          </w:tcPr>
          <w:p w14:paraId="26C9C153" w14:textId="77777777" w:rsidR="00837C40" w:rsidRPr="002C0185" w:rsidRDefault="00837C40" w:rsidP="00837C40">
            <w:pPr>
              <w:pStyle w:val="TAL"/>
            </w:pPr>
            <w:r w:rsidRPr="002C0185">
              <w:t xml:space="preserve">  }</w:t>
            </w:r>
          </w:p>
        </w:tc>
        <w:tc>
          <w:tcPr>
            <w:tcW w:w="2267" w:type="dxa"/>
          </w:tcPr>
          <w:p w14:paraId="250A4906" w14:textId="77777777" w:rsidR="00837C40" w:rsidRPr="002C0185" w:rsidRDefault="00837C40" w:rsidP="00837C40">
            <w:pPr>
              <w:pStyle w:val="TAL"/>
            </w:pPr>
          </w:p>
        </w:tc>
        <w:tc>
          <w:tcPr>
            <w:tcW w:w="1700" w:type="dxa"/>
          </w:tcPr>
          <w:p w14:paraId="16A023AE" w14:textId="77777777" w:rsidR="00837C40" w:rsidRPr="002C0185" w:rsidRDefault="00837C40" w:rsidP="00837C40">
            <w:pPr>
              <w:pStyle w:val="TAL"/>
            </w:pPr>
          </w:p>
        </w:tc>
        <w:tc>
          <w:tcPr>
            <w:tcW w:w="1245" w:type="dxa"/>
          </w:tcPr>
          <w:p w14:paraId="18857C0A" w14:textId="77777777" w:rsidR="00837C40" w:rsidRPr="002C0185" w:rsidRDefault="00837C40" w:rsidP="00837C40">
            <w:pPr>
              <w:pStyle w:val="TAL"/>
            </w:pPr>
          </w:p>
        </w:tc>
      </w:tr>
      <w:tr w:rsidR="00837C40" w:rsidRPr="002C0185" w14:paraId="7FA2CB08" w14:textId="77777777" w:rsidTr="00213BA7">
        <w:tc>
          <w:tcPr>
            <w:tcW w:w="4535" w:type="dxa"/>
          </w:tcPr>
          <w:p w14:paraId="60B21277" w14:textId="77777777" w:rsidR="00837C40" w:rsidRPr="002C0185" w:rsidRDefault="00837C40" w:rsidP="00837C40">
            <w:pPr>
              <w:pStyle w:val="TAL"/>
            </w:pPr>
            <w:r w:rsidRPr="002C0185">
              <w:t xml:space="preserve">  csi-SSB-ResourceSetToAddModList </w:t>
            </w:r>
          </w:p>
        </w:tc>
        <w:tc>
          <w:tcPr>
            <w:tcW w:w="2267" w:type="dxa"/>
          </w:tcPr>
          <w:p w14:paraId="2A7B4B94" w14:textId="77777777" w:rsidR="00837C40" w:rsidRPr="002C0185" w:rsidRDefault="00837C40" w:rsidP="00837C40">
            <w:pPr>
              <w:pStyle w:val="TAL"/>
            </w:pPr>
            <w:r w:rsidRPr="002C0185">
              <w:t>Not present</w:t>
            </w:r>
          </w:p>
        </w:tc>
        <w:tc>
          <w:tcPr>
            <w:tcW w:w="1700" w:type="dxa"/>
          </w:tcPr>
          <w:p w14:paraId="570F3944" w14:textId="77777777" w:rsidR="00837C40" w:rsidRPr="002C0185" w:rsidRDefault="00837C40" w:rsidP="00837C40">
            <w:pPr>
              <w:pStyle w:val="TAL"/>
            </w:pPr>
          </w:p>
        </w:tc>
        <w:tc>
          <w:tcPr>
            <w:tcW w:w="1245" w:type="dxa"/>
          </w:tcPr>
          <w:p w14:paraId="7E14D0FF" w14:textId="77777777" w:rsidR="00837C40" w:rsidRPr="002C0185" w:rsidRDefault="00837C40" w:rsidP="00837C40">
            <w:pPr>
              <w:pStyle w:val="TAL"/>
            </w:pPr>
          </w:p>
        </w:tc>
      </w:tr>
      <w:tr w:rsidR="00837C40" w:rsidRPr="002C0185" w14:paraId="2E81B862" w14:textId="77777777" w:rsidTr="00213BA7">
        <w:tc>
          <w:tcPr>
            <w:tcW w:w="4535" w:type="dxa"/>
          </w:tcPr>
          <w:p w14:paraId="2353F09D" w14:textId="77777777" w:rsidR="00837C40" w:rsidRPr="002C0185" w:rsidRDefault="00837C40" w:rsidP="00837C40">
            <w:pPr>
              <w:pStyle w:val="TAL"/>
            </w:pPr>
            <w:r w:rsidRPr="002C0185">
              <w:t xml:space="preserve">  csi-ResourceConfigToAddModList SEQUENCE (SIZE (1..maxNrofCSI-ResourceConfigurations)) OF CSI-ResourceConfig {</w:t>
            </w:r>
          </w:p>
        </w:tc>
        <w:tc>
          <w:tcPr>
            <w:tcW w:w="2267" w:type="dxa"/>
          </w:tcPr>
          <w:p w14:paraId="66427081" w14:textId="12B81B98" w:rsidR="00837C40" w:rsidRPr="002C0185" w:rsidRDefault="00837C40" w:rsidP="00837C40">
            <w:pPr>
              <w:pStyle w:val="TAL"/>
            </w:pPr>
            <w:r w:rsidRPr="002C0185">
              <w:t>n entries</w:t>
            </w:r>
          </w:p>
        </w:tc>
        <w:tc>
          <w:tcPr>
            <w:tcW w:w="1700" w:type="dxa"/>
          </w:tcPr>
          <w:p w14:paraId="6102C2F9" w14:textId="77777777" w:rsidR="00837C40" w:rsidRPr="002C0185" w:rsidRDefault="00837C40" w:rsidP="00837C40">
            <w:pPr>
              <w:pStyle w:val="TAL"/>
            </w:pPr>
            <w:r w:rsidRPr="002C0185">
              <w:t>n=3 for FR1</w:t>
            </w:r>
          </w:p>
          <w:p w14:paraId="1DE2EAEB" w14:textId="41FEC0C5" w:rsidR="00837C40" w:rsidRPr="002C0185" w:rsidRDefault="00837C40" w:rsidP="00837C40">
            <w:pPr>
              <w:pStyle w:val="TAL"/>
            </w:pPr>
            <w:r w:rsidRPr="002C0185">
              <w:t>n=4 for FR2</w:t>
            </w:r>
          </w:p>
        </w:tc>
        <w:tc>
          <w:tcPr>
            <w:tcW w:w="1245" w:type="dxa"/>
          </w:tcPr>
          <w:p w14:paraId="255AFBFC" w14:textId="77777777" w:rsidR="00837C40" w:rsidRPr="002C0185" w:rsidRDefault="00837C40" w:rsidP="00837C40">
            <w:pPr>
              <w:pStyle w:val="TAL"/>
            </w:pPr>
          </w:p>
        </w:tc>
      </w:tr>
      <w:tr w:rsidR="00837C40" w:rsidRPr="002C0185" w14:paraId="494118A3" w14:textId="77777777" w:rsidTr="00213BA7">
        <w:tc>
          <w:tcPr>
            <w:tcW w:w="4535" w:type="dxa"/>
          </w:tcPr>
          <w:p w14:paraId="418B462B" w14:textId="77777777" w:rsidR="00837C40" w:rsidRPr="002C0185" w:rsidRDefault="00837C40" w:rsidP="00837C40">
            <w:pPr>
              <w:pStyle w:val="TAL"/>
            </w:pPr>
            <w:r w:rsidRPr="002C0185">
              <w:t xml:space="preserve">    CSI-ResourceConfig[1]</w:t>
            </w:r>
          </w:p>
        </w:tc>
        <w:tc>
          <w:tcPr>
            <w:tcW w:w="2267" w:type="dxa"/>
          </w:tcPr>
          <w:p w14:paraId="170FACCD" w14:textId="77777777" w:rsidR="00837C40" w:rsidRPr="002C0185" w:rsidRDefault="00837C40" w:rsidP="00837C40">
            <w:pPr>
              <w:pStyle w:val="TAL"/>
            </w:pPr>
            <w:r w:rsidRPr="002C0185">
              <w:t>CSI-ResourceConfig for TRS</w:t>
            </w:r>
          </w:p>
        </w:tc>
        <w:tc>
          <w:tcPr>
            <w:tcW w:w="1700" w:type="dxa"/>
          </w:tcPr>
          <w:p w14:paraId="4F64EB65" w14:textId="77777777" w:rsidR="00837C40" w:rsidRPr="002C0185" w:rsidRDefault="00837C40" w:rsidP="00837C40">
            <w:pPr>
              <w:pStyle w:val="TAL"/>
            </w:pPr>
            <w:r w:rsidRPr="002C0185">
              <w:t>entry 1</w:t>
            </w:r>
          </w:p>
        </w:tc>
        <w:tc>
          <w:tcPr>
            <w:tcW w:w="1245" w:type="dxa"/>
          </w:tcPr>
          <w:p w14:paraId="6DA760FF" w14:textId="77777777" w:rsidR="00837C40" w:rsidRPr="002C0185" w:rsidRDefault="00837C40" w:rsidP="00837C40">
            <w:pPr>
              <w:pStyle w:val="TAL"/>
            </w:pPr>
          </w:p>
        </w:tc>
      </w:tr>
      <w:tr w:rsidR="00837C40" w:rsidRPr="002C0185" w14:paraId="68BFFB0A" w14:textId="77777777" w:rsidTr="00213BA7">
        <w:tc>
          <w:tcPr>
            <w:tcW w:w="4535" w:type="dxa"/>
          </w:tcPr>
          <w:p w14:paraId="615B04BF" w14:textId="77777777" w:rsidR="00837C40" w:rsidRPr="002C0185" w:rsidRDefault="00837C40" w:rsidP="00837C40">
            <w:pPr>
              <w:pStyle w:val="TAL"/>
            </w:pPr>
            <w:r w:rsidRPr="002C0185">
              <w:t xml:space="preserve">    CSI-ResourceConfig[2]</w:t>
            </w:r>
          </w:p>
        </w:tc>
        <w:tc>
          <w:tcPr>
            <w:tcW w:w="2267" w:type="dxa"/>
          </w:tcPr>
          <w:p w14:paraId="7BD203ED" w14:textId="77777777" w:rsidR="00837C40" w:rsidRPr="002C0185" w:rsidRDefault="00837C40" w:rsidP="00837C40">
            <w:pPr>
              <w:pStyle w:val="TAL"/>
            </w:pPr>
            <w:r w:rsidRPr="002C0185">
              <w:t>CSI-ResourceConfig for CSI Acquisition</w:t>
            </w:r>
          </w:p>
        </w:tc>
        <w:tc>
          <w:tcPr>
            <w:tcW w:w="1700" w:type="dxa"/>
          </w:tcPr>
          <w:p w14:paraId="42ED948E" w14:textId="77777777" w:rsidR="00837C40" w:rsidRPr="002C0185" w:rsidRDefault="00837C40" w:rsidP="00837C40">
            <w:pPr>
              <w:pStyle w:val="TAL"/>
            </w:pPr>
            <w:r w:rsidRPr="002C0185">
              <w:t>entry 2</w:t>
            </w:r>
          </w:p>
        </w:tc>
        <w:tc>
          <w:tcPr>
            <w:tcW w:w="1245" w:type="dxa"/>
          </w:tcPr>
          <w:p w14:paraId="2F68F65C" w14:textId="77777777" w:rsidR="00837C40" w:rsidRPr="002C0185" w:rsidRDefault="00837C40" w:rsidP="00837C40">
            <w:pPr>
              <w:pStyle w:val="TAL"/>
            </w:pPr>
          </w:p>
        </w:tc>
      </w:tr>
      <w:tr w:rsidR="00837C40" w:rsidRPr="002C0185" w14:paraId="3D6CA2CC" w14:textId="77777777" w:rsidTr="00213BA7">
        <w:tc>
          <w:tcPr>
            <w:tcW w:w="4535" w:type="dxa"/>
          </w:tcPr>
          <w:p w14:paraId="280EA3BF" w14:textId="77777777" w:rsidR="00837C40" w:rsidRPr="002C0185" w:rsidRDefault="00837C40" w:rsidP="00837C40">
            <w:pPr>
              <w:pStyle w:val="TAL"/>
            </w:pPr>
            <w:r w:rsidRPr="002C0185">
              <w:t xml:space="preserve">    CSI-ResourceConfig[3]</w:t>
            </w:r>
          </w:p>
        </w:tc>
        <w:tc>
          <w:tcPr>
            <w:tcW w:w="2267" w:type="dxa"/>
          </w:tcPr>
          <w:p w14:paraId="54ACAC8E" w14:textId="77777777" w:rsidR="00837C40" w:rsidRPr="002C0185" w:rsidRDefault="00837C40" w:rsidP="00837C40">
            <w:pPr>
              <w:pStyle w:val="TAL"/>
            </w:pPr>
            <w:r w:rsidRPr="002C0185">
              <w:t>CSI-IM-ResourceConfig</w:t>
            </w:r>
          </w:p>
        </w:tc>
        <w:tc>
          <w:tcPr>
            <w:tcW w:w="1700" w:type="dxa"/>
          </w:tcPr>
          <w:p w14:paraId="7F649913" w14:textId="77777777" w:rsidR="00837C40" w:rsidRPr="002C0185" w:rsidRDefault="00837C40" w:rsidP="00837C40">
            <w:pPr>
              <w:pStyle w:val="TAL"/>
            </w:pPr>
            <w:r w:rsidRPr="002C0185">
              <w:t>entry 3</w:t>
            </w:r>
          </w:p>
        </w:tc>
        <w:tc>
          <w:tcPr>
            <w:tcW w:w="1245" w:type="dxa"/>
          </w:tcPr>
          <w:p w14:paraId="515177C5" w14:textId="77777777" w:rsidR="00837C40" w:rsidRPr="002C0185" w:rsidRDefault="00837C40" w:rsidP="00837C40">
            <w:pPr>
              <w:pStyle w:val="TAL"/>
            </w:pPr>
          </w:p>
        </w:tc>
      </w:tr>
      <w:tr w:rsidR="00837C40" w:rsidRPr="002C0185" w14:paraId="24E6F7D5" w14:textId="77777777" w:rsidTr="00213BA7">
        <w:tc>
          <w:tcPr>
            <w:tcW w:w="4535" w:type="dxa"/>
          </w:tcPr>
          <w:p w14:paraId="49B55CED" w14:textId="3AAA8772" w:rsidR="00837C40" w:rsidRPr="002C0185" w:rsidRDefault="00837C40" w:rsidP="00837C40">
            <w:pPr>
              <w:pStyle w:val="TAL"/>
            </w:pPr>
            <w:r w:rsidRPr="002C0185">
              <w:t xml:space="preserve">    CSI-ResourceConfig[4]</w:t>
            </w:r>
          </w:p>
        </w:tc>
        <w:tc>
          <w:tcPr>
            <w:tcW w:w="2267" w:type="dxa"/>
          </w:tcPr>
          <w:p w14:paraId="4DBACDD5" w14:textId="3B1AF78E" w:rsidR="00837C40" w:rsidRPr="002C0185" w:rsidRDefault="00837C40" w:rsidP="00837C40">
            <w:pPr>
              <w:pStyle w:val="TAL"/>
            </w:pPr>
            <w:r w:rsidRPr="002C0185">
              <w:t>CSI-ResourceConfig for beam refinement</w:t>
            </w:r>
          </w:p>
        </w:tc>
        <w:tc>
          <w:tcPr>
            <w:tcW w:w="1700" w:type="dxa"/>
          </w:tcPr>
          <w:p w14:paraId="12774723" w14:textId="1497E5F2" w:rsidR="00837C40" w:rsidRPr="002C0185" w:rsidRDefault="00837C40" w:rsidP="00837C40">
            <w:pPr>
              <w:pStyle w:val="TAL"/>
            </w:pPr>
            <w:r w:rsidRPr="002C0185">
              <w:t>entry 4</w:t>
            </w:r>
          </w:p>
        </w:tc>
        <w:tc>
          <w:tcPr>
            <w:tcW w:w="1245" w:type="dxa"/>
          </w:tcPr>
          <w:p w14:paraId="04F0CCA1" w14:textId="225D22D9" w:rsidR="00837C40" w:rsidRPr="002C0185" w:rsidRDefault="00837C40" w:rsidP="00837C40">
            <w:pPr>
              <w:pStyle w:val="TAL"/>
            </w:pPr>
            <w:r w:rsidRPr="002C0185">
              <w:t>FR2</w:t>
            </w:r>
          </w:p>
        </w:tc>
      </w:tr>
      <w:tr w:rsidR="00837C40" w:rsidRPr="002C0185" w14:paraId="03B88CE3" w14:textId="77777777" w:rsidTr="00213BA7">
        <w:tc>
          <w:tcPr>
            <w:tcW w:w="4535" w:type="dxa"/>
          </w:tcPr>
          <w:p w14:paraId="0BAE4AF9" w14:textId="77777777" w:rsidR="00837C40" w:rsidRPr="002C0185" w:rsidRDefault="00837C40" w:rsidP="00837C40">
            <w:pPr>
              <w:pStyle w:val="TAL"/>
            </w:pPr>
            <w:r w:rsidRPr="002C0185">
              <w:t xml:space="preserve">  }</w:t>
            </w:r>
          </w:p>
        </w:tc>
        <w:tc>
          <w:tcPr>
            <w:tcW w:w="2267" w:type="dxa"/>
          </w:tcPr>
          <w:p w14:paraId="387EE449" w14:textId="77777777" w:rsidR="00837C40" w:rsidRPr="002C0185" w:rsidRDefault="00837C40" w:rsidP="00837C40">
            <w:pPr>
              <w:pStyle w:val="TAL"/>
            </w:pPr>
          </w:p>
        </w:tc>
        <w:tc>
          <w:tcPr>
            <w:tcW w:w="1700" w:type="dxa"/>
          </w:tcPr>
          <w:p w14:paraId="77089657" w14:textId="77777777" w:rsidR="00837C40" w:rsidRPr="002C0185" w:rsidRDefault="00837C40" w:rsidP="00837C40">
            <w:pPr>
              <w:pStyle w:val="TAL"/>
            </w:pPr>
          </w:p>
        </w:tc>
        <w:tc>
          <w:tcPr>
            <w:tcW w:w="1245" w:type="dxa"/>
          </w:tcPr>
          <w:p w14:paraId="1F7C6EEF" w14:textId="77777777" w:rsidR="00837C40" w:rsidRPr="002C0185" w:rsidRDefault="00837C40" w:rsidP="00837C40">
            <w:pPr>
              <w:pStyle w:val="TAL"/>
            </w:pPr>
          </w:p>
        </w:tc>
      </w:tr>
      <w:tr w:rsidR="00837C40" w:rsidRPr="002C0185" w14:paraId="195C8B17" w14:textId="77777777" w:rsidTr="00213BA7">
        <w:tc>
          <w:tcPr>
            <w:tcW w:w="4535" w:type="dxa"/>
          </w:tcPr>
          <w:p w14:paraId="5A018D92" w14:textId="77777777" w:rsidR="00837C40" w:rsidRPr="002C0185" w:rsidRDefault="00837C40" w:rsidP="00837C40">
            <w:pPr>
              <w:pStyle w:val="TAL"/>
            </w:pPr>
            <w:r w:rsidRPr="002C0185">
              <w:t>}</w:t>
            </w:r>
          </w:p>
        </w:tc>
        <w:tc>
          <w:tcPr>
            <w:tcW w:w="2267" w:type="dxa"/>
          </w:tcPr>
          <w:p w14:paraId="08A10138" w14:textId="77777777" w:rsidR="00837C40" w:rsidRPr="002C0185" w:rsidRDefault="00837C40" w:rsidP="00837C40">
            <w:pPr>
              <w:pStyle w:val="TAL"/>
            </w:pPr>
          </w:p>
        </w:tc>
        <w:tc>
          <w:tcPr>
            <w:tcW w:w="1700" w:type="dxa"/>
          </w:tcPr>
          <w:p w14:paraId="23B87964" w14:textId="77777777" w:rsidR="00837C40" w:rsidRPr="002C0185" w:rsidRDefault="00837C40" w:rsidP="00837C40">
            <w:pPr>
              <w:pStyle w:val="TAL"/>
            </w:pPr>
          </w:p>
        </w:tc>
        <w:tc>
          <w:tcPr>
            <w:tcW w:w="1245" w:type="dxa"/>
          </w:tcPr>
          <w:p w14:paraId="7715C612" w14:textId="77777777" w:rsidR="00837C40" w:rsidRPr="002C0185" w:rsidRDefault="00837C40" w:rsidP="00837C40">
            <w:pPr>
              <w:pStyle w:val="TAL"/>
            </w:pPr>
          </w:p>
        </w:tc>
      </w:tr>
    </w:tbl>
    <w:p w14:paraId="0E50B039" w14:textId="77777777" w:rsidR="001E5DDA" w:rsidRPr="002C0185" w:rsidRDefault="001E5DDA" w:rsidP="001E5DDA"/>
    <w:p w14:paraId="48853D65" w14:textId="77777777" w:rsidR="001E5DDA" w:rsidRPr="002C0185" w:rsidRDefault="001E5DDA" w:rsidP="00B926FF">
      <w:pPr>
        <w:pStyle w:val="H6"/>
      </w:pPr>
      <w:r w:rsidRPr="002C0185">
        <w:t>CSI-ReportConfig</w:t>
      </w:r>
    </w:p>
    <w:p w14:paraId="3A91187E" w14:textId="77777777" w:rsidR="001E5DDA" w:rsidRPr="002C0185" w:rsidRDefault="001E5DDA" w:rsidP="001E5DDA">
      <w:pPr>
        <w:pStyle w:val="TH"/>
      </w:pPr>
      <w:bookmarkStart w:id="260" w:name="_CRTable5_4_2_513"/>
      <w:r w:rsidRPr="002C0185">
        <w:t xml:space="preserve">Table </w:t>
      </w:r>
      <w:bookmarkEnd w:id="260"/>
      <w:r w:rsidRPr="002C0185">
        <w:t xml:space="preserve">5.4.2.5-13: </w:t>
      </w:r>
      <w:r w:rsidRPr="002C0185">
        <w:rPr>
          <w:i/>
        </w:rPr>
        <w:t>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2F1C73AE" w14:textId="77777777" w:rsidTr="00213BA7">
        <w:tc>
          <w:tcPr>
            <w:tcW w:w="9747" w:type="dxa"/>
            <w:gridSpan w:val="4"/>
          </w:tcPr>
          <w:p w14:paraId="6B657A94" w14:textId="77777777" w:rsidR="001E5DDA" w:rsidRPr="002C0185" w:rsidRDefault="001E5DDA" w:rsidP="006F0E20">
            <w:pPr>
              <w:pStyle w:val="TAH"/>
              <w:jc w:val="left"/>
              <w:rPr>
                <w:b w:val="0"/>
              </w:rPr>
            </w:pPr>
            <w:r w:rsidRPr="002C0185">
              <w:rPr>
                <w:b w:val="0"/>
              </w:rPr>
              <w:t>Derivation Path: TS 38.331 [6], clause 6.3.2</w:t>
            </w:r>
          </w:p>
        </w:tc>
      </w:tr>
      <w:tr w:rsidR="001E5DDA" w:rsidRPr="002C0185" w14:paraId="5CF35C3E" w14:textId="77777777" w:rsidTr="00213BA7">
        <w:tc>
          <w:tcPr>
            <w:tcW w:w="4535" w:type="dxa"/>
          </w:tcPr>
          <w:p w14:paraId="718EB40C" w14:textId="77777777" w:rsidR="001E5DDA" w:rsidRPr="002C0185" w:rsidRDefault="001E5DDA" w:rsidP="006F0E20">
            <w:pPr>
              <w:pStyle w:val="TAH"/>
            </w:pPr>
            <w:r w:rsidRPr="002C0185">
              <w:t>Information Element</w:t>
            </w:r>
          </w:p>
        </w:tc>
        <w:tc>
          <w:tcPr>
            <w:tcW w:w="2267" w:type="dxa"/>
          </w:tcPr>
          <w:p w14:paraId="0A9E2866" w14:textId="77777777" w:rsidR="001E5DDA" w:rsidRPr="002C0185" w:rsidRDefault="001E5DDA" w:rsidP="006F0E20">
            <w:pPr>
              <w:pStyle w:val="TAH"/>
            </w:pPr>
            <w:r w:rsidRPr="002C0185">
              <w:t>Value/remark</w:t>
            </w:r>
          </w:p>
        </w:tc>
        <w:tc>
          <w:tcPr>
            <w:tcW w:w="1700" w:type="dxa"/>
          </w:tcPr>
          <w:p w14:paraId="7080843A" w14:textId="77777777" w:rsidR="001E5DDA" w:rsidRPr="002C0185" w:rsidRDefault="001E5DDA" w:rsidP="006F0E20">
            <w:pPr>
              <w:pStyle w:val="TAH"/>
            </w:pPr>
            <w:r w:rsidRPr="002C0185">
              <w:t>Comment</w:t>
            </w:r>
          </w:p>
        </w:tc>
        <w:tc>
          <w:tcPr>
            <w:tcW w:w="1245" w:type="dxa"/>
          </w:tcPr>
          <w:p w14:paraId="0D5DA799" w14:textId="77777777" w:rsidR="001E5DDA" w:rsidRPr="002C0185" w:rsidRDefault="001E5DDA" w:rsidP="006F0E20">
            <w:pPr>
              <w:pStyle w:val="TAH"/>
            </w:pPr>
            <w:r w:rsidRPr="002C0185">
              <w:t>Condition</w:t>
            </w:r>
          </w:p>
        </w:tc>
      </w:tr>
      <w:tr w:rsidR="001E5DDA" w:rsidRPr="002C0185" w14:paraId="1C354093" w14:textId="77777777" w:rsidTr="00213BA7">
        <w:tc>
          <w:tcPr>
            <w:tcW w:w="4535" w:type="dxa"/>
          </w:tcPr>
          <w:p w14:paraId="7F26912F" w14:textId="77777777" w:rsidR="001E5DDA" w:rsidRPr="002C0185" w:rsidRDefault="001E5DDA" w:rsidP="006F0E20">
            <w:pPr>
              <w:pStyle w:val="TAL"/>
            </w:pPr>
            <w:r w:rsidRPr="002C0185">
              <w:t xml:space="preserve">CSI-ReportConfig ::= </w:t>
            </w:r>
            <w:r w:rsidRPr="002C0185">
              <w:rPr>
                <w:snapToGrid w:val="0"/>
              </w:rPr>
              <w:t xml:space="preserve">SEQUENCE </w:t>
            </w:r>
            <w:r w:rsidRPr="002C0185">
              <w:t>{</w:t>
            </w:r>
          </w:p>
        </w:tc>
        <w:tc>
          <w:tcPr>
            <w:tcW w:w="2267" w:type="dxa"/>
          </w:tcPr>
          <w:p w14:paraId="059CB00A" w14:textId="77777777" w:rsidR="001E5DDA" w:rsidRPr="002C0185" w:rsidRDefault="001E5DDA" w:rsidP="006F0E20">
            <w:pPr>
              <w:pStyle w:val="TAL"/>
            </w:pPr>
          </w:p>
        </w:tc>
        <w:tc>
          <w:tcPr>
            <w:tcW w:w="1700" w:type="dxa"/>
          </w:tcPr>
          <w:p w14:paraId="671A1BC3" w14:textId="77777777" w:rsidR="001E5DDA" w:rsidRPr="002C0185" w:rsidRDefault="001E5DDA" w:rsidP="006F0E20">
            <w:pPr>
              <w:pStyle w:val="TAL"/>
            </w:pPr>
          </w:p>
        </w:tc>
        <w:tc>
          <w:tcPr>
            <w:tcW w:w="1245" w:type="dxa"/>
          </w:tcPr>
          <w:p w14:paraId="6FA80784" w14:textId="77777777" w:rsidR="001E5DDA" w:rsidRPr="002C0185" w:rsidRDefault="001E5DDA" w:rsidP="006F0E20">
            <w:pPr>
              <w:pStyle w:val="TAL"/>
            </w:pPr>
          </w:p>
        </w:tc>
      </w:tr>
      <w:tr w:rsidR="001E5DDA" w:rsidRPr="002C0185" w14:paraId="348B579C" w14:textId="77777777" w:rsidTr="00213BA7">
        <w:tc>
          <w:tcPr>
            <w:tcW w:w="4535" w:type="dxa"/>
          </w:tcPr>
          <w:p w14:paraId="41FB175A" w14:textId="77777777" w:rsidR="001E5DDA" w:rsidRPr="002C0185" w:rsidRDefault="001E5DDA" w:rsidP="006F0E20">
            <w:pPr>
              <w:pStyle w:val="TAL"/>
            </w:pPr>
            <w:r w:rsidRPr="002C0185">
              <w:t xml:space="preserve">  reportConfigId</w:t>
            </w:r>
          </w:p>
        </w:tc>
        <w:tc>
          <w:tcPr>
            <w:tcW w:w="2267" w:type="dxa"/>
          </w:tcPr>
          <w:p w14:paraId="58BBAA44" w14:textId="77777777" w:rsidR="001E5DDA" w:rsidRPr="002C0185" w:rsidRDefault="001E5DDA" w:rsidP="006F0E20">
            <w:pPr>
              <w:pStyle w:val="TAL"/>
            </w:pPr>
            <w:r w:rsidRPr="002C0185">
              <w:t>CSI-ReportConfigId</w:t>
            </w:r>
          </w:p>
        </w:tc>
        <w:tc>
          <w:tcPr>
            <w:tcW w:w="1700" w:type="dxa"/>
          </w:tcPr>
          <w:p w14:paraId="327FD2FD" w14:textId="77777777" w:rsidR="001E5DDA" w:rsidRPr="002C0185" w:rsidRDefault="001E5DDA" w:rsidP="006F0E20">
            <w:pPr>
              <w:pStyle w:val="TAL"/>
            </w:pPr>
          </w:p>
        </w:tc>
        <w:tc>
          <w:tcPr>
            <w:tcW w:w="1245" w:type="dxa"/>
          </w:tcPr>
          <w:p w14:paraId="6CCDF70B" w14:textId="77777777" w:rsidR="001E5DDA" w:rsidRPr="002C0185" w:rsidRDefault="001E5DDA" w:rsidP="006F0E20">
            <w:pPr>
              <w:pStyle w:val="TAL"/>
            </w:pPr>
          </w:p>
        </w:tc>
      </w:tr>
      <w:tr w:rsidR="001E5DDA" w:rsidRPr="002C0185" w14:paraId="34EFC891" w14:textId="77777777" w:rsidTr="00213BA7">
        <w:tc>
          <w:tcPr>
            <w:tcW w:w="4535" w:type="dxa"/>
          </w:tcPr>
          <w:p w14:paraId="60ACC3D3" w14:textId="77777777" w:rsidR="001E5DDA" w:rsidRPr="002C0185" w:rsidRDefault="001E5DDA" w:rsidP="006F0E20">
            <w:pPr>
              <w:pStyle w:val="TAL"/>
            </w:pPr>
            <w:r w:rsidRPr="002C0185">
              <w:t xml:space="preserve">  carrier</w:t>
            </w:r>
          </w:p>
        </w:tc>
        <w:tc>
          <w:tcPr>
            <w:tcW w:w="2267" w:type="dxa"/>
          </w:tcPr>
          <w:p w14:paraId="5EE172C8" w14:textId="77777777" w:rsidR="001E5DDA" w:rsidRPr="002C0185" w:rsidRDefault="001E5DDA" w:rsidP="006F0E20">
            <w:pPr>
              <w:pStyle w:val="TAL"/>
            </w:pPr>
            <w:r w:rsidRPr="002C0185">
              <w:t xml:space="preserve">ServCellIndex </w:t>
            </w:r>
          </w:p>
        </w:tc>
        <w:tc>
          <w:tcPr>
            <w:tcW w:w="1700" w:type="dxa"/>
          </w:tcPr>
          <w:p w14:paraId="09FD4989" w14:textId="77777777" w:rsidR="001E5DDA" w:rsidRPr="002C0185" w:rsidRDefault="001E5DDA" w:rsidP="006F0E20">
            <w:pPr>
              <w:pStyle w:val="TAL"/>
            </w:pPr>
          </w:p>
        </w:tc>
        <w:tc>
          <w:tcPr>
            <w:tcW w:w="1245" w:type="dxa"/>
          </w:tcPr>
          <w:p w14:paraId="54FACF4E" w14:textId="77777777" w:rsidR="001E5DDA" w:rsidRPr="002C0185" w:rsidRDefault="001E5DDA" w:rsidP="006F0E20">
            <w:pPr>
              <w:pStyle w:val="TAL"/>
            </w:pPr>
          </w:p>
        </w:tc>
      </w:tr>
      <w:tr w:rsidR="001E5DDA" w:rsidRPr="002C0185" w14:paraId="5ACF4755" w14:textId="77777777" w:rsidTr="00213BA7">
        <w:tc>
          <w:tcPr>
            <w:tcW w:w="4535" w:type="dxa"/>
          </w:tcPr>
          <w:p w14:paraId="6DEE255C" w14:textId="77777777" w:rsidR="001E5DDA" w:rsidRPr="002C0185" w:rsidRDefault="001E5DDA" w:rsidP="006F0E20">
            <w:pPr>
              <w:pStyle w:val="TAL"/>
            </w:pPr>
            <w:r w:rsidRPr="002C0185">
              <w:t xml:space="preserve">  resourcesForChannelMeasurement</w:t>
            </w:r>
          </w:p>
        </w:tc>
        <w:tc>
          <w:tcPr>
            <w:tcW w:w="2267" w:type="dxa"/>
          </w:tcPr>
          <w:p w14:paraId="641C2D96" w14:textId="77777777" w:rsidR="001E5DDA" w:rsidRPr="002C0185" w:rsidRDefault="001E5DDA" w:rsidP="006F0E20">
            <w:pPr>
              <w:pStyle w:val="TAL"/>
            </w:pPr>
            <w:r w:rsidRPr="002C0185">
              <w:t>CSI-ResourceConfigId for CSI Acquisition</w:t>
            </w:r>
          </w:p>
        </w:tc>
        <w:tc>
          <w:tcPr>
            <w:tcW w:w="1700" w:type="dxa"/>
          </w:tcPr>
          <w:p w14:paraId="280DB460" w14:textId="77777777" w:rsidR="001E5DDA" w:rsidRPr="002C0185" w:rsidRDefault="001E5DDA" w:rsidP="006F0E20">
            <w:pPr>
              <w:pStyle w:val="TAL"/>
            </w:pPr>
          </w:p>
        </w:tc>
        <w:tc>
          <w:tcPr>
            <w:tcW w:w="1245" w:type="dxa"/>
          </w:tcPr>
          <w:p w14:paraId="30CD9B65" w14:textId="77777777" w:rsidR="001E5DDA" w:rsidRPr="002C0185" w:rsidRDefault="001E5DDA" w:rsidP="006F0E20">
            <w:pPr>
              <w:pStyle w:val="TAL"/>
            </w:pPr>
          </w:p>
        </w:tc>
      </w:tr>
      <w:tr w:rsidR="001E5DDA" w:rsidRPr="002C0185" w14:paraId="32CE1F3A" w14:textId="77777777" w:rsidTr="00213BA7">
        <w:tc>
          <w:tcPr>
            <w:tcW w:w="4535" w:type="dxa"/>
          </w:tcPr>
          <w:p w14:paraId="5CF07952" w14:textId="77777777" w:rsidR="001E5DDA" w:rsidRPr="002C0185" w:rsidRDefault="001E5DDA" w:rsidP="006F0E20">
            <w:pPr>
              <w:pStyle w:val="TAL"/>
            </w:pPr>
            <w:r w:rsidRPr="002C0185">
              <w:t xml:space="preserve">  csi-IM-ResourcesForInterference</w:t>
            </w:r>
          </w:p>
        </w:tc>
        <w:tc>
          <w:tcPr>
            <w:tcW w:w="2267" w:type="dxa"/>
          </w:tcPr>
          <w:p w14:paraId="106B18C8" w14:textId="77777777" w:rsidR="001E5DDA" w:rsidRPr="002C0185" w:rsidRDefault="001E5DDA" w:rsidP="006F0E20">
            <w:pPr>
              <w:pStyle w:val="TAL"/>
            </w:pPr>
            <w:r w:rsidRPr="002C0185">
              <w:t>CSI-ResourceConfigId for CSI-IM</w:t>
            </w:r>
          </w:p>
        </w:tc>
        <w:tc>
          <w:tcPr>
            <w:tcW w:w="1700" w:type="dxa"/>
          </w:tcPr>
          <w:p w14:paraId="77A269E6" w14:textId="77777777" w:rsidR="001E5DDA" w:rsidRPr="002C0185" w:rsidRDefault="001E5DDA" w:rsidP="006F0E20">
            <w:pPr>
              <w:pStyle w:val="TAL"/>
            </w:pPr>
          </w:p>
        </w:tc>
        <w:tc>
          <w:tcPr>
            <w:tcW w:w="1245" w:type="dxa"/>
          </w:tcPr>
          <w:p w14:paraId="2CC59411" w14:textId="77777777" w:rsidR="001E5DDA" w:rsidRPr="002C0185" w:rsidRDefault="001E5DDA" w:rsidP="006F0E20">
            <w:pPr>
              <w:pStyle w:val="TAL"/>
            </w:pPr>
          </w:p>
        </w:tc>
      </w:tr>
      <w:tr w:rsidR="001E5DDA" w:rsidRPr="002C0185" w14:paraId="2646282F" w14:textId="77777777" w:rsidTr="00213BA7">
        <w:tc>
          <w:tcPr>
            <w:tcW w:w="4535" w:type="dxa"/>
          </w:tcPr>
          <w:p w14:paraId="2890BFC0" w14:textId="77777777" w:rsidR="001E5DDA" w:rsidRPr="002C0185" w:rsidRDefault="001E5DDA" w:rsidP="006F0E20">
            <w:pPr>
              <w:pStyle w:val="TAL"/>
            </w:pPr>
            <w:r w:rsidRPr="002C0185">
              <w:t xml:space="preserve">  nzp-CSI-RS-ResourcesForInterference</w:t>
            </w:r>
          </w:p>
        </w:tc>
        <w:tc>
          <w:tcPr>
            <w:tcW w:w="2267" w:type="dxa"/>
          </w:tcPr>
          <w:p w14:paraId="5418EDC2" w14:textId="77777777" w:rsidR="001E5DDA" w:rsidRPr="002C0185" w:rsidRDefault="001E5DDA" w:rsidP="006F0E20">
            <w:pPr>
              <w:pStyle w:val="TAL"/>
            </w:pPr>
            <w:r w:rsidRPr="002C0185">
              <w:t xml:space="preserve">not present </w:t>
            </w:r>
          </w:p>
        </w:tc>
        <w:tc>
          <w:tcPr>
            <w:tcW w:w="1700" w:type="dxa"/>
          </w:tcPr>
          <w:p w14:paraId="5B66107B" w14:textId="77777777" w:rsidR="001E5DDA" w:rsidRPr="002C0185" w:rsidRDefault="001E5DDA" w:rsidP="006F0E20">
            <w:pPr>
              <w:pStyle w:val="TAL"/>
            </w:pPr>
          </w:p>
        </w:tc>
        <w:tc>
          <w:tcPr>
            <w:tcW w:w="1245" w:type="dxa"/>
          </w:tcPr>
          <w:p w14:paraId="759312D3" w14:textId="77777777" w:rsidR="001E5DDA" w:rsidRPr="002C0185" w:rsidRDefault="001E5DDA" w:rsidP="006F0E20">
            <w:pPr>
              <w:pStyle w:val="TAL"/>
            </w:pPr>
          </w:p>
        </w:tc>
      </w:tr>
      <w:tr w:rsidR="001E5DDA" w:rsidRPr="002C0185" w14:paraId="1060C41E" w14:textId="77777777" w:rsidTr="00213BA7">
        <w:tc>
          <w:tcPr>
            <w:tcW w:w="4535" w:type="dxa"/>
          </w:tcPr>
          <w:p w14:paraId="6C804C8B" w14:textId="77777777" w:rsidR="001E5DDA" w:rsidRPr="002C0185" w:rsidRDefault="001E5DDA" w:rsidP="006F0E20">
            <w:pPr>
              <w:pStyle w:val="TAL"/>
            </w:pPr>
            <w:r w:rsidRPr="002C0185">
              <w:t xml:space="preserve">  reportConfigType CHOICE {</w:t>
            </w:r>
          </w:p>
        </w:tc>
        <w:tc>
          <w:tcPr>
            <w:tcW w:w="2267" w:type="dxa"/>
          </w:tcPr>
          <w:p w14:paraId="1105568D" w14:textId="77777777" w:rsidR="001E5DDA" w:rsidRPr="002C0185" w:rsidRDefault="001E5DDA" w:rsidP="006F0E20">
            <w:pPr>
              <w:pStyle w:val="TAL"/>
            </w:pPr>
          </w:p>
        </w:tc>
        <w:tc>
          <w:tcPr>
            <w:tcW w:w="1700" w:type="dxa"/>
          </w:tcPr>
          <w:p w14:paraId="14D621FD" w14:textId="77777777" w:rsidR="001E5DDA" w:rsidRPr="002C0185" w:rsidRDefault="001E5DDA" w:rsidP="006F0E20">
            <w:pPr>
              <w:pStyle w:val="TAL"/>
            </w:pPr>
          </w:p>
        </w:tc>
        <w:tc>
          <w:tcPr>
            <w:tcW w:w="1245" w:type="dxa"/>
          </w:tcPr>
          <w:p w14:paraId="75E29450" w14:textId="77777777" w:rsidR="001E5DDA" w:rsidRPr="002C0185" w:rsidRDefault="001E5DDA" w:rsidP="006F0E20">
            <w:pPr>
              <w:pStyle w:val="TAL"/>
            </w:pPr>
          </w:p>
        </w:tc>
      </w:tr>
      <w:tr w:rsidR="001E5DDA" w:rsidRPr="002C0185" w14:paraId="7AE396C5" w14:textId="77777777" w:rsidTr="00213BA7">
        <w:tc>
          <w:tcPr>
            <w:tcW w:w="4535" w:type="dxa"/>
          </w:tcPr>
          <w:p w14:paraId="6B505A88" w14:textId="77777777" w:rsidR="001E5DDA" w:rsidRPr="002C0185" w:rsidRDefault="001E5DDA" w:rsidP="006F0E20">
            <w:pPr>
              <w:pStyle w:val="TAL"/>
            </w:pPr>
            <w:r w:rsidRPr="002C0185">
              <w:t xml:space="preserve">    aperiodic SEQUENCE {</w:t>
            </w:r>
          </w:p>
        </w:tc>
        <w:tc>
          <w:tcPr>
            <w:tcW w:w="2267" w:type="dxa"/>
          </w:tcPr>
          <w:p w14:paraId="04AE16FC" w14:textId="77777777" w:rsidR="001E5DDA" w:rsidRPr="002C0185" w:rsidRDefault="001E5DDA" w:rsidP="006F0E20">
            <w:pPr>
              <w:pStyle w:val="TAL"/>
            </w:pPr>
          </w:p>
        </w:tc>
        <w:tc>
          <w:tcPr>
            <w:tcW w:w="1700" w:type="dxa"/>
          </w:tcPr>
          <w:p w14:paraId="25B47387" w14:textId="77777777" w:rsidR="001E5DDA" w:rsidRPr="002C0185" w:rsidRDefault="001E5DDA" w:rsidP="006F0E20">
            <w:pPr>
              <w:pStyle w:val="TAL"/>
            </w:pPr>
          </w:p>
        </w:tc>
        <w:tc>
          <w:tcPr>
            <w:tcW w:w="1245" w:type="dxa"/>
          </w:tcPr>
          <w:p w14:paraId="16C0BB71" w14:textId="77777777" w:rsidR="001E5DDA" w:rsidRPr="002C0185" w:rsidRDefault="001E5DDA" w:rsidP="006F0E20">
            <w:pPr>
              <w:pStyle w:val="TAL"/>
            </w:pPr>
          </w:p>
        </w:tc>
      </w:tr>
      <w:tr w:rsidR="001E5DDA" w:rsidRPr="002C0185" w14:paraId="3DA11E70" w14:textId="77777777" w:rsidTr="00213BA7">
        <w:tc>
          <w:tcPr>
            <w:tcW w:w="4535" w:type="dxa"/>
          </w:tcPr>
          <w:p w14:paraId="081BF0AA" w14:textId="77777777" w:rsidR="001E5DDA" w:rsidRPr="002C0185" w:rsidRDefault="001E5DDA" w:rsidP="006F0E20">
            <w:pPr>
              <w:pStyle w:val="TAL"/>
            </w:pPr>
            <w:r w:rsidRPr="002C0185">
              <w:t xml:space="preserve">      reportSlotOffsetList SEQUENCE {</w:t>
            </w:r>
          </w:p>
        </w:tc>
        <w:tc>
          <w:tcPr>
            <w:tcW w:w="2267" w:type="dxa"/>
          </w:tcPr>
          <w:p w14:paraId="32EC6F38" w14:textId="6CDB67A7" w:rsidR="001E5DDA" w:rsidRPr="002C0185" w:rsidRDefault="001E5DDA" w:rsidP="006F0E20">
            <w:pPr>
              <w:pStyle w:val="TAL"/>
            </w:pPr>
            <w:r w:rsidRPr="002C0185">
              <w:t xml:space="preserve">2 </w:t>
            </w:r>
            <w:r w:rsidR="00DA18B6" w:rsidRPr="002C0185">
              <w:t>entries</w:t>
            </w:r>
          </w:p>
        </w:tc>
        <w:tc>
          <w:tcPr>
            <w:tcW w:w="1700" w:type="dxa"/>
          </w:tcPr>
          <w:p w14:paraId="3373796E" w14:textId="77777777" w:rsidR="001E5DDA" w:rsidRPr="002C0185" w:rsidRDefault="001E5DDA" w:rsidP="006F0E20">
            <w:pPr>
              <w:pStyle w:val="TAL"/>
            </w:pPr>
          </w:p>
        </w:tc>
        <w:tc>
          <w:tcPr>
            <w:tcW w:w="1245" w:type="dxa"/>
          </w:tcPr>
          <w:p w14:paraId="700652BD" w14:textId="77777777" w:rsidR="001E5DDA" w:rsidRPr="002C0185" w:rsidRDefault="001E5DDA" w:rsidP="006F0E20">
            <w:pPr>
              <w:pStyle w:val="TAL"/>
            </w:pPr>
          </w:p>
        </w:tc>
      </w:tr>
      <w:tr w:rsidR="001E5DDA" w:rsidRPr="002C0185" w14:paraId="684F76A3" w14:textId="77777777" w:rsidTr="00213BA7">
        <w:tc>
          <w:tcPr>
            <w:tcW w:w="4535" w:type="dxa"/>
            <w:tcBorders>
              <w:bottom w:val="nil"/>
            </w:tcBorders>
          </w:tcPr>
          <w:p w14:paraId="6919793D" w14:textId="77777777" w:rsidR="001E5DDA" w:rsidRPr="002C0185" w:rsidRDefault="001E5DDA" w:rsidP="006F0E20">
            <w:pPr>
              <w:pStyle w:val="TAL"/>
            </w:pPr>
            <w:r w:rsidRPr="002C0185">
              <w:t xml:space="preserve">        reportSlotOffsetList[1]</w:t>
            </w:r>
          </w:p>
        </w:tc>
        <w:tc>
          <w:tcPr>
            <w:tcW w:w="2267" w:type="dxa"/>
          </w:tcPr>
          <w:p w14:paraId="114D0F1A" w14:textId="77777777" w:rsidR="001E5DDA" w:rsidRPr="002C0185" w:rsidRDefault="001E5DDA" w:rsidP="006F0E20">
            <w:pPr>
              <w:pStyle w:val="TAL"/>
            </w:pPr>
            <w:r w:rsidRPr="002C0185">
              <w:t>4</w:t>
            </w:r>
          </w:p>
        </w:tc>
        <w:tc>
          <w:tcPr>
            <w:tcW w:w="1700" w:type="dxa"/>
          </w:tcPr>
          <w:p w14:paraId="5449082C" w14:textId="7FF8EDC4" w:rsidR="001E5DDA" w:rsidRPr="002C0185" w:rsidRDefault="00DA18B6" w:rsidP="006F0E20">
            <w:pPr>
              <w:pStyle w:val="TAL"/>
            </w:pPr>
            <w:r w:rsidRPr="002C0185">
              <w:t>entry 1</w:t>
            </w:r>
          </w:p>
        </w:tc>
        <w:tc>
          <w:tcPr>
            <w:tcW w:w="1245" w:type="dxa"/>
          </w:tcPr>
          <w:p w14:paraId="10CB74E0" w14:textId="2BA81EF4" w:rsidR="001E5DDA" w:rsidRPr="002C0185" w:rsidRDefault="00837C40" w:rsidP="006F0E20">
            <w:pPr>
              <w:pStyle w:val="TAL"/>
            </w:pPr>
            <w:r w:rsidRPr="002C0185">
              <w:t>FR1_</w:t>
            </w:r>
            <w:r w:rsidR="001E5DDA" w:rsidRPr="002C0185">
              <w:t>FDD_4Tx</w:t>
            </w:r>
            <w:r w:rsidR="00631136" w:rsidRPr="002C0185">
              <w:rPr>
                <w:lang w:eastAsia="zh-CN"/>
              </w:rPr>
              <w:t>, FR1_FDD_16Tx</w:t>
            </w:r>
          </w:p>
        </w:tc>
      </w:tr>
      <w:tr w:rsidR="001E5DDA" w:rsidRPr="002C0185" w14:paraId="678C35AF" w14:textId="77777777" w:rsidTr="00213BA7">
        <w:tc>
          <w:tcPr>
            <w:tcW w:w="4535" w:type="dxa"/>
            <w:tcBorders>
              <w:top w:val="nil"/>
              <w:bottom w:val="nil"/>
            </w:tcBorders>
          </w:tcPr>
          <w:p w14:paraId="4B872D12" w14:textId="77777777" w:rsidR="001E5DDA" w:rsidRPr="002C0185" w:rsidRDefault="001E5DDA" w:rsidP="006F0E20">
            <w:pPr>
              <w:pStyle w:val="TAL"/>
            </w:pPr>
          </w:p>
        </w:tc>
        <w:tc>
          <w:tcPr>
            <w:tcW w:w="2267" w:type="dxa"/>
          </w:tcPr>
          <w:p w14:paraId="1BD8EDEC" w14:textId="77777777" w:rsidR="001E5DDA" w:rsidRPr="002C0185" w:rsidRDefault="001E5DDA" w:rsidP="006F0E20">
            <w:pPr>
              <w:pStyle w:val="TAL"/>
            </w:pPr>
            <w:r w:rsidRPr="002C0185">
              <w:t>5</w:t>
            </w:r>
          </w:p>
        </w:tc>
        <w:tc>
          <w:tcPr>
            <w:tcW w:w="1700" w:type="dxa"/>
          </w:tcPr>
          <w:p w14:paraId="6C2C3D2A" w14:textId="77777777" w:rsidR="001E5DDA" w:rsidRPr="002C0185" w:rsidRDefault="001E5DDA" w:rsidP="006F0E20">
            <w:pPr>
              <w:pStyle w:val="TAL"/>
            </w:pPr>
          </w:p>
        </w:tc>
        <w:tc>
          <w:tcPr>
            <w:tcW w:w="1245" w:type="dxa"/>
          </w:tcPr>
          <w:p w14:paraId="78336A91" w14:textId="20FC1AB0" w:rsidR="001E5DDA" w:rsidRPr="002C0185" w:rsidRDefault="00837C40" w:rsidP="006F0E20">
            <w:pPr>
              <w:pStyle w:val="TAL"/>
            </w:pPr>
            <w:r w:rsidRPr="002C0185">
              <w:t>FR1_</w:t>
            </w:r>
            <w:r w:rsidR="001E5DDA" w:rsidRPr="002C0185">
              <w:t>FDD_8Tx</w:t>
            </w:r>
          </w:p>
        </w:tc>
      </w:tr>
      <w:tr w:rsidR="001E5DDA" w:rsidRPr="002C0185" w14:paraId="191B4DA9" w14:textId="77777777" w:rsidTr="00213BA7">
        <w:tc>
          <w:tcPr>
            <w:tcW w:w="4535" w:type="dxa"/>
            <w:tcBorders>
              <w:top w:val="nil"/>
              <w:bottom w:val="nil"/>
            </w:tcBorders>
          </w:tcPr>
          <w:p w14:paraId="08F461E7" w14:textId="77777777" w:rsidR="001E5DDA" w:rsidRPr="002C0185" w:rsidRDefault="001E5DDA" w:rsidP="006F0E20">
            <w:pPr>
              <w:pStyle w:val="TAL"/>
            </w:pPr>
          </w:p>
        </w:tc>
        <w:tc>
          <w:tcPr>
            <w:tcW w:w="2267" w:type="dxa"/>
          </w:tcPr>
          <w:p w14:paraId="225CA0E7" w14:textId="77777777" w:rsidR="001E5DDA" w:rsidRPr="002C0185" w:rsidRDefault="001E5DDA" w:rsidP="006F0E20">
            <w:pPr>
              <w:pStyle w:val="TAL"/>
            </w:pPr>
            <w:r w:rsidRPr="002C0185">
              <w:t>8</w:t>
            </w:r>
          </w:p>
        </w:tc>
        <w:tc>
          <w:tcPr>
            <w:tcW w:w="1700" w:type="dxa"/>
          </w:tcPr>
          <w:p w14:paraId="56958A6B" w14:textId="77777777" w:rsidR="001E5DDA" w:rsidRPr="002C0185" w:rsidRDefault="001E5DDA" w:rsidP="006F0E20">
            <w:pPr>
              <w:pStyle w:val="TAL"/>
            </w:pPr>
          </w:p>
        </w:tc>
        <w:tc>
          <w:tcPr>
            <w:tcW w:w="1245" w:type="dxa"/>
          </w:tcPr>
          <w:p w14:paraId="41EC162B" w14:textId="50ECE084" w:rsidR="001E5DDA" w:rsidRPr="002C0185" w:rsidRDefault="00837C40" w:rsidP="006F0E20">
            <w:pPr>
              <w:pStyle w:val="TAL"/>
            </w:pPr>
            <w:r w:rsidRPr="002C0185">
              <w:t>FR1_</w:t>
            </w:r>
            <w:r w:rsidR="001E5DDA" w:rsidRPr="002C0185">
              <w:t>TDD</w:t>
            </w:r>
          </w:p>
        </w:tc>
      </w:tr>
      <w:tr w:rsidR="00837C40" w:rsidRPr="002C0185" w14:paraId="65442DAF" w14:textId="77777777" w:rsidTr="00213BA7">
        <w:tc>
          <w:tcPr>
            <w:tcW w:w="4535" w:type="dxa"/>
            <w:tcBorders>
              <w:top w:val="nil"/>
            </w:tcBorders>
          </w:tcPr>
          <w:p w14:paraId="2AF73401" w14:textId="77777777" w:rsidR="00837C40" w:rsidRPr="002C0185" w:rsidRDefault="00837C40" w:rsidP="00837C40">
            <w:pPr>
              <w:pStyle w:val="TAL"/>
            </w:pPr>
          </w:p>
        </w:tc>
        <w:tc>
          <w:tcPr>
            <w:tcW w:w="2267" w:type="dxa"/>
          </w:tcPr>
          <w:p w14:paraId="6892C58E" w14:textId="28F105E0" w:rsidR="00837C40" w:rsidRPr="002C0185" w:rsidRDefault="00837C40" w:rsidP="00837C40">
            <w:pPr>
              <w:pStyle w:val="TAL"/>
            </w:pPr>
            <w:r w:rsidRPr="002C0185">
              <w:t>6</w:t>
            </w:r>
          </w:p>
        </w:tc>
        <w:tc>
          <w:tcPr>
            <w:tcW w:w="1700" w:type="dxa"/>
          </w:tcPr>
          <w:p w14:paraId="61B1C574" w14:textId="77777777" w:rsidR="00837C40" w:rsidRPr="002C0185" w:rsidRDefault="00837C40" w:rsidP="00837C40">
            <w:pPr>
              <w:pStyle w:val="TAL"/>
            </w:pPr>
          </w:p>
        </w:tc>
        <w:tc>
          <w:tcPr>
            <w:tcW w:w="1245" w:type="dxa"/>
          </w:tcPr>
          <w:p w14:paraId="7BF0F06B" w14:textId="417B28A8" w:rsidR="00837C40" w:rsidRPr="002C0185" w:rsidRDefault="00837C40" w:rsidP="00837C40">
            <w:pPr>
              <w:pStyle w:val="TAL"/>
            </w:pPr>
            <w:r w:rsidRPr="002C0185">
              <w:t>FR2</w:t>
            </w:r>
          </w:p>
        </w:tc>
      </w:tr>
      <w:tr w:rsidR="001E5DDA" w:rsidRPr="002C0185" w14:paraId="60244215" w14:textId="77777777" w:rsidTr="00213BA7">
        <w:tc>
          <w:tcPr>
            <w:tcW w:w="4535" w:type="dxa"/>
            <w:tcBorders>
              <w:bottom w:val="nil"/>
            </w:tcBorders>
          </w:tcPr>
          <w:p w14:paraId="477EFE4C" w14:textId="77777777" w:rsidR="001E5DDA" w:rsidRPr="002C0185" w:rsidRDefault="001E5DDA" w:rsidP="006F0E20">
            <w:pPr>
              <w:pStyle w:val="TAL"/>
            </w:pPr>
            <w:r w:rsidRPr="002C0185">
              <w:t xml:space="preserve">        reportSlotOffsetList[2]</w:t>
            </w:r>
          </w:p>
        </w:tc>
        <w:tc>
          <w:tcPr>
            <w:tcW w:w="2267" w:type="dxa"/>
          </w:tcPr>
          <w:p w14:paraId="6DEE8266" w14:textId="77777777" w:rsidR="001E5DDA" w:rsidRPr="002C0185" w:rsidRDefault="001E5DDA" w:rsidP="006F0E20">
            <w:pPr>
              <w:pStyle w:val="TAL"/>
            </w:pPr>
            <w:r w:rsidRPr="002C0185">
              <w:t>4</w:t>
            </w:r>
          </w:p>
        </w:tc>
        <w:tc>
          <w:tcPr>
            <w:tcW w:w="1700" w:type="dxa"/>
          </w:tcPr>
          <w:p w14:paraId="720D6642" w14:textId="14356957" w:rsidR="001E5DDA" w:rsidRPr="002C0185" w:rsidRDefault="00DA18B6" w:rsidP="006F0E20">
            <w:pPr>
              <w:pStyle w:val="TAL"/>
            </w:pPr>
            <w:r w:rsidRPr="002C0185">
              <w:t>entry 2</w:t>
            </w:r>
          </w:p>
        </w:tc>
        <w:tc>
          <w:tcPr>
            <w:tcW w:w="1245" w:type="dxa"/>
          </w:tcPr>
          <w:p w14:paraId="0718DEB4" w14:textId="0CA79CBD" w:rsidR="001E5DDA" w:rsidRPr="002C0185" w:rsidRDefault="00837C40" w:rsidP="006F0E20">
            <w:pPr>
              <w:pStyle w:val="TAL"/>
            </w:pPr>
            <w:r w:rsidRPr="002C0185">
              <w:t>FR1_</w:t>
            </w:r>
            <w:r w:rsidR="001E5DDA" w:rsidRPr="002C0185">
              <w:t>FDD_4Tx</w:t>
            </w:r>
            <w:r w:rsidR="00631136" w:rsidRPr="002C0185">
              <w:rPr>
                <w:lang w:eastAsia="zh-CN"/>
              </w:rPr>
              <w:t>, FR1_FDD_16Tx</w:t>
            </w:r>
          </w:p>
        </w:tc>
      </w:tr>
      <w:tr w:rsidR="001E5DDA" w:rsidRPr="002C0185" w14:paraId="6341297C" w14:textId="77777777" w:rsidTr="00213BA7">
        <w:tc>
          <w:tcPr>
            <w:tcW w:w="4535" w:type="dxa"/>
            <w:tcBorders>
              <w:top w:val="nil"/>
              <w:bottom w:val="nil"/>
            </w:tcBorders>
          </w:tcPr>
          <w:p w14:paraId="6A07FD49" w14:textId="77777777" w:rsidR="001E5DDA" w:rsidRPr="002C0185" w:rsidRDefault="001E5DDA" w:rsidP="006F0E20">
            <w:pPr>
              <w:pStyle w:val="TAL"/>
            </w:pPr>
          </w:p>
        </w:tc>
        <w:tc>
          <w:tcPr>
            <w:tcW w:w="2267" w:type="dxa"/>
          </w:tcPr>
          <w:p w14:paraId="4F8CDBAB" w14:textId="77777777" w:rsidR="001E5DDA" w:rsidRPr="002C0185" w:rsidRDefault="001E5DDA" w:rsidP="006F0E20">
            <w:pPr>
              <w:pStyle w:val="TAL"/>
            </w:pPr>
            <w:r w:rsidRPr="002C0185">
              <w:t>5</w:t>
            </w:r>
          </w:p>
        </w:tc>
        <w:tc>
          <w:tcPr>
            <w:tcW w:w="1700" w:type="dxa"/>
          </w:tcPr>
          <w:p w14:paraId="69D41C84" w14:textId="77777777" w:rsidR="001E5DDA" w:rsidRPr="002C0185" w:rsidRDefault="001E5DDA" w:rsidP="006F0E20">
            <w:pPr>
              <w:pStyle w:val="TAL"/>
            </w:pPr>
          </w:p>
        </w:tc>
        <w:tc>
          <w:tcPr>
            <w:tcW w:w="1245" w:type="dxa"/>
          </w:tcPr>
          <w:p w14:paraId="0956D54A" w14:textId="223CFDF1" w:rsidR="001E5DDA" w:rsidRPr="002C0185" w:rsidRDefault="00837C40" w:rsidP="006F0E20">
            <w:pPr>
              <w:pStyle w:val="TAL"/>
            </w:pPr>
            <w:r w:rsidRPr="002C0185">
              <w:t>FR1_</w:t>
            </w:r>
            <w:r w:rsidR="001E5DDA" w:rsidRPr="002C0185">
              <w:t>FDD_8Tx</w:t>
            </w:r>
          </w:p>
        </w:tc>
      </w:tr>
      <w:tr w:rsidR="001E5DDA" w:rsidRPr="002C0185" w14:paraId="5F142084" w14:textId="77777777" w:rsidTr="00213BA7">
        <w:tc>
          <w:tcPr>
            <w:tcW w:w="4535" w:type="dxa"/>
            <w:tcBorders>
              <w:top w:val="nil"/>
              <w:bottom w:val="nil"/>
            </w:tcBorders>
          </w:tcPr>
          <w:p w14:paraId="55E15D53" w14:textId="77777777" w:rsidR="001E5DDA" w:rsidRPr="002C0185" w:rsidRDefault="001E5DDA" w:rsidP="006F0E20">
            <w:pPr>
              <w:pStyle w:val="TAL"/>
            </w:pPr>
          </w:p>
        </w:tc>
        <w:tc>
          <w:tcPr>
            <w:tcW w:w="2267" w:type="dxa"/>
          </w:tcPr>
          <w:p w14:paraId="41C62CD8" w14:textId="77777777" w:rsidR="001E5DDA" w:rsidRPr="002C0185" w:rsidRDefault="001E5DDA" w:rsidP="006F0E20">
            <w:pPr>
              <w:pStyle w:val="TAL"/>
            </w:pPr>
            <w:r w:rsidRPr="002C0185">
              <w:t>8</w:t>
            </w:r>
          </w:p>
        </w:tc>
        <w:tc>
          <w:tcPr>
            <w:tcW w:w="1700" w:type="dxa"/>
          </w:tcPr>
          <w:p w14:paraId="6AB31F53" w14:textId="77777777" w:rsidR="001E5DDA" w:rsidRPr="002C0185" w:rsidRDefault="001E5DDA" w:rsidP="006F0E20">
            <w:pPr>
              <w:pStyle w:val="TAL"/>
            </w:pPr>
          </w:p>
        </w:tc>
        <w:tc>
          <w:tcPr>
            <w:tcW w:w="1245" w:type="dxa"/>
          </w:tcPr>
          <w:p w14:paraId="74C5B094" w14:textId="7E4CE8FE" w:rsidR="001E5DDA" w:rsidRPr="002C0185" w:rsidRDefault="00837C40" w:rsidP="006F0E20">
            <w:pPr>
              <w:pStyle w:val="TAL"/>
            </w:pPr>
            <w:r w:rsidRPr="002C0185">
              <w:t>FR1_</w:t>
            </w:r>
            <w:r w:rsidR="001E5DDA" w:rsidRPr="002C0185">
              <w:t>TDD</w:t>
            </w:r>
          </w:p>
        </w:tc>
      </w:tr>
      <w:tr w:rsidR="00837C40" w:rsidRPr="002C0185" w14:paraId="45FD84BA" w14:textId="77777777" w:rsidTr="00213BA7">
        <w:tc>
          <w:tcPr>
            <w:tcW w:w="4535" w:type="dxa"/>
            <w:tcBorders>
              <w:top w:val="nil"/>
            </w:tcBorders>
          </w:tcPr>
          <w:p w14:paraId="33A0E709" w14:textId="77777777" w:rsidR="00837C40" w:rsidRPr="002C0185" w:rsidRDefault="00837C40" w:rsidP="00837C40">
            <w:pPr>
              <w:pStyle w:val="TAL"/>
            </w:pPr>
          </w:p>
        </w:tc>
        <w:tc>
          <w:tcPr>
            <w:tcW w:w="2267" w:type="dxa"/>
          </w:tcPr>
          <w:p w14:paraId="3ECC0D53" w14:textId="67A9259A" w:rsidR="00837C40" w:rsidRPr="002C0185" w:rsidRDefault="00837C40" w:rsidP="00837C40">
            <w:pPr>
              <w:pStyle w:val="TAL"/>
            </w:pPr>
            <w:r w:rsidRPr="002C0185">
              <w:t>6</w:t>
            </w:r>
          </w:p>
        </w:tc>
        <w:tc>
          <w:tcPr>
            <w:tcW w:w="1700" w:type="dxa"/>
          </w:tcPr>
          <w:p w14:paraId="352806D0" w14:textId="77777777" w:rsidR="00837C40" w:rsidRPr="002C0185" w:rsidRDefault="00837C40" w:rsidP="00837C40">
            <w:pPr>
              <w:pStyle w:val="TAL"/>
            </w:pPr>
          </w:p>
        </w:tc>
        <w:tc>
          <w:tcPr>
            <w:tcW w:w="1245" w:type="dxa"/>
          </w:tcPr>
          <w:p w14:paraId="5B9A3559" w14:textId="5F1463CE" w:rsidR="00837C40" w:rsidRPr="002C0185" w:rsidRDefault="00837C40" w:rsidP="00837C40">
            <w:pPr>
              <w:pStyle w:val="TAL"/>
            </w:pPr>
            <w:r w:rsidRPr="002C0185">
              <w:t>FR2</w:t>
            </w:r>
          </w:p>
        </w:tc>
      </w:tr>
      <w:tr w:rsidR="001E5DDA" w:rsidRPr="002C0185" w14:paraId="23C38DCA" w14:textId="77777777" w:rsidTr="00213BA7">
        <w:tc>
          <w:tcPr>
            <w:tcW w:w="4535" w:type="dxa"/>
          </w:tcPr>
          <w:p w14:paraId="22304072" w14:textId="77777777" w:rsidR="001E5DDA" w:rsidRPr="002C0185" w:rsidRDefault="001E5DDA" w:rsidP="006F0E20">
            <w:pPr>
              <w:pStyle w:val="TAL"/>
            </w:pPr>
            <w:r w:rsidRPr="002C0185">
              <w:t xml:space="preserve">      }</w:t>
            </w:r>
          </w:p>
        </w:tc>
        <w:tc>
          <w:tcPr>
            <w:tcW w:w="2267" w:type="dxa"/>
          </w:tcPr>
          <w:p w14:paraId="30251CBF" w14:textId="77777777" w:rsidR="001E5DDA" w:rsidRPr="002C0185" w:rsidRDefault="001E5DDA" w:rsidP="006F0E20">
            <w:pPr>
              <w:pStyle w:val="TAL"/>
            </w:pPr>
          </w:p>
        </w:tc>
        <w:tc>
          <w:tcPr>
            <w:tcW w:w="1700" w:type="dxa"/>
          </w:tcPr>
          <w:p w14:paraId="1ACCA23B" w14:textId="77777777" w:rsidR="001E5DDA" w:rsidRPr="002C0185" w:rsidRDefault="001E5DDA" w:rsidP="006F0E20">
            <w:pPr>
              <w:pStyle w:val="TAL"/>
            </w:pPr>
          </w:p>
        </w:tc>
        <w:tc>
          <w:tcPr>
            <w:tcW w:w="1245" w:type="dxa"/>
          </w:tcPr>
          <w:p w14:paraId="377878EB" w14:textId="77777777" w:rsidR="001E5DDA" w:rsidRPr="002C0185" w:rsidRDefault="001E5DDA" w:rsidP="006F0E20">
            <w:pPr>
              <w:pStyle w:val="TAL"/>
            </w:pPr>
          </w:p>
        </w:tc>
      </w:tr>
      <w:tr w:rsidR="00DA18B6" w:rsidRPr="002C0185" w14:paraId="326528C2" w14:textId="77777777" w:rsidTr="00213BA7">
        <w:tc>
          <w:tcPr>
            <w:tcW w:w="4535" w:type="dxa"/>
          </w:tcPr>
          <w:p w14:paraId="2A2CE5BB" w14:textId="52AE51A0" w:rsidR="00DA18B6" w:rsidRPr="002C0185" w:rsidRDefault="00DA18B6" w:rsidP="006F0E20">
            <w:pPr>
              <w:pStyle w:val="TAL"/>
            </w:pPr>
            <w:r w:rsidRPr="002C0185">
              <w:t xml:space="preserve">    }</w:t>
            </w:r>
          </w:p>
        </w:tc>
        <w:tc>
          <w:tcPr>
            <w:tcW w:w="2267" w:type="dxa"/>
          </w:tcPr>
          <w:p w14:paraId="17760862" w14:textId="77777777" w:rsidR="00DA18B6" w:rsidRPr="002C0185" w:rsidRDefault="00DA18B6" w:rsidP="006F0E20">
            <w:pPr>
              <w:pStyle w:val="TAL"/>
            </w:pPr>
          </w:p>
        </w:tc>
        <w:tc>
          <w:tcPr>
            <w:tcW w:w="1700" w:type="dxa"/>
          </w:tcPr>
          <w:p w14:paraId="262C5C17" w14:textId="77777777" w:rsidR="00DA18B6" w:rsidRPr="002C0185" w:rsidRDefault="00DA18B6" w:rsidP="006F0E20">
            <w:pPr>
              <w:pStyle w:val="TAL"/>
            </w:pPr>
          </w:p>
        </w:tc>
        <w:tc>
          <w:tcPr>
            <w:tcW w:w="1245" w:type="dxa"/>
          </w:tcPr>
          <w:p w14:paraId="0ED59295" w14:textId="77777777" w:rsidR="00DA18B6" w:rsidRPr="002C0185" w:rsidRDefault="00DA18B6" w:rsidP="006F0E20">
            <w:pPr>
              <w:pStyle w:val="TAL"/>
            </w:pPr>
          </w:p>
        </w:tc>
      </w:tr>
      <w:tr w:rsidR="001E5DDA" w:rsidRPr="002C0185" w14:paraId="6043B33E" w14:textId="77777777" w:rsidTr="00213BA7">
        <w:tc>
          <w:tcPr>
            <w:tcW w:w="4535" w:type="dxa"/>
          </w:tcPr>
          <w:p w14:paraId="20233DA0" w14:textId="77777777" w:rsidR="001E5DDA" w:rsidRPr="002C0185" w:rsidRDefault="001E5DDA" w:rsidP="006F0E20">
            <w:pPr>
              <w:pStyle w:val="TAL"/>
            </w:pPr>
            <w:r w:rsidRPr="002C0185">
              <w:t xml:space="preserve">  }</w:t>
            </w:r>
          </w:p>
        </w:tc>
        <w:tc>
          <w:tcPr>
            <w:tcW w:w="2267" w:type="dxa"/>
          </w:tcPr>
          <w:p w14:paraId="02FFE24B" w14:textId="77777777" w:rsidR="001E5DDA" w:rsidRPr="002C0185" w:rsidRDefault="001E5DDA" w:rsidP="006F0E20">
            <w:pPr>
              <w:pStyle w:val="TAL"/>
            </w:pPr>
          </w:p>
        </w:tc>
        <w:tc>
          <w:tcPr>
            <w:tcW w:w="1700" w:type="dxa"/>
          </w:tcPr>
          <w:p w14:paraId="2D990F72" w14:textId="77777777" w:rsidR="001E5DDA" w:rsidRPr="002C0185" w:rsidRDefault="001E5DDA" w:rsidP="006F0E20">
            <w:pPr>
              <w:pStyle w:val="TAL"/>
            </w:pPr>
          </w:p>
        </w:tc>
        <w:tc>
          <w:tcPr>
            <w:tcW w:w="1245" w:type="dxa"/>
          </w:tcPr>
          <w:p w14:paraId="63F244BB" w14:textId="77777777" w:rsidR="001E5DDA" w:rsidRPr="002C0185" w:rsidRDefault="001E5DDA" w:rsidP="006F0E20">
            <w:pPr>
              <w:pStyle w:val="TAL"/>
            </w:pPr>
          </w:p>
        </w:tc>
      </w:tr>
      <w:tr w:rsidR="001E5DDA" w:rsidRPr="002C0185" w14:paraId="1ACAF005" w14:textId="77777777" w:rsidTr="00213BA7">
        <w:tc>
          <w:tcPr>
            <w:tcW w:w="4535" w:type="dxa"/>
          </w:tcPr>
          <w:p w14:paraId="20402E49" w14:textId="77777777" w:rsidR="001E5DDA" w:rsidRPr="002C0185" w:rsidRDefault="001E5DDA" w:rsidP="006F0E20">
            <w:pPr>
              <w:pStyle w:val="TAL"/>
            </w:pPr>
            <w:r w:rsidRPr="002C0185">
              <w:t xml:space="preserve">  reportQuantity CHOICE {</w:t>
            </w:r>
          </w:p>
        </w:tc>
        <w:tc>
          <w:tcPr>
            <w:tcW w:w="2267" w:type="dxa"/>
          </w:tcPr>
          <w:p w14:paraId="593C7B69" w14:textId="77777777" w:rsidR="001E5DDA" w:rsidRPr="002C0185" w:rsidRDefault="001E5DDA" w:rsidP="006F0E20">
            <w:pPr>
              <w:pStyle w:val="TAL"/>
            </w:pPr>
          </w:p>
        </w:tc>
        <w:tc>
          <w:tcPr>
            <w:tcW w:w="1700" w:type="dxa"/>
          </w:tcPr>
          <w:p w14:paraId="005763A2" w14:textId="77777777" w:rsidR="001E5DDA" w:rsidRPr="002C0185" w:rsidRDefault="001E5DDA" w:rsidP="006F0E20">
            <w:pPr>
              <w:pStyle w:val="TAL"/>
            </w:pPr>
          </w:p>
        </w:tc>
        <w:tc>
          <w:tcPr>
            <w:tcW w:w="1245" w:type="dxa"/>
          </w:tcPr>
          <w:p w14:paraId="3395F453" w14:textId="77777777" w:rsidR="001E5DDA" w:rsidRPr="002C0185" w:rsidRDefault="001E5DDA" w:rsidP="006F0E20">
            <w:pPr>
              <w:pStyle w:val="TAL"/>
            </w:pPr>
          </w:p>
        </w:tc>
      </w:tr>
      <w:tr w:rsidR="001E5DDA" w:rsidRPr="002C0185" w14:paraId="0E0F667A" w14:textId="77777777" w:rsidTr="00213BA7">
        <w:tc>
          <w:tcPr>
            <w:tcW w:w="4535" w:type="dxa"/>
          </w:tcPr>
          <w:p w14:paraId="7666A5D6" w14:textId="77777777" w:rsidR="001E5DDA" w:rsidRPr="002C0185" w:rsidRDefault="001E5DDA" w:rsidP="006F0E20">
            <w:pPr>
              <w:pStyle w:val="TAL"/>
            </w:pPr>
            <w:r w:rsidRPr="002C0185">
              <w:t xml:space="preserve">    cri-RI-PMI-CQI</w:t>
            </w:r>
          </w:p>
        </w:tc>
        <w:tc>
          <w:tcPr>
            <w:tcW w:w="2267" w:type="dxa"/>
          </w:tcPr>
          <w:p w14:paraId="5AF50185" w14:textId="77777777" w:rsidR="001E5DDA" w:rsidRPr="002C0185" w:rsidRDefault="001E5DDA" w:rsidP="006F0E20">
            <w:pPr>
              <w:pStyle w:val="TAL"/>
            </w:pPr>
            <w:r w:rsidRPr="002C0185">
              <w:t>NULL</w:t>
            </w:r>
          </w:p>
        </w:tc>
        <w:tc>
          <w:tcPr>
            <w:tcW w:w="1700" w:type="dxa"/>
          </w:tcPr>
          <w:p w14:paraId="0448320C" w14:textId="77777777" w:rsidR="001E5DDA" w:rsidRPr="002C0185" w:rsidRDefault="001E5DDA" w:rsidP="006F0E20">
            <w:pPr>
              <w:pStyle w:val="TAL"/>
            </w:pPr>
          </w:p>
        </w:tc>
        <w:tc>
          <w:tcPr>
            <w:tcW w:w="1245" w:type="dxa"/>
          </w:tcPr>
          <w:p w14:paraId="60B4AAF5" w14:textId="77777777" w:rsidR="001E5DDA" w:rsidRPr="002C0185" w:rsidRDefault="001E5DDA" w:rsidP="006F0E20">
            <w:pPr>
              <w:pStyle w:val="TAL"/>
            </w:pPr>
          </w:p>
        </w:tc>
      </w:tr>
      <w:tr w:rsidR="001E5DDA" w:rsidRPr="002C0185" w14:paraId="50212A5A" w14:textId="77777777" w:rsidTr="00213BA7">
        <w:tc>
          <w:tcPr>
            <w:tcW w:w="4535" w:type="dxa"/>
          </w:tcPr>
          <w:p w14:paraId="7FDB1841" w14:textId="77777777" w:rsidR="001E5DDA" w:rsidRPr="002C0185" w:rsidRDefault="001E5DDA" w:rsidP="006F0E20">
            <w:pPr>
              <w:pStyle w:val="TAL"/>
            </w:pPr>
            <w:r w:rsidRPr="002C0185">
              <w:t xml:space="preserve">  }</w:t>
            </w:r>
          </w:p>
        </w:tc>
        <w:tc>
          <w:tcPr>
            <w:tcW w:w="2267" w:type="dxa"/>
          </w:tcPr>
          <w:p w14:paraId="133E6FD3" w14:textId="77777777" w:rsidR="001E5DDA" w:rsidRPr="002C0185" w:rsidRDefault="001E5DDA" w:rsidP="006F0E20">
            <w:pPr>
              <w:pStyle w:val="TAL"/>
            </w:pPr>
          </w:p>
        </w:tc>
        <w:tc>
          <w:tcPr>
            <w:tcW w:w="1700" w:type="dxa"/>
          </w:tcPr>
          <w:p w14:paraId="5D54AF04" w14:textId="77777777" w:rsidR="001E5DDA" w:rsidRPr="002C0185" w:rsidRDefault="001E5DDA" w:rsidP="006F0E20">
            <w:pPr>
              <w:pStyle w:val="TAL"/>
            </w:pPr>
          </w:p>
        </w:tc>
        <w:tc>
          <w:tcPr>
            <w:tcW w:w="1245" w:type="dxa"/>
          </w:tcPr>
          <w:p w14:paraId="14CB2398" w14:textId="77777777" w:rsidR="001E5DDA" w:rsidRPr="002C0185" w:rsidRDefault="001E5DDA" w:rsidP="006F0E20">
            <w:pPr>
              <w:pStyle w:val="TAL"/>
            </w:pPr>
          </w:p>
        </w:tc>
      </w:tr>
      <w:tr w:rsidR="001E5DDA" w:rsidRPr="002C0185" w14:paraId="2E6C11F7" w14:textId="77777777" w:rsidTr="00213BA7">
        <w:tc>
          <w:tcPr>
            <w:tcW w:w="4535" w:type="dxa"/>
          </w:tcPr>
          <w:p w14:paraId="23629803" w14:textId="77777777" w:rsidR="001E5DDA" w:rsidRPr="002C0185" w:rsidRDefault="001E5DDA" w:rsidP="006F0E20">
            <w:pPr>
              <w:pStyle w:val="TAL"/>
            </w:pPr>
            <w:r w:rsidRPr="002C0185">
              <w:t xml:space="preserve">  reportFreqConfiguration  SEQUENCE {</w:t>
            </w:r>
          </w:p>
        </w:tc>
        <w:tc>
          <w:tcPr>
            <w:tcW w:w="2267" w:type="dxa"/>
          </w:tcPr>
          <w:p w14:paraId="186E7259" w14:textId="77777777" w:rsidR="001E5DDA" w:rsidRPr="002C0185" w:rsidRDefault="001E5DDA" w:rsidP="006F0E20">
            <w:pPr>
              <w:pStyle w:val="TAL"/>
            </w:pPr>
          </w:p>
        </w:tc>
        <w:tc>
          <w:tcPr>
            <w:tcW w:w="1700" w:type="dxa"/>
          </w:tcPr>
          <w:p w14:paraId="60259034" w14:textId="77777777" w:rsidR="001E5DDA" w:rsidRPr="002C0185" w:rsidRDefault="001E5DDA" w:rsidP="006F0E20">
            <w:pPr>
              <w:pStyle w:val="TAL"/>
            </w:pPr>
          </w:p>
        </w:tc>
        <w:tc>
          <w:tcPr>
            <w:tcW w:w="1245" w:type="dxa"/>
          </w:tcPr>
          <w:p w14:paraId="1C1A0CDC" w14:textId="77777777" w:rsidR="001E5DDA" w:rsidRPr="002C0185" w:rsidRDefault="001E5DDA" w:rsidP="006F0E20">
            <w:pPr>
              <w:pStyle w:val="TAL"/>
            </w:pPr>
          </w:p>
        </w:tc>
      </w:tr>
      <w:tr w:rsidR="001E5DDA" w:rsidRPr="002C0185" w14:paraId="7DE70889" w14:textId="77777777" w:rsidTr="00213BA7">
        <w:tc>
          <w:tcPr>
            <w:tcW w:w="4535" w:type="dxa"/>
          </w:tcPr>
          <w:p w14:paraId="02F9F37F" w14:textId="77777777" w:rsidR="001E5DDA" w:rsidRPr="002C0185" w:rsidRDefault="001E5DDA" w:rsidP="006F0E20">
            <w:pPr>
              <w:pStyle w:val="TAL"/>
            </w:pPr>
            <w:r w:rsidRPr="002C0185">
              <w:t xml:space="preserve">    cqi-FormatIndicator </w:t>
            </w:r>
          </w:p>
        </w:tc>
        <w:tc>
          <w:tcPr>
            <w:tcW w:w="2267" w:type="dxa"/>
          </w:tcPr>
          <w:p w14:paraId="49FEFC8B" w14:textId="77777777" w:rsidR="001E5DDA" w:rsidRPr="002C0185" w:rsidRDefault="001E5DDA" w:rsidP="006F0E20">
            <w:pPr>
              <w:pStyle w:val="TAL"/>
            </w:pPr>
            <w:r w:rsidRPr="002C0185">
              <w:t>widebandCQI</w:t>
            </w:r>
          </w:p>
        </w:tc>
        <w:tc>
          <w:tcPr>
            <w:tcW w:w="1700" w:type="dxa"/>
          </w:tcPr>
          <w:p w14:paraId="562B3D2F" w14:textId="77777777" w:rsidR="001E5DDA" w:rsidRPr="002C0185" w:rsidRDefault="001E5DDA" w:rsidP="006F0E20">
            <w:pPr>
              <w:pStyle w:val="TAL"/>
            </w:pPr>
          </w:p>
        </w:tc>
        <w:tc>
          <w:tcPr>
            <w:tcW w:w="1245" w:type="dxa"/>
          </w:tcPr>
          <w:p w14:paraId="53D71900" w14:textId="77777777" w:rsidR="001E5DDA" w:rsidRPr="002C0185" w:rsidRDefault="001E5DDA" w:rsidP="006F0E20">
            <w:pPr>
              <w:pStyle w:val="TAL"/>
            </w:pPr>
          </w:p>
        </w:tc>
      </w:tr>
      <w:tr w:rsidR="001E5DDA" w:rsidRPr="002C0185" w14:paraId="74FEEB28" w14:textId="77777777" w:rsidTr="00213BA7">
        <w:tc>
          <w:tcPr>
            <w:tcW w:w="4535" w:type="dxa"/>
          </w:tcPr>
          <w:p w14:paraId="233F736C" w14:textId="77777777" w:rsidR="001E5DDA" w:rsidRPr="002C0185" w:rsidRDefault="001E5DDA" w:rsidP="006F0E20">
            <w:pPr>
              <w:pStyle w:val="TAL"/>
            </w:pPr>
            <w:r w:rsidRPr="002C0185">
              <w:t xml:space="preserve">    pmi-FormatIndicator </w:t>
            </w:r>
          </w:p>
        </w:tc>
        <w:tc>
          <w:tcPr>
            <w:tcW w:w="2267" w:type="dxa"/>
          </w:tcPr>
          <w:p w14:paraId="543BAF41" w14:textId="77777777" w:rsidR="001E5DDA" w:rsidRPr="002C0185" w:rsidRDefault="001E5DDA" w:rsidP="006F0E20">
            <w:pPr>
              <w:pStyle w:val="TAL"/>
            </w:pPr>
            <w:r w:rsidRPr="002C0185">
              <w:t>widebandPMI</w:t>
            </w:r>
          </w:p>
        </w:tc>
        <w:tc>
          <w:tcPr>
            <w:tcW w:w="1700" w:type="dxa"/>
          </w:tcPr>
          <w:p w14:paraId="10BF3339" w14:textId="77777777" w:rsidR="001E5DDA" w:rsidRPr="002C0185" w:rsidRDefault="001E5DDA" w:rsidP="006F0E20">
            <w:pPr>
              <w:pStyle w:val="TAL"/>
            </w:pPr>
          </w:p>
        </w:tc>
        <w:tc>
          <w:tcPr>
            <w:tcW w:w="1245" w:type="dxa"/>
          </w:tcPr>
          <w:p w14:paraId="121CC6AF" w14:textId="77777777" w:rsidR="001E5DDA" w:rsidRPr="002C0185" w:rsidRDefault="001E5DDA" w:rsidP="006F0E20">
            <w:pPr>
              <w:pStyle w:val="TAL"/>
            </w:pPr>
          </w:p>
        </w:tc>
      </w:tr>
      <w:tr w:rsidR="001E5DDA" w:rsidRPr="002C0185" w14:paraId="45753705" w14:textId="77777777" w:rsidTr="00213BA7">
        <w:tc>
          <w:tcPr>
            <w:tcW w:w="4535" w:type="dxa"/>
          </w:tcPr>
          <w:p w14:paraId="72905796" w14:textId="77777777" w:rsidR="001E5DDA" w:rsidRPr="002C0185" w:rsidRDefault="001E5DDA" w:rsidP="006F0E20">
            <w:pPr>
              <w:pStyle w:val="TAL"/>
            </w:pPr>
            <w:r w:rsidRPr="002C0185">
              <w:t xml:space="preserve">    csi-ReportingBand CHOICE {</w:t>
            </w:r>
          </w:p>
        </w:tc>
        <w:tc>
          <w:tcPr>
            <w:tcW w:w="2267" w:type="dxa"/>
          </w:tcPr>
          <w:p w14:paraId="267D11A6" w14:textId="77777777" w:rsidR="001E5DDA" w:rsidRPr="002C0185" w:rsidRDefault="001E5DDA" w:rsidP="006F0E20">
            <w:pPr>
              <w:pStyle w:val="TAL"/>
            </w:pPr>
          </w:p>
        </w:tc>
        <w:tc>
          <w:tcPr>
            <w:tcW w:w="1700" w:type="dxa"/>
          </w:tcPr>
          <w:p w14:paraId="271AE665" w14:textId="77777777" w:rsidR="001E5DDA" w:rsidRPr="002C0185" w:rsidRDefault="001E5DDA" w:rsidP="006F0E20">
            <w:pPr>
              <w:pStyle w:val="TAL"/>
            </w:pPr>
          </w:p>
        </w:tc>
        <w:tc>
          <w:tcPr>
            <w:tcW w:w="1245" w:type="dxa"/>
          </w:tcPr>
          <w:p w14:paraId="4E058968" w14:textId="7FB6D04D" w:rsidR="001E5DDA" w:rsidRPr="002C0185" w:rsidRDefault="00837C40" w:rsidP="006F0E20">
            <w:pPr>
              <w:pStyle w:val="TAL"/>
            </w:pPr>
            <w:r w:rsidRPr="002C0185">
              <w:t>FR1</w:t>
            </w:r>
          </w:p>
        </w:tc>
      </w:tr>
      <w:tr w:rsidR="001E5DDA" w:rsidRPr="002C0185" w14:paraId="6D5CCD48" w14:textId="77777777" w:rsidTr="00213BA7">
        <w:tc>
          <w:tcPr>
            <w:tcW w:w="4535" w:type="dxa"/>
          </w:tcPr>
          <w:p w14:paraId="3CCC854C" w14:textId="3C074E6A" w:rsidR="001E5DDA" w:rsidRPr="002C0185" w:rsidRDefault="00837C40" w:rsidP="006F0E20">
            <w:pPr>
              <w:pStyle w:val="TAL"/>
            </w:pPr>
            <w:r w:rsidRPr="002C0185">
              <w:t xml:space="preserve">      </w:t>
            </w:r>
            <w:r w:rsidR="001E5DDA" w:rsidRPr="002C0185">
              <w:t>subbands7</w:t>
            </w:r>
          </w:p>
        </w:tc>
        <w:tc>
          <w:tcPr>
            <w:tcW w:w="2267" w:type="dxa"/>
          </w:tcPr>
          <w:p w14:paraId="0D227D38" w14:textId="77777777" w:rsidR="001E5DDA" w:rsidRPr="002C0185" w:rsidRDefault="001E5DDA" w:rsidP="006F0E20">
            <w:pPr>
              <w:pStyle w:val="TAL"/>
            </w:pPr>
            <w:r w:rsidRPr="002C0185">
              <w:t>'1111111'B</w:t>
            </w:r>
          </w:p>
        </w:tc>
        <w:tc>
          <w:tcPr>
            <w:tcW w:w="1700" w:type="dxa"/>
          </w:tcPr>
          <w:p w14:paraId="7F2A8131" w14:textId="77777777" w:rsidR="001E5DDA" w:rsidRPr="002C0185" w:rsidRDefault="001E5DDA" w:rsidP="006F0E20">
            <w:pPr>
              <w:pStyle w:val="TAL"/>
            </w:pPr>
          </w:p>
        </w:tc>
        <w:tc>
          <w:tcPr>
            <w:tcW w:w="1245" w:type="dxa"/>
          </w:tcPr>
          <w:p w14:paraId="1CAB2951" w14:textId="77777777" w:rsidR="001E5DDA" w:rsidRPr="002C0185" w:rsidRDefault="001E5DDA" w:rsidP="006F0E20">
            <w:pPr>
              <w:pStyle w:val="TAL"/>
            </w:pPr>
          </w:p>
        </w:tc>
      </w:tr>
      <w:tr w:rsidR="001E5DDA" w:rsidRPr="002C0185" w14:paraId="377AD090" w14:textId="77777777" w:rsidTr="00213BA7">
        <w:tc>
          <w:tcPr>
            <w:tcW w:w="4535" w:type="dxa"/>
          </w:tcPr>
          <w:p w14:paraId="1C3C4097" w14:textId="3B9D748B" w:rsidR="001E5DDA" w:rsidRPr="002C0185" w:rsidRDefault="001E5DDA" w:rsidP="006F0E20">
            <w:pPr>
              <w:pStyle w:val="TAL"/>
            </w:pPr>
            <w:r w:rsidRPr="002C0185">
              <w:t xml:space="preserve">  </w:t>
            </w:r>
            <w:r w:rsidR="00837C40" w:rsidRPr="002C0185">
              <w:t xml:space="preserve">  </w:t>
            </w:r>
            <w:r w:rsidRPr="002C0185">
              <w:t>}</w:t>
            </w:r>
          </w:p>
        </w:tc>
        <w:tc>
          <w:tcPr>
            <w:tcW w:w="2267" w:type="dxa"/>
          </w:tcPr>
          <w:p w14:paraId="4E869707" w14:textId="77777777" w:rsidR="001E5DDA" w:rsidRPr="002C0185" w:rsidRDefault="001E5DDA" w:rsidP="006F0E20">
            <w:pPr>
              <w:pStyle w:val="TAL"/>
            </w:pPr>
          </w:p>
        </w:tc>
        <w:tc>
          <w:tcPr>
            <w:tcW w:w="1700" w:type="dxa"/>
          </w:tcPr>
          <w:p w14:paraId="1C5CCDE6" w14:textId="77777777" w:rsidR="001E5DDA" w:rsidRPr="002C0185" w:rsidRDefault="001E5DDA" w:rsidP="006F0E20">
            <w:pPr>
              <w:pStyle w:val="TAL"/>
            </w:pPr>
          </w:p>
        </w:tc>
        <w:tc>
          <w:tcPr>
            <w:tcW w:w="1245" w:type="dxa"/>
          </w:tcPr>
          <w:p w14:paraId="2F53A8AD" w14:textId="77777777" w:rsidR="001E5DDA" w:rsidRPr="002C0185" w:rsidRDefault="001E5DDA" w:rsidP="006F0E20">
            <w:pPr>
              <w:pStyle w:val="TAL"/>
            </w:pPr>
          </w:p>
        </w:tc>
      </w:tr>
      <w:tr w:rsidR="00837C40" w:rsidRPr="002C0185" w14:paraId="112ED31F" w14:textId="77777777" w:rsidTr="00213BA7">
        <w:tc>
          <w:tcPr>
            <w:tcW w:w="4535" w:type="dxa"/>
          </w:tcPr>
          <w:p w14:paraId="1B9C229B" w14:textId="53EA94BB" w:rsidR="00837C40" w:rsidRPr="002C0185" w:rsidRDefault="00837C40" w:rsidP="00837C40">
            <w:pPr>
              <w:pStyle w:val="TAL"/>
            </w:pPr>
            <w:r w:rsidRPr="002C0185">
              <w:t xml:space="preserve">    csi-ReportingBand CHOICE {</w:t>
            </w:r>
          </w:p>
        </w:tc>
        <w:tc>
          <w:tcPr>
            <w:tcW w:w="2267" w:type="dxa"/>
          </w:tcPr>
          <w:p w14:paraId="4FE8629C" w14:textId="77777777" w:rsidR="00837C40" w:rsidRPr="002C0185" w:rsidRDefault="00837C40" w:rsidP="00837C40">
            <w:pPr>
              <w:pStyle w:val="TAL"/>
            </w:pPr>
          </w:p>
        </w:tc>
        <w:tc>
          <w:tcPr>
            <w:tcW w:w="1700" w:type="dxa"/>
          </w:tcPr>
          <w:p w14:paraId="211BCD65" w14:textId="77777777" w:rsidR="00837C40" w:rsidRPr="002C0185" w:rsidRDefault="00837C40" w:rsidP="00837C40">
            <w:pPr>
              <w:pStyle w:val="TAL"/>
            </w:pPr>
          </w:p>
        </w:tc>
        <w:tc>
          <w:tcPr>
            <w:tcW w:w="1245" w:type="dxa"/>
          </w:tcPr>
          <w:p w14:paraId="42A3638C" w14:textId="6958A499" w:rsidR="00837C40" w:rsidRPr="002C0185" w:rsidRDefault="00837C40" w:rsidP="00837C40">
            <w:pPr>
              <w:pStyle w:val="TAL"/>
            </w:pPr>
            <w:r w:rsidRPr="002C0185">
              <w:t>FR2</w:t>
            </w:r>
          </w:p>
        </w:tc>
      </w:tr>
      <w:tr w:rsidR="00837C40" w:rsidRPr="002C0185" w14:paraId="76AB6B9E" w14:textId="77777777" w:rsidTr="00213BA7">
        <w:tc>
          <w:tcPr>
            <w:tcW w:w="4535" w:type="dxa"/>
          </w:tcPr>
          <w:p w14:paraId="688B30FC" w14:textId="08AF5EA6" w:rsidR="00837C40" w:rsidRPr="002C0185" w:rsidRDefault="00837C40" w:rsidP="00837C40">
            <w:pPr>
              <w:pStyle w:val="TAL"/>
            </w:pPr>
            <w:r w:rsidRPr="002C0185">
              <w:t xml:space="preserve">      subbands9</w:t>
            </w:r>
          </w:p>
        </w:tc>
        <w:tc>
          <w:tcPr>
            <w:tcW w:w="2267" w:type="dxa"/>
          </w:tcPr>
          <w:p w14:paraId="3EE3152E" w14:textId="4ACEAA58" w:rsidR="00837C40" w:rsidRPr="002C0185" w:rsidRDefault="00837C40" w:rsidP="00837C40">
            <w:pPr>
              <w:pStyle w:val="TAL"/>
            </w:pPr>
            <w:r w:rsidRPr="002C0185">
              <w:t>'111111111'B</w:t>
            </w:r>
          </w:p>
        </w:tc>
        <w:tc>
          <w:tcPr>
            <w:tcW w:w="1700" w:type="dxa"/>
          </w:tcPr>
          <w:p w14:paraId="28B05330" w14:textId="77777777" w:rsidR="00837C40" w:rsidRPr="002C0185" w:rsidRDefault="00837C40" w:rsidP="00837C40">
            <w:pPr>
              <w:pStyle w:val="TAL"/>
            </w:pPr>
          </w:p>
        </w:tc>
        <w:tc>
          <w:tcPr>
            <w:tcW w:w="1245" w:type="dxa"/>
          </w:tcPr>
          <w:p w14:paraId="0F742B3D" w14:textId="77777777" w:rsidR="00837C40" w:rsidRPr="002C0185" w:rsidRDefault="00837C40" w:rsidP="00837C40">
            <w:pPr>
              <w:pStyle w:val="TAL"/>
            </w:pPr>
          </w:p>
        </w:tc>
      </w:tr>
      <w:tr w:rsidR="00837C40" w:rsidRPr="002C0185" w14:paraId="6473260A" w14:textId="77777777" w:rsidTr="00213BA7">
        <w:tc>
          <w:tcPr>
            <w:tcW w:w="4535" w:type="dxa"/>
          </w:tcPr>
          <w:p w14:paraId="62BF2374" w14:textId="7569D9F7" w:rsidR="00837C40" w:rsidRPr="002C0185" w:rsidRDefault="00837C40" w:rsidP="00837C40">
            <w:pPr>
              <w:pStyle w:val="TAL"/>
            </w:pPr>
            <w:r w:rsidRPr="002C0185">
              <w:t xml:space="preserve">    }</w:t>
            </w:r>
          </w:p>
        </w:tc>
        <w:tc>
          <w:tcPr>
            <w:tcW w:w="2267" w:type="dxa"/>
          </w:tcPr>
          <w:p w14:paraId="59C011D9" w14:textId="77777777" w:rsidR="00837C40" w:rsidRPr="002C0185" w:rsidRDefault="00837C40" w:rsidP="00837C40">
            <w:pPr>
              <w:pStyle w:val="TAL"/>
            </w:pPr>
          </w:p>
        </w:tc>
        <w:tc>
          <w:tcPr>
            <w:tcW w:w="1700" w:type="dxa"/>
          </w:tcPr>
          <w:p w14:paraId="3879A393" w14:textId="77777777" w:rsidR="00837C40" w:rsidRPr="002C0185" w:rsidRDefault="00837C40" w:rsidP="00837C40">
            <w:pPr>
              <w:pStyle w:val="TAL"/>
            </w:pPr>
          </w:p>
        </w:tc>
        <w:tc>
          <w:tcPr>
            <w:tcW w:w="1245" w:type="dxa"/>
          </w:tcPr>
          <w:p w14:paraId="2D850DE7" w14:textId="77777777" w:rsidR="00837C40" w:rsidRPr="002C0185" w:rsidRDefault="00837C40" w:rsidP="00837C40">
            <w:pPr>
              <w:pStyle w:val="TAL"/>
            </w:pPr>
          </w:p>
        </w:tc>
      </w:tr>
      <w:tr w:rsidR="00837C40" w:rsidRPr="002C0185" w14:paraId="0402CA42" w14:textId="77777777" w:rsidTr="00213BA7">
        <w:tc>
          <w:tcPr>
            <w:tcW w:w="4535" w:type="dxa"/>
          </w:tcPr>
          <w:p w14:paraId="7D9FE45F" w14:textId="77777777" w:rsidR="00837C40" w:rsidRPr="002C0185" w:rsidRDefault="00837C40" w:rsidP="00837C40">
            <w:pPr>
              <w:pStyle w:val="TAL"/>
            </w:pPr>
            <w:r w:rsidRPr="002C0185">
              <w:t xml:space="preserve">  }</w:t>
            </w:r>
          </w:p>
        </w:tc>
        <w:tc>
          <w:tcPr>
            <w:tcW w:w="2267" w:type="dxa"/>
          </w:tcPr>
          <w:p w14:paraId="7A091C53" w14:textId="77777777" w:rsidR="00837C40" w:rsidRPr="002C0185" w:rsidRDefault="00837C40" w:rsidP="00837C40">
            <w:pPr>
              <w:pStyle w:val="TAL"/>
            </w:pPr>
          </w:p>
        </w:tc>
        <w:tc>
          <w:tcPr>
            <w:tcW w:w="1700" w:type="dxa"/>
          </w:tcPr>
          <w:p w14:paraId="4A909A42" w14:textId="77777777" w:rsidR="00837C40" w:rsidRPr="002C0185" w:rsidRDefault="00837C40" w:rsidP="00837C40">
            <w:pPr>
              <w:pStyle w:val="TAL"/>
            </w:pPr>
          </w:p>
        </w:tc>
        <w:tc>
          <w:tcPr>
            <w:tcW w:w="1245" w:type="dxa"/>
          </w:tcPr>
          <w:p w14:paraId="287AA46E" w14:textId="77777777" w:rsidR="00837C40" w:rsidRPr="002C0185" w:rsidRDefault="00837C40" w:rsidP="00837C40">
            <w:pPr>
              <w:pStyle w:val="TAL"/>
            </w:pPr>
          </w:p>
        </w:tc>
      </w:tr>
      <w:tr w:rsidR="00837C40" w:rsidRPr="002C0185" w14:paraId="1DEAEC2E" w14:textId="77777777" w:rsidTr="00213BA7">
        <w:tc>
          <w:tcPr>
            <w:tcW w:w="4535" w:type="dxa"/>
          </w:tcPr>
          <w:p w14:paraId="7A160596" w14:textId="77777777" w:rsidR="00837C40" w:rsidRPr="002C0185" w:rsidRDefault="00837C40" w:rsidP="00837C40">
            <w:pPr>
              <w:pStyle w:val="TAL"/>
            </w:pPr>
            <w:r w:rsidRPr="002C0185">
              <w:t xml:space="preserve">  timeRestrictionForChannelMeasurements</w:t>
            </w:r>
          </w:p>
        </w:tc>
        <w:tc>
          <w:tcPr>
            <w:tcW w:w="2267" w:type="dxa"/>
          </w:tcPr>
          <w:p w14:paraId="39E153DD" w14:textId="77777777" w:rsidR="00837C40" w:rsidRPr="002C0185" w:rsidRDefault="00837C40" w:rsidP="00837C40">
            <w:pPr>
              <w:pStyle w:val="TAL"/>
            </w:pPr>
            <w:r w:rsidRPr="002C0185">
              <w:t>notConfigured</w:t>
            </w:r>
          </w:p>
        </w:tc>
        <w:tc>
          <w:tcPr>
            <w:tcW w:w="1700" w:type="dxa"/>
          </w:tcPr>
          <w:p w14:paraId="145B0F3E" w14:textId="77777777" w:rsidR="00837C40" w:rsidRPr="002C0185" w:rsidRDefault="00837C40" w:rsidP="00837C40">
            <w:pPr>
              <w:pStyle w:val="TAL"/>
            </w:pPr>
          </w:p>
        </w:tc>
        <w:tc>
          <w:tcPr>
            <w:tcW w:w="1245" w:type="dxa"/>
          </w:tcPr>
          <w:p w14:paraId="04647BB8" w14:textId="77777777" w:rsidR="00837C40" w:rsidRPr="002C0185" w:rsidRDefault="00837C40" w:rsidP="00837C40">
            <w:pPr>
              <w:pStyle w:val="TAL"/>
            </w:pPr>
          </w:p>
        </w:tc>
      </w:tr>
      <w:tr w:rsidR="00837C40" w:rsidRPr="002C0185" w14:paraId="2B096769" w14:textId="77777777" w:rsidTr="00213BA7">
        <w:tc>
          <w:tcPr>
            <w:tcW w:w="4535" w:type="dxa"/>
          </w:tcPr>
          <w:p w14:paraId="58736C3D" w14:textId="77777777" w:rsidR="00837C40" w:rsidRPr="002C0185" w:rsidRDefault="00837C40" w:rsidP="00837C40">
            <w:pPr>
              <w:pStyle w:val="TAL"/>
            </w:pPr>
            <w:r w:rsidRPr="002C0185">
              <w:t xml:space="preserve">  timeRestrictionForInterferenceMeasurements</w:t>
            </w:r>
          </w:p>
        </w:tc>
        <w:tc>
          <w:tcPr>
            <w:tcW w:w="2267" w:type="dxa"/>
          </w:tcPr>
          <w:p w14:paraId="5F0C3D98" w14:textId="77777777" w:rsidR="00837C40" w:rsidRPr="002C0185" w:rsidRDefault="00837C40" w:rsidP="00837C40">
            <w:pPr>
              <w:pStyle w:val="TAL"/>
            </w:pPr>
            <w:r w:rsidRPr="002C0185">
              <w:t>notConfigured</w:t>
            </w:r>
          </w:p>
        </w:tc>
        <w:tc>
          <w:tcPr>
            <w:tcW w:w="1700" w:type="dxa"/>
          </w:tcPr>
          <w:p w14:paraId="73A3DD76" w14:textId="77777777" w:rsidR="00837C40" w:rsidRPr="002C0185" w:rsidRDefault="00837C40" w:rsidP="00837C40">
            <w:pPr>
              <w:pStyle w:val="TAL"/>
            </w:pPr>
          </w:p>
        </w:tc>
        <w:tc>
          <w:tcPr>
            <w:tcW w:w="1245" w:type="dxa"/>
          </w:tcPr>
          <w:p w14:paraId="7073F19F" w14:textId="77777777" w:rsidR="00837C40" w:rsidRPr="002C0185" w:rsidRDefault="00837C40" w:rsidP="00837C40">
            <w:pPr>
              <w:pStyle w:val="TAL"/>
            </w:pPr>
          </w:p>
        </w:tc>
      </w:tr>
      <w:tr w:rsidR="00837C40" w:rsidRPr="002C0185" w14:paraId="101D6F00" w14:textId="77777777" w:rsidTr="00213BA7">
        <w:tc>
          <w:tcPr>
            <w:tcW w:w="4535" w:type="dxa"/>
          </w:tcPr>
          <w:p w14:paraId="22D0EA5B" w14:textId="77777777" w:rsidR="00837C40" w:rsidRPr="002C0185" w:rsidRDefault="00837C40" w:rsidP="00837C40">
            <w:pPr>
              <w:pStyle w:val="TAL"/>
            </w:pPr>
            <w:r w:rsidRPr="002C0185">
              <w:t xml:space="preserve">  codebookConfig</w:t>
            </w:r>
          </w:p>
        </w:tc>
        <w:tc>
          <w:tcPr>
            <w:tcW w:w="2267" w:type="dxa"/>
          </w:tcPr>
          <w:p w14:paraId="43BB7C46" w14:textId="77777777" w:rsidR="00837C40" w:rsidRPr="002C0185" w:rsidRDefault="00837C40" w:rsidP="00837C40">
            <w:pPr>
              <w:pStyle w:val="TAL"/>
            </w:pPr>
            <w:r w:rsidRPr="002C0185">
              <w:t>CodebookConfig</w:t>
            </w:r>
          </w:p>
        </w:tc>
        <w:tc>
          <w:tcPr>
            <w:tcW w:w="1700" w:type="dxa"/>
          </w:tcPr>
          <w:p w14:paraId="0A9B73C2" w14:textId="77777777" w:rsidR="00837C40" w:rsidRPr="002C0185" w:rsidRDefault="00837C40" w:rsidP="00837C40">
            <w:pPr>
              <w:pStyle w:val="TAL"/>
            </w:pPr>
          </w:p>
        </w:tc>
        <w:tc>
          <w:tcPr>
            <w:tcW w:w="1245" w:type="dxa"/>
          </w:tcPr>
          <w:p w14:paraId="08B4834A" w14:textId="77777777" w:rsidR="00837C40" w:rsidRPr="002C0185" w:rsidRDefault="00837C40" w:rsidP="00837C40">
            <w:pPr>
              <w:pStyle w:val="TAL"/>
            </w:pPr>
          </w:p>
        </w:tc>
      </w:tr>
      <w:tr w:rsidR="00837C40" w:rsidRPr="002C0185" w14:paraId="5D4A3826" w14:textId="77777777" w:rsidTr="00213BA7">
        <w:tc>
          <w:tcPr>
            <w:tcW w:w="4535" w:type="dxa"/>
          </w:tcPr>
          <w:p w14:paraId="5438008E" w14:textId="77777777" w:rsidR="00837C40" w:rsidRPr="002C0185" w:rsidRDefault="00837C40" w:rsidP="00837C40">
            <w:pPr>
              <w:pStyle w:val="TAL"/>
            </w:pPr>
            <w:r w:rsidRPr="002C0185">
              <w:t xml:space="preserve">  dummy</w:t>
            </w:r>
          </w:p>
        </w:tc>
        <w:tc>
          <w:tcPr>
            <w:tcW w:w="2267" w:type="dxa"/>
          </w:tcPr>
          <w:p w14:paraId="037A3237" w14:textId="77777777" w:rsidR="00837C40" w:rsidRPr="002C0185" w:rsidRDefault="00837C40" w:rsidP="00837C40">
            <w:pPr>
              <w:pStyle w:val="TAL"/>
            </w:pPr>
            <w:r w:rsidRPr="002C0185">
              <w:t>Not present</w:t>
            </w:r>
          </w:p>
        </w:tc>
        <w:tc>
          <w:tcPr>
            <w:tcW w:w="1700" w:type="dxa"/>
          </w:tcPr>
          <w:p w14:paraId="01E5074E" w14:textId="77777777" w:rsidR="00837C40" w:rsidRPr="002C0185" w:rsidRDefault="00837C40" w:rsidP="00837C40">
            <w:pPr>
              <w:pStyle w:val="TAL"/>
            </w:pPr>
          </w:p>
        </w:tc>
        <w:tc>
          <w:tcPr>
            <w:tcW w:w="1245" w:type="dxa"/>
          </w:tcPr>
          <w:p w14:paraId="4A55EBF7" w14:textId="77777777" w:rsidR="00837C40" w:rsidRPr="002C0185" w:rsidRDefault="00837C40" w:rsidP="00837C40">
            <w:pPr>
              <w:pStyle w:val="TAL"/>
            </w:pPr>
          </w:p>
        </w:tc>
      </w:tr>
      <w:tr w:rsidR="00837C40" w:rsidRPr="002C0185" w14:paraId="401E1AF8" w14:textId="77777777" w:rsidTr="00213BA7">
        <w:tc>
          <w:tcPr>
            <w:tcW w:w="4535" w:type="dxa"/>
          </w:tcPr>
          <w:p w14:paraId="0358FD59" w14:textId="77777777" w:rsidR="00837C40" w:rsidRPr="002C0185" w:rsidRDefault="00837C40" w:rsidP="00837C40">
            <w:pPr>
              <w:pStyle w:val="TAL"/>
            </w:pPr>
            <w:r w:rsidRPr="002C0185">
              <w:t xml:space="preserve">  groupBasedBeamReporting CHOICE {</w:t>
            </w:r>
          </w:p>
        </w:tc>
        <w:tc>
          <w:tcPr>
            <w:tcW w:w="2267" w:type="dxa"/>
          </w:tcPr>
          <w:p w14:paraId="07FBF642" w14:textId="77777777" w:rsidR="00837C40" w:rsidRPr="002C0185" w:rsidRDefault="00837C40" w:rsidP="00837C40">
            <w:pPr>
              <w:pStyle w:val="TAL"/>
            </w:pPr>
          </w:p>
        </w:tc>
        <w:tc>
          <w:tcPr>
            <w:tcW w:w="1700" w:type="dxa"/>
          </w:tcPr>
          <w:p w14:paraId="6822FAEC" w14:textId="77777777" w:rsidR="00837C40" w:rsidRPr="002C0185" w:rsidRDefault="00837C40" w:rsidP="00837C40">
            <w:pPr>
              <w:pStyle w:val="TAL"/>
            </w:pPr>
          </w:p>
        </w:tc>
        <w:tc>
          <w:tcPr>
            <w:tcW w:w="1245" w:type="dxa"/>
          </w:tcPr>
          <w:p w14:paraId="21010B60" w14:textId="77777777" w:rsidR="00837C40" w:rsidRPr="002C0185" w:rsidRDefault="00837C40" w:rsidP="00837C40">
            <w:pPr>
              <w:pStyle w:val="TAL"/>
            </w:pPr>
          </w:p>
        </w:tc>
      </w:tr>
      <w:tr w:rsidR="00837C40" w:rsidRPr="002C0185" w14:paraId="64056B4E" w14:textId="77777777" w:rsidTr="00213BA7">
        <w:tc>
          <w:tcPr>
            <w:tcW w:w="4535" w:type="dxa"/>
          </w:tcPr>
          <w:p w14:paraId="5DFD85AB" w14:textId="77777777" w:rsidR="00837C40" w:rsidRPr="002C0185" w:rsidRDefault="00837C40" w:rsidP="00837C40">
            <w:pPr>
              <w:pStyle w:val="TAL"/>
            </w:pPr>
            <w:r w:rsidRPr="002C0185">
              <w:t xml:space="preserve">    disabled  SEQUENCE {</w:t>
            </w:r>
          </w:p>
        </w:tc>
        <w:tc>
          <w:tcPr>
            <w:tcW w:w="2267" w:type="dxa"/>
          </w:tcPr>
          <w:p w14:paraId="61FDC856" w14:textId="77777777" w:rsidR="00837C40" w:rsidRPr="002C0185" w:rsidRDefault="00837C40" w:rsidP="00837C40">
            <w:pPr>
              <w:pStyle w:val="TAL"/>
            </w:pPr>
          </w:p>
        </w:tc>
        <w:tc>
          <w:tcPr>
            <w:tcW w:w="1700" w:type="dxa"/>
          </w:tcPr>
          <w:p w14:paraId="5FFB7590" w14:textId="77777777" w:rsidR="00837C40" w:rsidRPr="002C0185" w:rsidRDefault="00837C40" w:rsidP="00837C40">
            <w:pPr>
              <w:pStyle w:val="TAL"/>
            </w:pPr>
          </w:p>
        </w:tc>
        <w:tc>
          <w:tcPr>
            <w:tcW w:w="1245" w:type="dxa"/>
          </w:tcPr>
          <w:p w14:paraId="4CDA0BD9" w14:textId="77777777" w:rsidR="00837C40" w:rsidRPr="002C0185" w:rsidRDefault="00837C40" w:rsidP="00837C40">
            <w:pPr>
              <w:pStyle w:val="TAL"/>
            </w:pPr>
          </w:p>
        </w:tc>
      </w:tr>
      <w:tr w:rsidR="00837C40" w:rsidRPr="002C0185" w14:paraId="36BF4DF4" w14:textId="77777777" w:rsidTr="00213BA7">
        <w:tc>
          <w:tcPr>
            <w:tcW w:w="4535" w:type="dxa"/>
          </w:tcPr>
          <w:p w14:paraId="3EF2899F" w14:textId="77777777" w:rsidR="00837C40" w:rsidRPr="002C0185" w:rsidRDefault="00837C40" w:rsidP="00837C40">
            <w:pPr>
              <w:pStyle w:val="TAL"/>
            </w:pPr>
            <w:r w:rsidRPr="002C0185">
              <w:t xml:space="preserve">      nrofReportedRS</w:t>
            </w:r>
          </w:p>
        </w:tc>
        <w:tc>
          <w:tcPr>
            <w:tcW w:w="2267" w:type="dxa"/>
          </w:tcPr>
          <w:p w14:paraId="79965D05" w14:textId="77777777" w:rsidR="00837C40" w:rsidRPr="002C0185" w:rsidRDefault="00837C40" w:rsidP="00837C40">
            <w:pPr>
              <w:pStyle w:val="TAL"/>
            </w:pPr>
            <w:r w:rsidRPr="002C0185">
              <w:t>not present</w:t>
            </w:r>
          </w:p>
        </w:tc>
        <w:tc>
          <w:tcPr>
            <w:tcW w:w="1700" w:type="dxa"/>
          </w:tcPr>
          <w:p w14:paraId="187B74DE" w14:textId="77777777" w:rsidR="00837C40" w:rsidRPr="002C0185" w:rsidRDefault="00837C40" w:rsidP="00837C40">
            <w:pPr>
              <w:pStyle w:val="TAL"/>
            </w:pPr>
          </w:p>
        </w:tc>
        <w:tc>
          <w:tcPr>
            <w:tcW w:w="1245" w:type="dxa"/>
          </w:tcPr>
          <w:p w14:paraId="533F196D" w14:textId="77777777" w:rsidR="00837C40" w:rsidRPr="002C0185" w:rsidRDefault="00837C40" w:rsidP="00837C40">
            <w:pPr>
              <w:pStyle w:val="TAL"/>
            </w:pPr>
          </w:p>
        </w:tc>
      </w:tr>
      <w:tr w:rsidR="00837C40" w:rsidRPr="002C0185" w14:paraId="618EA1AE" w14:textId="77777777" w:rsidTr="00213BA7">
        <w:tc>
          <w:tcPr>
            <w:tcW w:w="4535" w:type="dxa"/>
          </w:tcPr>
          <w:p w14:paraId="641E5DEF" w14:textId="77777777" w:rsidR="00837C40" w:rsidRPr="002C0185" w:rsidRDefault="00837C40" w:rsidP="00837C40">
            <w:pPr>
              <w:pStyle w:val="TAL"/>
            </w:pPr>
            <w:r w:rsidRPr="002C0185">
              <w:t xml:space="preserve">    }</w:t>
            </w:r>
          </w:p>
        </w:tc>
        <w:tc>
          <w:tcPr>
            <w:tcW w:w="2267" w:type="dxa"/>
          </w:tcPr>
          <w:p w14:paraId="7C0680EC" w14:textId="77777777" w:rsidR="00837C40" w:rsidRPr="002C0185" w:rsidRDefault="00837C40" w:rsidP="00837C40">
            <w:pPr>
              <w:pStyle w:val="TAL"/>
            </w:pPr>
          </w:p>
        </w:tc>
        <w:tc>
          <w:tcPr>
            <w:tcW w:w="1700" w:type="dxa"/>
          </w:tcPr>
          <w:p w14:paraId="208CDB8B" w14:textId="77777777" w:rsidR="00837C40" w:rsidRPr="002C0185" w:rsidRDefault="00837C40" w:rsidP="00837C40">
            <w:pPr>
              <w:pStyle w:val="TAL"/>
            </w:pPr>
          </w:p>
        </w:tc>
        <w:tc>
          <w:tcPr>
            <w:tcW w:w="1245" w:type="dxa"/>
          </w:tcPr>
          <w:p w14:paraId="56CF1612" w14:textId="77777777" w:rsidR="00837C40" w:rsidRPr="002C0185" w:rsidRDefault="00837C40" w:rsidP="00837C40">
            <w:pPr>
              <w:pStyle w:val="TAL"/>
            </w:pPr>
          </w:p>
        </w:tc>
      </w:tr>
      <w:tr w:rsidR="00837C40" w:rsidRPr="002C0185" w14:paraId="7F1A94B4" w14:textId="77777777" w:rsidTr="00213BA7">
        <w:tc>
          <w:tcPr>
            <w:tcW w:w="4535" w:type="dxa"/>
          </w:tcPr>
          <w:p w14:paraId="37DD74B1" w14:textId="77777777" w:rsidR="00837C40" w:rsidRPr="002C0185" w:rsidRDefault="00837C40" w:rsidP="00837C40">
            <w:pPr>
              <w:pStyle w:val="TAL"/>
            </w:pPr>
            <w:r w:rsidRPr="002C0185">
              <w:t xml:space="preserve">  }</w:t>
            </w:r>
          </w:p>
        </w:tc>
        <w:tc>
          <w:tcPr>
            <w:tcW w:w="2267" w:type="dxa"/>
          </w:tcPr>
          <w:p w14:paraId="45D27408" w14:textId="77777777" w:rsidR="00837C40" w:rsidRPr="002C0185" w:rsidRDefault="00837C40" w:rsidP="00837C40">
            <w:pPr>
              <w:pStyle w:val="TAL"/>
            </w:pPr>
          </w:p>
        </w:tc>
        <w:tc>
          <w:tcPr>
            <w:tcW w:w="1700" w:type="dxa"/>
          </w:tcPr>
          <w:p w14:paraId="35BA268E" w14:textId="77777777" w:rsidR="00837C40" w:rsidRPr="002C0185" w:rsidRDefault="00837C40" w:rsidP="00837C40">
            <w:pPr>
              <w:pStyle w:val="TAL"/>
            </w:pPr>
          </w:p>
        </w:tc>
        <w:tc>
          <w:tcPr>
            <w:tcW w:w="1245" w:type="dxa"/>
          </w:tcPr>
          <w:p w14:paraId="4165F2A6" w14:textId="77777777" w:rsidR="00837C40" w:rsidRPr="002C0185" w:rsidRDefault="00837C40" w:rsidP="00837C40">
            <w:pPr>
              <w:pStyle w:val="TAL"/>
            </w:pPr>
          </w:p>
        </w:tc>
      </w:tr>
      <w:tr w:rsidR="00837C40" w:rsidRPr="002C0185" w14:paraId="4D6D4088" w14:textId="77777777" w:rsidTr="00213BA7">
        <w:tc>
          <w:tcPr>
            <w:tcW w:w="4535" w:type="dxa"/>
          </w:tcPr>
          <w:p w14:paraId="39C7CBC1" w14:textId="77777777" w:rsidR="00837C40" w:rsidRPr="002C0185" w:rsidRDefault="00837C40" w:rsidP="00837C40">
            <w:pPr>
              <w:pStyle w:val="TAL"/>
            </w:pPr>
            <w:r w:rsidRPr="002C0185">
              <w:t xml:space="preserve">  cqi-Table</w:t>
            </w:r>
          </w:p>
        </w:tc>
        <w:tc>
          <w:tcPr>
            <w:tcW w:w="2267" w:type="dxa"/>
          </w:tcPr>
          <w:p w14:paraId="40E08973" w14:textId="77777777" w:rsidR="00837C40" w:rsidRPr="002C0185" w:rsidRDefault="00837C40" w:rsidP="00837C40">
            <w:pPr>
              <w:pStyle w:val="TAL"/>
            </w:pPr>
            <w:r w:rsidRPr="002C0185">
              <w:t>table1</w:t>
            </w:r>
          </w:p>
        </w:tc>
        <w:tc>
          <w:tcPr>
            <w:tcW w:w="1700" w:type="dxa"/>
          </w:tcPr>
          <w:p w14:paraId="0105CE8F" w14:textId="77777777" w:rsidR="00837C40" w:rsidRPr="002C0185" w:rsidRDefault="00837C40" w:rsidP="00837C40">
            <w:pPr>
              <w:pStyle w:val="TAL"/>
            </w:pPr>
          </w:p>
        </w:tc>
        <w:tc>
          <w:tcPr>
            <w:tcW w:w="1245" w:type="dxa"/>
          </w:tcPr>
          <w:p w14:paraId="56D1E5E4" w14:textId="77777777" w:rsidR="00837C40" w:rsidRPr="002C0185" w:rsidRDefault="00837C40" w:rsidP="00837C40">
            <w:pPr>
              <w:pStyle w:val="TAL"/>
            </w:pPr>
          </w:p>
        </w:tc>
      </w:tr>
      <w:tr w:rsidR="00837C40" w:rsidRPr="002C0185" w14:paraId="0A6D3F19" w14:textId="77777777" w:rsidTr="00213BA7">
        <w:tc>
          <w:tcPr>
            <w:tcW w:w="4535" w:type="dxa"/>
          </w:tcPr>
          <w:p w14:paraId="73518B80" w14:textId="77777777" w:rsidR="00837C40" w:rsidRPr="002C0185" w:rsidRDefault="00837C40" w:rsidP="00837C40">
            <w:pPr>
              <w:pStyle w:val="TAL"/>
            </w:pPr>
            <w:r w:rsidRPr="002C0185">
              <w:t xml:space="preserve">  subbandSize </w:t>
            </w:r>
          </w:p>
        </w:tc>
        <w:tc>
          <w:tcPr>
            <w:tcW w:w="2267" w:type="dxa"/>
          </w:tcPr>
          <w:p w14:paraId="1A61B57F" w14:textId="77777777" w:rsidR="00837C40" w:rsidRPr="002C0185" w:rsidRDefault="00837C40" w:rsidP="00837C40">
            <w:pPr>
              <w:pStyle w:val="TAL"/>
            </w:pPr>
            <w:r w:rsidRPr="002C0185">
              <w:t>value2</w:t>
            </w:r>
          </w:p>
        </w:tc>
        <w:tc>
          <w:tcPr>
            <w:tcW w:w="1700" w:type="dxa"/>
          </w:tcPr>
          <w:p w14:paraId="317C96B0" w14:textId="77777777" w:rsidR="00837C40" w:rsidRPr="002C0185" w:rsidRDefault="00837C40" w:rsidP="00837C40">
            <w:pPr>
              <w:pStyle w:val="TAL"/>
            </w:pPr>
          </w:p>
        </w:tc>
        <w:tc>
          <w:tcPr>
            <w:tcW w:w="1245" w:type="dxa"/>
          </w:tcPr>
          <w:p w14:paraId="13ADB7B4" w14:textId="77777777" w:rsidR="00837C40" w:rsidRPr="002C0185" w:rsidRDefault="00837C40" w:rsidP="00837C40">
            <w:pPr>
              <w:pStyle w:val="TAL"/>
            </w:pPr>
          </w:p>
        </w:tc>
      </w:tr>
      <w:tr w:rsidR="00837C40" w:rsidRPr="002C0185" w14:paraId="5069EA86" w14:textId="77777777" w:rsidTr="00213BA7">
        <w:tc>
          <w:tcPr>
            <w:tcW w:w="4535" w:type="dxa"/>
          </w:tcPr>
          <w:p w14:paraId="1C1A593B" w14:textId="77777777" w:rsidR="00837C40" w:rsidRPr="002C0185" w:rsidRDefault="00837C40" w:rsidP="00837C40">
            <w:pPr>
              <w:pStyle w:val="TAL"/>
            </w:pPr>
            <w:r w:rsidRPr="002C0185">
              <w:t xml:space="preserve">  non-PMI-PortIndication</w:t>
            </w:r>
          </w:p>
        </w:tc>
        <w:tc>
          <w:tcPr>
            <w:tcW w:w="2267" w:type="dxa"/>
          </w:tcPr>
          <w:p w14:paraId="39DDFA49" w14:textId="77777777" w:rsidR="00837C40" w:rsidRPr="002C0185" w:rsidRDefault="00837C40" w:rsidP="00837C40">
            <w:pPr>
              <w:pStyle w:val="TAL"/>
            </w:pPr>
            <w:r w:rsidRPr="002C0185">
              <w:t>Not present</w:t>
            </w:r>
          </w:p>
        </w:tc>
        <w:tc>
          <w:tcPr>
            <w:tcW w:w="1700" w:type="dxa"/>
          </w:tcPr>
          <w:p w14:paraId="13D791CC" w14:textId="77777777" w:rsidR="00837C40" w:rsidRPr="002C0185" w:rsidRDefault="00837C40" w:rsidP="00837C40">
            <w:pPr>
              <w:pStyle w:val="TAL"/>
            </w:pPr>
          </w:p>
        </w:tc>
        <w:tc>
          <w:tcPr>
            <w:tcW w:w="1245" w:type="dxa"/>
          </w:tcPr>
          <w:p w14:paraId="5000F954" w14:textId="77777777" w:rsidR="00837C40" w:rsidRPr="002C0185" w:rsidRDefault="00837C40" w:rsidP="00837C40">
            <w:pPr>
              <w:pStyle w:val="TAL"/>
            </w:pPr>
          </w:p>
        </w:tc>
      </w:tr>
      <w:tr w:rsidR="00837C40" w:rsidRPr="002C0185" w14:paraId="163E26CC" w14:textId="77777777" w:rsidTr="00213BA7">
        <w:tc>
          <w:tcPr>
            <w:tcW w:w="4535" w:type="dxa"/>
          </w:tcPr>
          <w:p w14:paraId="0A56FCD0" w14:textId="77777777" w:rsidR="00837C40" w:rsidRPr="002C0185" w:rsidRDefault="00837C40" w:rsidP="00837C40">
            <w:pPr>
              <w:pStyle w:val="TAL"/>
            </w:pPr>
            <w:r w:rsidRPr="002C0185">
              <w:t>}</w:t>
            </w:r>
          </w:p>
        </w:tc>
        <w:tc>
          <w:tcPr>
            <w:tcW w:w="2267" w:type="dxa"/>
          </w:tcPr>
          <w:p w14:paraId="462D5AC7" w14:textId="77777777" w:rsidR="00837C40" w:rsidRPr="002C0185" w:rsidRDefault="00837C40" w:rsidP="00837C40">
            <w:pPr>
              <w:pStyle w:val="TAL"/>
            </w:pPr>
          </w:p>
        </w:tc>
        <w:tc>
          <w:tcPr>
            <w:tcW w:w="1700" w:type="dxa"/>
          </w:tcPr>
          <w:p w14:paraId="55006C5E" w14:textId="77777777" w:rsidR="00837C40" w:rsidRPr="002C0185" w:rsidRDefault="00837C40" w:rsidP="00837C40">
            <w:pPr>
              <w:pStyle w:val="TAL"/>
            </w:pPr>
          </w:p>
        </w:tc>
        <w:tc>
          <w:tcPr>
            <w:tcW w:w="1245" w:type="dxa"/>
          </w:tcPr>
          <w:p w14:paraId="0C4A3774" w14:textId="77777777" w:rsidR="00837C40" w:rsidRPr="002C0185" w:rsidRDefault="00837C40" w:rsidP="00837C40">
            <w:pPr>
              <w:pStyle w:val="TAL"/>
            </w:pPr>
          </w:p>
        </w:tc>
      </w:tr>
    </w:tbl>
    <w:p w14:paraId="696328CA" w14:textId="77777777" w:rsidR="001E5DDA" w:rsidRPr="002C0185" w:rsidRDefault="001E5DDA" w:rsidP="001E5DDA"/>
    <w:p w14:paraId="1C20AE91" w14:textId="77777777" w:rsidR="001E5DDA" w:rsidRPr="002C0185" w:rsidRDefault="001E5DDA" w:rsidP="00B926FF">
      <w:pPr>
        <w:pStyle w:val="H6"/>
      </w:pPr>
      <w:r w:rsidRPr="002C0185">
        <w:t>CodebookConfig</w:t>
      </w:r>
    </w:p>
    <w:p w14:paraId="2CD5BAB5" w14:textId="77777777" w:rsidR="001E5DDA" w:rsidRPr="002C0185" w:rsidRDefault="001E5DDA" w:rsidP="001E5DDA">
      <w:pPr>
        <w:pStyle w:val="TH"/>
        <w:rPr>
          <w:i/>
          <w:iCs/>
        </w:rPr>
      </w:pPr>
      <w:bookmarkStart w:id="261" w:name="_CRTable5_4_2_514"/>
      <w:r w:rsidRPr="002C0185">
        <w:t xml:space="preserve">Table </w:t>
      </w:r>
      <w:bookmarkEnd w:id="261"/>
      <w:r w:rsidRPr="002C0185">
        <w:t xml:space="preserve">5.4.2.5-14: </w:t>
      </w:r>
      <w:r w:rsidRPr="002C0185">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28A6BB96" w14:textId="77777777" w:rsidTr="00213BA7">
        <w:tc>
          <w:tcPr>
            <w:tcW w:w="9747" w:type="dxa"/>
            <w:gridSpan w:val="4"/>
          </w:tcPr>
          <w:p w14:paraId="1E6876EA" w14:textId="77777777" w:rsidR="001E5DDA" w:rsidRPr="002C0185" w:rsidRDefault="001E5DDA" w:rsidP="006F0E20">
            <w:pPr>
              <w:pStyle w:val="TAH"/>
              <w:jc w:val="left"/>
              <w:rPr>
                <w:b w:val="0"/>
              </w:rPr>
            </w:pPr>
            <w:r w:rsidRPr="002C0185">
              <w:rPr>
                <w:b w:val="0"/>
              </w:rPr>
              <w:t>Derivation Path: Table 4.6.3-25</w:t>
            </w:r>
          </w:p>
        </w:tc>
      </w:tr>
      <w:tr w:rsidR="001E5DDA" w:rsidRPr="002C0185" w14:paraId="090CFF76" w14:textId="77777777" w:rsidTr="00213BA7">
        <w:tc>
          <w:tcPr>
            <w:tcW w:w="4535" w:type="dxa"/>
          </w:tcPr>
          <w:p w14:paraId="1F773566" w14:textId="77777777" w:rsidR="001E5DDA" w:rsidRPr="002C0185" w:rsidRDefault="001E5DDA" w:rsidP="006F0E20">
            <w:pPr>
              <w:pStyle w:val="TAH"/>
            </w:pPr>
            <w:r w:rsidRPr="002C0185">
              <w:t>Information Element</w:t>
            </w:r>
          </w:p>
        </w:tc>
        <w:tc>
          <w:tcPr>
            <w:tcW w:w="2267" w:type="dxa"/>
          </w:tcPr>
          <w:p w14:paraId="3B483D9B" w14:textId="77777777" w:rsidR="001E5DDA" w:rsidRPr="002C0185" w:rsidRDefault="001E5DDA" w:rsidP="006F0E20">
            <w:pPr>
              <w:pStyle w:val="TAH"/>
            </w:pPr>
            <w:r w:rsidRPr="002C0185">
              <w:t>Value/remark</w:t>
            </w:r>
          </w:p>
        </w:tc>
        <w:tc>
          <w:tcPr>
            <w:tcW w:w="1700" w:type="dxa"/>
          </w:tcPr>
          <w:p w14:paraId="5D703BF3" w14:textId="77777777" w:rsidR="001E5DDA" w:rsidRPr="002C0185" w:rsidRDefault="001E5DDA" w:rsidP="006F0E20">
            <w:pPr>
              <w:pStyle w:val="TAH"/>
            </w:pPr>
            <w:r w:rsidRPr="002C0185">
              <w:t>Comment</w:t>
            </w:r>
          </w:p>
        </w:tc>
        <w:tc>
          <w:tcPr>
            <w:tcW w:w="1245" w:type="dxa"/>
          </w:tcPr>
          <w:p w14:paraId="35B8AE8C" w14:textId="77777777" w:rsidR="001E5DDA" w:rsidRPr="002C0185" w:rsidRDefault="001E5DDA" w:rsidP="006F0E20">
            <w:pPr>
              <w:pStyle w:val="TAH"/>
            </w:pPr>
            <w:r w:rsidRPr="002C0185">
              <w:t>Condition</w:t>
            </w:r>
          </w:p>
        </w:tc>
      </w:tr>
      <w:tr w:rsidR="001E5DDA" w:rsidRPr="002C0185" w14:paraId="1F0EDC92" w14:textId="77777777" w:rsidTr="00213BA7">
        <w:tc>
          <w:tcPr>
            <w:tcW w:w="4535" w:type="dxa"/>
          </w:tcPr>
          <w:p w14:paraId="52B11A19" w14:textId="77777777" w:rsidR="001E5DDA" w:rsidRPr="002C0185" w:rsidRDefault="001E5DDA" w:rsidP="006F0E20">
            <w:pPr>
              <w:pStyle w:val="TAL"/>
            </w:pPr>
            <w:r w:rsidRPr="002C0185">
              <w:t xml:space="preserve">CodebookConfig ::= </w:t>
            </w:r>
            <w:r w:rsidRPr="002C0185">
              <w:rPr>
                <w:snapToGrid w:val="0"/>
              </w:rPr>
              <w:t xml:space="preserve">SEQUENCE </w:t>
            </w:r>
            <w:r w:rsidRPr="002C0185">
              <w:t>{</w:t>
            </w:r>
          </w:p>
        </w:tc>
        <w:tc>
          <w:tcPr>
            <w:tcW w:w="2267" w:type="dxa"/>
          </w:tcPr>
          <w:p w14:paraId="6F430ED1" w14:textId="77777777" w:rsidR="001E5DDA" w:rsidRPr="002C0185" w:rsidRDefault="001E5DDA" w:rsidP="006F0E20">
            <w:pPr>
              <w:pStyle w:val="TAL"/>
            </w:pPr>
          </w:p>
        </w:tc>
        <w:tc>
          <w:tcPr>
            <w:tcW w:w="1700" w:type="dxa"/>
          </w:tcPr>
          <w:p w14:paraId="7A9C4AAE" w14:textId="77777777" w:rsidR="001E5DDA" w:rsidRPr="002C0185" w:rsidRDefault="001E5DDA" w:rsidP="006F0E20">
            <w:pPr>
              <w:pStyle w:val="TAL"/>
            </w:pPr>
          </w:p>
        </w:tc>
        <w:tc>
          <w:tcPr>
            <w:tcW w:w="1245" w:type="dxa"/>
          </w:tcPr>
          <w:p w14:paraId="58E9DEA2" w14:textId="77777777" w:rsidR="001E5DDA" w:rsidRPr="002C0185" w:rsidRDefault="001E5DDA" w:rsidP="006F0E20">
            <w:pPr>
              <w:pStyle w:val="TAL"/>
            </w:pPr>
          </w:p>
        </w:tc>
      </w:tr>
      <w:tr w:rsidR="001E5DDA" w:rsidRPr="002C0185" w14:paraId="09E6338D" w14:textId="77777777" w:rsidTr="00213BA7">
        <w:tc>
          <w:tcPr>
            <w:tcW w:w="4535" w:type="dxa"/>
          </w:tcPr>
          <w:p w14:paraId="1830A036" w14:textId="77777777" w:rsidR="001E5DDA" w:rsidRPr="002C0185" w:rsidRDefault="001E5DDA" w:rsidP="006F0E20">
            <w:pPr>
              <w:pStyle w:val="TAL"/>
            </w:pPr>
            <w:r w:rsidRPr="002C0185">
              <w:t xml:space="preserve">  codebookType  CHOICE {</w:t>
            </w:r>
          </w:p>
        </w:tc>
        <w:tc>
          <w:tcPr>
            <w:tcW w:w="2267" w:type="dxa"/>
          </w:tcPr>
          <w:p w14:paraId="1C7F02EC" w14:textId="77777777" w:rsidR="001E5DDA" w:rsidRPr="002C0185" w:rsidRDefault="001E5DDA" w:rsidP="006F0E20">
            <w:pPr>
              <w:pStyle w:val="TAL"/>
            </w:pPr>
          </w:p>
        </w:tc>
        <w:tc>
          <w:tcPr>
            <w:tcW w:w="1700" w:type="dxa"/>
          </w:tcPr>
          <w:p w14:paraId="4F9FE044" w14:textId="77777777" w:rsidR="001E5DDA" w:rsidRPr="002C0185" w:rsidRDefault="001E5DDA" w:rsidP="006F0E20">
            <w:pPr>
              <w:pStyle w:val="TAL"/>
            </w:pPr>
          </w:p>
        </w:tc>
        <w:tc>
          <w:tcPr>
            <w:tcW w:w="1245" w:type="dxa"/>
          </w:tcPr>
          <w:p w14:paraId="436B63F3" w14:textId="77777777" w:rsidR="001E5DDA" w:rsidRPr="002C0185" w:rsidRDefault="001E5DDA" w:rsidP="006F0E20">
            <w:pPr>
              <w:pStyle w:val="TAL"/>
            </w:pPr>
          </w:p>
        </w:tc>
      </w:tr>
      <w:tr w:rsidR="001E5DDA" w:rsidRPr="002C0185" w14:paraId="56F6523A" w14:textId="77777777" w:rsidTr="00213BA7">
        <w:tc>
          <w:tcPr>
            <w:tcW w:w="4535" w:type="dxa"/>
          </w:tcPr>
          <w:p w14:paraId="5F546CA1" w14:textId="77777777" w:rsidR="001E5DDA" w:rsidRPr="002C0185" w:rsidDel="00256AA7" w:rsidRDefault="001E5DDA" w:rsidP="006F0E20">
            <w:pPr>
              <w:pStyle w:val="TAL"/>
            </w:pPr>
            <w:r w:rsidRPr="002C0185">
              <w:t xml:space="preserve">    type1  SEQUENCE {</w:t>
            </w:r>
          </w:p>
        </w:tc>
        <w:tc>
          <w:tcPr>
            <w:tcW w:w="2267" w:type="dxa"/>
          </w:tcPr>
          <w:p w14:paraId="44D85679" w14:textId="77777777" w:rsidR="001E5DDA" w:rsidRPr="002C0185" w:rsidRDefault="001E5DDA" w:rsidP="006F0E20">
            <w:pPr>
              <w:pStyle w:val="TAL"/>
            </w:pPr>
          </w:p>
        </w:tc>
        <w:tc>
          <w:tcPr>
            <w:tcW w:w="1700" w:type="dxa"/>
          </w:tcPr>
          <w:p w14:paraId="3A7A2EB5" w14:textId="77777777" w:rsidR="001E5DDA" w:rsidRPr="002C0185" w:rsidRDefault="001E5DDA" w:rsidP="006F0E20">
            <w:pPr>
              <w:pStyle w:val="TAL"/>
            </w:pPr>
          </w:p>
        </w:tc>
        <w:tc>
          <w:tcPr>
            <w:tcW w:w="1245" w:type="dxa"/>
          </w:tcPr>
          <w:p w14:paraId="7C5EABEB" w14:textId="77777777" w:rsidR="001E5DDA" w:rsidRPr="002C0185" w:rsidRDefault="001E5DDA" w:rsidP="006F0E20">
            <w:pPr>
              <w:pStyle w:val="TAL"/>
            </w:pPr>
          </w:p>
        </w:tc>
      </w:tr>
      <w:tr w:rsidR="001E5DDA" w:rsidRPr="002C0185" w14:paraId="11609DD7" w14:textId="77777777" w:rsidTr="00213BA7">
        <w:tc>
          <w:tcPr>
            <w:tcW w:w="4535" w:type="dxa"/>
          </w:tcPr>
          <w:p w14:paraId="42BD5EA6" w14:textId="77777777" w:rsidR="001E5DDA" w:rsidRPr="002C0185" w:rsidDel="00256AA7" w:rsidRDefault="001E5DDA" w:rsidP="006F0E20">
            <w:pPr>
              <w:pStyle w:val="TAL"/>
            </w:pPr>
            <w:r w:rsidRPr="002C0185">
              <w:t xml:space="preserve">      subType CHOICE {</w:t>
            </w:r>
          </w:p>
        </w:tc>
        <w:tc>
          <w:tcPr>
            <w:tcW w:w="2267" w:type="dxa"/>
          </w:tcPr>
          <w:p w14:paraId="75E4EF80" w14:textId="77777777" w:rsidR="001E5DDA" w:rsidRPr="002C0185" w:rsidRDefault="001E5DDA" w:rsidP="006F0E20">
            <w:pPr>
              <w:pStyle w:val="TAL"/>
            </w:pPr>
          </w:p>
        </w:tc>
        <w:tc>
          <w:tcPr>
            <w:tcW w:w="1700" w:type="dxa"/>
          </w:tcPr>
          <w:p w14:paraId="6AC50299" w14:textId="77777777" w:rsidR="001E5DDA" w:rsidRPr="002C0185" w:rsidRDefault="001E5DDA" w:rsidP="006F0E20">
            <w:pPr>
              <w:pStyle w:val="TAL"/>
            </w:pPr>
          </w:p>
        </w:tc>
        <w:tc>
          <w:tcPr>
            <w:tcW w:w="1245" w:type="dxa"/>
          </w:tcPr>
          <w:p w14:paraId="2301A696" w14:textId="77777777" w:rsidR="001E5DDA" w:rsidRPr="002C0185" w:rsidRDefault="001E5DDA" w:rsidP="006F0E20">
            <w:pPr>
              <w:pStyle w:val="TAL"/>
            </w:pPr>
          </w:p>
        </w:tc>
      </w:tr>
      <w:tr w:rsidR="001E5DDA" w:rsidRPr="002C0185" w14:paraId="5DD6FB4F" w14:textId="77777777" w:rsidTr="00213BA7">
        <w:tc>
          <w:tcPr>
            <w:tcW w:w="4535" w:type="dxa"/>
          </w:tcPr>
          <w:p w14:paraId="4293F04F" w14:textId="77777777" w:rsidR="001E5DDA" w:rsidRPr="002C0185" w:rsidDel="00256AA7" w:rsidRDefault="001E5DDA" w:rsidP="006F0E20">
            <w:pPr>
              <w:pStyle w:val="TAL"/>
            </w:pPr>
            <w:r w:rsidRPr="002C0185">
              <w:t xml:space="preserve">        typeI-SinglePanel SEQUENCE {</w:t>
            </w:r>
          </w:p>
        </w:tc>
        <w:tc>
          <w:tcPr>
            <w:tcW w:w="2267" w:type="dxa"/>
          </w:tcPr>
          <w:p w14:paraId="4076F12C" w14:textId="77777777" w:rsidR="001E5DDA" w:rsidRPr="002C0185" w:rsidRDefault="001E5DDA" w:rsidP="006F0E20">
            <w:pPr>
              <w:pStyle w:val="TAL"/>
            </w:pPr>
          </w:p>
        </w:tc>
        <w:tc>
          <w:tcPr>
            <w:tcW w:w="1700" w:type="dxa"/>
          </w:tcPr>
          <w:p w14:paraId="2E0F0319" w14:textId="77777777" w:rsidR="001E5DDA" w:rsidRPr="002C0185" w:rsidRDefault="001E5DDA" w:rsidP="006F0E20">
            <w:pPr>
              <w:pStyle w:val="TAL"/>
            </w:pPr>
          </w:p>
        </w:tc>
        <w:tc>
          <w:tcPr>
            <w:tcW w:w="1245" w:type="dxa"/>
          </w:tcPr>
          <w:p w14:paraId="10F68EF5" w14:textId="77777777" w:rsidR="001E5DDA" w:rsidRPr="002C0185" w:rsidRDefault="001E5DDA" w:rsidP="006F0E20">
            <w:pPr>
              <w:pStyle w:val="TAL"/>
            </w:pPr>
          </w:p>
        </w:tc>
      </w:tr>
      <w:tr w:rsidR="001E5DDA" w:rsidRPr="002C0185" w14:paraId="2CCBB255" w14:textId="77777777" w:rsidTr="00213BA7">
        <w:tc>
          <w:tcPr>
            <w:tcW w:w="4535" w:type="dxa"/>
          </w:tcPr>
          <w:p w14:paraId="1B73E948" w14:textId="77777777" w:rsidR="001E5DDA" w:rsidRPr="002C0185" w:rsidDel="00256AA7" w:rsidRDefault="001E5DDA" w:rsidP="006F0E20">
            <w:pPr>
              <w:pStyle w:val="TAL"/>
            </w:pPr>
            <w:r w:rsidRPr="002C0185">
              <w:t xml:space="preserve">          nrOfAntennaPorts CHOICE {</w:t>
            </w:r>
          </w:p>
        </w:tc>
        <w:tc>
          <w:tcPr>
            <w:tcW w:w="2267" w:type="dxa"/>
          </w:tcPr>
          <w:p w14:paraId="48C931FE" w14:textId="77777777" w:rsidR="001E5DDA" w:rsidRPr="002C0185" w:rsidRDefault="001E5DDA" w:rsidP="006F0E20">
            <w:pPr>
              <w:pStyle w:val="TAL"/>
            </w:pPr>
          </w:p>
        </w:tc>
        <w:tc>
          <w:tcPr>
            <w:tcW w:w="1700" w:type="dxa"/>
          </w:tcPr>
          <w:p w14:paraId="698FB802" w14:textId="77777777" w:rsidR="001E5DDA" w:rsidRPr="002C0185" w:rsidRDefault="001E5DDA" w:rsidP="006F0E20">
            <w:pPr>
              <w:pStyle w:val="TAL"/>
            </w:pPr>
          </w:p>
        </w:tc>
        <w:tc>
          <w:tcPr>
            <w:tcW w:w="1245" w:type="dxa"/>
          </w:tcPr>
          <w:p w14:paraId="499323A8" w14:textId="77777777" w:rsidR="001E5DDA" w:rsidRPr="002C0185" w:rsidRDefault="001E5DDA" w:rsidP="006F0E20">
            <w:pPr>
              <w:pStyle w:val="TAL"/>
            </w:pPr>
          </w:p>
        </w:tc>
      </w:tr>
      <w:tr w:rsidR="00837C40" w:rsidRPr="002C0185" w14:paraId="57EDB875" w14:textId="77777777" w:rsidTr="00213BA7">
        <w:tc>
          <w:tcPr>
            <w:tcW w:w="4535" w:type="dxa"/>
          </w:tcPr>
          <w:p w14:paraId="61970A2E" w14:textId="0369AE9B" w:rsidR="00837C40" w:rsidRPr="002C0185" w:rsidRDefault="00837C40" w:rsidP="00837C40">
            <w:pPr>
              <w:pStyle w:val="TAL"/>
            </w:pPr>
            <w:r w:rsidRPr="002C0185">
              <w:t xml:space="preserve">            two SEQUENCE {</w:t>
            </w:r>
          </w:p>
        </w:tc>
        <w:tc>
          <w:tcPr>
            <w:tcW w:w="2267" w:type="dxa"/>
          </w:tcPr>
          <w:p w14:paraId="7A6E7321" w14:textId="77777777" w:rsidR="00837C40" w:rsidRPr="002C0185" w:rsidRDefault="00837C40" w:rsidP="00837C40">
            <w:pPr>
              <w:pStyle w:val="TAL"/>
            </w:pPr>
          </w:p>
        </w:tc>
        <w:tc>
          <w:tcPr>
            <w:tcW w:w="1700" w:type="dxa"/>
          </w:tcPr>
          <w:p w14:paraId="7A43B2D2" w14:textId="77777777" w:rsidR="00837C40" w:rsidRPr="002C0185" w:rsidRDefault="00837C40" w:rsidP="00837C40">
            <w:pPr>
              <w:pStyle w:val="TAL"/>
            </w:pPr>
          </w:p>
        </w:tc>
        <w:tc>
          <w:tcPr>
            <w:tcW w:w="1245" w:type="dxa"/>
          </w:tcPr>
          <w:p w14:paraId="1230099E" w14:textId="085C1D7E" w:rsidR="00837C40" w:rsidRPr="002C0185" w:rsidRDefault="00837C40" w:rsidP="00837C40">
            <w:pPr>
              <w:pStyle w:val="TAL"/>
            </w:pPr>
            <w:r w:rsidRPr="002C0185">
              <w:t>2Tx</w:t>
            </w:r>
          </w:p>
        </w:tc>
      </w:tr>
      <w:tr w:rsidR="00837C40" w:rsidRPr="002C0185" w14:paraId="17E88286" w14:textId="77777777" w:rsidTr="00213BA7">
        <w:tc>
          <w:tcPr>
            <w:tcW w:w="4535" w:type="dxa"/>
          </w:tcPr>
          <w:p w14:paraId="6BC82653" w14:textId="50E4328E" w:rsidR="00837C40" w:rsidRPr="002C0185" w:rsidRDefault="00837C40" w:rsidP="00837C40">
            <w:pPr>
              <w:pStyle w:val="TAL"/>
            </w:pPr>
            <w:r w:rsidRPr="002C0185">
              <w:t xml:space="preserve">              twoTX-CodebookSubsetRestriction</w:t>
            </w:r>
          </w:p>
        </w:tc>
        <w:tc>
          <w:tcPr>
            <w:tcW w:w="2267" w:type="dxa"/>
          </w:tcPr>
          <w:p w14:paraId="78732B9F" w14:textId="5D744BE0" w:rsidR="00837C40" w:rsidRPr="002C0185" w:rsidRDefault="00837C40" w:rsidP="00837C40">
            <w:pPr>
              <w:pStyle w:val="TAL"/>
            </w:pPr>
            <w:r w:rsidRPr="002C0185">
              <w:t>'001111'B</w:t>
            </w:r>
          </w:p>
        </w:tc>
        <w:tc>
          <w:tcPr>
            <w:tcW w:w="1700" w:type="dxa"/>
          </w:tcPr>
          <w:p w14:paraId="755D5B22" w14:textId="77777777" w:rsidR="00837C40" w:rsidRPr="002C0185" w:rsidRDefault="00837C40" w:rsidP="00837C40">
            <w:pPr>
              <w:pStyle w:val="TAL"/>
            </w:pPr>
          </w:p>
        </w:tc>
        <w:tc>
          <w:tcPr>
            <w:tcW w:w="1245" w:type="dxa"/>
          </w:tcPr>
          <w:p w14:paraId="197E289B" w14:textId="77777777" w:rsidR="00837C40" w:rsidRPr="002C0185" w:rsidRDefault="00837C40" w:rsidP="00837C40">
            <w:pPr>
              <w:pStyle w:val="TAL"/>
            </w:pPr>
          </w:p>
        </w:tc>
      </w:tr>
      <w:tr w:rsidR="00837C40" w:rsidRPr="002C0185" w14:paraId="49AE02A5" w14:textId="77777777" w:rsidTr="00213BA7">
        <w:tc>
          <w:tcPr>
            <w:tcW w:w="4535" w:type="dxa"/>
          </w:tcPr>
          <w:p w14:paraId="711207DA" w14:textId="518FA57E" w:rsidR="00837C40" w:rsidRPr="002C0185" w:rsidRDefault="00837C40" w:rsidP="00837C40">
            <w:pPr>
              <w:pStyle w:val="TAL"/>
            </w:pPr>
            <w:r w:rsidRPr="002C0185">
              <w:t xml:space="preserve">            }</w:t>
            </w:r>
          </w:p>
        </w:tc>
        <w:tc>
          <w:tcPr>
            <w:tcW w:w="2267" w:type="dxa"/>
          </w:tcPr>
          <w:p w14:paraId="5BC43559" w14:textId="77777777" w:rsidR="00837C40" w:rsidRPr="002C0185" w:rsidRDefault="00837C40" w:rsidP="00837C40">
            <w:pPr>
              <w:pStyle w:val="TAL"/>
            </w:pPr>
          </w:p>
        </w:tc>
        <w:tc>
          <w:tcPr>
            <w:tcW w:w="1700" w:type="dxa"/>
          </w:tcPr>
          <w:p w14:paraId="113F7A9D" w14:textId="77777777" w:rsidR="00837C40" w:rsidRPr="002C0185" w:rsidRDefault="00837C40" w:rsidP="00837C40">
            <w:pPr>
              <w:pStyle w:val="TAL"/>
            </w:pPr>
          </w:p>
        </w:tc>
        <w:tc>
          <w:tcPr>
            <w:tcW w:w="1245" w:type="dxa"/>
          </w:tcPr>
          <w:p w14:paraId="4B4FA65C" w14:textId="77777777" w:rsidR="00837C40" w:rsidRPr="002C0185" w:rsidRDefault="00837C40" w:rsidP="00837C40">
            <w:pPr>
              <w:pStyle w:val="TAL"/>
            </w:pPr>
          </w:p>
        </w:tc>
      </w:tr>
      <w:tr w:rsidR="00837C40" w:rsidRPr="002C0185" w14:paraId="147840DD" w14:textId="77777777" w:rsidTr="00213BA7">
        <w:tc>
          <w:tcPr>
            <w:tcW w:w="4535" w:type="dxa"/>
          </w:tcPr>
          <w:p w14:paraId="1D85399A" w14:textId="77777777" w:rsidR="00837C40" w:rsidRPr="002C0185" w:rsidDel="00256AA7" w:rsidRDefault="00837C40" w:rsidP="00837C40">
            <w:pPr>
              <w:pStyle w:val="TAL"/>
            </w:pPr>
            <w:r w:rsidRPr="002C0185">
              <w:t xml:space="preserve">            moreThanTwo SEQUENCE {</w:t>
            </w:r>
          </w:p>
        </w:tc>
        <w:tc>
          <w:tcPr>
            <w:tcW w:w="2267" w:type="dxa"/>
          </w:tcPr>
          <w:p w14:paraId="1AFF90CE" w14:textId="77777777" w:rsidR="00837C40" w:rsidRPr="002C0185" w:rsidRDefault="00837C40" w:rsidP="00837C40">
            <w:pPr>
              <w:pStyle w:val="TAL"/>
            </w:pPr>
          </w:p>
        </w:tc>
        <w:tc>
          <w:tcPr>
            <w:tcW w:w="1700" w:type="dxa"/>
          </w:tcPr>
          <w:p w14:paraId="5962E9BA" w14:textId="77777777" w:rsidR="00837C40" w:rsidRPr="002C0185" w:rsidRDefault="00837C40" w:rsidP="00837C40">
            <w:pPr>
              <w:pStyle w:val="TAL"/>
            </w:pPr>
          </w:p>
        </w:tc>
        <w:tc>
          <w:tcPr>
            <w:tcW w:w="1245" w:type="dxa"/>
          </w:tcPr>
          <w:p w14:paraId="42AD7BEE" w14:textId="304AE3E9" w:rsidR="00837C40" w:rsidRPr="002C0185" w:rsidRDefault="00837C40" w:rsidP="00837C40">
            <w:pPr>
              <w:pStyle w:val="TAL"/>
            </w:pPr>
            <w:r w:rsidRPr="002C0185">
              <w:t>4Tx, 8Tx</w:t>
            </w:r>
          </w:p>
        </w:tc>
      </w:tr>
      <w:tr w:rsidR="00837C40" w:rsidRPr="002C0185" w14:paraId="31F34D5B" w14:textId="77777777" w:rsidTr="00213BA7">
        <w:tc>
          <w:tcPr>
            <w:tcW w:w="4535" w:type="dxa"/>
          </w:tcPr>
          <w:p w14:paraId="645D2B3C" w14:textId="77777777" w:rsidR="00837C40" w:rsidRPr="002C0185" w:rsidRDefault="00837C40" w:rsidP="00837C40">
            <w:pPr>
              <w:pStyle w:val="TAL"/>
            </w:pPr>
            <w:r w:rsidRPr="002C0185">
              <w:t xml:space="preserve">              n1-n2 CHOICE {</w:t>
            </w:r>
          </w:p>
        </w:tc>
        <w:tc>
          <w:tcPr>
            <w:tcW w:w="2267" w:type="dxa"/>
          </w:tcPr>
          <w:p w14:paraId="65508B8A" w14:textId="77777777" w:rsidR="00837C40" w:rsidRPr="002C0185" w:rsidRDefault="00837C40" w:rsidP="00837C40">
            <w:pPr>
              <w:pStyle w:val="TAL"/>
            </w:pPr>
          </w:p>
        </w:tc>
        <w:tc>
          <w:tcPr>
            <w:tcW w:w="1700" w:type="dxa"/>
          </w:tcPr>
          <w:p w14:paraId="5E0618CE" w14:textId="77777777" w:rsidR="00837C40" w:rsidRPr="002C0185" w:rsidRDefault="00837C40" w:rsidP="00837C40">
            <w:pPr>
              <w:pStyle w:val="TAL"/>
            </w:pPr>
          </w:p>
        </w:tc>
        <w:tc>
          <w:tcPr>
            <w:tcW w:w="1245" w:type="dxa"/>
          </w:tcPr>
          <w:p w14:paraId="2AF2715A" w14:textId="77777777" w:rsidR="00837C40" w:rsidRPr="002C0185" w:rsidRDefault="00837C40" w:rsidP="00837C40">
            <w:pPr>
              <w:pStyle w:val="TAL"/>
            </w:pPr>
          </w:p>
        </w:tc>
      </w:tr>
      <w:tr w:rsidR="00837C40" w:rsidRPr="002C0185" w14:paraId="12A85A89" w14:textId="77777777" w:rsidTr="00213BA7">
        <w:tc>
          <w:tcPr>
            <w:tcW w:w="4535" w:type="dxa"/>
          </w:tcPr>
          <w:p w14:paraId="5DEB76B8" w14:textId="77777777" w:rsidR="00837C40" w:rsidRPr="002C0185" w:rsidDel="00256AA7" w:rsidRDefault="00837C40" w:rsidP="00837C40">
            <w:pPr>
              <w:pStyle w:val="TAL"/>
            </w:pPr>
            <w:r w:rsidRPr="002C0185">
              <w:t xml:space="preserve">                two-one-TypeI-SinglePanel-Restriction</w:t>
            </w:r>
          </w:p>
        </w:tc>
        <w:tc>
          <w:tcPr>
            <w:tcW w:w="2267" w:type="dxa"/>
          </w:tcPr>
          <w:p w14:paraId="2D3668CE" w14:textId="77777777" w:rsidR="00837C40" w:rsidRPr="002C0185" w:rsidRDefault="00837C40" w:rsidP="00837C40">
            <w:pPr>
              <w:pStyle w:val="TAL"/>
            </w:pPr>
            <w:r w:rsidRPr="002C0185">
              <w:t>'11111111'B</w:t>
            </w:r>
          </w:p>
        </w:tc>
        <w:tc>
          <w:tcPr>
            <w:tcW w:w="1700" w:type="dxa"/>
          </w:tcPr>
          <w:p w14:paraId="1B5F7942" w14:textId="77777777" w:rsidR="00837C40" w:rsidRPr="002C0185" w:rsidRDefault="00837C40" w:rsidP="00837C40">
            <w:pPr>
              <w:pStyle w:val="TAL"/>
            </w:pPr>
          </w:p>
        </w:tc>
        <w:tc>
          <w:tcPr>
            <w:tcW w:w="1245" w:type="dxa"/>
          </w:tcPr>
          <w:p w14:paraId="38BBAB53" w14:textId="77777777" w:rsidR="00837C40" w:rsidRPr="002C0185" w:rsidRDefault="00837C40" w:rsidP="00837C40">
            <w:pPr>
              <w:pStyle w:val="TAL"/>
            </w:pPr>
          </w:p>
        </w:tc>
      </w:tr>
      <w:tr w:rsidR="00837C40" w:rsidRPr="002C0185" w14:paraId="15EE1F15" w14:textId="77777777" w:rsidTr="00213BA7">
        <w:tc>
          <w:tcPr>
            <w:tcW w:w="4535" w:type="dxa"/>
          </w:tcPr>
          <w:p w14:paraId="5FA5E2E7" w14:textId="77777777" w:rsidR="00837C40" w:rsidRPr="002C0185" w:rsidDel="00256AA7" w:rsidRDefault="00837C40" w:rsidP="00837C40">
            <w:pPr>
              <w:pStyle w:val="TAL"/>
            </w:pPr>
            <w:r w:rsidRPr="002C0185">
              <w:t xml:space="preserve">              }</w:t>
            </w:r>
          </w:p>
        </w:tc>
        <w:tc>
          <w:tcPr>
            <w:tcW w:w="2267" w:type="dxa"/>
          </w:tcPr>
          <w:p w14:paraId="79FEAD67" w14:textId="77777777" w:rsidR="00837C40" w:rsidRPr="002C0185" w:rsidRDefault="00837C40" w:rsidP="00837C40">
            <w:pPr>
              <w:pStyle w:val="TAL"/>
            </w:pPr>
          </w:p>
        </w:tc>
        <w:tc>
          <w:tcPr>
            <w:tcW w:w="1700" w:type="dxa"/>
          </w:tcPr>
          <w:p w14:paraId="3A4F416E" w14:textId="77777777" w:rsidR="00837C40" w:rsidRPr="002C0185" w:rsidRDefault="00837C40" w:rsidP="00837C40">
            <w:pPr>
              <w:pStyle w:val="TAL"/>
            </w:pPr>
          </w:p>
        </w:tc>
        <w:tc>
          <w:tcPr>
            <w:tcW w:w="1245" w:type="dxa"/>
          </w:tcPr>
          <w:p w14:paraId="0D8DD9ED" w14:textId="77777777" w:rsidR="00837C40" w:rsidRPr="002C0185" w:rsidRDefault="00837C40" w:rsidP="00837C40">
            <w:pPr>
              <w:pStyle w:val="TAL"/>
            </w:pPr>
          </w:p>
        </w:tc>
      </w:tr>
      <w:tr w:rsidR="00837C40" w:rsidRPr="002C0185" w14:paraId="3590FADB" w14:textId="77777777" w:rsidTr="00213BA7">
        <w:tc>
          <w:tcPr>
            <w:tcW w:w="4535" w:type="dxa"/>
          </w:tcPr>
          <w:p w14:paraId="6B2B3521" w14:textId="77777777" w:rsidR="00837C40" w:rsidRPr="002C0185" w:rsidRDefault="00837C40" w:rsidP="00837C40">
            <w:pPr>
              <w:pStyle w:val="TAL"/>
            </w:pPr>
            <w:r w:rsidRPr="002C0185">
              <w:t xml:space="preserve">              typeI-SinglePanel-codebookSubsetRestriction-i2</w:t>
            </w:r>
          </w:p>
        </w:tc>
        <w:tc>
          <w:tcPr>
            <w:tcW w:w="2267" w:type="dxa"/>
          </w:tcPr>
          <w:p w14:paraId="73A21E48" w14:textId="77777777" w:rsidR="00837C40" w:rsidRPr="002C0185" w:rsidRDefault="00837C40" w:rsidP="00837C40">
            <w:pPr>
              <w:pStyle w:val="TAL"/>
            </w:pPr>
            <w:r w:rsidRPr="002C0185">
              <w:t>Not present</w:t>
            </w:r>
          </w:p>
        </w:tc>
        <w:tc>
          <w:tcPr>
            <w:tcW w:w="1700" w:type="dxa"/>
          </w:tcPr>
          <w:p w14:paraId="2D70B48E" w14:textId="77777777" w:rsidR="00837C40" w:rsidRPr="002C0185" w:rsidRDefault="00837C40" w:rsidP="00837C40">
            <w:pPr>
              <w:pStyle w:val="TAL"/>
            </w:pPr>
          </w:p>
        </w:tc>
        <w:tc>
          <w:tcPr>
            <w:tcW w:w="1245" w:type="dxa"/>
          </w:tcPr>
          <w:p w14:paraId="57CB83ED" w14:textId="77777777" w:rsidR="00837C40" w:rsidRPr="002C0185" w:rsidRDefault="00837C40" w:rsidP="00837C40">
            <w:pPr>
              <w:pStyle w:val="TAL"/>
            </w:pPr>
          </w:p>
        </w:tc>
      </w:tr>
      <w:tr w:rsidR="00837C40" w:rsidRPr="002C0185" w14:paraId="2B1D9CCD" w14:textId="77777777" w:rsidTr="00213BA7">
        <w:tc>
          <w:tcPr>
            <w:tcW w:w="4535" w:type="dxa"/>
          </w:tcPr>
          <w:p w14:paraId="15F482A5" w14:textId="77777777" w:rsidR="00837C40" w:rsidRPr="002C0185" w:rsidDel="00256AA7" w:rsidRDefault="00837C40" w:rsidP="00837C40">
            <w:pPr>
              <w:pStyle w:val="TAL"/>
            </w:pPr>
            <w:r w:rsidRPr="002C0185">
              <w:t xml:space="preserve">            }</w:t>
            </w:r>
          </w:p>
        </w:tc>
        <w:tc>
          <w:tcPr>
            <w:tcW w:w="2267" w:type="dxa"/>
          </w:tcPr>
          <w:p w14:paraId="6044BAAC" w14:textId="77777777" w:rsidR="00837C40" w:rsidRPr="002C0185" w:rsidRDefault="00837C40" w:rsidP="00837C40">
            <w:pPr>
              <w:pStyle w:val="TAL"/>
            </w:pPr>
          </w:p>
        </w:tc>
        <w:tc>
          <w:tcPr>
            <w:tcW w:w="1700" w:type="dxa"/>
          </w:tcPr>
          <w:p w14:paraId="47BA444E" w14:textId="77777777" w:rsidR="00837C40" w:rsidRPr="002C0185" w:rsidRDefault="00837C40" w:rsidP="00837C40">
            <w:pPr>
              <w:pStyle w:val="TAL"/>
            </w:pPr>
          </w:p>
        </w:tc>
        <w:tc>
          <w:tcPr>
            <w:tcW w:w="1245" w:type="dxa"/>
          </w:tcPr>
          <w:p w14:paraId="4FDB4CC9" w14:textId="77777777" w:rsidR="00837C40" w:rsidRPr="002C0185" w:rsidRDefault="00837C40" w:rsidP="00837C40">
            <w:pPr>
              <w:pStyle w:val="TAL"/>
            </w:pPr>
          </w:p>
        </w:tc>
      </w:tr>
      <w:tr w:rsidR="00837C40" w:rsidRPr="002C0185" w14:paraId="21C73088" w14:textId="77777777" w:rsidTr="00213BA7">
        <w:tc>
          <w:tcPr>
            <w:tcW w:w="4535" w:type="dxa"/>
          </w:tcPr>
          <w:p w14:paraId="5D02DA7A" w14:textId="21D2FE17" w:rsidR="00837C40" w:rsidRPr="002C0185" w:rsidRDefault="00837C40" w:rsidP="00837C40">
            <w:pPr>
              <w:pStyle w:val="TAL"/>
            </w:pPr>
            <w:r w:rsidRPr="002C0185">
              <w:t xml:space="preserve">          }</w:t>
            </w:r>
          </w:p>
        </w:tc>
        <w:tc>
          <w:tcPr>
            <w:tcW w:w="2267" w:type="dxa"/>
          </w:tcPr>
          <w:p w14:paraId="51845D13" w14:textId="77777777" w:rsidR="00837C40" w:rsidRPr="002C0185" w:rsidRDefault="00837C40" w:rsidP="00837C40">
            <w:pPr>
              <w:pStyle w:val="TAL"/>
            </w:pPr>
          </w:p>
        </w:tc>
        <w:tc>
          <w:tcPr>
            <w:tcW w:w="1700" w:type="dxa"/>
          </w:tcPr>
          <w:p w14:paraId="5DF38B2D" w14:textId="77777777" w:rsidR="00837C40" w:rsidRPr="002C0185" w:rsidRDefault="00837C40" w:rsidP="00837C40">
            <w:pPr>
              <w:pStyle w:val="TAL"/>
            </w:pPr>
          </w:p>
        </w:tc>
        <w:tc>
          <w:tcPr>
            <w:tcW w:w="1245" w:type="dxa"/>
          </w:tcPr>
          <w:p w14:paraId="632F1F0D" w14:textId="77777777" w:rsidR="00837C40" w:rsidRPr="002C0185" w:rsidRDefault="00837C40" w:rsidP="00837C40">
            <w:pPr>
              <w:pStyle w:val="TAL"/>
            </w:pPr>
          </w:p>
        </w:tc>
      </w:tr>
      <w:tr w:rsidR="00837C40" w:rsidRPr="002C0185" w14:paraId="2292DE52" w14:textId="77777777" w:rsidTr="006E6B7F">
        <w:tc>
          <w:tcPr>
            <w:tcW w:w="4535" w:type="dxa"/>
            <w:tcBorders>
              <w:bottom w:val="nil"/>
            </w:tcBorders>
          </w:tcPr>
          <w:p w14:paraId="5F601C0B" w14:textId="366A79B2" w:rsidR="00837C40" w:rsidRPr="002C0185" w:rsidRDefault="00837C40" w:rsidP="00837C40">
            <w:pPr>
              <w:pStyle w:val="TAL"/>
            </w:pPr>
            <w:r w:rsidRPr="002C0185">
              <w:t xml:space="preserve">          typeI-SinglePanel-ri-Restriction</w:t>
            </w:r>
          </w:p>
        </w:tc>
        <w:tc>
          <w:tcPr>
            <w:tcW w:w="2267" w:type="dxa"/>
          </w:tcPr>
          <w:p w14:paraId="0520BA73" w14:textId="2DCB6420" w:rsidR="00837C40" w:rsidRPr="002C0185" w:rsidRDefault="00837C40" w:rsidP="00837C40">
            <w:pPr>
              <w:pStyle w:val="TAL"/>
            </w:pPr>
            <w:r w:rsidRPr="002C0185">
              <w:t>'11111111'B</w:t>
            </w:r>
          </w:p>
        </w:tc>
        <w:tc>
          <w:tcPr>
            <w:tcW w:w="1700" w:type="dxa"/>
          </w:tcPr>
          <w:p w14:paraId="539D8932" w14:textId="77777777" w:rsidR="00837C40" w:rsidRPr="002C0185" w:rsidRDefault="00837C40" w:rsidP="00837C40">
            <w:pPr>
              <w:pStyle w:val="TAL"/>
            </w:pPr>
          </w:p>
        </w:tc>
        <w:tc>
          <w:tcPr>
            <w:tcW w:w="1245" w:type="dxa"/>
          </w:tcPr>
          <w:p w14:paraId="5DA51E93" w14:textId="6ECCFDE2" w:rsidR="00837C40" w:rsidRPr="002C0185" w:rsidRDefault="00837C40" w:rsidP="00837C40">
            <w:pPr>
              <w:pStyle w:val="TAL"/>
            </w:pPr>
            <w:r w:rsidRPr="002C0185">
              <w:t>2Tx</w:t>
            </w:r>
          </w:p>
        </w:tc>
      </w:tr>
      <w:tr w:rsidR="00837C40" w:rsidRPr="002C0185" w14:paraId="04F008C3" w14:textId="77777777" w:rsidTr="006E6B7F">
        <w:tc>
          <w:tcPr>
            <w:tcW w:w="4535" w:type="dxa"/>
            <w:tcBorders>
              <w:top w:val="nil"/>
              <w:bottom w:val="nil"/>
            </w:tcBorders>
          </w:tcPr>
          <w:p w14:paraId="2A153FE3" w14:textId="7F581B2F" w:rsidR="00837C40" w:rsidRPr="002C0185" w:rsidDel="00256AA7" w:rsidRDefault="00837C40" w:rsidP="00837C40">
            <w:pPr>
              <w:pStyle w:val="TAL"/>
            </w:pPr>
          </w:p>
        </w:tc>
        <w:tc>
          <w:tcPr>
            <w:tcW w:w="2267" w:type="dxa"/>
          </w:tcPr>
          <w:p w14:paraId="0C40B206" w14:textId="77777777" w:rsidR="00837C40" w:rsidRPr="002C0185" w:rsidRDefault="00837C40" w:rsidP="00837C40">
            <w:pPr>
              <w:pStyle w:val="TAL"/>
            </w:pPr>
            <w:r w:rsidRPr="002C0185">
              <w:t>'00000001'B</w:t>
            </w:r>
          </w:p>
        </w:tc>
        <w:tc>
          <w:tcPr>
            <w:tcW w:w="1700" w:type="dxa"/>
          </w:tcPr>
          <w:p w14:paraId="28FA3964" w14:textId="77777777" w:rsidR="00837C40" w:rsidRPr="002C0185" w:rsidRDefault="00837C40" w:rsidP="00837C40">
            <w:pPr>
              <w:pStyle w:val="TAL"/>
            </w:pPr>
          </w:p>
        </w:tc>
        <w:tc>
          <w:tcPr>
            <w:tcW w:w="1245" w:type="dxa"/>
          </w:tcPr>
          <w:p w14:paraId="2278876C" w14:textId="77777777" w:rsidR="00837C40" w:rsidRPr="002C0185" w:rsidRDefault="00837C40" w:rsidP="00837C40">
            <w:pPr>
              <w:pStyle w:val="TAL"/>
            </w:pPr>
            <w:r w:rsidRPr="002C0185">
              <w:t>4Tx</w:t>
            </w:r>
          </w:p>
        </w:tc>
      </w:tr>
      <w:tr w:rsidR="00837C40" w:rsidRPr="002C0185" w14:paraId="01F507BA" w14:textId="77777777" w:rsidTr="00213BA7">
        <w:tc>
          <w:tcPr>
            <w:tcW w:w="4535" w:type="dxa"/>
            <w:tcBorders>
              <w:top w:val="nil"/>
            </w:tcBorders>
          </w:tcPr>
          <w:p w14:paraId="078CE21B" w14:textId="77777777" w:rsidR="00837C40" w:rsidRPr="002C0185" w:rsidRDefault="00837C40" w:rsidP="00837C40">
            <w:pPr>
              <w:pStyle w:val="TAL"/>
            </w:pPr>
          </w:p>
        </w:tc>
        <w:tc>
          <w:tcPr>
            <w:tcW w:w="2267" w:type="dxa"/>
          </w:tcPr>
          <w:p w14:paraId="42CAE14D" w14:textId="77777777" w:rsidR="00837C40" w:rsidRPr="002C0185" w:rsidRDefault="00837C40" w:rsidP="00837C40">
            <w:pPr>
              <w:pStyle w:val="TAL"/>
            </w:pPr>
            <w:r w:rsidRPr="002C0185">
              <w:t>'00000010'B</w:t>
            </w:r>
          </w:p>
        </w:tc>
        <w:tc>
          <w:tcPr>
            <w:tcW w:w="1700" w:type="dxa"/>
          </w:tcPr>
          <w:p w14:paraId="7C32295A" w14:textId="77777777" w:rsidR="00837C40" w:rsidRPr="002C0185" w:rsidRDefault="00837C40" w:rsidP="00837C40">
            <w:pPr>
              <w:pStyle w:val="TAL"/>
            </w:pPr>
          </w:p>
        </w:tc>
        <w:tc>
          <w:tcPr>
            <w:tcW w:w="1245" w:type="dxa"/>
          </w:tcPr>
          <w:p w14:paraId="2B694E7E" w14:textId="77777777" w:rsidR="00837C40" w:rsidRPr="002C0185" w:rsidRDefault="00837C40" w:rsidP="00837C40">
            <w:pPr>
              <w:pStyle w:val="TAL"/>
            </w:pPr>
            <w:r w:rsidRPr="002C0185">
              <w:t>8Tx</w:t>
            </w:r>
          </w:p>
        </w:tc>
      </w:tr>
      <w:tr w:rsidR="00837C40" w:rsidRPr="002C0185" w14:paraId="65990C23" w14:textId="77777777" w:rsidTr="00213BA7">
        <w:tc>
          <w:tcPr>
            <w:tcW w:w="4535" w:type="dxa"/>
          </w:tcPr>
          <w:p w14:paraId="303616C8" w14:textId="77777777" w:rsidR="00837C40" w:rsidRPr="002C0185" w:rsidDel="00256AA7" w:rsidRDefault="00837C40" w:rsidP="00837C40">
            <w:pPr>
              <w:pStyle w:val="TAL"/>
            </w:pPr>
            <w:r w:rsidRPr="002C0185">
              <w:t xml:space="preserve">        }</w:t>
            </w:r>
          </w:p>
        </w:tc>
        <w:tc>
          <w:tcPr>
            <w:tcW w:w="2267" w:type="dxa"/>
          </w:tcPr>
          <w:p w14:paraId="2614B094" w14:textId="77777777" w:rsidR="00837C40" w:rsidRPr="002C0185" w:rsidRDefault="00837C40" w:rsidP="00837C40">
            <w:pPr>
              <w:pStyle w:val="TAL"/>
            </w:pPr>
          </w:p>
        </w:tc>
        <w:tc>
          <w:tcPr>
            <w:tcW w:w="1700" w:type="dxa"/>
          </w:tcPr>
          <w:p w14:paraId="02C6F7E9" w14:textId="77777777" w:rsidR="00837C40" w:rsidRPr="002C0185" w:rsidRDefault="00837C40" w:rsidP="00837C40">
            <w:pPr>
              <w:pStyle w:val="TAL"/>
            </w:pPr>
          </w:p>
        </w:tc>
        <w:tc>
          <w:tcPr>
            <w:tcW w:w="1245" w:type="dxa"/>
          </w:tcPr>
          <w:p w14:paraId="26214677" w14:textId="77777777" w:rsidR="00837C40" w:rsidRPr="002C0185" w:rsidRDefault="00837C40" w:rsidP="00837C40">
            <w:pPr>
              <w:pStyle w:val="TAL"/>
            </w:pPr>
          </w:p>
        </w:tc>
      </w:tr>
      <w:tr w:rsidR="00837C40" w:rsidRPr="002C0185" w14:paraId="3A4C4C18" w14:textId="77777777" w:rsidTr="00213BA7">
        <w:tc>
          <w:tcPr>
            <w:tcW w:w="4535" w:type="dxa"/>
          </w:tcPr>
          <w:p w14:paraId="3B738171" w14:textId="77777777" w:rsidR="00837C40" w:rsidRPr="002C0185" w:rsidDel="00256AA7" w:rsidRDefault="00837C40" w:rsidP="00837C40">
            <w:pPr>
              <w:pStyle w:val="TAL"/>
            </w:pPr>
            <w:r w:rsidRPr="002C0185">
              <w:t xml:space="preserve">      codebookMode</w:t>
            </w:r>
          </w:p>
        </w:tc>
        <w:tc>
          <w:tcPr>
            <w:tcW w:w="2267" w:type="dxa"/>
          </w:tcPr>
          <w:p w14:paraId="5939A703" w14:textId="77777777" w:rsidR="00837C40" w:rsidRPr="002C0185" w:rsidRDefault="00837C40" w:rsidP="00837C40">
            <w:pPr>
              <w:pStyle w:val="TAL"/>
            </w:pPr>
            <w:r w:rsidRPr="002C0185">
              <w:t>1</w:t>
            </w:r>
          </w:p>
        </w:tc>
        <w:tc>
          <w:tcPr>
            <w:tcW w:w="1700" w:type="dxa"/>
          </w:tcPr>
          <w:p w14:paraId="13C90B90" w14:textId="77777777" w:rsidR="00837C40" w:rsidRPr="002C0185" w:rsidRDefault="00837C40" w:rsidP="00837C40">
            <w:pPr>
              <w:pStyle w:val="TAL"/>
            </w:pPr>
          </w:p>
        </w:tc>
        <w:tc>
          <w:tcPr>
            <w:tcW w:w="1245" w:type="dxa"/>
          </w:tcPr>
          <w:p w14:paraId="22CD5540" w14:textId="77777777" w:rsidR="00837C40" w:rsidRPr="002C0185" w:rsidRDefault="00837C40" w:rsidP="00837C40">
            <w:pPr>
              <w:pStyle w:val="TAL"/>
            </w:pPr>
          </w:p>
        </w:tc>
      </w:tr>
      <w:tr w:rsidR="00837C40" w:rsidRPr="002C0185" w14:paraId="64F9EFC8" w14:textId="77777777" w:rsidTr="00213BA7">
        <w:tc>
          <w:tcPr>
            <w:tcW w:w="4535" w:type="dxa"/>
          </w:tcPr>
          <w:p w14:paraId="1C101860" w14:textId="77777777" w:rsidR="00837C40" w:rsidRPr="002C0185" w:rsidDel="00256AA7" w:rsidRDefault="00837C40" w:rsidP="00837C40">
            <w:pPr>
              <w:pStyle w:val="TAL"/>
            </w:pPr>
            <w:r w:rsidRPr="002C0185">
              <w:t xml:space="preserve">    }</w:t>
            </w:r>
          </w:p>
        </w:tc>
        <w:tc>
          <w:tcPr>
            <w:tcW w:w="2267" w:type="dxa"/>
          </w:tcPr>
          <w:p w14:paraId="3083E4AE" w14:textId="77777777" w:rsidR="00837C40" w:rsidRPr="002C0185" w:rsidRDefault="00837C40" w:rsidP="00837C40">
            <w:pPr>
              <w:pStyle w:val="TAL"/>
            </w:pPr>
          </w:p>
        </w:tc>
        <w:tc>
          <w:tcPr>
            <w:tcW w:w="1700" w:type="dxa"/>
          </w:tcPr>
          <w:p w14:paraId="4EE8BDD4" w14:textId="77777777" w:rsidR="00837C40" w:rsidRPr="002C0185" w:rsidRDefault="00837C40" w:rsidP="00837C40">
            <w:pPr>
              <w:pStyle w:val="TAL"/>
            </w:pPr>
          </w:p>
        </w:tc>
        <w:tc>
          <w:tcPr>
            <w:tcW w:w="1245" w:type="dxa"/>
          </w:tcPr>
          <w:p w14:paraId="51C746F4" w14:textId="77777777" w:rsidR="00837C40" w:rsidRPr="002C0185" w:rsidRDefault="00837C40" w:rsidP="00837C40">
            <w:pPr>
              <w:pStyle w:val="TAL"/>
            </w:pPr>
          </w:p>
        </w:tc>
      </w:tr>
      <w:tr w:rsidR="00837C40" w:rsidRPr="002C0185" w14:paraId="267BDAA7" w14:textId="77777777" w:rsidTr="00213BA7">
        <w:tc>
          <w:tcPr>
            <w:tcW w:w="4535" w:type="dxa"/>
          </w:tcPr>
          <w:p w14:paraId="6370B022" w14:textId="77777777" w:rsidR="00837C40" w:rsidRPr="002C0185" w:rsidDel="00256AA7" w:rsidRDefault="00837C40" w:rsidP="00837C40">
            <w:pPr>
              <w:pStyle w:val="TAL"/>
            </w:pPr>
            <w:r w:rsidRPr="002C0185">
              <w:t xml:space="preserve">  }</w:t>
            </w:r>
          </w:p>
        </w:tc>
        <w:tc>
          <w:tcPr>
            <w:tcW w:w="2267" w:type="dxa"/>
          </w:tcPr>
          <w:p w14:paraId="7521F871" w14:textId="77777777" w:rsidR="00837C40" w:rsidRPr="002C0185" w:rsidRDefault="00837C40" w:rsidP="00837C40">
            <w:pPr>
              <w:pStyle w:val="TAL"/>
            </w:pPr>
          </w:p>
        </w:tc>
        <w:tc>
          <w:tcPr>
            <w:tcW w:w="1700" w:type="dxa"/>
          </w:tcPr>
          <w:p w14:paraId="3344FD10" w14:textId="77777777" w:rsidR="00837C40" w:rsidRPr="002C0185" w:rsidRDefault="00837C40" w:rsidP="00837C40">
            <w:pPr>
              <w:pStyle w:val="TAL"/>
            </w:pPr>
          </w:p>
        </w:tc>
        <w:tc>
          <w:tcPr>
            <w:tcW w:w="1245" w:type="dxa"/>
          </w:tcPr>
          <w:p w14:paraId="78AD2BF2" w14:textId="77777777" w:rsidR="00837C40" w:rsidRPr="002C0185" w:rsidRDefault="00837C40" w:rsidP="00837C40">
            <w:pPr>
              <w:pStyle w:val="TAL"/>
            </w:pPr>
          </w:p>
        </w:tc>
      </w:tr>
      <w:tr w:rsidR="00837C40" w:rsidRPr="002C0185" w14:paraId="69E639DE" w14:textId="77777777" w:rsidTr="00213BA7">
        <w:tc>
          <w:tcPr>
            <w:tcW w:w="4535" w:type="dxa"/>
          </w:tcPr>
          <w:p w14:paraId="787FF655" w14:textId="77777777" w:rsidR="00837C40" w:rsidRPr="002C0185" w:rsidRDefault="00837C40" w:rsidP="00837C40">
            <w:pPr>
              <w:pStyle w:val="TAL"/>
            </w:pPr>
            <w:r w:rsidRPr="002C0185">
              <w:t>}</w:t>
            </w:r>
          </w:p>
        </w:tc>
        <w:tc>
          <w:tcPr>
            <w:tcW w:w="2267" w:type="dxa"/>
          </w:tcPr>
          <w:p w14:paraId="601A0786" w14:textId="77777777" w:rsidR="00837C40" w:rsidRPr="002C0185" w:rsidRDefault="00837C40" w:rsidP="00837C40">
            <w:pPr>
              <w:pStyle w:val="TAL"/>
            </w:pPr>
          </w:p>
        </w:tc>
        <w:tc>
          <w:tcPr>
            <w:tcW w:w="1700" w:type="dxa"/>
          </w:tcPr>
          <w:p w14:paraId="619F8834" w14:textId="77777777" w:rsidR="00837C40" w:rsidRPr="002C0185" w:rsidRDefault="00837C40" w:rsidP="00837C40">
            <w:pPr>
              <w:pStyle w:val="TAL"/>
            </w:pPr>
          </w:p>
        </w:tc>
        <w:tc>
          <w:tcPr>
            <w:tcW w:w="1245" w:type="dxa"/>
          </w:tcPr>
          <w:p w14:paraId="40391BA4" w14:textId="77777777" w:rsidR="00837C40" w:rsidRPr="002C0185" w:rsidRDefault="00837C40" w:rsidP="00837C40">
            <w:pPr>
              <w:pStyle w:val="TAL"/>
            </w:pPr>
          </w:p>
        </w:tc>
      </w:tr>
    </w:tbl>
    <w:p w14:paraId="4046EAF1" w14:textId="77777777" w:rsidR="001E5DDA" w:rsidRPr="002C0185" w:rsidRDefault="001E5DDA" w:rsidP="001E5DDA"/>
    <w:p w14:paraId="7BAFEB9A" w14:textId="77777777" w:rsidR="001E5DDA" w:rsidRPr="002C0185" w:rsidRDefault="001E5DDA" w:rsidP="00B926FF">
      <w:pPr>
        <w:pStyle w:val="H6"/>
      </w:pPr>
      <w:bookmarkStart w:id="262" w:name="_CRCSIAperiodicTriggerStateList"/>
      <w:r w:rsidRPr="002C0185">
        <w:t>CSI-AperiodicTriggerStateList</w:t>
      </w:r>
    </w:p>
    <w:p w14:paraId="26EE5ACC" w14:textId="77777777" w:rsidR="001E5DDA" w:rsidRPr="002C0185" w:rsidRDefault="001E5DDA" w:rsidP="001E5DDA">
      <w:pPr>
        <w:pStyle w:val="TH"/>
      </w:pPr>
      <w:bookmarkStart w:id="263" w:name="_CRTable5_4_2_515"/>
      <w:bookmarkEnd w:id="262"/>
      <w:r w:rsidRPr="002C0185">
        <w:t xml:space="preserve">Table </w:t>
      </w:r>
      <w:bookmarkEnd w:id="263"/>
      <w:r w:rsidRPr="002C0185">
        <w:t xml:space="preserve">5.4.2.5-15: </w:t>
      </w:r>
      <w:r w:rsidRPr="002C0185">
        <w:rPr>
          <w:i/>
        </w:rPr>
        <w:t>CSI-AperiodicTriggerState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5DDA" w:rsidRPr="002C0185" w14:paraId="1A0B54FD" w14:textId="77777777" w:rsidTr="006F0E20">
        <w:tc>
          <w:tcPr>
            <w:tcW w:w="9747" w:type="dxa"/>
            <w:gridSpan w:val="4"/>
          </w:tcPr>
          <w:p w14:paraId="211E14A9" w14:textId="77777777" w:rsidR="001E5DDA" w:rsidRPr="002C0185" w:rsidRDefault="001E5DDA" w:rsidP="006F0E20">
            <w:pPr>
              <w:pStyle w:val="TAH"/>
              <w:jc w:val="left"/>
              <w:rPr>
                <w:b w:val="0"/>
              </w:rPr>
            </w:pPr>
            <w:r w:rsidRPr="002C0185">
              <w:rPr>
                <w:b w:val="0"/>
              </w:rPr>
              <w:t>Derivation Path: Table 4.6.3-32</w:t>
            </w:r>
          </w:p>
        </w:tc>
      </w:tr>
      <w:tr w:rsidR="001E5DDA" w:rsidRPr="002C0185" w14:paraId="754E31B1" w14:textId="77777777" w:rsidTr="006F0E20">
        <w:tc>
          <w:tcPr>
            <w:tcW w:w="4535" w:type="dxa"/>
          </w:tcPr>
          <w:p w14:paraId="3FC82D3A" w14:textId="77777777" w:rsidR="001E5DDA" w:rsidRPr="002C0185" w:rsidRDefault="001E5DDA" w:rsidP="006F0E20">
            <w:pPr>
              <w:pStyle w:val="TAH"/>
            </w:pPr>
            <w:r w:rsidRPr="002C0185">
              <w:t>Information Element</w:t>
            </w:r>
          </w:p>
        </w:tc>
        <w:tc>
          <w:tcPr>
            <w:tcW w:w="2267" w:type="dxa"/>
          </w:tcPr>
          <w:p w14:paraId="7D7BD033" w14:textId="77777777" w:rsidR="001E5DDA" w:rsidRPr="002C0185" w:rsidRDefault="001E5DDA" w:rsidP="006F0E20">
            <w:pPr>
              <w:pStyle w:val="TAH"/>
            </w:pPr>
            <w:r w:rsidRPr="002C0185">
              <w:t>Value/remark</w:t>
            </w:r>
          </w:p>
        </w:tc>
        <w:tc>
          <w:tcPr>
            <w:tcW w:w="1700" w:type="dxa"/>
          </w:tcPr>
          <w:p w14:paraId="11EF3555" w14:textId="77777777" w:rsidR="001E5DDA" w:rsidRPr="002C0185" w:rsidRDefault="001E5DDA" w:rsidP="006F0E20">
            <w:pPr>
              <w:pStyle w:val="TAH"/>
            </w:pPr>
            <w:r w:rsidRPr="002C0185">
              <w:t>Comment</w:t>
            </w:r>
          </w:p>
        </w:tc>
        <w:tc>
          <w:tcPr>
            <w:tcW w:w="1245" w:type="dxa"/>
          </w:tcPr>
          <w:p w14:paraId="20DDBAA6" w14:textId="77777777" w:rsidR="001E5DDA" w:rsidRPr="002C0185" w:rsidRDefault="001E5DDA" w:rsidP="006F0E20">
            <w:pPr>
              <w:pStyle w:val="TAH"/>
            </w:pPr>
            <w:r w:rsidRPr="002C0185">
              <w:t>Condition</w:t>
            </w:r>
          </w:p>
        </w:tc>
      </w:tr>
      <w:tr w:rsidR="001E5DDA" w:rsidRPr="002C0185" w14:paraId="4B33AD7D" w14:textId="77777777" w:rsidTr="006F0E20">
        <w:tc>
          <w:tcPr>
            <w:tcW w:w="4535" w:type="dxa"/>
          </w:tcPr>
          <w:p w14:paraId="53D546C4" w14:textId="77777777" w:rsidR="001E5DDA" w:rsidRPr="002C0185" w:rsidRDefault="001E5DDA" w:rsidP="006F0E20">
            <w:pPr>
              <w:pStyle w:val="TAL"/>
            </w:pPr>
            <w:r w:rsidRPr="002C0185">
              <w:t xml:space="preserve">CSI-AperiodicTriggerStateList ::= </w:t>
            </w:r>
            <w:r w:rsidRPr="002C0185">
              <w:rPr>
                <w:snapToGrid w:val="0"/>
              </w:rPr>
              <w:t xml:space="preserve">SEQUENCE (SIZE (1..maxNrOfCSI-AperiodicTriggers)) OF </w:t>
            </w:r>
            <w:r w:rsidRPr="002C0185">
              <w:t>CSI-AperiodicTriggerState {</w:t>
            </w:r>
          </w:p>
        </w:tc>
        <w:tc>
          <w:tcPr>
            <w:tcW w:w="2267" w:type="dxa"/>
          </w:tcPr>
          <w:p w14:paraId="3808A399" w14:textId="77777777" w:rsidR="001E5DDA" w:rsidRPr="002C0185" w:rsidRDefault="001E5DDA" w:rsidP="006F0E20">
            <w:pPr>
              <w:pStyle w:val="TAL"/>
            </w:pPr>
            <w:r w:rsidRPr="002C0185">
              <w:t>1 entry</w:t>
            </w:r>
          </w:p>
        </w:tc>
        <w:tc>
          <w:tcPr>
            <w:tcW w:w="1700" w:type="dxa"/>
          </w:tcPr>
          <w:p w14:paraId="3E78E89E" w14:textId="77777777" w:rsidR="001E5DDA" w:rsidRPr="002C0185" w:rsidRDefault="001E5DDA" w:rsidP="006F0E20">
            <w:pPr>
              <w:pStyle w:val="TAL"/>
            </w:pPr>
          </w:p>
        </w:tc>
        <w:tc>
          <w:tcPr>
            <w:tcW w:w="1245" w:type="dxa"/>
          </w:tcPr>
          <w:p w14:paraId="3F80CC8A" w14:textId="77777777" w:rsidR="001E5DDA" w:rsidRPr="002C0185" w:rsidRDefault="001E5DDA" w:rsidP="006F0E20">
            <w:pPr>
              <w:pStyle w:val="TAL"/>
            </w:pPr>
          </w:p>
        </w:tc>
      </w:tr>
      <w:tr w:rsidR="001E5DDA" w:rsidRPr="002C0185" w14:paraId="7F8ECFA3" w14:textId="77777777" w:rsidTr="006F0E20">
        <w:tc>
          <w:tcPr>
            <w:tcW w:w="4535" w:type="dxa"/>
          </w:tcPr>
          <w:p w14:paraId="189368B5" w14:textId="77777777" w:rsidR="001E5DDA" w:rsidRPr="002C0185" w:rsidRDefault="001E5DDA" w:rsidP="006F0E20">
            <w:pPr>
              <w:pStyle w:val="TAL"/>
            </w:pPr>
            <w:r w:rsidRPr="002C0185">
              <w:t xml:space="preserve">  CSI-AperiodicTriggerState[1] </w:t>
            </w:r>
            <w:r w:rsidRPr="002C0185">
              <w:rPr>
                <w:snapToGrid w:val="0"/>
              </w:rPr>
              <w:t xml:space="preserve">SEQUENCE </w:t>
            </w:r>
            <w:r w:rsidRPr="002C0185">
              <w:t>{</w:t>
            </w:r>
          </w:p>
        </w:tc>
        <w:tc>
          <w:tcPr>
            <w:tcW w:w="2267" w:type="dxa"/>
          </w:tcPr>
          <w:p w14:paraId="6A24A87D" w14:textId="77777777" w:rsidR="001E5DDA" w:rsidRPr="002C0185" w:rsidRDefault="001E5DDA" w:rsidP="006F0E20">
            <w:pPr>
              <w:pStyle w:val="TAL"/>
            </w:pPr>
          </w:p>
        </w:tc>
        <w:tc>
          <w:tcPr>
            <w:tcW w:w="1700" w:type="dxa"/>
          </w:tcPr>
          <w:p w14:paraId="1B60C138" w14:textId="77777777" w:rsidR="001E5DDA" w:rsidRPr="002C0185" w:rsidRDefault="001E5DDA" w:rsidP="006F0E20">
            <w:pPr>
              <w:pStyle w:val="TAL"/>
            </w:pPr>
            <w:r w:rsidRPr="002C0185">
              <w:t>entry 1</w:t>
            </w:r>
          </w:p>
        </w:tc>
        <w:tc>
          <w:tcPr>
            <w:tcW w:w="1245" w:type="dxa"/>
          </w:tcPr>
          <w:p w14:paraId="69E133D8" w14:textId="77777777" w:rsidR="001E5DDA" w:rsidRPr="002C0185" w:rsidRDefault="001E5DDA" w:rsidP="006F0E20">
            <w:pPr>
              <w:pStyle w:val="TAL"/>
            </w:pPr>
          </w:p>
        </w:tc>
      </w:tr>
      <w:tr w:rsidR="001E5DDA" w:rsidRPr="002C0185" w14:paraId="06C80EC0" w14:textId="77777777" w:rsidTr="006F0E20">
        <w:tc>
          <w:tcPr>
            <w:tcW w:w="4535" w:type="dxa"/>
          </w:tcPr>
          <w:p w14:paraId="24C0AF2E" w14:textId="77777777" w:rsidR="001E5DDA" w:rsidRPr="002C0185" w:rsidRDefault="001E5DDA" w:rsidP="006F0E20">
            <w:pPr>
              <w:pStyle w:val="TAL"/>
            </w:pPr>
            <w:r w:rsidRPr="002C0185">
              <w:t xml:space="preserve">    associatedReportConfigInfoList SEQUENCE (SIZE(1..maxNrofReportConfigPerAperiodicTrigger)) OF CSI-AssociatedReportConfigInfo {</w:t>
            </w:r>
          </w:p>
        </w:tc>
        <w:tc>
          <w:tcPr>
            <w:tcW w:w="2267" w:type="dxa"/>
          </w:tcPr>
          <w:p w14:paraId="0F0D4112" w14:textId="77777777" w:rsidR="001E5DDA" w:rsidRPr="002C0185" w:rsidRDefault="001E5DDA" w:rsidP="006F0E20">
            <w:pPr>
              <w:pStyle w:val="TAL"/>
            </w:pPr>
            <w:r w:rsidRPr="002C0185">
              <w:t>1 entry</w:t>
            </w:r>
          </w:p>
        </w:tc>
        <w:tc>
          <w:tcPr>
            <w:tcW w:w="1700" w:type="dxa"/>
          </w:tcPr>
          <w:p w14:paraId="0A85FC5A" w14:textId="77777777" w:rsidR="001E5DDA" w:rsidRPr="002C0185" w:rsidRDefault="001E5DDA" w:rsidP="006F0E20">
            <w:pPr>
              <w:pStyle w:val="TAL"/>
            </w:pPr>
          </w:p>
        </w:tc>
        <w:tc>
          <w:tcPr>
            <w:tcW w:w="1245" w:type="dxa"/>
          </w:tcPr>
          <w:p w14:paraId="512EADA2" w14:textId="77777777" w:rsidR="001E5DDA" w:rsidRPr="002C0185" w:rsidRDefault="001E5DDA" w:rsidP="006F0E20">
            <w:pPr>
              <w:pStyle w:val="TAL"/>
            </w:pPr>
          </w:p>
        </w:tc>
      </w:tr>
      <w:tr w:rsidR="001E5DDA" w:rsidRPr="002C0185" w14:paraId="1F698A94" w14:textId="77777777" w:rsidTr="006F0E20">
        <w:tc>
          <w:tcPr>
            <w:tcW w:w="4535" w:type="dxa"/>
          </w:tcPr>
          <w:p w14:paraId="43EA88A2" w14:textId="77777777" w:rsidR="001E5DDA" w:rsidRPr="002C0185" w:rsidRDefault="001E5DDA" w:rsidP="006F0E20">
            <w:pPr>
              <w:pStyle w:val="TAL"/>
            </w:pPr>
            <w:r w:rsidRPr="002C0185">
              <w:t xml:space="preserve">      CSI-AssociatedReportConfigInfo[1] </w:t>
            </w:r>
            <w:r w:rsidRPr="002C0185">
              <w:rPr>
                <w:snapToGrid w:val="0"/>
              </w:rPr>
              <w:t xml:space="preserve">SEQUENCE </w:t>
            </w:r>
            <w:r w:rsidRPr="002C0185">
              <w:t>{</w:t>
            </w:r>
          </w:p>
        </w:tc>
        <w:tc>
          <w:tcPr>
            <w:tcW w:w="2267" w:type="dxa"/>
          </w:tcPr>
          <w:p w14:paraId="17888120" w14:textId="77777777" w:rsidR="001E5DDA" w:rsidRPr="002C0185" w:rsidRDefault="001E5DDA" w:rsidP="006F0E20">
            <w:pPr>
              <w:pStyle w:val="TAL"/>
            </w:pPr>
          </w:p>
        </w:tc>
        <w:tc>
          <w:tcPr>
            <w:tcW w:w="1700" w:type="dxa"/>
          </w:tcPr>
          <w:p w14:paraId="6ACE6D08" w14:textId="77777777" w:rsidR="001E5DDA" w:rsidRPr="002C0185" w:rsidRDefault="001E5DDA" w:rsidP="006F0E20">
            <w:pPr>
              <w:pStyle w:val="TAL"/>
            </w:pPr>
            <w:r w:rsidRPr="002C0185">
              <w:t>entry 1</w:t>
            </w:r>
          </w:p>
        </w:tc>
        <w:tc>
          <w:tcPr>
            <w:tcW w:w="1245" w:type="dxa"/>
          </w:tcPr>
          <w:p w14:paraId="0C39C5E5" w14:textId="77777777" w:rsidR="001E5DDA" w:rsidRPr="002C0185" w:rsidRDefault="001E5DDA" w:rsidP="006F0E20">
            <w:pPr>
              <w:pStyle w:val="TAL"/>
            </w:pPr>
          </w:p>
        </w:tc>
      </w:tr>
      <w:tr w:rsidR="001E5DDA" w:rsidRPr="002C0185" w14:paraId="46206A29" w14:textId="77777777" w:rsidTr="006F0E20">
        <w:tc>
          <w:tcPr>
            <w:tcW w:w="4535" w:type="dxa"/>
          </w:tcPr>
          <w:p w14:paraId="2EF625EF" w14:textId="77777777" w:rsidR="001E5DDA" w:rsidRPr="002C0185" w:rsidRDefault="001E5DDA" w:rsidP="006F0E20">
            <w:pPr>
              <w:pStyle w:val="TAL"/>
            </w:pPr>
            <w:r w:rsidRPr="002C0185">
              <w:t xml:space="preserve">        reportConfigId</w:t>
            </w:r>
          </w:p>
        </w:tc>
        <w:tc>
          <w:tcPr>
            <w:tcW w:w="2267" w:type="dxa"/>
          </w:tcPr>
          <w:p w14:paraId="341A1752" w14:textId="77777777" w:rsidR="001E5DDA" w:rsidRPr="002C0185" w:rsidRDefault="001E5DDA" w:rsidP="006F0E20">
            <w:pPr>
              <w:pStyle w:val="TAL"/>
            </w:pPr>
            <w:r w:rsidRPr="002C0185">
              <w:t>0</w:t>
            </w:r>
          </w:p>
        </w:tc>
        <w:tc>
          <w:tcPr>
            <w:tcW w:w="1700" w:type="dxa"/>
          </w:tcPr>
          <w:p w14:paraId="67FD61EE" w14:textId="77777777" w:rsidR="001E5DDA" w:rsidRPr="002C0185" w:rsidRDefault="001E5DDA" w:rsidP="006F0E20">
            <w:pPr>
              <w:pStyle w:val="TAL"/>
            </w:pPr>
          </w:p>
        </w:tc>
        <w:tc>
          <w:tcPr>
            <w:tcW w:w="1245" w:type="dxa"/>
          </w:tcPr>
          <w:p w14:paraId="7EA2C9B0" w14:textId="77777777" w:rsidR="001E5DDA" w:rsidRPr="002C0185" w:rsidRDefault="001E5DDA" w:rsidP="006F0E20">
            <w:pPr>
              <w:pStyle w:val="TAL"/>
            </w:pPr>
          </w:p>
        </w:tc>
      </w:tr>
      <w:tr w:rsidR="001E5DDA" w:rsidRPr="002C0185" w14:paraId="761D38CD" w14:textId="77777777" w:rsidTr="006F0E20">
        <w:tc>
          <w:tcPr>
            <w:tcW w:w="4535" w:type="dxa"/>
          </w:tcPr>
          <w:p w14:paraId="64957F3C" w14:textId="77777777" w:rsidR="001E5DDA" w:rsidRPr="002C0185" w:rsidRDefault="001E5DDA" w:rsidP="006F0E20">
            <w:pPr>
              <w:pStyle w:val="TAL"/>
            </w:pPr>
            <w:r w:rsidRPr="002C0185">
              <w:t xml:space="preserve">        resourcesForChannel CHOICE {</w:t>
            </w:r>
          </w:p>
        </w:tc>
        <w:tc>
          <w:tcPr>
            <w:tcW w:w="2267" w:type="dxa"/>
          </w:tcPr>
          <w:p w14:paraId="563F008E" w14:textId="77777777" w:rsidR="001E5DDA" w:rsidRPr="002C0185" w:rsidRDefault="001E5DDA" w:rsidP="006F0E20">
            <w:pPr>
              <w:pStyle w:val="TAL"/>
            </w:pPr>
          </w:p>
        </w:tc>
        <w:tc>
          <w:tcPr>
            <w:tcW w:w="1700" w:type="dxa"/>
          </w:tcPr>
          <w:p w14:paraId="4A0526AB" w14:textId="77777777" w:rsidR="001E5DDA" w:rsidRPr="002C0185" w:rsidRDefault="001E5DDA" w:rsidP="006F0E20">
            <w:pPr>
              <w:pStyle w:val="TAL"/>
            </w:pPr>
          </w:p>
        </w:tc>
        <w:tc>
          <w:tcPr>
            <w:tcW w:w="1245" w:type="dxa"/>
          </w:tcPr>
          <w:p w14:paraId="42A95B38" w14:textId="77777777" w:rsidR="001E5DDA" w:rsidRPr="002C0185" w:rsidRDefault="001E5DDA" w:rsidP="006F0E20">
            <w:pPr>
              <w:pStyle w:val="TAL"/>
            </w:pPr>
          </w:p>
        </w:tc>
      </w:tr>
      <w:tr w:rsidR="001E5DDA" w:rsidRPr="002C0185" w14:paraId="3A0E775F" w14:textId="77777777" w:rsidTr="006F0E20">
        <w:tc>
          <w:tcPr>
            <w:tcW w:w="4535" w:type="dxa"/>
          </w:tcPr>
          <w:p w14:paraId="5A18F8EC" w14:textId="77777777" w:rsidR="001E5DDA" w:rsidRPr="002C0185" w:rsidRDefault="001E5DDA" w:rsidP="006F0E20">
            <w:pPr>
              <w:pStyle w:val="TAL"/>
            </w:pPr>
            <w:r w:rsidRPr="002C0185">
              <w:t xml:space="preserve">          nzp-CSI-RS SEQUENCE {</w:t>
            </w:r>
          </w:p>
        </w:tc>
        <w:tc>
          <w:tcPr>
            <w:tcW w:w="2267" w:type="dxa"/>
          </w:tcPr>
          <w:p w14:paraId="0B1257AB" w14:textId="77777777" w:rsidR="001E5DDA" w:rsidRPr="002C0185" w:rsidRDefault="001E5DDA" w:rsidP="006F0E20">
            <w:pPr>
              <w:pStyle w:val="TAL"/>
            </w:pPr>
          </w:p>
        </w:tc>
        <w:tc>
          <w:tcPr>
            <w:tcW w:w="1700" w:type="dxa"/>
          </w:tcPr>
          <w:p w14:paraId="59B9FE1B" w14:textId="77777777" w:rsidR="001E5DDA" w:rsidRPr="002C0185" w:rsidRDefault="001E5DDA" w:rsidP="006F0E20">
            <w:pPr>
              <w:pStyle w:val="TAL"/>
            </w:pPr>
          </w:p>
        </w:tc>
        <w:tc>
          <w:tcPr>
            <w:tcW w:w="1245" w:type="dxa"/>
          </w:tcPr>
          <w:p w14:paraId="4F563A7C" w14:textId="77777777" w:rsidR="001E5DDA" w:rsidRPr="002C0185" w:rsidRDefault="001E5DDA" w:rsidP="006F0E20">
            <w:pPr>
              <w:pStyle w:val="TAL"/>
            </w:pPr>
          </w:p>
        </w:tc>
      </w:tr>
      <w:tr w:rsidR="001E5DDA" w:rsidRPr="002C0185" w14:paraId="15FECA0B" w14:textId="77777777" w:rsidTr="006F0E20">
        <w:tc>
          <w:tcPr>
            <w:tcW w:w="4535" w:type="dxa"/>
            <w:tcBorders>
              <w:bottom w:val="single" w:sz="4" w:space="0" w:color="auto"/>
            </w:tcBorders>
          </w:tcPr>
          <w:p w14:paraId="5806468F" w14:textId="77777777" w:rsidR="001E5DDA" w:rsidRPr="002C0185" w:rsidRDefault="001E5DDA" w:rsidP="006F0E20">
            <w:pPr>
              <w:pStyle w:val="TAL"/>
            </w:pPr>
            <w:r w:rsidRPr="002C0185">
              <w:t xml:space="preserve">            resourceSet</w:t>
            </w:r>
          </w:p>
        </w:tc>
        <w:tc>
          <w:tcPr>
            <w:tcW w:w="2267" w:type="dxa"/>
          </w:tcPr>
          <w:p w14:paraId="03CDCDFE" w14:textId="77777777" w:rsidR="001E5DDA" w:rsidRPr="002C0185" w:rsidRDefault="001E5DDA" w:rsidP="006F0E20">
            <w:pPr>
              <w:pStyle w:val="TAL"/>
            </w:pPr>
            <w:r w:rsidRPr="002C0185">
              <w:t>1</w:t>
            </w:r>
          </w:p>
        </w:tc>
        <w:tc>
          <w:tcPr>
            <w:tcW w:w="1700" w:type="dxa"/>
          </w:tcPr>
          <w:p w14:paraId="09644E49" w14:textId="77777777" w:rsidR="001E5DDA" w:rsidRPr="002C0185" w:rsidRDefault="001E5DDA" w:rsidP="006F0E20">
            <w:pPr>
              <w:pStyle w:val="TAL"/>
            </w:pPr>
          </w:p>
        </w:tc>
        <w:tc>
          <w:tcPr>
            <w:tcW w:w="1245" w:type="dxa"/>
          </w:tcPr>
          <w:p w14:paraId="681C0528" w14:textId="77777777" w:rsidR="001E5DDA" w:rsidRPr="002C0185" w:rsidRDefault="001E5DDA" w:rsidP="006F0E20">
            <w:pPr>
              <w:pStyle w:val="TAL"/>
            </w:pPr>
          </w:p>
        </w:tc>
      </w:tr>
      <w:tr w:rsidR="001E5DDA" w:rsidRPr="002C0185" w14:paraId="4A3C7929" w14:textId="77777777" w:rsidTr="006F0E20">
        <w:tc>
          <w:tcPr>
            <w:tcW w:w="4535" w:type="dxa"/>
            <w:tcBorders>
              <w:top w:val="single" w:sz="4" w:space="0" w:color="auto"/>
            </w:tcBorders>
          </w:tcPr>
          <w:p w14:paraId="6A99BACC" w14:textId="77777777" w:rsidR="001E5DDA" w:rsidRPr="002C0185" w:rsidRDefault="001E5DDA" w:rsidP="006F0E20">
            <w:pPr>
              <w:pStyle w:val="TAL"/>
            </w:pPr>
            <w:r w:rsidRPr="002C0185">
              <w:t xml:space="preserve">            qcl-info SEQUENCE (SIZE(1..maxNrofAP-CSI-RS-ResourcesPerSet)) OF TCI-StateId {</w:t>
            </w:r>
          </w:p>
        </w:tc>
        <w:tc>
          <w:tcPr>
            <w:tcW w:w="2267" w:type="dxa"/>
          </w:tcPr>
          <w:p w14:paraId="26A003CB" w14:textId="77777777" w:rsidR="001E5DDA" w:rsidRPr="002C0185" w:rsidRDefault="001E5DDA" w:rsidP="006F0E20">
            <w:pPr>
              <w:pStyle w:val="TAL"/>
            </w:pPr>
            <w:r w:rsidRPr="002C0185">
              <w:t>1 entry</w:t>
            </w:r>
          </w:p>
        </w:tc>
        <w:tc>
          <w:tcPr>
            <w:tcW w:w="1700" w:type="dxa"/>
          </w:tcPr>
          <w:p w14:paraId="63BE5ADC" w14:textId="77777777" w:rsidR="001E5DDA" w:rsidRPr="002C0185" w:rsidRDefault="001E5DDA" w:rsidP="006F0E20">
            <w:pPr>
              <w:pStyle w:val="TAL"/>
            </w:pPr>
          </w:p>
        </w:tc>
        <w:tc>
          <w:tcPr>
            <w:tcW w:w="1245" w:type="dxa"/>
          </w:tcPr>
          <w:p w14:paraId="18B09B24" w14:textId="77777777" w:rsidR="001E5DDA" w:rsidRPr="002C0185" w:rsidRDefault="001E5DDA" w:rsidP="006F0E20">
            <w:pPr>
              <w:pStyle w:val="TAL"/>
            </w:pPr>
          </w:p>
        </w:tc>
      </w:tr>
      <w:tr w:rsidR="001E5DDA" w:rsidRPr="002C0185" w14:paraId="59BA6659" w14:textId="77777777" w:rsidTr="006F0E20">
        <w:tc>
          <w:tcPr>
            <w:tcW w:w="4535" w:type="dxa"/>
            <w:tcBorders>
              <w:top w:val="nil"/>
            </w:tcBorders>
          </w:tcPr>
          <w:p w14:paraId="0D0105DF" w14:textId="77777777" w:rsidR="001E5DDA" w:rsidRPr="002C0185" w:rsidRDefault="001E5DDA" w:rsidP="006F0E20">
            <w:pPr>
              <w:pStyle w:val="TAL"/>
            </w:pPr>
            <w:r w:rsidRPr="002C0185">
              <w:t xml:space="preserve">              TCI-StateId[1]</w:t>
            </w:r>
          </w:p>
        </w:tc>
        <w:tc>
          <w:tcPr>
            <w:tcW w:w="2267" w:type="dxa"/>
          </w:tcPr>
          <w:p w14:paraId="7B4AE5AB" w14:textId="77777777" w:rsidR="001E5DDA" w:rsidRPr="002C0185" w:rsidRDefault="001E5DDA" w:rsidP="006F0E20">
            <w:pPr>
              <w:pStyle w:val="TAL"/>
            </w:pPr>
            <w:r w:rsidRPr="002C0185">
              <w:t>1</w:t>
            </w:r>
          </w:p>
        </w:tc>
        <w:tc>
          <w:tcPr>
            <w:tcW w:w="1700" w:type="dxa"/>
          </w:tcPr>
          <w:p w14:paraId="0359D107" w14:textId="77777777" w:rsidR="001E5DDA" w:rsidRPr="002C0185" w:rsidRDefault="001E5DDA" w:rsidP="006F0E20">
            <w:pPr>
              <w:pStyle w:val="TAL"/>
            </w:pPr>
            <w:r w:rsidRPr="002C0185">
              <w:t>entry 1</w:t>
            </w:r>
          </w:p>
        </w:tc>
        <w:tc>
          <w:tcPr>
            <w:tcW w:w="1245" w:type="dxa"/>
          </w:tcPr>
          <w:p w14:paraId="27B4AF6B" w14:textId="77777777" w:rsidR="001E5DDA" w:rsidRPr="002C0185" w:rsidRDefault="001E5DDA" w:rsidP="006F0E20">
            <w:pPr>
              <w:pStyle w:val="TAL"/>
            </w:pPr>
          </w:p>
        </w:tc>
      </w:tr>
      <w:tr w:rsidR="001E5DDA" w:rsidRPr="002C0185" w14:paraId="1B3D02AE" w14:textId="77777777" w:rsidTr="006F0E20">
        <w:tc>
          <w:tcPr>
            <w:tcW w:w="4535" w:type="dxa"/>
            <w:tcBorders>
              <w:top w:val="nil"/>
            </w:tcBorders>
          </w:tcPr>
          <w:p w14:paraId="5EF5534D" w14:textId="77777777" w:rsidR="001E5DDA" w:rsidRPr="002C0185" w:rsidRDefault="001E5DDA" w:rsidP="006F0E20">
            <w:pPr>
              <w:pStyle w:val="TAL"/>
            </w:pPr>
            <w:r w:rsidRPr="002C0185">
              <w:t xml:space="preserve">            }</w:t>
            </w:r>
          </w:p>
        </w:tc>
        <w:tc>
          <w:tcPr>
            <w:tcW w:w="2267" w:type="dxa"/>
          </w:tcPr>
          <w:p w14:paraId="04898B31" w14:textId="77777777" w:rsidR="001E5DDA" w:rsidRPr="002C0185" w:rsidRDefault="001E5DDA" w:rsidP="006F0E20">
            <w:pPr>
              <w:pStyle w:val="TAL"/>
            </w:pPr>
          </w:p>
        </w:tc>
        <w:tc>
          <w:tcPr>
            <w:tcW w:w="1700" w:type="dxa"/>
          </w:tcPr>
          <w:p w14:paraId="2BAD7E97" w14:textId="77777777" w:rsidR="001E5DDA" w:rsidRPr="002C0185" w:rsidRDefault="001E5DDA" w:rsidP="006F0E20">
            <w:pPr>
              <w:pStyle w:val="TAL"/>
            </w:pPr>
          </w:p>
        </w:tc>
        <w:tc>
          <w:tcPr>
            <w:tcW w:w="1245" w:type="dxa"/>
          </w:tcPr>
          <w:p w14:paraId="39DE2BA4" w14:textId="77777777" w:rsidR="001E5DDA" w:rsidRPr="002C0185" w:rsidRDefault="001E5DDA" w:rsidP="006F0E20">
            <w:pPr>
              <w:pStyle w:val="TAL"/>
            </w:pPr>
          </w:p>
        </w:tc>
      </w:tr>
      <w:tr w:rsidR="001E5DDA" w:rsidRPr="002C0185" w14:paraId="41CB0E3A" w14:textId="77777777" w:rsidTr="006F0E20">
        <w:tc>
          <w:tcPr>
            <w:tcW w:w="4535" w:type="dxa"/>
            <w:tcBorders>
              <w:top w:val="nil"/>
            </w:tcBorders>
          </w:tcPr>
          <w:p w14:paraId="0E9C875C" w14:textId="77777777" w:rsidR="001E5DDA" w:rsidRPr="002C0185" w:rsidRDefault="001E5DDA" w:rsidP="006F0E20">
            <w:pPr>
              <w:pStyle w:val="TAL"/>
            </w:pPr>
            <w:r w:rsidRPr="002C0185">
              <w:t xml:space="preserve">          }</w:t>
            </w:r>
          </w:p>
        </w:tc>
        <w:tc>
          <w:tcPr>
            <w:tcW w:w="2267" w:type="dxa"/>
          </w:tcPr>
          <w:p w14:paraId="2601861A" w14:textId="77777777" w:rsidR="001E5DDA" w:rsidRPr="002C0185" w:rsidRDefault="001E5DDA" w:rsidP="006F0E20">
            <w:pPr>
              <w:pStyle w:val="TAL"/>
            </w:pPr>
          </w:p>
        </w:tc>
        <w:tc>
          <w:tcPr>
            <w:tcW w:w="1700" w:type="dxa"/>
          </w:tcPr>
          <w:p w14:paraId="23825755" w14:textId="77777777" w:rsidR="001E5DDA" w:rsidRPr="002C0185" w:rsidRDefault="001E5DDA" w:rsidP="006F0E20">
            <w:pPr>
              <w:pStyle w:val="TAL"/>
            </w:pPr>
          </w:p>
        </w:tc>
        <w:tc>
          <w:tcPr>
            <w:tcW w:w="1245" w:type="dxa"/>
          </w:tcPr>
          <w:p w14:paraId="5A5D2115" w14:textId="77777777" w:rsidR="001E5DDA" w:rsidRPr="002C0185" w:rsidRDefault="001E5DDA" w:rsidP="006F0E20">
            <w:pPr>
              <w:pStyle w:val="TAL"/>
            </w:pPr>
          </w:p>
        </w:tc>
      </w:tr>
      <w:tr w:rsidR="001E5DDA" w:rsidRPr="002C0185" w14:paraId="6FEBC0EC" w14:textId="77777777" w:rsidTr="006F0E20">
        <w:tc>
          <w:tcPr>
            <w:tcW w:w="4535" w:type="dxa"/>
            <w:tcBorders>
              <w:top w:val="nil"/>
            </w:tcBorders>
          </w:tcPr>
          <w:p w14:paraId="25ED9A9E" w14:textId="77777777" w:rsidR="001E5DDA" w:rsidRPr="002C0185" w:rsidRDefault="001E5DDA" w:rsidP="006F0E20">
            <w:pPr>
              <w:pStyle w:val="TAL"/>
            </w:pPr>
            <w:r w:rsidRPr="002C0185">
              <w:t xml:space="preserve">        }</w:t>
            </w:r>
          </w:p>
        </w:tc>
        <w:tc>
          <w:tcPr>
            <w:tcW w:w="2267" w:type="dxa"/>
          </w:tcPr>
          <w:p w14:paraId="2751672E" w14:textId="77777777" w:rsidR="001E5DDA" w:rsidRPr="002C0185" w:rsidRDefault="001E5DDA" w:rsidP="006F0E20">
            <w:pPr>
              <w:pStyle w:val="TAL"/>
            </w:pPr>
          </w:p>
        </w:tc>
        <w:tc>
          <w:tcPr>
            <w:tcW w:w="1700" w:type="dxa"/>
          </w:tcPr>
          <w:p w14:paraId="78F029FF" w14:textId="77777777" w:rsidR="001E5DDA" w:rsidRPr="002C0185" w:rsidRDefault="001E5DDA" w:rsidP="006F0E20">
            <w:pPr>
              <w:pStyle w:val="TAL"/>
            </w:pPr>
          </w:p>
        </w:tc>
        <w:tc>
          <w:tcPr>
            <w:tcW w:w="1245" w:type="dxa"/>
          </w:tcPr>
          <w:p w14:paraId="3088171F" w14:textId="77777777" w:rsidR="001E5DDA" w:rsidRPr="002C0185" w:rsidRDefault="001E5DDA" w:rsidP="006F0E20">
            <w:pPr>
              <w:pStyle w:val="TAL"/>
            </w:pPr>
          </w:p>
        </w:tc>
      </w:tr>
      <w:tr w:rsidR="001E5DDA" w:rsidRPr="002C0185" w14:paraId="06ECC6FF" w14:textId="77777777" w:rsidTr="006F0E20">
        <w:tc>
          <w:tcPr>
            <w:tcW w:w="4535" w:type="dxa"/>
            <w:tcBorders>
              <w:top w:val="nil"/>
              <w:bottom w:val="single" w:sz="4" w:space="0" w:color="auto"/>
            </w:tcBorders>
          </w:tcPr>
          <w:p w14:paraId="42551492" w14:textId="77777777" w:rsidR="001E5DDA" w:rsidRPr="002C0185" w:rsidRDefault="001E5DDA" w:rsidP="006F0E20">
            <w:pPr>
              <w:pStyle w:val="TAL"/>
            </w:pPr>
            <w:r w:rsidRPr="002C0185">
              <w:t xml:space="preserve">        csi-IM-ResourcesforInteference</w:t>
            </w:r>
          </w:p>
        </w:tc>
        <w:tc>
          <w:tcPr>
            <w:tcW w:w="2267" w:type="dxa"/>
          </w:tcPr>
          <w:p w14:paraId="5503022D" w14:textId="77777777" w:rsidR="001E5DDA" w:rsidRPr="002C0185" w:rsidRDefault="001E5DDA" w:rsidP="006F0E20">
            <w:pPr>
              <w:pStyle w:val="TAL"/>
            </w:pPr>
            <w:r w:rsidRPr="002C0185">
              <w:t>1</w:t>
            </w:r>
          </w:p>
        </w:tc>
        <w:tc>
          <w:tcPr>
            <w:tcW w:w="1700" w:type="dxa"/>
          </w:tcPr>
          <w:p w14:paraId="6F7749B8" w14:textId="77777777" w:rsidR="001E5DDA" w:rsidRPr="002C0185" w:rsidRDefault="001E5DDA" w:rsidP="006F0E20">
            <w:pPr>
              <w:pStyle w:val="TAL"/>
            </w:pPr>
          </w:p>
        </w:tc>
        <w:tc>
          <w:tcPr>
            <w:tcW w:w="1245" w:type="dxa"/>
          </w:tcPr>
          <w:p w14:paraId="4E53FBB9" w14:textId="77777777" w:rsidR="001E5DDA" w:rsidRPr="002C0185" w:rsidRDefault="001E5DDA" w:rsidP="006F0E20">
            <w:pPr>
              <w:pStyle w:val="TAL"/>
            </w:pPr>
          </w:p>
        </w:tc>
      </w:tr>
      <w:tr w:rsidR="001E5DDA" w:rsidRPr="002C0185" w14:paraId="3F91C0F1" w14:textId="77777777" w:rsidTr="006F0E20">
        <w:tc>
          <w:tcPr>
            <w:tcW w:w="4535" w:type="dxa"/>
            <w:tcBorders>
              <w:top w:val="single" w:sz="4" w:space="0" w:color="auto"/>
              <w:bottom w:val="nil"/>
            </w:tcBorders>
          </w:tcPr>
          <w:p w14:paraId="449ACF7F" w14:textId="77777777" w:rsidR="001E5DDA" w:rsidRPr="002C0185" w:rsidRDefault="001E5DDA" w:rsidP="006F0E20">
            <w:pPr>
              <w:pStyle w:val="TAL"/>
            </w:pPr>
            <w:r w:rsidRPr="002C0185">
              <w:t xml:space="preserve">        nzp-CSI-RS-ResourcesforInterference</w:t>
            </w:r>
          </w:p>
        </w:tc>
        <w:tc>
          <w:tcPr>
            <w:tcW w:w="2267" w:type="dxa"/>
          </w:tcPr>
          <w:p w14:paraId="02171115" w14:textId="77777777" w:rsidR="001E5DDA" w:rsidRPr="002C0185" w:rsidRDefault="001E5DDA" w:rsidP="006F0E20">
            <w:pPr>
              <w:pStyle w:val="TAL"/>
            </w:pPr>
            <w:r w:rsidRPr="002C0185">
              <w:t>Not present</w:t>
            </w:r>
          </w:p>
        </w:tc>
        <w:tc>
          <w:tcPr>
            <w:tcW w:w="1700" w:type="dxa"/>
          </w:tcPr>
          <w:p w14:paraId="49F71338" w14:textId="77777777" w:rsidR="001E5DDA" w:rsidRPr="002C0185" w:rsidRDefault="001E5DDA" w:rsidP="006F0E20">
            <w:pPr>
              <w:pStyle w:val="TAL"/>
            </w:pPr>
          </w:p>
        </w:tc>
        <w:tc>
          <w:tcPr>
            <w:tcW w:w="1245" w:type="dxa"/>
          </w:tcPr>
          <w:p w14:paraId="26A914DA" w14:textId="77777777" w:rsidR="001E5DDA" w:rsidRPr="002C0185" w:rsidRDefault="001E5DDA" w:rsidP="006F0E20">
            <w:pPr>
              <w:pStyle w:val="TAL"/>
            </w:pPr>
          </w:p>
        </w:tc>
      </w:tr>
      <w:tr w:rsidR="001E5DDA" w:rsidRPr="002C0185" w14:paraId="28EF7471" w14:textId="77777777" w:rsidTr="006F0E20">
        <w:tc>
          <w:tcPr>
            <w:tcW w:w="4535" w:type="dxa"/>
          </w:tcPr>
          <w:p w14:paraId="55A3BDE8" w14:textId="77777777" w:rsidR="001E5DDA" w:rsidRPr="002C0185" w:rsidRDefault="001E5DDA" w:rsidP="006F0E20">
            <w:pPr>
              <w:pStyle w:val="TAL"/>
            </w:pPr>
            <w:r w:rsidRPr="002C0185">
              <w:t xml:space="preserve">      }</w:t>
            </w:r>
          </w:p>
        </w:tc>
        <w:tc>
          <w:tcPr>
            <w:tcW w:w="2267" w:type="dxa"/>
          </w:tcPr>
          <w:p w14:paraId="05B95DC1" w14:textId="77777777" w:rsidR="001E5DDA" w:rsidRPr="002C0185" w:rsidRDefault="001E5DDA" w:rsidP="006F0E20">
            <w:pPr>
              <w:pStyle w:val="TAL"/>
            </w:pPr>
          </w:p>
        </w:tc>
        <w:tc>
          <w:tcPr>
            <w:tcW w:w="1700" w:type="dxa"/>
          </w:tcPr>
          <w:p w14:paraId="334E5AE1" w14:textId="77777777" w:rsidR="001E5DDA" w:rsidRPr="002C0185" w:rsidRDefault="001E5DDA" w:rsidP="006F0E20">
            <w:pPr>
              <w:pStyle w:val="TAL"/>
            </w:pPr>
          </w:p>
        </w:tc>
        <w:tc>
          <w:tcPr>
            <w:tcW w:w="1245" w:type="dxa"/>
          </w:tcPr>
          <w:p w14:paraId="60013231" w14:textId="77777777" w:rsidR="001E5DDA" w:rsidRPr="002C0185" w:rsidRDefault="001E5DDA" w:rsidP="006F0E20">
            <w:pPr>
              <w:pStyle w:val="TAL"/>
            </w:pPr>
          </w:p>
        </w:tc>
      </w:tr>
      <w:tr w:rsidR="001E5DDA" w:rsidRPr="002C0185" w14:paraId="13F0BDDE" w14:textId="77777777" w:rsidTr="006F0E20">
        <w:tc>
          <w:tcPr>
            <w:tcW w:w="4535" w:type="dxa"/>
          </w:tcPr>
          <w:p w14:paraId="0552E972" w14:textId="77777777" w:rsidR="001E5DDA" w:rsidRPr="002C0185" w:rsidRDefault="001E5DDA" w:rsidP="006F0E20">
            <w:pPr>
              <w:pStyle w:val="TAL"/>
            </w:pPr>
            <w:r w:rsidRPr="002C0185">
              <w:t xml:space="preserve">    }</w:t>
            </w:r>
          </w:p>
        </w:tc>
        <w:tc>
          <w:tcPr>
            <w:tcW w:w="2267" w:type="dxa"/>
          </w:tcPr>
          <w:p w14:paraId="58D27E73" w14:textId="77777777" w:rsidR="001E5DDA" w:rsidRPr="002C0185" w:rsidRDefault="001E5DDA" w:rsidP="006F0E20">
            <w:pPr>
              <w:pStyle w:val="TAL"/>
            </w:pPr>
          </w:p>
        </w:tc>
        <w:tc>
          <w:tcPr>
            <w:tcW w:w="1700" w:type="dxa"/>
          </w:tcPr>
          <w:p w14:paraId="1E49D8EC" w14:textId="77777777" w:rsidR="001E5DDA" w:rsidRPr="002C0185" w:rsidRDefault="001E5DDA" w:rsidP="006F0E20">
            <w:pPr>
              <w:pStyle w:val="TAL"/>
            </w:pPr>
          </w:p>
        </w:tc>
        <w:tc>
          <w:tcPr>
            <w:tcW w:w="1245" w:type="dxa"/>
          </w:tcPr>
          <w:p w14:paraId="121392BB" w14:textId="77777777" w:rsidR="001E5DDA" w:rsidRPr="002C0185" w:rsidRDefault="001E5DDA" w:rsidP="006F0E20">
            <w:pPr>
              <w:pStyle w:val="TAL"/>
            </w:pPr>
          </w:p>
        </w:tc>
      </w:tr>
      <w:tr w:rsidR="001E5DDA" w:rsidRPr="002C0185" w14:paraId="2F90A223" w14:textId="77777777" w:rsidTr="006F0E20">
        <w:tc>
          <w:tcPr>
            <w:tcW w:w="4535" w:type="dxa"/>
          </w:tcPr>
          <w:p w14:paraId="15B0AE64" w14:textId="77777777" w:rsidR="001E5DDA" w:rsidRPr="002C0185" w:rsidRDefault="001E5DDA" w:rsidP="006F0E20">
            <w:pPr>
              <w:pStyle w:val="TAL"/>
            </w:pPr>
            <w:r w:rsidRPr="002C0185">
              <w:t xml:space="preserve">  }</w:t>
            </w:r>
          </w:p>
        </w:tc>
        <w:tc>
          <w:tcPr>
            <w:tcW w:w="2267" w:type="dxa"/>
          </w:tcPr>
          <w:p w14:paraId="361EE368" w14:textId="77777777" w:rsidR="001E5DDA" w:rsidRPr="002C0185" w:rsidRDefault="001E5DDA" w:rsidP="006F0E20">
            <w:pPr>
              <w:pStyle w:val="TAL"/>
            </w:pPr>
          </w:p>
        </w:tc>
        <w:tc>
          <w:tcPr>
            <w:tcW w:w="1700" w:type="dxa"/>
          </w:tcPr>
          <w:p w14:paraId="5A06E5A5" w14:textId="77777777" w:rsidR="001E5DDA" w:rsidRPr="002C0185" w:rsidRDefault="001E5DDA" w:rsidP="006F0E20">
            <w:pPr>
              <w:pStyle w:val="TAL"/>
            </w:pPr>
          </w:p>
        </w:tc>
        <w:tc>
          <w:tcPr>
            <w:tcW w:w="1245" w:type="dxa"/>
          </w:tcPr>
          <w:p w14:paraId="55A4D51D" w14:textId="77777777" w:rsidR="001E5DDA" w:rsidRPr="002C0185" w:rsidRDefault="001E5DDA" w:rsidP="006F0E20">
            <w:pPr>
              <w:pStyle w:val="TAL"/>
            </w:pPr>
          </w:p>
        </w:tc>
      </w:tr>
      <w:tr w:rsidR="001E5DDA" w:rsidRPr="002C0185" w14:paraId="54606173" w14:textId="77777777" w:rsidTr="006F0E20">
        <w:tc>
          <w:tcPr>
            <w:tcW w:w="4535" w:type="dxa"/>
          </w:tcPr>
          <w:p w14:paraId="5AA8E211" w14:textId="77777777" w:rsidR="001E5DDA" w:rsidRPr="002C0185" w:rsidDel="00572D29" w:rsidRDefault="001E5DDA" w:rsidP="006F0E20">
            <w:pPr>
              <w:pStyle w:val="TAL"/>
            </w:pPr>
            <w:r w:rsidRPr="002C0185">
              <w:t>}</w:t>
            </w:r>
          </w:p>
        </w:tc>
        <w:tc>
          <w:tcPr>
            <w:tcW w:w="2267" w:type="dxa"/>
          </w:tcPr>
          <w:p w14:paraId="1BF59FB6" w14:textId="77777777" w:rsidR="001E5DDA" w:rsidRPr="002C0185" w:rsidRDefault="001E5DDA" w:rsidP="006F0E20">
            <w:pPr>
              <w:pStyle w:val="TAL"/>
            </w:pPr>
          </w:p>
        </w:tc>
        <w:tc>
          <w:tcPr>
            <w:tcW w:w="1700" w:type="dxa"/>
          </w:tcPr>
          <w:p w14:paraId="38FCD46C" w14:textId="77777777" w:rsidR="001E5DDA" w:rsidRPr="002C0185" w:rsidRDefault="001E5DDA" w:rsidP="006F0E20">
            <w:pPr>
              <w:pStyle w:val="TAL"/>
            </w:pPr>
          </w:p>
        </w:tc>
        <w:tc>
          <w:tcPr>
            <w:tcW w:w="1245" w:type="dxa"/>
          </w:tcPr>
          <w:p w14:paraId="566DFBC4" w14:textId="77777777" w:rsidR="001E5DDA" w:rsidRPr="002C0185" w:rsidRDefault="001E5DDA" w:rsidP="006F0E20">
            <w:pPr>
              <w:pStyle w:val="TAL"/>
            </w:pPr>
          </w:p>
        </w:tc>
      </w:tr>
    </w:tbl>
    <w:p w14:paraId="10874B0D" w14:textId="07CA4465" w:rsidR="00C04D35" w:rsidRPr="002C0185" w:rsidRDefault="00C04D35" w:rsidP="00C04D35"/>
    <w:p w14:paraId="7B19FBD1" w14:textId="77777777" w:rsidR="00837C40" w:rsidRPr="002C0185" w:rsidRDefault="00837C40" w:rsidP="00B926FF">
      <w:pPr>
        <w:pStyle w:val="H6"/>
      </w:pPr>
      <w:bookmarkStart w:id="264" w:name="_CRPhysicallayerparameters"/>
      <w:r w:rsidRPr="002C0185">
        <w:t>Physical layer parameters</w:t>
      </w:r>
    </w:p>
    <w:p w14:paraId="05EC9739" w14:textId="0F2C127F" w:rsidR="00837C40" w:rsidRPr="002C0185" w:rsidRDefault="00837C40" w:rsidP="00837C40">
      <w:pPr>
        <w:pStyle w:val="TH"/>
      </w:pPr>
      <w:bookmarkStart w:id="265" w:name="_CRTable5_4_2_516"/>
      <w:bookmarkEnd w:id="264"/>
      <w:r w:rsidRPr="002C0185">
        <w:t xml:space="preserve">Table </w:t>
      </w:r>
      <w:bookmarkEnd w:id="265"/>
      <w:r w:rsidRPr="002C0185">
        <w:t>5.4.2.5-16: Physical layer parameters for DCI format 1_1</w:t>
      </w:r>
    </w:p>
    <w:tbl>
      <w:tblPr>
        <w:tblW w:w="9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367"/>
        <w:gridCol w:w="3828"/>
        <w:gridCol w:w="992"/>
        <w:gridCol w:w="2650"/>
      </w:tblGrid>
      <w:tr w:rsidR="00837C40" w:rsidRPr="002C0185" w14:paraId="1702F1CE" w14:textId="77777777" w:rsidTr="00CC2BAE">
        <w:trPr>
          <w:cantSplit/>
          <w:trHeight w:val="57"/>
        </w:trPr>
        <w:tc>
          <w:tcPr>
            <w:tcW w:w="9837" w:type="dxa"/>
            <w:gridSpan w:val="4"/>
            <w:shd w:val="clear" w:color="auto" w:fill="auto"/>
            <w:noWrap/>
            <w:vAlign w:val="center"/>
          </w:tcPr>
          <w:p w14:paraId="60722BB0" w14:textId="38245F11" w:rsidR="00837C40" w:rsidRPr="002C0185" w:rsidRDefault="00837C40" w:rsidP="00CC2BAE">
            <w:pPr>
              <w:keepNext/>
              <w:keepLines/>
              <w:overflowPunct/>
              <w:autoSpaceDE/>
              <w:autoSpaceDN/>
              <w:adjustRightInd/>
              <w:spacing w:after="0"/>
              <w:textAlignment w:val="auto"/>
              <w:rPr>
                <w:rFonts w:ascii="Arial" w:hAnsi="Arial"/>
                <w:b/>
                <w:sz w:val="18"/>
              </w:rPr>
            </w:pPr>
            <w:r w:rsidRPr="002C0185">
              <w:rPr>
                <w:rFonts w:ascii="Arial" w:hAnsi="Arial"/>
                <w:sz w:val="18"/>
              </w:rPr>
              <w:t xml:space="preserve">Derivation Path: Table </w:t>
            </w:r>
            <w:r w:rsidR="00EA5EBA" w:rsidRPr="002C0185">
              <w:rPr>
                <w:rFonts w:ascii="Arial" w:hAnsi="Arial"/>
                <w:sz w:val="18"/>
              </w:rPr>
              <w:t>5.4.2.0-1</w:t>
            </w:r>
          </w:p>
        </w:tc>
      </w:tr>
      <w:tr w:rsidR="00837C40" w:rsidRPr="002C0185" w14:paraId="15DE1F74" w14:textId="77777777" w:rsidTr="00CC2BAE">
        <w:trPr>
          <w:cantSplit/>
          <w:trHeight w:val="57"/>
        </w:trPr>
        <w:tc>
          <w:tcPr>
            <w:tcW w:w="2367" w:type="dxa"/>
            <w:shd w:val="clear" w:color="auto" w:fill="auto"/>
            <w:noWrap/>
            <w:vAlign w:val="center"/>
          </w:tcPr>
          <w:p w14:paraId="670330C5" w14:textId="77777777" w:rsidR="00837C40" w:rsidRPr="002C0185" w:rsidRDefault="00837C40" w:rsidP="00CC2BAE">
            <w:pPr>
              <w:pStyle w:val="TAH"/>
            </w:pPr>
            <w:r w:rsidRPr="002C0185">
              <w:t>Parameter</w:t>
            </w:r>
          </w:p>
        </w:tc>
        <w:tc>
          <w:tcPr>
            <w:tcW w:w="3828" w:type="dxa"/>
            <w:shd w:val="clear" w:color="auto" w:fill="auto"/>
            <w:noWrap/>
            <w:vAlign w:val="center"/>
          </w:tcPr>
          <w:p w14:paraId="0072D39B" w14:textId="77777777" w:rsidR="00837C40" w:rsidRPr="002C0185" w:rsidRDefault="00837C40" w:rsidP="00CC2BAE">
            <w:pPr>
              <w:pStyle w:val="TAH"/>
            </w:pPr>
            <w:r w:rsidRPr="002C0185">
              <w:t>Value</w:t>
            </w:r>
          </w:p>
        </w:tc>
        <w:tc>
          <w:tcPr>
            <w:tcW w:w="992" w:type="dxa"/>
            <w:shd w:val="clear" w:color="auto" w:fill="auto"/>
            <w:noWrap/>
            <w:vAlign w:val="center"/>
          </w:tcPr>
          <w:p w14:paraId="502C9336" w14:textId="77777777" w:rsidR="00837C40" w:rsidRPr="002C0185" w:rsidRDefault="00837C40" w:rsidP="00CC2BAE">
            <w:pPr>
              <w:pStyle w:val="TAH"/>
            </w:pPr>
            <w:r w:rsidRPr="002C0185">
              <w:t>Value in binary</w:t>
            </w:r>
          </w:p>
        </w:tc>
        <w:tc>
          <w:tcPr>
            <w:tcW w:w="2650" w:type="dxa"/>
          </w:tcPr>
          <w:p w14:paraId="59185768" w14:textId="77777777" w:rsidR="00837C40" w:rsidRPr="002C0185" w:rsidRDefault="00837C40" w:rsidP="00CC2BAE">
            <w:pPr>
              <w:pStyle w:val="TAH"/>
            </w:pPr>
            <w:r w:rsidRPr="002C0185">
              <w:t>Condition</w:t>
            </w:r>
          </w:p>
        </w:tc>
      </w:tr>
      <w:tr w:rsidR="00837C40" w:rsidRPr="002C0185" w14:paraId="61D73631" w14:textId="77777777" w:rsidTr="00CC2BAE">
        <w:trPr>
          <w:cantSplit/>
          <w:trHeight w:val="57"/>
        </w:trPr>
        <w:tc>
          <w:tcPr>
            <w:tcW w:w="2367" w:type="dxa"/>
            <w:shd w:val="clear" w:color="auto" w:fill="auto"/>
            <w:vAlign w:val="center"/>
          </w:tcPr>
          <w:p w14:paraId="0569637C" w14:textId="77777777" w:rsidR="00837C40" w:rsidRPr="002C0185" w:rsidRDefault="00837C40" w:rsidP="00CC2BAE">
            <w:pPr>
              <w:pStyle w:val="TAL"/>
              <w:rPr>
                <w:lang w:eastAsia="zh-CN"/>
              </w:rPr>
            </w:pPr>
            <w:r w:rsidRPr="002C0185">
              <w:rPr>
                <w:lang w:eastAsia="zh-CN"/>
              </w:rPr>
              <w:t>PUCCH resource indicator</w:t>
            </w:r>
          </w:p>
        </w:tc>
        <w:tc>
          <w:tcPr>
            <w:tcW w:w="3828" w:type="dxa"/>
            <w:shd w:val="clear" w:color="auto" w:fill="auto"/>
            <w:noWrap/>
          </w:tcPr>
          <w:p w14:paraId="371A4452" w14:textId="0595717F" w:rsidR="00837C40" w:rsidRPr="002C0185" w:rsidRDefault="00EA5EBA" w:rsidP="00CC2BAE">
            <w:pPr>
              <w:pStyle w:val="TAL"/>
            </w:pPr>
            <w:r w:rsidRPr="002C0185">
              <w:rPr>
                <w:i/>
                <w:iCs/>
              </w:rPr>
              <w:t>PUCCH-ResourceId[7]</w:t>
            </w:r>
            <w:r w:rsidRPr="002C0185">
              <w:t xml:space="preserve"> = 6 in pucch-ResourceSetID[1] or </w:t>
            </w:r>
            <w:r w:rsidRPr="002C0185">
              <w:rPr>
                <w:i/>
                <w:iCs/>
              </w:rPr>
              <w:t>PUCCH-ResourceId[7]</w:t>
            </w:r>
            <w:r w:rsidRPr="002C0185">
              <w:t xml:space="preserve"> = 14</w:t>
            </w:r>
            <w:r w:rsidR="00837C40" w:rsidRPr="002C0185">
              <w:t xml:space="preserve"> in pucch-ResourceSetID[2] as defined in Table 4.6.3-112 (Mapping as per Table 9.2.3-2 in TS 38.213)</w:t>
            </w:r>
          </w:p>
        </w:tc>
        <w:tc>
          <w:tcPr>
            <w:tcW w:w="992" w:type="dxa"/>
            <w:shd w:val="clear" w:color="auto" w:fill="auto"/>
            <w:noWrap/>
            <w:vAlign w:val="center"/>
          </w:tcPr>
          <w:p w14:paraId="05BBC114" w14:textId="77777777" w:rsidR="00837C40" w:rsidRPr="002C0185" w:rsidRDefault="00837C40" w:rsidP="00CC2BAE">
            <w:pPr>
              <w:pStyle w:val="TAC"/>
            </w:pPr>
            <w:r w:rsidRPr="002C0185">
              <w:t>‘110’B</w:t>
            </w:r>
          </w:p>
        </w:tc>
        <w:tc>
          <w:tcPr>
            <w:tcW w:w="2650" w:type="dxa"/>
          </w:tcPr>
          <w:p w14:paraId="0EEAD417" w14:textId="77777777" w:rsidR="00837C40" w:rsidRPr="002C0185" w:rsidRDefault="00837C40" w:rsidP="00CC2BAE">
            <w:pPr>
              <w:pStyle w:val="TAC"/>
            </w:pPr>
          </w:p>
        </w:tc>
      </w:tr>
    </w:tbl>
    <w:p w14:paraId="1846ECB7" w14:textId="77777777" w:rsidR="00837C40" w:rsidRPr="002C0185" w:rsidRDefault="00837C40" w:rsidP="00837C40"/>
    <w:p w14:paraId="73F3E612" w14:textId="77777777" w:rsidR="00837C40" w:rsidRPr="002C0185" w:rsidRDefault="00837C40" w:rsidP="00B926FF">
      <w:pPr>
        <w:pStyle w:val="H6"/>
      </w:pPr>
      <w:bookmarkStart w:id="266" w:name="_CRPUSCHTimeDomainResourceAllocationLis"/>
      <w:r w:rsidRPr="002C0185">
        <w:t>PUSCH-TimeDomainResourceAllocationList</w:t>
      </w:r>
    </w:p>
    <w:p w14:paraId="4051467C" w14:textId="77777777" w:rsidR="00837C40" w:rsidRPr="002C0185" w:rsidRDefault="00837C40" w:rsidP="00837C40">
      <w:pPr>
        <w:pStyle w:val="TH"/>
      </w:pPr>
      <w:bookmarkStart w:id="267" w:name="_CRTable5_4_2_517"/>
      <w:bookmarkEnd w:id="266"/>
      <w:r w:rsidRPr="002C0185">
        <w:t xml:space="preserve">Table </w:t>
      </w:r>
      <w:bookmarkEnd w:id="267"/>
      <w:r w:rsidRPr="002C0185">
        <w:t xml:space="preserve">5.4.2.5-17: </w:t>
      </w:r>
      <w:r w:rsidRPr="002C0185">
        <w:rPr>
          <w:i/>
        </w:rPr>
        <w:t>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2C0185" w14:paraId="5957DA04" w14:textId="77777777" w:rsidTr="00CC2BAE">
        <w:tc>
          <w:tcPr>
            <w:tcW w:w="9747" w:type="dxa"/>
            <w:gridSpan w:val="4"/>
          </w:tcPr>
          <w:p w14:paraId="0909D5B3" w14:textId="77777777" w:rsidR="00837C40" w:rsidRPr="002C0185" w:rsidRDefault="00837C40" w:rsidP="00CC2BAE">
            <w:pPr>
              <w:pStyle w:val="TAH"/>
              <w:jc w:val="left"/>
              <w:rPr>
                <w:b w:val="0"/>
              </w:rPr>
            </w:pPr>
            <w:r w:rsidRPr="002C0185">
              <w:rPr>
                <w:b w:val="0"/>
              </w:rPr>
              <w:t>Derivation Path: Table 5.4.2.0-27</w:t>
            </w:r>
          </w:p>
        </w:tc>
      </w:tr>
      <w:tr w:rsidR="00837C40" w:rsidRPr="002C0185" w14:paraId="5486F845" w14:textId="77777777" w:rsidTr="00CC2BAE">
        <w:tc>
          <w:tcPr>
            <w:tcW w:w="4535" w:type="dxa"/>
          </w:tcPr>
          <w:p w14:paraId="1A53A8D1" w14:textId="77777777" w:rsidR="00837C40" w:rsidRPr="002C0185" w:rsidRDefault="00837C40" w:rsidP="00CC2BAE">
            <w:pPr>
              <w:pStyle w:val="TAH"/>
            </w:pPr>
            <w:r w:rsidRPr="002C0185">
              <w:t>Information Element</w:t>
            </w:r>
          </w:p>
        </w:tc>
        <w:tc>
          <w:tcPr>
            <w:tcW w:w="2267" w:type="dxa"/>
          </w:tcPr>
          <w:p w14:paraId="168019D8" w14:textId="77777777" w:rsidR="00837C40" w:rsidRPr="002C0185" w:rsidRDefault="00837C40" w:rsidP="00CC2BAE">
            <w:pPr>
              <w:pStyle w:val="TAH"/>
            </w:pPr>
            <w:r w:rsidRPr="002C0185">
              <w:t>Value/remark</w:t>
            </w:r>
          </w:p>
        </w:tc>
        <w:tc>
          <w:tcPr>
            <w:tcW w:w="1700" w:type="dxa"/>
          </w:tcPr>
          <w:p w14:paraId="4B6C249F" w14:textId="77777777" w:rsidR="00837C40" w:rsidRPr="002C0185" w:rsidRDefault="00837C40" w:rsidP="00CC2BAE">
            <w:pPr>
              <w:pStyle w:val="TAH"/>
            </w:pPr>
            <w:r w:rsidRPr="002C0185">
              <w:t>Comment</w:t>
            </w:r>
          </w:p>
        </w:tc>
        <w:tc>
          <w:tcPr>
            <w:tcW w:w="1245" w:type="dxa"/>
          </w:tcPr>
          <w:p w14:paraId="0EC5C799" w14:textId="77777777" w:rsidR="00837C40" w:rsidRPr="002C0185" w:rsidRDefault="00837C40" w:rsidP="00CC2BAE">
            <w:pPr>
              <w:pStyle w:val="TAH"/>
            </w:pPr>
            <w:r w:rsidRPr="002C0185">
              <w:t>Condition</w:t>
            </w:r>
          </w:p>
        </w:tc>
      </w:tr>
      <w:tr w:rsidR="00837C40" w:rsidRPr="002C0185" w14:paraId="0DF0FC84" w14:textId="77777777" w:rsidTr="00CC2BAE">
        <w:tc>
          <w:tcPr>
            <w:tcW w:w="4535" w:type="dxa"/>
          </w:tcPr>
          <w:p w14:paraId="58EF580A" w14:textId="77777777" w:rsidR="00837C40" w:rsidRPr="002C0185" w:rsidRDefault="00837C40" w:rsidP="00CC2BAE">
            <w:pPr>
              <w:pStyle w:val="TAL"/>
            </w:pPr>
            <w:r w:rsidRPr="002C0185">
              <w:t xml:space="preserve">PUSCH-TimeDomainResourceAllocationList ::= </w:t>
            </w:r>
            <w:r w:rsidRPr="002C0185">
              <w:rPr>
                <w:snapToGrid w:val="0"/>
              </w:rPr>
              <w:t xml:space="preserve">SEQUENCE (SIZE(1..maxNrofUL-Allocations)) OF </w:t>
            </w:r>
            <w:r w:rsidRPr="002C0185">
              <w:t>PUSCH-TimeDomainResourceAllocation</w:t>
            </w:r>
            <w:r w:rsidRPr="002C0185">
              <w:rPr>
                <w:snapToGrid w:val="0"/>
              </w:rPr>
              <w:t xml:space="preserve"> {</w:t>
            </w:r>
          </w:p>
        </w:tc>
        <w:tc>
          <w:tcPr>
            <w:tcW w:w="2267" w:type="dxa"/>
          </w:tcPr>
          <w:p w14:paraId="711163D4" w14:textId="77777777" w:rsidR="00837C40" w:rsidRPr="002C0185" w:rsidRDefault="00837C40" w:rsidP="00CC2BAE">
            <w:pPr>
              <w:pStyle w:val="TAL"/>
            </w:pPr>
            <w:r w:rsidRPr="002C0185">
              <w:t>2 entries</w:t>
            </w:r>
          </w:p>
        </w:tc>
        <w:tc>
          <w:tcPr>
            <w:tcW w:w="1700" w:type="dxa"/>
          </w:tcPr>
          <w:p w14:paraId="432FA0F2" w14:textId="77777777" w:rsidR="00837C40" w:rsidRPr="002C0185" w:rsidRDefault="00837C40" w:rsidP="00CC2BAE">
            <w:pPr>
              <w:pStyle w:val="TAL"/>
            </w:pPr>
          </w:p>
        </w:tc>
        <w:tc>
          <w:tcPr>
            <w:tcW w:w="1245" w:type="dxa"/>
          </w:tcPr>
          <w:p w14:paraId="153E312B" w14:textId="77777777" w:rsidR="00837C40" w:rsidRPr="002C0185" w:rsidRDefault="00837C40" w:rsidP="00CC2BAE">
            <w:pPr>
              <w:pStyle w:val="TAL"/>
            </w:pPr>
          </w:p>
        </w:tc>
      </w:tr>
      <w:tr w:rsidR="00837C40" w:rsidRPr="002C0185" w14:paraId="6CBAC624" w14:textId="77777777" w:rsidTr="00CC2BAE">
        <w:tc>
          <w:tcPr>
            <w:tcW w:w="4535" w:type="dxa"/>
            <w:tcBorders>
              <w:bottom w:val="single" w:sz="4" w:space="0" w:color="auto"/>
            </w:tcBorders>
          </w:tcPr>
          <w:p w14:paraId="711408C6" w14:textId="77777777" w:rsidR="00837C40" w:rsidRPr="002C0185" w:rsidRDefault="00837C40" w:rsidP="00CC2BAE">
            <w:pPr>
              <w:pStyle w:val="TAL"/>
            </w:pPr>
            <w:r w:rsidRPr="002C0185">
              <w:t xml:space="preserve">  PUSCH-TimeDomainResourceAllocation[1] </w:t>
            </w:r>
            <w:r w:rsidRPr="002C0185">
              <w:rPr>
                <w:snapToGrid w:val="0"/>
              </w:rPr>
              <w:t xml:space="preserve">SEQUENCE </w:t>
            </w:r>
            <w:r w:rsidRPr="002C0185">
              <w:t>{</w:t>
            </w:r>
          </w:p>
        </w:tc>
        <w:tc>
          <w:tcPr>
            <w:tcW w:w="2267" w:type="dxa"/>
          </w:tcPr>
          <w:p w14:paraId="28A1964F" w14:textId="77777777" w:rsidR="00837C40" w:rsidRPr="002C0185" w:rsidDel="00B52773" w:rsidRDefault="00837C40" w:rsidP="00CC2BAE">
            <w:pPr>
              <w:pStyle w:val="TAL"/>
            </w:pPr>
          </w:p>
        </w:tc>
        <w:tc>
          <w:tcPr>
            <w:tcW w:w="1700" w:type="dxa"/>
          </w:tcPr>
          <w:p w14:paraId="5A100A46" w14:textId="77777777" w:rsidR="00837C40" w:rsidRPr="002C0185" w:rsidRDefault="00837C40" w:rsidP="00CC2BAE">
            <w:pPr>
              <w:pStyle w:val="TAL"/>
            </w:pPr>
            <w:r w:rsidRPr="002C0185">
              <w:t>entry 1</w:t>
            </w:r>
          </w:p>
        </w:tc>
        <w:tc>
          <w:tcPr>
            <w:tcW w:w="1245" w:type="dxa"/>
          </w:tcPr>
          <w:p w14:paraId="3466F466" w14:textId="77777777" w:rsidR="00837C40" w:rsidRPr="002C0185" w:rsidRDefault="00837C40" w:rsidP="00CC2BAE">
            <w:pPr>
              <w:pStyle w:val="TAL"/>
            </w:pPr>
          </w:p>
        </w:tc>
      </w:tr>
      <w:tr w:rsidR="00837C40" w:rsidRPr="002C0185" w14:paraId="30FDA605" w14:textId="77777777" w:rsidTr="00CC2BAE">
        <w:tc>
          <w:tcPr>
            <w:tcW w:w="4535" w:type="dxa"/>
          </w:tcPr>
          <w:p w14:paraId="54505228" w14:textId="77777777" w:rsidR="00837C40" w:rsidRPr="002C0185" w:rsidRDefault="00837C40" w:rsidP="00CC2BAE">
            <w:pPr>
              <w:pStyle w:val="TAL"/>
            </w:pPr>
            <w:r w:rsidRPr="002C0185">
              <w:t xml:space="preserve">    startSymbolAndLength</w:t>
            </w:r>
          </w:p>
        </w:tc>
        <w:tc>
          <w:tcPr>
            <w:tcW w:w="2267" w:type="dxa"/>
          </w:tcPr>
          <w:p w14:paraId="286CA4C5" w14:textId="77777777" w:rsidR="00837C40" w:rsidRPr="002C0185" w:rsidRDefault="00837C40" w:rsidP="00CC2BAE">
            <w:pPr>
              <w:pStyle w:val="TAL"/>
            </w:pPr>
            <w:r w:rsidRPr="002C0185">
              <w:t>55</w:t>
            </w:r>
          </w:p>
        </w:tc>
        <w:tc>
          <w:tcPr>
            <w:tcW w:w="1700" w:type="dxa"/>
          </w:tcPr>
          <w:p w14:paraId="6AF9E40B" w14:textId="77777777" w:rsidR="00837C40" w:rsidRPr="002C0185" w:rsidRDefault="00837C40" w:rsidP="00CC2BAE">
            <w:pPr>
              <w:pStyle w:val="TAL"/>
            </w:pPr>
            <w:r w:rsidRPr="002C0185">
              <w:t>Start symbol(S)=0, Length(L)=12</w:t>
            </w:r>
          </w:p>
        </w:tc>
        <w:tc>
          <w:tcPr>
            <w:tcW w:w="1245" w:type="dxa"/>
          </w:tcPr>
          <w:p w14:paraId="0FAE68F8" w14:textId="77777777" w:rsidR="00837C40" w:rsidRPr="002C0185" w:rsidRDefault="00837C40" w:rsidP="00CC2BAE">
            <w:pPr>
              <w:pStyle w:val="TAL"/>
            </w:pPr>
          </w:p>
        </w:tc>
      </w:tr>
      <w:tr w:rsidR="00837C40" w:rsidRPr="002C0185" w14:paraId="4B67069B" w14:textId="77777777" w:rsidTr="00CC2BAE">
        <w:tc>
          <w:tcPr>
            <w:tcW w:w="4535" w:type="dxa"/>
          </w:tcPr>
          <w:p w14:paraId="0DD6E2F0" w14:textId="77777777" w:rsidR="00837C40" w:rsidRPr="002C0185" w:rsidRDefault="00837C40" w:rsidP="00CC2BAE">
            <w:pPr>
              <w:pStyle w:val="TAL"/>
            </w:pPr>
            <w:r w:rsidRPr="002C0185">
              <w:t xml:space="preserve">  }</w:t>
            </w:r>
          </w:p>
        </w:tc>
        <w:tc>
          <w:tcPr>
            <w:tcW w:w="2267" w:type="dxa"/>
          </w:tcPr>
          <w:p w14:paraId="07CCD1DB" w14:textId="77777777" w:rsidR="00837C40" w:rsidRPr="002C0185" w:rsidRDefault="00837C40" w:rsidP="00CC2BAE">
            <w:pPr>
              <w:pStyle w:val="TAL"/>
            </w:pPr>
          </w:p>
        </w:tc>
        <w:tc>
          <w:tcPr>
            <w:tcW w:w="1700" w:type="dxa"/>
          </w:tcPr>
          <w:p w14:paraId="579B68AB" w14:textId="77777777" w:rsidR="00837C40" w:rsidRPr="002C0185" w:rsidRDefault="00837C40" w:rsidP="00CC2BAE">
            <w:pPr>
              <w:pStyle w:val="TAL"/>
            </w:pPr>
          </w:p>
        </w:tc>
        <w:tc>
          <w:tcPr>
            <w:tcW w:w="1245" w:type="dxa"/>
          </w:tcPr>
          <w:p w14:paraId="000B451D" w14:textId="77777777" w:rsidR="00837C40" w:rsidRPr="002C0185" w:rsidRDefault="00837C40" w:rsidP="00CC2BAE">
            <w:pPr>
              <w:pStyle w:val="TAL"/>
            </w:pPr>
          </w:p>
        </w:tc>
      </w:tr>
      <w:tr w:rsidR="00837C40" w:rsidRPr="002C0185" w14:paraId="28FAE4A9" w14:textId="77777777" w:rsidTr="00CC2BAE">
        <w:tc>
          <w:tcPr>
            <w:tcW w:w="4535" w:type="dxa"/>
          </w:tcPr>
          <w:p w14:paraId="4A75546E" w14:textId="77777777" w:rsidR="00837C40" w:rsidRPr="002C0185" w:rsidRDefault="00837C40" w:rsidP="00CC2BAE">
            <w:pPr>
              <w:pStyle w:val="TAL"/>
            </w:pPr>
            <w:r w:rsidRPr="002C0185">
              <w:t xml:space="preserve">  PUSCH-TimeDomainResourceAllocation[2] </w:t>
            </w:r>
            <w:r w:rsidRPr="002C0185">
              <w:rPr>
                <w:snapToGrid w:val="0"/>
              </w:rPr>
              <w:t xml:space="preserve">SEQUENCE </w:t>
            </w:r>
            <w:r w:rsidRPr="002C0185">
              <w:t>{</w:t>
            </w:r>
          </w:p>
        </w:tc>
        <w:tc>
          <w:tcPr>
            <w:tcW w:w="2267" w:type="dxa"/>
          </w:tcPr>
          <w:p w14:paraId="1234EB90" w14:textId="77777777" w:rsidR="00837C40" w:rsidRPr="002C0185" w:rsidDel="00B52773" w:rsidRDefault="00837C40" w:rsidP="00CC2BAE">
            <w:pPr>
              <w:pStyle w:val="TAL"/>
            </w:pPr>
          </w:p>
        </w:tc>
        <w:tc>
          <w:tcPr>
            <w:tcW w:w="1700" w:type="dxa"/>
          </w:tcPr>
          <w:p w14:paraId="133DA07F" w14:textId="77777777" w:rsidR="00837C40" w:rsidRPr="002C0185" w:rsidRDefault="00837C40" w:rsidP="00CC2BAE">
            <w:pPr>
              <w:pStyle w:val="TAL"/>
            </w:pPr>
            <w:r w:rsidRPr="002C0185">
              <w:t>entry 2</w:t>
            </w:r>
          </w:p>
        </w:tc>
        <w:tc>
          <w:tcPr>
            <w:tcW w:w="1245" w:type="dxa"/>
          </w:tcPr>
          <w:p w14:paraId="3E42EFEB" w14:textId="77777777" w:rsidR="00837C40" w:rsidRPr="002C0185" w:rsidRDefault="00837C40" w:rsidP="00CC2BAE">
            <w:pPr>
              <w:pStyle w:val="TAL"/>
            </w:pPr>
          </w:p>
        </w:tc>
      </w:tr>
      <w:tr w:rsidR="00837C40" w:rsidRPr="002C0185" w14:paraId="12527470" w14:textId="77777777" w:rsidTr="00CC2BAE">
        <w:tc>
          <w:tcPr>
            <w:tcW w:w="4535" w:type="dxa"/>
          </w:tcPr>
          <w:p w14:paraId="3C22FC83" w14:textId="77777777" w:rsidR="00837C40" w:rsidRPr="002C0185" w:rsidRDefault="00837C40" w:rsidP="00CC2BAE">
            <w:pPr>
              <w:pStyle w:val="TAL"/>
            </w:pPr>
            <w:r w:rsidRPr="002C0185">
              <w:t xml:space="preserve">    startSymbolAndLength</w:t>
            </w:r>
          </w:p>
        </w:tc>
        <w:tc>
          <w:tcPr>
            <w:tcW w:w="2267" w:type="dxa"/>
          </w:tcPr>
          <w:p w14:paraId="253E149E" w14:textId="77777777" w:rsidR="00837C40" w:rsidRPr="002C0185" w:rsidRDefault="00837C40" w:rsidP="00CC2BAE">
            <w:pPr>
              <w:pStyle w:val="TAL"/>
            </w:pPr>
            <w:r w:rsidRPr="002C0185">
              <w:t>55</w:t>
            </w:r>
          </w:p>
        </w:tc>
        <w:tc>
          <w:tcPr>
            <w:tcW w:w="1700" w:type="dxa"/>
          </w:tcPr>
          <w:p w14:paraId="59A9C1DF" w14:textId="77777777" w:rsidR="00837C40" w:rsidRPr="002C0185" w:rsidRDefault="00837C40" w:rsidP="00CC2BAE">
            <w:pPr>
              <w:pStyle w:val="TAL"/>
            </w:pPr>
            <w:r w:rsidRPr="002C0185">
              <w:t>Start symbol(S)=0, Length(L)=12</w:t>
            </w:r>
          </w:p>
        </w:tc>
        <w:tc>
          <w:tcPr>
            <w:tcW w:w="1245" w:type="dxa"/>
          </w:tcPr>
          <w:p w14:paraId="607F64FF" w14:textId="77777777" w:rsidR="00837C40" w:rsidRPr="002C0185" w:rsidRDefault="00837C40" w:rsidP="00CC2BAE">
            <w:pPr>
              <w:pStyle w:val="TAL"/>
            </w:pPr>
          </w:p>
        </w:tc>
      </w:tr>
      <w:tr w:rsidR="00837C40" w:rsidRPr="002C0185" w14:paraId="59962431" w14:textId="77777777" w:rsidTr="00CC2BAE">
        <w:tc>
          <w:tcPr>
            <w:tcW w:w="4535" w:type="dxa"/>
          </w:tcPr>
          <w:p w14:paraId="0049B273" w14:textId="77777777" w:rsidR="00837C40" w:rsidRPr="002C0185" w:rsidRDefault="00837C40" w:rsidP="00CC2BAE">
            <w:pPr>
              <w:pStyle w:val="TAL"/>
            </w:pPr>
            <w:r w:rsidRPr="002C0185">
              <w:t xml:space="preserve">  }</w:t>
            </w:r>
          </w:p>
        </w:tc>
        <w:tc>
          <w:tcPr>
            <w:tcW w:w="2267" w:type="dxa"/>
          </w:tcPr>
          <w:p w14:paraId="264F9D60" w14:textId="77777777" w:rsidR="00837C40" w:rsidRPr="002C0185" w:rsidRDefault="00837C40" w:rsidP="00CC2BAE">
            <w:pPr>
              <w:pStyle w:val="TAL"/>
            </w:pPr>
          </w:p>
        </w:tc>
        <w:tc>
          <w:tcPr>
            <w:tcW w:w="1700" w:type="dxa"/>
          </w:tcPr>
          <w:p w14:paraId="57553D2C" w14:textId="77777777" w:rsidR="00837C40" w:rsidRPr="002C0185" w:rsidRDefault="00837C40" w:rsidP="00CC2BAE">
            <w:pPr>
              <w:pStyle w:val="TAL"/>
            </w:pPr>
          </w:p>
        </w:tc>
        <w:tc>
          <w:tcPr>
            <w:tcW w:w="1245" w:type="dxa"/>
          </w:tcPr>
          <w:p w14:paraId="7C18AC47" w14:textId="77777777" w:rsidR="00837C40" w:rsidRPr="002C0185" w:rsidRDefault="00837C40" w:rsidP="00CC2BAE">
            <w:pPr>
              <w:pStyle w:val="TAL"/>
            </w:pPr>
          </w:p>
        </w:tc>
      </w:tr>
      <w:tr w:rsidR="00837C40" w:rsidRPr="002C0185" w14:paraId="44B805DC" w14:textId="77777777" w:rsidTr="00CC2BAE">
        <w:tc>
          <w:tcPr>
            <w:tcW w:w="4535" w:type="dxa"/>
          </w:tcPr>
          <w:p w14:paraId="6FF74423" w14:textId="77777777" w:rsidR="00837C40" w:rsidRPr="002C0185" w:rsidRDefault="00837C40" w:rsidP="00CC2BAE">
            <w:pPr>
              <w:pStyle w:val="TAL"/>
            </w:pPr>
            <w:r w:rsidRPr="002C0185">
              <w:t>}</w:t>
            </w:r>
          </w:p>
        </w:tc>
        <w:tc>
          <w:tcPr>
            <w:tcW w:w="2267" w:type="dxa"/>
          </w:tcPr>
          <w:p w14:paraId="7BFDF8D5" w14:textId="77777777" w:rsidR="00837C40" w:rsidRPr="002C0185" w:rsidRDefault="00837C40" w:rsidP="00CC2BAE">
            <w:pPr>
              <w:pStyle w:val="TAL"/>
            </w:pPr>
          </w:p>
        </w:tc>
        <w:tc>
          <w:tcPr>
            <w:tcW w:w="1700" w:type="dxa"/>
          </w:tcPr>
          <w:p w14:paraId="594008FA" w14:textId="77777777" w:rsidR="00837C40" w:rsidRPr="002C0185" w:rsidRDefault="00837C40" w:rsidP="00CC2BAE">
            <w:pPr>
              <w:pStyle w:val="TAL"/>
            </w:pPr>
          </w:p>
        </w:tc>
        <w:tc>
          <w:tcPr>
            <w:tcW w:w="1245" w:type="dxa"/>
          </w:tcPr>
          <w:p w14:paraId="08A53391" w14:textId="77777777" w:rsidR="00837C40" w:rsidRPr="002C0185" w:rsidRDefault="00837C40" w:rsidP="00CC2BAE">
            <w:pPr>
              <w:pStyle w:val="TAL"/>
            </w:pPr>
          </w:p>
        </w:tc>
      </w:tr>
    </w:tbl>
    <w:p w14:paraId="75AE9388" w14:textId="62C5AE00" w:rsidR="00837C40" w:rsidRPr="002C0185" w:rsidRDefault="00837C40" w:rsidP="00837C40"/>
    <w:p w14:paraId="3156F622" w14:textId="77777777" w:rsidR="001E5DDA" w:rsidRPr="002C0185" w:rsidRDefault="00C04D35" w:rsidP="00B4600B">
      <w:pPr>
        <w:pStyle w:val="Heading4"/>
      </w:pPr>
      <w:r w:rsidRPr="002C0185">
        <w:t>5.4.2.6</w:t>
      </w:r>
      <w:r w:rsidRPr="002C0185">
        <w:tab/>
        <w:t>Message contents for RI reporting requirements</w:t>
      </w:r>
    </w:p>
    <w:p w14:paraId="702D49F8" w14:textId="77777777" w:rsidR="00C04D35" w:rsidRPr="002C0185" w:rsidRDefault="00C04D35" w:rsidP="00B926FF">
      <w:pPr>
        <w:pStyle w:val="H6"/>
      </w:pPr>
      <w:bookmarkStart w:id="268" w:name="_CRNZPCSIRSforTracking"/>
      <w:r w:rsidRPr="002C0185">
        <w:t>NZP-CSI-RS for Tracking</w:t>
      </w:r>
    </w:p>
    <w:bookmarkEnd w:id="268"/>
    <w:p w14:paraId="147BA436" w14:textId="77777777" w:rsidR="00C04D35" w:rsidRPr="002C0185" w:rsidRDefault="00C04D35" w:rsidP="00B926FF">
      <w:pPr>
        <w:pStyle w:val="H6"/>
      </w:pPr>
      <w:r w:rsidRPr="002C0185">
        <w:t>CSI-RS-ResourceMapping</w:t>
      </w:r>
    </w:p>
    <w:p w14:paraId="66575B7F" w14:textId="77777777" w:rsidR="00C04D35" w:rsidRPr="002C0185" w:rsidRDefault="00C04D35" w:rsidP="00C04D35">
      <w:pPr>
        <w:pStyle w:val="TH"/>
      </w:pPr>
      <w:bookmarkStart w:id="269" w:name="_CRTable5_4_2_61"/>
      <w:r w:rsidRPr="002C0185">
        <w:t xml:space="preserve">Table </w:t>
      </w:r>
      <w:bookmarkEnd w:id="269"/>
      <w:r w:rsidRPr="002C0185">
        <w:t>5.4.2.6-1: CSI-RS-ResourceMappin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04D35" w:rsidRPr="002C0185" w14:paraId="6F5713F7" w14:textId="77777777" w:rsidTr="00C04D35">
        <w:tc>
          <w:tcPr>
            <w:tcW w:w="9747" w:type="dxa"/>
            <w:gridSpan w:val="4"/>
            <w:tcBorders>
              <w:top w:val="single" w:sz="4" w:space="0" w:color="auto"/>
              <w:left w:val="single" w:sz="4" w:space="0" w:color="auto"/>
              <w:bottom w:val="single" w:sz="4" w:space="0" w:color="auto"/>
              <w:right w:val="single" w:sz="4" w:space="0" w:color="auto"/>
            </w:tcBorders>
            <w:hideMark/>
          </w:tcPr>
          <w:p w14:paraId="405DF399" w14:textId="77777777" w:rsidR="00C04D35" w:rsidRPr="002C0185" w:rsidRDefault="00C04D35" w:rsidP="00C04D35">
            <w:pPr>
              <w:pStyle w:val="TAH"/>
              <w:jc w:val="left"/>
              <w:rPr>
                <w:b w:val="0"/>
              </w:rPr>
            </w:pPr>
            <w:r w:rsidRPr="002C0185">
              <w:rPr>
                <w:b w:val="0"/>
              </w:rPr>
              <w:t>Derivation Path: Table 4.6.3-45</w:t>
            </w:r>
          </w:p>
        </w:tc>
      </w:tr>
      <w:tr w:rsidR="00C04D35" w:rsidRPr="002C0185" w14:paraId="74C9601A"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7AA5CD55" w14:textId="77777777" w:rsidR="00C04D35" w:rsidRPr="002C0185" w:rsidRDefault="00C04D35" w:rsidP="00C04D35">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C33794" w14:textId="77777777" w:rsidR="00C04D35" w:rsidRPr="002C0185" w:rsidRDefault="00C04D35" w:rsidP="00C04D35">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6D3812C9" w14:textId="77777777" w:rsidR="00C04D35" w:rsidRPr="002C0185" w:rsidRDefault="00C04D35" w:rsidP="00C04D35">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B35AA0C" w14:textId="77777777" w:rsidR="00C04D35" w:rsidRPr="002C0185" w:rsidRDefault="00C04D35" w:rsidP="00C04D35">
            <w:pPr>
              <w:pStyle w:val="TAH"/>
            </w:pPr>
            <w:r w:rsidRPr="002C0185">
              <w:t>Condition</w:t>
            </w:r>
          </w:p>
        </w:tc>
      </w:tr>
      <w:tr w:rsidR="00C04D35" w:rsidRPr="002C0185" w14:paraId="13BE907E"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6C78CC2A" w14:textId="77777777" w:rsidR="00C04D35" w:rsidRPr="002C0185" w:rsidRDefault="00C04D35" w:rsidP="00C04D35">
            <w:pPr>
              <w:pStyle w:val="TAL"/>
            </w:pPr>
            <w:r w:rsidRPr="002C0185">
              <w:t xml:space="preserve">CSI-RS-ResourceMappin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713D57DF" w14:textId="77777777" w:rsidR="00C04D35" w:rsidRPr="002C0185"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59610683"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7A43BD35" w14:textId="77777777" w:rsidR="00C04D35" w:rsidRPr="002C0185" w:rsidRDefault="00C04D35" w:rsidP="00C04D35">
            <w:pPr>
              <w:pStyle w:val="TAL"/>
            </w:pPr>
          </w:p>
        </w:tc>
      </w:tr>
      <w:tr w:rsidR="00C04D35" w:rsidRPr="002C0185" w14:paraId="3EE5CB81"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10B9FD87" w14:textId="77777777" w:rsidR="00C04D35" w:rsidRPr="002C0185" w:rsidRDefault="00C04D35" w:rsidP="00C04D35">
            <w:pPr>
              <w:pStyle w:val="TAL"/>
            </w:pPr>
            <w:r w:rsidRPr="002C0185">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A3FF005" w14:textId="77777777" w:rsidR="00C04D35" w:rsidRPr="002C0185"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11E7D0B4"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053E378D" w14:textId="77777777" w:rsidR="00C04D35" w:rsidRPr="002C0185" w:rsidRDefault="00C04D35" w:rsidP="00C04D35">
            <w:pPr>
              <w:pStyle w:val="TAL"/>
            </w:pPr>
          </w:p>
        </w:tc>
      </w:tr>
      <w:tr w:rsidR="00C04D35" w:rsidRPr="002C0185" w14:paraId="24F00F09"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10BCDEF2" w14:textId="77777777" w:rsidR="00C04D35" w:rsidRPr="002C0185" w:rsidRDefault="00C04D35" w:rsidP="00C04D35">
            <w:pPr>
              <w:pStyle w:val="TAL"/>
            </w:pPr>
            <w:r w:rsidRPr="002C0185">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38C19D8A" w14:textId="77777777" w:rsidR="00C04D35" w:rsidRPr="002C0185" w:rsidRDefault="00C04D35" w:rsidP="00C04D35">
            <w:pPr>
              <w:pStyle w:val="TAL"/>
            </w:pPr>
            <w:r w:rsidRPr="002C0185">
              <w:t>0001</w:t>
            </w:r>
          </w:p>
        </w:tc>
        <w:tc>
          <w:tcPr>
            <w:tcW w:w="1700" w:type="dxa"/>
            <w:tcBorders>
              <w:top w:val="single" w:sz="4" w:space="0" w:color="auto"/>
              <w:left w:val="single" w:sz="4" w:space="0" w:color="auto"/>
              <w:bottom w:val="single" w:sz="4" w:space="0" w:color="auto"/>
              <w:right w:val="single" w:sz="4" w:space="0" w:color="auto"/>
            </w:tcBorders>
          </w:tcPr>
          <w:p w14:paraId="76C596BD" w14:textId="77777777" w:rsidR="00C04D35" w:rsidRPr="002C0185" w:rsidRDefault="00C04D35" w:rsidP="00B4600B">
            <w:pPr>
              <w:keepNext/>
              <w:keepLines/>
              <w:spacing w:after="0"/>
              <w:rPr>
                <w:rFonts w:ascii="Arial" w:eastAsia="SimSun" w:hAnsi="Arial"/>
                <w:sz w:val="18"/>
                <w:lang w:eastAsia="fr-FR"/>
              </w:rPr>
            </w:pPr>
            <w:r w:rsidRPr="002C0185">
              <w:rPr>
                <w:rFonts w:ascii="Arial" w:eastAsia="SimSun" w:hAnsi="Arial"/>
                <w:sz w:val="18"/>
                <w:lang w:eastAsia="fr-FR"/>
              </w:rPr>
              <w:t>k</w:t>
            </w:r>
            <w:r w:rsidRPr="002C0185">
              <w:rPr>
                <w:rFonts w:ascii="Arial" w:eastAsia="SimSun" w:hAnsi="Arial"/>
                <w:sz w:val="18"/>
                <w:vertAlign w:val="subscript"/>
                <w:lang w:eastAsia="fr-FR"/>
              </w:rPr>
              <w:t>0</w:t>
            </w:r>
            <w:r w:rsidRPr="002C0185">
              <w:rPr>
                <w:rFonts w:ascii="Arial" w:eastAsia="SimSun" w:hAnsi="Arial"/>
                <w:sz w:val="18"/>
                <w:lang w:eastAsia="fr-FR"/>
              </w:rPr>
              <w:t>=0 for CSI-RS resource 1,2,3,4</w:t>
            </w:r>
          </w:p>
        </w:tc>
        <w:tc>
          <w:tcPr>
            <w:tcW w:w="1245" w:type="dxa"/>
            <w:tcBorders>
              <w:top w:val="single" w:sz="4" w:space="0" w:color="auto"/>
              <w:left w:val="single" w:sz="4" w:space="0" w:color="auto"/>
              <w:bottom w:val="single" w:sz="4" w:space="0" w:color="auto"/>
              <w:right w:val="single" w:sz="4" w:space="0" w:color="auto"/>
            </w:tcBorders>
            <w:hideMark/>
          </w:tcPr>
          <w:p w14:paraId="1534C82C" w14:textId="77777777" w:rsidR="00C04D35" w:rsidRPr="002C0185" w:rsidRDefault="00C04D35" w:rsidP="00C04D35">
            <w:pPr>
              <w:pStyle w:val="TAL"/>
            </w:pPr>
            <w:r w:rsidRPr="002C0185">
              <w:t>TRS</w:t>
            </w:r>
          </w:p>
        </w:tc>
      </w:tr>
      <w:tr w:rsidR="00C04D35" w:rsidRPr="002C0185" w14:paraId="497F2EE4"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87D97F3" w14:textId="77777777" w:rsidR="00C04D35" w:rsidRPr="002C0185" w:rsidRDefault="00C04D35" w:rsidP="00C04D35">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53B0A49" w14:textId="77777777" w:rsidR="00C04D35" w:rsidRPr="002C0185"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75067785"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142423D4" w14:textId="77777777" w:rsidR="00C04D35" w:rsidRPr="002C0185" w:rsidRDefault="00C04D35" w:rsidP="00C04D35">
            <w:pPr>
              <w:pStyle w:val="TAL"/>
            </w:pPr>
          </w:p>
        </w:tc>
      </w:tr>
      <w:tr w:rsidR="00C04D35" w:rsidRPr="002C0185" w14:paraId="516D5D67" w14:textId="77777777" w:rsidTr="00C04D35">
        <w:tc>
          <w:tcPr>
            <w:tcW w:w="4535" w:type="dxa"/>
            <w:tcBorders>
              <w:top w:val="single" w:sz="4" w:space="0" w:color="auto"/>
              <w:left w:val="single" w:sz="4" w:space="0" w:color="auto"/>
              <w:bottom w:val="nil"/>
              <w:right w:val="single" w:sz="4" w:space="0" w:color="auto"/>
            </w:tcBorders>
            <w:hideMark/>
          </w:tcPr>
          <w:p w14:paraId="2F36C77B" w14:textId="77777777" w:rsidR="00C04D35" w:rsidRPr="002C0185" w:rsidRDefault="00C04D35" w:rsidP="00C04D35">
            <w:pPr>
              <w:pStyle w:val="TAL"/>
            </w:pPr>
            <w:r w:rsidRPr="002C0185">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38F8DAD" w14:textId="77777777" w:rsidR="00C04D35" w:rsidRPr="002C0185" w:rsidRDefault="00C04D35" w:rsidP="00C04D35">
            <w:pPr>
              <w:pStyle w:val="TAL"/>
            </w:pPr>
            <w:r w:rsidRPr="002C0185">
              <w:t>4</w:t>
            </w:r>
          </w:p>
        </w:tc>
        <w:tc>
          <w:tcPr>
            <w:tcW w:w="1700" w:type="dxa"/>
            <w:tcBorders>
              <w:top w:val="single" w:sz="4" w:space="0" w:color="auto"/>
              <w:left w:val="single" w:sz="4" w:space="0" w:color="auto"/>
              <w:bottom w:val="single" w:sz="4" w:space="0" w:color="auto"/>
              <w:right w:val="single" w:sz="4" w:space="0" w:color="auto"/>
            </w:tcBorders>
          </w:tcPr>
          <w:p w14:paraId="153B1771" w14:textId="77777777" w:rsidR="00C04D35" w:rsidRPr="002C0185" w:rsidRDefault="00C04D35" w:rsidP="00C04D35">
            <w:pPr>
              <w:keepNext/>
              <w:keepLines/>
              <w:spacing w:after="0"/>
              <w:rPr>
                <w:rFonts w:ascii="Arial" w:eastAsia="SimSun" w:hAnsi="Arial"/>
                <w:sz w:val="18"/>
                <w:lang w:eastAsia="fr-FR"/>
              </w:rPr>
            </w:pPr>
            <w:r w:rsidRPr="002C0185">
              <w:rPr>
                <w:rFonts w:ascii="Arial" w:eastAsia="SimSun" w:hAnsi="Arial"/>
                <w:sz w:val="18"/>
                <w:lang w:eastAsia="fr-FR"/>
              </w:rPr>
              <w:t>l</w:t>
            </w:r>
            <w:r w:rsidRPr="002C0185">
              <w:rPr>
                <w:rFonts w:ascii="Arial" w:eastAsia="SimSun" w:hAnsi="Arial"/>
                <w:sz w:val="18"/>
                <w:vertAlign w:val="subscript"/>
                <w:lang w:eastAsia="fr-FR"/>
              </w:rPr>
              <w:t>0</w:t>
            </w:r>
            <w:r w:rsidRPr="002C0185">
              <w:rPr>
                <w:rFonts w:ascii="Arial" w:eastAsia="SimSun" w:hAnsi="Arial"/>
                <w:sz w:val="18"/>
                <w:lang w:eastAsia="fr-FR"/>
              </w:rPr>
              <w:t xml:space="preserve"> = 4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16FF0B9E" w14:textId="77777777" w:rsidR="00C04D35" w:rsidRPr="002C0185" w:rsidRDefault="00C04D35" w:rsidP="00C04D35">
            <w:pPr>
              <w:pStyle w:val="TAL"/>
            </w:pPr>
            <w:r w:rsidRPr="002C0185">
              <w:t>TRS</w:t>
            </w:r>
          </w:p>
        </w:tc>
      </w:tr>
      <w:tr w:rsidR="00C04D35" w:rsidRPr="002C0185" w14:paraId="4717979E" w14:textId="77777777" w:rsidTr="00C04D35">
        <w:tc>
          <w:tcPr>
            <w:tcW w:w="4535" w:type="dxa"/>
            <w:tcBorders>
              <w:top w:val="nil"/>
              <w:left w:val="single" w:sz="4" w:space="0" w:color="auto"/>
              <w:bottom w:val="single" w:sz="4" w:space="0" w:color="auto"/>
              <w:right w:val="single" w:sz="4" w:space="0" w:color="auto"/>
            </w:tcBorders>
          </w:tcPr>
          <w:p w14:paraId="6BA50A50" w14:textId="77777777" w:rsidR="00C04D35" w:rsidRPr="002C0185" w:rsidRDefault="00C04D35" w:rsidP="00C04D35">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5898D5C" w14:textId="77777777" w:rsidR="00C04D35" w:rsidRPr="002C0185" w:rsidRDefault="00C04D35" w:rsidP="00C04D35">
            <w:pPr>
              <w:pStyle w:val="TAL"/>
            </w:pPr>
            <w:r w:rsidRPr="002C0185">
              <w:t>8</w:t>
            </w:r>
          </w:p>
        </w:tc>
        <w:tc>
          <w:tcPr>
            <w:tcW w:w="1700" w:type="dxa"/>
            <w:tcBorders>
              <w:top w:val="single" w:sz="4" w:space="0" w:color="auto"/>
              <w:left w:val="single" w:sz="4" w:space="0" w:color="auto"/>
              <w:bottom w:val="single" w:sz="4" w:space="0" w:color="auto"/>
              <w:right w:val="single" w:sz="4" w:space="0" w:color="auto"/>
            </w:tcBorders>
          </w:tcPr>
          <w:p w14:paraId="7900C448" w14:textId="77777777" w:rsidR="00C04D35" w:rsidRPr="002C0185" w:rsidRDefault="00C04D35" w:rsidP="00C04D35">
            <w:pPr>
              <w:pStyle w:val="TAL"/>
            </w:pPr>
            <w:r w:rsidRPr="002C0185">
              <w:rPr>
                <w:rFonts w:eastAsia="SimSun"/>
                <w:lang w:eastAsia="fr-FR"/>
              </w:rPr>
              <w:t>l</w:t>
            </w:r>
            <w:r w:rsidRPr="002C0185">
              <w:rPr>
                <w:rFonts w:eastAsia="SimSun"/>
                <w:vertAlign w:val="subscript"/>
                <w:lang w:eastAsia="fr-FR"/>
              </w:rPr>
              <w:t>0</w:t>
            </w:r>
            <w:r w:rsidRPr="002C0185">
              <w:rPr>
                <w:rFonts w:eastAsia="SimSun"/>
                <w:lang w:eastAsia="fr-FR"/>
              </w:rPr>
              <w:t xml:space="preserve"> = 8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2D76F166" w14:textId="77777777" w:rsidR="00C04D35" w:rsidRPr="002C0185" w:rsidRDefault="00C04D35" w:rsidP="00C04D35">
            <w:pPr>
              <w:pStyle w:val="TAL"/>
            </w:pPr>
            <w:r w:rsidRPr="002C0185">
              <w:t>TRS</w:t>
            </w:r>
          </w:p>
        </w:tc>
      </w:tr>
      <w:tr w:rsidR="00C04D35" w:rsidRPr="002C0185" w14:paraId="12F5B437" w14:textId="77777777" w:rsidTr="00C04D35">
        <w:tc>
          <w:tcPr>
            <w:tcW w:w="4535" w:type="dxa"/>
            <w:tcBorders>
              <w:top w:val="single" w:sz="4" w:space="0" w:color="auto"/>
              <w:left w:val="single" w:sz="4" w:space="0" w:color="auto"/>
              <w:bottom w:val="single" w:sz="4" w:space="0" w:color="auto"/>
              <w:right w:val="single" w:sz="4" w:space="0" w:color="auto"/>
            </w:tcBorders>
          </w:tcPr>
          <w:p w14:paraId="6F205FC3" w14:textId="77777777" w:rsidR="00C04D35" w:rsidRPr="002C0185" w:rsidRDefault="00C04D35" w:rsidP="00C04D35">
            <w:pPr>
              <w:pStyle w:val="TAL"/>
            </w:pPr>
            <w:r w:rsidRPr="002C0185">
              <w:t xml:space="preserve">  nrofPorts</w:t>
            </w:r>
          </w:p>
        </w:tc>
        <w:tc>
          <w:tcPr>
            <w:tcW w:w="2267" w:type="dxa"/>
            <w:tcBorders>
              <w:top w:val="single" w:sz="4" w:space="0" w:color="auto"/>
              <w:left w:val="single" w:sz="4" w:space="0" w:color="auto"/>
              <w:bottom w:val="single" w:sz="4" w:space="0" w:color="auto"/>
              <w:right w:val="single" w:sz="4" w:space="0" w:color="auto"/>
            </w:tcBorders>
          </w:tcPr>
          <w:p w14:paraId="4806B419" w14:textId="77777777" w:rsidR="00C04D35" w:rsidRPr="002C0185" w:rsidRDefault="00C04D35" w:rsidP="00C04D35">
            <w:pPr>
              <w:pStyle w:val="TAL"/>
            </w:pPr>
            <w:r w:rsidRPr="002C0185">
              <w:t>p1</w:t>
            </w:r>
          </w:p>
        </w:tc>
        <w:tc>
          <w:tcPr>
            <w:tcW w:w="1700" w:type="dxa"/>
            <w:tcBorders>
              <w:top w:val="single" w:sz="4" w:space="0" w:color="auto"/>
              <w:left w:val="single" w:sz="4" w:space="0" w:color="auto"/>
              <w:bottom w:val="single" w:sz="4" w:space="0" w:color="auto"/>
              <w:right w:val="single" w:sz="4" w:space="0" w:color="auto"/>
            </w:tcBorders>
          </w:tcPr>
          <w:p w14:paraId="44381174" w14:textId="77777777" w:rsidR="00C04D35" w:rsidRPr="002C0185" w:rsidRDefault="00C04D35" w:rsidP="00C04D35">
            <w:pPr>
              <w:pStyle w:val="TAL"/>
              <w:rPr>
                <w:rFonts w:eastAsia="SimSun"/>
                <w:lang w:eastAsia="fr-FR"/>
              </w:rPr>
            </w:pPr>
            <w:r w:rsidRPr="002C0185">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360257F9" w14:textId="77777777" w:rsidR="00C04D35" w:rsidRPr="002C0185" w:rsidRDefault="00C04D35" w:rsidP="00C04D35">
            <w:pPr>
              <w:pStyle w:val="TAL"/>
            </w:pPr>
            <w:r w:rsidRPr="002C0185">
              <w:t>TRS</w:t>
            </w:r>
          </w:p>
        </w:tc>
      </w:tr>
      <w:tr w:rsidR="00C04D35" w:rsidRPr="002C0185" w14:paraId="40A23F96" w14:textId="77777777" w:rsidTr="00C04D35">
        <w:tc>
          <w:tcPr>
            <w:tcW w:w="4535" w:type="dxa"/>
            <w:tcBorders>
              <w:top w:val="single" w:sz="4" w:space="0" w:color="auto"/>
              <w:left w:val="single" w:sz="4" w:space="0" w:color="auto"/>
              <w:bottom w:val="single" w:sz="4" w:space="0" w:color="auto"/>
              <w:right w:val="single" w:sz="4" w:space="0" w:color="auto"/>
            </w:tcBorders>
          </w:tcPr>
          <w:p w14:paraId="770F63C4" w14:textId="77777777" w:rsidR="00C04D35" w:rsidRPr="002C0185" w:rsidRDefault="00C04D35" w:rsidP="00C04D35">
            <w:pPr>
              <w:pStyle w:val="TAL"/>
            </w:pPr>
            <w:r w:rsidRPr="002C0185">
              <w:t xml:space="preserve">  cdm-Type</w:t>
            </w:r>
          </w:p>
        </w:tc>
        <w:tc>
          <w:tcPr>
            <w:tcW w:w="2267" w:type="dxa"/>
            <w:tcBorders>
              <w:top w:val="single" w:sz="4" w:space="0" w:color="auto"/>
              <w:left w:val="single" w:sz="4" w:space="0" w:color="auto"/>
              <w:bottom w:val="single" w:sz="4" w:space="0" w:color="auto"/>
              <w:right w:val="single" w:sz="4" w:space="0" w:color="auto"/>
            </w:tcBorders>
          </w:tcPr>
          <w:p w14:paraId="2473427A" w14:textId="77777777" w:rsidR="00C04D35" w:rsidRPr="002C0185" w:rsidRDefault="00C04D35" w:rsidP="00C04D35">
            <w:pPr>
              <w:pStyle w:val="TAL"/>
            </w:pPr>
            <w:r w:rsidRPr="002C0185">
              <w:t>noCDM</w:t>
            </w:r>
          </w:p>
        </w:tc>
        <w:tc>
          <w:tcPr>
            <w:tcW w:w="1700" w:type="dxa"/>
            <w:tcBorders>
              <w:top w:val="single" w:sz="4" w:space="0" w:color="auto"/>
              <w:left w:val="single" w:sz="4" w:space="0" w:color="auto"/>
              <w:bottom w:val="single" w:sz="4" w:space="0" w:color="auto"/>
              <w:right w:val="single" w:sz="4" w:space="0" w:color="auto"/>
            </w:tcBorders>
          </w:tcPr>
          <w:p w14:paraId="74CA07ED" w14:textId="77777777" w:rsidR="00C04D35" w:rsidRPr="002C0185"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59F057D" w14:textId="77777777" w:rsidR="00C04D35" w:rsidRPr="002C0185" w:rsidRDefault="00C04D35" w:rsidP="00C04D35">
            <w:pPr>
              <w:pStyle w:val="TAL"/>
            </w:pPr>
            <w:r w:rsidRPr="002C0185">
              <w:t>TRS</w:t>
            </w:r>
          </w:p>
        </w:tc>
      </w:tr>
      <w:tr w:rsidR="00C04D35" w:rsidRPr="002C0185" w14:paraId="482CC288" w14:textId="77777777" w:rsidTr="00C04D35">
        <w:tc>
          <w:tcPr>
            <w:tcW w:w="4535" w:type="dxa"/>
            <w:tcBorders>
              <w:top w:val="single" w:sz="4" w:space="0" w:color="auto"/>
              <w:left w:val="single" w:sz="4" w:space="0" w:color="auto"/>
              <w:bottom w:val="single" w:sz="4" w:space="0" w:color="auto"/>
              <w:right w:val="single" w:sz="4" w:space="0" w:color="auto"/>
            </w:tcBorders>
          </w:tcPr>
          <w:p w14:paraId="2B6E39A8" w14:textId="77777777" w:rsidR="00C04D35" w:rsidRPr="002C0185" w:rsidRDefault="00C04D35" w:rsidP="00C04D35">
            <w:pPr>
              <w:pStyle w:val="TAL"/>
            </w:pPr>
            <w:r w:rsidRPr="002C0185">
              <w:t xml:space="preserve">  density CHOICE{</w:t>
            </w:r>
          </w:p>
        </w:tc>
        <w:tc>
          <w:tcPr>
            <w:tcW w:w="2267" w:type="dxa"/>
            <w:tcBorders>
              <w:top w:val="single" w:sz="4" w:space="0" w:color="auto"/>
              <w:left w:val="single" w:sz="4" w:space="0" w:color="auto"/>
              <w:bottom w:val="single" w:sz="4" w:space="0" w:color="auto"/>
              <w:right w:val="single" w:sz="4" w:space="0" w:color="auto"/>
            </w:tcBorders>
          </w:tcPr>
          <w:p w14:paraId="3EA6A58B" w14:textId="77777777" w:rsidR="00C04D35" w:rsidRPr="002C0185"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1A29923A" w14:textId="77777777" w:rsidR="00C04D35" w:rsidRPr="002C0185"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47DB6E8C" w14:textId="77777777" w:rsidR="00C04D35" w:rsidRPr="002C0185" w:rsidRDefault="00C04D35" w:rsidP="00C04D35">
            <w:pPr>
              <w:pStyle w:val="TAL"/>
            </w:pPr>
          </w:p>
        </w:tc>
      </w:tr>
      <w:tr w:rsidR="00C04D35" w:rsidRPr="002C0185" w14:paraId="78CE93EA" w14:textId="77777777" w:rsidTr="00C04D35">
        <w:tc>
          <w:tcPr>
            <w:tcW w:w="4535" w:type="dxa"/>
            <w:tcBorders>
              <w:top w:val="single" w:sz="4" w:space="0" w:color="auto"/>
              <w:left w:val="single" w:sz="4" w:space="0" w:color="auto"/>
              <w:bottom w:val="single" w:sz="4" w:space="0" w:color="auto"/>
              <w:right w:val="single" w:sz="4" w:space="0" w:color="auto"/>
            </w:tcBorders>
          </w:tcPr>
          <w:p w14:paraId="782FB4CB" w14:textId="77777777" w:rsidR="00C04D35" w:rsidRPr="002C0185" w:rsidRDefault="00C04D35" w:rsidP="00C04D35">
            <w:pPr>
              <w:pStyle w:val="TAL"/>
            </w:pPr>
            <w:r w:rsidRPr="002C0185">
              <w:t xml:space="preserve">    three</w:t>
            </w:r>
          </w:p>
        </w:tc>
        <w:tc>
          <w:tcPr>
            <w:tcW w:w="2267" w:type="dxa"/>
            <w:tcBorders>
              <w:top w:val="single" w:sz="4" w:space="0" w:color="auto"/>
              <w:left w:val="single" w:sz="4" w:space="0" w:color="auto"/>
              <w:bottom w:val="single" w:sz="4" w:space="0" w:color="auto"/>
              <w:right w:val="single" w:sz="4" w:space="0" w:color="auto"/>
            </w:tcBorders>
          </w:tcPr>
          <w:p w14:paraId="5937C455" w14:textId="77777777" w:rsidR="00C04D35" w:rsidRPr="002C0185" w:rsidRDefault="00C04D35" w:rsidP="00C04D35">
            <w:pPr>
              <w:pStyle w:val="TAL"/>
            </w:pPr>
            <w:r w:rsidRPr="002C0185">
              <w:t>Null</w:t>
            </w:r>
          </w:p>
        </w:tc>
        <w:tc>
          <w:tcPr>
            <w:tcW w:w="1700" w:type="dxa"/>
            <w:tcBorders>
              <w:top w:val="single" w:sz="4" w:space="0" w:color="auto"/>
              <w:left w:val="single" w:sz="4" w:space="0" w:color="auto"/>
              <w:bottom w:val="single" w:sz="4" w:space="0" w:color="auto"/>
              <w:right w:val="single" w:sz="4" w:space="0" w:color="auto"/>
            </w:tcBorders>
          </w:tcPr>
          <w:p w14:paraId="4B73E2FF" w14:textId="77777777" w:rsidR="00C04D35" w:rsidRPr="002C0185"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37D81C9D" w14:textId="77777777" w:rsidR="00C04D35" w:rsidRPr="002C0185" w:rsidRDefault="00C04D35" w:rsidP="00C04D35">
            <w:pPr>
              <w:pStyle w:val="TAL"/>
            </w:pPr>
            <w:r w:rsidRPr="002C0185">
              <w:t>TRS</w:t>
            </w:r>
          </w:p>
        </w:tc>
      </w:tr>
      <w:tr w:rsidR="00C04D35" w:rsidRPr="002C0185" w14:paraId="19D57196" w14:textId="77777777" w:rsidTr="00C04D35">
        <w:tc>
          <w:tcPr>
            <w:tcW w:w="4535" w:type="dxa"/>
            <w:tcBorders>
              <w:top w:val="single" w:sz="4" w:space="0" w:color="auto"/>
              <w:left w:val="single" w:sz="4" w:space="0" w:color="auto"/>
              <w:bottom w:val="single" w:sz="4" w:space="0" w:color="auto"/>
              <w:right w:val="single" w:sz="4" w:space="0" w:color="auto"/>
            </w:tcBorders>
          </w:tcPr>
          <w:p w14:paraId="280D72E4" w14:textId="77777777" w:rsidR="00C04D35" w:rsidRPr="002C0185" w:rsidRDefault="00C04D35" w:rsidP="00C04D35">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26FD6A79" w14:textId="77777777" w:rsidR="00C04D35" w:rsidRPr="002C0185"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62EA6F09" w14:textId="77777777" w:rsidR="00C04D35" w:rsidRPr="002C0185"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56B28642" w14:textId="77777777" w:rsidR="00C04D35" w:rsidRPr="002C0185" w:rsidRDefault="00C04D35" w:rsidP="00C04D35">
            <w:pPr>
              <w:pStyle w:val="TAL"/>
            </w:pPr>
          </w:p>
        </w:tc>
      </w:tr>
      <w:tr w:rsidR="00C04D35" w:rsidRPr="002C0185" w14:paraId="22EE614A" w14:textId="77777777" w:rsidTr="00C04D35">
        <w:tc>
          <w:tcPr>
            <w:tcW w:w="4535" w:type="dxa"/>
            <w:tcBorders>
              <w:top w:val="single" w:sz="4" w:space="0" w:color="auto"/>
              <w:left w:val="single" w:sz="4" w:space="0" w:color="auto"/>
              <w:bottom w:val="single" w:sz="4" w:space="0" w:color="auto"/>
              <w:right w:val="single" w:sz="4" w:space="0" w:color="auto"/>
            </w:tcBorders>
          </w:tcPr>
          <w:p w14:paraId="2C7358A4" w14:textId="77777777" w:rsidR="00C04D35" w:rsidRPr="002C0185" w:rsidRDefault="00C04D35" w:rsidP="00C04D35">
            <w:pPr>
              <w:pStyle w:val="TAL"/>
            </w:pPr>
            <w:r w:rsidRPr="002C0185">
              <w:t xml:space="preserve">  freqBand</w:t>
            </w:r>
          </w:p>
        </w:tc>
        <w:tc>
          <w:tcPr>
            <w:tcW w:w="2267" w:type="dxa"/>
            <w:tcBorders>
              <w:top w:val="single" w:sz="4" w:space="0" w:color="auto"/>
              <w:left w:val="single" w:sz="4" w:space="0" w:color="auto"/>
              <w:bottom w:val="single" w:sz="4" w:space="0" w:color="auto"/>
              <w:right w:val="single" w:sz="4" w:space="0" w:color="auto"/>
            </w:tcBorders>
          </w:tcPr>
          <w:p w14:paraId="601C5A8D" w14:textId="77777777" w:rsidR="00C04D35" w:rsidRPr="002C0185" w:rsidRDefault="00C04D35" w:rsidP="00C04D35">
            <w:pPr>
              <w:pStyle w:val="TAL"/>
            </w:pPr>
            <w:r w:rsidRPr="002C0185">
              <w:t>CSI-FrequencyOccupation</w:t>
            </w:r>
          </w:p>
        </w:tc>
        <w:tc>
          <w:tcPr>
            <w:tcW w:w="1700" w:type="dxa"/>
            <w:tcBorders>
              <w:top w:val="single" w:sz="4" w:space="0" w:color="auto"/>
              <w:left w:val="single" w:sz="4" w:space="0" w:color="auto"/>
              <w:bottom w:val="single" w:sz="4" w:space="0" w:color="auto"/>
              <w:right w:val="single" w:sz="4" w:space="0" w:color="auto"/>
            </w:tcBorders>
          </w:tcPr>
          <w:p w14:paraId="3ACABE4C" w14:textId="77777777" w:rsidR="00C04D35" w:rsidRPr="002C0185" w:rsidRDefault="00C04D35" w:rsidP="00C04D35">
            <w:pPr>
              <w:pStyle w:val="TAL"/>
              <w:rPr>
                <w:rFonts w:eastAsia="SimSun"/>
                <w:lang w:eastAsia="fr-FR"/>
              </w:rPr>
            </w:pPr>
          </w:p>
        </w:tc>
        <w:tc>
          <w:tcPr>
            <w:tcW w:w="1245" w:type="dxa"/>
            <w:tcBorders>
              <w:top w:val="single" w:sz="4" w:space="0" w:color="auto"/>
              <w:left w:val="single" w:sz="4" w:space="0" w:color="auto"/>
              <w:bottom w:val="single" w:sz="4" w:space="0" w:color="auto"/>
              <w:right w:val="single" w:sz="4" w:space="0" w:color="auto"/>
            </w:tcBorders>
          </w:tcPr>
          <w:p w14:paraId="0EF332BE" w14:textId="77777777" w:rsidR="00C04D35" w:rsidRPr="002C0185" w:rsidRDefault="00C04D35" w:rsidP="00C04D35">
            <w:pPr>
              <w:pStyle w:val="TAL"/>
            </w:pPr>
            <w:r w:rsidRPr="002C0185">
              <w:t>TRS</w:t>
            </w:r>
          </w:p>
        </w:tc>
      </w:tr>
      <w:tr w:rsidR="00C04D35" w:rsidRPr="002C0185" w14:paraId="400DAC08"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E172B8D" w14:textId="77777777" w:rsidR="00C04D35" w:rsidRPr="002C0185" w:rsidRDefault="00C04D35" w:rsidP="00C04D35">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49EE87A1" w14:textId="77777777" w:rsidR="00C04D35" w:rsidRPr="002C0185" w:rsidRDefault="00C04D35" w:rsidP="00C04D35">
            <w:pPr>
              <w:pStyle w:val="TAL"/>
            </w:pPr>
          </w:p>
        </w:tc>
        <w:tc>
          <w:tcPr>
            <w:tcW w:w="1700" w:type="dxa"/>
            <w:tcBorders>
              <w:top w:val="single" w:sz="4" w:space="0" w:color="auto"/>
              <w:left w:val="single" w:sz="4" w:space="0" w:color="auto"/>
              <w:bottom w:val="single" w:sz="4" w:space="0" w:color="auto"/>
              <w:right w:val="single" w:sz="4" w:space="0" w:color="auto"/>
            </w:tcBorders>
          </w:tcPr>
          <w:p w14:paraId="5ED6094C"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542F9255" w14:textId="77777777" w:rsidR="00C04D35" w:rsidRPr="002C0185" w:rsidRDefault="00C04D35" w:rsidP="00C04D35">
            <w:pPr>
              <w:pStyle w:val="TAL"/>
            </w:pPr>
          </w:p>
        </w:tc>
      </w:tr>
    </w:tbl>
    <w:p w14:paraId="678D90FC" w14:textId="77777777" w:rsidR="00C04D35" w:rsidRPr="002C0185" w:rsidRDefault="00C04D35" w:rsidP="00C04D35"/>
    <w:p w14:paraId="3D000AD5" w14:textId="77777777" w:rsidR="00C04D35" w:rsidRPr="002C0185" w:rsidRDefault="00C04D35" w:rsidP="00B926FF">
      <w:pPr>
        <w:pStyle w:val="H6"/>
      </w:pPr>
      <w:bookmarkStart w:id="270" w:name="_CRNZPCSIRSforCSIAcquisition"/>
      <w:r w:rsidRPr="002C0185">
        <w:t>NZP CSI-RS for CSI Acquisition</w:t>
      </w:r>
    </w:p>
    <w:bookmarkEnd w:id="270"/>
    <w:p w14:paraId="45AC6DD0" w14:textId="77777777" w:rsidR="00C04D35" w:rsidRPr="002C0185" w:rsidRDefault="00C04D35" w:rsidP="00B926FF">
      <w:pPr>
        <w:pStyle w:val="H6"/>
      </w:pPr>
      <w:r w:rsidRPr="002C0185">
        <w:t>CSI-RS-ResourceMapping</w:t>
      </w:r>
    </w:p>
    <w:p w14:paraId="02FD95A4" w14:textId="77777777" w:rsidR="00C04D35" w:rsidRPr="002C0185" w:rsidRDefault="00C04D35" w:rsidP="00C04D35">
      <w:pPr>
        <w:pStyle w:val="TH"/>
      </w:pPr>
      <w:bookmarkStart w:id="271" w:name="_CRTable5_4_2_62"/>
      <w:r w:rsidRPr="002C0185">
        <w:t xml:space="preserve">Table </w:t>
      </w:r>
      <w:bookmarkEnd w:id="271"/>
      <w:r w:rsidRPr="002C0185">
        <w:t>5.4.2.6-2: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C04D35" w:rsidRPr="002C0185" w14:paraId="3892918A" w14:textId="77777777" w:rsidTr="00C04D35">
        <w:tc>
          <w:tcPr>
            <w:tcW w:w="9747" w:type="dxa"/>
            <w:gridSpan w:val="4"/>
          </w:tcPr>
          <w:p w14:paraId="55625638" w14:textId="77777777" w:rsidR="00C04D35" w:rsidRPr="002C0185" w:rsidRDefault="00C04D35" w:rsidP="00C04D35">
            <w:pPr>
              <w:pStyle w:val="TAH"/>
              <w:jc w:val="left"/>
              <w:rPr>
                <w:b w:val="0"/>
              </w:rPr>
            </w:pPr>
            <w:r w:rsidRPr="002C0185">
              <w:rPr>
                <w:b w:val="0"/>
              </w:rPr>
              <w:t>Derivation Path: Table 4.6.3-45</w:t>
            </w:r>
          </w:p>
        </w:tc>
      </w:tr>
      <w:tr w:rsidR="00C04D35" w:rsidRPr="002C0185" w14:paraId="33D83322" w14:textId="77777777" w:rsidTr="00C04D35">
        <w:tc>
          <w:tcPr>
            <w:tcW w:w="4535" w:type="dxa"/>
          </w:tcPr>
          <w:p w14:paraId="69E63AE4" w14:textId="77777777" w:rsidR="00C04D35" w:rsidRPr="002C0185" w:rsidRDefault="00C04D35" w:rsidP="00C04D35">
            <w:pPr>
              <w:pStyle w:val="TAH"/>
            </w:pPr>
            <w:r w:rsidRPr="002C0185">
              <w:t>Information Element</w:t>
            </w:r>
          </w:p>
        </w:tc>
        <w:tc>
          <w:tcPr>
            <w:tcW w:w="2094" w:type="dxa"/>
          </w:tcPr>
          <w:p w14:paraId="406E1BEA" w14:textId="77777777" w:rsidR="00C04D35" w:rsidRPr="002C0185" w:rsidRDefault="00C04D35" w:rsidP="00C04D35">
            <w:pPr>
              <w:pStyle w:val="TAH"/>
            </w:pPr>
            <w:r w:rsidRPr="002C0185">
              <w:t>Value/remark</w:t>
            </w:r>
          </w:p>
        </w:tc>
        <w:tc>
          <w:tcPr>
            <w:tcW w:w="1701" w:type="dxa"/>
          </w:tcPr>
          <w:p w14:paraId="5B31A6BD" w14:textId="77777777" w:rsidR="00C04D35" w:rsidRPr="002C0185" w:rsidRDefault="00C04D35" w:rsidP="00C04D35">
            <w:pPr>
              <w:pStyle w:val="TAH"/>
            </w:pPr>
            <w:r w:rsidRPr="002C0185">
              <w:t>Comment</w:t>
            </w:r>
          </w:p>
        </w:tc>
        <w:tc>
          <w:tcPr>
            <w:tcW w:w="1417" w:type="dxa"/>
          </w:tcPr>
          <w:p w14:paraId="1AD68C7C" w14:textId="77777777" w:rsidR="00C04D35" w:rsidRPr="002C0185" w:rsidRDefault="00C04D35" w:rsidP="00C04D35">
            <w:pPr>
              <w:pStyle w:val="TAH"/>
            </w:pPr>
            <w:r w:rsidRPr="002C0185">
              <w:t>Condition</w:t>
            </w:r>
          </w:p>
        </w:tc>
      </w:tr>
      <w:tr w:rsidR="00C04D35" w:rsidRPr="002C0185" w14:paraId="164403B0" w14:textId="77777777" w:rsidTr="00C04D35">
        <w:tc>
          <w:tcPr>
            <w:tcW w:w="4535" w:type="dxa"/>
          </w:tcPr>
          <w:p w14:paraId="082E8123" w14:textId="77777777" w:rsidR="00C04D35" w:rsidRPr="002C0185" w:rsidRDefault="00C04D35" w:rsidP="00C04D35">
            <w:pPr>
              <w:pStyle w:val="TAL"/>
            </w:pPr>
            <w:r w:rsidRPr="002C0185">
              <w:t xml:space="preserve">CSI-RS-ResourceMapping ::= </w:t>
            </w:r>
            <w:r w:rsidRPr="002C0185">
              <w:rPr>
                <w:snapToGrid w:val="0"/>
              </w:rPr>
              <w:t xml:space="preserve">SEQUENCE </w:t>
            </w:r>
            <w:r w:rsidRPr="002C0185">
              <w:t>{</w:t>
            </w:r>
          </w:p>
        </w:tc>
        <w:tc>
          <w:tcPr>
            <w:tcW w:w="2094" w:type="dxa"/>
          </w:tcPr>
          <w:p w14:paraId="7B1CD0C3" w14:textId="77777777" w:rsidR="00C04D35" w:rsidRPr="002C0185" w:rsidRDefault="00C04D35" w:rsidP="00C04D35">
            <w:pPr>
              <w:pStyle w:val="TAL"/>
            </w:pPr>
          </w:p>
        </w:tc>
        <w:tc>
          <w:tcPr>
            <w:tcW w:w="1701" w:type="dxa"/>
          </w:tcPr>
          <w:p w14:paraId="1B81B9C2" w14:textId="77777777" w:rsidR="00C04D35" w:rsidRPr="002C0185" w:rsidRDefault="00C04D35" w:rsidP="00C04D35">
            <w:pPr>
              <w:pStyle w:val="TAL"/>
            </w:pPr>
          </w:p>
        </w:tc>
        <w:tc>
          <w:tcPr>
            <w:tcW w:w="1417" w:type="dxa"/>
          </w:tcPr>
          <w:p w14:paraId="5AC01720" w14:textId="77777777" w:rsidR="00C04D35" w:rsidRPr="002C0185" w:rsidRDefault="00C04D35" w:rsidP="00C04D35">
            <w:pPr>
              <w:pStyle w:val="TAL"/>
            </w:pPr>
          </w:p>
        </w:tc>
      </w:tr>
      <w:tr w:rsidR="00C04D35" w:rsidRPr="002C0185" w14:paraId="1BB70427" w14:textId="77777777" w:rsidTr="00C04D35">
        <w:tc>
          <w:tcPr>
            <w:tcW w:w="4535" w:type="dxa"/>
          </w:tcPr>
          <w:p w14:paraId="4A4E4157" w14:textId="77777777" w:rsidR="00C04D35" w:rsidRPr="002C0185" w:rsidRDefault="00C04D35" w:rsidP="00C04D35">
            <w:pPr>
              <w:pStyle w:val="TAL"/>
            </w:pPr>
            <w:r w:rsidRPr="002C0185">
              <w:t xml:space="preserve">  frequencyDomainAllocation CHOICE {</w:t>
            </w:r>
          </w:p>
        </w:tc>
        <w:tc>
          <w:tcPr>
            <w:tcW w:w="2094" w:type="dxa"/>
          </w:tcPr>
          <w:p w14:paraId="372D8E9B" w14:textId="77777777" w:rsidR="00C04D35" w:rsidRPr="002C0185" w:rsidRDefault="00C04D35" w:rsidP="00C04D35">
            <w:pPr>
              <w:pStyle w:val="TAL"/>
            </w:pPr>
          </w:p>
        </w:tc>
        <w:tc>
          <w:tcPr>
            <w:tcW w:w="1701" w:type="dxa"/>
          </w:tcPr>
          <w:p w14:paraId="69C4AEA4" w14:textId="77777777" w:rsidR="00C04D35" w:rsidRPr="002C0185" w:rsidRDefault="00C04D35" w:rsidP="00C04D35">
            <w:pPr>
              <w:pStyle w:val="TAL"/>
            </w:pPr>
          </w:p>
        </w:tc>
        <w:tc>
          <w:tcPr>
            <w:tcW w:w="1417" w:type="dxa"/>
          </w:tcPr>
          <w:p w14:paraId="396CBDB8" w14:textId="77777777" w:rsidR="00C04D35" w:rsidRPr="002C0185" w:rsidRDefault="00C04D35" w:rsidP="00C04D35">
            <w:pPr>
              <w:pStyle w:val="TAL"/>
            </w:pPr>
          </w:p>
        </w:tc>
      </w:tr>
      <w:tr w:rsidR="00C04D35" w:rsidRPr="002C0185" w14:paraId="784063FB" w14:textId="77777777" w:rsidTr="00C04D35">
        <w:tc>
          <w:tcPr>
            <w:tcW w:w="4535" w:type="dxa"/>
          </w:tcPr>
          <w:p w14:paraId="57270A82" w14:textId="77777777" w:rsidR="00C04D35" w:rsidRPr="002C0185" w:rsidRDefault="00C04D35" w:rsidP="00C04D35">
            <w:pPr>
              <w:pStyle w:val="TAL"/>
            </w:pPr>
            <w:r w:rsidRPr="002C0185">
              <w:t xml:space="preserve">    row4</w:t>
            </w:r>
          </w:p>
        </w:tc>
        <w:tc>
          <w:tcPr>
            <w:tcW w:w="2094" w:type="dxa"/>
          </w:tcPr>
          <w:p w14:paraId="0FCAFBDD" w14:textId="77777777" w:rsidR="00C04D35" w:rsidRPr="002C0185" w:rsidRDefault="00C04D35" w:rsidP="00C04D35">
            <w:pPr>
              <w:pStyle w:val="TAL"/>
            </w:pPr>
            <w:r w:rsidRPr="002C0185">
              <w:t>001</w:t>
            </w:r>
          </w:p>
        </w:tc>
        <w:tc>
          <w:tcPr>
            <w:tcW w:w="1701" w:type="dxa"/>
          </w:tcPr>
          <w:p w14:paraId="792D1091" w14:textId="77777777" w:rsidR="00C04D35" w:rsidRPr="002C0185" w:rsidRDefault="00C04D35" w:rsidP="00C04D35">
            <w:pPr>
              <w:pStyle w:val="TAL"/>
            </w:pPr>
            <w:r w:rsidRPr="002C0185">
              <w:t>K0 = 0, row4</w:t>
            </w:r>
          </w:p>
        </w:tc>
        <w:tc>
          <w:tcPr>
            <w:tcW w:w="1417" w:type="dxa"/>
          </w:tcPr>
          <w:p w14:paraId="50E18F39" w14:textId="77777777" w:rsidR="00C04D35" w:rsidRPr="002C0185" w:rsidRDefault="00C04D35" w:rsidP="00C04D35">
            <w:pPr>
              <w:pStyle w:val="TAL"/>
            </w:pPr>
            <w:r w:rsidRPr="002C0185">
              <w:t>4Tx</w:t>
            </w:r>
          </w:p>
        </w:tc>
      </w:tr>
      <w:tr w:rsidR="00C04D35" w:rsidRPr="002C0185" w14:paraId="70AF3415" w14:textId="77777777" w:rsidTr="00C04D35">
        <w:tc>
          <w:tcPr>
            <w:tcW w:w="4535" w:type="dxa"/>
            <w:tcBorders>
              <w:top w:val="single" w:sz="4" w:space="0" w:color="auto"/>
              <w:left w:val="single" w:sz="4" w:space="0" w:color="auto"/>
              <w:bottom w:val="single" w:sz="4" w:space="0" w:color="auto"/>
              <w:right w:val="single" w:sz="4" w:space="0" w:color="auto"/>
            </w:tcBorders>
          </w:tcPr>
          <w:p w14:paraId="59489210" w14:textId="77777777" w:rsidR="00C04D35" w:rsidRPr="002C0185" w:rsidRDefault="00C04D35" w:rsidP="00C04D35">
            <w:pPr>
              <w:pStyle w:val="TAL"/>
            </w:pPr>
            <w:r w:rsidRPr="002C0185">
              <w:t xml:space="preserve">    other</w:t>
            </w:r>
          </w:p>
        </w:tc>
        <w:tc>
          <w:tcPr>
            <w:tcW w:w="2094" w:type="dxa"/>
            <w:tcBorders>
              <w:top w:val="single" w:sz="4" w:space="0" w:color="auto"/>
              <w:left w:val="single" w:sz="4" w:space="0" w:color="auto"/>
              <w:bottom w:val="single" w:sz="4" w:space="0" w:color="auto"/>
              <w:right w:val="single" w:sz="4" w:space="0" w:color="auto"/>
            </w:tcBorders>
          </w:tcPr>
          <w:p w14:paraId="50184FA5" w14:textId="77777777" w:rsidR="00C04D35" w:rsidRPr="002C0185" w:rsidRDefault="00C04D35" w:rsidP="00C04D35">
            <w:pPr>
              <w:pStyle w:val="TAL"/>
            </w:pPr>
            <w:r w:rsidRPr="002C0185">
              <w:t>001000</w:t>
            </w:r>
          </w:p>
        </w:tc>
        <w:tc>
          <w:tcPr>
            <w:tcW w:w="1701" w:type="dxa"/>
            <w:tcBorders>
              <w:top w:val="single" w:sz="4" w:space="0" w:color="auto"/>
              <w:left w:val="single" w:sz="4" w:space="0" w:color="auto"/>
              <w:bottom w:val="single" w:sz="4" w:space="0" w:color="auto"/>
              <w:right w:val="single" w:sz="4" w:space="0" w:color="auto"/>
            </w:tcBorders>
          </w:tcPr>
          <w:p w14:paraId="4FB452FE" w14:textId="77777777" w:rsidR="00C04D35" w:rsidRPr="002C0185" w:rsidRDefault="00C04D35" w:rsidP="00C04D35">
            <w:pPr>
              <w:pStyle w:val="TAL"/>
            </w:pPr>
            <w:r w:rsidRPr="002C0185">
              <w:t>K0 = 6, row3</w:t>
            </w:r>
          </w:p>
        </w:tc>
        <w:tc>
          <w:tcPr>
            <w:tcW w:w="1417" w:type="dxa"/>
            <w:tcBorders>
              <w:top w:val="single" w:sz="4" w:space="0" w:color="auto"/>
              <w:left w:val="single" w:sz="4" w:space="0" w:color="auto"/>
              <w:bottom w:val="single" w:sz="4" w:space="0" w:color="auto"/>
              <w:right w:val="single" w:sz="4" w:space="0" w:color="auto"/>
            </w:tcBorders>
          </w:tcPr>
          <w:p w14:paraId="53E0C33F" w14:textId="77777777" w:rsidR="00C04D35" w:rsidRPr="002C0185" w:rsidRDefault="00C04D35" w:rsidP="00C04D35">
            <w:pPr>
              <w:pStyle w:val="TAL"/>
            </w:pPr>
            <w:r w:rsidRPr="002C0185">
              <w:t>2Tx</w:t>
            </w:r>
          </w:p>
        </w:tc>
      </w:tr>
      <w:tr w:rsidR="00C04D35" w:rsidRPr="002C0185" w14:paraId="3FDEDE39" w14:textId="77777777" w:rsidTr="00C04D35">
        <w:tc>
          <w:tcPr>
            <w:tcW w:w="4535" w:type="dxa"/>
            <w:tcBorders>
              <w:top w:val="single" w:sz="4" w:space="0" w:color="auto"/>
              <w:left w:val="single" w:sz="4" w:space="0" w:color="auto"/>
              <w:bottom w:val="single" w:sz="4" w:space="0" w:color="auto"/>
              <w:right w:val="single" w:sz="4" w:space="0" w:color="auto"/>
            </w:tcBorders>
          </w:tcPr>
          <w:p w14:paraId="0C6DEE90" w14:textId="77777777" w:rsidR="00C04D35" w:rsidRPr="002C0185" w:rsidRDefault="00C04D35" w:rsidP="00C04D35">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7065B133" w14:textId="77777777" w:rsidR="00C04D35" w:rsidRPr="002C0185"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084BD5C9"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605534FE" w14:textId="77777777" w:rsidR="00C04D35" w:rsidRPr="002C0185" w:rsidRDefault="00C04D35" w:rsidP="00C04D35">
            <w:pPr>
              <w:pStyle w:val="TAL"/>
            </w:pPr>
          </w:p>
        </w:tc>
      </w:tr>
      <w:tr w:rsidR="00C04D35" w:rsidRPr="002C0185" w14:paraId="6099229B" w14:textId="77777777" w:rsidTr="00C04D35">
        <w:tc>
          <w:tcPr>
            <w:tcW w:w="4535" w:type="dxa"/>
            <w:tcBorders>
              <w:top w:val="single" w:sz="4" w:space="0" w:color="auto"/>
              <w:left w:val="single" w:sz="4" w:space="0" w:color="auto"/>
              <w:bottom w:val="nil"/>
              <w:right w:val="single" w:sz="4" w:space="0" w:color="auto"/>
            </w:tcBorders>
          </w:tcPr>
          <w:p w14:paraId="64000466" w14:textId="77777777" w:rsidR="00C04D35" w:rsidRPr="002C0185" w:rsidRDefault="00C04D35" w:rsidP="00C04D35">
            <w:pPr>
              <w:pStyle w:val="TAL"/>
            </w:pPr>
            <w:r w:rsidRPr="002C0185">
              <w:t xml:space="preserve">  nrofPorts</w:t>
            </w:r>
          </w:p>
        </w:tc>
        <w:tc>
          <w:tcPr>
            <w:tcW w:w="2094" w:type="dxa"/>
            <w:tcBorders>
              <w:top w:val="single" w:sz="4" w:space="0" w:color="auto"/>
              <w:left w:val="single" w:sz="4" w:space="0" w:color="auto"/>
              <w:bottom w:val="single" w:sz="4" w:space="0" w:color="auto"/>
              <w:right w:val="single" w:sz="4" w:space="0" w:color="auto"/>
            </w:tcBorders>
          </w:tcPr>
          <w:p w14:paraId="6FB5B922" w14:textId="77777777" w:rsidR="00C04D35" w:rsidRPr="002C0185" w:rsidRDefault="00C04D35" w:rsidP="00C04D35">
            <w:pPr>
              <w:pStyle w:val="TAL"/>
            </w:pPr>
            <w:r w:rsidRPr="002C0185">
              <w:t>p4</w:t>
            </w:r>
          </w:p>
        </w:tc>
        <w:tc>
          <w:tcPr>
            <w:tcW w:w="1701" w:type="dxa"/>
            <w:tcBorders>
              <w:top w:val="single" w:sz="4" w:space="0" w:color="auto"/>
              <w:left w:val="single" w:sz="4" w:space="0" w:color="auto"/>
              <w:bottom w:val="single" w:sz="4" w:space="0" w:color="auto"/>
              <w:right w:val="single" w:sz="4" w:space="0" w:color="auto"/>
            </w:tcBorders>
          </w:tcPr>
          <w:p w14:paraId="298C45C3"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055D1FC9" w14:textId="77777777" w:rsidR="00C04D35" w:rsidRPr="002C0185" w:rsidRDefault="00C04D35" w:rsidP="00C04D35">
            <w:pPr>
              <w:pStyle w:val="TAL"/>
            </w:pPr>
            <w:r w:rsidRPr="002C0185">
              <w:t>4Tx</w:t>
            </w:r>
          </w:p>
        </w:tc>
      </w:tr>
      <w:tr w:rsidR="00C04D35" w:rsidRPr="002C0185" w14:paraId="1017DC36" w14:textId="77777777" w:rsidTr="00C04D35">
        <w:tc>
          <w:tcPr>
            <w:tcW w:w="4535" w:type="dxa"/>
            <w:tcBorders>
              <w:top w:val="nil"/>
              <w:left w:val="single" w:sz="4" w:space="0" w:color="auto"/>
              <w:bottom w:val="single" w:sz="4" w:space="0" w:color="auto"/>
              <w:right w:val="single" w:sz="4" w:space="0" w:color="auto"/>
            </w:tcBorders>
          </w:tcPr>
          <w:p w14:paraId="6DD1842D" w14:textId="77777777" w:rsidR="00C04D35" w:rsidRPr="002C0185" w:rsidRDefault="00C04D35" w:rsidP="00C04D35">
            <w:pPr>
              <w:pStyle w:val="TAL"/>
            </w:pPr>
          </w:p>
        </w:tc>
        <w:tc>
          <w:tcPr>
            <w:tcW w:w="2094" w:type="dxa"/>
            <w:tcBorders>
              <w:top w:val="single" w:sz="4" w:space="0" w:color="auto"/>
              <w:left w:val="single" w:sz="4" w:space="0" w:color="auto"/>
              <w:bottom w:val="single" w:sz="4" w:space="0" w:color="auto"/>
              <w:right w:val="single" w:sz="4" w:space="0" w:color="auto"/>
            </w:tcBorders>
          </w:tcPr>
          <w:p w14:paraId="19C89375" w14:textId="77777777" w:rsidR="00C04D35" w:rsidRPr="002C0185" w:rsidRDefault="00C04D35" w:rsidP="00C04D35">
            <w:pPr>
              <w:pStyle w:val="TAL"/>
            </w:pPr>
            <w:r w:rsidRPr="002C0185">
              <w:t>p2</w:t>
            </w:r>
          </w:p>
        </w:tc>
        <w:tc>
          <w:tcPr>
            <w:tcW w:w="1701" w:type="dxa"/>
            <w:tcBorders>
              <w:top w:val="single" w:sz="4" w:space="0" w:color="auto"/>
              <w:left w:val="single" w:sz="4" w:space="0" w:color="auto"/>
              <w:bottom w:val="single" w:sz="4" w:space="0" w:color="auto"/>
              <w:right w:val="single" w:sz="4" w:space="0" w:color="auto"/>
            </w:tcBorders>
          </w:tcPr>
          <w:p w14:paraId="3ECDB291"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74482DF4" w14:textId="77777777" w:rsidR="00C04D35" w:rsidRPr="002C0185" w:rsidRDefault="00C04D35" w:rsidP="00C04D35">
            <w:pPr>
              <w:pStyle w:val="TAL"/>
            </w:pPr>
            <w:r w:rsidRPr="002C0185">
              <w:t>2Tx</w:t>
            </w:r>
          </w:p>
        </w:tc>
      </w:tr>
      <w:tr w:rsidR="00C04D35" w:rsidRPr="002C0185" w14:paraId="29F7585F" w14:textId="77777777" w:rsidTr="00C04D35">
        <w:tc>
          <w:tcPr>
            <w:tcW w:w="4535" w:type="dxa"/>
            <w:tcBorders>
              <w:top w:val="single" w:sz="4" w:space="0" w:color="auto"/>
              <w:left w:val="single" w:sz="4" w:space="0" w:color="auto"/>
              <w:bottom w:val="nil"/>
              <w:right w:val="single" w:sz="4" w:space="0" w:color="auto"/>
            </w:tcBorders>
          </w:tcPr>
          <w:p w14:paraId="7E67ACC0" w14:textId="77777777" w:rsidR="00C04D35" w:rsidRPr="002C0185" w:rsidRDefault="00C04D35" w:rsidP="00C04D35">
            <w:pPr>
              <w:pStyle w:val="TAL"/>
            </w:pPr>
            <w:r w:rsidRPr="002C0185">
              <w:t xml:space="preserve">  firstOFDMSymbolInTimeDomain</w:t>
            </w:r>
          </w:p>
        </w:tc>
        <w:tc>
          <w:tcPr>
            <w:tcW w:w="2094" w:type="dxa"/>
            <w:tcBorders>
              <w:top w:val="single" w:sz="4" w:space="0" w:color="auto"/>
              <w:left w:val="single" w:sz="4" w:space="0" w:color="auto"/>
              <w:bottom w:val="single" w:sz="4" w:space="0" w:color="auto"/>
              <w:right w:val="single" w:sz="4" w:space="0" w:color="auto"/>
            </w:tcBorders>
          </w:tcPr>
          <w:p w14:paraId="6A5B373C" w14:textId="77777777" w:rsidR="00C04D35" w:rsidRPr="002C0185" w:rsidRDefault="00C04D35" w:rsidP="00C04D35">
            <w:pPr>
              <w:pStyle w:val="TAL"/>
            </w:pPr>
            <w:r w:rsidRPr="002C0185">
              <w:t>13</w:t>
            </w:r>
          </w:p>
        </w:tc>
        <w:tc>
          <w:tcPr>
            <w:tcW w:w="1701" w:type="dxa"/>
            <w:tcBorders>
              <w:top w:val="single" w:sz="4" w:space="0" w:color="auto"/>
              <w:left w:val="single" w:sz="4" w:space="0" w:color="auto"/>
              <w:bottom w:val="single" w:sz="4" w:space="0" w:color="auto"/>
              <w:right w:val="single" w:sz="4" w:space="0" w:color="auto"/>
            </w:tcBorders>
          </w:tcPr>
          <w:p w14:paraId="4862F1CE" w14:textId="77777777" w:rsidR="00C04D35" w:rsidRPr="002C0185" w:rsidRDefault="00C04D35" w:rsidP="00C04D35">
            <w:pPr>
              <w:pStyle w:val="TAL"/>
            </w:pPr>
            <w:r w:rsidRPr="002C0185">
              <w:t>I0 = 13</w:t>
            </w:r>
          </w:p>
        </w:tc>
        <w:tc>
          <w:tcPr>
            <w:tcW w:w="1417" w:type="dxa"/>
            <w:tcBorders>
              <w:top w:val="single" w:sz="4" w:space="0" w:color="auto"/>
              <w:left w:val="single" w:sz="4" w:space="0" w:color="auto"/>
              <w:bottom w:val="single" w:sz="4" w:space="0" w:color="auto"/>
              <w:right w:val="single" w:sz="4" w:space="0" w:color="auto"/>
            </w:tcBorders>
          </w:tcPr>
          <w:p w14:paraId="16E35317" w14:textId="77777777" w:rsidR="00C04D35" w:rsidRPr="002C0185" w:rsidRDefault="00C04D35" w:rsidP="00C04D35">
            <w:pPr>
              <w:pStyle w:val="TAL"/>
            </w:pPr>
            <w:r w:rsidRPr="002C0185">
              <w:t>2Tx, 4Tx</w:t>
            </w:r>
          </w:p>
        </w:tc>
      </w:tr>
      <w:tr w:rsidR="00C04D35" w:rsidRPr="002C0185" w14:paraId="2F04C1CA" w14:textId="77777777" w:rsidTr="00C04D35">
        <w:tc>
          <w:tcPr>
            <w:tcW w:w="4535" w:type="dxa"/>
            <w:tcBorders>
              <w:top w:val="single" w:sz="4" w:space="0" w:color="auto"/>
              <w:left w:val="single" w:sz="4" w:space="0" w:color="auto"/>
              <w:bottom w:val="nil"/>
              <w:right w:val="single" w:sz="4" w:space="0" w:color="auto"/>
            </w:tcBorders>
          </w:tcPr>
          <w:p w14:paraId="11060523" w14:textId="77777777" w:rsidR="00C04D35" w:rsidRPr="002C0185" w:rsidRDefault="00C04D35" w:rsidP="00C04D35">
            <w:pPr>
              <w:pStyle w:val="TAL"/>
            </w:pPr>
            <w:r w:rsidRPr="002C0185">
              <w:t xml:space="preserve">  cdm-Type</w:t>
            </w:r>
          </w:p>
        </w:tc>
        <w:tc>
          <w:tcPr>
            <w:tcW w:w="2094" w:type="dxa"/>
            <w:tcBorders>
              <w:top w:val="single" w:sz="4" w:space="0" w:color="auto"/>
              <w:left w:val="single" w:sz="4" w:space="0" w:color="auto"/>
              <w:bottom w:val="single" w:sz="4" w:space="0" w:color="auto"/>
              <w:right w:val="single" w:sz="4" w:space="0" w:color="auto"/>
            </w:tcBorders>
          </w:tcPr>
          <w:p w14:paraId="2EFFD447" w14:textId="77777777" w:rsidR="00C04D35" w:rsidRPr="002C0185" w:rsidRDefault="00C04D35" w:rsidP="00C04D35">
            <w:pPr>
              <w:pStyle w:val="TAL"/>
            </w:pPr>
            <w:r w:rsidRPr="002C0185">
              <w:t>fd-CDM2</w:t>
            </w:r>
          </w:p>
        </w:tc>
        <w:tc>
          <w:tcPr>
            <w:tcW w:w="1701" w:type="dxa"/>
            <w:tcBorders>
              <w:top w:val="single" w:sz="4" w:space="0" w:color="auto"/>
              <w:left w:val="single" w:sz="4" w:space="0" w:color="auto"/>
              <w:bottom w:val="single" w:sz="4" w:space="0" w:color="auto"/>
              <w:right w:val="single" w:sz="4" w:space="0" w:color="auto"/>
            </w:tcBorders>
          </w:tcPr>
          <w:p w14:paraId="277F62FD"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5D054A6B" w14:textId="77777777" w:rsidR="00C04D35" w:rsidRPr="002C0185" w:rsidRDefault="00C04D35" w:rsidP="00C04D35">
            <w:pPr>
              <w:pStyle w:val="TAL"/>
            </w:pPr>
            <w:r w:rsidRPr="002C0185">
              <w:t>2Tx, 4Tx</w:t>
            </w:r>
          </w:p>
        </w:tc>
      </w:tr>
      <w:tr w:rsidR="00C04D35" w:rsidRPr="002C0185" w14:paraId="475B8825" w14:textId="77777777" w:rsidTr="00C04D35">
        <w:tc>
          <w:tcPr>
            <w:tcW w:w="4535" w:type="dxa"/>
            <w:tcBorders>
              <w:top w:val="single" w:sz="4" w:space="0" w:color="auto"/>
              <w:left w:val="single" w:sz="4" w:space="0" w:color="auto"/>
              <w:bottom w:val="single" w:sz="4" w:space="0" w:color="auto"/>
              <w:right w:val="single" w:sz="4" w:space="0" w:color="auto"/>
            </w:tcBorders>
          </w:tcPr>
          <w:p w14:paraId="648B30D5" w14:textId="77777777" w:rsidR="00C04D35" w:rsidRPr="002C0185" w:rsidRDefault="00C04D35" w:rsidP="00C04D35">
            <w:pPr>
              <w:pStyle w:val="TAL"/>
            </w:pPr>
            <w:r w:rsidRPr="002C0185">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4ADD3C09" w14:textId="77777777" w:rsidR="00C04D35" w:rsidRPr="002C0185"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24550B40"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6D9D51E4" w14:textId="77777777" w:rsidR="00C04D35" w:rsidRPr="002C0185" w:rsidRDefault="00C04D35" w:rsidP="00C04D35">
            <w:pPr>
              <w:pStyle w:val="TAL"/>
            </w:pPr>
          </w:p>
        </w:tc>
      </w:tr>
      <w:tr w:rsidR="00C04D35" w:rsidRPr="002C0185" w14:paraId="202F039E" w14:textId="77777777" w:rsidTr="00C04D35">
        <w:tc>
          <w:tcPr>
            <w:tcW w:w="4535" w:type="dxa"/>
            <w:tcBorders>
              <w:top w:val="single" w:sz="4" w:space="0" w:color="auto"/>
              <w:left w:val="single" w:sz="4" w:space="0" w:color="auto"/>
              <w:bottom w:val="single" w:sz="4" w:space="0" w:color="auto"/>
              <w:right w:val="single" w:sz="4" w:space="0" w:color="auto"/>
            </w:tcBorders>
          </w:tcPr>
          <w:p w14:paraId="1D82D813" w14:textId="77777777" w:rsidR="00C04D35" w:rsidRPr="002C0185" w:rsidRDefault="00C04D35" w:rsidP="00C04D35">
            <w:pPr>
              <w:pStyle w:val="TAL"/>
            </w:pPr>
            <w:r w:rsidRPr="002C0185">
              <w:t xml:space="preserve">    one</w:t>
            </w:r>
          </w:p>
        </w:tc>
        <w:tc>
          <w:tcPr>
            <w:tcW w:w="2094" w:type="dxa"/>
            <w:tcBorders>
              <w:top w:val="single" w:sz="4" w:space="0" w:color="auto"/>
              <w:left w:val="single" w:sz="4" w:space="0" w:color="auto"/>
              <w:bottom w:val="single" w:sz="4" w:space="0" w:color="auto"/>
              <w:right w:val="single" w:sz="4" w:space="0" w:color="auto"/>
            </w:tcBorders>
          </w:tcPr>
          <w:p w14:paraId="3FA80235" w14:textId="77777777" w:rsidR="00C04D35" w:rsidRPr="002C0185" w:rsidRDefault="00C04D35" w:rsidP="00C04D35">
            <w:pPr>
              <w:pStyle w:val="TAL"/>
            </w:pPr>
            <w:r w:rsidRPr="002C0185">
              <w:t>NULL</w:t>
            </w:r>
          </w:p>
        </w:tc>
        <w:tc>
          <w:tcPr>
            <w:tcW w:w="1701" w:type="dxa"/>
            <w:tcBorders>
              <w:top w:val="single" w:sz="4" w:space="0" w:color="auto"/>
              <w:left w:val="single" w:sz="4" w:space="0" w:color="auto"/>
              <w:bottom w:val="single" w:sz="4" w:space="0" w:color="auto"/>
              <w:right w:val="single" w:sz="4" w:space="0" w:color="auto"/>
            </w:tcBorders>
          </w:tcPr>
          <w:p w14:paraId="2B6972AA"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07609B35" w14:textId="77777777" w:rsidR="00C04D35" w:rsidRPr="002C0185" w:rsidRDefault="00C04D35" w:rsidP="00C04D35">
            <w:pPr>
              <w:pStyle w:val="TAL"/>
            </w:pPr>
          </w:p>
        </w:tc>
      </w:tr>
      <w:tr w:rsidR="00C04D35" w:rsidRPr="002C0185" w14:paraId="3C9A554B" w14:textId="77777777" w:rsidTr="00C04D35">
        <w:tc>
          <w:tcPr>
            <w:tcW w:w="4535" w:type="dxa"/>
            <w:tcBorders>
              <w:top w:val="single" w:sz="4" w:space="0" w:color="auto"/>
              <w:left w:val="single" w:sz="4" w:space="0" w:color="auto"/>
              <w:bottom w:val="single" w:sz="4" w:space="0" w:color="auto"/>
              <w:right w:val="single" w:sz="4" w:space="0" w:color="auto"/>
            </w:tcBorders>
          </w:tcPr>
          <w:p w14:paraId="46AA8330" w14:textId="77777777" w:rsidR="00C04D35" w:rsidRPr="002C0185" w:rsidRDefault="00C04D35" w:rsidP="00C04D35">
            <w:pPr>
              <w:pStyle w:val="TAL"/>
            </w:pPr>
            <w:r w:rsidRPr="002C0185">
              <w:t xml:space="preserve">  }</w:t>
            </w:r>
          </w:p>
        </w:tc>
        <w:tc>
          <w:tcPr>
            <w:tcW w:w="2094" w:type="dxa"/>
            <w:tcBorders>
              <w:top w:val="single" w:sz="4" w:space="0" w:color="auto"/>
              <w:left w:val="single" w:sz="4" w:space="0" w:color="auto"/>
              <w:bottom w:val="single" w:sz="4" w:space="0" w:color="auto"/>
              <w:right w:val="single" w:sz="4" w:space="0" w:color="auto"/>
            </w:tcBorders>
          </w:tcPr>
          <w:p w14:paraId="1677AA86" w14:textId="77777777" w:rsidR="00C04D35" w:rsidRPr="002C0185"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07D5813E"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24CBE198" w14:textId="77777777" w:rsidR="00C04D35" w:rsidRPr="002C0185" w:rsidRDefault="00C04D35" w:rsidP="00C04D35">
            <w:pPr>
              <w:pStyle w:val="TAL"/>
            </w:pPr>
          </w:p>
        </w:tc>
      </w:tr>
      <w:tr w:rsidR="00C04D35" w:rsidRPr="002C0185" w14:paraId="7BD058B5" w14:textId="77777777" w:rsidTr="00C04D35">
        <w:tc>
          <w:tcPr>
            <w:tcW w:w="4535" w:type="dxa"/>
            <w:tcBorders>
              <w:top w:val="single" w:sz="4" w:space="0" w:color="auto"/>
              <w:left w:val="single" w:sz="4" w:space="0" w:color="auto"/>
              <w:bottom w:val="single" w:sz="4" w:space="0" w:color="auto"/>
              <w:right w:val="single" w:sz="4" w:space="0" w:color="auto"/>
            </w:tcBorders>
          </w:tcPr>
          <w:p w14:paraId="07C6E642" w14:textId="77777777" w:rsidR="00C04D35" w:rsidRPr="002C0185" w:rsidRDefault="00C04D35" w:rsidP="00C04D35">
            <w:pPr>
              <w:pStyle w:val="TAL"/>
            </w:pPr>
            <w:r w:rsidRPr="002C0185">
              <w:t xml:space="preserve">  freqBand</w:t>
            </w:r>
          </w:p>
        </w:tc>
        <w:tc>
          <w:tcPr>
            <w:tcW w:w="2094" w:type="dxa"/>
            <w:tcBorders>
              <w:top w:val="single" w:sz="4" w:space="0" w:color="auto"/>
              <w:left w:val="single" w:sz="4" w:space="0" w:color="auto"/>
              <w:bottom w:val="single" w:sz="4" w:space="0" w:color="auto"/>
              <w:right w:val="single" w:sz="4" w:space="0" w:color="auto"/>
            </w:tcBorders>
          </w:tcPr>
          <w:p w14:paraId="747C1471" w14:textId="77777777" w:rsidR="00C04D35" w:rsidRPr="002C0185" w:rsidRDefault="00C04D35" w:rsidP="00C04D35">
            <w:pPr>
              <w:pStyle w:val="TAL"/>
            </w:pPr>
            <w:r w:rsidRPr="002C0185">
              <w:t>CSI-FrequencyOccupation</w:t>
            </w:r>
          </w:p>
        </w:tc>
        <w:tc>
          <w:tcPr>
            <w:tcW w:w="1701" w:type="dxa"/>
            <w:tcBorders>
              <w:top w:val="single" w:sz="4" w:space="0" w:color="auto"/>
              <w:left w:val="single" w:sz="4" w:space="0" w:color="auto"/>
              <w:bottom w:val="single" w:sz="4" w:space="0" w:color="auto"/>
              <w:right w:val="single" w:sz="4" w:space="0" w:color="auto"/>
            </w:tcBorders>
          </w:tcPr>
          <w:p w14:paraId="5729222B"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6010B3D8" w14:textId="77777777" w:rsidR="00C04D35" w:rsidRPr="002C0185" w:rsidRDefault="00C04D35" w:rsidP="00C04D35">
            <w:pPr>
              <w:pStyle w:val="TAL"/>
            </w:pPr>
          </w:p>
        </w:tc>
      </w:tr>
      <w:tr w:rsidR="00C04D35" w:rsidRPr="002C0185" w14:paraId="687FF6EC" w14:textId="77777777" w:rsidTr="00C04D35">
        <w:tc>
          <w:tcPr>
            <w:tcW w:w="4535" w:type="dxa"/>
            <w:tcBorders>
              <w:top w:val="single" w:sz="4" w:space="0" w:color="auto"/>
              <w:left w:val="single" w:sz="4" w:space="0" w:color="auto"/>
              <w:bottom w:val="single" w:sz="4" w:space="0" w:color="auto"/>
              <w:right w:val="single" w:sz="4" w:space="0" w:color="auto"/>
            </w:tcBorders>
          </w:tcPr>
          <w:p w14:paraId="02E7FF89" w14:textId="77777777" w:rsidR="00C04D35" w:rsidRPr="002C0185" w:rsidRDefault="00C04D35" w:rsidP="00C04D35">
            <w:pPr>
              <w:pStyle w:val="TAL"/>
            </w:pPr>
            <w:r w:rsidRPr="002C0185">
              <w:t>}</w:t>
            </w:r>
          </w:p>
        </w:tc>
        <w:tc>
          <w:tcPr>
            <w:tcW w:w="2094" w:type="dxa"/>
            <w:tcBorders>
              <w:top w:val="single" w:sz="4" w:space="0" w:color="auto"/>
              <w:left w:val="single" w:sz="4" w:space="0" w:color="auto"/>
              <w:bottom w:val="single" w:sz="4" w:space="0" w:color="auto"/>
              <w:right w:val="single" w:sz="4" w:space="0" w:color="auto"/>
            </w:tcBorders>
          </w:tcPr>
          <w:p w14:paraId="1942CDEA" w14:textId="77777777" w:rsidR="00C04D35" w:rsidRPr="002C0185" w:rsidRDefault="00C04D35" w:rsidP="00C04D35">
            <w:pPr>
              <w:pStyle w:val="TAL"/>
            </w:pPr>
          </w:p>
        </w:tc>
        <w:tc>
          <w:tcPr>
            <w:tcW w:w="1701" w:type="dxa"/>
            <w:tcBorders>
              <w:top w:val="single" w:sz="4" w:space="0" w:color="auto"/>
              <w:left w:val="single" w:sz="4" w:space="0" w:color="auto"/>
              <w:bottom w:val="single" w:sz="4" w:space="0" w:color="auto"/>
              <w:right w:val="single" w:sz="4" w:space="0" w:color="auto"/>
            </w:tcBorders>
          </w:tcPr>
          <w:p w14:paraId="32E244C1" w14:textId="77777777" w:rsidR="00C04D35" w:rsidRPr="002C0185" w:rsidRDefault="00C04D35" w:rsidP="00C04D35">
            <w:pPr>
              <w:pStyle w:val="TAL"/>
            </w:pPr>
          </w:p>
        </w:tc>
        <w:tc>
          <w:tcPr>
            <w:tcW w:w="1417" w:type="dxa"/>
            <w:tcBorders>
              <w:top w:val="single" w:sz="4" w:space="0" w:color="auto"/>
              <w:left w:val="single" w:sz="4" w:space="0" w:color="auto"/>
              <w:bottom w:val="single" w:sz="4" w:space="0" w:color="auto"/>
              <w:right w:val="single" w:sz="4" w:space="0" w:color="auto"/>
            </w:tcBorders>
          </w:tcPr>
          <w:p w14:paraId="2D747A2E" w14:textId="77777777" w:rsidR="00C04D35" w:rsidRPr="002C0185" w:rsidRDefault="00C04D35" w:rsidP="00C04D35">
            <w:pPr>
              <w:pStyle w:val="TAL"/>
            </w:pPr>
          </w:p>
        </w:tc>
      </w:tr>
    </w:tbl>
    <w:p w14:paraId="1030AF21"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04D35" w:rsidRPr="002C0185" w14:paraId="2CCAD49E" w14:textId="77777777" w:rsidTr="00C04D35">
        <w:tc>
          <w:tcPr>
            <w:tcW w:w="3936" w:type="dxa"/>
          </w:tcPr>
          <w:p w14:paraId="36BB2DFA" w14:textId="77777777" w:rsidR="00C04D35" w:rsidRPr="002C0185" w:rsidRDefault="00C04D35" w:rsidP="00C04D35">
            <w:pPr>
              <w:pStyle w:val="TAH"/>
            </w:pPr>
            <w:r w:rsidRPr="002C0185">
              <w:t>Condition</w:t>
            </w:r>
          </w:p>
        </w:tc>
        <w:tc>
          <w:tcPr>
            <w:tcW w:w="5811" w:type="dxa"/>
          </w:tcPr>
          <w:p w14:paraId="45DF9102" w14:textId="77777777" w:rsidR="00C04D35" w:rsidRPr="002C0185" w:rsidRDefault="00C04D35" w:rsidP="00C04D35">
            <w:pPr>
              <w:pStyle w:val="TAH"/>
            </w:pPr>
            <w:r w:rsidRPr="002C0185">
              <w:t xml:space="preserve">Explanation </w:t>
            </w:r>
          </w:p>
        </w:tc>
      </w:tr>
      <w:tr w:rsidR="00C04D35" w:rsidRPr="002C0185" w14:paraId="061C085A" w14:textId="77777777" w:rsidTr="00C04D35">
        <w:tc>
          <w:tcPr>
            <w:tcW w:w="3936" w:type="dxa"/>
          </w:tcPr>
          <w:p w14:paraId="7C4B7189" w14:textId="77777777" w:rsidR="00C04D35" w:rsidRPr="002C0185" w:rsidRDefault="00C04D35" w:rsidP="00C04D35">
            <w:pPr>
              <w:pStyle w:val="TAL"/>
            </w:pPr>
            <w:r w:rsidRPr="002C0185">
              <w:t>2Tx</w:t>
            </w:r>
          </w:p>
        </w:tc>
        <w:tc>
          <w:tcPr>
            <w:tcW w:w="5811" w:type="dxa"/>
          </w:tcPr>
          <w:p w14:paraId="754F8130" w14:textId="77777777" w:rsidR="00C04D35" w:rsidRPr="002C0185" w:rsidRDefault="00C04D35" w:rsidP="00C04D35">
            <w:pPr>
              <w:pStyle w:val="TAL"/>
            </w:pPr>
            <w:r w:rsidRPr="002C0185">
              <w:t>For test cases using 2 CSI-RS ports for NZP-CSI-RS for CSI acquisition.</w:t>
            </w:r>
          </w:p>
        </w:tc>
      </w:tr>
      <w:tr w:rsidR="00C04D35" w:rsidRPr="002C0185" w14:paraId="7A91BDCF" w14:textId="77777777" w:rsidTr="00C04D35">
        <w:tc>
          <w:tcPr>
            <w:tcW w:w="3936" w:type="dxa"/>
          </w:tcPr>
          <w:p w14:paraId="7C79062F" w14:textId="77777777" w:rsidR="00C04D35" w:rsidRPr="002C0185" w:rsidRDefault="00C04D35" w:rsidP="00C04D35">
            <w:pPr>
              <w:pStyle w:val="TAL"/>
            </w:pPr>
            <w:r w:rsidRPr="002C0185">
              <w:t>4Tx</w:t>
            </w:r>
          </w:p>
        </w:tc>
        <w:tc>
          <w:tcPr>
            <w:tcW w:w="5811" w:type="dxa"/>
          </w:tcPr>
          <w:p w14:paraId="49EF40B2" w14:textId="77777777" w:rsidR="00C04D35" w:rsidRPr="002C0185" w:rsidRDefault="00C04D35" w:rsidP="00C04D35">
            <w:pPr>
              <w:pStyle w:val="TAL"/>
            </w:pPr>
            <w:r w:rsidRPr="002C0185">
              <w:t>For test cases using 4 CSI-RS ports for NZP-CSI-RS for CSI acquisition.</w:t>
            </w:r>
          </w:p>
        </w:tc>
      </w:tr>
    </w:tbl>
    <w:p w14:paraId="442BA389" w14:textId="77777777" w:rsidR="00C04D35" w:rsidRPr="002C0185" w:rsidRDefault="00C04D35" w:rsidP="00C04D35"/>
    <w:p w14:paraId="592DA9FE" w14:textId="77777777" w:rsidR="00C04D35" w:rsidRPr="002C0185" w:rsidRDefault="00C04D35" w:rsidP="00C04D35">
      <w:pPr>
        <w:pStyle w:val="TH"/>
      </w:pPr>
      <w:bookmarkStart w:id="272" w:name="_CRTable5_4_2_63"/>
      <w:r w:rsidRPr="002C0185">
        <w:t xml:space="preserve">Table </w:t>
      </w:r>
      <w:bookmarkEnd w:id="272"/>
      <w:r w:rsidRPr="002C0185">
        <w:t>5.4.2.6-3: CSI-ResourcePeriodicityAndOffset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5C8081FE" w14:textId="77777777" w:rsidTr="00C04D35">
        <w:tc>
          <w:tcPr>
            <w:tcW w:w="9747" w:type="dxa"/>
            <w:gridSpan w:val="4"/>
          </w:tcPr>
          <w:p w14:paraId="47DF4C57" w14:textId="77777777" w:rsidR="00C04D35" w:rsidRPr="002C0185" w:rsidRDefault="00C04D35" w:rsidP="00C04D35">
            <w:pPr>
              <w:pStyle w:val="TAH"/>
              <w:jc w:val="left"/>
              <w:rPr>
                <w:b w:val="0"/>
              </w:rPr>
            </w:pPr>
            <w:r w:rsidRPr="002C0185">
              <w:rPr>
                <w:b w:val="0"/>
              </w:rPr>
              <w:t>Derivation Path: Table 4.6.3-43</w:t>
            </w:r>
          </w:p>
        </w:tc>
      </w:tr>
      <w:tr w:rsidR="00C04D35" w:rsidRPr="002C0185" w14:paraId="0CFA8C5E" w14:textId="77777777" w:rsidTr="00C04D35">
        <w:tc>
          <w:tcPr>
            <w:tcW w:w="4535" w:type="dxa"/>
          </w:tcPr>
          <w:p w14:paraId="4907C5B0" w14:textId="77777777" w:rsidR="00C04D35" w:rsidRPr="002C0185" w:rsidRDefault="00C04D35" w:rsidP="00C04D35">
            <w:pPr>
              <w:pStyle w:val="TAH"/>
            </w:pPr>
            <w:r w:rsidRPr="002C0185">
              <w:t>Information Element</w:t>
            </w:r>
          </w:p>
        </w:tc>
        <w:tc>
          <w:tcPr>
            <w:tcW w:w="2267" w:type="dxa"/>
          </w:tcPr>
          <w:p w14:paraId="4A37D7AA" w14:textId="77777777" w:rsidR="00C04D35" w:rsidRPr="002C0185" w:rsidRDefault="00C04D35" w:rsidP="00C04D35">
            <w:pPr>
              <w:pStyle w:val="TAH"/>
            </w:pPr>
            <w:r w:rsidRPr="002C0185">
              <w:t>Value/remark</w:t>
            </w:r>
          </w:p>
        </w:tc>
        <w:tc>
          <w:tcPr>
            <w:tcW w:w="1700" w:type="dxa"/>
          </w:tcPr>
          <w:p w14:paraId="5B596FB8" w14:textId="77777777" w:rsidR="00C04D35" w:rsidRPr="002C0185" w:rsidRDefault="00C04D35" w:rsidP="00C04D35">
            <w:pPr>
              <w:pStyle w:val="TAH"/>
            </w:pPr>
            <w:r w:rsidRPr="002C0185">
              <w:t>Comment</w:t>
            </w:r>
          </w:p>
        </w:tc>
        <w:tc>
          <w:tcPr>
            <w:tcW w:w="1245" w:type="dxa"/>
          </w:tcPr>
          <w:p w14:paraId="111FD351" w14:textId="77777777" w:rsidR="00C04D35" w:rsidRPr="002C0185" w:rsidRDefault="00C04D35" w:rsidP="00C04D35">
            <w:pPr>
              <w:pStyle w:val="TAH"/>
            </w:pPr>
            <w:r w:rsidRPr="002C0185">
              <w:t>Condition</w:t>
            </w:r>
          </w:p>
        </w:tc>
      </w:tr>
      <w:tr w:rsidR="00C04D35" w:rsidRPr="002C0185" w14:paraId="2844B517" w14:textId="77777777" w:rsidTr="00C04D35">
        <w:tc>
          <w:tcPr>
            <w:tcW w:w="4535" w:type="dxa"/>
          </w:tcPr>
          <w:p w14:paraId="02E79FA2" w14:textId="77777777" w:rsidR="00C04D35" w:rsidRPr="002C0185" w:rsidRDefault="00C04D35" w:rsidP="00C04D35">
            <w:pPr>
              <w:pStyle w:val="TAL"/>
            </w:pPr>
            <w:r w:rsidRPr="002C0185">
              <w:t xml:space="preserve">CSI-ResourcePeriodicityAndOffset ::= </w:t>
            </w:r>
            <w:r w:rsidRPr="002C0185">
              <w:rPr>
                <w:snapToGrid w:val="0"/>
              </w:rPr>
              <w:t xml:space="preserve">CHOICE </w:t>
            </w:r>
            <w:r w:rsidRPr="002C0185">
              <w:t>{</w:t>
            </w:r>
          </w:p>
        </w:tc>
        <w:tc>
          <w:tcPr>
            <w:tcW w:w="2267" w:type="dxa"/>
          </w:tcPr>
          <w:p w14:paraId="0AE3C725" w14:textId="77777777" w:rsidR="00C04D35" w:rsidRPr="002C0185" w:rsidRDefault="00C04D35" w:rsidP="00C04D35">
            <w:pPr>
              <w:pStyle w:val="TAL"/>
            </w:pPr>
          </w:p>
        </w:tc>
        <w:tc>
          <w:tcPr>
            <w:tcW w:w="1700" w:type="dxa"/>
          </w:tcPr>
          <w:p w14:paraId="5F5BA03F" w14:textId="77777777" w:rsidR="00C04D35" w:rsidRPr="002C0185" w:rsidRDefault="00C04D35" w:rsidP="00C04D35">
            <w:pPr>
              <w:pStyle w:val="TAL"/>
            </w:pPr>
          </w:p>
        </w:tc>
        <w:tc>
          <w:tcPr>
            <w:tcW w:w="1245" w:type="dxa"/>
          </w:tcPr>
          <w:p w14:paraId="591F7E7F" w14:textId="77777777" w:rsidR="00C04D35" w:rsidRPr="002C0185" w:rsidRDefault="00C04D35" w:rsidP="00C04D35">
            <w:pPr>
              <w:pStyle w:val="TAL"/>
            </w:pPr>
          </w:p>
        </w:tc>
      </w:tr>
      <w:tr w:rsidR="001535DB" w:rsidRPr="002C0185" w14:paraId="341ACC14" w14:textId="77777777" w:rsidTr="00C04D35">
        <w:tc>
          <w:tcPr>
            <w:tcW w:w="4535" w:type="dxa"/>
          </w:tcPr>
          <w:p w14:paraId="6EE3FCDC" w14:textId="77777777" w:rsidR="001535DB" w:rsidRPr="002C0185" w:rsidRDefault="001535DB" w:rsidP="001535DB">
            <w:pPr>
              <w:pStyle w:val="TAL"/>
            </w:pPr>
            <w:r w:rsidRPr="002C0185">
              <w:t xml:space="preserve">  Slots5</w:t>
            </w:r>
          </w:p>
        </w:tc>
        <w:tc>
          <w:tcPr>
            <w:tcW w:w="2267" w:type="dxa"/>
          </w:tcPr>
          <w:p w14:paraId="3B686508" w14:textId="77777777" w:rsidR="001535DB" w:rsidRPr="002C0185" w:rsidRDefault="001535DB" w:rsidP="001535DB">
            <w:pPr>
              <w:pStyle w:val="TAL"/>
            </w:pPr>
            <w:r w:rsidRPr="002C0185">
              <w:t>1</w:t>
            </w:r>
          </w:p>
        </w:tc>
        <w:tc>
          <w:tcPr>
            <w:tcW w:w="1700" w:type="dxa"/>
          </w:tcPr>
          <w:p w14:paraId="2EF8A6F8" w14:textId="77777777" w:rsidR="001535DB" w:rsidRPr="002C0185" w:rsidRDefault="001535DB" w:rsidP="001535DB">
            <w:pPr>
              <w:pStyle w:val="TAL"/>
            </w:pPr>
          </w:p>
        </w:tc>
        <w:tc>
          <w:tcPr>
            <w:tcW w:w="1245" w:type="dxa"/>
          </w:tcPr>
          <w:p w14:paraId="142A4160" w14:textId="69ED0FA3" w:rsidR="001535DB" w:rsidRPr="002C0185" w:rsidRDefault="001535DB" w:rsidP="001535DB">
            <w:pPr>
              <w:pStyle w:val="TAL"/>
            </w:pPr>
            <w:r w:rsidRPr="002C0185">
              <w:t>FR1_FDD</w:t>
            </w:r>
          </w:p>
        </w:tc>
      </w:tr>
      <w:tr w:rsidR="001535DB" w:rsidRPr="002C0185" w14:paraId="4E3ACEC0" w14:textId="77777777" w:rsidTr="00C04D35">
        <w:tc>
          <w:tcPr>
            <w:tcW w:w="4535" w:type="dxa"/>
          </w:tcPr>
          <w:p w14:paraId="0313EAB2" w14:textId="77777777" w:rsidR="001535DB" w:rsidRPr="002C0185" w:rsidRDefault="001535DB" w:rsidP="001535DB">
            <w:pPr>
              <w:pStyle w:val="TAL"/>
            </w:pPr>
            <w:r w:rsidRPr="002C0185">
              <w:t xml:space="preserve">  Slots10</w:t>
            </w:r>
          </w:p>
        </w:tc>
        <w:tc>
          <w:tcPr>
            <w:tcW w:w="2267" w:type="dxa"/>
          </w:tcPr>
          <w:p w14:paraId="2E1F5075" w14:textId="77777777" w:rsidR="001535DB" w:rsidRPr="002C0185" w:rsidRDefault="001535DB" w:rsidP="001535DB">
            <w:pPr>
              <w:pStyle w:val="TAL"/>
            </w:pPr>
            <w:r w:rsidRPr="002C0185">
              <w:t>1</w:t>
            </w:r>
          </w:p>
        </w:tc>
        <w:tc>
          <w:tcPr>
            <w:tcW w:w="1700" w:type="dxa"/>
          </w:tcPr>
          <w:p w14:paraId="025E6F47" w14:textId="77777777" w:rsidR="001535DB" w:rsidRPr="002C0185" w:rsidRDefault="001535DB" w:rsidP="001535DB">
            <w:pPr>
              <w:pStyle w:val="TAL"/>
            </w:pPr>
          </w:p>
        </w:tc>
        <w:tc>
          <w:tcPr>
            <w:tcW w:w="1245" w:type="dxa"/>
          </w:tcPr>
          <w:p w14:paraId="7BDFA7F1" w14:textId="467DD421" w:rsidR="001535DB" w:rsidRPr="002C0185" w:rsidRDefault="001535DB" w:rsidP="001535DB">
            <w:pPr>
              <w:pStyle w:val="TAL"/>
            </w:pPr>
            <w:r w:rsidRPr="002C0185">
              <w:t>FR1_TDD</w:t>
            </w:r>
          </w:p>
        </w:tc>
      </w:tr>
      <w:tr w:rsidR="00C04D35" w:rsidRPr="002C0185" w14:paraId="7C3ABA79" w14:textId="77777777" w:rsidTr="00C04D35">
        <w:tc>
          <w:tcPr>
            <w:tcW w:w="4535" w:type="dxa"/>
          </w:tcPr>
          <w:p w14:paraId="411A7271" w14:textId="77777777" w:rsidR="00C04D35" w:rsidRPr="002C0185" w:rsidRDefault="00C04D35" w:rsidP="00C04D35">
            <w:pPr>
              <w:pStyle w:val="TAL"/>
            </w:pPr>
            <w:r w:rsidRPr="002C0185">
              <w:t>}</w:t>
            </w:r>
          </w:p>
        </w:tc>
        <w:tc>
          <w:tcPr>
            <w:tcW w:w="2267" w:type="dxa"/>
          </w:tcPr>
          <w:p w14:paraId="2EA538F6" w14:textId="77777777" w:rsidR="00C04D35" w:rsidRPr="002C0185" w:rsidRDefault="00C04D35" w:rsidP="00C04D35">
            <w:pPr>
              <w:pStyle w:val="TAL"/>
            </w:pPr>
          </w:p>
        </w:tc>
        <w:tc>
          <w:tcPr>
            <w:tcW w:w="1700" w:type="dxa"/>
          </w:tcPr>
          <w:p w14:paraId="1386FC07" w14:textId="77777777" w:rsidR="00C04D35" w:rsidRPr="002C0185" w:rsidRDefault="00C04D35" w:rsidP="00C04D35">
            <w:pPr>
              <w:pStyle w:val="TAL"/>
            </w:pPr>
          </w:p>
        </w:tc>
        <w:tc>
          <w:tcPr>
            <w:tcW w:w="1245" w:type="dxa"/>
          </w:tcPr>
          <w:p w14:paraId="3C7F5709" w14:textId="77777777" w:rsidR="00C04D35" w:rsidRPr="002C0185" w:rsidRDefault="00C04D35" w:rsidP="00C04D35">
            <w:pPr>
              <w:pStyle w:val="TAL"/>
            </w:pPr>
          </w:p>
        </w:tc>
      </w:tr>
    </w:tbl>
    <w:p w14:paraId="7410BBB9" w14:textId="77777777" w:rsidR="00C04D35" w:rsidRPr="002C0185" w:rsidRDefault="00C04D35" w:rsidP="00C04D35"/>
    <w:p w14:paraId="40FEAD81" w14:textId="77777777" w:rsidR="00C04D35" w:rsidRPr="002C0185" w:rsidRDefault="00C04D35" w:rsidP="00B926FF">
      <w:pPr>
        <w:pStyle w:val="H6"/>
      </w:pPr>
      <w:bookmarkStart w:id="273" w:name="_CRZPCSIRSforCSIAcquisition"/>
      <w:r w:rsidRPr="002C0185">
        <w:t>ZP CSI-RS for CSI Acquisition</w:t>
      </w:r>
    </w:p>
    <w:p w14:paraId="05530D1A" w14:textId="77777777" w:rsidR="00C04D35" w:rsidRPr="002C0185" w:rsidRDefault="00C04D35" w:rsidP="00B926FF">
      <w:pPr>
        <w:pStyle w:val="H6"/>
      </w:pPr>
      <w:bookmarkStart w:id="274" w:name="_CRCSIRSResourceMapping"/>
      <w:bookmarkEnd w:id="273"/>
      <w:r w:rsidRPr="002C0185">
        <w:t>CSI-RS-ResourceMapping</w:t>
      </w:r>
    </w:p>
    <w:p w14:paraId="5E2A4CC0" w14:textId="77777777" w:rsidR="00C04D35" w:rsidRPr="002C0185" w:rsidRDefault="00C04D35" w:rsidP="00C04D35">
      <w:pPr>
        <w:pStyle w:val="TH"/>
      </w:pPr>
      <w:bookmarkStart w:id="275" w:name="_CRTable5_4_2_64"/>
      <w:bookmarkEnd w:id="274"/>
      <w:r w:rsidRPr="002C0185">
        <w:t xml:space="preserve">Table </w:t>
      </w:r>
      <w:bookmarkEnd w:id="275"/>
      <w:r w:rsidRPr="002C0185">
        <w:t>5.4.2.6-4: ZP CSI-RS-ResourceM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C04D35" w:rsidRPr="002C0185" w14:paraId="05A390B8" w14:textId="77777777" w:rsidTr="00C04D35">
        <w:tc>
          <w:tcPr>
            <w:tcW w:w="9747" w:type="dxa"/>
            <w:gridSpan w:val="4"/>
          </w:tcPr>
          <w:p w14:paraId="17CF4555" w14:textId="77777777" w:rsidR="00C04D35" w:rsidRPr="002C0185" w:rsidRDefault="00C04D35" w:rsidP="00C04D35">
            <w:pPr>
              <w:pStyle w:val="TAH"/>
              <w:jc w:val="left"/>
              <w:rPr>
                <w:b w:val="0"/>
              </w:rPr>
            </w:pPr>
            <w:r w:rsidRPr="002C0185">
              <w:rPr>
                <w:b w:val="0"/>
              </w:rPr>
              <w:t>Derivation Path: Table 4.6.3-45</w:t>
            </w:r>
          </w:p>
        </w:tc>
      </w:tr>
      <w:tr w:rsidR="00C04D35" w:rsidRPr="002C0185" w14:paraId="0603F1DB" w14:textId="77777777" w:rsidTr="00C04D35">
        <w:tc>
          <w:tcPr>
            <w:tcW w:w="4535" w:type="dxa"/>
          </w:tcPr>
          <w:p w14:paraId="6EF39737" w14:textId="77777777" w:rsidR="00C04D35" w:rsidRPr="002C0185" w:rsidRDefault="00C04D35" w:rsidP="00C04D35">
            <w:pPr>
              <w:pStyle w:val="TAH"/>
            </w:pPr>
            <w:r w:rsidRPr="002C0185">
              <w:t>Information Element</w:t>
            </w:r>
          </w:p>
        </w:tc>
        <w:tc>
          <w:tcPr>
            <w:tcW w:w="2094" w:type="dxa"/>
          </w:tcPr>
          <w:p w14:paraId="11FD17EA" w14:textId="77777777" w:rsidR="00C04D35" w:rsidRPr="002C0185" w:rsidRDefault="00C04D35" w:rsidP="00C04D35">
            <w:pPr>
              <w:pStyle w:val="TAH"/>
            </w:pPr>
            <w:r w:rsidRPr="002C0185">
              <w:t>Value/remark</w:t>
            </w:r>
          </w:p>
        </w:tc>
        <w:tc>
          <w:tcPr>
            <w:tcW w:w="1701" w:type="dxa"/>
          </w:tcPr>
          <w:p w14:paraId="358B1418" w14:textId="77777777" w:rsidR="00C04D35" w:rsidRPr="002C0185" w:rsidRDefault="00C04D35" w:rsidP="00C04D35">
            <w:pPr>
              <w:pStyle w:val="TAH"/>
            </w:pPr>
            <w:r w:rsidRPr="002C0185">
              <w:t>Comment</w:t>
            </w:r>
          </w:p>
        </w:tc>
        <w:tc>
          <w:tcPr>
            <w:tcW w:w="1417" w:type="dxa"/>
          </w:tcPr>
          <w:p w14:paraId="338EBD61" w14:textId="77777777" w:rsidR="00C04D35" w:rsidRPr="002C0185" w:rsidRDefault="00C04D35" w:rsidP="00C04D35">
            <w:pPr>
              <w:pStyle w:val="TAH"/>
            </w:pPr>
            <w:r w:rsidRPr="002C0185">
              <w:t>Condition</w:t>
            </w:r>
          </w:p>
        </w:tc>
      </w:tr>
      <w:tr w:rsidR="00C04D35" w:rsidRPr="002C0185" w14:paraId="35C25A58" w14:textId="77777777" w:rsidTr="00C04D35">
        <w:tc>
          <w:tcPr>
            <w:tcW w:w="4535" w:type="dxa"/>
          </w:tcPr>
          <w:p w14:paraId="60621A33" w14:textId="77777777" w:rsidR="00C04D35" w:rsidRPr="002C0185" w:rsidRDefault="00C04D35" w:rsidP="00C04D35">
            <w:pPr>
              <w:pStyle w:val="TAL"/>
            </w:pPr>
            <w:r w:rsidRPr="002C0185">
              <w:t xml:space="preserve">CSI-RS-ResourceMapping ::= </w:t>
            </w:r>
            <w:r w:rsidRPr="002C0185">
              <w:rPr>
                <w:snapToGrid w:val="0"/>
              </w:rPr>
              <w:t xml:space="preserve">SEQUENCE </w:t>
            </w:r>
            <w:r w:rsidRPr="002C0185">
              <w:t>{</w:t>
            </w:r>
          </w:p>
        </w:tc>
        <w:tc>
          <w:tcPr>
            <w:tcW w:w="2094" w:type="dxa"/>
          </w:tcPr>
          <w:p w14:paraId="2E9406D9" w14:textId="77777777" w:rsidR="00C04D35" w:rsidRPr="002C0185" w:rsidRDefault="00C04D35" w:rsidP="00C04D35">
            <w:pPr>
              <w:pStyle w:val="TAL"/>
            </w:pPr>
          </w:p>
        </w:tc>
        <w:tc>
          <w:tcPr>
            <w:tcW w:w="1701" w:type="dxa"/>
          </w:tcPr>
          <w:p w14:paraId="7FD77105" w14:textId="77777777" w:rsidR="00C04D35" w:rsidRPr="002C0185" w:rsidRDefault="00C04D35" w:rsidP="00C04D35">
            <w:pPr>
              <w:pStyle w:val="TAL"/>
            </w:pPr>
          </w:p>
        </w:tc>
        <w:tc>
          <w:tcPr>
            <w:tcW w:w="1417" w:type="dxa"/>
          </w:tcPr>
          <w:p w14:paraId="0717C3E2" w14:textId="77777777" w:rsidR="00C04D35" w:rsidRPr="002C0185" w:rsidRDefault="00C04D35" w:rsidP="00C04D35">
            <w:pPr>
              <w:pStyle w:val="TAL"/>
            </w:pPr>
          </w:p>
        </w:tc>
      </w:tr>
      <w:tr w:rsidR="00C04D35" w:rsidRPr="002C0185" w14:paraId="421C37D6" w14:textId="77777777" w:rsidTr="00C04D35">
        <w:tc>
          <w:tcPr>
            <w:tcW w:w="4535" w:type="dxa"/>
          </w:tcPr>
          <w:p w14:paraId="7C10A002" w14:textId="77777777" w:rsidR="00C04D35" w:rsidRPr="002C0185" w:rsidRDefault="00C04D35" w:rsidP="00C04D35">
            <w:pPr>
              <w:pStyle w:val="TAL"/>
            </w:pPr>
            <w:r w:rsidRPr="002C0185">
              <w:t xml:space="preserve">  frequencyDomainAllocation CHOICE {</w:t>
            </w:r>
          </w:p>
        </w:tc>
        <w:tc>
          <w:tcPr>
            <w:tcW w:w="2094" w:type="dxa"/>
          </w:tcPr>
          <w:p w14:paraId="24D755DA" w14:textId="77777777" w:rsidR="00C04D35" w:rsidRPr="002C0185" w:rsidRDefault="00C04D35" w:rsidP="00C04D35">
            <w:pPr>
              <w:pStyle w:val="TAL"/>
            </w:pPr>
          </w:p>
        </w:tc>
        <w:tc>
          <w:tcPr>
            <w:tcW w:w="1701" w:type="dxa"/>
          </w:tcPr>
          <w:p w14:paraId="7405600A" w14:textId="77777777" w:rsidR="00C04D35" w:rsidRPr="002C0185" w:rsidRDefault="00C04D35" w:rsidP="00C04D35">
            <w:pPr>
              <w:pStyle w:val="TAL"/>
            </w:pPr>
          </w:p>
        </w:tc>
        <w:tc>
          <w:tcPr>
            <w:tcW w:w="1417" w:type="dxa"/>
          </w:tcPr>
          <w:p w14:paraId="0D42434A" w14:textId="77777777" w:rsidR="00C04D35" w:rsidRPr="002C0185" w:rsidRDefault="00C04D35" w:rsidP="00C04D35">
            <w:pPr>
              <w:pStyle w:val="TAL"/>
            </w:pPr>
          </w:p>
        </w:tc>
      </w:tr>
      <w:tr w:rsidR="00C04D35" w:rsidRPr="002C0185" w14:paraId="1A44CF1D" w14:textId="77777777" w:rsidTr="00C04D35">
        <w:tc>
          <w:tcPr>
            <w:tcW w:w="4535" w:type="dxa"/>
          </w:tcPr>
          <w:p w14:paraId="4F96F14C" w14:textId="77777777" w:rsidR="00C04D35" w:rsidRPr="002C0185" w:rsidRDefault="00C04D35" w:rsidP="00C04D35">
            <w:pPr>
              <w:pStyle w:val="TAL"/>
            </w:pPr>
            <w:r w:rsidRPr="002C0185">
              <w:t xml:space="preserve">    other</w:t>
            </w:r>
          </w:p>
        </w:tc>
        <w:tc>
          <w:tcPr>
            <w:tcW w:w="2094" w:type="dxa"/>
          </w:tcPr>
          <w:p w14:paraId="6CB3C14E" w14:textId="77777777" w:rsidR="00C04D35" w:rsidRPr="002C0185" w:rsidRDefault="00C04D35" w:rsidP="00C04D35">
            <w:pPr>
              <w:pStyle w:val="TAL"/>
            </w:pPr>
            <w:r w:rsidRPr="002C0185">
              <w:t>000100</w:t>
            </w:r>
          </w:p>
        </w:tc>
        <w:tc>
          <w:tcPr>
            <w:tcW w:w="1701" w:type="dxa"/>
          </w:tcPr>
          <w:p w14:paraId="470BBF3A" w14:textId="77777777" w:rsidR="00C04D35" w:rsidRPr="002C0185" w:rsidRDefault="00C04D35" w:rsidP="00C04D35">
            <w:pPr>
              <w:pStyle w:val="TAL"/>
            </w:pPr>
            <w:r w:rsidRPr="002C0185">
              <w:t>K0 = 4, row5</w:t>
            </w:r>
          </w:p>
        </w:tc>
        <w:tc>
          <w:tcPr>
            <w:tcW w:w="1417" w:type="dxa"/>
          </w:tcPr>
          <w:p w14:paraId="28B3F182" w14:textId="17267CF2" w:rsidR="00C04D35" w:rsidRPr="002C0185" w:rsidRDefault="001535DB" w:rsidP="00C04D35">
            <w:pPr>
              <w:pStyle w:val="TAL"/>
            </w:pPr>
            <w:r w:rsidRPr="002C0185">
              <w:t>FR1</w:t>
            </w:r>
          </w:p>
        </w:tc>
      </w:tr>
      <w:tr w:rsidR="001535DB" w:rsidRPr="002C0185" w14:paraId="56CEFB3B" w14:textId="77777777" w:rsidTr="00C04D35">
        <w:tc>
          <w:tcPr>
            <w:tcW w:w="4535" w:type="dxa"/>
          </w:tcPr>
          <w:p w14:paraId="79B9DA2C" w14:textId="662BF9C5" w:rsidR="001535DB" w:rsidRPr="002C0185" w:rsidRDefault="001535DB" w:rsidP="001535DB">
            <w:pPr>
              <w:pStyle w:val="TAL"/>
            </w:pPr>
            <w:r w:rsidRPr="002C0185">
              <w:t xml:space="preserve">    row4</w:t>
            </w:r>
          </w:p>
        </w:tc>
        <w:tc>
          <w:tcPr>
            <w:tcW w:w="2094" w:type="dxa"/>
          </w:tcPr>
          <w:p w14:paraId="69F3BF65" w14:textId="4019F320" w:rsidR="001535DB" w:rsidRPr="002C0185" w:rsidRDefault="001535DB" w:rsidP="001535DB">
            <w:pPr>
              <w:pStyle w:val="TAL"/>
            </w:pPr>
            <w:r w:rsidRPr="002C0185">
              <w:t>100</w:t>
            </w:r>
          </w:p>
        </w:tc>
        <w:tc>
          <w:tcPr>
            <w:tcW w:w="1701" w:type="dxa"/>
          </w:tcPr>
          <w:p w14:paraId="470277CF" w14:textId="3E90F66E" w:rsidR="001535DB" w:rsidRPr="002C0185" w:rsidRDefault="001535DB" w:rsidP="001535DB">
            <w:pPr>
              <w:pStyle w:val="TAL"/>
            </w:pPr>
            <w:r w:rsidRPr="002C0185">
              <w:t>K0 = 8, row4</w:t>
            </w:r>
          </w:p>
        </w:tc>
        <w:tc>
          <w:tcPr>
            <w:tcW w:w="1417" w:type="dxa"/>
          </w:tcPr>
          <w:p w14:paraId="44BB0C2D" w14:textId="5A4AB1B3" w:rsidR="001535DB" w:rsidRPr="002C0185" w:rsidRDefault="001535DB" w:rsidP="001535DB">
            <w:pPr>
              <w:pStyle w:val="TAL"/>
            </w:pPr>
            <w:r w:rsidRPr="002C0185">
              <w:t>FR2</w:t>
            </w:r>
          </w:p>
        </w:tc>
      </w:tr>
      <w:tr w:rsidR="00C04D35" w:rsidRPr="002C0185" w14:paraId="30A39B6A" w14:textId="77777777" w:rsidTr="00C04D35">
        <w:tc>
          <w:tcPr>
            <w:tcW w:w="4535" w:type="dxa"/>
          </w:tcPr>
          <w:p w14:paraId="5CCA3891" w14:textId="77777777" w:rsidR="00C04D35" w:rsidRPr="002C0185" w:rsidRDefault="00C04D35" w:rsidP="00C04D35">
            <w:pPr>
              <w:pStyle w:val="TAL"/>
            </w:pPr>
            <w:r w:rsidRPr="002C0185">
              <w:t xml:space="preserve">  }</w:t>
            </w:r>
          </w:p>
        </w:tc>
        <w:tc>
          <w:tcPr>
            <w:tcW w:w="2094" w:type="dxa"/>
          </w:tcPr>
          <w:p w14:paraId="54E8F2E2" w14:textId="77777777" w:rsidR="00C04D35" w:rsidRPr="002C0185" w:rsidRDefault="00C04D35" w:rsidP="00C04D35">
            <w:pPr>
              <w:pStyle w:val="TAL"/>
            </w:pPr>
          </w:p>
        </w:tc>
        <w:tc>
          <w:tcPr>
            <w:tcW w:w="1701" w:type="dxa"/>
          </w:tcPr>
          <w:p w14:paraId="07BAAAA3" w14:textId="77777777" w:rsidR="00C04D35" w:rsidRPr="002C0185" w:rsidRDefault="00C04D35" w:rsidP="00C04D35">
            <w:pPr>
              <w:pStyle w:val="TAL"/>
            </w:pPr>
          </w:p>
        </w:tc>
        <w:tc>
          <w:tcPr>
            <w:tcW w:w="1417" w:type="dxa"/>
          </w:tcPr>
          <w:p w14:paraId="1F30DD39" w14:textId="77777777" w:rsidR="00C04D35" w:rsidRPr="002C0185" w:rsidRDefault="00C04D35" w:rsidP="00C04D35">
            <w:pPr>
              <w:pStyle w:val="TAL"/>
            </w:pPr>
          </w:p>
        </w:tc>
      </w:tr>
      <w:tr w:rsidR="00C04D35" w:rsidRPr="002C0185" w14:paraId="28D33042" w14:textId="77777777" w:rsidTr="00C04D35">
        <w:trPr>
          <w:trHeight w:val="176"/>
        </w:trPr>
        <w:tc>
          <w:tcPr>
            <w:tcW w:w="4535" w:type="dxa"/>
          </w:tcPr>
          <w:p w14:paraId="0F8E04D5" w14:textId="77777777" w:rsidR="00C04D35" w:rsidRPr="002C0185" w:rsidRDefault="00C04D35" w:rsidP="00C04D35">
            <w:pPr>
              <w:pStyle w:val="TAL"/>
            </w:pPr>
            <w:r w:rsidRPr="002C0185">
              <w:t xml:space="preserve">  nrofPorts </w:t>
            </w:r>
          </w:p>
        </w:tc>
        <w:tc>
          <w:tcPr>
            <w:tcW w:w="2094" w:type="dxa"/>
          </w:tcPr>
          <w:p w14:paraId="565C1241" w14:textId="77777777" w:rsidR="00C04D35" w:rsidRPr="002C0185" w:rsidRDefault="00C04D35" w:rsidP="00C04D35">
            <w:pPr>
              <w:pStyle w:val="TAL"/>
            </w:pPr>
            <w:r w:rsidRPr="002C0185">
              <w:t>p4</w:t>
            </w:r>
          </w:p>
        </w:tc>
        <w:tc>
          <w:tcPr>
            <w:tcW w:w="1701" w:type="dxa"/>
          </w:tcPr>
          <w:p w14:paraId="25352E44" w14:textId="77777777" w:rsidR="00C04D35" w:rsidRPr="002C0185" w:rsidRDefault="00C04D35" w:rsidP="00C04D35">
            <w:pPr>
              <w:pStyle w:val="TAL"/>
            </w:pPr>
          </w:p>
        </w:tc>
        <w:tc>
          <w:tcPr>
            <w:tcW w:w="1417" w:type="dxa"/>
          </w:tcPr>
          <w:p w14:paraId="043CBAB4" w14:textId="77777777" w:rsidR="00C04D35" w:rsidRPr="002C0185" w:rsidRDefault="00C04D35" w:rsidP="00C04D35">
            <w:pPr>
              <w:pStyle w:val="TAL"/>
            </w:pPr>
          </w:p>
        </w:tc>
      </w:tr>
      <w:tr w:rsidR="001535DB" w:rsidRPr="002C0185" w14:paraId="3E1739C6" w14:textId="77777777" w:rsidTr="00C04D35">
        <w:tc>
          <w:tcPr>
            <w:tcW w:w="4535" w:type="dxa"/>
            <w:vMerge w:val="restart"/>
          </w:tcPr>
          <w:p w14:paraId="48EF158A" w14:textId="77777777" w:rsidR="001535DB" w:rsidRPr="002C0185" w:rsidRDefault="001535DB" w:rsidP="00C04D35">
            <w:pPr>
              <w:pStyle w:val="TAL"/>
            </w:pPr>
            <w:r w:rsidRPr="002C0185">
              <w:t xml:space="preserve">  firstOFDMSymbolInTimeDomain</w:t>
            </w:r>
          </w:p>
        </w:tc>
        <w:tc>
          <w:tcPr>
            <w:tcW w:w="2094" w:type="dxa"/>
          </w:tcPr>
          <w:p w14:paraId="171A2681" w14:textId="77777777" w:rsidR="001535DB" w:rsidRPr="002C0185" w:rsidRDefault="001535DB" w:rsidP="00C04D35">
            <w:pPr>
              <w:pStyle w:val="TAL"/>
            </w:pPr>
            <w:r w:rsidRPr="002C0185">
              <w:t>9</w:t>
            </w:r>
          </w:p>
        </w:tc>
        <w:tc>
          <w:tcPr>
            <w:tcW w:w="1701" w:type="dxa"/>
          </w:tcPr>
          <w:p w14:paraId="6143CE65" w14:textId="77777777" w:rsidR="001535DB" w:rsidRPr="002C0185" w:rsidRDefault="001535DB" w:rsidP="00C04D35">
            <w:pPr>
              <w:pStyle w:val="TAL"/>
            </w:pPr>
            <w:r w:rsidRPr="002C0185">
              <w:t>I0 = 9</w:t>
            </w:r>
          </w:p>
        </w:tc>
        <w:tc>
          <w:tcPr>
            <w:tcW w:w="1417" w:type="dxa"/>
          </w:tcPr>
          <w:p w14:paraId="0151E6FD" w14:textId="67B92100" w:rsidR="001535DB" w:rsidRPr="002C0185" w:rsidRDefault="001535DB" w:rsidP="00C04D35">
            <w:pPr>
              <w:pStyle w:val="TAL"/>
            </w:pPr>
            <w:r w:rsidRPr="002C0185">
              <w:t>FR1</w:t>
            </w:r>
          </w:p>
        </w:tc>
      </w:tr>
      <w:tr w:rsidR="001535DB" w:rsidRPr="002C0185" w14:paraId="2EC4B459" w14:textId="77777777" w:rsidTr="00C04D35">
        <w:tc>
          <w:tcPr>
            <w:tcW w:w="4535" w:type="dxa"/>
            <w:vMerge/>
          </w:tcPr>
          <w:p w14:paraId="38DDC870" w14:textId="77777777" w:rsidR="001535DB" w:rsidRPr="002C0185" w:rsidRDefault="001535DB" w:rsidP="001535DB">
            <w:pPr>
              <w:pStyle w:val="TAL"/>
            </w:pPr>
          </w:p>
        </w:tc>
        <w:tc>
          <w:tcPr>
            <w:tcW w:w="2094" w:type="dxa"/>
          </w:tcPr>
          <w:p w14:paraId="2F5F3D44" w14:textId="6A3C65F6" w:rsidR="001535DB" w:rsidRPr="002C0185" w:rsidRDefault="001535DB" w:rsidP="001535DB">
            <w:pPr>
              <w:pStyle w:val="TAL"/>
            </w:pPr>
            <w:r w:rsidRPr="002C0185">
              <w:t>13</w:t>
            </w:r>
          </w:p>
        </w:tc>
        <w:tc>
          <w:tcPr>
            <w:tcW w:w="1701" w:type="dxa"/>
          </w:tcPr>
          <w:p w14:paraId="73BE259A" w14:textId="2A2086B4" w:rsidR="001535DB" w:rsidRPr="002C0185" w:rsidRDefault="001535DB" w:rsidP="001535DB">
            <w:pPr>
              <w:pStyle w:val="TAL"/>
            </w:pPr>
            <w:r w:rsidRPr="002C0185">
              <w:t>I0 = 13</w:t>
            </w:r>
          </w:p>
        </w:tc>
        <w:tc>
          <w:tcPr>
            <w:tcW w:w="1417" w:type="dxa"/>
          </w:tcPr>
          <w:p w14:paraId="60B58539" w14:textId="3CDC764A" w:rsidR="001535DB" w:rsidRPr="002C0185" w:rsidRDefault="001535DB" w:rsidP="001535DB">
            <w:pPr>
              <w:pStyle w:val="TAL"/>
            </w:pPr>
            <w:r w:rsidRPr="002C0185">
              <w:t>FR2</w:t>
            </w:r>
          </w:p>
        </w:tc>
      </w:tr>
      <w:tr w:rsidR="00C04D35" w:rsidRPr="002C0185" w14:paraId="4243F0B8" w14:textId="77777777" w:rsidTr="00C04D35">
        <w:tc>
          <w:tcPr>
            <w:tcW w:w="4535" w:type="dxa"/>
          </w:tcPr>
          <w:p w14:paraId="1C102DCF" w14:textId="77777777" w:rsidR="00C04D35" w:rsidRPr="002C0185" w:rsidRDefault="00C04D35" w:rsidP="00C04D35">
            <w:pPr>
              <w:pStyle w:val="TAL"/>
            </w:pPr>
            <w:r w:rsidRPr="002C0185">
              <w:t xml:space="preserve">  cdm-Type </w:t>
            </w:r>
          </w:p>
        </w:tc>
        <w:tc>
          <w:tcPr>
            <w:tcW w:w="2094" w:type="dxa"/>
          </w:tcPr>
          <w:p w14:paraId="33BA2B14" w14:textId="77777777" w:rsidR="00C04D35" w:rsidRPr="002C0185" w:rsidRDefault="00C04D35" w:rsidP="00C04D35">
            <w:pPr>
              <w:pStyle w:val="TAL"/>
            </w:pPr>
            <w:r w:rsidRPr="002C0185">
              <w:t>fd-CDM2</w:t>
            </w:r>
          </w:p>
        </w:tc>
        <w:tc>
          <w:tcPr>
            <w:tcW w:w="1701" w:type="dxa"/>
          </w:tcPr>
          <w:p w14:paraId="08135FAF" w14:textId="77777777" w:rsidR="00C04D35" w:rsidRPr="002C0185" w:rsidRDefault="00C04D35" w:rsidP="00C04D35">
            <w:pPr>
              <w:pStyle w:val="TAL"/>
            </w:pPr>
          </w:p>
        </w:tc>
        <w:tc>
          <w:tcPr>
            <w:tcW w:w="1417" w:type="dxa"/>
          </w:tcPr>
          <w:p w14:paraId="6A4A5FA3" w14:textId="77777777" w:rsidR="00C04D35" w:rsidRPr="002C0185" w:rsidRDefault="00C04D35" w:rsidP="00C04D35">
            <w:pPr>
              <w:pStyle w:val="TAL"/>
            </w:pPr>
          </w:p>
        </w:tc>
      </w:tr>
      <w:tr w:rsidR="00C04D35" w:rsidRPr="002C0185" w14:paraId="502327C3" w14:textId="77777777" w:rsidTr="00C04D35">
        <w:tc>
          <w:tcPr>
            <w:tcW w:w="4535" w:type="dxa"/>
          </w:tcPr>
          <w:p w14:paraId="43768A07" w14:textId="77777777" w:rsidR="00C04D35" w:rsidRPr="002C0185" w:rsidRDefault="00C04D35" w:rsidP="00C04D35">
            <w:pPr>
              <w:pStyle w:val="TAL"/>
            </w:pPr>
            <w:r w:rsidRPr="002C0185">
              <w:t xml:space="preserve">  density CHOICE {</w:t>
            </w:r>
          </w:p>
        </w:tc>
        <w:tc>
          <w:tcPr>
            <w:tcW w:w="2094" w:type="dxa"/>
          </w:tcPr>
          <w:p w14:paraId="3599F773" w14:textId="77777777" w:rsidR="00C04D35" w:rsidRPr="002C0185" w:rsidRDefault="00C04D35" w:rsidP="00C04D35">
            <w:pPr>
              <w:pStyle w:val="TAL"/>
            </w:pPr>
          </w:p>
        </w:tc>
        <w:tc>
          <w:tcPr>
            <w:tcW w:w="1701" w:type="dxa"/>
          </w:tcPr>
          <w:p w14:paraId="6EB6C680" w14:textId="77777777" w:rsidR="00C04D35" w:rsidRPr="002C0185" w:rsidRDefault="00C04D35" w:rsidP="00C04D35">
            <w:pPr>
              <w:pStyle w:val="TAL"/>
            </w:pPr>
          </w:p>
        </w:tc>
        <w:tc>
          <w:tcPr>
            <w:tcW w:w="1417" w:type="dxa"/>
          </w:tcPr>
          <w:p w14:paraId="74EA0087" w14:textId="77777777" w:rsidR="00C04D35" w:rsidRPr="002C0185" w:rsidRDefault="00C04D35" w:rsidP="00C04D35">
            <w:pPr>
              <w:pStyle w:val="TAL"/>
            </w:pPr>
          </w:p>
        </w:tc>
      </w:tr>
      <w:tr w:rsidR="00C04D35" w:rsidRPr="002C0185" w14:paraId="0C9FC9CF" w14:textId="77777777" w:rsidTr="00C04D35">
        <w:tc>
          <w:tcPr>
            <w:tcW w:w="4535" w:type="dxa"/>
          </w:tcPr>
          <w:p w14:paraId="6FB95341" w14:textId="77777777" w:rsidR="00C04D35" w:rsidRPr="002C0185" w:rsidRDefault="00C04D35" w:rsidP="00C04D35">
            <w:pPr>
              <w:pStyle w:val="TAL"/>
            </w:pPr>
            <w:r w:rsidRPr="002C0185">
              <w:t xml:space="preserve">    one</w:t>
            </w:r>
          </w:p>
        </w:tc>
        <w:tc>
          <w:tcPr>
            <w:tcW w:w="2094" w:type="dxa"/>
          </w:tcPr>
          <w:p w14:paraId="33BBE8A3" w14:textId="77777777" w:rsidR="00C04D35" w:rsidRPr="002C0185" w:rsidRDefault="00C04D35" w:rsidP="00C04D35">
            <w:pPr>
              <w:pStyle w:val="TAL"/>
            </w:pPr>
            <w:r w:rsidRPr="002C0185">
              <w:t>NULL</w:t>
            </w:r>
          </w:p>
        </w:tc>
        <w:tc>
          <w:tcPr>
            <w:tcW w:w="1701" w:type="dxa"/>
          </w:tcPr>
          <w:p w14:paraId="4AD89127" w14:textId="77777777" w:rsidR="00C04D35" w:rsidRPr="002C0185" w:rsidRDefault="00C04D35" w:rsidP="00C04D35">
            <w:pPr>
              <w:pStyle w:val="TAL"/>
            </w:pPr>
          </w:p>
        </w:tc>
        <w:tc>
          <w:tcPr>
            <w:tcW w:w="1417" w:type="dxa"/>
          </w:tcPr>
          <w:p w14:paraId="71455A22" w14:textId="77777777" w:rsidR="00C04D35" w:rsidRPr="002C0185" w:rsidRDefault="00C04D35" w:rsidP="00C04D35">
            <w:pPr>
              <w:pStyle w:val="TAL"/>
            </w:pPr>
          </w:p>
        </w:tc>
      </w:tr>
      <w:tr w:rsidR="00C04D35" w:rsidRPr="002C0185" w14:paraId="5330FCC5" w14:textId="77777777" w:rsidTr="00C04D35">
        <w:tc>
          <w:tcPr>
            <w:tcW w:w="4535" w:type="dxa"/>
          </w:tcPr>
          <w:p w14:paraId="690DBCA0" w14:textId="77777777" w:rsidR="00C04D35" w:rsidRPr="002C0185" w:rsidRDefault="00C04D35" w:rsidP="00C04D35">
            <w:pPr>
              <w:pStyle w:val="TAL"/>
            </w:pPr>
            <w:r w:rsidRPr="002C0185">
              <w:t xml:space="preserve">  }</w:t>
            </w:r>
          </w:p>
        </w:tc>
        <w:tc>
          <w:tcPr>
            <w:tcW w:w="2094" w:type="dxa"/>
          </w:tcPr>
          <w:p w14:paraId="4F0A2954" w14:textId="77777777" w:rsidR="00C04D35" w:rsidRPr="002C0185" w:rsidRDefault="00C04D35" w:rsidP="00C04D35">
            <w:pPr>
              <w:pStyle w:val="TAL"/>
            </w:pPr>
          </w:p>
        </w:tc>
        <w:tc>
          <w:tcPr>
            <w:tcW w:w="1701" w:type="dxa"/>
          </w:tcPr>
          <w:p w14:paraId="53E0683C" w14:textId="77777777" w:rsidR="00C04D35" w:rsidRPr="002C0185" w:rsidRDefault="00C04D35" w:rsidP="00C04D35">
            <w:pPr>
              <w:pStyle w:val="TAL"/>
            </w:pPr>
          </w:p>
        </w:tc>
        <w:tc>
          <w:tcPr>
            <w:tcW w:w="1417" w:type="dxa"/>
          </w:tcPr>
          <w:p w14:paraId="630BB523" w14:textId="77777777" w:rsidR="00C04D35" w:rsidRPr="002C0185" w:rsidRDefault="00C04D35" w:rsidP="00C04D35">
            <w:pPr>
              <w:pStyle w:val="TAL"/>
            </w:pPr>
          </w:p>
        </w:tc>
      </w:tr>
      <w:tr w:rsidR="00C04D35" w:rsidRPr="002C0185" w14:paraId="199C7B7F" w14:textId="77777777" w:rsidTr="00C04D35">
        <w:tc>
          <w:tcPr>
            <w:tcW w:w="4535" w:type="dxa"/>
          </w:tcPr>
          <w:p w14:paraId="195DF17A" w14:textId="77777777" w:rsidR="00C04D35" w:rsidRPr="002C0185" w:rsidRDefault="00C04D35" w:rsidP="00C04D35">
            <w:pPr>
              <w:pStyle w:val="TAL"/>
            </w:pPr>
            <w:r w:rsidRPr="002C0185">
              <w:t xml:space="preserve">  freqBand</w:t>
            </w:r>
          </w:p>
        </w:tc>
        <w:tc>
          <w:tcPr>
            <w:tcW w:w="2094" w:type="dxa"/>
          </w:tcPr>
          <w:p w14:paraId="44059BFA" w14:textId="77777777" w:rsidR="00C04D35" w:rsidRPr="002C0185" w:rsidRDefault="00C04D35" w:rsidP="00C04D35">
            <w:pPr>
              <w:pStyle w:val="TAL"/>
            </w:pPr>
            <w:r w:rsidRPr="002C0185">
              <w:t>ZP CSI-FrequencyOccupation</w:t>
            </w:r>
          </w:p>
        </w:tc>
        <w:tc>
          <w:tcPr>
            <w:tcW w:w="1701" w:type="dxa"/>
          </w:tcPr>
          <w:p w14:paraId="263DAAAD" w14:textId="77777777" w:rsidR="00C04D35" w:rsidRPr="002C0185" w:rsidRDefault="00C04D35" w:rsidP="00C04D35">
            <w:pPr>
              <w:pStyle w:val="TAL"/>
            </w:pPr>
          </w:p>
        </w:tc>
        <w:tc>
          <w:tcPr>
            <w:tcW w:w="1417" w:type="dxa"/>
          </w:tcPr>
          <w:p w14:paraId="26C9750F" w14:textId="77777777" w:rsidR="00C04D35" w:rsidRPr="002C0185" w:rsidRDefault="00C04D35" w:rsidP="00C04D35">
            <w:pPr>
              <w:pStyle w:val="TAL"/>
            </w:pPr>
          </w:p>
        </w:tc>
      </w:tr>
      <w:tr w:rsidR="00C04D35" w:rsidRPr="002C0185" w14:paraId="00C3B8F8" w14:textId="77777777" w:rsidTr="00C04D35">
        <w:tc>
          <w:tcPr>
            <w:tcW w:w="4535" w:type="dxa"/>
          </w:tcPr>
          <w:p w14:paraId="233A6FB6" w14:textId="77777777" w:rsidR="00C04D35" w:rsidRPr="002C0185" w:rsidRDefault="00C04D35" w:rsidP="00C04D35">
            <w:pPr>
              <w:pStyle w:val="TAL"/>
            </w:pPr>
            <w:r w:rsidRPr="002C0185">
              <w:t>}</w:t>
            </w:r>
          </w:p>
        </w:tc>
        <w:tc>
          <w:tcPr>
            <w:tcW w:w="2094" w:type="dxa"/>
          </w:tcPr>
          <w:p w14:paraId="13DC51EA" w14:textId="77777777" w:rsidR="00C04D35" w:rsidRPr="002C0185" w:rsidRDefault="00C04D35" w:rsidP="00C04D35">
            <w:pPr>
              <w:pStyle w:val="TAL"/>
            </w:pPr>
          </w:p>
        </w:tc>
        <w:tc>
          <w:tcPr>
            <w:tcW w:w="1701" w:type="dxa"/>
          </w:tcPr>
          <w:p w14:paraId="063F4BB6" w14:textId="77777777" w:rsidR="00C04D35" w:rsidRPr="002C0185" w:rsidRDefault="00C04D35" w:rsidP="00C04D35">
            <w:pPr>
              <w:pStyle w:val="TAL"/>
            </w:pPr>
          </w:p>
        </w:tc>
        <w:tc>
          <w:tcPr>
            <w:tcW w:w="1417" w:type="dxa"/>
          </w:tcPr>
          <w:p w14:paraId="45484674" w14:textId="77777777" w:rsidR="00C04D35" w:rsidRPr="002C0185" w:rsidRDefault="00C04D35" w:rsidP="00C04D35">
            <w:pPr>
              <w:pStyle w:val="TAL"/>
            </w:pPr>
          </w:p>
        </w:tc>
      </w:tr>
    </w:tbl>
    <w:p w14:paraId="6F9BB9FD" w14:textId="77777777" w:rsidR="00C04D35" w:rsidRPr="002C0185" w:rsidRDefault="00C04D35" w:rsidP="00C04D35"/>
    <w:p w14:paraId="443B0C15" w14:textId="77777777" w:rsidR="00C04D35" w:rsidRPr="002C0185" w:rsidRDefault="00C04D35" w:rsidP="00B926FF">
      <w:pPr>
        <w:pStyle w:val="H6"/>
      </w:pPr>
      <w:bookmarkStart w:id="276" w:name="_CRCSIResourcePeriodicityAndOffset"/>
      <w:r w:rsidRPr="002C0185">
        <w:t>CSI-ResourcePeriodicityAndOffset</w:t>
      </w:r>
    </w:p>
    <w:p w14:paraId="284B59AC" w14:textId="77777777" w:rsidR="00C04D35" w:rsidRPr="002C0185" w:rsidRDefault="00C04D35" w:rsidP="00C04D35">
      <w:pPr>
        <w:pStyle w:val="TH"/>
      </w:pPr>
      <w:bookmarkStart w:id="277" w:name="_CRTable5_4_2_65"/>
      <w:bookmarkEnd w:id="276"/>
      <w:r w:rsidRPr="002C0185">
        <w:t xml:space="preserve">Table </w:t>
      </w:r>
      <w:bookmarkEnd w:id="277"/>
      <w:r w:rsidRPr="002C0185">
        <w:t>5.4.2.6-5: ZP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5B7508B7" w14:textId="77777777" w:rsidTr="00C04D35">
        <w:tc>
          <w:tcPr>
            <w:tcW w:w="9747" w:type="dxa"/>
            <w:gridSpan w:val="4"/>
          </w:tcPr>
          <w:p w14:paraId="6DBBDF5E" w14:textId="77777777" w:rsidR="00C04D35" w:rsidRPr="002C0185" w:rsidRDefault="00C04D35" w:rsidP="00C04D35">
            <w:pPr>
              <w:pStyle w:val="TAH"/>
              <w:jc w:val="left"/>
              <w:rPr>
                <w:b w:val="0"/>
              </w:rPr>
            </w:pPr>
            <w:r w:rsidRPr="002C0185">
              <w:rPr>
                <w:b w:val="0"/>
              </w:rPr>
              <w:t>Derivation Path: Table 4.6.3-43</w:t>
            </w:r>
          </w:p>
        </w:tc>
      </w:tr>
      <w:tr w:rsidR="00C04D35" w:rsidRPr="002C0185" w14:paraId="5A815776" w14:textId="77777777" w:rsidTr="00C04D35">
        <w:tc>
          <w:tcPr>
            <w:tcW w:w="4535" w:type="dxa"/>
          </w:tcPr>
          <w:p w14:paraId="33DC4027" w14:textId="77777777" w:rsidR="00C04D35" w:rsidRPr="002C0185" w:rsidRDefault="00C04D35" w:rsidP="00C04D35">
            <w:pPr>
              <w:pStyle w:val="TAH"/>
            </w:pPr>
            <w:r w:rsidRPr="002C0185">
              <w:t>Information Element</w:t>
            </w:r>
          </w:p>
        </w:tc>
        <w:tc>
          <w:tcPr>
            <w:tcW w:w="2267" w:type="dxa"/>
          </w:tcPr>
          <w:p w14:paraId="2395F2AF" w14:textId="77777777" w:rsidR="00C04D35" w:rsidRPr="002C0185" w:rsidRDefault="00C04D35" w:rsidP="00C04D35">
            <w:pPr>
              <w:pStyle w:val="TAH"/>
            </w:pPr>
            <w:r w:rsidRPr="002C0185">
              <w:t>Value/remark</w:t>
            </w:r>
          </w:p>
        </w:tc>
        <w:tc>
          <w:tcPr>
            <w:tcW w:w="1700" w:type="dxa"/>
          </w:tcPr>
          <w:p w14:paraId="4A8BE73C" w14:textId="77777777" w:rsidR="00C04D35" w:rsidRPr="002C0185" w:rsidRDefault="00C04D35" w:rsidP="00C04D35">
            <w:pPr>
              <w:pStyle w:val="TAH"/>
            </w:pPr>
            <w:r w:rsidRPr="002C0185">
              <w:t>Comment</w:t>
            </w:r>
          </w:p>
        </w:tc>
        <w:tc>
          <w:tcPr>
            <w:tcW w:w="1245" w:type="dxa"/>
          </w:tcPr>
          <w:p w14:paraId="7432C375" w14:textId="77777777" w:rsidR="00C04D35" w:rsidRPr="002C0185" w:rsidRDefault="00C04D35" w:rsidP="00C04D35">
            <w:pPr>
              <w:pStyle w:val="TAH"/>
            </w:pPr>
            <w:r w:rsidRPr="002C0185">
              <w:t>Condition</w:t>
            </w:r>
          </w:p>
        </w:tc>
      </w:tr>
      <w:tr w:rsidR="00C04D35" w:rsidRPr="002C0185" w14:paraId="1623731B" w14:textId="77777777" w:rsidTr="00C04D35">
        <w:tc>
          <w:tcPr>
            <w:tcW w:w="4535" w:type="dxa"/>
          </w:tcPr>
          <w:p w14:paraId="2F0542BA" w14:textId="77777777" w:rsidR="00C04D35" w:rsidRPr="002C0185" w:rsidRDefault="00C04D35" w:rsidP="00C04D35">
            <w:pPr>
              <w:pStyle w:val="TAL"/>
            </w:pPr>
            <w:r w:rsidRPr="002C0185">
              <w:t xml:space="preserve">CSI-ResourcePeriodicityAndOffset ::= </w:t>
            </w:r>
            <w:r w:rsidRPr="002C0185">
              <w:rPr>
                <w:snapToGrid w:val="0"/>
              </w:rPr>
              <w:t xml:space="preserve">CHOICE </w:t>
            </w:r>
            <w:r w:rsidRPr="002C0185">
              <w:t>{</w:t>
            </w:r>
          </w:p>
        </w:tc>
        <w:tc>
          <w:tcPr>
            <w:tcW w:w="2267" w:type="dxa"/>
          </w:tcPr>
          <w:p w14:paraId="77DDB2E2" w14:textId="77777777" w:rsidR="00C04D35" w:rsidRPr="002C0185" w:rsidRDefault="00C04D35" w:rsidP="00C04D35">
            <w:pPr>
              <w:pStyle w:val="TAL"/>
            </w:pPr>
          </w:p>
        </w:tc>
        <w:tc>
          <w:tcPr>
            <w:tcW w:w="1700" w:type="dxa"/>
          </w:tcPr>
          <w:p w14:paraId="0F2475BA" w14:textId="77777777" w:rsidR="00C04D35" w:rsidRPr="002C0185" w:rsidRDefault="00C04D35" w:rsidP="00C04D35">
            <w:pPr>
              <w:pStyle w:val="TAL"/>
            </w:pPr>
          </w:p>
        </w:tc>
        <w:tc>
          <w:tcPr>
            <w:tcW w:w="1245" w:type="dxa"/>
          </w:tcPr>
          <w:p w14:paraId="04C50A29" w14:textId="77777777" w:rsidR="00C04D35" w:rsidRPr="002C0185" w:rsidRDefault="00C04D35" w:rsidP="00C04D35">
            <w:pPr>
              <w:pStyle w:val="TAL"/>
            </w:pPr>
          </w:p>
        </w:tc>
      </w:tr>
      <w:tr w:rsidR="001535DB" w:rsidRPr="002C0185" w14:paraId="46E4A907" w14:textId="77777777" w:rsidTr="00C04D35">
        <w:tc>
          <w:tcPr>
            <w:tcW w:w="4535" w:type="dxa"/>
          </w:tcPr>
          <w:p w14:paraId="69038CBA" w14:textId="77777777" w:rsidR="001535DB" w:rsidRPr="002C0185" w:rsidRDefault="001535DB" w:rsidP="001535DB">
            <w:pPr>
              <w:pStyle w:val="TAL"/>
            </w:pPr>
            <w:r w:rsidRPr="002C0185">
              <w:t xml:space="preserve">  Slots5</w:t>
            </w:r>
          </w:p>
        </w:tc>
        <w:tc>
          <w:tcPr>
            <w:tcW w:w="2267" w:type="dxa"/>
          </w:tcPr>
          <w:p w14:paraId="483AA512" w14:textId="77777777" w:rsidR="001535DB" w:rsidRPr="002C0185" w:rsidRDefault="001535DB" w:rsidP="001535DB">
            <w:pPr>
              <w:pStyle w:val="TAL"/>
            </w:pPr>
            <w:r w:rsidRPr="002C0185">
              <w:t>1</w:t>
            </w:r>
          </w:p>
        </w:tc>
        <w:tc>
          <w:tcPr>
            <w:tcW w:w="1700" w:type="dxa"/>
          </w:tcPr>
          <w:p w14:paraId="0CDB73CA" w14:textId="77777777" w:rsidR="001535DB" w:rsidRPr="002C0185" w:rsidRDefault="001535DB" w:rsidP="001535DB">
            <w:pPr>
              <w:pStyle w:val="TAL"/>
            </w:pPr>
          </w:p>
        </w:tc>
        <w:tc>
          <w:tcPr>
            <w:tcW w:w="1245" w:type="dxa"/>
          </w:tcPr>
          <w:p w14:paraId="59F5D476" w14:textId="643FCFC0" w:rsidR="001535DB" w:rsidRPr="002C0185" w:rsidRDefault="001535DB" w:rsidP="001535DB">
            <w:pPr>
              <w:pStyle w:val="TAL"/>
            </w:pPr>
            <w:r w:rsidRPr="002C0185">
              <w:t>FR1 FDD</w:t>
            </w:r>
          </w:p>
        </w:tc>
      </w:tr>
      <w:tr w:rsidR="001535DB" w:rsidRPr="002C0185" w14:paraId="554BEF34" w14:textId="77777777" w:rsidTr="00C04D35">
        <w:tc>
          <w:tcPr>
            <w:tcW w:w="4535" w:type="dxa"/>
          </w:tcPr>
          <w:p w14:paraId="4D355C8A" w14:textId="77777777" w:rsidR="001535DB" w:rsidRPr="002C0185" w:rsidRDefault="001535DB" w:rsidP="001535DB">
            <w:pPr>
              <w:pStyle w:val="TAL"/>
            </w:pPr>
            <w:r w:rsidRPr="002C0185">
              <w:t xml:space="preserve">  Slots10</w:t>
            </w:r>
          </w:p>
        </w:tc>
        <w:tc>
          <w:tcPr>
            <w:tcW w:w="2267" w:type="dxa"/>
          </w:tcPr>
          <w:p w14:paraId="132C02A9" w14:textId="77777777" w:rsidR="001535DB" w:rsidRPr="002C0185" w:rsidRDefault="001535DB" w:rsidP="001535DB">
            <w:pPr>
              <w:pStyle w:val="TAL"/>
            </w:pPr>
            <w:r w:rsidRPr="002C0185">
              <w:t>1</w:t>
            </w:r>
          </w:p>
        </w:tc>
        <w:tc>
          <w:tcPr>
            <w:tcW w:w="1700" w:type="dxa"/>
          </w:tcPr>
          <w:p w14:paraId="1A6ECFC9" w14:textId="77777777" w:rsidR="001535DB" w:rsidRPr="002C0185" w:rsidRDefault="001535DB" w:rsidP="001535DB">
            <w:pPr>
              <w:pStyle w:val="TAL"/>
            </w:pPr>
          </w:p>
        </w:tc>
        <w:tc>
          <w:tcPr>
            <w:tcW w:w="1245" w:type="dxa"/>
          </w:tcPr>
          <w:p w14:paraId="282602F3" w14:textId="7F11E9D0" w:rsidR="001535DB" w:rsidRPr="002C0185" w:rsidRDefault="001535DB" w:rsidP="001535DB">
            <w:pPr>
              <w:pStyle w:val="TAL"/>
            </w:pPr>
            <w:r w:rsidRPr="002C0185">
              <w:t>FR1 TDD</w:t>
            </w:r>
          </w:p>
        </w:tc>
      </w:tr>
      <w:tr w:rsidR="001535DB" w:rsidRPr="002C0185" w14:paraId="1D5EA4B3" w14:textId="77777777" w:rsidTr="00C04D35">
        <w:tc>
          <w:tcPr>
            <w:tcW w:w="4535" w:type="dxa"/>
          </w:tcPr>
          <w:p w14:paraId="343794A4" w14:textId="40A7DC70" w:rsidR="001535DB" w:rsidRPr="002C0185" w:rsidRDefault="001535DB" w:rsidP="001535DB">
            <w:pPr>
              <w:pStyle w:val="TAL"/>
            </w:pPr>
            <w:r w:rsidRPr="002C0185">
              <w:t xml:space="preserve">  Slots8</w:t>
            </w:r>
          </w:p>
        </w:tc>
        <w:tc>
          <w:tcPr>
            <w:tcW w:w="2267" w:type="dxa"/>
          </w:tcPr>
          <w:p w14:paraId="534E2401" w14:textId="02C0993F" w:rsidR="001535DB" w:rsidRPr="002C0185" w:rsidRDefault="001535DB" w:rsidP="001535DB">
            <w:pPr>
              <w:pStyle w:val="TAL"/>
            </w:pPr>
            <w:r w:rsidRPr="002C0185">
              <w:t>1</w:t>
            </w:r>
          </w:p>
        </w:tc>
        <w:tc>
          <w:tcPr>
            <w:tcW w:w="1700" w:type="dxa"/>
          </w:tcPr>
          <w:p w14:paraId="77C82A31" w14:textId="77777777" w:rsidR="001535DB" w:rsidRPr="002C0185" w:rsidRDefault="001535DB" w:rsidP="001535DB">
            <w:pPr>
              <w:pStyle w:val="TAL"/>
            </w:pPr>
          </w:p>
        </w:tc>
        <w:tc>
          <w:tcPr>
            <w:tcW w:w="1245" w:type="dxa"/>
          </w:tcPr>
          <w:p w14:paraId="55078AA4" w14:textId="31C3B039" w:rsidR="001535DB" w:rsidRPr="002C0185" w:rsidRDefault="001535DB" w:rsidP="001535DB">
            <w:pPr>
              <w:pStyle w:val="TAL"/>
            </w:pPr>
            <w:r w:rsidRPr="002C0185">
              <w:t>FR2</w:t>
            </w:r>
          </w:p>
        </w:tc>
      </w:tr>
      <w:tr w:rsidR="00C04D35" w:rsidRPr="002C0185" w14:paraId="323A3C66" w14:textId="77777777" w:rsidTr="00C04D35">
        <w:tc>
          <w:tcPr>
            <w:tcW w:w="4535" w:type="dxa"/>
          </w:tcPr>
          <w:p w14:paraId="5D24904E" w14:textId="77777777" w:rsidR="00C04D35" w:rsidRPr="002C0185" w:rsidRDefault="00C04D35" w:rsidP="00C04D35">
            <w:pPr>
              <w:pStyle w:val="TAL"/>
            </w:pPr>
            <w:r w:rsidRPr="002C0185">
              <w:t>}</w:t>
            </w:r>
          </w:p>
        </w:tc>
        <w:tc>
          <w:tcPr>
            <w:tcW w:w="2267" w:type="dxa"/>
          </w:tcPr>
          <w:p w14:paraId="5EC0E82F" w14:textId="77777777" w:rsidR="00C04D35" w:rsidRPr="002C0185" w:rsidRDefault="00C04D35" w:rsidP="00C04D35">
            <w:pPr>
              <w:pStyle w:val="TAL"/>
            </w:pPr>
          </w:p>
        </w:tc>
        <w:tc>
          <w:tcPr>
            <w:tcW w:w="1700" w:type="dxa"/>
          </w:tcPr>
          <w:p w14:paraId="299849D6" w14:textId="77777777" w:rsidR="00C04D35" w:rsidRPr="002C0185" w:rsidRDefault="00C04D35" w:rsidP="00C04D35">
            <w:pPr>
              <w:pStyle w:val="TAL"/>
            </w:pPr>
          </w:p>
        </w:tc>
        <w:tc>
          <w:tcPr>
            <w:tcW w:w="1245" w:type="dxa"/>
          </w:tcPr>
          <w:p w14:paraId="52556CC2" w14:textId="77777777" w:rsidR="00C04D35" w:rsidRPr="002C0185" w:rsidRDefault="00C04D35" w:rsidP="00C04D35">
            <w:pPr>
              <w:pStyle w:val="TAL"/>
            </w:pPr>
          </w:p>
        </w:tc>
      </w:tr>
    </w:tbl>
    <w:p w14:paraId="7F2BDA6F" w14:textId="77777777" w:rsidR="00C04D35" w:rsidRPr="002C0185" w:rsidRDefault="00C04D35" w:rsidP="00C04D35"/>
    <w:p w14:paraId="5067DC2B" w14:textId="77777777" w:rsidR="00C04D35" w:rsidRPr="002C0185" w:rsidRDefault="00C04D35" w:rsidP="00B926FF">
      <w:pPr>
        <w:pStyle w:val="H6"/>
      </w:pPr>
      <w:bookmarkStart w:id="278" w:name="_CRPDSCHConfig"/>
      <w:r w:rsidRPr="002C0185">
        <w:t>PDSCH-Config</w:t>
      </w:r>
    </w:p>
    <w:p w14:paraId="3B764399" w14:textId="77777777" w:rsidR="00C04D35" w:rsidRPr="002C0185" w:rsidRDefault="00C04D35" w:rsidP="00C04D35">
      <w:pPr>
        <w:pStyle w:val="TH"/>
        <w:rPr>
          <w:i/>
          <w:iCs/>
        </w:rPr>
      </w:pPr>
      <w:bookmarkStart w:id="279" w:name="_CRTable5_4_2_66"/>
      <w:bookmarkEnd w:id="278"/>
      <w:r w:rsidRPr="002C0185">
        <w:t xml:space="preserve">Table </w:t>
      </w:r>
      <w:bookmarkEnd w:id="279"/>
      <w:r w:rsidRPr="002C0185">
        <w:t xml:space="preserve">5.4.2.6-6: </w:t>
      </w:r>
      <w:r w:rsidRPr="002C0185">
        <w:rPr>
          <w:i/>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4"/>
        <w:gridCol w:w="1703"/>
        <w:gridCol w:w="1245"/>
      </w:tblGrid>
      <w:tr w:rsidR="00C04D35" w:rsidRPr="002C0185" w14:paraId="443138CF" w14:textId="77777777" w:rsidTr="00C04D35">
        <w:tc>
          <w:tcPr>
            <w:tcW w:w="9747" w:type="dxa"/>
            <w:gridSpan w:val="4"/>
            <w:tcBorders>
              <w:top w:val="single" w:sz="4" w:space="0" w:color="auto"/>
              <w:left w:val="single" w:sz="4" w:space="0" w:color="auto"/>
              <w:bottom w:val="single" w:sz="4" w:space="0" w:color="auto"/>
              <w:right w:val="single" w:sz="4" w:space="0" w:color="auto"/>
            </w:tcBorders>
            <w:hideMark/>
          </w:tcPr>
          <w:p w14:paraId="430C2697" w14:textId="77777777" w:rsidR="00C04D35" w:rsidRPr="002C0185" w:rsidRDefault="00C04D35" w:rsidP="00C04D35">
            <w:pPr>
              <w:pStyle w:val="TAH"/>
              <w:jc w:val="left"/>
              <w:rPr>
                <w:b w:val="0"/>
              </w:rPr>
            </w:pPr>
            <w:r w:rsidRPr="002C0185">
              <w:rPr>
                <w:b w:val="0"/>
              </w:rPr>
              <w:t>Derivation Path: Table 4.6.3-100</w:t>
            </w:r>
          </w:p>
        </w:tc>
      </w:tr>
      <w:tr w:rsidR="00C04D35" w:rsidRPr="002C0185" w14:paraId="56AB91A1"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F5D41C1" w14:textId="77777777" w:rsidR="00C04D35" w:rsidRPr="002C0185" w:rsidRDefault="00C04D35" w:rsidP="00C04D35">
            <w:pPr>
              <w:pStyle w:val="TAH"/>
            </w:pPr>
            <w:r w:rsidRPr="002C0185">
              <w:t>Information Element</w:t>
            </w:r>
          </w:p>
        </w:tc>
        <w:tc>
          <w:tcPr>
            <w:tcW w:w="2264" w:type="dxa"/>
            <w:tcBorders>
              <w:top w:val="single" w:sz="4" w:space="0" w:color="auto"/>
              <w:left w:val="single" w:sz="4" w:space="0" w:color="auto"/>
              <w:bottom w:val="single" w:sz="4" w:space="0" w:color="auto"/>
              <w:right w:val="single" w:sz="4" w:space="0" w:color="auto"/>
            </w:tcBorders>
            <w:hideMark/>
          </w:tcPr>
          <w:p w14:paraId="27B059D0" w14:textId="77777777" w:rsidR="00C04D35" w:rsidRPr="002C0185" w:rsidRDefault="00C04D35" w:rsidP="00C04D35">
            <w:pPr>
              <w:pStyle w:val="TAH"/>
            </w:pPr>
            <w:r w:rsidRPr="002C0185">
              <w:t>Value/remark</w:t>
            </w:r>
          </w:p>
        </w:tc>
        <w:tc>
          <w:tcPr>
            <w:tcW w:w="1703" w:type="dxa"/>
            <w:tcBorders>
              <w:top w:val="single" w:sz="4" w:space="0" w:color="auto"/>
              <w:left w:val="single" w:sz="4" w:space="0" w:color="auto"/>
              <w:bottom w:val="single" w:sz="4" w:space="0" w:color="auto"/>
              <w:right w:val="single" w:sz="4" w:space="0" w:color="auto"/>
            </w:tcBorders>
            <w:hideMark/>
          </w:tcPr>
          <w:p w14:paraId="33724C17" w14:textId="77777777" w:rsidR="00C04D35" w:rsidRPr="002C0185" w:rsidRDefault="00C04D35" w:rsidP="00C04D35">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42DDEBCB" w14:textId="77777777" w:rsidR="00C04D35" w:rsidRPr="002C0185" w:rsidRDefault="00C04D35" w:rsidP="00C04D35">
            <w:pPr>
              <w:pStyle w:val="TAH"/>
            </w:pPr>
            <w:r w:rsidRPr="002C0185">
              <w:t>Condition</w:t>
            </w:r>
          </w:p>
        </w:tc>
      </w:tr>
      <w:tr w:rsidR="00C04D35" w:rsidRPr="002C0185" w14:paraId="0E055C8C"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0EFEA0E3" w14:textId="77777777" w:rsidR="00C04D35" w:rsidRPr="002C0185" w:rsidRDefault="00C04D35" w:rsidP="00C04D35">
            <w:pPr>
              <w:pStyle w:val="TAL"/>
            </w:pPr>
            <w:r w:rsidRPr="002C0185">
              <w:t xml:space="preserve">PDSCH-Config ::= </w:t>
            </w:r>
            <w:r w:rsidRPr="002C0185">
              <w:rPr>
                <w:snapToGrid w:val="0"/>
              </w:rPr>
              <w:t xml:space="preserve">SEQUENCE </w:t>
            </w:r>
            <w:r w:rsidRPr="002C0185">
              <w:t>{</w:t>
            </w:r>
          </w:p>
        </w:tc>
        <w:tc>
          <w:tcPr>
            <w:tcW w:w="2264" w:type="dxa"/>
            <w:tcBorders>
              <w:top w:val="single" w:sz="4" w:space="0" w:color="auto"/>
              <w:left w:val="single" w:sz="4" w:space="0" w:color="auto"/>
              <w:bottom w:val="single" w:sz="4" w:space="0" w:color="auto"/>
              <w:right w:val="single" w:sz="4" w:space="0" w:color="auto"/>
            </w:tcBorders>
          </w:tcPr>
          <w:p w14:paraId="596EDE4F" w14:textId="77777777" w:rsidR="00C04D35" w:rsidRPr="002C0185" w:rsidRDefault="00C04D35" w:rsidP="00C04D35">
            <w:pPr>
              <w:pStyle w:val="TAL"/>
            </w:pPr>
          </w:p>
        </w:tc>
        <w:tc>
          <w:tcPr>
            <w:tcW w:w="1703" w:type="dxa"/>
            <w:tcBorders>
              <w:top w:val="single" w:sz="4" w:space="0" w:color="auto"/>
              <w:left w:val="single" w:sz="4" w:space="0" w:color="auto"/>
              <w:bottom w:val="single" w:sz="4" w:space="0" w:color="auto"/>
              <w:right w:val="single" w:sz="4" w:space="0" w:color="auto"/>
            </w:tcBorders>
          </w:tcPr>
          <w:p w14:paraId="0D535F3C"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52792ECD" w14:textId="77777777" w:rsidR="00C04D35" w:rsidRPr="002C0185" w:rsidRDefault="00C04D35" w:rsidP="00C04D35">
            <w:pPr>
              <w:pStyle w:val="TAL"/>
            </w:pPr>
          </w:p>
        </w:tc>
      </w:tr>
      <w:tr w:rsidR="00C04D35" w:rsidRPr="002C0185" w14:paraId="79DBA1B2" w14:textId="77777777" w:rsidTr="00C04D35">
        <w:tc>
          <w:tcPr>
            <w:tcW w:w="4535" w:type="dxa"/>
            <w:tcBorders>
              <w:top w:val="single" w:sz="4" w:space="0" w:color="auto"/>
              <w:left w:val="single" w:sz="4" w:space="0" w:color="auto"/>
              <w:bottom w:val="single" w:sz="4" w:space="0" w:color="auto"/>
              <w:right w:val="single" w:sz="4" w:space="0" w:color="auto"/>
            </w:tcBorders>
          </w:tcPr>
          <w:p w14:paraId="7EBC13D0" w14:textId="77777777" w:rsidR="00C04D35" w:rsidRPr="002C0185" w:rsidRDefault="00C04D35" w:rsidP="00C04D35">
            <w:pPr>
              <w:pStyle w:val="TAL"/>
            </w:pPr>
            <w:r w:rsidRPr="002C0185">
              <w:t xml:space="preserve">  p-ZP-CSI-RS-ResourceSetsToAddModList </w:t>
            </w:r>
          </w:p>
        </w:tc>
        <w:tc>
          <w:tcPr>
            <w:tcW w:w="2264" w:type="dxa"/>
            <w:tcBorders>
              <w:top w:val="single" w:sz="4" w:space="0" w:color="auto"/>
              <w:left w:val="single" w:sz="4" w:space="0" w:color="auto"/>
              <w:bottom w:val="single" w:sz="4" w:space="0" w:color="auto"/>
              <w:right w:val="single" w:sz="4" w:space="0" w:color="auto"/>
            </w:tcBorders>
          </w:tcPr>
          <w:p w14:paraId="1051122B" w14:textId="77777777" w:rsidR="00C04D35" w:rsidRPr="002C0185" w:rsidRDefault="00C04D35" w:rsidP="00C04D35">
            <w:pPr>
              <w:pStyle w:val="TAL"/>
            </w:pPr>
            <w:r w:rsidRPr="002C0185">
              <w:t>p-ZP-CSI-RS-ResourceSet</w:t>
            </w:r>
          </w:p>
        </w:tc>
        <w:tc>
          <w:tcPr>
            <w:tcW w:w="1703" w:type="dxa"/>
            <w:tcBorders>
              <w:top w:val="single" w:sz="4" w:space="0" w:color="auto"/>
              <w:left w:val="single" w:sz="4" w:space="0" w:color="auto"/>
              <w:bottom w:val="single" w:sz="4" w:space="0" w:color="auto"/>
              <w:right w:val="single" w:sz="4" w:space="0" w:color="auto"/>
            </w:tcBorders>
          </w:tcPr>
          <w:p w14:paraId="1132BBFD"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62628D82" w14:textId="77777777" w:rsidR="00C04D35" w:rsidRPr="002C0185" w:rsidRDefault="00C04D35" w:rsidP="00C04D35">
            <w:pPr>
              <w:pStyle w:val="TAL"/>
            </w:pPr>
          </w:p>
        </w:tc>
      </w:tr>
      <w:tr w:rsidR="00C04D35" w:rsidRPr="002C0185" w14:paraId="516FDA1F" w14:textId="77777777" w:rsidTr="00C04D35">
        <w:tc>
          <w:tcPr>
            <w:tcW w:w="4535" w:type="dxa"/>
            <w:tcBorders>
              <w:top w:val="single" w:sz="4" w:space="0" w:color="auto"/>
              <w:left w:val="single" w:sz="4" w:space="0" w:color="auto"/>
              <w:bottom w:val="single" w:sz="4" w:space="0" w:color="auto"/>
              <w:right w:val="single" w:sz="4" w:space="0" w:color="auto"/>
            </w:tcBorders>
          </w:tcPr>
          <w:p w14:paraId="79D711F6" w14:textId="77777777" w:rsidR="00C04D35" w:rsidRPr="002C0185" w:rsidRDefault="00C04D35" w:rsidP="00C04D35">
            <w:pPr>
              <w:pStyle w:val="TAL"/>
            </w:pPr>
            <w:r w:rsidRPr="002C0185">
              <w:t>}</w:t>
            </w:r>
          </w:p>
        </w:tc>
        <w:tc>
          <w:tcPr>
            <w:tcW w:w="2264" w:type="dxa"/>
            <w:tcBorders>
              <w:top w:val="single" w:sz="4" w:space="0" w:color="auto"/>
              <w:left w:val="single" w:sz="4" w:space="0" w:color="auto"/>
              <w:bottom w:val="single" w:sz="4" w:space="0" w:color="auto"/>
              <w:right w:val="single" w:sz="4" w:space="0" w:color="auto"/>
            </w:tcBorders>
          </w:tcPr>
          <w:p w14:paraId="4AD90493" w14:textId="77777777" w:rsidR="00C04D35" w:rsidRPr="002C0185" w:rsidRDefault="00C04D35" w:rsidP="00C04D35">
            <w:pPr>
              <w:pStyle w:val="TAL"/>
            </w:pPr>
          </w:p>
        </w:tc>
        <w:tc>
          <w:tcPr>
            <w:tcW w:w="1703" w:type="dxa"/>
            <w:tcBorders>
              <w:top w:val="single" w:sz="4" w:space="0" w:color="auto"/>
              <w:left w:val="single" w:sz="4" w:space="0" w:color="auto"/>
              <w:bottom w:val="single" w:sz="4" w:space="0" w:color="auto"/>
              <w:right w:val="single" w:sz="4" w:space="0" w:color="auto"/>
            </w:tcBorders>
          </w:tcPr>
          <w:p w14:paraId="02915F23"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1DFB6C20" w14:textId="77777777" w:rsidR="00C04D35" w:rsidRPr="002C0185" w:rsidRDefault="00C04D35" w:rsidP="00C04D35">
            <w:pPr>
              <w:pStyle w:val="TAL"/>
            </w:pPr>
          </w:p>
        </w:tc>
      </w:tr>
    </w:tbl>
    <w:p w14:paraId="4B0FC794" w14:textId="77777777" w:rsidR="00C04D35" w:rsidRPr="002C0185" w:rsidRDefault="00C04D35" w:rsidP="00C04D35"/>
    <w:p w14:paraId="37685D52" w14:textId="77777777" w:rsidR="00C04D35" w:rsidRPr="002C0185" w:rsidRDefault="00C04D35" w:rsidP="00B926FF">
      <w:pPr>
        <w:pStyle w:val="H6"/>
      </w:pPr>
      <w:bookmarkStart w:id="280" w:name="_CRpZPCSIRSResourceSet"/>
      <w:r w:rsidRPr="002C0185">
        <w:t>p-ZP-CSI-RS-ResourceSet</w:t>
      </w:r>
    </w:p>
    <w:p w14:paraId="39D0E37D" w14:textId="77777777" w:rsidR="00C04D35" w:rsidRPr="002C0185" w:rsidRDefault="00C04D35" w:rsidP="00C04D35">
      <w:pPr>
        <w:pStyle w:val="TH"/>
      </w:pPr>
      <w:bookmarkStart w:id="281" w:name="_CRTable5_4_2_67"/>
      <w:bookmarkEnd w:id="280"/>
      <w:r w:rsidRPr="002C0185">
        <w:t xml:space="preserve">Table </w:t>
      </w:r>
      <w:bookmarkEnd w:id="281"/>
      <w:r w:rsidRPr="002C0185">
        <w:t>5.4.2.6-7: p-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C04D35" w:rsidRPr="002C0185" w14:paraId="1D21BDA0" w14:textId="77777777" w:rsidTr="00C04D35">
        <w:tc>
          <w:tcPr>
            <w:tcW w:w="9747" w:type="dxa"/>
            <w:gridSpan w:val="4"/>
            <w:tcBorders>
              <w:top w:val="single" w:sz="4" w:space="0" w:color="auto"/>
              <w:left w:val="single" w:sz="4" w:space="0" w:color="auto"/>
              <w:bottom w:val="single" w:sz="4" w:space="0" w:color="auto"/>
              <w:right w:val="single" w:sz="4" w:space="0" w:color="auto"/>
            </w:tcBorders>
            <w:hideMark/>
          </w:tcPr>
          <w:p w14:paraId="1DB3FDF1" w14:textId="77777777" w:rsidR="00C04D35" w:rsidRPr="002C0185" w:rsidRDefault="00C04D35" w:rsidP="00C04D35">
            <w:pPr>
              <w:pStyle w:val="TAH"/>
              <w:jc w:val="left"/>
              <w:rPr>
                <w:b w:val="0"/>
              </w:rPr>
            </w:pPr>
            <w:r w:rsidRPr="002C0185">
              <w:rPr>
                <w:b w:val="0"/>
              </w:rPr>
              <w:t>Derivation Path: Table 4.6.3-87</w:t>
            </w:r>
          </w:p>
        </w:tc>
      </w:tr>
      <w:tr w:rsidR="00C04D35" w:rsidRPr="002C0185" w14:paraId="6520DCFE"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32746A02" w14:textId="77777777" w:rsidR="00C04D35" w:rsidRPr="002C0185" w:rsidRDefault="00C04D35" w:rsidP="00C04D35">
            <w:pPr>
              <w:pStyle w:val="TAH"/>
            </w:pPr>
            <w:r w:rsidRPr="002C0185">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3713A21F" w14:textId="77777777" w:rsidR="00C04D35" w:rsidRPr="002C0185" w:rsidRDefault="00C04D35" w:rsidP="00C04D35">
            <w:pPr>
              <w:pStyle w:val="TAH"/>
            </w:pPr>
            <w:r w:rsidRPr="002C0185">
              <w:t>Value/remark</w:t>
            </w:r>
          </w:p>
        </w:tc>
        <w:tc>
          <w:tcPr>
            <w:tcW w:w="1824" w:type="dxa"/>
            <w:tcBorders>
              <w:top w:val="single" w:sz="4" w:space="0" w:color="auto"/>
              <w:left w:val="single" w:sz="4" w:space="0" w:color="auto"/>
              <w:bottom w:val="single" w:sz="4" w:space="0" w:color="auto"/>
              <w:right w:val="single" w:sz="4" w:space="0" w:color="auto"/>
            </w:tcBorders>
            <w:hideMark/>
          </w:tcPr>
          <w:p w14:paraId="073F5F79" w14:textId="77777777" w:rsidR="00C04D35" w:rsidRPr="002C0185" w:rsidRDefault="00C04D35" w:rsidP="00C04D35">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253E6120" w14:textId="77777777" w:rsidR="00C04D35" w:rsidRPr="002C0185" w:rsidRDefault="00C04D35" w:rsidP="00C04D35">
            <w:pPr>
              <w:pStyle w:val="TAH"/>
            </w:pPr>
            <w:r w:rsidRPr="002C0185">
              <w:t>Condition</w:t>
            </w:r>
          </w:p>
        </w:tc>
      </w:tr>
      <w:tr w:rsidR="00C04D35" w:rsidRPr="002C0185" w14:paraId="21D5ED01"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38CAEA58" w14:textId="77777777" w:rsidR="00C04D35" w:rsidRPr="002C0185" w:rsidRDefault="00C04D35" w:rsidP="00C04D35">
            <w:pPr>
              <w:pStyle w:val="TAL"/>
            </w:pPr>
            <w:r w:rsidRPr="002C0185">
              <w:t xml:space="preserve">p-ZP-CSI-RS-ResourceSetsToAddModList ::= </w:t>
            </w:r>
            <w:r w:rsidRPr="002C0185">
              <w:rPr>
                <w:snapToGrid w:val="0"/>
              </w:rPr>
              <w:t xml:space="preserve">SEQUENCE </w:t>
            </w:r>
            <w:r w:rsidRPr="002C0185">
              <w:t>{</w:t>
            </w:r>
          </w:p>
        </w:tc>
        <w:tc>
          <w:tcPr>
            <w:tcW w:w="2143" w:type="dxa"/>
            <w:tcBorders>
              <w:top w:val="single" w:sz="4" w:space="0" w:color="auto"/>
              <w:left w:val="single" w:sz="4" w:space="0" w:color="auto"/>
              <w:bottom w:val="single" w:sz="4" w:space="0" w:color="auto"/>
              <w:right w:val="single" w:sz="4" w:space="0" w:color="auto"/>
            </w:tcBorders>
          </w:tcPr>
          <w:p w14:paraId="5B8D054A" w14:textId="77777777" w:rsidR="00C04D35" w:rsidRPr="002C0185" w:rsidRDefault="00C04D35" w:rsidP="00C04D35">
            <w:pPr>
              <w:pStyle w:val="TAL"/>
            </w:pPr>
          </w:p>
        </w:tc>
        <w:tc>
          <w:tcPr>
            <w:tcW w:w="1824" w:type="dxa"/>
            <w:tcBorders>
              <w:top w:val="single" w:sz="4" w:space="0" w:color="auto"/>
              <w:left w:val="single" w:sz="4" w:space="0" w:color="auto"/>
              <w:bottom w:val="single" w:sz="4" w:space="0" w:color="auto"/>
              <w:right w:val="single" w:sz="4" w:space="0" w:color="auto"/>
            </w:tcBorders>
          </w:tcPr>
          <w:p w14:paraId="4C10C11F"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39CDA8EA" w14:textId="77777777" w:rsidR="00C04D35" w:rsidRPr="002C0185" w:rsidRDefault="00C04D35" w:rsidP="00C04D35">
            <w:pPr>
              <w:pStyle w:val="TAL"/>
            </w:pPr>
          </w:p>
        </w:tc>
      </w:tr>
      <w:tr w:rsidR="00C04D35" w:rsidRPr="002C0185" w14:paraId="681AC145" w14:textId="77777777" w:rsidTr="00C04D35">
        <w:tc>
          <w:tcPr>
            <w:tcW w:w="4535" w:type="dxa"/>
            <w:tcBorders>
              <w:top w:val="single" w:sz="4" w:space="0" w:color="auto"/>
              <w:left w:val="single" w:sz="4" w:space="0" w:color="auto"/>
              <w:bottom w:val="single" w:sz="4" w:space="0" w:color="auto"/>
              <w:right w:val="single" w:sz="4" w:space="0" w:color="auto"/>
            </w:tcBorders>
            <w:hideMark/>
          </w:tcPr>
          <w:p w14:paraId="26F20A98" w14:textId="77777777" w:rsidR="00C04D35" w:rsidRPr="002C0185" w:rsidRDefault="00C04D35" w:rsidP="00C04D35">
            <w:pPr>
              <w:pStyle w:val="TAL"/>
            </w:pPr>
            <w:r w:rsidRPr="002C0185">
              <w:t xml:space="preserve">  zp_CSI-RS_ResourceSetId</w:t>
            </w:r>
          </w:p>
        </w:tc>
        <w:tc>
          <w:tcPr>
            <w:tcW w:w="2143" w:type="dxa"/>
            <w:tcBorders>
              <w:top w:val="single" w:sz="4" w:space="0" w:color="auto"/>
              <w:left w:val="single" w:sz="4" w:space="0" w:color="auto"/>
              <w:bottom w:val="single" w:sz="4" w:space="0" w:color="auto"/>
              <w:right w:val="single" w:sz="4" w:space="0" w:color="auto"/>
            </w:tcBorders>
          </w:tcPr>
          <w:p w14:paraId="2E8D2AC8" w14:textId="77777777" w:rsidR="00C04D35" w:rsidRPr="002C0185" w:rsidRDefault="00C04D35" w:rsidP="00C04D35">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78AF1205"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6F534213" w14:textId="77777777" w:rsidR="00C04D35" w:rsidRPr="002C0185" w:rsidRDefault="00C04D35" w:rsidP="00C04D35">
            <w:pPr>
              <w:pStyle w:val="TAL"/>
            </w:pPr>
          </w:p>
        </w:tc>
      </w:tr>
      <w:tr w:rsidR="00C04D35" w:rsidRPr="002C0185" w14:paraId="0021DCCA" w14:textId="77777777" w:rsidTr="00C04D35">
        <w:tc>
          <w:tcPr>
            <w:tcW w:w="4535" w:type="dxa"/>
            <w:tcBorders>
              <w:top w:val="single" w:sz="4" w:space="0" w:color="auto"/>
              <w:left w:val="single" w:sz="4" w:space="0" w:color="auto"/>
              <w:bottom w:val="single" w:sz="4" w:space="0" w:color="auto"/>
              <w:right w:val="single" w:sz="4" w:space="0" w:color="auto"/>
            </w:tcBorders>
          </w:tcPr>
          <w:p w14:paraId="65756355" w14:textId="77777777" w:rsidR="00C04D35" w:rsidRPr="002C0185" w:rsidRDefault="00C04D35" w:rsidP="00C04D35">
            <w:pPr>
              <w:pStyle w:val="TAL"/>
            </w:pPr>
            <w:r w:rsidRPr="002C0185">
              <w:t xml:space="preserve">  zp-CSI-RS-ResourceIdList SEQUENCE (SIZE (1..maxNrofZP-CSI-RS-ResourcesPerSet)) OF ZP-CSI-RS-ResourceId{</w:t>
            </w:r>
          </w:p>
        </w:tc>
        <w:tc>
          <w:tcPr>
            <w:tcW w:w="2143" w:type="dxa"/>
            <w:tcBorders>
              <w:top w:val="single" w:sz="4" w:space="0" w:color="auto"/>
              <w:left w:val="single" w:sz="4" w:space="0" w:color="auto"/>
              <w:bottom w:val="single" w:sz="4" w:space="0" w:color="auto"/>
              <w:right w:val="single" w:sz="4" w:space="0" w:color="auto"/>
            </w:tcBorders>
          </w:tcPr>
          <w:p w14:paraId="6370A9F7" w14:textId="77777777" w:rsidR="00C04D35" w:rsidRPr="002C0185" w:rsidRDefault="00C04D35" w:rsidP="00C04D35">
            <w:pPr>
              <w:pStyle w:val="TAL"/>
            </w:pPr>
            <w:r w:rsidRPr="002C0185">
              <w:t>1 entry</w:t>
            </w:r>
          </w:p>
        </w:tc>
        <w:tc>
          <w:tcPr>
            <w:tcW w:w="1824" w:type="dxa"/>
            <w:tcBorders>
              <w:top w:val="single" w:sz="4" w:space="0" w:color="auto"/>
              <w:left w:val="single" w:sz="4" w:space="0" w:color="auto"/>
              <w:bottom w:val="single" w:sz="4" w:space="0" w:color="auto"/>
              <w:right w:val="single" w:sz="4" w:space="0" w:color="auto"/>
            </w:tcBorders>
          </w:tcPr>
          <w:p w14:paraId="74354CC2" w14:textId="77777777" w:rsidR="00C04D35" w:rsidRPr="002C0185" w:rsidRDefault="00C04D35" w:rsidP="00C04D35">
            <w:pPr>
              <w:pStyle w:val="TAL"/>
            </w:pPr>
          </w:p>
        </w:tc>
        <w:tc>
          <w:tcPr>
            <w:tcW w:w="1245" w:type="dxa"/>
            <w:tcBorders>
              <w:top w:val="single" w:sz="4" w:space="0" w:color="auto"/>
              <w:left w:val="single" w:sz="4" w:space="0" w:color="auto"/>
              <w:bottom w:val="single" w:sz="4" w:space="0" w:color="auto"/>
              <w:right w:val="single" w:sz="4" w:space="0" w:color="auto"/>
            </w:tcBorders>
          </w:tcPr>
          <w:p w14:paraId="3BCE9B20" w14:textId="77777777" w:rsidR="00C04D35" w:rsidRPr="002C0185" w:rsidRDefault="00C04D35" w:rsidP="00C04D35">
            <w:pPr>
              <w:pStyle w:val="TAL"/>
            </w:pPr>
          </w:p>
        </w:tc>
      </w:tr>
      <w:tr w:rsidR="00C04D35" w:rsidRPr="002C0185" w14:paraId="27368DFE" w14:textId="77777777" w:rsidTr="00C04D35">
        <w:tc>
          <w:tcPr>
            <w:tcW w:w="4535" w:type="dxa"/>
            <w:tcBorders>
              <w:top w:val="single" w:sz="4" w:space="0" w:color="auto"/>
              <w:left w:val="single" w:sz="4" w:space="0" w:color="auto"/>
              <w:bottom w:val="single" w:sz="4" w:space="0" w:color="auto"/>
              <w:right w:val="single" w:sz="4" w:space="0" w:color="auto"/>
            </w:tcBorders>
          </w:tcPr>
          <w:p w14:paraId="2E1FF3C5" w14:textId="77777777" w:rsidR="00C04D35" w:rsidRPr="002C0185" w:rsidRDefault="00C04D35" w:rsidP="00C04D35">
            <w:pPr>
              <w:pStyle w:val="TAL"/>
            </w:pPr>
            <w:r w:rsidRPr="002C0185">
              <w:t xml:space="preserve">    ZP-CSI-RS-ResourceId[1]</w:t>
            </w:r>
          </w:p>
        </w:tc>
        <w:tc>
          <w:tcPr>
            <w:tcW w:w="2143" w:type="dxa"/>
            <w:tcBorders>
              <w:top w:val="single" w:sz="4" w:space="0" w:color="auto"/>
              <w:left w:val="single" w:sz="4" w:space="0" w:color="auto"/>
              <w:bottom w:val="single" w:sz="4" w:space="0" w:color="auto"/>
              <w:right w:val="single" w:sz="4" w:space="0" w:color="auto"/>
            </w:tcBorders>
          </w:tcPr>
          <w:p w14:paraId="1AD7A3DD" w14:textId="77777777" w:rsidR="00C04D35" w:rsidRPr="002C0185" w:rsidRDefault="00C04D35" w:rsidP="00C04D35">
            <w:pPr>
              <w:pStyle w:val="TAL"/>
            </w:pPr>
            <w:r w:rsidRPr="002C0185">
              <w:t>0</w:t>
            </w:r>
          </w:p>
        </w:tc>
        <w:tc>
          <w:tcPr>
            <w:tcW w:w="1824" w:type="dxa"/>
            <w:tcBorders>
              <w:top w:val="single" w:sz="4" w:space="0" w:color="auto"/>
              <w:left w:val="single" w:sz="4" w:space="0" w:color="auto"/>
              <w:bottom w:val="single" w:sz="4" w:space="0" w:color="auto"/>
              <w:right w:val="single" w:sz="4" w:space="0" w:color="auto"/>
            </w:tcBorders>
          </w:tcPr>
          <w:p w14:paraId="5DB6083C" w14:textId="77777777" w:rsidR="00C04D35" w:rsidRPr="002C0185" w:rsidRDefault="00C04D35" w:rsidP="00C04D35">
            <w:pPr>
              <w:pStyle w:val="TAL"/>
              <w:rPr>
                <w:rFonts w:cs="Arial"/>
                <w:szCs w:val="18"/>
                <w:lang w:eastAsia="fr-FR"/>
              </w:rPr>
            </w:pPr>
            <w:r w:rsidRPr="002C0185">
              <w:rPr>
                <w:rFonts w:cs="Arial"/>
                <w:szCs w:val="18"/>
                <w:lang w:eastAsia="fr-FR"/>
              </w:rPr>
              <w:t>entry 1</w:t>
            </w:r>
          </w:p>
          <w:p w14:paraId="2B66D36B" w14:textId="77777777" w:rsidR="00C04D35" w:rsidRPr="002C0185" w:rsidRDefault="00C04D35" w:rsidP="00C04D35">
            <w:pPr>
              <w:pStyle w:val="TAL"/>
            </w:pPr>
            <w:r w:rsidRPr="002C0185">
              <w:rPr>
                <w:rFonts w:cs="Arial"/>
                <w:szCs w:val="18"/>
                <w:lang w:eastAsia="fr-FR"/>
              </w:rPr>
              <w:t>ZP CSI-RS resource 1</w:t>
            </w:r>
          </w:p>
        </w:tc>
        <w:tc>
          <w:tcPr>
            <w:tcW w:w="1245" w:type="dxa"/>
            <w:tcBorders>
              <w:top w:val="single" w:sz="4" w:space="0" w:color="auto"/>
              <w:left w:val="single" w:sz="4" w:space="0" w:color="auto"/>
              <w:bottom w:val="single" w:sz="4" w:space="0" w:color="auto"/>
              <w:right w:val="single" w:sz="4" w:space="0" w:color="auto"/>
            </w:tcBorders>
          </w:tcPr>
          <w:p w14:paraId="22C97FBF" w14:textId="77777777" w:rsidR="00C04D35" w:rsidRPr="002C0185" w:rsidRDefault="00C04D35" w:rsidP="00C04D35">
            <w:pPr>
              <w:pStyle w:val="TAL"/>
            </w:pPr>
          </w:p>
        </w:tc>
      </w:tr>
      <w:tr w:rsidR="00C04D35" w:rsidRPr="002C0185" w14:paraId="6171F05D" w14:textId="77777777" w:rsidTr="00C04D35">
        <w:tc>
          <w:tcPr>
            <w:tcW w:w="4535" w:type="dxa"/>
            <w:tcBorders>
              <w:top w:val="single" w:sz="4" w:space="0" w:color="auto"/>
              <w:left w:val="single" w:sz="4" w:space="0" w:color="auto"/>
              <w:bottom w:val="single" w:sz="4" w:space="0" w:color="auto"/>
              <w:right w:val="single" w:sz="4" w:space="0" w:color="auto"/>
            </w:tcBorders>
          </w:tcPr>
          <w:p w14:paraId="72F20750" w14:textId="77777777" w:rsidR="00C04D35" w:rsidRPr="002C0185" w:rsidRDefault="00C04D35" w:rsidP="00C04D35">
            <w:pPr>
              <w:pStyle w:val="TAL"/>
            </w:pPr>
            <w:r w:rsidRPr="002C0185">
              <w:t xml:space="preserve">  }</w:t>
            </w:r>
          </w:p>
        </w:tc>
        <w:tc>
          <w:tcPr>
            <w:tcW w:w="2143" w:type="dxa"/>
            <w:tcBorders>
              <w:top w:val="single" w:sz="4" w:space="0" w:color="auto"/>
              <w:left w:val="single" w:sz="4" w:space="0" w:color="auto"/>
              <w:bottom w:val="single" w:sz="4" w:space="0" w:color="auto"/>
              <w:right w:val="single" w:sz="4" w:space="0" w:color="auto"/>
            </w:tcBorders>
          </w:tcPr>
          <w:p w14:paraId="4A0F7130" w14:textId="77777777" w:rsidR="00C04D35" w:rsidRPr="002C0185" w:rsidRDefault="00C04D35" w:rsidP="00C04D35">
            <w:pPr>
              <w:pStyle w:val="TAL"/>
            </w:pPr>
          </w:p>
        </w:tc>
        <w:tc>
          <w:tcPr>
            <w:tcW w:w="1824" w:type="dxa"/>
            <w:tcBorders>
              <w:top w:val="single" w:sz="4" w:space="0" w:color="auto"/>
              <w:left w:val="single" w:sz="4" w:space="0" w:color="auto"/>
              <w:bottom w:val="single" w:sz="4" w:space="0" w:color="auto"/>
              <w:right w:val="single" w:sz="4" w:space="0" w:color="auto"/>
            </w:tcBorders>
          </w:tcPr>
          <w:p w14:paraId="4D761248" w14:textId="77777777" w:rsidR="00C04D35" w:rsidRPr="002C0185" w:rsidRDefault="00C04D35" w:rsidP="00C04D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5A837D0" w14:textId="77777777" w:rsidR="00C04D35" w:rsidRPr="002C0185" w:rsidRDefault="00C04D35" w:rsidP="00C04D35">
            <w:pPr>
              <w:pStyle w:val="TAL"/>
            </w:pPr>
          </w:p>
        </w:tc>
      </w:tr>
      <w:tr w:rsidR="00C04D35" w:rsidRPr="002C0185" w14:paraId="21FE7446" w14:textId="77777777" w:rsidTr="00C04D35">
        <w:tc>
          <w:tcPr>
            <w:tcW w:w="4535" w:type="dxa"/>
            <w:tcBorders>
              <w:top w:val="single" w:sz="4" w:space="0" w:color="auto"/>
              <w:left w:val="single" w:sz="4" w:space="0" w:color="auto"/>
              <w:bottom w:val="single" w:sz="4" w:space="0" w:color="auto"/>
              <w:right w:val="single" w:sz="4" w:space="0" w:color="auto"/>
            </w:tcBorders>
          </w:tcPr>
          <w:p w14:paraId="6B1F1CC3" w14:textId="77777777" w:rsidR="00C04D35" w:rsidRPr="002C0185" w:rsidRDefault="00C04D35" w:rsidP="00C04D35">
            <w:pPr>
              <w:pStyle w:val="TAL"/>
            </w:pPr>
            <w:r w:rsidRPr="002C0185">
              <w:t>}</w:t>
            </w:r>
          </w:p>
        </w:tc>
        <w:tc>
          <w:tcPr>
            <w:tcW w:w="2143" w:type="dxa"/>
            <w:tcBorders>
              <w:top w:val="single" w:sz="4" w:space="0" w:color="auto"/>
              <w:left w:val="single" w:sz="4" w:space="0" w:color="auto"/>
              <w:bottom w:val="single" w:sz="4" w:space="0" w:color="auto"/>
              <w:right w:val="single" w:sz="4" w:space="0" w:color="auto"/>
            </w:tcBorders>
          </w:tcPr>
          <w:p w14:paraId="239F6425" w14:textId="77777777" w:rsidR="00C04D35" w:rsidRPr="002C0185" w:rsidRDefault="00C04D35" w:rsidP="00C04D35">
            <w:pPr>
              <w:pStyle w:val="TAL"/>
            </w:pPr>
          </w:p>
        </w:tc>
        <w:tc>
          <w:tcPr>
            <w:tcW w:w="1824" w:type="dxa"/>
            <w:tcBorders>
              <w:top w:val="single" w:sz="4" w:space="0" w:color="auto"/>
              <w:left w:val="single" w:sz="4" w:space="0" w:color="auto"/>
              <w:bottom w:val="single" w:sz="4" w:space="0" w:color="auto"/>
              <w:right w:val="single" w:sz="4" w:space="0" w:color="auto"/>
            </w:tcBorders>
          </w:tcPr>
          <w:p w14:paraId="34D1AA4C" w14:textId="77777777" w:rsidR="00C04D35" w:rsidRPr="002C0185" w:rsidRDefault="00C04D35" w:rsidP="00C04D35">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7EEAB1" w14:textId="77777777" w:rsidR="00C04D35" w:rsidRPr="002C0185" w:rsidRDefault="00C04D35" w:rsidP="00C04D35">
            <w:pPr>
              <w:pStyle w:val="TAL"/>
            </w:pPr>
          </w:p>
        </w:tc>
      </w:tr>
    </w:tbl>
    <w:p w14:paraId="39BF7174" w14:textId="77777777" w:rsidR="00C04D35" w:rsidRPr="002C0185" w:rsidRDefault="00C04D35" w:rsidP="00C04D35"/>
    <w:p w14:paraId="007048AF" w14:textId="77777777" w:rsidR="00C04D35" w:rsidRPr="002C0185" w:rsidRDefault="00C04D35" w:rsidP="00B926FF">
      <w:pPr>
        <w:pStyle w:val="H6"/>
      </w:pPr>
      <w:bookmarkStart w:id="282" w:name="_CRCSIResourceConfig"/>
      <w:r w:rsidRPr="002C0185">
        <w:t>CSI-ResourceConfig</w:t>
      </w:r>
    </w:p>
    <w:p w14:paraId="6EA1175F" w14:textId="77777777" w:rsidR="00C04D35" w:rsidRPr="002C0185" w:rsidRDefault="00C04D35" w:rsidP="00C04D35">
      <w:pPr>
        <w:pStyle w:val="TH"/>
      </w:pPr>
      <w:bookmarkStart w:id="283" w:name="_CRTable5_4_2_68"/>
      <w:bookmarkEnd w:id="282"/>
      <w:r w:rsidRPr="002C0185">
        <w:t xml:space="preserve">Table </w:t>
      </w:r>
      <w:bookmarkEnd w:id="283"/>
      <w:r w:rsidRPr="002C0185">
        <w:t>5.4.2.6-8: CSI-ResourceConfig for CSI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6F128B4E" w14:textId="77777777" w:rsidTr="00C04D35">
        <w:tc>
          <w:tcPr>
            <w:tcW w:w="9747" w:type="dxa"/>
            <w:gridSpan w:val="4"/>
          </w:tcPr>
          <w:p w14:paraId="350A8163" w14:textId="77777777" w:rsidR="00C04D35" w:rsidRPr="002C0185" w:rsidRDefault="00C04D35" w:rsidP="00C04D35">
            <w:pPr>
              <w:pStyle w:val="TAH"/>
              <w:jc w:val="left"/>
              <w:rPr>
                <w:b w:val="0"/>
              </w:rPr>
            </w:pPr>
            <w:r w:rsidRPr="002C0185">
              <w:rPr>
                <w:b w:val="0"/>
              </w:rPr>
              <w:t>Derivation Path: Table 4.6.3-41</w:t>
            </w:r>
          </w:p>
        </w:tc>
      </w:tr>
      <w:tr w:rsidR="00C04D35" w:rsidRPr="002C0185" w14:paraId="318EFE12" w14:textId="77777777" w:rsidTr="00C04D35">
        <w:tc>
          <w:tcPr>
            <w:tcW w:w="4535" w:type="dxa"/>
          </w:tcPr>
          <w:p w14:paraId="35770F18" w14:textId="77777777" w:rsidR="00C04D35" w:rsidRPr="002C0185" w:rsidRDefault="00C04D35" w:rsidP="00C04D35">
            <w:pPr>
              <w:pStyle w:val="TAH"/>
            </w:pPr>
            <w:r w:rsidRPr="002C0185">
              <w:t>Information Element</w:t>
            </w:r>
          </w:p>
        </w:tc>
        <w:tc>
          <w:tcPr>
            <w:tcW w:w="2267" w:type="dxa"/>
          </w:tcPr>
          <w:p w14:paraId="338AEAF4" w14:textId="77777777" w:rsidR="00C04D35" w:rsidRPr="002C0185" w:rsidRDefault="00C04D35" w:rsidP="00C04D35">
            <w:pPr>
              <w:pStyle w:val="TAH"/>
            </w:pPr>
            <w:r w:rsidRPr="002C0185">
              <w:t>Value/remark</w:t>
            </w:r>
          </w:p>
        </w:tc>
        <w:tc>
          <w:tcPr>
            <w:tcW w:w="1700" w:type="dxa"/>
          </w:tcPr>
          <w:p w14:paraId="7364674F" w14:textId="77777777" w:rsidR="00C04D35" w:rsidRPr="002C0185" w:rsidRDefault="00C04D35" w:rsidP="00C04D35">
            <w:pPr>
              <w:pStyle w:val="TAH"/>
            </w:pPr>
            <w:r w:rsidRPr="002C0185">
              <w:t>Comment</w:t>
            </w:r>
          </w:p>
        </w:tc>
        <w:tc>
          <w:tcPr>
            <w:tcW w:w="1245" w:type="dxa"/>
          </w:tcPr>
          <w:p w14:paraId="6DDC2547" w14:textId="77777777" w:rsidR="00C04D35" w:rsidRPr="002C0185" w:rsidRDefault="00C04D35" w:rsidP="00C04D35">
            <w:pPr>
              <w:pStyle w:val="TAH"/>
            </w:pPr>
            <w:r w:rsidRPr="002C0185">
              <w:t>Condition</w:t>
            </w:r>
          </w:p>
        </w:tc>
      </w:tr>
      <w:tr w:rsidR="00C04D35" w:rsidRPr="002C0185" w14:paraId="52F48713" w14:textId="77777777" w:rsidTr="00C04D35">
        <w:tc>
          <w:tcPr>
            <w:tcW w:w="4535" w:type="dxa"/>
          </w:tcPr>
          <w:p w14:paraId="55B5B3F5" w14:textId="77777777" w:rsidR="00C04D35" w:rsidRPr="002C0185" w:rsidRDefault="00C04D35" w:rsidP="00C04D35">
            <w:pPr>
              <w:pStyle w:val="TAL"/>
            </w:pPr>
            <w:r w:rsidRPr="002C0185">
              <w:t xml:space="preserve">CSI-ResourceConfig ::= </w:t>
            </w:r>
            <w:r w:rsidRPr="002C0185">
              <w:rPr>
                <w:snapToGrid w:val="0"/>
              </w:rPr>
              <w:t xml:space="preserve">SEQUENCE </w:t>
            </w:r>
            <w:r w:rsidRPr="002C0185">
              <w:t>{</w:t>
            </w:r>
          </w:p>
        </w:tc>
        <w:tc>
          <w:tcPr>
            <w:tcW w:w="2267" w:type="dxa"/>
          </w:tcPr>
          <w:p w14:paraId="36C5996B" w14:textId="77777777" w:rsidR="00C04D35" w:rsidRPr="002C0185" w:rsidRDefault="00C04D35" w:rsidP="00C04D35">
            <w:pPr>
              <w:pStyle w:val="TAL"/>
            </w:pPr>
          </w:p>
        </w:tc>
        <w:tc>
          <w:tcPr>
            <w:tcW w:w="1700" w:type="dxa"/>
          </w:tcPr>
          <w:p w14:paraId="559B686C" w14:textId="77777777" w:rsidR="00C04D35" w:rsidRPr="002C0185" w:rsidRDefault="00C04D35" w:rsidP="00C04D35">
            <w:pPr>
              <w:pStyle w:val="TAL"/>
            </w:pPr>
          </w:p>
        </w:tc>
        <w:tc>
          <w:tcPr>
            <w:tcW w:w="1245" w:type="dxa"/>
          </w:tcPr>
          <w:p w14:paraId="4601ED2C" w14:textId="77777777" w:rsidR="00C04D35" w:rsidRPr="002C0185" w:rsidRDefault="00C04D35" w:rsidP="00C04D35">
            <w:pPr>
              <w:pStyle w:val="TAL"/>
            </w:pPr>
          </w:p>
        </w:tc>
      </w:tr>
      <w:tr w:rsidR="00C04D35" w:rsidRPr="002C0185" w14:paraId="0A245D07" w14:textId="77777777" w:rsidTr="00C04D35">
        <w:tc>
          <w:tcPr>
            <w:tcW w:w="4535" w:type="dxa"/>
          </w:tcPr>
          <w:p w14:paraId="09EED8CB" w14:textId="77777777" w:rsidR="00C04D35" w:rsidRPr="002C0185" w:rsidRDefault="00C04D35" w:rsidP="00C04D35">
            <w:pPr>
              <w:pStyle w:val="TAL"/>
            </w:pPr>
            <w:r w:rsidRPr="002C0185">
              <w:t xml:space="preserve">  csi-ResourceConfigId</w:t>
            </w:r>
          </w:p>
        </w:tc>
        <w:tc>
          <w:tcPr>
            <w:tcW w:w="2267" w:type="dxa"/>
          </w:tcPr>
          <w:p w14:paraId="2AFFA503" w14:textId="77777777" w:rsidR="00C04D35" w:rsidRPr="002C0185" w:rsidRDefault="00C04D35" w:rsidP="00C04D35">
            <w:pPr>
              <w:pStyle w:val="TAL"/>
            </w:pPr>
            <w:r w:rsidRPr="002C0185">
              <w:t>1</w:t>
            </w:r>
          </w:p>
        </w:tc>
        <w:tc>
          <w:tcPr>
            <w:tcW w:w="1700" w:type="dxa"/>
          </w:tcPr>
          <w:p w14:paraId="2C6A1F96" w14:textId="77777777" w:rsidR="00C04D35" w:rsidRPr="002C0185" w:rsidRDefault="00C04D35" w:rsidP="00C04D35">
            <w:pPr>
              <w:pStyle w:val="TAL"/>
            </w:pPr>
          </w:p>
        </w:tc>
        <w:tc>
          <w:tcPr>
            <w:tcW w:w="1245" w:type="dxa"/>
          </w:tcPr>
          <w:p w14:paraId="7E4A7982" w14:textId="77777777" w:rsidR="00C04D35" w:rsidRPr="002C0185" w:rsidRDefault="00C04D35" w:rsidP="00C04D35">
            <w:pPr>
              <w:pStyle w:val="TAL"/>
            </w:pPr>
          </w:p>
        </w:tc>
      </w:tr>
      <w:tr w:rsidR="00C04D35" w:rsidRPr="002C0185" w14:paraId="1CF72213" w14:textId="77777777" w:rsidTr="00C04D35">
        <w:tc>
          <w:tcPr>
            <w:tcW w:w="4535" w:type="dxa"/>
          </w:tcPr>
          <w:p w14:paraId="30117F21" w14:textId="77777777" w:rsidR="00C04D35" w:rsidRPr="002C0185" w:rsidRDefault="00C04D35" w:rsidP="00C04D35">
            <w:pPr>
              <w:pStyle w:val="TAL"/>
            </w:pPr>
            <w:r w:rsidRPr="002C0185">
              <w:t xml:space="preserve">  csi-RS-ResourceSetList CHOICE {</w:t>
            </w:r>
          </w:p>
        </w:tc>
        <w:tc>
          <w:tcPr>
            <w:tcW w:w="2267" w:type="dxa"/>
          </w:tcPr>
          <w:p w14:paraId="2A46E790" w14:textId="77777777" w:rsidR="00C04D35" w:rsidRPr="002C0185" w:rsidRDefault="00C04D35" w:rsidP="00C04D35">
            <w:pPr>
              <w:pStyle w:val="TAL"/>
            </w:pPr>
          </w:p>
        </w:tc>
        <w:tc>
          <w:tcPr>
            <w:tcW w:w="1700" w:type="dxa"/>
          </w:tcPr>
          <w:p w14:paraId="7D2E393B" w14:textId="77777777" w:rsidR="00C04D35" w:rsidRPr="002C0185" w:rsidRDefault="00C04D35" w:rsidP="00C04D35">
            <w:pPr>
              <w:pStyle w:val="TAL"/>
            </w:pPr>
          </w:p>
        </w:tc>
        <w:tc>
          <w:tcPr>
            <w:tcW w:w="1245" w:type="dxa"/>
          </w:tcPr>
          <w:p w14:paraId="715675EE" w14:textId="77777777" w:rsidR="00C04D35" w:rsidRPr="002C0185" w:rsidRDefault="00C04D35" w:rsidP="00C04D35">
            <w:pPr>
              <w:pStyle w:val="TAL"/>
            </w:pPr>
          </w:p>
        </w:tc>
      </w:tr>
      <w:tr w:rsidR="00C04D35" w:rsidRPr="002C0185" w14:paraId="5D4B9CBB" w14:textId="77777777" w:rsidTr="00C04D35">
        <w:tc>
          <w:tcPr>
            <w:tcW w:w="4535" w:type="dxa"/>
          </w:tcPr>
          <w:p w14:paraId="4FE2FB0F" w14:textId="77777777" w:rsidR="00C04D35" w:rsidRPr="002C0185" w:rsidRDefault="00C04D35" w:rsidP="00C04D35">
            <w:pPr>
              <w:pStyle w:val="TAL"/>
            </w:pPr>
            <w:r w:rsidRPr="002C0185">
              <w:t xml:space="preserve">    nzp-CSI-RS-SSB  SEQUENCE {</w:t>
            </w:r>
          </w:p>
        </w:tc>
        <w:tc>
          <w:tcPr>
            <w:tcW w:w="2267" w:type="dxa"/>
          </w:tcPr>
          <w:p w14:paraId="51C64537" w14:textId="77777777" w:rsidR="00C04D35" w:rsidRPr="002C0185" w:rsidRDefault="00C04D35" w:rsidP="00C04D35">
            <w:pPr>
              <w:pStyle w:val="TAL"/>
            </w:pPr>
          </w:p>
        </w:tc>
        <w:tc>
          <w:tcPr>
            <w:tcW w:w="1700" w:type="dxa"/>
          </w:tcPr>
          <w:p w14:paraId="3E5A35DC" w14:textId="77777777" w:rsidR="00C04D35" w:rsidRPr="002C0185" w:rsidRDefault="00C04D35" w:rsidP="00C04D35">
            <w:pPr>
              <w:pStyle w:val="TAL"/>
            </w:pPr>
          </w:p>
        </w:tc>
        <w:tc>
          <w:tcPr>
            <w:tcW w:w="1245" w:type="dxa"/>
          </w:tcPr>
          <w:p w14:paraId="25D0FB76" w14:textId="77777777" w:rsidR="00C04D35" w:rsidRPr="002C0185" w:rsidRDefault="00C04D35" w:rsidP="00C04D35">
            <w:pPr>
              <w:pStyle w:val="TAL"/>
            </w:pPr>
          </w:p>
        </w:tc>
      </w:tr>
      <w:tr w:rsidR="00C04D35" w:rsidRPr="002C0185" w14:paraId="5995F441" w14:textId="77777777" w:rsidTr="00C04D35">
        <w:tc>
          <w:tcPr>
            <w:tcW w:w="4535" w:type="dxa"/>
          </w:tcPr>
          <w:p w14:paraId="38C89AFC" w14:textId="77777777" w:rsidR="00C04D35" w:rsidRPr="002C0185" w:rsidRDefault="00C04D35" w:rsidP="00C04D35">
            <w:pPr>
              <w:pStyle w:val="TAL"/>
            </w:pPr>
            <w:r w:rsidRPr="002C0185">
              <w:t xml:space="preserve">      nzp-CSI-RS-ResourceSetList SEQUENCE (SIZE (1..maxNrofNZP-CSI-RS-ResourceSetsPerConfig)) OF NZP-CSI-RS-ResourceSetId {</w:t>
            </w:r>
          </w:p>
        </w:tc>
        <w:tc>
          <w:tcPr>
            <w:tcW w:w="2267" w:type="dxa"/>
          </w:tcPr>
          <w:p w14:paraId="02EE825A" w14:textId="77777777" w:rsidR="00C04D35" w:rsidRPr="002C0185" w:rsidRDefault="00C04D35" w:rsidP="00C04D35">
            <w:pPr>
              <w:pStyle w:val="TAL"/>
            </w:pPr>
            <w:r w:rsidRPr="002C0185">
              <w:t>1 entry</w:t>
            </w:r>
          </w:p>
        </w:tc>
        <w:tc>
          <w:tcPr>
            <w:tcW w:w="1700" w:type="dxa"/>
          </w:tcPr>
          <w:p w14:paraId="130B7124" w14:textId="77777777" w:rsidR="00C04D35" w:rsidRPr="002C0185" w:rsidRDefault="00C04D35" w:rsidP="00C04D35">
            <w:pPr>
              <w:pStyle w:val="TAL"/>
            </w:pPr>
          </w:p>
        </w:tc>
        <w:tc>
          <w:tcPr>
            <w:tcW w:w="1245" w:type="dxa"/>
          </w:tcPr>
          <w:p w14:paraId="39003FA2" w14:textId="77777777" w:rsidR="00C04D35" w:rsidRPr="002C0185" w:rsidRDefault="00C04D35" w:rsidP="00C04D35">
            <w:pPr>
              <w:pStyle w:val="TAL"/>
            </w:pPr>
          </w:p>
        </w:tc>
      </w:tr>
      <w:tr w:rsidR="00C04D35" w:rsidRPr="002C0185" w14:paraId="28F78538" w14:textId="77777777" w:rsidTr="00C04D35">
        <w:tc>
          <w:tcPr>
            <w:tcW w:w="4535" w:type="dxa"/>
          </w:tcPr>
          <w:p w14:paraId="68C8499D" w14:textId="77777777" w:rsidR="00C04D35" w:rsidRPr="002C0185" w:rsidRDefault="00C04D35" w:rsidP="00C04D35">
            <w:pPr>
              <w:pStyle w:val="TAL"/>
            </w:pPr>
            <w:r w:rsidRPr="002C0185">
              <w:t xml:space="preserve">        NZP-CSI-RS-ResourceSetId[1]</w:t>
            </w:r>
          </w:p>
        </w:tc>
        <w:tc>
          <w:tcPr>
            <w:tcW w:w="2267" w:type="dxa"/>
          </w:tcPr>
          <w:p w14:paraId="66BCEA5E" w14:textId="77777777" w:rsidR="00C04D35" w:rsidRPr="002C0185" w:rsidRDefault="00C04D35" w:rsidP="00C04D35">
            <w:pPr>
              <w:pStyle w:val="TAL"/>
            </w:pPr>
            <w:r w:rsidRPr="002C0185">
              <w:t>1</w:t>
            </w:r>
          </w:p>
        </w:tc>
        <w:tc>
          <w:tcPr>
            <w:tcW w:w="1700" w:type="dxa"/>
          </w:tcPr>
          <w:p w14:paraId="78780C49" w14:textId="77777777" w:rsidR="00C04D35" w:rsidRPr="002C0185" w:rsidRDefault="00C04D35" w:rsidP="00C04D35">
            <w:pPr>
              <w:pStyle w:val="TAL"/>
            </w:pPr>
            <w:r w:rsidRPr="002C0185">
              <w:t>entry 1</w:t>
            </w:r>
          </w:p>
        </w:tc>
        <w:tc>
          <w:tcPr>
            <w:tcW w:w="1245" w:type="dxa"/>
          </w:tcPr>
          <w:p w14:paraId="307C3B31" w14:textId="77777777" w:rsidR="00C04D35" w:rsidRPr="002C0185" w:rsidRDefault="00C04D35" w:rsidP="00C04D35">
            <w:pPr>
              <w:pStyle w:val="TAL"/>
            </w:pPr>
          </w:p>
        </w:tc>
      </w:tr>
      <w:tr w:rsidR="00C04D35" w:rsidRPr="002C0185" w14:paraId="75D87526" w14:textId="77777777" w:rsidTr="00C04D35">
        <w:tc>
          <w:tcPr>
            <w:tcW w:w="4535" w:type="dxa"/>
          </w:tcPr>
          <w:p w14:paraId="3ABE7495" w14:textId="77777777" w:rsidR="00C04D35" w:rsidRPr="002C0185" w:rsidRDefault="00C04D35" w:rsidP="00C04D35">
            <w:pPr>
              <w:pStyle w:val="TAL"/>
            </w:pPr>
            <w:r w:rsidRPr="002C0185">
              <w:t xml:space="preserve">      }</w:t>
            </w:r>
          </w:p>
        </w:tc>
        <w:tc>
          <w:tcPr>
            <w:tcW w:w="2267" w:type="dxa"/>
          </w:tcPr>
          <w:p w14:paraId="378B5DA8" w14:textId="77777777" w:rsidR="00C04D35" w:rsidRPr="002C0185" w:rsidRDefault="00C04D35" w:rsidP="00C04D35">
            <w:pPr>
              <w:pStyle w:val="TAL"/>
            </w:pPr>
          </w:p>
        </w:tc>
        <w:tc>
          <w:tcPr>
            <w:tcW w:w="1700" w:type="dxa"/>
          </w:tcPr>
          <w:p w14:paraId="7894D496" w14:textId="77777777" w:rsidR="00C04D35" w:rsidRPr="002C0185" w:rsidRDefault="00C04D35" w:rsidP="00C04D35">
            <w:pPr>
              <w:pStyle w:val="TAL"/>
            </w:pPr>
          </w:p>
        </w:tc>
        <w:tc>
          <w:tcPr>
            <w:tcW w:w="1245" w:type="dxa"/>
          </w:tcPr>
          <w:p w14:paraId="00AC878A" w14:textId="77777777" w:rsidR="00C04D35" w:rsidRPr="002C0185" w:rsidRDefault="00C04D35" w:rsidP="00C04D35">
            <w:pPr>
              <w:pStyle w:val="TAL"/>
            </w:pPr>
          </w:p>
        </w:tc>
      </w:tr>
      <w:tr w:rsidR="00C04D35" w:rsidRPr="002C0185" w14:paraId="0DF51BFD" w14:textId="77777777" w:rsidTr="00C04D35">
        <w:tc>
          <w:tcPr>
            <w:tcW w:w="4535" w:type="dxa"/>
          </w:tcPr>
          <w:p w14:paraId="0C131F9B" w14:textId="77777777" w:rsidR="00C04D35" w:rsidRPr="002C0185" w:rsidRDefault="00C04D35" w:rsidP="00C04D35">
            <w:pPr>
              <w:pStyle w:val="TAL"/>
            </w:pPr>
            <w:r w:rsidRPr="002C0185">
              <w:t xml:space="preserve">      csi-SSB-ResourceSetList</w:t>
            </w:r>
          </w:p>
        </w:tc>
        <w:tc>
          <w:tcPr>
            <w:tcW w:w="2267" w:type="dxa"/>
          </w:tcPr>
          <w:p w14:paraId="54B0326F" w14:textId="77777777" w:rsidR="00C04D35" w:rsidRPr="002C0185" w:rsidRDefault="00C04D35" w:rsidP="00C04D35">
            <w:pPr>
              <w:pStyle w:val="TAL"/>
            </w:pPr>
            <w:r w:rsidRPr="002C0185">
              <w:t>Not present</w:t>
            </w:r>
          </w:p>
        </w:tc>
        <w:tc>
          <w:tcPr>
            <w:tcW w:w="1700" w:type="dxa"/>
          </w:tcPr>
          <w:p w14:paraId="068B9DDA" w14:textId="77777777" w:rsidR="00C04D35" w:rsidRPr="002C0185" w:rsidRDefault="00C04D35" w:rsidP="00C04D35">
            <w:pPr>
              <w:pStyle w:val="TAL"/>
            </w:pPr>
          </w:p>
        </w:tc>
        <w:tc>
          <w:tcPr>
            <w:tcW w:w="1245" w:type="dxa"/>
          </w:tcPr>
          <w:p w14:paraId="35335949" w14:textId="77777777" w:rsidR="00C04D35" w:rsidRPr="002C0185" w:rsidRDefault="00C04D35" w:rsidP="00C04D35">
            <w:pPr>
              <w:pStyle w:val="TAL"/>
            </w:pPr>
          </w:p>
        </w:tc>
      </w:tr>
      <w:tr w:rsidR="00C04D35" w:rsidRPr="002C0185" w14:paraId="3EDFCA63" w14:textId="77777777" w:rsidTr="00C04D35">
        <w:tc>
          <w:tcPr>
            <w:tcW w:w="4535" w:type="dxa"/>
          </w:tcPr>
          <w:p w14:paraId="0F3F83EB" w14:textId="77777777" w:rsidR="00C04D35" w:rsidRPr="002C0185" w:rsidRDefault="00C04D35" w:rsidP="00C04D35">
            <w:pPr>
              <w:pStyle w:val="TAL"/>
            </w:pPr>
            <w:r w:rsidRPr="002C0185">
              <w:t xml:space="preserve">    }</w:t>
            </w:r>
          </w:p>
        </w:tc>
        <w:tc>
          <w:tcPr>
            <w:tcW w:w="2267" w:type="dxa"/>
          </w:tcPr>
          <w:p w14:paraId="12B47B08" w14:textId="77777777" w:rsidR="00C04D35" w:rsidRPr="002C0185" w:rsidRDefault="00C04D35" w:rsidP="00C04D35">
            <w:pPr>
              <w:pStyle w:val="TAL"/>
            </w:pPr>
          </w:p>
        </w:tc>
        <w:tc>
          <w:tcPr>
            <w:tcW w:w="1700" w:type="dxa"/>
          </w:tcPr>
          <w:p w14:paraId="30E09F46" w14:textId="77777777" w:rsidR="00C04D35" w:rsidRPr="002C0185" w:rsidRDefault="00C04D35" w:rsidP="00C04D35">
            <w:pPr>
              <w:pStyle w:val="TAL"/>
            </w:pPr>
          </w:p>
        </w:tc>
        <w:tc>
          <w:tcPr>
            <w:tcW w:w="1245" w:type="dxa"/>
          </w:tcPr>
          <w:p w14:paraId="344B1134" w14:textId="77777777" w:rsidR="00C04D35" w:rsidRPr="002C0185" w:rsidRDefault="00C04D35" w:rsidP="00C04D35">
            <w:pPr>
              <w:pStyle w:val="TAL"/>
            </w:pPr>
          </w:p>
        </w:tc>
      </w:tr>
      <w:tr w:rsidR="00C04D35" w:rsidRPr="002C0185" w14:paraId="418AD64B" w14:textId="77777777" w:rsidTr="00C04D35">
        <w:tc>
          <w:tcPr>
            <w:tcW w:w="4535" w:type="dxa"/>
          </w:tcPr>
          <w:p w14:paraId="2A641148" w14:textId="77777777" w:rsidR="00C04D35" w:rsidRPr="002C0185" w:rsidRDefault="00C04D35" w:rsidP="00C04D35">
            <w:pPr>
              <w:pStyle w:val="TAL"/>
            </w:pPr>
            <w:r w:rsidRPr="002C0185">
              <w:t xml:space="preserve">  }</w:t>
            </w:r>
          </w:p>
        </w:tc>
        <w:tc>
          <w:tcPr>
            <w:tcW w:w="2267" w:type="dxa"/>
          </w:tcPr>
          <w:p w14:paraId="5BF7BE69" w14:textId="77777777" w:rsidR="00C04D35" w:rsidRPr="002C0185" w:rsidRDefault="00C04D35" w:rsidP="00C04D35">
            <w:pPr>
              <w:pStyle w:val="TAL"/>
            </w:pPr>
          </w:p>
        </w:tc>
        <w:tc>
          <w:tcPr>
            <w:tcW w:w="1700" w:type="dxa"/>
          </w:tcPr>
          <w:p w14:paraId="4A50B862" w14:textId="77777777" w:rsidR="00C04D35" w:rsidRPr="002C0185" w:rsidRDefault="00C04D35" w:rsidP="00C04D35">
            <w:pPr>
              <w:pStyle w:val="TAL"/>
            </w:pPr>
          </w:p>
        </w:tc>
        <w:tc>
          <w:tcPr>
            <w:tcW w:w="1245" w:type="dxa"/>
          </w:tcPr>
          <w:p w14:paraId="15BE5335" w14:textId="77777777" w:rsidR="00C04D35" w:rsidRPr="002C0185" w:rsidRDefault="00C04D35" w:rsidP="00C04D35">
            <w:pPr>
              <w:pStyle w:val="TAL"/>
            </w:pPr>
          </w:p>
        </w:tc>
      </w:tr>
      <w:tr w:rsidR="00C04D35" w:rsidRPr="002C0185" w14:paraId="4CE4BEEF" w14:textId="77777777" w:rsidTr="00C04D35">
        <w:tc>
          <w:tcPr>
            <w:tcW w:w="4535" w:type="dxa"/>
          </w:tcPr>
          <w:p w14:paraId="064BE460" w14:textId="77777777" w:rsidR="00C04D35" w:rsidRPr="002C0185" w:rsidRDefault="00C04D35" w:rsidP="00C04D35">
            <w:pPr>
              <w:pStyle w:val="TAL"/>
            </w:pPr>
            <w:r w:rsidRPr="002C0185">
              <w:t xml:space="preserve">  bwp-Id</w:t>
            </w:r>
          </w:p>
        </w:tc>
        <w:tc>
          <w:tcPr>
            <w:tcW w:w="2267" w:type="dxa"/>
          </w:tcPr>
          <w:p w14:paraId="2884E449" w14:textId="77777777" w:rsidR="00C04D35" w:rsidRPr="002C0185" w:rsidRDefault="00C04D35" w:rsidP="00C04D35">
            <w:pPr>
              <w:pStyle w:val="TAL"/>
            </w:pPr>
            <w:r w:rsidRPr="002C0185">
              <w:t>BWP-Id</w:t>
            </w:r>
          </w:p>
        </w:tc>
        <w:tc>
          <w:tcPr>
            <w:tcW w:w="1700" w:type="dxa"/>
          </w:tcPr>
          <w:p w14:paraId="0D367AD9" w14:textId="77777777" w:rsidR="00C04D35" w:rsidRPr="002C0185" w:rsidRDefault="00C04D35" w:rsidP="00C04D35">
            <w:pPr>
              <w:pStyle w:val="TAL"/>
            </w:pPr>
          </w:p>
        </w:tc>
        <w:tc>
          <w:tcPr>
            <w:tcW w:w="1245" w:type="dxa"/>
          </w:tcPr>
          <w:p w14:paraId="7E137E64" w14:textId="77777777" w:rsidR="00C04D35" w:rsidRPr="002C0185" w:rsidRDefault="00C04D35" w:rsidP="00C04D35">
            <w:pPr>
              <w:pStyle w:val="TAL"/>
            </w:pPr>
          </w:p>
        </w:tc>
      </w:tr>
      <w:tr w:rsidR="001535DB" w:rsidRPr="002C0185" w14:paraId="1C710C8E" w14:textId="77777777" w:rsidTr="00C04D35">
        <w:tc>
          <w:tcPr>
            <w:tcW w:w="4535" w:type="dxa"/>
            <w:vMerge w:val="restart"/>
          </w:tcPr>
          <w:p w14:paraId="7E7DB35B" w14:textId="77777777" w:rsidR="001535DB" w:rsidRPr="002C0185" w:rsidRDefault="001535DB" w:rsidP="00C04D35">
            <w:pPr>
              <w:pStyle w:val="TAL"/>
            </w:pPr>
            <w:r w:rsidRPr="002C0185">
              <w:t xml:space="preserve">  resourceType</w:t>
            </w:r>
          </w:p>
        </w:tc>
        <w:tc>
          <w:tcPr>
            <w:tcW w:w="2267" w:type="dxa"/>
          </w:tcPr>
          <w:p w14:paraId="3756B6C6" w14:textId="77777777" w:rsidR="001535DB" w:rsidRPr="002C0185" w:rsidRDefault="001535DB" w:rsidP="00C04D35">
            <w:pPr>
              <w:pStyle w:val="TAL"/>
            </w:pPr>
            <w:r w:rsidRPr="002C0185">
              <w:t>periodic</w:t>
            </w:r>
          </w:p>
        </w:tc>
        <w:tc>
          <w:tcPr>
            <w:tcW w:w="1700" w:type="dxa"/>
          </w:tcPr>
          <w:p w14:paraId="14AEA891" w14:textId="77777777" w:rsidR="001535DB" w:rsidRPr="002C0185" w:rsidRDefault="001535DB" w:rsidP="00C04D35">
            <w:pPr>
              <w:pStyle w:val="TAL"/>
            </w:pPr>
          </w:p>
        </w:tc>
        <w:tc>
          <w:tcPr>
            <w:tcW w:w="1245" w:type="dxa"/>
          </w:tcPr>
          <w:p w14:paraId="0B8585F7" w14:textId="6F0F6673" w:rsidR="001535DB" w:rsidRPr="002C0185" w:rsidRDefault="001535DB" w:rsidP="00C04D35">
            <w:pPr>
              <w:pStyle w:val="TAL"/>
            </w:pPr>
            <w:r w:rsidRPr="002C0185">
              <w:t>FR1</w:t>
            </w:r>
          </w:p>
        </w:tc>
      </w:tr>
      <w:tr w:rsidR="001535DB" w:rsidRPr="002C0185" w14:paraId="1D1C6231" w14:textId="77777777" w:rsidTr="00C04D35">
        <w:tc>
          <w:tcPr>
            <w:tcW w:w="4535" w:type="dxa"/>
            <w:vMerge/>
          </w:tcPr>
          <w:p w14:paraId="3121CFA8" w14:textId="77777777" w:rsidR="001535DB" w:rsidRPr="002C0185" w:rsidRDefault="001535DB" w:rsidP="001535DB">
            <w:pPr>
              <w:pStyle w:val="TAL"/>
            </w:pPr>
          </w:p>
        </w:tc>
        <w:tc>
          <w:tcPr>
            <w:tcW w:w="2267" w:type="dxa"/>
          </w:tcPr>
          <w:p w14:paraId="792838E5" w14:textId="0315DB0A" w:rsidR="001535DB" w:rsidRPr="002C0185" w:rsidRDefault="001535DB" w:rsidP="001535DB">
            <w:pPr>
              <w:pStyle w:val="TAL"/>
            </w:pPr>
            <w:r w:rsidRPr="002C0185">
              <w:t>aperiodic</w:t>
            </w:r>
          </w:p>
        </w:tc>
        <w:tc>
          <w:tcPr>
            <w:tcW w:w="1700" w:type="dxa"/>
          </w:tcPr>
          <w:p w14:paraId="171B935E" w14:textId="77777777" w:rsidR="001535DB" w:rsidRPr="002C0185" w:rsidRDefault="001535DB" w:rsidP="001535DB">
            <w:pPr>
              <w:pStyle w:val="TAL"/>
            </w:pPr>
          </w:p>
        </w:tc>
        <w:tc>
          <w:tcPr>
            <w:tcW w:w="1245" w:type="dxa"/>
          </w:tcPr>
          <w:p w14:paraId="17F13F76" w14:textId="7880B598" w:rsidR="001535DB" w:rsidRPr="002C0185" w:rsidRDefault="001535DB" w:rsidP="001535DB">
            <w:pPr>
              <w:pStyle w:val="TAL"/>
            </w:pPr>
            <w:r w:rsidRPr="002C0185">
              <w:t>FR2</w:t>
            </w:r>
          </w:p>
        </w:tc>
      </w:tr>
      <w:tr w:rsidR="00C04D35" w:rsidRPr="002C0185" w14:paraId="2438A2A6" w14:textId="77777777" w:rsidTr="00C04D35">
        <w:tc>
          <w:tcPr>
            <w:tcW w:w="4535" w:type="dxa"/>
          </w:tcPr>
          <w:p w14:paraId="37FB636D" w14:textId="77777777" w:rsidR="00C04D35" w:rsidRPr="002C0185" w:rsidRDefault="00C04D35" w:rsidP="00C04D35">
            <w:pPr>
              <w:pStyle w:val="TAL"/>
            </w:pPr>
            <w:r w:rsidRPr="002C0185">
              <w:t>}</w:t>
            </w:r>
          </w:p>
        </w:tc>
        <w:tc>
          <w:tcPr>
            <w:tcW w:w="2267" w:type="dxa"/>
          </w:tcPr>
          <w:p w14:paraId="42221D25" w14:textId="77777777" w:rsidR="00C04D35" w:rsidRPr="002C0185" w:rsidRDefault="00C04D35" w:rsidP="00C04D35">
            <w:pPr>
              <w:pStyle w:val="TAL"/>
            </w:pPr>
          </w:p>
        </w:tc>
        <w:tc>
          <w:tcPr>
            <w:tcW w:w="1700" w:type="dxa"/>
          </w:tcPr>
          <w:p w14:paraId="31C4F866" w14:textId="77777777" w:rsidR="00C04D35" w:rsidRPr="002C0185" w:rsidRDefault="00C04D35" w:rsidP="00C04D35">
            <w:pPr>
              <w:pStyle w:val="TAL"/>
            </w:pPr>
          </w:p>
        </w:tc>
        <w:tc>
          <w:tcPr>
            <w:tcW w:w="1245" w:type="dxa"/>
          </w:tcPr>
          <w:p w14:paraId="6C7A205E" w14:textId="77777777" w:rsidR="00C04D35" w:rsidRPr="002C0185" w:rsidRDefault="00C04D35" w:rsidP="00C04D35">
            <w:pPr>
              <w:pStyle w:val="TAL"/>
            </w:pPr>
          </w:p>
        </w:tc>
      </w:tr>
    </w:tbl>
    <w:p w14:paraId="2BC46E62" w14:textId="2C0F24DE" w:rsidR="00C04D35" w:rsidRPr="002C0185" w:rsidRDefault="00C04D35" w:rsidP="00C04D35"/>
    <w:p w14:paraId="71116204" w14:textId="77777777" w:rsidR="00B920EC" w:rsidRPr="002C0185" w:rsidRDefault="00B920EC" w:rsidP="00B920EC">
      <w:pPr>
        <w:pStyle w:val="TH"/>
      </w:pPr>
      <w:bookmarkStart w:id="284" w:name="_CRTable5_4_2_68A"/>
      <w:r w:rsidRPr="002C0185">
        <w:t xml:space="preserve">Table </w:t>
      </w:r>
      <w:bookmarkEnd w:id="284"/>
      <w:r w:rsidRPr="002C0185">
        <w:t>5.4.2.6-8A: CSI-ResourceConfig for beam refin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920EC" w:rsidRPr="002C0185" w14:paraId="2BCCDCCD" w14:textId="77777777" w:rsidTr="00622DA4">
        <w:tc>
          <w:tcPr>
            <w:tcW w:w="9747" w:type="dxa"/>
            <w:gridSpan w:val="4"/>
            <w:tcBorders>
              <w:top w:val="single" w:sz="4" w:space="0" w:color="auto"/>
              <w:left w:val="single" w:sz="4" w:space="0" w:color="auto"/>
              <w:bottom w:val="single" w:sz="4" w:space="0" w:color="auto"/>
              <w:right w:val="single" w:sz="4" w:space="0" w:color="auto"/>
            </w:tcBorders>
            <w:hideMark/>
          </w:tcPr>
          <w:p w14:paraId="42EA2651" w14:textId="77777777" w:rsidR="00B920EC" w:rsidRPr="002C0185" w:rsidRDefault="00B920EC" w:rsidP="00622DA4">
            <w:pPr>
              <w:pStyle w:val="TAH"/>
              <w:jc w:val="left"/>
              <w:rPr>
                <w:b w:val="0"/>
              </w:rPr>
            </w:pPr>
            <w:r w:rsidRPr="002C0185">
              <w:rPr>
                <w:b w:val="0"/>
              </w:rPr>
              <w:t>Derivation Path: Table 4.6.3-41</w:t>
            </w:r>
          </w:p>
        </w:tc>
      </w:tr>
      <w:tr w:rsidR="00B920EC" w:rsidRPr="002C0185" w14:paraId="5731A51B"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6D3F631C" w14:textId="77777777" w:rsidR="00B920EC" w:rsidRPr="002C0185" w:rsidRDefault="00B920EC" w:rsidP="00622DA4">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CA23AE" w14:textId="77777777" w:rsidR="00B920EC" w:rsidRPr="002C0185" w:rsidRDefault="00B920EC" w:rsidP="00622DA4">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6CC7A373" w14:textId="77777777" w:rsidR="00B920EC" w:rsidRPr="002C0185" w:rsidRDefault="00B920EC" w:rsidP="00622DA4">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41D6596E" w14:textId="77777777" w:rsidR="00B920EC" w:rsidRPr="002C0185" w:rsidRDefault="00B920EC" w:rsidP="00622DA4">
            <w:pPr>
              <w:pStyle w:val="TAH"/>
            </w:pPr>
            <w:r w:rsidRPr="002C0185">
              <w:t>Condition</w:t>
            </w:r>
          </w:p>
        </w:tc>
      </w:tr>
      <w:tr w:rsidR="00B920EC" w:rsidRPr="002C0185" w14:paraId="35BFC3E7"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2697D5FA" w14:textId="77777777" w:rsidR="00B920EC" w:rsidRPr="002C0185" w:rsidRDefault="00B920EC" w:rsidP="00622DA4">
            <w:pPr>
              <w:pStyle w:val="TAL"/>
            </w:pPr>
            <w:r w:rsidRPr="002C0185">
              <w:t xml:space="preserve">CSI-ResourceConfi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29F89124" w14:textId="77777777" w:rsidR="00B920EC" w:rsidRPr="002C0185"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3FE4EA32"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4BF94B04" w14:textId="77777777" w:rsidR="00B920EC" w:rsidRPr="002C0185" w:rsidRDefault="00B920EC" w:rsidP="00622DA4">
            <w:pPr>
              <w:pStyle w:val="TAL"/>
            </w:pPr>
            <w:r w:rsidRPr="002C0185">
              <w:t>FR2</w:t>
            </w:r>
          </w:p>
        </w:tc>
      </w:tr>
      <w:tr w:rsidR="00B920EC" w:rsidRPr="002C0185" w14:paraId="169C8374"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18CB3A87" w14:textId="77777777" w:rsidR="00B920EC" w:rsidRPr="002C0185" w:rsidRDefault="00B920EC" w:rsidP="00622DA4">
            <w:pPr>
              <w:pStyle w:val="TAL"/>
            </w:pPr>
            <w:r w:rsidRPr="002C0185">
              <w:t xml:space="preserve">  csi-ResourceConfigId</w:t>
            </w:r>
          </w:p>
        </w:tc>
        <w:tc>
          <w:tcPr>
            <w:tcW w:w="2267" w:type="dxa"/>
            <w:tcBorders>
              <w:top w:val="single" w:sz="4" w:space="0" w:color="auto"/>
              <w:left w:val="single" w:sz="4" w:space="0" w:color="auto"/>
              <w:bottom w:val="single" w:sz="4" w:space="0" w:color="auto"/>
              <w:right w:val="single" w:sz="4" w:space="0" w:color="auto"/>
            </w:tcBorders>
            <w:hideMark/>
          </w:tcPr>
          <w:p w14:paraId="47911D11" w14:textId="77777777" w:rsidR="00B920EC" w:rsidRPr="002C0185" w:rsidRDefault="00B920EC" w:rsidP="00622DA4">
            <w:pPr>
              <w:pStyle w:val="TAL"/>
            </w:pPr>
            <w:r w:rsidRPr="002C0185">
              <w:t>3</w:t>
            </w:r>
          </w:p>
        </w:tc>
        <w:tc>
          <w:tcPr>
            <w:tcW w:w="1700" w:type="dxa"/>
            <w:tcBorders>
              <w:top w:val="single" w:sz="4" w:space="0" w:color="auto"/>
              <w:left w:val="single" w:sz="4" w:space="0" w:color="auto"/>
              <w:bottom w:val="single" w:sz="4" w:space="0" w:color="auto"/>
              <w:right w:val="single" w:sz="4" w:space="0" w:color="auto"/>
            </w:tcBorders>
          </w:tcPr>
          <w:p w14:paraId="2514EEB8"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2F16BEA5" w14:textId="77777777" w:rsidR="00B920EC" w:rsidRPr="002C0185" w:rsidRDefault="00B920EC" w:rsidP="00622DA4">
            <w:pPr>
              <w:pStyle w:val="TAL"/>
            </w:pPr>
          </w:p>
        </w:tc>
      </w:tr>
      <w:tr w:rsidR="00B920EC" w:rsidRPr="002C0185" w14:paraId="543110C8"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D6BC5DF" w14:textId="77777777" w:rsidR="00B920EC" w:rsidRPr="002C0185" w:rsidRDefault="00B920EC" w:rsidP="00622DA4">
            <w:pPr>
              <w:pStyle w:val="TAL"/>
            </w:pPr>
            <w:r w:rsidRPr="002C0185">
              <w:t xml:space="preserve">  csi-RS-ResourceSetList CHOICE {</w:t>
            </w:r>
          </w:p>
        </w:tc>
        <w:tc>
          <w:tcPr>
            <w:tcW w:w="2267" w:type="dxa"/>
            <w:tcBorders>
              <w:top w:val="single" w:sz="4" w:space="0" w:color="auto"/>
              <w:left w:val="single" w:sz="4" w:space="0" w:color="auto"/>
              <w:bottom w:val="single" w:sz="4" w:space="0" w:color="auto"/>
              <w:right w:val="single" w:sz="4" w:space="0" w:color="auto"/>
            </w:tcBorders>
          </w:tcPr>
          <w:p w14:paraId="7A92AF7C" w14:textId="77777777" w:rsidR="00B920EC" w:rsidRPr="002C0185"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68632014"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3DD29F2B" w14:textId="77777777" w:rsidR="00B920EC" w:rsidRPr="002C0185" w:rsidRDefault="00B920EC" w:rsidP="00622DA4">
            <w:pPr>
              <w:pStyle w:val="TAL"/>
            </w:pPr>
          </w:p>
        </w:tc>
      </w:tr>
      <w:tr w:rsidR="00B920EC" w:rsidRPr="002C0185" w14:paraId="63FB1A58"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795DB287" w14:textId="77777777" w:rsidR="00B920EC" w:rsidRPr="002C0185" w:rsidRDefault="00B920EC" w:rsidP="00622DA4">
            <w:pPr>
              <w:pStyle w:val="TAL"/>
            </w:pPr>
            <w:r w:rsidRPr="002C0185">
              <w:t xml:space="preserve">    nzp-CSI-RS-SSB  SEQUENCE {</w:t>
            </w:r>
          </w:p>
        </w:tc>
        <w:tc>
          <w:tcPr>
            <w:tcW w:w="2267" w:type="dxa"/>
            <w:tcBorders>
              <w:top w:val="single" w:sz="4" w:space="0" w:color="auto"/>
              <w:left w:val="single" w:sz="4" w:space="0" w:color="auto"/>
              <w:bottom w:val="single" w:sz="4" w:space="0" w:color="auto"/>
              <w:right w:val="single" w:sz="4" w:space="0" w:color="auto"/>
            </w:tcBorders>
          </w:tcPr>
          <w:p w14:paraId="1A96D823" w14:textId="77777777" w:rsidR="00B920EC" w:rsidRPr="002C0185"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27EE6A31"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006CAB7A" w14:textId="77777777" w:rsidR="00B920EC" w:rsidRPr="002C0185" w:rsidRDefault="00B920EC" w:rsidP="00622DA4">
            <w:pPr>
              <w:pStyle w:val="TAL"/>
            </w:pPr>
          </w:p>
        </w:tc>
      </w:tr>
      <w:tr w:rsidR="00B920EC" w:rsidRPr="002C0185" w14:paraId="1D5FF173"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332E968F" w14:textId="77777777" w:rsidR="00B920EC" w:rsidRPr="002C0185" w:rsidRDefault="00B920EC" w:rsidP="00622DA4">
            <w:pPr>
              <w:pStyle w:val="TAL"/>
            </w:pPr>
            <w:r w:rsidRPr="002C0185">
              <w:t xml:space="preserve">      nzp-CSI-RS-ResourceSetList SEQUENCE (SIZE (1..maxNrofNZP-CSI-RS-ResourceSetsPerConfig)) OF NZP-CSI-RS-ResourceSetId {</w:t>
            </w:r>
          </w:p>
        </w:tc>
        <w:tc>
          <w:tcPr>
            <w:tcW w:w="2267" w:type="dxa"/>
            <w:tcBorders>
              <w:top w:val="single" w:sz="4" w:space="0" w:color="auto"/>
              <w:left w:val="single" w:sz="4" w:space="0" w:color="auto"/>
              <w:bottom w:val="single" w:sz="4" w:space="0" w:color="auto"/>
              <w:right w:val="single" w:sz="4" w:space="0" w:color="auto"/>
            </w:tcBorders>
            <w:hideMark/>
          </w:tcPr>
          <w:p w14:paraId="1D52C32B" w14:textId="77777777" w:rsidR="00B920EC" w:rsidRPr="002C0185" w:rsidRDefault="00B920EC" w:rsidP="00622DA4">
            <w:pPr>
              <w:pStyle w:val="TAL"/>
            </w:pPr>
            <w:r w:rsidRPr="002C0185">
              <w:t>1 entry</w:t>
            </w:r>
          </w:p>
        </w:tc>
        <w:tc>
          <w:tcPr>
            <w:tcW w:w="1700" w:type="dxa"/>
            <w:tcBorders>
              <w:top w:val="single" w:sz="4" w:space="0" w:color="auto"/>
              <w:left w:val="single" w:sz="4" w:space="0" w:color="auto"/>
              <w:bottom w:val="single" w:sz="4" w:space="0" w:color="auto"/>
              <w:right w:val="single" w:sz="4" w:space="0" w:color="auto"/>
            </w:tcBorders>
          </w:tcPr>
          <w:p w14:paraId="0B160C96"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67ED804D" w14:textId="77777777" w:rsidR="00B920EC" w:rsidRPr="002C0185" w:rsidRDefault="00B920EC" w:rsidP="00622DA4">
            <w:pPr>
              <w:pStyle w:val="TAL"/>
            </w:pPr>
          </w:p>
        </w:tc>
      </w:tr>
      <w:tr w:rsidR="00B920EC" w:rsidRPr="002C0185" w14:paraId="1A822D8B"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4BE9CB3" w14:textId="77777777" w:rsidR="00B920EC" w:rsidRPr="002C0185" w:rsidRDefault="00B920EC" w:rsidP="00622DA4">
            <w:pPr>
              <w:pStyle w:val="TAL"/>
            </w:pPr>
            <w:r w:rsidRPr="002C0185">
              <w:t xml:space="preserve">        NZP-CSI-RS-ResourceSetId[1]</w:t>
            </w:r>
          </w:p>
        </w:tc>
        <w:tc>
          <w:tcPr>
            <w:tcW w:w="2267" w:type="dxa"/>
            <w:tcBorders>
              <w:top w:val="single" w:sz="4" w:space="0" w:color="auto"/>
              <w:left w:val="single" w:sz="4" w:space="0" w:color="auto"/>
              <w:bottom w:val="single" w:sz="4" w:space="0" w:color="auto"/>
              <w:right w:val="single" w:sz="4" w:space="0" w:color="auto"/>
            </w:tcBorders>
            <w:hideMark/>
          </w:tcPr>
          <w:p w14:paraId="1F8E434A" w14:textId="77777777" w:rsidR="00B920EC" w:rsidRPr="002C0185" w:rsidRDefault="00B920EC" w:rsidP="00622DA4">
            <w:pPr>
              <w:pStyle w:val="TAL"/>
            </w:pPr>
            <w:r w:rsidRPr="002C0185">
              <w:t>2</w:t>
            </w:r>
          </w:p>
        </w:tc>
        <w:tc>
          <w:tcPr>
            <w:tcW w:w="1700" w:type="dxa"/>
            <w:tcBorders>
              <w:top w:val="single" w:sz="4" w:space="0" w:color="auto"/>
              <w:left w:val="single" w:sz="4" w:space="0" w:color="auto"/>
              <w:bottom w:val="single" w:sz="4" w:space="0" w:color="auto"/>
              <w:right w:val="single" w:sz="4" w:space="0" w:color="auto"/>
            </w:tcBorders>
            <w:hideMark/>
          </w:tcPr>
          <w:p w14:paraId="2FB83391" w14:textId="77777777" w:rsidR="00B920EC" w:rsidRPr="002C0185" w:rsidRDefault="00B920EC" w:rsidP="00622DA4">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489F18AB" w14:textId="77777777" w:rsidR="00B920EC" w:rsidRPr="002C0185" w:rsidRDefault="00B920EC" w:rsidP="00622DA4">
            <w:pPr>
              <w:pStyle w:val="TAL"/>
            </w:pPr>
          </w:p>
        </w:tc>
      </w:tr>
      <w:tr w:rsidR="00B920EC" w:rsidRPr="002C0185" w14:paraId="403A5223"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F19E3AC" w14:textId="77777777" w:rsidR="00B920EC" w:rsidRPr="002C0185" w:rsidRDefault="00B920EC" w:rsidP="00622DA4">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F3FFD78" w14:textId="77777777" w:rsidR="00B920EC" w:rsidRPr="002C0185"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04EBE972"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69676FD6" w14:textId="77777777" w:rsidR="00B920EC" w:rsidRPr="002C0185" w:rsidRDefault="00B920EC" w:rsidP="00622DA4">
            <w:pPr>
              <w:pStyle w:val="TAL"/>
            </w:pPr>
          </w:p>
        </w:tc>
      </w:tr>
      <w:tr w:rsidR="00B920EC" w:rsidRPr="002C0185" w14:paraId="47C58787"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186DEA0D" w14:textId="77777777" w:rsidR="00B920EC" w:rsidRPr="002C0185" w:rsidRDefault="00B920EC" w:rsidP="00622DA4">
            <w:pPr>
              <w:pStyle w:val="TAL"/>
            </w:pPr>
            <w:r w:rsidRPr="002C0185">
              <w:t xml:space="preserve">      csi-SSB-ResourceSetList</w:t>
            </w:r>
          </w:p>
        </w:tc>
        <w:tc>
          <w:tcPr>
            <w:tcW w:w="2267" w:type="dxa"/>
            <w:tcBorders>
              <w:top w:val="single" w:sz="4" w:space="0" w:color="auto"/>
              <w:left w:val="single" w:sz="4" w:space="0" w:color="auto"/>
              <w:bottom w:val="single" w:sz="4" w:space="0" w:color="auto"/>
              <w:right w:val="single" w:sz="4" w:space="0" w:color="auto"/>
            </w:tcBorders>
            <w:hideMark/>
          </w:tcPr>
          <w:p w14:paraId="4BB8A653" w14:textId="77777777" w:rsidR="00B920EC" w:rsidRPr="002C0185" w:rsidRDefault="00B920EC" w:rsidP="00622DA4">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05D1A170"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562AECA6" w14:textId="77777777" w:rsidR="00B920EC" w:rsidRPr="002C0185" w:rsidRDefault="00B920EC" w:rsidP="00622DA4">
            <w:pPr>
              <w:pStyle w:val="TAL"/>
            </w:pPr>
          </w:p>
        </w:tc>
      </w:tr>
      <w:tr w:rsidR="00B920EC" w:rsidRPr="002C0185" w14:paraId="0F068D72"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7FED1D1B" w14:textId="77777777" w:rsidR="00B920EC" w:rsidRPr="002C0185" w:rsidRDefault="00B920EC" w:rsidP="00622DA4">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4682978F" w14:textId="77777777" w:rsidR="00B920EC" w:rsidRPr="002C0185"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1AFD2171"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7BF8B361" w14:textId="77777777" w:rsidR="00B920EC" w:rsidRPr="002C0185" w:rsidRDefault="00B920EC" w:rsidP="00622DA4">
            <w:pPr>
              <w:pStyle w:val="TAL"/>
            </w:pPr>
          </w:p>
        </w:tc>
      </w:tr>
      <w:tr w:rsidR="00B920EC" w:rsidRPr="002C0185" w14:paraId="2CF70CBB"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096D15F9" w14:textId="77777777" w:rsidR="00B920EC" w:rsidRPr="002C0185" w:rsidRDefault="00B920EC" w:rsidP="00622DA4">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38F0B6D7" w14:textId="77777777" w:rsidR="00B920EC" w:rsidRPr="002C0185"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05A33797"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61985B65" w14:textId="77777777" w:rsidR="00B920EC" w:rsidRPr="002C0185" w:rsidRDefault="00B920EC" w:rsidP="00622DA4">
            <w:pPr>
              <w:pStyle w:val="TAL"/>
            </w:pPr>
          </w:p>
        </w:tc>
      </w:tr>
      <w:tr w:rsidR="00B920EC" w:rsidRPr="002C0185" w14:paraId="4F5DB06A"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1CB03003" w14:textId="77777777" w:rsidR="00B920EC" w:rsidRPr="002C0185" w:rsidRDefault="00B920EC" w:rsidP="00622DA4">
            <w:pPr>
              <w:pStyle w:val="TAL"/>
            </w:pPr>
            <w:r w:rsidRPr="002C0185">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2E2EA0E8" w14:textId="77777777" w:rsidR="00B920EC" w:rsidRPr="002C0185" w:rsidRDefault="00B920EC" w:rsidP="00622DA4">
            <w:pPr>
              <w:pStyle w:val="TAL"/>
            </w:pPr>
            <w:r w:rsidRPr="002C0185">
              <w:t>BWP-Id</w:t>
            </w:r>
          </w:p>
        </w:tc>
        <w:tc>
          <w:tcPr>
            <w:tcW w:w="1700" w:type="dxa"/>
            <w:tcBorders>
              <w:top w:val="single" w:sz="4" w:space="0" w:color="auto"/>
              <w:left w:val="single" w:sz="4" w:space="0" w:color="auto"/>
              <w:bottom w:val="single" w:sz="4" w:space="0" w:color="auto"/>
              <w:right w:val="single" w:sz="4" w:space="0" w:color="auto"/>
            </w:tcBorders>
          </w:tcPr>
          <w:p w14:paraId="4DDFB880"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1AB5E6A3" w14:textId="77777777" w:rsidR="00B920EC" w:rsidRPr="002C0185" w:rsidRDefault="00B920EC" w:rsidP="00622DA4">
            <w:pPr>
              <w:pStyle w:val="TAL"/>
            </w:pPr>
          </w:p>
        </w:tc>
      </w:tr>
      <w:tr w:rsidR="00B920EC" w:rsidRPr="002C0185" w14:paraId="51DEADB7"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5845AAFF" w14:textId="77777777" w:rsidR="00B920EC" w:rsidRPr="002C0185" w:rsidRDefault="00B920EC" w:rsidP="00622DA4">
            <w:pPr>
              <w:pStyle w:val="TAL"/>
            </w:pPr>
            <w:r w:rsidRPr="002C0185">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03BDE656" w14:textId="77777777" w:rsidR="00B920EC" w:rsidRPr="002C0185" w:rsidRDefault="00B920EC" w:rsidP="00622DA4">
            <w:pPr>
              <w:pStyle w:val="TAL"/>
            </w:pPr>
            <w:r w:rsidRPr="002C0185">
              <w:t>periodic</w:t>
            </w:r>
          </w:p>
        </w:tc>
        <w:tc>
          <w:tcPr>
            <w:tcW w:w="1700" w:type="dxa"/>
            <w:tcBorders>
              <w:top w:val="single" w:sz="4" w:space="0" w:color="auto"/>
              <w:left w:val="single" w:sz="4" w:space="0" w:color="auto"/>
              <w:bottom w:val="single" w:sz="4" w:space="0" w:color="auto"/>
              <w:right w:val="single" w:sz="4" w:space="0" w:color="auto"/>
            </w:tcBorders>
          </w:tcPr>
          <w:p w14:paraId="273A21B9"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7C2C7DAF" w14:textId="77777777" w:rsidR="00B920EC" w:rsidRPr="002C0185" w:rsidRDefault="00B920EC" w:rsidP="00622DA4">
            <w:pPr>
              <w:pStyle w:val="TAL"/>
            </w:pPr>
          </w:p>
        </w:tc>
      </w:tr>
      <w:tr w:rsidR="00B920EC" w:rsidRPr="002C0185" w14:paraId="2337CAF2" w14:textId="77777777" w:rsidTr="00622DA4">
        <w:tc>
          <w:tcPr>
            <w:tcW w:w="4535" w:type="dxa"/>
            <w:tcBorders>
              <w:top w:val="single" w:sz="4" w:space="0" w:color="auto"/>
              <w:left w:val="single" w:sz="4" w:space="0" w:color="auto"/>
              <w:bottom w:val="single" w:sz="4" w:space="0" w:color="auto"/>
              <w:right w:val="single" w:sz="4" w:space="0" w:color="auto"/>
            </w:tcBorders>
            <w:hideMark/>
          </w:tcPr>
          <w:p w14:paraId="66BB2B28" w14:textId="77777777" w:rsidR="00B920EC" w:rsidRPr="002C0185" w:rsidRDefault="00B920EC" w:rsidP="00622DA4">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5738A07" w14:textId="77777777" w:rsidR="00B920EC" w:rsidRPr="002C0185" w:rsidRDefault="00B920EC" w:rsidP="00622DA4">
            <w:pPr>
              <w:pStyle w:val="TAL"/>
            </w:pPr>
          </w:p>
        </w:tc>
        <w:tc>
          <w:tcPr>
            <w:tcW w:w="1700" w:type="dxa"/>
            <w:tcBorders>
              <w:top w:val="single" w:sz="4" w:space="0" w:color="auto"/>
              <w:left w:val="single" w:sz="4" w:space="0" w:color="auto"/>
              <w:bottom w:val="single" w:sz="4" w:space="0" w:color="auto"/>
              <w:right w:val="single" w:sz="4" w:space="0" w:color="auto"/>
            </w:tcBorders>
          </w:tcPr>
          <w:p w14:paraId="2C8308FC" w14:textId="77777777" w:rsidR="00B920EC" w:rsidRPr="002C0185" w:rsidRDefault="00B920EC" w:rsidP="00622DA4">
            <w:pPr>
              <w:pStyle w:val="TAL"/>
            </w:pPr>
          </w:p>
        </w:tc>
        <w:tc>
          <w:tcPr>
            <w:tcW w:w="1245" w:type="dxa"/>
            <w:tcBorders>
              <w:top w:val="single" w:sz="4" w:space="0" w:color="auto"/>
              <w:left w:val="single" w:sz="4" w:space="0" w:color="auto"/>
              <w:bottom w:val="single" w:sz="4" w:space="0" w:color="auto"/>
              <w:right w:val="single" w:sz="4" w:space="0" w:color="auto"/>
            </w:tcBorders>
          </w:tcPr>
          <w:p w14:paraId="39FC683D" w14:textId="77777777" w:rsidR="00B920EC" w:rsidRPr="002C0185" w:rsidRDefault="00B920EC" w:rsidP="00622DA4">
            <w:pPr>
              <w:pStyle w:val="TAL"/>
            </w:pPr>
          </w:p>
        </w:tc>
      </w:tr>
    </w:tbl>
    <w:p w14:paraId="5C06199C" w14:textId="77777777" w:rsidR="00B920EC" w:rsidRPr="002C0185" w:rsidRDefault="00B920EC" w:rsidP="00C04D35"/>
    <w:p w14:paraId="29CB624C" w14:textId="77777777" w:rsidR="00C04D35" w:rsidRPr="002C0185" w:rsidRDefault="00C04D35" w:rsidP="00B926FF">
      <w:pPr>
        <w:pStyle w:val="H6"/>
      </w:pPr>
      <w:bookmarkStart w:id="285" w:name="_CRCSIIMConfiguration"/>
      <w:r w:rsidRPr="002C0185">
        <w:t>CSI-IM Configuration</w:t>
      </w:r>
    </w:p>
    <w:p w14:paraId="7A86B607" w14:textId="77777777" w:rsidR="00C04D35" w:rsidRPr="002C0185" w:rsidRDefault="00C04D35" w:rsidP="00B926FF">
      <w:pPr>
        <w:pStyle w:val="H6"/>
      </w:pPr>
      <w:bookmarkStart w:id="286" w:name="_CRCSIIMResource"/>
      <w:bookmarkEnd w:id="285"/>
      <w:r w:rsidRPr="002C0185">
        <w:t>CSI-IM-Resource</w:t>
      </w:r>
    </w:p>
    <w:p w14:paraId="1D022222" w14:textId="77777777" w:rsidR="00C04D35" w:rsidRPr="002C0185" w:rsidRDefault="00C04D35" w:rsidP="00C04D35">
      <w:pPr>
        <w:pStyle w:val="TH"/>
      </w:pPr>
      <w:bookmarkStart w:id="287" w:name="_CRTable5_4_2_69"/>
      <w:bookmarkEnd w:id="286"/>
      <w:r w:rsidRPr="002C0185">
        <w:t xml:space="preserve">Table </w:t>
      </w:r>
      <w:bookmarkEnd w:id="287"/>
      <w:r w:rsidRPr="002C0185">
        <w:t xml:space="preserve">5.4.2.6-9: </w:t>
      </w:r>
      <w:r w:rsidRPr="002C0185">
        <w:rPr>
          <w:i/>
        </w:rPr>
        <w:t>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4BF68E69" w14:textId="77777777" w:rsidTr="00C04D35">
        <w:tc>
          <w:tcPr>
            <w:tcW w:w="9747" w:type="dxa"/>
            <w:gridSpan w:val="4"/>
          </w:tcPr>
          <w:p w14:paraId="75E421EE" w14:textId="77777777" w:rsidR="00C04D35" w:rsidRPr="002C0185" w:rsidRDefault="00C04D35" w:rsidP="00C04D35">
            <w:pPr>
              <w:pStyle w:val="TAH"/>
              <w:jc w:val="left"/>
              <w:rPr>
                <w:b w:val="0"/>
              </w:rPr>
            </w:pPr>
            <w:r w:rsidRPr="002C0185">
              <w:rPr>
                <w:b w:val="0"/>
              </w:rPr>
              <w:t>Derivation Path: Table 4.6.3-34</w:t>
            </w:r>
          </w:p>
        </w:tc>
      </w:tr>
      <w:tr w:rsidR="00C04D35" w:rsidRPr="002C0185" w14:paraId="3205A0A8" w14:textId="77777777" w:rsidTr="00C04D35">
        <w:tc>
          <w:tcPr>
            <w:tcW w:w="4535" w:type="dxa"/>
          </w:tcPr>
          <w:p w14:paraId="4CC24229" w14:textId="77777777" w:rsidR="00C04D35" w:rsidRPr="002C0185" w:rsidRDefault="00C04D35" w:rsidP="00C04D35">
            <w:pPr>
              <w:pStyle w:val="TAH"/>
            </w:pPr>
            <w:r w:rsidRPr="002C0185">
              <w:t>Information Element</w:t>
            </w:r>
          </w:p>
        </w:tc>
        <w:tc>
          <w:tcPr>
            <w:tcW w:w="2267" w:type="dxa"/>
          </w:tcPr>
          <w:p w14:paraId="53710DF0" w14:textId="77777777" w:rsidR="00C04D35" w:rsidRPr="002C0185" w:rsidRDefault="00C04D35" w:rsidP="00C04D35">
            <w:pPr>
              <w:pStyle w:val="TAH"/>
            </w:pPr>
            <w:r w:rsidRPr="002C0185">
              <w:t>Value/remark</w:t>
            </w:r>
          </w:p>
        </w:tc>
        <w:tc>
          <w:tcPr>
            <w:tcW w:w="1700" w:type="dxa"/>
          </w:tcPr>
          <w:p w14:paraId="3330915F" w14:textId="77777777" w:rsidR="00C04D35" w:rsidRPr="002C0185" w:rsidRDefault="00C04D35" w:rsidP="00C04D35">
            <w:pPr>
              <w:pStyle w:val="TAH"/>
            </w:pPr>
            <w:r w:rsidRPr="002C0185">
              <w:t>Comment</w:t>
            </w:r>
          </w:p>
        </w:tc>
        <w:tc>
          <w:tcPr>
            <w:tcW w:w="1245" w:type="dxa"/>
          </w:tcPr>
          <w:p w14:paraId="6945B38A" w14:textId="77777777" w:rsidR="00C04D35" w:rsidRPr="002C0185" w:rsidRDefault="00C04D35" w:rsidP="00C04D35">
            <w:pPr>
              <w:pStyle w:val="TAH"/>
            </w:pPr>
            <w:r w:rsidRPr="002C0185">
              <w:t>Condition</w:t>
            </w:r>
          </w:p>
        </w:tc>
      </w:tr>
      <w:tr w:rsidR="00C04D35" w:rsidRPr="002C0185" w14:paraId="6603DB71" w14:textId="77777777" w:rsidTr="00C04D35">
        <w:tc>
          <w:tcPr>
            <w:tcW w:w="4535" w:type="dxa"/>
          </w:tcPr>
          <w:p w14:paraId="1CF1199C" w14:textId="77777777" w:rsidR="00C04D35" w:rsidRPr="002C0185" w:rsidRDefault="00C04D35" w:rsidP="00C04D35">
            <w:pPr>
              <w:pStyle w:val="TAL"/>
            </w:pPr>
            <w:r w:rsidRPr="002C0185">
              <w:t xml:space="preserve">CSI-IM-Resource ::= </w:t>
            </w:r>
            <w:r w:rsidRPr="002C0185">
              <w:rPr>
                <w:snapToGrid w:val="0"/>
              </w:rPr>
              <w:t xml:space="preserve">SEQUENCE </w:t>
            </w:r>
            <w:r w:rsidRPr="002C0185">
              <w:t>{</w:t>
            </w:r>
          </w:p>
        </w:tc>
        <w:tc>
          <w:tcPr>
            <w:tcW w:w="2267" w:type="dxa"/>
          </w:tcPr>
          <w:p w14:paraId="68704192" w14:textId="77777777" w:rsidR="00C04D35" w:rsidRPr="002C0185" w:rsidRDefault="00C04D35" w:rsidP="00C04D35">
            <w:pPr>
              <w:pStyle w:val="TAL"/>
            </w:pPr>
          </w:p>
        </w:tc>
        <w:tc>
          <w:tcPr>
            <w:tcW w:w="1700" w:type="dxa"/>
          </w:tcPr>
          <w:p w14:paraId="35907E51" w14:textId="77777777" w:rsidR="00C04D35" w:rsidRPr="002C0185" w:rsidRDefault="00C04D35" w:rsidP="00C04D35">
            <w:pPr>
              <w:pStyle w:val="TAL"/>
            </w:pPr>
          </w:p>
        </w:tc>
        <w:tc>
          <w:tcPr>
            <w:tcW w:w="1245" w:type="dxa"/>
          </w:tcPr>
          <w:p w14:paraId="034AC212" w14:textId="77777777" w:rsidR="00C04D35" w:rsidRPr="002C0185" w:rsidRDefault="00C04D35" w:rsidP="00C04D35">
            <w:pPr>
              <w:pStyle w:val="TAL"/>
            </w:pPr>
          </w:p>
        </w:tc>
      </w:tr>
      <w:tr w:rsidR="00C04D35" w:rsidRPr="002C0185" w14:paraId="225385AB" w14:textId="77777777" w:rsidTr="00C04D35">
        <w:tc>
          <w:tcPr>
            <w:tcW w:w="4535" w:type="dxa"/>
          </w:tcPr>
          <w:p w14:paraId="3D067304" w14:textId="77777777" w:rsidR="00C04D35" w:rsidRPr="002C0185" w:rsidRDefault="00C04D35" w:rsidP="00C04D35">
            <w:pPr>
              <w:pStyle w:val="TAL"/>
            </w:pPr>
            <w:r w:rsidRPr="002C0185">
              <w:t xml:space="preserve">  csi-IM-ResourceId</w:t>
            </w:r>
          </w:p>
        </w:tc>
        <w:tc>
          <w:tcPr>
            <w:tcW w:w="2267" w:type="dxa"/>
          </w:tcPr>
          <w:p w14:paraId="3B773FB0" w14:textId="77777777" w:rsidR="00C04D35" w:rsidRPr="002C0185" w:rsidRDefault="00C04D35" w:rsidP="00C04D35">
            <w:pPr>
              <w:pStyle w:val="TAL"/>
            </w:pPr>
            <w:r w:rsidRPr="002C0185">
              <w:t>CSI-IM-ResourceId</w:t>
            </w:r>
          </w:p>
        </w:tc>
        <w:tc>
          <w:tcPr>
            <w:tcW w:w="1700" w:type="dxa"/>
          </w:tcPr>
          <w:p w14:paraId="68D3179B" w14:textId="77777777" w:rsidR="00C04D35" w:rsidRPr="002C0185" w:rsidRDefault="00C04D35" w:rsidP="00C04D35">
            <w:pPr>
              <w:pStyle w:val="TAL"/>
            </w:pPr>
          </w:p>
        </w:tc>
        <w:tc>
          <w:tcPr>
            <w:tcW w:w="1245" w:type="dxa"/>
          </w:tcPr>
          <w:p w14:paraId="053D78E4" w14:textId="77777777" w:rsidR="00C04D35" w:rsidRPr="002C0185" w:rsidRDefault="00C04D35" w:rsidP="00C04D35">
            <w:pPr>
              <w:pStyle w:val="TAL"/>
            </w:pPr>
          </w:p>
        </w:tc>
      </w:tr>
      <w:tr w:rsidR="00C04D35" w:rsidRPr="002C0185" w14:paraId="7CF63930" w14:textId="77777777" w:rsidTr="00C04D35">
        <w:tc>
          <w:tcPr>
            <w:tcW w:w="4535" w:type="dxa"/>
          </w:tcPr>
          <w:p w14:paraId="793BA57E" w14:textId="77777777" w:rsidR="00C04D35" w:rsidRPr="002C0185" w:rsidRDefault="00C04D35" w:rsidP="00C04D35">
            <w:pPr>
              <w:pStyle w:val="TAL"/>
            </w:pPr>
            <w:r w:rsidRPr="002C0185">
              <w:t xml:space="preserve">  csi-IM-ResourceElementPattern CHOICE {</w:t>
            </w:r>
          </w:p>
        </w:tc>
        <w:tc>
          <w:tcPr>
            <w:tcW w:w="2267" w:type="dxa"/>
          </w:tcPr>
          <w:p w14:paraId="0048D1B5" w14:textId="77777777" w:rsidR="00C04D35" w:rsidRPr="002C0185" w:rsidRDefault="00C04D35" w:rsidP="00C04D35">
            <w:pPr>
              <w:pStyle w:val="TAL"/>
            </w:pPr>
          </w:p>
        </w:tc>
        <w:tc>
          <w:tcPr>
            <w:tcW w:w="1700" w:type="dxa"/>
          </w:tcPr>
          <w:p w14:paraId="04A1B4D8" w14:textId="77777777" w:rsidR="00C04D35" w:rsidRPr="002C0185" w:rsidRDefault="00C04D35" w:rsidP="00C04D35">
            <w:pPr>
              <w:pStyle w:val="TAL"/>
            </w:pPr>
          </w:p>
        </w:tc>
        <w:tc>
          <w:tcPr>
            <w:tcW w:w="1245" w:type="dxa"/>
          </w:tcPr>
          <w:p w14:paraId="4AA37CC4" w14:textId="77777777" w:rsidR="00C04D35" w:rsidRPr="002C0185" w:rsidRDefault="00C04D35" w:rsidP="00C04D35">
            <w:pPr>
              <w:pStyle w:val="TAL"/>
            </w:pPr>
          </w:p>
        </w:tc>
      </w:tr>
      <w:tr w:rsidR="00C04D35" w:rsidRPr="002C0185" w14:paraId="4A0A2ADA" w14:textId="77777777" w:rsidTr="00C04D35">
        <w:tc>
          <w:tcPr>
            <w:tcW w:w="4535" w:type="dxa"/>
          </w:tcPr>
          <w:p w14:paraId="0CFCD329" w14:textId="77777777" w:rsidR="00C04D35" w:rsidRPr="002C0185" w:rsidRDefault="00C04D35" w:rsidP="00C04D35">
            <w:pPr>
              <w:pStyle w:val="TAL"/>
            </w:pPr>
            <w:r w:rsidRPr="002C0185">
              <w:t xml:space="preserve">    Pattern0 SEQUENCE {</w:t>
            </w:r>
          </w:p>
        </w:tc>
        <w:tc>
          <w:tcPr>
            <w:tcW w:w="2267" w:type="dxa"/>
          </w:tcPr>
          <w:p w14:paraId="5A3D94F3" w14:textId="77777777" w:rsidR="00C04D35" w:rsidRPr="002C0185" w:rsidRDefault="00C04D35" w:rsidP="00C04D35">
            <w:pPr>
              <w:pStyle w:val="TAL"/>
            </w:pPr>
          </w:p>
        </w:tc>
        <w:tc>
          <w:tcPr>
            <w:tcW w:w="1700" w:type="dxa"/>
          </w:tcPr>
          <w:p w14:paraId="07880BF1" w14:textId="77777777" w:rsidR="00C04D35" w:rsidRPr="002C0185" w:rsidRDefault="00C04D35" w:rsidP="00C04D35">
            <w:pPr>
              <w:pStyle w:val="TAL"/>
            </w:pPr>
          </w:p>
        </w:tc>
        <w:tc>
          <w:tcPr>
            <w:tcW w:w="1245" w:type="dxa"/>
          </w:tcPr>
          <w:p w14:paraId="093ED1FA" w14:textId="77777777" w:rsidR="00C04D35" w:rsidRPr="002C0185" w:rsidRDefault="00C04D35" w:rsidP="00C04D35">
            <w:pPr>
              <w:pStyle w:val="TAL"/>
            </w:pPr>
          </w:p>
        </w:tc>
      </w:tr>
      <w:tr w:rsidR="00B920EC" w:rsidRPr="002C0185" w14:paraId="472C053E" w14:textId="77777777" w:rsidTr="00C04D35">
        <w:tc>
          <w:tcPr>
            <w:tcW w:w="4535" w:type="dxa"/>
            <w:vMerge w:val="restart"/>
          </w:tcPr>
          <w:p w14:paraId="031ACE88" w14:textId="77777777" w:rsidR="00B920EC" w:rsidRPr="002C0185" w:rsidRDefault="00B920EC" w:rsidP="00B920EC">
            <w:pPr>
              <w:pStyle w:val="TAL"/>
            </w:pPr>
            <w:r w:rsidRPr="002C0185">
              <w:t xml:space="preserve">      subcarrierLocation-p0 </w:t>
            </w:r>
          </w:p>
        </w:tc>
        <w:tc>
          <w:tcPr>
            <w:tcW w:w="2267" w:type="dxa"/>
          </w:tcPr>
          <w:p w14:paraId="3671E902" w14:textId="77777777" w:rsidR="00B920EC" w:rsidRPr="002C0185" w:rsidRDefault="00B920EC" w:rsidP="00B920EC">
            <w:pPr>
              <w:pStyle w:val="TAL"/>
            </w:pPr>
            <w:r w:rsidRPr="002C0185">
              <w:t>s4</w:t>
            </w:r>
          </w:p>
        </w:tc>
        <w:tc>
          <w:tcPr>
            <w:tcW w:w="1700" w:type="dxa"/>
          </w:tcPr>
          <w:p w14:paraId="4B04D502" w14:textId="77777777" w:rsidR="00B920EC" w:rsidRPr="002C0185" w:rsidRDefault="00B920EC" w:rsidP="00B920EC">
            <w:pPr>
              <w:pStyle w:val="TAL"/>
            </w:pPr>
          </w:p>
        </w:tc>
        <w:tc>
          <w:tcPr>
            <w:tcW w:w="1245" w:type="dxa"/>
          </w:tcPr>
          <w:p w14:paraId="136C920F" w14:textId="691FDED2" w:rsidR="00B920EC" w:rsidRPr="002C0185" w:rsidRDefault="00B920EC" w:rsidP="00B920EC">
            <w:pPr>
              <w:pStyle w:val="TAL"/>
            </w:pPr>
            <w:r w:rsidRPr="002C0185">
              <w:t>FR1</w:t>
            </w:r>
          </w:p>
        </w:tc>
      </w:tr>
      <w:tr w:rsidR="00B920EC" w:rsidRPr="002C0185" w14:paraId="15AB36BA" w14:textId="77777777" w:rsidTr="00C04D35">
        <w:tc>
          <w:tcPr>
            <w:tcW w:w="4535" w:type="dxa"/>
            <w:vMerge/>
          </w:tcPr>
          <w:p w14:paraId="4498E086" w14:textId="77777777" w:rsidR="00B920EC" w:rsidRPr="002C0185" w:rsidRDefault="00B920EC" w:rsidP="00B920EC">
            <w:pPr>
              <w:pStyle w:val="TAL"/>
            </w:pPr>
          </w:p>
        </w:tc>
        <w:tc>
          <w:tcPr>
            <w:tcW w:w="2267" w:type="dxa"/>
          </w:tcPr>
          <w:p w14:paraId="37EA4C7F" w14:textId="2E7D692C" w:rsidR="00B920EC" w:rsidRPr="002C0185" w:rsidRDefault="00B920EC" w:rsidP="00B920EC">
            <w:pPr>
              <w:pStyle w:val="TAL"/>
            </w:pPr>
            <w:r w:rsidRPr="002C0185">
              <w:t>s8</w:t>
            </w:r>
          </w:p>
        </w:tc>
        <w:tc>
          <w:tcPr>
            <w:tcW w:w="1700" w:type="dxa"/>
          </w:tcPr>
          <w:p w14:paraId="3285797B" w14:textId="77777777" w:rsidR="00B920EC" w:rsidRPr="002C0185" w:rsidRDefault="00B920EC" w:rsidP="00B920EC">
            <w:pPr>
              <w:pStyle w:val="TAL"/>
            </w:pPr>
          </w:p>
        </w:tc>
        <w:tc>
          <w:tcPr>
            <w:tcW w:w="1245" w:type="dxa"/>
          </w:tcPr>
          <w:p w14:paraId="45923940" w14:textId="06B40851" w:rsidR="00B920EC" w:rsidRPr="002C0185" w:rsidRDefault="00B920EC" w:rsidP="00B920EC">
            <w:pPr>
              <w:pStyle w:val="TAL"/>
            </w:pPr>
            <w:r w:rsidRPr="002C0185">
              <w:t>FR2</w:t>
            </w:r>
          </w:p>
        </w:tc>
      </w:tr>
      <w:tr w:rsidR="00B920EC" w:rsidRPr="002C0185" w14:paraId="09402B09" w14:textId="77777777" w:rsidTr="00C04D35">
        <w:tc>
          <w:tcPr>
            <w:tcW w:w="4535" w:type="dxa"/>
            <w:vMerge w:val="restart"/>
          </w:tcPr>
          <w:p w14:paraId="7ED1F369" w14:textId="77777777" w:rsidR="00B920EC" w:rsidRPr="002C0185" w:rsidRDefault="00B920EC" w:rsidP="00C04D35">
            <w:pPr>
              <w:pStyle w:val="TAL"/>
            </w:pPr>
            <w:r w:rsidRPr="002C0185">
              <w:t xml:space="preserve">      symbolLocation-p0</w:t>
            </w:r>
          </w:p>
        </w:tc>
        <w:tc>
          <w:tcPr>
            <w:tcW w:w="2267" w:type="dxa"/>
          </w:tcPr>
          <w:p w14:paraId="577405D2" w14:textId="77777777" w:rsidR="00B920EC" w:rsidRPr="002C0185" w:rsidRDefault="00B920EC" w:rsidP="00C04D35">
            <w:pPr>
              <w:pStyle w:val="TAL"/>
            </w:pPr>
            <w:r w:rsidRPr="002C0185">
              <w:t>9</w:t>
            </w:r>
          </w:p>
        </w:tc>
        <w:tc>
          <w:tcPr>
            <w:tcW w:w="1700" w:type="dxa"/>
          </w:tcPr>
          <w:p w14:paraId="19101ABD" w14:textId="77777777" w:rsidR="00B920EC" w:rsidRPr="002C0185" w:rsidRDefault="00B920EC" w:rsidP="00C04D35">
            <w:pPr>
              <w:pStyle w:val="TAL"/>
            </w:pPr>
          </w:p>
        </w:tc>
        <w:tc>
          <w:tcPr>
            <w:tcW w:w="1245" w:type="dxa"/>
          </w:tcPr>
          <w:p w14:paraId="19DE8926" w14:textId="77777777" w:rsidR="00B920EC" w:rsidRPr="002C0185" w:rsidRDefault="00B920EC" w:rsidP="00C04D35">
            <w:pPr>
              <w:pStyle w:val="TAL"/>
            </w:pPr>
            <w:r w:rsidRPr="002C0185">
              <w:t>FR1</w:t>
            </w:r>
          </w:p>
        </w:tc>
      </w:tr>
      <w:tr w:rsidR="00B920EC" w:rsidRPr="002C0185" w14:paraId="35C8B8A1" w14:textId="77777777" w:rsidTr="00C04D35">
        <w:tc>
          <w:tcPr>
            <w:tcW w:w="4535" w:type="dxa"/>
            <w:vMerge/>
          </w:tcPr>
          <w:p w14:paraId="2BF19B7B" w14:textId="77777777" w:rsidR="00B920EC" w:rsidRPr="002C0185" w:rsidRDefault="00B920EC" w:rsidP="00C04D35">
            <w:pPr>
              <w:pStyle w:val="TAL"/>
            </w:pPr>
          </w:p>
        </w:tc>
        <w:tc>
          <w:tcPr>
            <w:tcW w:w="2267" w:type="dxa"/>
          </w:tcPr>
          <w:p w14:paraId="6EE67CB2" w14:textId="168FEEE9" w:rsidR="00B920EC" w:rsidRPr="002C0185" w:rsidRDefault="00B920EC" w:rsidP="00C04D35">
            <w:pPr>
              <w:pStyle w:val="TAL"/>
            </w:pPr>
            <w:r w:rsidRPr="002C0185">
              <w:t>13</w:t>
            </w:r>
          </w:p>
        </w:tc>
        <w:tc>
          <w:tcPr>
            <w:tcW w:w="1700" w:type="dxa"/>
          </w:tcPr>
          <w:p w14:paraId="1B4AAFA7" w14:textId="77777777" w:rsidR="00B920EC" w:rsidRPr="002C0185" w:rsidRDefault="00B920EC" w:rsidP="00C04D35">
            <w:pPr>
              <w:pStyle w:val="TAL"/>
            </w:pPr>
          </w:p>
        </w:tc>
        <w:tc>
          <w:tcPr>
            <w:tcW w:w="1245" w:type="dxa"/>
          </w:tcPr>
          <w:p w14:paraId="1B415E3B" w14:textId="1BE81423" w:rsidR="00B920EC" w:rsidRPr="002C0185" w:rsidRDefault="00B920EC" w:rsidP="00C04D35">
            <w:pPr>
              <w:pStyle w:val="TAL"/>
            </w:pPr>
            <w:r w:rsidRPr="002C0185">
              <w:t>FR2</w:t>
            </w:r>
          </w:p>
        </w:tc>
      </w:tr>
      <w:tr w:rsidR="00C04D35" w:rsidRPr="002C0185" w14:paraId="540500C4" w14:textId="77777777" w:rsidTr="00C04D35">
        <w:tc>
          <w:tcPr>
            <w:tcW w:w="4535" w:type="dxa"/>
          </w:tcPr>
          <w:p w14:paraId="7DBF9C88" w14:textId="77777777" w:rsidR="00C04D35" w:rsidRPr="002C0185" w:rsidRDefault="00C04D35" w:rsidP="00C04D35">
            <w:pPr>
              <w:pStyle w:val="TAL"/>
            </w:pPr>
            <w:r w:rsidRPr="002C0185">
              <w:t xml:space="preserve">    }</w:t>
            </w:r>
          </w:p>
        </w:tc>
        <w:tc>
          <w:tcPr>
            <w:tcW w:w="2267" w:type="dxa"/>
          </w:tcPr>
          <w:p w14:paraId="3AE50A50" w14:textId="77777777" w:rsidR="00C04D35" w:rsidRPr="002C0185" w:rsidRDefault="00C04D35" w:rsidP="00C04D35">
            <w:pPr>
              <w:pStyle w:val="TAL"/>
            </w:pPr>
          </w:p>
        </w:tc>
        <w:tc>
          <w:tcPr>
            <w:tcW w:w="1700" w:type="dxa"/>
          </w:tcPr>
          <w:p w14:paraId="7FC9711B" w14:textId="77777777" w:rsidR="00C04D35" w:rsidRPr="002C0185" w:rsidRDefault="00C04D35" w:rsidP="00C04D35">
            <w:pPr>
              <w:pStyle w:val="TAL"/>
            </w:pPr>
          </w:p>
        </w:tc>
        <w:tc>
          <w:tcPr>
            <w:tcW w:w="1245" w:type="dxa"/>
          </w:tcPr>
          <w:p w14:paraId="6E05150A" w14:textId="77777777" w:rsidR="00C04D35" w:rsidRPr="002C0185" w:rsidRDefault="00C04D35" w:rsidP="00C04D35">
            <w:pPr>
              <w:pStyle w:val="TAL"/>
            </w:pPr>
          </w:p>
        </w:tc>
      </w:tr>
      <w:tr w:rsidR="00C04D35" w:rsidRPr="002C0185" w14:paraId="0D557E8A" w14:textId="77777777" w:rsidTr="00C04D35">
        <w:tc>
          <w:tcPr>
            <w:tcW w:w="4535" w:type="dxa"/>
          </w:tcPr>
          <w:p w14:paraId="5EFB3AD7" w14:textId="77777777" w:rsidR="00C04D35" w:rsidRPr="002C0185" w:rsidRDefault="00C04D35" w:rsidP="00C04D35">
            <w:pPr>
              <w:pStyle w:val="TAL"/>
            </w:pPr>
            <w:r w:rsidRPr="002C0185">
              <w:t xml:space="preserve">  }</w:t>
            </w:r>
          </w:p>
        </w:tc>
        <w:tc>
          <w:tcPr>
            <w:tcW w:w="2267" w:type="dxa"/>
          </w:tcPr>
          <w:p w14:paraId="670D2990" w14:textId="77777777" w:rsidR="00C04D35" w:rsidRPr="002C0185" w:rsidRDefault="00C04D35" w:rsidP="00C04D35">
            <w:pPr>
              <w:pStyle w:val="TAL"/>
            </w:pPr>
          </w:p>
        </w:tc>
        <w:tc>
          <w:tcPr>
            <w:tcW w:w="1700" w:type="dxa"/>
          </w:tcPr>
          <w:p w14:paraId="7F0062E2" w14:textId="77777777" w:rsidR="00C04D35" w:rsidRPr="002C0185" w:rsidRDefault="00C04D35" w:rsidP="00C04D35">
            <w:pPr>
              <w:pStyle w:val="TAL"/>
            </w:pPr>
          </w:p>
        </w:tc>
        <w:tc>
          <w:tcPr>
            <w:tcW w:w="1245" w:type="dxa"/>
          </w:tcPr>
          <w:p w14:paraId="4CDE75AE" w14:textId="77777777" w:rsidR="00C04D35" w:rsidRPr="002C0185" w:rsidRDefault="00C04D35" w:rsidP="00C04D35">
            <w:pPr>
              <w:pStyle w:val="TAL"/>
            </w:pPr>
          </w:p>
        </w:tc>
      </w:tr>
      <w:tr w:rsidR="00C04D35" w:rsidRPr="002C0185" w14:paraId="43FBEE12" w14:textId="77777777" w:rsidTr="00C04D35">
        <w:tc>
          <w:tcPr>
            <w:tcW w:w="4535" w:type="dxa"/>
          </w:tcPr>
          <w:p w14:paraId="23E41DF2" w14:textId="77777777" w:rsidR="00C04D35" w:rsidRPr="002C0185" w:rsidRDefault="00C04D35" w:rsidP="00C04D35">
            <w:pPr>
              <w:pStyle w:val="TAL"/>
            </w:pPr>
            <w:r w:rsidRPr="002C0185">
              <w:t xml:space="preserve">  freqBand</w:t>
            </w:r>
          </w:p>
        </w:tc>
        <w:tc>
          <w:tcPr>
            <w:tcW w:w="2267" w:type="dxa"/>
          </w:tcPr>
          <w:p w14:paraId="015D8E08" w14:textId="77777777" w:rsidR="00C04D35" w:rsidRPr="002C0185" w:rsidRDefault="00C04D35" w:rsidP="00C04D35">
            <w:pPr>
              <w:pStyle w:val="TAL"/>
            </w:pPr>
            <w:r w:rsidRPr="002C0185">
              <w:t>CSI-FrequencyOccupation</w:t>
            </w:r>
          </w:p>
        </w:tc>
        <w:tc>
          <w:tcPr>
            <w:tcW w:w="1700" w:type="dxa"/>
          </w:tcPr>
          <w:p w14:paraId="7D1E7676" w14:textId="77777777" w:rsidR="00C04D35" w:rsidRPr="002C0185" w:rsidRDefault="00C04D35" w:rsidP="00C04D35">
            <w:pPr>
              <w:pStyle w:val="TAL"/>
            </w:pPr>
          </w:p>
        </w:tc>
        <w:tc>
          <w:tcPr>
            <w:tcW w:w="1245" w:type="dxa"/>
          </w:tcPr>
          <w:p w14:paraId="14B3777F" w14:textId="77777777" w:rsidR="00C04D35" w:rsidRPr="002C0185" w:rsidRDefault="00C04D35" w:rsidP="00C04D35">
            <w:pPr>
              <w:pStyle w:val="TAL"/>
            </w:pPr>
          </w:p>
        </w:tc>
      </w:tr>
      <w:tr w:rsidR="00B920EC" w:rsidRPr="002C0185" w14:paraId="14E6C505" w14:textId="77777777" w:rsidTr="00C04D35">
        <w:tc>
          <w:tcPr>
            <w:tcW w:w="4535" w:type="dxa"/>
            <w:vMerge w:val="restart"/>
          </w:tcPr>
          <w:p w14:paraId="32E90574" w14:textId="77777777" w:rsidR="00B920EC" w:rsidRPr="002C0185" w:rsidRDefault="00B920EC" w:rsidP="00B920EC">
            <w:pPr>
              <w:pStyle w:val="TAL"/>
            </w:pPr>
            <w:r w:rsidRPr="002C0185">
              <w:t xml:space="preserve">  periodicityAndOffset</w:t>
            </w:r>
          </w:p>
        </w:tc>
        <w:tc>
          <w:tcPr>
            <w:tcW w:w="2267" w:type="dxa"/>
          </w:tcPr>
          <w:p w14:paraId="3082EF9C" w14:textId="77777777" w:rsidR="00B920EC" w:rsidRPr="002C0185" w:rsidRDefault="00B920EC" w:rsidP="00B920EC">
            <w:pPr>
              <w:pStyle w:val="TAL"/>
            </w:pPr>
            <w:r w:rsidRPr="002C0185">
              <w:t xml:space="preserve">CSI-ResourcePeriodicityAndOffset </w:t>
            </w:r>
          </w:p>
        </w:tc>
        <w:tc>
          <w:tcPr>
            <w:tcW w:w="1700" w:type="dxa"/>
          </w:tcPr>
          <w:p w14:paraId="2A2EFD8E" w14:textId="77777777" w:rsidR="00B920EC" w:rsidRPr="002C0185" w:rsidRDefault="00B920EC" w:rsidP="00B920EC">
            <w:pPr>
              <w:pStyle w:val="TAL"/>
            </w:pPr>
          </w:p>
        </w:tc>
        <w:tc>
          <w:tcPr>
            <w:tcW w:w="1245" w:type="dxa"/>
          </w:tcPr>
          <w:p w14:paraId="67C1E7CE" w14:textId="5DA86EC5" w:rsidR="00B920EC" w:rsidRPr="002C0185" w:rsidRDefault="00B920EC" w:rsidP="00B920EC">
            <w:pPr>
              <w:pStyle w:val="TAL"/>
            </w:pPr>
            <w:r w:rsidRPr="002C0185">
              <w:t>FR1</w:t>
            </w:r>
          </w:p>
        </w:tc>
      </w:tr>
      <w:tr w:rsidR="00B920EC" w:rsidRPr="002C0185" w14:paraId="7D62E33C" w14:textId="77777777" w:rsidTr="00C04D35">
        <w:tc>
          <w:tcPr>
            <w:tcW w:w="4535" w:type="dxa"/>
            <w:vMerge/>
          </w:tcPr>
          <w:p w14:paraId="2EA5BF24" w14:textId="77777777" w:rsidR="00B920EC" w:rsidRPr="002C0185" w:rsidRDefault="00B920EC" w:rsidP="00B920EC">
            <w:pPr>
              <w:pStyle w:val="TAL"/>
            </w:pPr>
          </w:p>
        </w:tc>
        <w:tc>
          <w:tcPr>
            <w:tcW w:w="2267" w:type="dxa"/>
          </w:tcPr>
          <w:p w14:paraId="27A29854" w14:textId="05EA65D2" w:rsidR="00B920EC" w:rsidRPr="002C0185" w:rsidRDefault="00B920EC" w:rsidP="00B920EC">
            <w:pPr>
              <w:pStyle w:val="TAL"/>
            </w:pPr>
            <w:r w:rsidRPr="002C0185">
              <w:t>Not present</w:t>
            </w:r>
          </w:p>
        </w:tc>
        <w:tc>
          <w:tcPr>
            <w:tcW w:w="1700" w:type="dxa"/>
          </w:tcPr>
          <w:p w14:paraId="23BA9699" w14:textId="77777777" w:rsidR="00B920EC" w:rsidRPr="002C0185" w:rsidRDefault="00B920EC" w:rsidP="00B920EC">
            <w:pPr>
              <w:pStyle w:val="TAL"/>
            </w:pPr>
          </w:p>
        </w:tc>
        <w:tc>
          <w:tcPr>
            <w:tcW w:w="1245" w:type="dxa"/>
          </w:tcPr>
          <w:p w14:paraId="48303B61" w14:textId="21AE618C" w:rsidR="00B920EC" w:rsidRPr="002C0185" w:rsidRDefault="00B920EC" w:rsidP="00B920EC">
            <w:pPr>
              <w:pStyle w:val="TAL"/>
            </w:pPr>
            <w:r w:rsidRPr="002C0185">
              <w:t>FR2</w:t>
            </w:r>
          </w:p>
        </w:tc>
      </w:tr>
      <w:tr w:rsidR="00C04D35" w:rsidRPr="002C0185" w14:paraId="79F9A94F" w14:textId="77777777" w:rsidTr="00C04D35">
        <w:tc>
          <w:tcPr>
            <w:tcW w:w="4535" w:type="dxa"/>
          </w:tcPr>
          <w:p w14:paraId="74211BF7" w14:textId="77777777" w:rsidR="00C04D35" w:rsidRPr="002C0185" w:rsidRDefault="00C04D35" w:rsidP="00C04D35">
            <w:pPr>
              <w:pStyle w:val="TAL"/>
            </w:pPr>
            <w:r w:rsidRPr="002C0185">
              <w:t>}</w:t>
            </w:r>
          </w:p>
        </w:tc>
        <w:tc>
          <w:tcPr>
            <w:tcW w:w="2267" w:type="dxa"/>
          </w:tcPr>
          <w:p w14:paraId="353ADA0D" w14:textId="77777777" w:rsidR="00C04D35" w:rsidRPr="002C0185" w:rsidRDefault="00C04D35" w:rsidP="00C04D35">
            <w:pPr>
              <w:pStyle w:val="TAL"/>
            </w:pPr>
          </w:p>
        </w:tc>
        <w:tc>
          <w:tcPr>
            <w:tcW w:w="1700" w:type="dxa"/>
          </w:tcPr>
          <w:p w14:paraId="2DCC005D" w14:textId="77777777" w:rsidR="00C04D35" w:rsidRPr="002C0185" w:rsidRDefault="00C04D35" w:rsidP="00C04D35">
            <w:pPr>
              <w:pStyle w:val="TAL"/>
            </w:pPr>
          </w:p>
        </w:tc>
        <w:tc>
          <w:tcPr>
            <w:tcW w:w="1245" w:type="dxa"/>
          </w:tcPr>
          <w:p w14:paraId="0636A8E2" w14:textId="77777777" w:rsidR="00C04D35" w:rsidRPr="002C0185" w:rsidRDefault="00C04D35" w:rsidP="00C04D35">
            <w:pPr>
              <w:pStyle w:val="TAL"/>
            </w:pPr>
          </w:p>
        </w:tc>
      </w:tr>
    </w:tbl>
    <w:p w14:paraId="79E13947" w14:textId="77777777" w:rsidR="00C04D35" w:rsidRPr="002C0185" w:rsidRDefault="00C04D35" w:rsidP="00C04D35"/>
    <w:p w14:paraId="505F431E" w14:textId="77777777" w:rsidR="00C04D35" w:rsidRPr="002C0185" w:rsidRDefault="00C04D35" w:rsidP="00C04D35">
      <w:pPr>
        <w:pStyle w:val="TH"/>
      </w:pPr>
      <w:bookmarkStart w:id="288" w:name="_CRTable5_4_2_610"/>
      <w:r w:rsidRPr="002C0185">
        <w:t xml:space="preserve">Table </w:t>
      </w:r>
      <w:bookmarkEnd w:id="288"/>
      <w:r w:rsidRPr="002C0185">
        <w:t>5.4.2.6-10: 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6E58C7E2" w14:textId="77777777" w:rsidTr="00C04D35">
        <w:tc>
          <w:tcPr>
            <w:tcW w:w="9747" w:type="dxa"/>
            <w:gridSpan w:val="4"/>
          </w:tcPr>
          <w:p w14:paraId="719EA625" w14:textId="77777777" w:rsidR="00C04D35" w:rsidRPr="002C0185" w:rsidRDefault="00C04D35" w:rsidP="00C04D35">
            <w:pPr>
              <w:pStyle w:val="TAH"/>
              <w:jc w:val="left"/>
              <w:rPr>
                <w:b w:val="0"/>
              </w:rPr>
            </w:pPr>
            <w:r w:rsidRPr="002C0185">
              <w:rPr>
                <w:b w:val="0"/>
              </w:rPr>
              <w:t>Derivation Path: Table 4.6.3-43</w:t>
            </w:r>
          </w:p>
        </w:tc>
      </w:tr>
      <w:tr w:rsidR="00C04D35" w:rsidRPr="002C0185" w14:paraId="227AACE0" w14:textId="77777777" w:rsidTr="00C04D35">
        <w:tc>
          <w:tcPr>
            <w:tcW w:w="4535" w:type="dxa"/>
          </w:tcPr>
          <w:p w14:paraId="5EF91F69" w14:textId="77777777" w:rsidR="00C04D35" w:rsidRPr="002C0185" w:rsidRDefault="00C04D35" w:rsidP="00C04D35">
            <w:pPr>
              <w:pStyle w:val="TAH"/>
            </w:pPr>
            <w:r w:rsidRPr="002C0185">
              <w:t>Information Element</w:t>
            </w:r>
          </w:p>
        </w:tc>
        <w:tc>
          <w:tcPr>
            <w:tcW w:w="2267" w:type="dxa"/>
          </w:tcPr>
          <w:p w14:paraId="1636F828" w14:textId="77777777" w:rsidR="00C04D35" w:rsidRPr="002C0185" w:rsidRDefault="00C04D35" w:rsidP="00C04D35">
            <w:pPr>
              <w:pStyle w:val="TAH"/>
            </w:pPr>
            <w:r w:rsidRPr="002C0185">
              <w:t>Value/remark</w:t>
            </w:r>
          </w:p>
        </w:tc>
        <w:tc>
          <w:tcPr>
            <w:tcW w:w="1700" w:type="dxa"/>
          </w:tcPr>
          <w:p w14:paraId="55DAD76B" w14:textId="77777777" w:rsidR="00C04D35" w:rsidRPr="002C0185" w:rsidRDefault="00C04D35" w:rsidP="00C04D35">
            <w:pPr>
              <w:pStyle w:val="TAH"/>
            </w:pPr>
            <w:r w:rsidRPr="002C0185">
              <w:t>Comment</w:t>
            </w:r>
          </w:p>
        </w:tc>
        <w:tc>
          <w:tcPr>
            <w:tcW w:w="1245" w:type="dxa"/>
          </w:tcPr>
          <w:p w14:paraId="47870940" w14:textId="77777777" w:rsidR="00C04D35" w:rsidRPr="002C0185" w:rsidRDefault="00C04D35" w:rsidP="00C04D35">
            <w:pPr>
              <w:pStyle w:val="TAH"/>
            </w:pPr>
            <w:r w:rsidRPr="002C0185">
              <w:t>Condition</w:t>
            </w:r>
          </w:p>
        </w:tc>
      </w:tr>
      <w:tr w:rsidR="00C04D35" w:rsidRPr="002C0185" w14:paraId="382F46CE" w14:textId="77777777" w:rsidTr="00C04D35">
        <w:tc>
          <w:tcPr>
            <w:tcW w:w="4535" w:type="dxa"/>
          </w:tcPr>
          <w:p w14:paraId="5746D1EF" w14:textId="77777777" w:rsidR="00C04D35" w:rsidRPr="002C0185" w:rsidRDefault="00C04D35" w:rsidP="00C04D35">
            <w:pPr>
              <w:pStyle w:val="TAL"/>
            </w:pPr>
            <w:r w:rsidRPr="002C0185">
              <w:t xml:space="preserve">CSI-ResourcePeriodicityAndOffset ::= </w:t>
            </w:r>
            <w:r w:rsidRPr="002C0185">
              <w:rPr>
                <w:snapToGrid w:val="0"/>
              </w:rPr>
              <w:t xml:space="preserve">CHOICE </w:t>
            </w:r>
            <w:r w:rsidRPr="002C0185">
              <w:t>{</w:t>
            </w:r>
          </w:p>
        </w:tc>
        <w:tc>
          <w:tcPr>
            <w:tcW w:w="2267" w:type="dxa"/>
          </w:tcPr>
          <w:p w14:paraId="52F09F61" w14:textId="77777777" w:rsidR="00C04D35" w:rsidRPr="002C0185" w:rsidRDefault="00C04D35" w:rsidP="00C04D35">
            <w:pPr>
              <w:pStyle w:val="TAL"/>
            </w:pPr>
          </w:p>
        </w:tc>
        <w:tc>
          <w:tcPr>
            <w:tcW w:w="1700" w:type="dxa"/>
          </w:tcPr>
          <w:p w14:paraId="741F391B" w14:textId="77777777" w:rsidR="00C04D35" w:rsidRPr="002C0185" w:rsidRDefault="00C04D35" w:rsidP="00C04D35">
            <w:pPr>
              <w:pStyle w:val="TAL"/>
            </w:pPr>
          </w:p>
        </w:tc>
        <w:tc>
          <w:tcPr>
            <w:tcW w:w="1245" w:type="dxa"/>
          </w:tcPr>
          <w:p w14:paraId="6CDEBE16" w14:textId="77777777" w:rsidR="00C04D35" w:rsidRPr="002C0185" w:rsidRDefault="00C04D35" w:rsidP="00C04D35">
            <w:pPr>
              <w:pStyle w:val="TAL"/>
            </w:pPr>
          </w:p>
        </w:tc>
      </w:tr>
      <w:tr w:rsidR="00B920EC" w:rsidRPr="002C0185" w14:paraId="3B6CE2E2" w14:textId="77777777" w:rsidTr="00C04D35">
        <w:tc>
          <w:tcPr>
            <w:tcW w:w="4535" w:type="dxa"/>
          </w:tcPr>
          <w:p w14:paraId="08BC2D92" w14:textId="77777777" w:rsidR="00B920EC" w:rsidRPr="002C0185" w:rsidRDefault="00B920EC" w:rsidP="00B920EC">
            <w:pPr>
              <w:pStyle w:val="TAL"/>
            </w:pPr>
            <w:r w:rsidRPr="002C0185">
              <w:t xml:space="preserve">  Slots5</w:t>
            </w:r>
          </w:p>
        </w:tc>
        <w:tc>
          <w:tcPr>
            <w:tcW w:w="2267" w:type="dxa"/>
          </w:tcPr>
          <w:p w14:paraId="362D009F" w14:textId="77777777" w:rsidR="00B920EC" w:rsidRPr="002C0185" w:rsidRDefault="00B920EC" w:rsidP="00B920EC">
            <w:pPr>
              <w:pStyle w:val="TAL"/>
            </w:pPr>
            <w:r w:rsidRPr="002C0185">
              <w:t>1</w:t>
            </w:r>
          </w:p>
        </w:tc>
        <w:tc>
          <w:tcPr>
            <w:tcW w:w="1700" w:type="dxa"/>
          </w:tcPr>
          <w:p w14:paraId="777DB1A5" w14:textId="77777777" w:rsidR="00B920EC" w:rsidRPr="002C0185" w:rsidRDefault="00B920EC" w:rsidP="00B920EC">
            <w:pPr>
              <w:pStyle w:val="TAL"/>
            </w:pPr>
          </w:p>
        </w:tc>
        <w:tc>
          <w:tcPr>
            <w:tcW w:w="1245" w:type="dxa"/>
          </w:tcPr>
          <w:p w14:paraId="2C14F7A3" w14:textId="6D43D46F" w:rsidR="00B920EC" w:rsidRPr="002C0185" w:rsidRDefault="00B920EC" w:rsidP="00B920EC">
            <w:pPr>
              <w:pStyle w:val="TAL"/>
            </w:pPr>
            <w:r w:rsidRPr="002C0185">
              <w:t>FR1_FDD</w:t>
            </w:r>
          </w:p>
        </w:tc>
      </w:tr>
      <w:tr w:rsidR="00B920EC" w:rsidRPr="002C0185" w14:paraId="3C206AE3" w14:textId="77777777" w:rsidTr="00C04D35">
        <w:tc>
          <w:tcPr>
            <w:tcW w:w="4535" w:type="dxa"/>
          </w:tcPr>
          <w:p w14:paraId="5B48DA8E" w14:textId="77777777" w:rsidR="00B920EC" w:rsidRPr="002C0185" w:rsidRDefault="00B920EC" w:rsidP="00B920EC">
            <w:pPr>
              <w:pStyle w:val="TAL"/>
            </w:pPr>
            <w:r w:rsidRPr="002C0185">
              <w:t xml:space="preserve">  Slots10</w:t>
            </w:r>
          </w:p>
        </w:tc>
        <w:tc>
          <w:tcPr>
            <w:tcW w:w="2267" w:type="dxa"/>
          </w:tcPr>
          <w:p w14:paraId="14F56D5A" w14:textId="77777777" w:rsidR="00B920EC" w:rsidRPr="002C0185" w:rsidRDefault="00B920EC" w:rsidP="00B920EC">
            <w:pPr>
              <w:pStyle w:val="TAL"/>
            </w:pPr>
            <w:r w:rsidRPr="002C0185">
              <w:t>1</w:t>
            </w:r>
          </w:p>
        </w:tc>
        <w:tc>
          <w:tcPr>
            <w:tcW w:w="1700" w:type="dxa"/>
          </w:tcPr>
          <w:p w14:paraId="2670E186" w14:textId="77777777" w:rsidR="00B920EC" w:rsidRPr="002C0185" w:rsidRDefault="00B920EC" w:rsidP="00B920EC">
            <w:pPr>
              <w:pStyle w:val="TAL"/>
            </w:pPr>
          </w:p>
        </w:tc>
        <w:tc>
          <w:tcPr>
            <w:tcW w:w="1245" w:type="dxa"/>
          </w:tcPr>
          <w:p w14:paraId="5388A4A0" w14:textId="5E399A89" w:rsidR="00B920EC" w:rsidRPr="002C0185" w:rsidRDefault="00B920EC" w:rsidP="00B920EC">
            <w:pPr>
              <w:pStyle w:val="TAL"/>
            </w:pPr>
            <w:r w:rsidRPr="002C0185">
              <w:t>FR1_TDD</w:t>
            </w:r>
          </w:p>
        </w:tc>
      </w:tr>
      <w:tr w:rsidR="00C04D35" w:rsidRPr="002C0185" w14:paraId="3C2BCA06" w14:textId="77777777" w:rsidTr="00C04D35">
        <w:tc>
          <w:tcPr>
            <w:tcW w:w="4535" w:type="dxa"/>
          </w:tcPr>
          <w:p w14:paraId="42B15B5C" w14:textId="77777777" w:rsidR="00C04D35" w:rsidRPr="002C0185" w:rsidRDefault="00C04D35" w:rsidP="00C04D35">
            <w:pPr>
              <w:pStyle w:val="TAL"/>
            </w:pPr>
            <w:r w:rsidRPr="002C0185">
              <w:t>}</w:t>
            </w:r>
          </w:p>
        </w:tc>
        <w:tc>
          <w:tcPr>
            <w:tcW w:w="2267" w:type="dxa"/>
          </w:tcPr>
          <w:p w14:paraId="290AAA8C" w14:textId="77777777" w:rsidR="00C04D35" w:rsidRPr="002C0185" w:rsidRDefault="00C04D35" w:rsidP="00C04D35">
            <w:pPr>
              <w:pStyle w:val="TAL"/>
            </w:pPr>
          </w:p>
        </w:tc>
        <w:tc>
          <w:tcPr>
            <w:tcW w:w="1700" w:type="dxa"/>
          </w:tcPr>
          <w:p w14:paraId="193D7356" w14:textId="77777777" w:rsidR="00C04D35" w:rsidRPr="002C0185" w:rsidRDefault="00C04D35" w:rsidP="00C04D35">
            <w:pPr>
              <w:pStyle w:val="TAL"/>
            </w:pPr>
          </w:p>
        </w:tc>
        <w:tc>
          <w:tcPr>
            <w:tcW w:w="1245" w:type="dxa"/>
          </w:tcPr>
          <w:p w14:paraId="657E5FBD" w14:textId="77777777" w:rsidR="00C04D35" w:rsidRPr="002C0185" w:rsidRDefault="00C04D35" w:rsidP="00C04D35">
            <w:pPr>
              <w:pStyle w:val="TAL"/>
            </w:pPr>
          </w:p>
        </w:tc>
      </w:tr>
    </w:tbl>
    <w:p w14:paraId="76F22563" w14:textId="77777777" w:rsidR="00C04D35" w:rsidRPr="002C0185" w:rsidRDefault="00C04D35" w:rsidP="00C04D35"/>
    <w:p w14:paraId="429145AB" w14:textId="77777777" w:rsidR="00C04D35" w:rsidRPr="002C0185" w:rsidRDefault="00C04D35" w:rsidP="00B926FF">
      <w:pPr>
        <w:pStyle w:val="H6"/>
      </w:pPr>
      <w:bookmarkStart w:id="289" w:name="_CRCSIIMResourceId"/>
      <w:r w:rsidRPr="002C0185">
        <w:t>CSI-IM-ResourceId</w:t>
      </w:r>
    </w:p>
    <w:p w14:paraId="5A2A90F4" w14:textId="77777777" w:rsidR="00C04D35" w:rsidRPr="002C0185" w:rsidRDefault="00C04D35" w:rsidP="00C04D35">
      <w:pPr>
        <w:pStyle w:val="TH"/>
        <w:rPr>
          <w:i/>
        </w:rPr>
      </w:pPr>
      <w:bookmarkStart w:id="290" w:name="_CRTable5_4_2_611"/>
      <w:bookmarkEnd w:id="289"/>
      <w:r w:rsidRPr="002C0185">
        <w:t xml:space="preserve">Table </w:t>
      </w:r>
      <w:bookmarkEnd w:id="290"/>
      <w:r w:rsidRPr="002C0185">
        <w:t xml:space="preserve">5.4.2.6-11: </w:t>
      </w:r>
      <w:r w:rsidRPr="002C0185">
        <w:rPr>
          <w:i/>
        </w:rPr>
        <w:t>CSI-IM-Resourc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7B5E5D46" w14:textId="77777777" w:rsidTr="00C04D35">
        <w:tc>
          <w:tcPr>
            <w:tcW w:w="9747" w:type="dxa"/>
            <w:gridSpan w:val="4"/>
          </w:tcPr>
          <w:p w14:paraId="2E07C6B2" w14:textId="77777777" w:rsidR="00C04D35" w:rsidRPr="002C0185" w:rsidRDefault="00C04D35" w:rsidP="00C04D35">
            <w:pPr>
              <w:pStyle w:val="TAH"/>
              <w:jc w:val="left"/>
              <w:rPr>
                <w:b w:val="0"/>
              </w:rPr>
            </w:pPr>
            <w:r w:rsidRPr="002C0185">
              <w:rPr>
                <w:b w:val="0"/>
              </w:rPr>
              <w:t>Derivation Path: Table 4.6.3-35</w:t>
            </w:r>
          </w:p>
        </w:tc>
      </w:tr>
      <w:tr w:rsidR="00C04D35" w:rsidRPr="002C0185" w14:paraId="247BF154" w14:textId="77777777" w:rsidTr="00C04D35">
        <w:tc>
          <w:tcPr>
            <w:tcW w:w="4535" w:type="dxa"/>
          </w:tcPr>
          <w:p w14:paraId="6E2D32A0" w14:textId="77777777" w:rsidR="00C04D35" w:rsidRPr="002C0185" w:rsidRDefault="00C04D35" w:rsidP="00C04D35">
            <w:pPr>
              <w:pStyle w:val="TAH"/>
            </w:pPr>
            <w:r w:rsidRPr="002C0185">
              <w:t>Information Element</w:t>
            </w:r>
          </w:p>
        </w:tc>
        <w:tc>
          <w:tcPr>
            <w:tcW w:w="2267" w:type="dxa"/>
          </w:tcPr>
          <w:p w14:paraId="56FC090D" w14:textId="77777777" w:rsidR="00C04D35" w:rsidRPr="002C0185" w:rsidRDefault="00C04D35" w:rsidP="00C04D35">
            <w:pPr>
              <w:pStyle w:val="TAH"/>
            </w:pPr>
            <w:r w:rsidRPr="002C0185">
              <w:t>Value/remark</w:t>
            </w:r>
          </w:p>
        </w:tc>
        <w:tc>
          <w:tcPr>
            <w:tcW w:w="1700" w:type="dxa"/>
          </w:tcPr>
          <w:p w14:paraId="1DF42B57" w14:textId="77777777" w:rsidR="00C04D35" w:rsidRPr="002C0185" w:rsidRDefault="00C04D35" w:rsidP="00C04D35">
            <w:pPr>
              <w:pStyle w:val="TAH"/>
            </w:pPr>
            <w:r w:rsidRPr="002C0185">
              <w:t>Comment</w:t>
            </w:r>
          </w:p>
        </w:tc>
        <w:tc>
          <w:tcPr>
            <w:tcW w:w="1245" w:type="dxa"/>
          </w:tcPr>
          <w:p w14:paraId="3B2F667F" w14:textId="77777777" w:rsidR="00C04D35" w:rsidRPr="002C0185" w:rsidRDefault="00C04D35" w:rsidP="00C04D35">
            <w:pPr>
              <w:pStyle w:val="TAH"/>
            </w:pPr>
            <w:r w:rsidRPr="002C0185">
              <w:t>Condition</w:t>
            </w:r>
          </w:p>
        </w:tc>
      </w:tr>
      <w:tr w:rsidR="00C04D35" w:rsidRPr="002C0185" w14:paraId="55716BC4" w14:textId="77777777" w:rsidTr="00C04D35">
        <w:tc>
          <w:tcPr>
            <w:tcW w:w="4535" w:type="dxa"/>
          </w:tcPr>
          <w:p w14:paraId="41E5D92A" w14:textId="77777777" w:rsidR="00C04D35" w:rsidRPr="002C0185" w:rsidRDefault="00C04D35" w:rsidP="00C04D35">
            <w:pPr>
              <w:pStyle w:val="TAL"/>
            </w:pPr>
            <w:r w:rsidRPr="002C0185">
              <w:t xml:space="preserve">CSI-IM-ResourceId </w:t>
            </w:r>
          </w:p>
        </w:tc>
        <w:tc>
          <w:tcPr>
            <w:tcW w:w="2267" w:type="dxa"/>
          </w:tcPr>
          <w:p w14:paraId="29C8FC32" w14:textId="77777777" w:rsidR="00C04D35" w:rsidRPr="002C0185" w:rsidRDefault="00C04D35" w:rsidP="00C04D35">
            <w:pPr>
              <w:pStyle w:val="TAL"/>
            </w:pPr>
            <w:r w:rsidRPr="002C0185">
              <w:t>0</w:t>
            </w:r>
          </w:p>
        </w:tc>
        <w:tc>
          <w:tcPr>
            <w:tcW w:w="1700" w:type="dxa"/>
          </w:tcPr>
          <w:p w14:paraId="1E7FDF23" w14:textId="77777777" w:rsidR="00C04D35" w:rsidRPr="002C0185" w:rsidRDefault="00C04D35" w:rsidP="00C04D35">
            <w:pPr>
              <w:pStyle w:val="TAL"/>
            </w:pPr>
          </w:p>
        </w:tc>
        <w:tc>
          <w:tcPr>
            <w:tcW w:w="1245" w:type="dxa"/>
          </w:tcPr>
          <w:p w14:paraId="2A9FF471" w14:textId="77777777" w:rsidR="00C04D35" w:rsidRPr="002C0185" w:rsidRDefault="00C04D35" w:rsidP="00C04D35">
            <w:pPr>
              <w:pStyle w:val="TAL"/>
            </w:pPr>
          </w:p>
        </w:tc>
      </w:tr>
    </w:tbl>
    <w:p w14:paraId="7B401A70" w14:textId="77777777" w:rsidR="00C04D35" w:rsidRPr="002C0185" w:rsidRDefault="00C04D35" w:rsidP="00C04D35"/>
    <w:p w14:paraId="65432B87" w14:textId="77777777" w:rsidR="00C04D35" w:rsidRPr="002C0185" w:rsidRDefault="00C04D35" w:rsidP="00B926FF">
      <w:pPr>
        <w:pStyle w:val="H6"/>
      </w:pPr>
      <w:bookmarkStart w:id="291" w:name="_CRCSIIMResourceSet"/>
      <w:r w:rsidRPr="002C0185">
        <w:t>CSI-IM-ResourceSet</w:t>
      </w:r>
    </w:p>
    <w:p w14:paraId="5CE9C929" w14:textId="77777777" w:rsidR="00C04D35" w:rsidRPr="002C0185" w:rsidRDefault="00C04D35" w:rsidP="00C04D35">
      <w:pPr>
        <w:pStyle w:val="TH"/>
      </w:pPr>
      <w:bookmarkStart w:id="292" w:name="_CRTable5_4_2_612"/>
      <w:bookmarkEnd w:id="291"/>
      <w:r w:rsidRPr="002C0185">
        <w:t xml:space="preserve">Table </w:t>
      </w:r>
      <w:bookmarkEnd w:id="292"/>
      <w:r w:rsidRPr="002C0185">
        <w:t xml:space="preserve">5.4.2.6-12: </w:t>
      </w:r>
      <w:r w:rsidRPr="002C0185">
        <w:rPr>
          <w:i/>
        </w:rPr>
        <w:t>CSI-IM-Resource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48DC1C44" w14:textId="77777777" w:rsidTr="00C04D35">
        <w:tc>
          <w:tcPr>
            <w:tcW w:w="9747" w:type="dxa"/>
            <w:gridSpan w:val="4"/>
          </w:tcPr>
          <w:p w14:paraId="0FD7120C" w14:textId="77777777" w:rsidR="00C04D35" w:rsidRPr="002C0185" w:rsidRDefault="00C04D35" w:rsidP="00C04D35">
            <w:pPr>
              <w:pStyle w:val="TAH"/>
              <w:jc w:val="left"/>
              <w:rPr>
                <w:b w:val="0"/>
              </w:rPr>
            </w:pPr>
            <w:r w:rsidRPr="002C0185">
              <w:rPr>
                <w:b w:val="0"/>
              </w:rPr>
              <w:t>Derivation Path: Table 4.6.3-36</w:t>
            </w:r>
          </w:p>
        </w:tc>
      </w:tr>
      <w:tr w:rsidR="00C04D35" w:rsidRPr="002C0185" w14:paraId="000842ED" w14:textId="77777777" w:rsidTr="00C04D35">
        <w:tc>
          <w:tcPr>
            <w:tcW w:w="4535" w:type="dxa"/>
          </w:tcPr>
          <w:p w14:paraId="3F35489A" w14:textId="77777777" w:rsidR="00C04D35" w:rsidRPr="002C0185" w:rsidRDefault="00C04D35" w:rsidP="00C04D35">
            <w:pPr>
              <w:pStyle w:val="TAH"/>
            </w:pPr>
            <w:r w:rsidRPr="002C0185">
              <w:t>Information Element</w:t>
            </w:r>
          </w:p>
        </w:tc>
        <w:tc>
          <w:tcPr>
            <w:tcW w:w="2267" w:type="dxa"/>
          </w:tcPr>
          <w:p w14:paraId="7A2F04FF" w14:textId="77777777" w:rsidR="00C04D35" w:rsidRPr="002C0185" w:rsidRDefault="00C04D35" w:rsidP="00C04D35">
            <w:pPr>
              <w:pStyle w:val="TAH"/>
            </w:pPr>
            <w:r w:rsidRPr="002C0185">
              <w:t>Value/remark</w:t>
            </w:r>
          </w:p>
        </w:tc>
        <w:tc>
          <w:tcPr>
            <w:tcW w:w="1700" w:type="dxa"/>
          </w:tcPr>
          <w:p w14:paraId="78DFAEA8" w14:textId="77777777" w:rsidR="00C04D35" w:rsidRPr="002C0185" w:rsidRDefault="00C04D35" w:rsidP="00C04D35">
            <w:pPr>
              <w:pStyle w:val="TAH"/>
            </w:pPr>
            <w:r w:rsidRPr="002C0185">
              <w:t>Comment</w:t>
            </w:r>
          </w:p>
        </w:tc>
        <w:tc>
          <w:tcPr>
            <w:tcW w:w="1245" w:type="dxa"/>
          </w:tcPr>
          <w:p w14:paraId="383C6555" w14:textId="77777777" w:rsidR="00C04D35" w:rsidRPr="002C0185" w:rsidRDefault="00C04D35" w:rsidP="00C04D35">
            <w:pPr>
              <w:pStyle w:val="TAH"/>
            </w:pPr>
            <w:r w:rsidRPr="002C0185">
              <w:t>Condition</w:t>
            </w:r>
          </w:p>
        </w:tc>
      </w:tr>
      <w:tr w:rsidR="00C04D35" w:rsidRPr="002C0185" w14:paraId="3D401F71" w14:textId="77777777" w:rsidTr="00C04D35">
        <w:tc>
          <w:tcPr>
            <w:tcW w:w="4535" w:type="dxa"/>
          </w:tcPr>
          <w:p w14:paraId="57FC37CB" w14:textId="77777777" w:rsidR="00C04D35" w:rsidRPr="002C0185" w:rsidRDefault="00C04D35" w:rsidP="00C04D35">
            <w:pPr>
              <w:pStyle w:val="TAL"/>
            </w:pPr>
            <w:r w:rsidRPr="002C0185">
              <w:t xml:space="preserve">CSI-IM-ResourceSet ::= </w:t>
            </w:r>
            <w:r w:rsidRPr="002C0185">
              <w:rPr>
                <w:snapToGrid w:val="0"/>
              </w:rPr>
              <w:t xml:space="preserve">SEQUENCE </w:t>
            </w:r>
            <w:r w:rsidRPr="002C0185">
              <w:t>{</w:t>
            </w:r>
          </w:p>
        </w:tc>
        <w:tc>
          <w:tcPr>
            <w:tcW w:w="2267" w:type="dxa"/>
          </w:tcPr>
          <w:p w14:paraId="01F53B58" w14:textId="77777777" w:rsidR="00C04D35" w:rsidRPr="002C0185" w:rsidRDefault="00C04D35" w:rsidP="00C04D35">
            <w:pPr>
              <w:pStyle w:val="TAL"/>
            </w:pPr>
          </w:p>
        </w:tc>
        <w:tc>
          <w:tcPr>
            <w:tcW w:w="1700" w:type="dxa"/>
          </w:tcPr>
          <w:p w14:paraId="37F262DB" w14:textId="77777777" w:rsidR="00C04D35" w:rsidRPr="002C0185" w:rsidRDefault="00C04D35" w:rsidP="00C04D35">
            <w:pPr>
              <w:pStyle w:val="TAL"/>
            </w:pPr>
          </w:p>
        </w:tc>
        <w:tc>
          <w:tcPr>
            <w:tcW w:w="1245" w:type="dxa"/>
          </w:tcPr>
          <w:p w14:paraId="68C734C4" w14:textId="77777777" w:rsidR="00C04D35" w:rsidRPr="002C0185" w:rsidRDefault="00C04D35" w:rsidP="00C04D35">
            <w:pPr>
              <w:pStyle w:val="TAL"/>
            </w:pPr>
          </w:p>
        </w:tc>
      </w:tr>
      <w:tr w:rsidR="00C04D35" w:rsidRPr="002C0185" w14:paraId="3C4D4945" w14:textId="77777777" w:rsidTr="00C04D35">
        <w:tc>
          <w:tcPr>
            <w:tcW w:w="4535" w:type="dxa"/>
          </w:tcPr>
          <w:p w14:paraId="6002FC87" w14:textId="77777777" w:rsidR="00C04D35" w:rsidRPr="002C0185" w:rsidRDefault="00C04D35" w:rsidP="00C04D35">
            <w:pPr>
              <w:pStyle w:val="TAL"/>
            </w:pPr>
            <w:r w:rsidRPr="002C0185">
              <w:t xml:space="preserve">  csi-IM-ResourceSetId</w:t>
            </w:r>
          </w:p>
        </w:tc>
        <w:tc>
          <w:tcPr>
            <w:tcW w:w="2267" w:type="dxa"/>
          </w:tcPr>
          <w:p w14:paraId="6D9EB602" w14:textId="77777777" w:rsidR="00C04D35" w:rsidRPr="002C0185" w:rsidRDefault="00C04D35" w:rsidP="00C04D35">
            <w:pPr>
              <w:pStyle w:val="TAL"/>
            </w:pPr>
            <w:r w:rsidRPr="002C0185">
              <w:t>CSI-IM-ResourceSetId</w:t>
            </w:r>
          </w:p>
        </w:tc>
        <w:tc>
          <w:tcPr>
            <w:tcW w:w="1700" w:type="dxa"/>
          </w:tcPr>
          <w:p w14:paraId="7CB96B4D" w14:textId="77777777" w:rsidR="00C04D35" w:rsidRPr="002C0185" w:rsidRDefault="00C04D35" w:rsidP="00C04D35">
            <w:pPr>
              <w:pStyle w:val="TAL"/>
            </w:pPr>
          </w:p>
        </w:tc>
        <w:tc>
          <w:tcPr>
            <w:tcW w:w="1245" w:type="dxa"/>
          </w:tcPr>
          <w:p w14:paraId="70565D7C" w14:textId="77777777" w:rsidR="00C04D35" w:rsidRPr="002C0185" w:rsidRDefault="00C04D35" w:rsidP="00C04D35">
            <w:pPr>
              <w:pStyle w:val="TAL"/>
            </w:pPr>
          </w:p>
        </w:tc>
      </w:tr>
      <w:tr w:rsidR="00C04D35" w:rsidRPr="002C0185" w14:paraId="0507B3C1" w14:textId="77777777" w:rsidTr="00C04D35">
        <w:tc>
          <w:tcPr>
            <w:tcW w:w="4535" w:type="dxa"/>
          </w:tcPr>
          <w:p w14:paraId="7C00B334" w14:textId="77777777" w:rsidR="00C04D35" w:rsidRPr="002C0185" w:rsidDel="00C6390A" w:rsidRDefault="00C04D35" w:rsidP="00C04D35">
            <w:pPr>
              <w:pStyle w:val="TAL"/>
            </w:pPr>
            <w:r w:rsidRPr="002C0185">
              <w:t xml:space="preserve">  csi-IM-Resources SEQUENCE (SIZE(1..maxNrofCSI-IM-ResourcesPerSet)) {</w:t>
            </w:r>
          </w:p>
        </w:tc>
        <w:tc>
          <w:tcPr>
            <w:tcW w:w="2267" w:type="dxa"/>
          </w:tcPr>
          <w:p w14:paraId="41E7DB9C" w14:textId="77777777" w:rsidR="00C04D35" w:rsidRPr="002C0185" w:rsidRDefault="00C04D35" w:rsidP="00C04D35">
            <w:pPr>
              <w:pStyle w:val="TAL"/>
            </w:pPr>
            <w:r w:rsidRPr="002C0185">
              <w:t>1 entry</w:t>
            </w:r>
          </w:p>
        </w:tc>
        <w:tc>
          <w:tcPr>
            <w:tcW w:w="1700" w:type="dxa"/>
          </w:tcPr>
          <w:p w14:paraId="76E0C41D" w14:textId="77777777" w:rsidR="00C04D35" w:rsidRPr="002C0185" w:rsidRDefault="00C04D35" w:rsidP="00C04D35">
            <w:pPr>
              <w:pStyle w:val="TAL"/>
            </w:pPr>
          </w:p>
        </w:tc>
        <w:tc>
          <w:tcPr>
            <w:tcW w:w="1245" w:type="dxa"/>
          </w:tcPr>
          <w:p w14:paraId="27D08193" w14:textId="77777777" w:rsidR="00C04D35" w:rsidRPr="002C0185" w:rsidRDefault="00C04D35" w:rsidP="00C04D35">
            <w:pPr>
              <w:pStyle w:val="TAL"/>
            </w:pPr>
          </w:p>
        </w:tc>
      </w:tr>
      <w:tr w:rsidR="00C04D35" w:rsidRPr="002C0185" w14:paraId="29740581" w14:textId="77777777" w:rsidTr="00C04D35">
        <w:tc>
          <w:tcPr>
            <w:tcW w:w="4535" w:type="dxa"/>
          </w:tcPr>
          <w:p w14:paraId="1387B44E" w14:textId="77777777" w:rsidR="00C04D35" w:rsidRPr="002C0185" w:rsidDel="00C6390A" w:rsidRDefault="00C04D35" w:rsidP="00C04D35">
            <w:pPr>
              <w:pStyle w:val="TAL"/>
            </w:pPr>
            <w:r w:rsidRPr="002C0185">
              <w:t xml:space="preserve">    CSI-IM-ResourceId[1]</w:t>
            </w:r>
          </w:p>
        </w:tc>
        <w:tc>
          <w:tcPr>
            <w:tcW w:w="2267" w:type="dxa"/>
          </w:tcPr>
          <w:p w14:paraId="581CC8DC" w14:textId="77777777" w:rsidR="00C04D35" w:rsidRPr="002C0185" w:rsidRDefault="00C04D35" w:rsidP="00C04D35">
            <w:pPr>
              <w:pStyle w:val="TAL"/>
            </w:pPr>
            <w:r w:rsidRPr="002C0185">
              <w:t>CSI-IM-ResourceId</w:t>
            </w:r>
          </w:p>
        </w:tc>
        <w:tc>
          <w:tcPr>
            <w:tcW w:w="1700" w:type="dxa"/>
          </w:tcPr>
          <w:p w14:paraId="6352866C" w14:textId="77777777" w:rsidR="00C04D35" w:rsidRPr="002C0185" w:rsidRDefault="00C04D35" w:rsidP="00C04D35">
            <w:pPr>
              <w:pStyle w:val="TAL"/>
            </w:pPr>
            <w:r w:rsidRPr="002C0185">
              <w:t>entry 1</w:t>
            </w:r>
          </w:p>
        </w:tc>
        <w:tc>
          <w:tcPr>
            <w:tcW w:w="1245" w:type="dxa"/>
          </w:tcPr>
          <w:p w14:paraId="6FFBC9A7" w14:textId="77777777" w:rsidR="00C04D35" w:rsidRPr="002C0185" w:rsidRDefault="00C04D35" w:rsidP="00C04D35">
            <w:pPr>
              <w:pStyle w:val="TAL"/>
            </w:pPr>
          </w:p>
        </w:tc>
      </w:tr>
      <w:tr w:rsidR="00C04D35" w:rsidRPr="002C0185" w14:paraId="2A622E25" w14:textId="77777777" w:rsidTr="00C04D35">
        <w:tc>
          <w:tcPr>
            <w:tcW w:w="4535" w:type="dxa"/>
          </w:tcPr>
          <w:p w14:paraId="6303E6D3" w14:textId="77777777" w:rsidR="00C04D35" w:rsidRPr="002C0185" w:rsidDel="00C6390A" w:rsidRDefault="00C04D35" w:rsidP="00C04D35">
            <w:pPr>
              <w:pStyle w:val="TAL"/>
            </w:pPr>
            <w:r w:rsidRPr="002C0185">
              <w:t xml:space="preserve">  }</w:t>
            </w:r>
          </w:p>
        </w:tc>
        <w:tc>
          <w:tcPr>
            <w:tcW w:w="2267" w:type="dxa"/>
          </w:tcPr>
          <w:p w14:paraId="27BB1900" w14:textId="77777777" w:rsidR="00C04D35" w:rsidRPr="002C0185" w:rsidRDefault="00C04D35" w:rsidP="00C04D35">
            <w:pPr>
              <w:pStyle w:val="TAL"/>
            </w:pPr>
          </w:p>
        </w:tc>
        <w:tc>
          <w:tcPr>
            <w:tcW w:w="1700" w:type="dxa"/>
          </w:tcPr>
          <w:p w14:paraId="4FBAE180" w14:textId="77777777" w:rsidR="00C04D35" w:rsidRPr="002C0185" w:rsidRDefault="00C04D35" w:rsidP="00C04D35">
            <w:pPr>
              <w:pStyle w:val="TAL"/>
            </w:pPr>
          </w:p>
        </w:tc>
        <w:tc>
          <w:tcPr>
            <w:tcW w:w="1245" w:type="dxa"/>
          </w:tcPr>
          <w:p w14:paraId="4F69D6CC" w14:textId="77777777" w:rsidR="00C04D35" w:rsidRPr="002C0185" w:rsidRDefault="00C04D35" w:rsidP="00C04D35">
            <w:pPr>
              <w:pStyle w:val="TAL"/>
            </w:pPr>
          </w:p>
        </w:tc>
      </w:tr>
      <w:tr w:rsidR="00C04D35" w:rsidRPr="002C0185" w14:paraId="3D93E1BB" w14:textId="77777777" w:rsidTr="00C04D35">
        <w:tc>
          <w:tcPr>
            <w:tcW w:w="4535" w:type="dxa"/>
          </w:tcPr>
          <w:p w14:paraId="139119B6" w14:textId="77777777" w:rsidR="00C04D35" w:rsidRPr="002C0185" w:rsidRDefault="00C04D35" w:rsidP="00C04D35">
            <w:pPr>
              <w:pStyle w:val="TAL"/>
            </w:pPr>
            <w:r w:rsidRPr="002C0185">
              <w:t>}</w:t>
            </w:r>
          </w:p>
        </w:tc>
        <w:tc>
          <w:tcPr>
            <w:tcW w:w="2267" w:type="dxa"/>
          </w:tcPr>
          <w:p w14:paraId="40940D8B" w14:textId="77777777" w:rsidR="00C04D35" w:rsidRPr="002C0185" w:rsidRDefault="00C04D35" w:rsidP="00C04D35">
            <w:pPr>
              <w:pStyle w:val="TAL"/>
            </w:pPr>
          </w:p>
        </w:tc>
        <w:tc>
          <w:tcPr>
            <w:tcW w:w="1700" w:type="dxa"/>
          </w:tcPr>
          <w:p w14:paraId="0AD870B4" w14:textId="77777777" w:rsidR="00C04D35" w:rsidRPr="002C0185" w:rsidRDefault="00C04D35" w:rsidP="00C04D35">
            <w:pPr>
              <w:pStyle w:val="TAL"/>
            </w:pPr>
          </w:p>
        </w:tc>
        <w:tc>
          <w:tcPr>
            <w:tcW w:w="1245" w:type="dxa"/>
          </w:tcPr>
          <w:p w14:paraId="2C686FC0" w14:textId="77777777" w:rsidR="00C04D35" w:rsidRPr="002C0185" w:rsidRDefault="00C04D35" w:rsidP="00C04D35">
            <w:pPr>
              <w:pStyle w:val="TAL"/>
            </w:pPr>
          </w:p>
        </w:tc>
      </w:tr>
    </w:tbl>
    <w:p w14:paraId="6D4799A0" w14:textId="77777777" w:rsidR="00C04D35" w:rsidRPr="002C0185" w:rsidRDefault="00C04D35" w:rsidP="00C04D35"/>
    <w:p w14:paraId="6EDD6F08" w14:textId="77777777" w:rsidR="00C04D35" w:rsidRPr="002C0185" w:rsidRDefault="00C04D35" w:rsidP="00B926FF">
      <w:pPr>
        <w:pStyle w:val="H6"/>
      </w:pPr>
      <w:bookmarkStart w:id="293" w:name="_CRCSIIMResourceSetId"/>
      <w:r w:rsidRPr="002C0185">
        <w:t>CSI-IM-ResourceSetId</w:t>
      </w:r>
    </w:p>
    <w:p w14:paraId="3FF972ED" w14:textId="77777777" w:rsidR="00C04D35" w:rsidRPr="002C0185" w:rsidRDefault="00C04D35" w:rsidP="00C04D35">
      <w:pPr>
        <w:pStyle w:val="TH"/>
      </w:pPr>
      <w:bookmarkStart w:id="294" w:name="_CRTable5_4_2_613"/>
      <w:bookmarkEnd w:id="293"/>
      <w:r w:rsidRPr="002C0185">
        <w:t xml:space="preserve">Table </w:t>
      </w:r>
      <w:bookmarkEnd w:id="294"/>
      <w:r w:rsidRPr="002C0185">
        <w:t xml:space="preserve">5.4.2.6-13: </w:t>
      </w:r>
      <w:r w:rsidRPr="002C0185">
        <w:rPr>
          <w:i/>
        </w:rPr>
        <w:t>CSI-IM-ResourceSet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1D3E80B9" w14:textId="77777777" w:rsidTr="00C04D35">
        <w:tc>
          <w:tcPr>
            <w:tcW w:w="9747" w:type="dxa"/>
            <w:gridSpan w:val="4"/>
          </w:tcPr>
          <w:p w14:paraId="5FBAD306" w14:textId="77777777" w:rsidR="00C04D35" w:rsidRPr="002C0185" w:rsidRDefault="00C04D35" w:rsidP="00C04D35">
            <w:pPr>
              <w:pStyle w:val="TAH"/>
              <w:jc w:val="left"/>
              <w:rPr>
                <w:b w:val="0"/>
              </w:rPr>
            </w:pPr>
            <w:r w:rsidRPr="002C0185">
              <w:rPr>
                <w:b w:val="0"/>
              </w:rPr>
              <w:t>Derivation Path: Table 4.6.3-37</w:t>
            </w:r>
          </w:p>
        </w:tc>
      </w:tr>
      <w:tr w:rsidR="00C04D35" w:rsidRPr="002C0185" w14:paraId="12A51DD8" w14:textId="77777777" w:rsidTr="00C04D35">
        <w:tc>
          <w:tcPr>
            <w:tcW w:w="4535" w:type="dxa"/>
          </w:tcPr>
          <w:p w14:paraId="01DCF022" w14:textId="77777777" w:rsidR="00C04D35" w:rsidRPr="002C0185" w:rsidRDefault="00C04D35" w:rsidP="00C04D35">
            <w:pPr>
              <w:pStyle w:val="TAH"/>
            </w:pPr>
            <w:r w:rsidRPr="002C0185">
              <w:t>Information Element</w:t>
            </w:r>
          </w:p>
        </w:tc>
        <w:tc>
          <w:tcPr>
            <w:tcW w:w="2267" w:type="dxa"/>
          </w:tcPr>
          <w:p w14:paraId="13F5014D" w14:textId="77777777" w:rsidR="00C04D35" w:rsidRPr="002C0185" w:rsidRDefault="00C04D35" w:rsidP="00C04D35">
            <w:pPr>
              <w:pStyle w:val="TAH"/>
            </w:pPr>
            <w:r w:rsidRPr="002C0185">
              <w:t>Value/remark</w:t>
            </w:r>
          </w:p>
        </w:tc>
        <w:tc>
          <w:tcPr>
            <w:tcW w:w="1700" w:type="dxa"/>
          </w:tcPr>
          <w:p w14:paraId="393F9C40" w14:textId="77777777" w:rsidR="00C04D35" w:rsidRPr="002C0185" w:rsidRDefault="00C04D35" w:rsidP="00C04D35">
            <w:pPr>
              <w:pStyle w:val="TAH"/>
            </w:pPr>
            <w:r w:rsidRPr="002C0185">
              <w:t>Comment</w:t>
            </w:r>
          </w:p>
        </w:tc>
        <w:tc>
          <w:tcPr>
            <w:tcW w:w="1245" w:type="dxa"/>
          </w:tcPr>
          <w:p w14:paraId="585A1359" w14:textId="77777777" w:rsidR="00C04D35" w:rsidRPr="002C0185" w:rsidRDefault="00C04D35" w:rsidP="00C04D35">
            <w:pPr>
              <w:pStyle w:val="TAH"/>
            </w:pPr>
            <w:r w:rsidRPr="002C0185">
              <w:t>Condition</w:t>
            </w:r>
          </w:p>
        </w:tc>
      </w:tr>
      <w:tr w:rsidR="00C04D35" w:rsidRPr="002C0185" w14:paraId="74ABFB69" w14:textId="77777777" w:rsidTr="00C04D35">
        <w:tc>
          <w:tcPr>
            <w:tcW w:w="4535" w:type="dxa"/>
          </w:tcPr>
          <w:p w14:paraId="63769925" w14:textId="77777777" w:rsidR="00C04D35" w:rsidRPr="002C0185" w:rsidRDefault="00C04D35" w:rsidP="00C04D35">
            <w:pPr>
              <w:pStyle w:val="TAL"/>
            </w:pPr>
            <w:r w:rsidRPr="002C0185">
              <w:t>CSI-IM-ResourceSetId</w:t>
            </w:r>
          </w:p>
        </w:tc>
        <w:tc>
          <w:tcPr>
            <w:tcW w:w="2267" w:type="dxa"/>
          </w:tcPr>
          <w:p w14:paraId="57DE0AB0" w14:textId="77777777" w:rsidR="00C04D35" w:rsidRPr="002C0185" w:rsidRDefault="00C04D35" w:rsidP="00C04D35">
            <w:pPr>
              <w:pStyle w:val="TAL"/>
            </w:pPr>
            <w:r w:rsidRPr="002C0185">
              <w:t>0</w:t>
            </w:r>
          </w:p>
        </w:tc>
        <w:tc>
          <w:tcPr>
            <w:tcW w:w="1700" w:type="dxa"/>
          </w:tcPr>
          <w:p w14:paraId="7C4CF181" w14:textId="77777777" w:rsidR="00C04D35" w:rsidRPr="002C0185" w:rsidRDefault="00C04D35" w:rsidP="00C04D35">
            <w:pPr>
              <w:pStyle w:val="TAL"/>
            </w:pPr>
          </w:p>
        </w:tc>
        <w:tc>
          <w:tcPr>
            <w:tcW w:w="1245" w:type="dxa"/>
          </w:tcPr>
          <w:p w14:paraId="2ED9CD76" w14:textId="77777777" w:rsidR="00C04D35" w:rsidRPr="002C0185" w:rsidRDefault="00C04D35" w:rsidP="00C04D35">
            <w:pPr>
              <w:pStyle w:val="TAL"/>
            </w:pPr>
          </w:p>
        </w:tc>
      </w:tr>
    </w:tbl>
    <w:p w14:paraId="04D8D94B" w14:textId="77777777" w:rsidR="00C04D35" w:rsidRPr="002C0185" w:rsidRDefault="00C04D35" w:rsidP="00C04D35"/>
    <w:p w14:paraId="0E14C653" w14:textId="77777777" w:rsidR="00C04D35" w:rsidRPr="002C0185" w:rsidRDefault="00C04D35" w:rsidP="00B926FF">
      <w:pPr>
        <w:pStyle w:val="H6"/>
      </w:pPr>
      <w:bookmarkStart w:id="295" w:name="_CRCSIIMResourceConfig"/>
      <w:r w:rsidRPr="002C0185">
        <w:t>CSI-IM-ResourceConfig</w:t>
      </w:r>
    </w:p>
    <w:p w14:paraId="4E091AD8" w14:textId="77777777" w:rsidR="00C04D35" w:rsidRPr="002C0185" w:rsidRDefault="00C04D35" w:rsidP="00C04D35">
      <w:pPr>
        <w:pStyle w:val="TH"/>
      </w:pPr>
      <w:bookmarkStart w:id="296" w:name="_CRTable5_4_2_614"/>
      <w:bookmarkEnd w:id="295"/>
      <w:r w:rsidRPr="002C0185">
        <w:t xml:space="preserve">Table </w:t>
      </w:r>
      <w:bookmarkEnd w:id="296"/>
      <w:r w:rsidRPr="002C0185">
        <w:t xml:space="preserve">5.4.2.6-14: </w:t>
      </w:r>
      <w:r w:rsidRPr="002C0185">
        <w:rPr>
          <w:i/>
        </w:rPr>
        <w:t>CSI-IM-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14EB21D7" w14:textId="77777777" w:rsidTr="00C04D35">
        <w:tc>
          <w:tcPr>
            <w:tcW w:w="9747" w:type="dxa"/>
            <w:gridSpan w:val="4"/>
          </w:tcPr>
          <w:p w14:paraId="4E57AF41" w14:textId="77777777" w:rsidR="00C04D35" w:rsidRPr="002C0185" w:rsidRDefault="00C04D35" w:rsidP="00C04D35">
            <w:pPr>
              <w:pStyle w:val="TAH"/>
              <w:jc w:val="left"/>
              <w:rPr>
                <w:b w:val="0"/>
              </w:rPr>
            </w:pPr>
            <w:r w:rsidRPr="002C0185">
              <w:rPr>
                <w:b w:val="0"/>
              </w:rPr>
              <w:t>Derivation Path: Table 4.6.3-41</w:t>
            </w:r>
          </w:p>
        </w:tc>
      </w:tr>
      <w:tr w:rsidR="00C04D35" w:rsidRPr="002C0185" w14:paraId="37276428" w14:textId="77777777" w:rsidTr="00C04D35">
        <w:tc>
          <w:tcPr>
            <w:tcW w:w="4535" w:type="dxa"/>
          </w:tcPr>
          <w:p w14:paraId="1B7DE4B0" w14:textId="77777777" w:rsidR="00C04D35" w:rsidRPr="002C0185" w:rsidRDefault="00C04D35" w:rsidP="00C04D35">
            <w:pPr>
              <w:pStyle w:val="TAH"/>
            </w:pPr>
            <w:r w:rsidRPr="002C0185">
              <w:t>Information Element</w:t>
            </w:r>
          </w:p>
        </w:tc>
        <w:tc>
          <w:tcPr>
            <w:tcW w:w="2267" w:type="dxa"/>
          </w:tcPr>
          <w:p w14:paraId="47BAF487" w14:textId="77777777" w:rsidR="00C04D35" w:rsidRPr="002C0185" w:rsidRDefault="00C04D35" w:rsidP="00C04D35">
            <w:pPr>
              <w:pStyle w:val="TAH"/>
            </w:pPr>
            <w:r w:rsidRPr="002C0185">
              <w:t>Value/remark</w:t>
            </w:r>
          </w:p>
        </w:tc>
        <w:tc>
          <w:tcPr>
            <w:tcW w:w="1700" w:type="dxa"/>
          </w:tcPr>
          <w:p w14:paraId="6A43A88C" w14:textId="77777777" w:rsidR="00C04D35" w:rsidRPr="002C0185" w:rsidRDefault="00C04D35" w:rsidP="00C04D35">
            <w:pPr>
              <w:pStyle w:val="TAH"/>
            </w:pPr>
            <w:r w:rsidRPr="002C0185">
              <w:t>Comment</w:t>
            </w:r>
          </w:p>
        </w:tc>
        <w:tc>
          <w:tcPr>
            <w:tcW w:w="1245" w:type="dxa"/>
          </w:tcPr>
          <w:p w14:paraId="40A5E3F7" w14:textId="77777777" w:rsidR="00C04D35" w:rsidRPr="002C0185" w:rsidRDefault="00C04D35" w:rsidP="00C04D35">
            <w:pPr>
              <w:pStyle w:val="TAH"/>
            </w:pPr>
            <w:r w:rsidRPr="002C0185">
              <w:t>Condition</w:t>
            </w:r>
          </w:p>
        </w:tc>
      </w:tr>
      <w:tr w:rsidR="00C04D35" w:rsidRPr="002C0185" w14:paraId="1D793E9A" w14:textId="77777777" w:rsidTr="00C04D35">
        <w:tc>
          <w:tcPr>
            <w:tcW w:w="4535" w:type="dxa"/>
          </w:tcPr>
          <w:p w14:paraId="7D3A1BCF" w14:textId="77777777" w:rsidR="00C04D35" w:rsidRPr="002C0185" w:rsidRDefault="00C04D35" w:rsidP="00C04D35">
            <w:pPr>
              <w:pStyle w:val="TAL"/>
            </w:pPr>
            <w:r w:rsidRPr="002C0185">
              <w:t xml:space="preserve">CSI-ResourceConfig ::= </w:t>
            </w:r>
            <w:r w:rsidRPr="002C0185">
              <w:rPr>
                <w:snapToGrid w:val="0"/>
              </w:rPr>
              <w:t xml:space="preserve">SEQUENCE </w:t>
            </w:r>
            <w:r w:rsidRPr="002C0185">
              <w:t>{</w:t>
            </w:r>
          </w:p>
        </w:tc>
        <w:tc>
          <w:tcPr>
            <w:tcW w:w="2267" w:type="dxa"/>
          </w:tcPr>
          <w:p w14:paraId="3949C6C4" w14:textId="77777777" w:rsidR="00C04D35" w:rsidRPr="002C0185" w:rsidRDefault="00C04D35" w:rsidP="00C04D35">
            <w:pPr>
              <w:pStyle w:val="TAL"/>
            </w:pPr>
          </w:p>
        </w:tc>
        <w:tc>
          <w:tcPr>
            <w:tcW w:w="1700" w:type="dxa"/>
          </w:tcPr>
          <w:p w14:paraId="5E5B1CB3" w14:textId="77777777" w:rsidR="00C04D35" w:rsidRPr="002C0185" w:rsidRDefault="00C04D35" w:rsidP="00C04D35">
            <w:pPr>
              <w:pStyle w:val="TAL"/>
            </w:pPr>
          </w:p>
        </w:tc>
        <w:tc>
          <w:tcPr>
            <w:tcW w:w="1245" w:type="dxa"/>
          </w:tcPr>
          <w:p w14:paraId="6868F483" w14:textId="77777777" w:rsidR="00C04D35" w:rsidRPr="002C0185" w:rsidRDefault="00C04D35" w:rsidP="00C04D35">
            <w:pPr>
              <w:pStyle w:val="TAL"/>
            </w:pPr>
          </w:p>
        </w:tc>
      </w:tr>
      <w:tr w:rsidR="00C04D35" w:rsidRPr="002C0185" w14:paraId="0A838F00" w14:textId="77777777" w:rsidTr="00C04D35">
        <w:tc>
          <w:tcPr>
            <w:tcW w:w="4535" w:type="dxa"/>
          </w:tcPr>
          <w:p w14:paraId="4F635AD5" w14:textId="77777777" w:rsidR="00C04D35" w:rsidRPr="002C0185" w:rsidRDefault="00C04D35" w:rsidP="00C04D35">
            <w:pPr>
              <w:pStyle w:val="TAL"/>
            </w:pPr>
            <w:r w:rsidRPr="002C0185">
              <w:t xml:space="preserve">  csi-ResourceConfigId</w:t>
            </w:r>
          </w:p>
        </w:tc>
        <w:tc>
          <w:tcPr>
            <w:tcW w:w="2267" w:type="dxa"/>
          </w:tcPr>
          <w:p w14:paraId="31A082C2" w14:textId="6C484DFB" w:rsidR="00C04D35" w:rsidRPr="002C0185" w:rsidRDefault="00D0597A" w:rsidP="00C04D35">
            <w:pPr>
              <w:pStyle w:val="TAL"/>
            </w:pPr>
            <w:r w:rsidRPr="002C0185">
              <w:t>2</w:t>
            </w:r>
          </w:p>
        </w:tc>
        <w:tc>
          <w:tcPr>
            <w:tcW w:w="1700" w:type="dxa"/>
          </w:tcPr>
          <w:p w14:paraId="75C51D19" w14:textId="77777777" w:rsidR="00C04D35" w:rsidRPr="002C0185" w:rsidRDefault="00C04D35" w:rsidP="00C04D35">
            <w:pPr>
              <w:pStyle w:val="TAL"/>
            </w:pPr>
          </w:p>
        </w:tc>
        <w:tc>
          <w:tcPr>
            <w:tcW w:w="1245" w:type="dxa"/>
          </w:tcPr>
          <w:p w14:paraId="25FA3302" w14:textId="77777777" w:rsidR="00C04D35" w:rsidRPr="002C0185" w:rsidRDefault="00C04D35" w:rsidP="00C04D35">
            <w:pPr>
              <w:pStyle w:val="TAL"/>
            </w:pPr>
          </w:p>
        </w:tc>
      </w:tr>
      <w:tr w:rsidR="00C04D35" w:rsidRPr="002C0185" w14:paraId="2193E84F" w14:textId="77777777" w:rsidTr="00C04D35">
        <w:tc>
          <w:tcPr>
            <w:tcW w:w="4535" w:type="dxa"/>
          </w:tcPr>
          <w:p w14:paraId="74119A1C" w14:textId="77777777" w:rsidR="00C04D35" w:rsidRPr="002C0185" w:rsidRDefault="00C04D35" w:rsidP="00C04D35">
            <w:pPr>
              <w:pStyle w:val="TAL"/>
            </w:pPr>
            <w:r w:rsidRPr="002C0185">
              <w:t xml:space="preserve">  csi-RS-ResourceSetList   CHOICE {</w:t>
            </w:r>
          </w:p>
        </w:tc>
        <w:tc>
          <w:tcPr>
            <w:tcW w:w="2267" w:type="dxa"/>
          </w:tcPr>
          <w:p w14:paraId="62521D54" w14:textId="77777777" w:rsidR="00C04D35" w:rsidRPr="002C0185" w:rsidRDefault="00C04D35" w:rsidP="00C04D35">
            <w:pPr>
              <w:pStyle w:val="TAL"/>
            </w:pPr>
          </w:p>
        </w:tc>
        <w:tc>
          <w:tcPr>
            <w:tcW w:w="1700" w:type="dxa"/>
          </w:tcPr>
          <w:p w14:paraId="033C14C8" w14:textId="77777777" w:rsidR="00C04D35" w:rsidRPr="002C0185" w:rsidRDefault="00C04D35" w:rsidP="00C04D35">
            <w:pPr>
              <w:pStyle w:val="TAL"/>
            </w:pPr>
          </w:p>
        </w:tc>
        <w:tc>
          <w:tcPr>
            <w:tcW w:w="1245" w:type="dxa"/>
          </w:tcPr>
          <w:p w14:paraId="32F5FA66" w14:textId="77777777" w:rsidR="00C04D35" w:rsidRPr="002C0185" w:rsidRDefault="00C04D35" w:rsidP="00C04D35">
            <w:pPr>
              <w:pStyle w:val="TAL"/>
            </w:pPr>
          </w:p>
        </w:tc>
      </w:tr>
      <w:tr w:rsidR="00C04D35" w:rsidRPr="002C0185" w14:paraId="239A3703" w14:textId="77777777" w:rsidTr="00C04D35">
        <w:tc>
          <w:tcPr>
            <w:tcW w:w="4535" w:type="dxa"/>
          </w:tcPr>
          <w:p w14:paraId="4243F398" w14:textId="77777777" w:rsidR="00C04D35" w:rsidRPr="002C0185" w:rsidRDefault="00C04D35" w:rsidP="00C04D35">
            <w:pPr>
              <w:pStyle w:val="TAL"/>
            </w:pPr>
            <w:r w:rsidRPr="002C0185">
              <w:t xml:space="preserve">    csi-IM-ResourceSetList  SEQUENCE (SIZE (1..maxNrofCSI-IM-ResourceSetsPerConfig)) OF CSI-IM-ResourceSetId {</w:t>
            </w:r>
          </w:p>
        </w:tc>
        <w:tc>
          <w:tcPr>
            <w:tcW w:w="2267" w:type="dxa"/>
          </w:tcPr>
          <w:p w14:paraId="43E4E057" w14:textId="77777777" w:rsidR="00C04D35" w:rsidRPr="002C0185" w:rsidRDefault="00C04D35" w:rsidP="00C04D35">
            <w:pPr>
              <w:pStyle w:val="TAL"/>
            </w:pPr>
            <w:r w:rsidRPr="002C0185">
              <w:t>1 entry</w:t>
            </w:r>
          </w:p>
        </w:tc>
        <w:tc>
          <w:tcPr>
            <w:tcW w:w="1700" w:type="dxa"/>
          </w:tcPr>
          <w:p w14:paraId="3E7F4671" w14:textId="77777777" w:rsidR="00C04D35" w:rsidRPr="002C0185" w:rsidRDefault="00C04D35" w:rsidP="00C04D35">
            <w:pPr>
              <w:pStyle w:val="TAL"/>
            </w:pPr>
          </w:p>
        </w:tc>
        <w:tc>
          <w:tcPr>
            <w:tcW w:w="1245" w:type="dxa"/>
          </w:tcPr>
          <w:p w14:paraId="33BE38EA" w14:textId="77777777" w:rsidR="00C04D35" w:rsidRPr="002C0185" w:rsidRDefault="00C04D35" w:rsidP="00C04D35">
            <w:pPr>
              <w:pStyle w:val="TAL"/>
            </w:pPr>
          </w:p>
        </w:tc>
      </w:tr>
      <w:tr w:rsidR="00C04D35" w:rsidRPr="002C0185" w14:paraId="63EA5292" w14:textId="77777777" w:rsidTr="00C04D35">
        <w:tc>
          <w:tcPr>
            <w:tcW w:w="4535" w:type="dxa"/>
          </w:tcPr>
          <w:p w14:paraId="6E3D24EF" w14:textId="77777777" w:rsidR="00C04D35" w:rsidRPr="002C0185" w:rsidRDefault="00C04D35" w:rsidP="00C04D35">
            <w:pPr>
              <w:pStyle w:val="TAL"/>
            </w:pPr>
            <w:r w:rsidRPr="002C0185">
              <w:t xml:space="preserve">        csi-IM-ResourceSetId[0]</w:t>
            </w:r>
          </w:p>
        </w:tc>
        <w:tc>
          <w:tcPr>
            <w:tcW w:w="2267" w:type="dxa"/>
          </w:tcPr>
          <w:p w14:paraId="3ABEE387" w14:textId="77777777" w:rsidR="00C04D35" w:rsidRPr="002C0185" w:rsidRDefault="00C04D35" w:rsidP="00C04D35">
            <w:pPr>
              <w:pStyle w:val="TAL"/>
            </w:pPr>
            <w:r w:rsidRPr="002C0185">
              <w:t>0</w:t>
            </w:r>
          </w:p>
        </w:tc>
        <w:tc>
          <w:tcPr>
            <w:tcW w:w="1700" w:type="dxa"/>
          </w:tcPr>
          <w:p w14:paraId="482B91E0" w14:textId="77777777" w:rsidR="00C04D35" w:rsidRPr="002C0185" w:rsidRDefault="00C04D35" w:rsidP="00C04D35">
            <w:pPr>
              <w:pStyle w:val="TAL"/>
            </w:pPr>
          </w:p>
        </w:tc>
        <w:tc>
          <w:tcPr>
            <w:tcW w:w="1245" w:type="dxa"/>
          </w:tcPr>
          <w:p w14:paraId="4A88246D" w14:textId="77777777" w:rsidR="00C04D35" w:rsidRPr="002C0185" w:rsidRDefault="00C04D35" w:rsidP="00C04D35">
            <w:pPr>
              <w:pStyle w:val="TAL"/>
            </w:pPr>
          </w:p>
        </w:tc>
      </w:tr>
      <w:tr w:rsidR="00C04D35" w:rsidRPr="002C0185" w14:paraId="4D936ECB" w14:textId="77777777" w:rsidTr="00C04D35">
        <w:tc>
          <w:tcPr>
            <w:tcW w:w="4535" w:type="dxa"/>
          </w:tcPr>
          <w:p w14:paraId="2F6E973D" w14:textId="77777777" w:rsidR="00C04D35" w:rsidRPr="002C0185" w:rsidRDefault="00C04D35" w:rsidP="00C04D35">
            <w:pPr>
              <w:pStyle w:val="TAL"/>
            </w:pPr>
            <w:r w:rsidRPr="002C0185">
              <w:t xml:space="preserve">      }</w:t>
            </w:r>
          </w:p>
        </w:tc>
        <w:tc>
          <w:tcPr>
            <w:tcW w:w="2267" w:type="dxa"/>
          </w:tcPr>
          <w:p w14:paraId="40ACBDBA" w14:textId="77777777" w:rsidR="00C04D35" w:rsidRPr="002C0185" w:rsidRDefault="00C04D35" w:rsidP="00C04D35">
            <w:pPr>
              <w:pStyle w:val="TAL"/>
            </w:pPr>
          </w:p>
        </w:tc>
        <w:tc>
          <w:tcPr>
            <w:tcW w:w="1700" w:type="dxa"/>
          </w:tcPr>
          <w:p w14:paraId="3DF755BF" w14:textId="77777777" w:rsidR="00C04D35" w:rsidRPr="002C0185" w:rsidRDefault="00C04D35" w:rsidP="00C04D35">
            <w:pPr>
              <w:pStyle w:val="TAL"/>
            </w:pPr>
          </w:p>
        </w:tc>
        <w:tc>
          <w:tcPr>
            <w:tcW w:w="1245" w:type="dxa"/>
          </w:tcPr>
          <w:p w14:paraId="54A15DAC" w14:textId="77777777" w:rsidR="00C04D35" w:rsidRPr="002C0185" w:rsidRDefault="00C04D35" w:rsidP="00C04D35">
            <w:pPr>
              <w:pStyle w:val="TAL"/>
            </w:pPr>
          </w:p>
        </w:tc>
      </w:tr>
      <w:tr w:rsidR="00C04D35" w:rsidRPr="002C0185" w14:paraId="3EC07F04" w14:textId="77777777" w:rsidTr="00C04D35">
        <w:tc>
          <w:tcPr>
            <w:tcW w:w="4535" w:type="dxa"/>
          </w:tcPr>
          <w:p w14:paraId="2C0E3D63" w14:textId="77777777" w:rsidR="00C04D35" w:rsidRPr="002C0185" w:rsidRDefault="00C04D35" w:rsidP="00C04D35">
            <w:pPr>
              <w:pStyle w:val="TAL"/>
            </w:pPr>
            <w:r w:rsidRPr="002C0185">
              <w:t xml:space="preserve">    }</w:t>
            </w:r>
          </w:p>
        </w:tc>
        <w:tc>
          <w:tcPr>
            <w:tcW w:w="2267" w:type="dxa"/>
          </w:tcPr>
          <w:p w14:paraId="3955B810" w14:textId="77777777" w:rsidR="00C04D35" w:rsidRPr="002C0185" w:rsidRDefault="00C04D35" w:rsidP="00C04D35">
            <w:pPr>
              <w:pStyle w:val="TAL"/>
            </w:pPr>
          </w:p>
        </w:tc>
        <w:tc>
          <w:tcPr>
            <w:tcW w:w="1700" w:type="dxa"/>
          </w:tcPr>
          <w:p w14:paraId="28830106" w14:textId="77777777" w:rsidR="00C04D35" w:rsidRPr="002C0185" w:rsidRDefault="00C04D35" w:rsidP="00C04D35">
            <w:pPr>
              <w:pStyle w:val="TAL"/>
            </w:pPr>
          </w:p>
        </w:tc>
        <w:tc>
          <w:tcPr>
            <w:tcW w:w="1245" w:type="dxa"/>
          </w:tcPr>
          <w:p w14:paraId="44CB1A65" w14:textId="77777777" w:rsidR="00C04D35" w:rsidRPr="002C0185" w:rsidRDefault="00C04D35" w:rsidP="00C04D35">
            <w:pPr>
              <w:pStyle w:val="TAL"/>
            </w:pPr>
          </w:p>
        </w:tc>
      </w:tr>
      <w:tr w:rsidR="00C04D35" w:rsidRPr="002C0185" w14:paraId="15461239" w14:textId="77777777" w:rsidTr="00C04D35">
        <w:tc>
          <w:tcPr>
            <w:tcW w:w="4535" w:type="dxa"/>
          </w:tcPr>
          <w:p w14:paraId="79D58CA0" w14:textId="77777777" w:rsidR="00C04D35" w:rsidRPr="002C0185" w:rsidRDefault="00C04D35" w:rsidP="00C04D35">
            <w:pPr>
              <w:pStyle w:val="TAL"/>
            </w:pPr>
            <w:r w:rsidRPr="002C0185">
              <w:t xml:space="preserve">  bwp-Id</w:t>
            </w:r>
          </w:p>
        </w:tc>
        <w:tc>
          <w:tcPr>
            <w:tcW w:w="2267" w:type="dxa"/>
          </w:tcPr>
          <w:p w14:paraId="1080BD9B" w14:textId="77777777" w:rsidR="00C04D35" w:rsidRPr="002C0185" w:rsidRDefault="00C04D35" w:rsidP="00C04D35">
            <w:pPr>
              <w:pStyle w:val="TAL"/>
            </w:pPr>
            <w:r w:rsidRPr="002C0185">
              <w:t>BWP-Id</w:t>
            </w:r>
          </w:p>
        </w:tc>
        <w:tc>
          <w:tcPr>
            <w:tcW w:w="1700" w:type="dxa"/>
          </w:tcPr>
          <w:p w14:paraId="35F690F1" w14:textId="77777777" w:rsidR="00C04D35" w:rsidRPr="002C0185" w:rsidRDefault="00C04D35" w:rsidP="00C04D35">
            <w:pPr>
              <w:pStyle w:val="TAL"/>
            </w:pPr>
          </w:p>
        </w:tc>
        <w:tc>
          <w:tcPr>
            <w:tcW w:w="1245" w:type="dxa"/>
          </w:tcPr>
          <w:p w14:paraId="4F2338C7" w14:textId="77777777" w:rsidR="00C04D35" w:rsidRPr="002C0185" w:rsidRDefault="00C04D35" w:rsidP="00C04D35">
            <w:pPr>
              <w:pStyle w:val="TAL"/>
            </w:pPr>
          </w:p>
        </w:tc>
      </w:tr>
      <w:tr w:rsidR="00B920EC" w:rsidRPr="002C0185" w14:paraId="166BE2E5" w14:textId="77777777" w:rsidTr="00C04D35">
        <w:tc>
          <w:tcPr>
            <w:tcW w:w="4535" w:type="dxa"/>
            <w:vMerge w:val="restart"/>
          </w:tcPr>
          <w:p w14:paraId="3C35C5B6" w14:textId="77777777" w:rsidR="00B920EC" w:rsidRPr="002C0185" w:rsidRDefault="00B920EC" w:rsidP="00B920EC">
            <w:pPr>
              <w:pStyle w:val="TAL"/>
            </w:pPr>
            <w:r w:rsidRPr="002C0185">
              <w:t xml:space="preserve">  resourceType</w:t>
            </w:r>
          </w:p>
        </w:tc>
        <w:tc>
          <w:tcPr>
            <w:tcW w:w="2267" w:type="dxa"/>
          </w:tcPr>
          <w:p w14:paraId="75EEA903" w14:textId="77777777" w:rsidR="00B920EC" w:rsidRPr="002C0185" w:rsidRDefault="00B920EC" w:rsidP="00B920EC">
            <w:pPr>
              <w:pStyle w:val="TAL"/>
            </w:pPr>
            <w:r w:rsidRPr="002C0185">
              <w:t>periodic</w:t>
            </w:r>
          </w:p>
        </w:tc>
        <w:tc>
          <w:tcPr>
            <w:tcW w:w="1700" w:type="dxa"/>
          </w:tcPr>
          <w:p w14:paraId="5FD6C662" w14:textId="77777777" w:rsidR="00B920EC" w:rsidRPr="002C0185" w:rsidRDefault="00B920EC" w:rsidP="00B920EC">
            <w:pPr>
              <w:pStyle w:val="TAL"/>
            </w:pPr>
          </w:p>
        </w:tc>
        <w:tc>
          <w:tcPr>
            <w:tcW w:w="1245" w:type="dxa"/>
          </w:tcPr>
          <w:p w14:paraId="4D8585D4" w14:textId="6F6AE3A8" w:rsidR="00B920EC" w:rsidRPr="002C0185" w:rsidRDefault="00B920EC" w:rsidP="00B920EC">
            <w:pPr>
              <w:pStyle w:val="TAL"/>
            </w:pPr>
            <w:r w:rsidRPr="002C0185">
              <w:t>FR1</w:t>
            </w:r>
          </w:p>
        </w:tc>
      </w:tr>
      <w:tr w:rsidR="00B920EC" w:rsidRPr="002C0185" w14:paraId="179F1626" w14:textId="77777777" w:rsidTr="00C04D35">
        <w:tc>
          <w:tcPr>
            <w:tcW w:w="4535" w:type="dxa"/>
            <w:vMerge/>
          </w:tcPr>
          <w:p w14:paraId="4D38C63E" w14:textId="77777777" w:rsidR="00B920EC" w:rsidRPr="002C0185" w:rsidRDefault="00B920EC" w:rsidP="00B920EC">
            <w:pPr>
              <w:pStyle w:val="TAL"/>
            </w:pPr>
          </w:p>
        </w:tc>
        <w:tc>
          <w:tcPr>
            <w:tcW w:w="2267" w:type="dxa"/>
          </w:tcPr>
          <w:p w14:paraId="161A20AD" w14:textId="17739705" w:rsidR="00B920EC" w:rsidRPr="002C0185" w:rsidRDefault="00B920EC" w:rsidP="00B920EC">
            <w:pPr>
              <w:pStyle w:val="TAL"/>
            </w:pPr>
            <w:r w:rsidRPr="002C0185">
              <w:t>aperiodic</w:t>
            </w:r>
          </w:p>
        </w:tc>
        <w:tc>
          <w:tcPr>
            <w:tcW w:w="1700" w:type="dxa"/>
          </w:tcPr>
          <w:p w14:paraId="036452C3" w14:textId="77777777" w:rsidR="00B920EC" w:rsidRPr="002C0185" w:rsidRDefault="00B920EC" w:rsidP="00B920EC">
            <w:pPr>
              <w:pStyle w:val="TAL"/>
            </w:pPr>
          </w:p>
        </w:tc>
        <w:tc>
          <w:tcPr>
            <w:tcW w:w="1245" w:type="dxa"/>
          </w:tcPr>
          <w:p w14:paraId="3AC7A203" w14:textId="72AC99E4" w:rsidR="00B920EC" w:rsidRPr="002C0185" w:rsidRDefault="00B920EC" w:rsidP="00B920EC">
            <w:pPr>
              <w:pStyle w:val="TAL"/>
            </w:pPr>
            <w:r w:rsidRPr="002C0185">
              <w:t>FR2</w:t>
            </w:r>
          </w:p>
        </w:tc>
      </w:tr>
      <w:tr w:rsidR="00C04D35" w:rsidRPr="002C0185" w14:paraId="182C9FF0" w14:textId="77777777" w:rsidTr="00C04D35">
        <w:tc>
          <w:tcPr>
            <w:tcW w:w="4535" w:type="dxa"/>
          </w:tcPr>
          <w:p w14:paraId="43EC2C9B" w14:textId="77777777" w:rsidR="00C04D35" w:rsidRPr="002C0185" w:rsidRDefault="00C04D35" w:rsidP="00C04D35">
            <w:pPr>
              <w:pStyle w:val="TAL"/>
            </w:pPr>
            <w:r w:rsidRPr="002C0185">
              <w:t>}</w:t>
            </w:r>
          </w:p>
        </w:tc>
        <w:tc>
          <w:tcPr>
            <w:tcW w:w="2267" w:type="dxa"/>
          </w:tcPr>
          <w:p w14:paraId="5677FFBD" w14:textId="77777777" w:rsidR="00C04D35" w:rsidRPr="002C0185" w:rsidRDefault="00C04D35" w:rsidP="00C04D35">
            <w:pPr>
              <w:pStyle w:val="TAL"/>
            </w:pPr>
          </w:p>
        </w:tc>
        <w:tc>
          <w:tcPr>
            <w:tcW w:w="1700" w:type="dxa"/>
          </w:tcPr>
          <w:p w14:paraId="549ACFCC" w14:textId="77777777" w:rsidR="00C04D35" w:rsidRPr="002C0185" w:rsidRDefault="00C04D35" w:rsidP="00C04D35">
            <w:pPr>
              <w:pStyle w:val="TAL"/>
            </w:pPr>
          </w:p>
        </w:tc>
        <w:tc>
          <w:tcPr>
            <w:tcW w:w="1245" w:type="dxa"/>
          </w:tcPr>
          <w:p w14:paraId="5222B2A7" w14:textId="77777777" w:rsidR="00C04D35" w:rsidRPr="002C0185" w:rsidRDefault="00C04D35" w:rsidP="00C04D35">
            <w:pPr>
              <w:pStyle w:val="TAL"/>
            </w:pPr>
          </w:p>
        </w:tc>
      </w:tr>
    </w:tbl>
    <w:p w14:paraId="030089EA" w14:textId="77777777" w:rsidR="00C04D35" w:rsidRPr="002C0185" w:rsidRDefault="00C04D35" w:rsidP="00C04D35"/>
    <w:p w14:paraId="46B793AC" w14:textId="77777777" w:rsidR="00C04D35" w:rsidRPr="002C0185" w:rsidRDefault="00C04D35" w:rsidP="00B926FF">
      <w:pPr>
        <w:pStyle w:val="H6"/>
      </w:pPr>
      <w:bookmarkStart w:id="297" w:name="_CRCSIMeasConfig"/>
      <w:r w:rsidRPr="002C0185">
        <w:t>CSI-MeasConfig</w:t>
      </w:r>
    </w:p>
    <w:p w14:paraId="0BA91A23" w14:textId="77777777" w:rsidR="00C04D35" w:rsidRPr="002C0185" w:rsidRDefault="00C04D35" w:rsidP="00C04D35">
      <w:pPr>
        <w:pStyle w:val="TH"/>
        <w:rPr>
          <w:i/>
          <w:iCs/>
        </w:rPr>
      </w:pPr>
      <w:bookmarkStart w:id="298" w:name="_CRTable5_4_2_615"/>
      <w:bookmarkEnd w:id="297"/>
      <w:r w:rsidRPr="002C0185">
        <w:t xml:space="preserve">Table </w:t>
      </w:r>
      <w:bookmarkEnd w:id="298"/>
      <w:r w:rsidRPr="002C0185">
        <w:t xml:space="preserve">5.4.2.6-15: </w:t>
      </w:r>
      <w:r w:rsidRPr="002C0185">
        <w:rPr>
          <w:i/>
          <w:iCs/>
        </w:rPr>
        <w:t>CSI-Meas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005CDEE6" w14:textId="77777777" w:rsidTr="00C04D35">
        <w:tc>
          <w:tcPr>
            <w:tcW w:w="9747" w:type="dxa"/>
            <w:gridSpan w:val="4"/>
          </w:tcPr>
          <w:p w14:paraId="715C635D" w14:textId="77777777" w:rsidR="00C04D35" w:rsidRPr="002C0185" w:rsidRDefault="00C04D35" w:rsidP="00C04D35">
            <w:pPr>
              <w:pStyle w:val="TAH"/>
              <w:jc w:val="left"/>
              <w:rPr>
                <w:b w:val="0"/>
              </w:rPr>
            </w:pPr>
            <w:r w:rsidRPr="002C0185">
              <w:rPr>
                <w:b w:val="0"/>
              </w:rPr>
              <w:t>Derivation Path: Table 4.6.3-38</w:t>
            </w:r>
          </w:p>
        </w:tc>
      </w:tr>
      <w:tr w:rsidR="00C04D35" w:rsidRPr="002C0185" w14:paraId="4595AFCC" w14:textId="77777777" w:rsidTr="00C04D35">
        <w:tc>
          <w:tcPr>
            <w:tcW w:w="4535" w:type="dxa"/>
          </w:tcPr>
          <w:p w14:paraId="05DFD7A1" w14:textId="77777777" w:rsidR="00C04D35" w:rsidRPr="002C0185" w:rsidRDefault="00C04D35" w:rsidP="00C04D35">
            <w:pPr>
              <w:pStyle w:val="TAH"/>
            </w:pPr>
            <w:r w:rsidRPr="002C0185">
              <w:t>Information Element</w:t>
            </w:r>
          </w:p>
        </w:tc>
        <w:tc>
          <w:tcPr>
            <w:tcW w:w="2267" w:type="dxa"/>
          </w:tcPr>
          <w:p w14:paraId="775FE632" w14:textId="77777777" w:rsidR="00C04D35" w:rsidRPr="002C0185" w:rsidRDefault="00C04D35" w:rsidP="00C04D35">
            <w:pPr>
              <w:pStyle w:val="TAH"/>
            </w:pPr>
            <w:r w:rsidRPr="002C0185">
              <w:t>Value/remark</w:t>
            </w:r>
          </w:p>
        </w:tc>
        <w:tc>
          <w:tcPr>
            <w:tcW w:w="1700" w:type="dxa"/>
          </w:tcPr>
          <w:p w14:paraId="350F08E8" w14:textId="77777777" w:rsidR="00C04D35" w:rsidRPr="002C0185" w:rsidRDefault="00C04D35" w:rsidP="00C04D35">
            <w:pPr>
              <w:pStyle w:val="TAH"/>
            </w:pPr>
            <w:r w:rsidRPr="002C0185">
              <w:t>Comment</w:t>
            </w:r>
          </w:p>
        </w:tc>
        <w:tc>
          <w:tcPr>
            <w:tcW w:w="1245" w:type="dxa"/>
          </w:tcPr>
          <w:p w14:paraId="1CD57FD4" w14:textId="77777777" w:rsidR="00C04D35" w:rsidRPr="002C0185" w:rsidRDefault="00C04D35" w:rsidP="00C04D35">
            <w:pPr>
              <w:pStyle w:val="TAH"/>
            </w:pPr>
            <w:r w:rsidRPr="002C0185">
              <w:t>Condition</w:t>
            </w:r>
          </w:p>
        </w:tc>
      </w:tr>
      <w:tr w:rsidR="00C04D35" w:rsidRPr="002C0185" w14:paraId="78F2444C" w14:textId="77777777" w:rsidTr="00C04D35">
        <w:tc>
          <w:tcPr>
            <w:tcW w:w="4535" w:type="dxa"/>
          </w:tcPr>
          <w:p w14:paraId="1A85FF67" w14:textId="77777777" w:rsidR="00C04D35" w:rsidRPr="002C0185" w:rsidRDefault="00C04D35" w:rsidP="00C04D35">
            <w:pPr>
              <w:pStyle w:val="TAL"/>
            </w:pPr>
            <w:r w:rsidRPr="002C0185">
              <w:t xml:space="preserve">CSI-MeasConfig::= </w:t>
            </w:r>
            <w:r w:rsidRPr="002C0185">
              <w:rPr>
                <w:snapToGrid w:val="0"/>
              </w:rPr>
              <w:t xml:space="preserve">SEQUENCE </w:t>
            </w:r>
            <w:r w:rsidRPr="002C0185">
              <w:t>{</w:t>
            </w:r>
          </w:p>
        </w:tc>
        <w:tc>
          <w:tcPr>
            <w:tcW w:w="2267" w:type="dxa"/>
          </w:tcPr>
          <w:p w14:paraId="21A3C12D" w14:textId="77777777" w:rsidR="00C04D35" w:rsidRPr="002C0185" w:rsidRDefault="00C04D35" w:rsidP="00C04D35">
            <w:pPr>
              <w:pStyle w:val="TAL"/>
            </w:pPr>
          </w:p>
        </w:tc>
        <w:tc>
          <w:tcPr>
            <w:tcW w:w="1700" w:type="dxa"/>
          </w:tcPr>
          <w:p w14:paraId="22369C03" w14:textId="77777777" w:rsidR="00C04D35" w:rsidRPr="002C0185" w:rsidRDefault="00C04D35" w:rsidP="00C04D35">
            <w:pPr>
              <w:pStyle w:val="TAL"/>
            </w:pPr>
          </w:p>
        </w:tc>
        <w:tc>
          <w:tcPr>
            <w:tcW w:w="1245" w:type="dxa"/>
          </w:tcPr>
          <w:p w14:paraId="240BEF91" w14:textId="77777777" w:rsidR="00C04D35" w:rsidRPr="002C0185" w:rsidRDefault="00C04D35" w:rsidP="00C04D35">
            <w:pPr>
              <w:pStyle w:val="TAL"/>
            </w:pPr>
          </w:p>
        </w:tc>
      </w:tr>
      <w:tr w:rsidR="00C04D35" w:rsidRPr="002C0185" w14:paraId="4F7D2054" w14:textId="77777777" w:rsidTr="00C04D35">
        <w:tc>
          <w:tcPr>
            <w:tcW w:w="4535" w:type="dxa"/>
          </w:tcPr>
          <w:p w14:paraId="0133016A" w14:textId="77777777" w:rsidR="00C04D35" w:rsidRPr="002C0185" w:rsidRDefault="00C04D35" w:rsidP="00C04D35">
            <w:pPr>
              <w:pStyle w:val="TAL"/>
            </w:pPr>
            <w:r w:rsidRPr="002C0185">
              <w:t xml:space="preserve">  nzp-CSI-RS-ResourceToAddModList SEQUENCE (SIZE (1..maxNrofNZP-CSI-RS-Resources)) OF NZP-CSI-RS-Resource {</w:t>
            </w:r>
          </w:p>
        </w:tc>
        <w:tc>
          <w:tcPr>
            <w:tcW w:w="2267" w:type="dxa"/>
          </w:tcPr>
          <w:p w14:paraId="1CC9DEE8" w14:textId="62EA6F7B" w:rsidR="00C04D35" w:rsidRPr="002C0185" w:rsidRDefault="00B920EC" w:rsidP="00C04D35">
            <w:pPr>
              <w:pStyle w:val="TAL"/>
            </w:pPr>
            <w:r w:rsidRPr="002C0185">
              <w:t>n</w:t>
            </w:r>
            <w:r w:rsidR="00C04D35" w:rsidRPr="002C0185">
              <w:t xml:space="preserve"> entries</w:t>
            </w:r>
          </w:p>
        </w:tc>
        <w:tc>
          <w:tcPr>
            <w:tcW w:w="1700" w:type="dxa"/>
          </w:tcPr>
          <w:p w14:paraId="381D3B23" w14:textId="77777777" w:rsidR="00B920EC" w:rsidRPr="002C0185" w:rsidRDefault="00B920EC" w:rsidP="00B920EC">
            <w:pPr>
              <w:pStyle w:val="TAL"/>
            </w:pPr>
            <w:r w:rsidRPr="002C0185">
              <w:t>n=5 for FR1</w:t>
            </w:r>
          </w:p>
          <w:p w14:paraId="077921E2" w14:textId="54727F16" w:rsidR="00C04D35" w:rsidRPr="002C0185" w:rsidRDefault="00B920EC" w:rsidP="00B920EC">
            <w:pPr>
              <w:pStyle w:val="TAL"/>
            </w:pPr>
            <w:r w:rsidRPr="002C0185">
              <w:t>n=7 for FR2</w:t>
            </w:r>
          </w:p>
        </w:tc>
        <w:tc>
          <w:tcPr>
            <w:tcW w:w="1245" w:type="dxa"/>
          </w:tcPr>
          <w:p w14:paraId="4D159189" w14:textId="77777777" w:rsidR="00C04D35" w:rsidRPr="002C0185" w:rsidRDefault="00C04D35" w:rsidP="00C04D35">
            <w:pPr>
              <w:pStyle w:val="TAL"/>
            </w:pPr>
          </w:p>
        </w:tc>
      </w:tr>
      <w:tr w:rsidR="00C04D35" w:rsidRPr="002C0185" w14:paraId="026C988F" w14:textId="77777777" w:rsidTr="00C04D35">
        <w:tc>
          <w:tcPr>
            <w:tcW w:w="4535" w:type="dxa"/>
          </w:tcPr>
          <w:p w14:paraId="0E4E19B9" w14:textId="77777777" w:rsidR="00C04D35" w:rsidRPr="002C0185" w:rsidRDefault="00C04D35" w:rsidP="00C04D35">
            <w:pPr>
              <w:pStyle w:val="TAL"/>
            </w:pPr>
            <w:r w:rsidRPr="002C0185">
              <w:t xml:space="preserve">  NZP-CSI-RS-Resource[1]</w:t>
            </w:r>
          </w:p>
        </w:tc>
        <w:tc>
          <w:tcPr>
            <w:tcW w:w="2267" w:type="dxa"/>
          </w:tcPr>
          <w:p w14:paraId="653D9490" w14:textId="77777777" w:rsidR="00C04D35" w:rsidRPr="002C0185" w:rsidRDefault="00C04D35" w:rsidP="00C04D35">
            <w:pPr>
              <w:pStyle w:val="TAL"/>
            </w:pPr>
            <w:r w:rsidRPr="002C0185">
              <w:t>NZP-CSI-RS-Resource for TRS (1)</w:t>
            </w:r>
          </w:p>
        </w:tc>
        <w:tc>
          <w:tcPr>
            <w:tcW w:w="1700" w:type="dxa"/>
          </w:tcPr>
          <w:p w14:paraId="067947A9" w14:textId="77777777" w:rsidR="00C04D35" w:rsidRPr="002C0185" w:rsidRDefault="00C04D35" w:rsidP="00C04D35">
            <w:pPr>
              <w:pStyle w:val="TAL"/>
              <w:rPr>
                <w:rFonts w:cs="Arial"/>
                <w:szCs w:val="18"/>
                <w:lang w:eastAsia="fr-FR"/>
              </w:rPr>
            </w:pPr>
            <w:r w:rsidRPr="002C0185">
              <w:rPr>
                <w:rFonts w:cs="Arial"/>
                <w:szCs w:val="18"/>
                <w:lang w:eastAsia="fr-FR"/>
              </w:rPr>
              <w:t>entry 1</w:t>
            </w:r>
          </w:p>
          <w:p w14:paraId="75BECEB8" w14:textId="77777777" w:rsidR="00C04D35" w:rsidRPr="002C0185" w:rsidRDefault="00C04D35" w:rsidP="00C04D35">
            <w:pPr>
              <w:pStyle w:val="TAL"/>
            </w:pPr>
            <w:r w:rsidRPr="002C0185">
              <w:rPr>
                <w:rFonts w:cs="Arial"/>
                <w:szCs w:val="18"/>
                <w:lang w:eastAsia="fr-FR"/>
              </w:rPr>
              <w:t>CSI-RS resource 1</w:t>
            </w:r>
          </w:p>
        </w:tc>
        <w:tc>
          <w:tcPr>
            <w:tcW w:w="1245" w:type="dxa"/>
          </w:tcPr>
          <w:p w14:paraId="340D6F1E" w14:textId="77777777" w:rsidR="00C04D35" w:rsidRPr="002C0185" w:rsidRDefault="00C04D35" w:rsidP="00C04D35">
            <w:pPr>
              <w:pStyle w:val="TAL"/>
            </w:pPr>
          </w:p>
        </w:tc>
      </w:tr>
      <w:tr w:rsidR="00C04D35" w:rsidRPr="002C0185" w14:paraId="68EE6469" w14:textId="77777777" w:rsidTr="00C04D35">
        <w:tc>
          <w:tcPr>
            <w:tcW w:w="4535" w:type="dxa"/>
          </w:tcPr>
          <w:p w14:paraId="1B256471" w14:textId="77777777" w:rsidR="00C04D35" w:rsidRPr="002C0185" w:rsidRDefault="00C04D35" w:rsidP="00C04D35">
            <w:pPr>
              <w:pStyle w:val="TAL"/>
            </w:pPr>
            <w:r w:rsidRPr="002C0185">
              <w:t xml:space="preserve">  NZP-CSI-RS-Resource[2]</w:t>
            </w:r>
          </w:p>
        </w:tc>
        <w:tc>
          <w:tcPr>
            <w:tcW w:w="2267" w:type="dxa"/>
          </w:tcPr>
          <w:p w14:paraId="048B0944" w14:textId="77777777" w:rsidR="00C04D35" w:rsidRPr="002C0185" w:rsidRDefault="00C04D35" w:rsidP="00C04D35">
            <w:pPr>
              <w:pStyle w:val="TAL"/>
            </w:pPr>
            <w:r w:rsidRPr="002C0185">
              <w:t>NZP-CSI-RS-Resource for TRS (2)</w:t>
            </w:r>
          </w:p>
        </w:tc>
        <w:tc>
          <w:tcPr>
            <w:tcW w:w="1700" w:type="dxa"/>
          </w:tcPr>
          <w:p w14:paraId="64EF2162" w14:textId="77777777" w:rsidR="00C04D35" w:rsidRPr="002C0185" w:rsidRDefault="00C04D35" w:rsidP="00C04D35">
            <w:pPr>
              <w:pStyle w:val="TAL"/>
              <w:rPr>
                <w:rFonts w:cs="Arial"/>
                <w:szCs w:val="18"/>
                <w:lang w:eastAsia="fr-FR"/>
              </w:rPr>
            </w:pPr>
            <w:r w:rsidRPr="002C0185">
              <w:rPr>
                <w:rFonts w:cs="Arial"/>
                <w:szCs w:val="18"/>
                <w:lang w:eastAsia="fr-FR"/>
              </w:rPr>
              <w:t>entry 2</w:t>
            </w:r>
          </w:p>
          <w:p w14:paraId="44E0A8D5" w14:textId="77777777" w:rsidR="00C04D35" w:rsidRPr="002C0185" w:rsidRDefault="00C04D35" w:rsidP="00C04D35">
            <w:pPr>
              <w:pStyle w:val="TAL"/>
              <w:rPr>
                <w:rFonts w:cs="Arial"/>
                <w:szCs w:val="18"/>
                <w:lang w:eastAsia="fr-FR"/>
              </w:rPr>
            </w:pPr>
            <w:r w:rsidRPr="002C0185">
              <w:rPr>
                <w:rFonts w:cs="Arial"/>
                <w:szCs w:val="18"/>
                <w:lang w:eastAsia="fr-FR"/>
              </w:rPr>
              <w:t>CSI-RS resource 2</w:t>
            </w:r>
          </w:p>
        </w:tc>
        <w:tc>
          <w:tcPr>
            <w:tcW w:w="1245" w:type="dxa"/>
          </w:tcPr>
          <w:p w14:paraId="79B9D35C" w14:textId="77777777" w:rsidR="00C04D35" w:rsidRPr="002C0185" w:rsidRDefault="00C04D35" w:rsidP="00C04D35">
            <w:pPr>
              <w:pStyle w:val="TAL"/>
            </w:pPr>
          </w:p>
        </w:tc>
      </w:tr>
      <w:tr w:rsidR="00C04D35" w:rsidRPr="002C0185" w14:paraId="4B87AEB2" w14:textId="77777777" w:rsidTr="00C04D35">
        <w:tc>
          <w:tcPr>
            <w:tcW w:w="4535" w:type="dxa"/>
          </w:tcPr>
          <w:p w14:paraId="1C8EF0E1" w14:textId="77777777" w:rsidR="00C04D35" w:rsidRPr="002C0185" w:rsidRDefault="00C04D35" w:rsidP="00C04D35">
            <w:pPr>
              <w:pStyle w:val="TAL"/>
            </w:pPr>
            <w:r w:rsidRPr="002C0185">
              <w:t xml:space="preserve">  NZP-CSI-RS-Resource[3]</w:t>
            </w:r>
          </w:p>
        </w:tc>
        <w:tc>
          <w:tcPr>
            <w:tcW w:w="2267" w:type="dxa"/>
          </w:tcPr>
          <w:p w14:paraId="32BBAE52" w14:textId="77777777" w:rsidR="00C04D35" w:rsidRPr="002C0185" w:rsidRDefault="00C04D35" w:rsidP="00C04D35">
            <w:pPr>
              <w:pStyle w:val="TAL"/>
            </w:pPr>
            <w:r w:rsidRPr="002C0185">
              <w:t>NZP-CSI-RS-Resource for TRS (3)</w:t>
            </w:r>
          </w:p>
        </w:tc>
        <w:tc>
          <w:tcPr>
            <w:tcW w:w="1700" w:type="dxa"/>
          </w:tcPr>
          <w:p w14:paraId="651B5DAC" w14:textId="77777777" w:rsidR="00C04D35" w:rsidRPr="002C0185" w:rsidRDefault="00C04D35" w:rsidP="00C04D35">
            <w:pPr>
              <w:pStyle w:val="TAL"/>
              <w:rPr>
                <w:rFonts w:cs="Arial"/>
                <w:szCs w:val="18"/>
                <w:lang w:eastAsia="fr-FR"/>
              </w:rPr>
            </w:pPr>
            <w:r w:rsidRPr="002C0185">
              <w:rPr>
                <w:rFonts w:cs="Arial"/>
                <w:szCs w:val="18"/>
                <w:lang w:eastAsia="fr-FR"/>
              </w:rPr>
              <w:t>entry 3</w:t>
            </w:r>
          </w:p>
          <w:p w14:paraId="65E5802D" w14:textId="77777777" w:rsidR="00C04D35" w:rsidRPr="002C0185" w:rsidRDefault="00C04D35" w:rsidP="00C04D35">
            <w:pPr>
              <w:pStyle w:val="TAL"/>
              <w:rPr>
                <w:rFonts w:cs="Arial"/>
                <w:szCs w:val="18"/>
                <w:lang w:eastAsia="fr-FR"/>
              </w:rPr>
            </w:pPr>
            <w:r w:rsidRPr="002C0185">
              <w:rPr>
                <w:rFonts w:cs="Arial"/>
                <w:szCs w:val="18"/>
                <w:lang w:eastAsia="fr-FR"/>
              </w:rPr>
              <w:t>CSI-RS resource 3</w:t>
            </w:r>
          </w:p>
        </w:tc>
        <w:tc>
          <w:tcPr>
            <w:tcW w:w="1245" w:type="dxa"/>
          </w:tcPr>
          <w:p w14:paraId="30731F62" w14:textId="77777777" w:rsidR="00C04D35" w:rsidRPr="002C0185" w:rsidRDefault="00C04D35" w:rsidP="00C04D35">
            <w:pPr>
              <w:pStyle w:val="TAL"/>
            </w:pPr>
          </w:p>
        </w:tc>
      </w:tr>
      <w:tr w:rsidR="00C04D35" w:rsidRPr="002C0185" w14:paraId="45B8D1F6" w14:textId="77777777" w:rsidTr="00C04D35">
        <w:tc>
          <w:tcPr>
            <w:tcW w:w="4535" w:type="dxa"/>
          </w:tcPr>
          <w:p w14:paraId="2F45B011" w14:textId="77777777" w:rsidR="00C04D35" w:rsidRPr="002C0185" w:rsidRDefault="00C04D35" w:rsidP="00C04D35">
            <w:pPr>
              <w:pStyle w:val="TAL"/>
            </w:pPr>
            <w:r w:rsidRPr="002C0185">
              <w:t xml:space="preserve">  NZP-CSI-RS-Resource[4]</w:t>
            </w:r>
          </w:p>
        </w:tc>
        <w:tc>
          <w:tcPr>
            <w:tcW w:w="2267" w:type="dxa"/>
          </w:tcPr>
          <w:p w14:paraId="1F804801" w14:textId="77777777" w:rsidR="00C04D35" w:rsidRPr="002C0185" w:rsidRDefault="00C04D35" w:rsidP="00C04D35">
            <w:pPr>
              <w:pStyle w:val="TAL"/>
            </w:pPr>
            <w:r w:rsidRPr="002C0185">
              <w:t>NZP-CSI-RS-Resource for TRS (4)</w:t>
            </w:r>
          </w:p>
        </w:tc>
        <w:tc>
          <w:tcPr>
            <w:tcW w:w="1700" w:type="dxa"/>
          </w:tcPr>
          <w:p w14:paraId="17572150" w14:textId="77777777" w:rsidR="00C04D35" w:rsidRPr="002C0185" w:rsidRDefault="00C04D35" w:rsidP="00C04D35">
            <w:pPr>
              <w:pStyle w:val="TAL"/>
              <w:rPr>
                <w:rFonts w:cs="Arial"/>
                <w:szCs w:val="18"/>
                <w:lang w:eastAsia="fr-FR"/>
              </w:rPr>
            </w:pPr>
            <w:r w:rsidRPr="002C0185">
              <w:rPr>
                <w:rFonts w:cs="Arial"/>
                <w:szCs w:val="18"/>
                <w:lang w:eastAsia="fr-FR"/>
              </w:rPr>
              <w:t>entry 4</w:t>
            </w:r>
          </w:p>
          <w:p w14:paraId="04A5B077" w14:textId="77777777" w:rsidR="00C04D35" w:rsidRPr="002C0185" w:rsidRDefault="00C04D35" w:rsidP="00C04D35">
            <w:pPr>
              <w:pStyle w:val="TAL"/>
              <w:rPr>
                <w:rFonts w:cs="Arial"/>
                <w:szCs w:val="18"/>
                <w:lang w:eastAsia="fr-FR"/>
              </w:rPr>
            </w:pPr>
            <w:r w:rsidRPr="002C0185">
              <w:rPr>
                <w:rFonts w:cs="Arial"/>
                <w:szCs w:val="18"/>
                <w:lang w:eastAsia="fr-FR"/>
              </w:rPr>
              <w:t>CSI-RS resource 4</w:t>
            </w:r>
          </w:p>
        </w:tc>
        <w:tc>
          <w:tcPr>
            <w:tcW w:w="1245" w:type="dxa"/>
          </w:tcPr>
          <w:p w14:paraId="636F73C2" w14:textId="77777777" w:rsidR="00C04D35" w:rsidRPr="002C0185" w:rsidRDefault="00C04D35" w:rsidP="00C04D35">
            <w:pPr>
              <w:pStyle w:val="TAL"/>
            </w:pPr>
          </w:p>
        </w:tc>
      </w:tr>
      <w:tr w:rsidR="00C04D35" w:rsidRPr="002C0185" w14:paraId="5410C438" w14:textId="77777777" w:rsidTr="00C04D35">
        <w:tc>
          <w:tcPr>
            <w:tcW w:w="4535" w:type="dxa"/>
          </w:tcPr>
          <w:p w14:paraId="5E5BA734" w14:textId="77777777" w:rsidR="00C04D35" w:rsidRPr="002C0185" w:rsidRDefault="00C04D35" w:rsidP="00C04D35">
            <w:pPr>
              <w:pStyle w:val="TAL"/>
            </w:pPr>
            <w:r w:rsidRPr="002C0185">
              <w:t xml:space="preserve">  NZP-CSI-RS-Resource[5]</w:t>
            </w:r>
          </w:p>
        </w:tc>
        <w:tc>
          <w:tcPr>
            <w:tcW w:w="2267" w:type="dxa"/>
          </w:tcPr>
          <w:p w14:paraId="7D2A51C0" w14:textId="77777777" w:rsidR="00C04D35" w:rsidRPr="002C0185" w:rsidRDefault="00C04D35" w:rsidP="00C04D35">
            <w:pPr>
              <w:pStyle w:val="TAL"/>
            </w:pPr>
            <w:r w:rsidRPr="002C0185">
              <w:t>NZP-CSI-RS-Resource for CSI Acquisition</w:t>
            </w:r>
          </w:p>
        </w:tc>
        <w:tc>
          <w:tcPr>
            <w:tcW w:w="1700" w:type="dxa"/>
          </w:tcPr>
          <w:p w14:paraId="5B8F271D" w14:textId="77777777" w:rsidR="00C04D35" w:rsidRPr="002C0185" w:rsidRDefault="00C04D35" w:rsidP="00C04D35">
            <w:pPr>
              <w:pStyle w:val="TAL"/>
              <w:rPr>
                <w:rFonts w:cs="Arial"/>
                <w:szCs w:val="18"/>
                <w:lang w:eastAsia="fr-FR"/>
              </w:rPr>
            </w:pPr>
            <w:r w:rsidRPr="002C0185">
              <w:rPr>
                <w:rFonts w:cs="Arial"/>
                <w:szCs w:val="18"/>
                <w:lang w:eastAsia="fr-FR"/>
              </w:rPr>
              <w:t>entry 5</w:t>
            </w:r>
          </w:p>
          <w:p w14:paraId="1DDC60D3" w14:textId="77777777" w:rsidR="00C04D35" w:rsidRPr="002C0185" w:rsidRDefault="00C04D35" w:rsidP="00C04D35">
            <w:pPr>
              <w:pStyle w:val="TAL"/>
              <w:rPr>
                <w:rFonts w:cs="Arial"/>
                <w:szCs w:val="18"/>
                <w:lang w:eastAsia="fr-FR"/>
              </w:rPr>
            </w:pPr>
            <w:r w:rsidRPr="002C0185">
              <w:rPr>
                <w:rFonts w:cs="Arial"/>
                <w:szCs w:val="18"/>
                <w:lang w:eastAsia="fr-FR"/>
              </w:rPr>
              <w:t>CSI-RS resource 5</w:t>
            </w:r>
          </w:p>
        </w:tc>
        <w:tc>
          <w:tcPr>
            <w:tcW w:w="1245" w:type="dxa"/>
          </w:tcPr>
          <w:p w14:paraId="2A7B3799" w14:textId="77777777" w:rsidR="00C04D35" w:rsidRPr="002C0185" w:rsidRDefault="00C04D35" w:rsidP="00C04D35">
            <w:pPr>
              <w:pStyle w:val="TAL"/>
            </w:pPr>
          </w:p>
        </w:tc>
      </w:tr>
      <w:tr w:rsidR="00B920EC" w:rsidRPr="002C0185" w14:paraId="006B205D" w14:textId="77777777" w:rsidTr="00C04D35">
        <w:tc>
          <w:tcPr>
            <w:tcW w:w="4535" w:type="dxa"/>
          </w:tcPr>
          <w:p w14:paraId="5A1AD658" w14:textId="2EF70FE0" w:rsidR="00B920EC" w:rsidRPr="002C0185" w:rsidRDefault="00B920EC" w:rsidP="00B920EC">
            <w:pPr>
              <w:pStyle w:val="TAL"/>
            </w:pPr>
            <w:r w:rsidRPr="002C0185">
              <w:t xml:space="preserve">  NZP-CSI-RS-Resource[6]</w:t>
            </w:r>
          </w:p>
        </w:tc>
        <w:tc>
          <w:tcPr>
            <w:tcW w:w="2267" w:type="dxa"/>
          </w:tcPr>
          <w:p w14:paraId="529DD5BE" w14:textId="5728CE67" w:rsidR="00B920EC" w:rsidRPr="002C0185" w:rsidRDefault="00B920EC" w:rsidP="00B920EC">
            <w:pPr>
              <w:pStyle w:val="TAL"/>
            </w:pPr>
            <w:r w:rsidRPr="002C0185">
              <w:t>NZP-CSI-RS-Resource for beam refinement</w:t>
            </w:r>
          </w:p>
        </w:tc>
        <w:tc>
          <w:tcPr>
            <w:tcW w:w="1700" w:type="dxa"/>
          </w:tcPr>
          <w:p w14:paraId="538330F0" w14:textId="77777777" w:rsidR="00B920EC" w:rsidRPr="002C0185" w:rsidRDefault="00B920EC" w:rsidP="00B920EC">
            <w:pPr>
              <w:pStyle w:val="TAL"/>
              <w:rPr>
                <w:rFonts w:cs="Arial"/>
                <w:szCs w:val="18"/>
                <w:lang w:eastAsia="fr-FR"/>
              </w:rPr>
            </w:pPr>
            <w:r w:rsidRPr="002C0185">
              <w:rPr>
                <w:rFonts w:cs="Arial"/>
                <w:szCs w:val="18"/>
                <w:lang w:eastAsia="fr-FR"/>
              </w:rPr>
              <w:t>entry 6</w:t>
            </w:r>
          </w:p>
          <w:p w14:paraId="0C1DC9D2" w14:textId="6AF95A20" w:rsidR="00B920EC" w:rsidRPr="002C0185" w:rsidRDefault="00B920EC" w:rsidP="00B920EC">
            <w:pPr>
              <w:pStyle w:val="TAL"/>
              <w:rPr>
                <w:rFonts w:cs="Arial"/>
                <w:szCs w:val="18"/>
                <w:lang w:eastAsia="fr-FR"/>
              </w:rPr>
            </w:pPr>
            <w:r w:rsidRPr="002C0185">
              <w:rPr>
                <w:rFonts w:cs="Arial"/>
                <w:szCs w:val="18"/>
                <w:lang w:eastAsia="fr-FR"/>
              </w:rPr>
              <w:t>CSI-RS resource 6</w:t>
            </w:r>
          </w:p>
        </w:tc>
        <w:tc>
          <w:tcPr>
            <w:tcW w:w="1245" w:type="dxa"/>
          </w:tcPr>
          <w:p w14:paraId="6DD43110" w14:textId="7B036FE3" w:rsidR="00B920EC" w:rsidRPr="002C0185" w:rsidRDefault="00B920EC" w:rsidP="00B920EC">
            <w:pPr>
              <w:pStyle w:val="TAL"/>
            </w:pPr>
            <w:r w:rsidRPr="002C0185">
              <w:t>FR2</w:t>
            </w:r>
          </w:p>
        </w:tc>
      </w:tr>
      <w:tr w:rsidR="00B920EC" w:rsidRPr="002C0185" w14:paraId="6A664B85" w14:textId="77777777" w:rsidTr="00C04D35">
        <w:tc>
          <w:tcPr>
            <w:tcW w:w="4535" w:type="dxa"/>
          </w:tcPr>
          <w:p w14:paraId="06AC83FB" w14:textId="4DE857D1" w:rsidR="00B920EC" w:rsidRPr="002C0185" w:rsidRDefault="00B920EC" w:rsidP="00B920EC">
            <w:pPr>
              <w:pStyle w:val="TAL"/>
            </w:pPr>
            <w:r w:rsidRPr="002C0185">
              <w:t xml:space="preserve">  NZP-CSI-RS-Resource[7]</w:t>
            </w:r>
          </w:p>
        </w:tc>
        <w:tc>
          <w:tcPr>
            <w:tcW w:w="2267" w:type="dxa"/>
          </w:tcPr>
          <w:p w14:paraId="234FE843" w14:textId="657DCC9B" w:rsidR="00B920EC" w:rsidRPr="002C0185" w:rsidRDefault="00B920EC" w:rsidP="00B920EC">
            <w:pPr>
              <w:pStyle w:val="TAL"/>
            </w:pPr>
            <w:r w:rsidRPr="002C0185">
              <w:t>NZP-CSI-RS-Resource for beam refinement</w:t>
            </w:r>
          </w:p>
        </w:tc>
        <w:tc>
          <w:tcPr>
            <w:tcW w:w="1700" w:type="dxa"/>
          </w:tcPr>
          <w:p w14:paraId="261F54CA" w14:textId="77777777" w:rsidR="00B920EC" w:rsidRPr="002C0185" w:rsidRDefault="00B920EC" w:rsidP="00B920EC">
            <w:pPr>
              <w:pStyle w:val="TAL"/>
              <w:rPr>
                <w:rFonts w:cs="Arial"/>
                <w:szCs w:val="18"/>
                <w:lang w:eastAsia="fr-FR"/>
              </w:rPr>
            </w:pPr>
            <w:r w:rsidRPr="002C0185">
              <w:rPr>
                <w:rFonts w:cs="Arial"/>
                <w:szCs w:val="18"/>
                <w:lang w:eastAsia="fr-FR"/>
              </w:rPr>
              <w:t>entry 7</w:t>
            </w:r>
          </w:p>
          <w:p w14:paraId="4B8E0F08" w14:textId="1B04943D" w:rsidR="00B920EC" w:rsidRPr="002C0185" w:rsidRDefault="00B920EC" w:rsidP="00B920EC">
            <w:pPr>
              <w:pStyle w:val="TAL"/>
              <w:rPr>
                <w:rFonts w:cs="Arial"/>
                <w:szCs w:val="18"/>
                <w:lang w:eastAsia="fr-FR"/>
              </w:rPr>
            </w:pPr>
            <w:r w:rsidRPr="002C0185">
              <w:rPr>
                <w:rFonts w:cs="Arial"/>
                <w:szCs w:val="18"/>
                <w:lang w:eastAsia="fr-FR"/>
              </w:rPr>
              <w:t>CSI-RS resource 7</w:t>
            </w:r>
          </w:p>
        </w:tc>
        <w:tc>
          <w:tcPr>
            <w:tcW w:w="1245" w:type="dxa"/>
          </w:tcPr>
          <w:p w14:paraId="23E384B1" w14:textId="19B7AD3F" w:rsidR="00B920EC" w:rsidRPr="002C0185" w:rsidRDefault="00B920EC" w:rsidP="00B920EC">
            <w:pPr>
              <w:pStyle w:val="TAL"/>
            </w:pPr>
            <w:r w:rsidRPr="002C0185">
              <w:t>FR2</w:t>
            </w:r>
          </w:p>
        </w:tc>
      </w:tr>
      <w:tr w:rsidR="00C04D35" w:rsidRPr="002C0185" w14:paraId="5AA588BE" w14:textId="77777777" w:rsidTr="00C04D35">
        <w:tc>
          <w:tcPr>
            <w:tcW w:w="4535" w:type="dxa"/>
          </w:tcPr>
          <w:p w14:paraId="224477CE" w14:textId="77777777" w:rsidR="00C04D35" w:rsidRPr="002C0185" w:rsidRDefault="00C04D35" w:rsidP="00C04D35">
            <w:pPr>
              <w:pStyle w:val="TAL"/>
            </w:pPr>
            <w:r w:rsidRPr="002C0185">
              <w:t xml:space="preserve">  }</w:t>
            </w:r>
          </w:p>
        </w:tc>
        <w:tc>
          <w:tcPr>
            <w:tcW w:w="2267" w:type="dxa"/>
          </w:tcPr>
          <w:p w14:paraId="37B4DD0C" w14:textId="77777777" w:rsidR="00C04D35" w:rsidRPr="002C0185" w:rsidRDefault="00C04D35" w:rsidP="00C04D35">
            <w:pPr>
              <w:pStyle w:val="TAL"/>
            </w:pPr>
          </w:p>
        </w:tc>
        <w:tc>
          <w:tcPr>
            <w:tcW w:w="1700" w:type="dxa"/>
          </w:tcPr>
          <w:p w14:paraId="3090EC94" w14:textId="77777777" w:rsidR="00C04D35" w:rsidRPr="002C0185" w:rsidRDefault="00C04D35" w:rsidP="00C04D35">
            <w:pPr>
              <w:pStyle w:val="TAL"/>
            </w:pPr>
          </w:p>
        </w:tc>
        <w:tc>
          <w:tcPr>
            <w:tcW w:w="1245" w:type="dxa"/>
          </w:tcPr>
          <w:p w14:paraId="42D0ADBA" w14:textId="77777777" w:rsidR="00C04D35" w:rsidRPr="002C0185" w:rsidRDefault="00C04D35" w:rsidP="00C04D35">
            <w:pPr>
              <w:pStyle w:val="TAL"/>
            </w:pPr>
          </w:p>
        </w:tc>
      </w:tr>
      <w:tr w:rsidR="00C04D35" w:rsidRPr="002C0185" w14:paraId="1102C528" w14:textId="77777777" w:rsidTr="00C04D35">
        <w:tc>
          <w:tcPr>
            <w:tcW w:w="4535" w:type="dxa"/>
          </w:tcPr>
          <w:p w14:paraId="1B7BC881" w14:textId="77777777" w:rsidR="00C04D35" w:rsidRPr="002C0185" w:rsidRDefault="00C04D35" w:rsidP="00C04D35">
            <w:pPr>
              <w:pStyle w:val="TAL"/>
            </w:pPr>
            <w:r w:rsidRPr="002C0185">
              <w:t xml:space="preserve">  nzp-CSI-RS-ResourceSetToAddModList SEQUENCE (SIZE (1..maxNrofNZP-CSI-RS-ResourceSets)) OF NZP-CSI-RS-ResourceSet {</w:t>
            </w:r>
          </w:p>
        </w:tc>
        <w:tc>
          <w:tcPr>
            <w:tcW w:w="2267" w:type="dxa"/>
          </w:tcPr>
          <w:p w14:paraId="76C7AA6B" w14:textId="56C3A93C" w:rsidR="00C04D35" w:rsidRPr="002C0185" w:rsidRDefault="00B920EC" w:rsidP="00C04D35">
            <w:pPr>
              <w:pStyle w:val="TAL"/>
            </w:pPr>
            <w:r w:rsidRPr="002C0185">
              <w:t>n</w:t>
            </w:r>
            <w:r w:rsidR="00C04D35" w:rsidRPr="002C0185">
              <w:t xml:space="preserve"> entries</w:t>
            </w:r>
          </w:p>
        </w:tc>
        <w:tc>
          <w:tcPr>
            <w:tcW w:w="1700" w:type="dxa"/>
          </w:tcPr>
          <w:p w14:paraId="4DA24B7F" w14:textId="77777777" w:rsidR="00B920EC" w:rsidRPr="002C0185" w:rsidRDefault="00B920EC" w:rsidP="00B920EC">
            <w:pPr>
              <w:pStyle w:val="TAL"/>
            </w:pPr>
            <w:r w:rsidRPr="002C0185">
              <w:t>n=2 for FR1</w:t>
            </w:r>
          </w:p>
          <w:p w14:paraId="64E1B57E" w14:textId="66371A15" w:rsidR="00C04D35" w:rsidRPr="002C0185" w:rsidRDefault="00B920EC" w:rsidP="00B920EC">
            <w:pPr>
              <w:pStyle w:val="TAL"/>
            </w:pPr>
            <w:r w:rsidRPr="002C0185">
              <w:t>n=3 for FR2</w:t>
            </w:r>
          </w:p>
        </w:tc>
        <w:tc>
          <w:tcPr>
            <w:tcW w:w="1245" w:type="dxa"/>
          </w:tcPr>
          <w:p w14:paraId="41FC8EE5" w14:textId="77777777" w:rsidR="00C04D35" w:rsidRPr="002C0185" w:rsidRDefault="00C04D35" w:rsidP="00C04D35">
            <w:pPr>
              <w:pStyle w:val="TAL"/>
            </w:pPr>
          </w:p>
        </w:tc>
      </w:tr>
      <w:tr w:rsidR="00C04D35" w:rsidRPr="002C0185" w14:paraId="6C12E944" w14:textId="77777777" w:rsidTr="00C04D35">
        <w:tc>
          <w:tcPr>
            <w:tcW w:w="4535" w:type="dxa"/>
          </w:tcPr>
          <w:p w14:paraId="32523A77" w14:textId="77777777" w:rsidR="00C04D35" w:rsidRPr="002C0185" w:rsidRDefault="00C04D35" w:rsidP="00C04D35">
            <w:pPr>
              <w:pStyle w:val="TAL"/>
            </w:pPr>
            <w:r w:rsidRPr="002C0185">
              <w:t xml:space="preserve">    NZP-CSI-RS-ResourceSet[1]</w:t>
            </w:r>
          </w:p>
        </w:tc>
        <w:tc>
          <w:tcPr>
            <w:tcW w:w="2267" w:type="dxa"/>
          </w:tcPr>
          <w:p w14:paraId="1799C425" w14:textId="77777777" w:rsidR="00C04D35" w:rsidRPr="002C0185" w:rsidRDefault="00C04D35" w:rsidP="00C04D35">
            <w:pPr>
              <w:pStyle w:val="TAL"/>
            </w:pPr>
            <w:r w:rsidRPr="002C0185">
              <w:t>NZP-CSI-RS-ResourceSet for TRS</w:t>
            </w:r>
          </w:p>
        </w:tc>
        <w:tc>
          <w:tcPr>
            <w:tcW w:w="1700" w:type="dxa"/>
          </w:tcPr>
          <w:p w14:paraId="01067BEA" w14:textId="77777777" w:rsidR="00C04D35" w:rsidRPr="002C0185" w:rsidRDefault="00C04D35" w:rsidP="00C04D35">
            <w:pPr>
              <w:pStyle w:val="TAL"/>
            </w:pPr>
            <w:r w:rsidRPr="002C0185">
              <w:t>entry 1</w:t>
            </w:r>
          </w:p>
        </w:tc>
        <w:tc>
          <w:tcPr>
            <w:tcW w:w="1245" w:type="dxa"/>
          </w:tcPr>
          <w:p w14:paraId="70CC6385" w14:textId="77777777" w:rsidR="00C04D35" w:rsidRPr="002C0185" w:rsidRDefault="00C04D35" w:rsidP="00C04D35">
            <w:pPr>
              <w:pStyle w:val="TAL"/>
            </w:pPr>
          </w:p>
        </w:tc>
      </w:tr>
      <w:tr w:rsidR="00C04D35" w:rsidRPr="002C0185" w14:paraId="3B75E4DA" w14:textId="77777777" w:rsidTr="00C04D35">
        <w:tc>
          <w:tcPr>
            <w:tcW w:w="4535" w:type="dxa"/>
          </w:tcPr>
          <w:p w14:paraId="2C8BB623" w14:textId="77777777" w:rsidR="00C04D35" w:rsidRPr="002C0185" w:rsidRDefault="00C04D35" w:rsidP="00C04D35">
            <w:pPr>
              <w:pStyle w:val="TAL"/>
            </w:pPr>
            <w:r w:rsidRPr="002C0185">
              <w:t xml:space="preserve">    NZP-CSI-RS-ResourceSet[2]</w:t>
            </w:r>
          </w:p>
        </w:tc>
        <w:tc>
          <w:tcPr>
            <w:tcW w:w="2267" w:type="dxa"/>
          </w:tcPr>
          <w:p w14:paraId="06D72DDE" w14:textId="77777777" w:rsidR="00C04D35" w:rsidRPr="002C0185" w:rsidRDefault="00C04D35" w:rsidP="00C04D35">
            <w:pPr>
              <w:pStyle w:val="TAL"/>
            </w:pPr>
            <w:r w:rsidRPr="002C0185">
              <w:t>NZP-CSI-RS-ResourceSet for CSI Acquisition</w:t>
            </w:r>
          </w:p>
        </w:tc>
        <w:tc>
          <w:tcPr>
            <w:tcW w:w="1700" w:type="dxa"/>
          </w:tcPr>
          <w:p w14:paraId="08074643" w14:textId="77777777" w:rsidR="00C04D35" w:rsidRPr="002C0185" w:rsidRDefault="00C04D35" w:rsidP="00C04D35">
            <w:pPr>
              <w:pStyle w:val="TAL"/>
            </w:pPr>
            <w:r w:rsidRPr="002C0185">
              <w:t>entry 2</w:t>
            </w:r>
          </w:p>
        </w:tc>
        <w:tc>
          <w:tcPr>
            <w:tcW w:w="1245" w:type="dxa"/>
          </w:tcPr>
          <w:p w14:paraId="1A1F3D0D" w14:textId="77777777" w:rsidR="00C04D35" w:rsidRPr="002C0185" w:rsidRDefault="00C04D35" w:rsidP="00C04D35">
            <w:pPr>
              <w:pStyle w:val="TAL"/>
            </w:pPr>
          </w:p>
        </w:tc>
      </w:tr>
      <w:tr w:rsidR="00B920EC" w:rsidRPr="002C0185" w14:paraId="63C40088" w14:textId="77777777" w:rsidTr="00C04D35">
        <w:tc>
          <w:tcPr>
            <w:tcW w:w="4535" w:type="dxa"/>
          </w:tcPr>
          <w:p w14:paraId="42FF3B46" w14:textId="1CE7D54F" w:rsidR="00B920EC" w:rsidRPr="002C0185" w:rsidRDefault="00B920EC" w:rsidP="00B920EC">
            <w:pPr>
              <w:pStyle w:val="TAL"/>
            </w:pPr>
            <w:r w:rsidRPr="002C0185">
              <w:t xml:space="preserve">    NZP-CSI-RS-ResourceSet[3]</w:t>
            </w:r>
          </w:p>
        </w:tc>
        <w:tc>
          <w:tcPr>
            <w:tcW w:w="2267" w:type="dxa"/>
          </w:tcPr>
          <w:p w14:paraId="5491CB4A" w14:textId="04EEF4EB" w:rsidR="00B920EC" w:rsidRPr="002C0185" w:rsidRDefault="00B920EC" w:rsidP="00B920EC">
            <w:pPr>
              <w:pStyle w:val="TAL"/>
            </w:pPr>
            <w:r w:rsidRPr="002C0185">
              <w:t>NZP-CSI-RS-ResourceSet for beam refinement</w:t>
            </w:r>
          </w:p>
        </w:tc>
        <w:tc>
          <w:tcPr>
            <w:tcW w:w="1700" w:type="dxa"/>
          </w:tcPr>
          <w:p w14:paraId="7830AE12" w14:textId="5E369E35" w:rsidR="00B920EC" w:rsidRPr="002C0185" w:rsidRDefault="00B920EC" w:rsidP="00B920EC">
            <w:pPr>
              <w:pStyle w:val="TAL"/>
            </w:pPr>
            <w:r w:rsidRPr="002C0185">
              <w:t>entry 3</w:t>
            </w:r>
          </w:p>
        </w:tc>
        <w:tc>
          <w:tcPr>
            <w:tcW w:w="1245" w:type="dxa"/>
          </w:tcPr>
          <w:p w14:paraId="7E92E0B8" w14:textId="706031FD" w:rsidR="00B920EC" w:rsidRPr="002C0185" w:rsidRDefault="00B920EC" w:rsidP="00B920EC">
            <w:pPr>
              <w:pStyle w:val="TAL"/>
            </w:pPr>
            <w:r w:rsidRPr="002C0185">
              <w:t>FR2</w:t>
            </w:r>
          </w:p>
        </w:tc>
      </w:tr>
      <w:tr w:rsidR="00C04D35" w:rsidRPr="002C0185" w14:paraId="70B1C32E" w14:textId="77777777" w:rsidTr="00C04D35">
        <w:tc>
          <w:tcPr>
            <w:tcW w:w="4535" w:type="dxa"/>
          </w:tcPr>
          <w:p w14:paraId="34D963D3" w14:textId="77777777" w:rsidR="00C04D35" w:rsidRPr="002C0185" w:rsidRDefault="00C04D35" w:rsidP="00C04D35">
            <w:pPr>
              <w:pStyle w:val="TAL"/>
            </w:pPr>
            <w:r w:rsidRPr="002C0185">
              <w:t xml:space="preserve">  }</w:t>
            </w:r>
          </w:p>
        </w:tc>
        <w:tc>
          <w:tcPr>
            <w:tcW w:w="2267" w:type="dxa"/>
          </w:tcPr>
          <w:p w14:paraId="12D76D52" w14:textId="77777777" w:rsidR="00C04D35" w:rsidRPr="002C0185" w:rsidRDefault="00C04D35" w:rsidP="00C04D35">
            <w:pPr>
              <w:pStyle w:val="TAL"/>
            </w:pPr>
          </w:p>
        </w:tc>
        <w:tc>
          <w:tcPr>
            <w:tcW w:w="1700" w:type="dxa"/>
          </w:tcPr>
          <w:p w14:paraId="6D89AA31" w14:textId="77777777" w:rsidR="00C04D35" w:rsidRPr="002C0185" w:rsidRDefault="00C04D35" w:rsidP="00C04D35">
            <w:pPr>
              <w:pStyle w:val="TAL"/>
            </w:pPr>
          </w:p>
        </w:tc>
        <w:tc>
          <w:tcPr>
            <w:tcW w:w="1245" w:type="dxa"/>
          </w:tcPr>
          <w:p w14:paraId="55531DF9" w14:textId="77777777" w:rsidR="00C04D35" w:rsidRPr="002C0185" w:rsidRDefault="00C04D35" w:rsidP="00C04D35">
            <w:pPr>
              <w:pStyle w:val="TAL"/>
            </w:pPr>
          </w:p>
        </w:tc>
      </w:tr>
      <w:tr w:rsidR="00C04D35" w:rsidRPr="002C0185" w14:paraId="44C134FA" w14:textId="77777777" w:rsidTr="00C04D35">
        <w:tc>
          <w:tcPr>
            <w:tcW w:w="4535" w:type="dxa"/>
          </w:tcPr>
          <w:p w14:paraId="6E99A0DD" w14:textId="77777777" w:rsidR="00C04D35" w:rsidRPr="002C0185" w:rsidRDefault="00C04D35" w:rsidP="00C04D35">
            <w:pPr>
              <w:pStyle w:val="TAL"/>
            </w:pPr>
            <w:r w:rsidRPr="002C0185">
              <w:t xml:space="preserve">  csi-IM-ResourceToAddModList SEQUENCE (SIZE (1..maxNrofCSI-IM-Resources)) OF CSI-IM-Resource {</w:t>
            </w:r>
          </w:p>
        </w:tc>
        <w:tc>
          <w:tcPr>
            <w:tcW w:w="2267" w:type="dxa"/>
          </w:tcPr>
          <w:p w14:paraId="16BD2085" w14:textId="77E124B5" w:rsidR="00C04D35" w:rsidRPr="002C0185" w:rsidRDefault="00C04D35" w:rsidP="00C04D35">
            <w:pPr>
              <w:pStyle w:val="TAL"/>
            </w:pPr>
            <w:r w:rsidRPr="002C0185">
              <w:t>1 entry</w:t>
            </w:r>
          </w:p>
        </w:tc>
        <w:tc>
          <w:tcPr>
            <w:tcW w:w="1700" w:type="dxa"/>
          </w:tcPr>
          <w:p w14:paraId="709546E2" w14:textId="677A4CCC" w:rsidR="00C04D35" w:rsidRPr="002C0185" w:rsidRDefault="00C04D35" w:rsidP="00B920EC">
            <w:pPr>
              <w:pStyle w:val="TAL"/>
            </w:pPr>
          </w:p>
        </w:tc>
        <w:tc>
          <w:tcPr>
            <w:tcW w:w="1245" w:type="dxa"/>
          </w:tcPr>
          <w:p w14:paraId="29CD51A0" w14:textId="77777777" w:rsidR="00C04D35" w:rsidRPr="002C0185" w:rsidRDefault="00C04D35" w:rsidP="00C04D35">
            <w:pPr>
              <w:pStyle w:val="TAL"/>
            </w:pPr>
          </w:p>
        </w:tc>
      </w:tr>
      <w:tr w:rsidR="00C04D35" w:rsidRPr="002C0185" w14:paraId="0EF2ACA5" w14:textId="77777777" w:rsidTr="00C04D35">
        <w:tc>
          <w:tcPr>
            <w:tcW w:w="4535" w:type="dxa"/>
          </w:tcPr>
          <w:p w14:paraId="431A2A18" w14:textId="77777777" w:rsidR="00C04D35" w:rsidRPr="002C0185" w:rsidRDefault="00C04D35" w:rsidP="00C04D35">
            <w:pPr>
              <w:pStyle w:val="TAL"/>
            </w:pPr>
            <w:r w:rsidRPr="002C0185">
              <w:t xml:space="preserve">    CSI-IM-Resource[1]</w:t>
            </w:r>
          </w:p>
        </w:tc>
        <w:tc>
          <w:tcPr>
            <w:tcW w:w="2267" w:type="dxa"/>
          </w:tcPr>
          <w:p w14:paraId="5DCDBB4D" w14:textId="77777777" w:rsidR="00C04D35" w:rsidRPr="002C0185" w:rsidRDefault="00C04D35" w:rsidP="00C04D35">
            <w:pPr>
              <w:pStyle w:val="TAL"/>
            </w:pPr>
            <w:r w:rsidRPr="002C0185">
              <w:t>CSI-IM-Resource</w:t>
            </w:r>
          </w:p>
        </w:tc>
        <w:tc>
          <w:tcPr>
            <w:tcW w:w="1700" w:type="dxa"/>
          </w:tcPr>
          <w:p w14:paraId="389757FC" w14:textId="77777777" w:rsidR="00C04D35" w:rsidRPr="002C0185" w:rsidRDefault="00C04D35" w:rsidP="00C04D35">
            <w:pPr>
              <w:pStyle w:val="TAL"/>
            </w:pPr>
          </w:p>
        </w:tc>
        <w:tc>
          <w:tcPr>
            <w:tcW w:w="1245" w:type="dxa"/>
          </w:tcPr>
          <w:p w14:paraId="21171E50" w14:textId="77777777" w:rsidR="00C04D35" w:rsidRPr="002C0185" w:rsidRDefault="00C04D35" w:rsidP="00C04D35">
            <w:pPr>
              <w:pStyle w:val="TAL"/>
            </w:pPr>
          </w:p>
        </w:tc>
      </w:tr>
      <w:tr w:rsidR="00C04D35" w:rsidRPr="002C0185" w14:paraId="2421C450" w14:textId="77777777" w:rsidTr="00C04D35">
        <w:tc>
          <w:tcPr>
            <w:tcW w:w="4535" w:type="dxa"/>
          </w:tcPr>
          <w:p w14:paraId="0ED5F7A8" w14:textId="77777777" w:rsidR="00C04D35" w:rsidRPr="002C0185" w:rsidRDefault="00C04D35" w:rsidP="00C04D35">
            <w:pPr>
              <w:pStyle w:val="TAL"/>
            </w:pPr>
            <w:r w:rsidRPr="002C0185">
              <w:t xml:space="preserve">  }</w:t>
            </w:r>
          </w:p>
        </w:tc>
        <w:tc>
          <w:tcPr>
            <w:tcW w:w="2267" w:type="dxa"/>
          </w:tcPr>
          <w:p w14:paraId="418AA6F9" w14:textId="77777777" w:rsidR="00C04D35" w:rsidRPr="002C0185" w:rsidRDefault="00C04D35" w:rsidP="00C04D35">
            <w:pPr>
              <w:pStyle w:val="TAL"/>
            </w:pPr>
          </w:p>
        </w:tc>
        <w:tc>
          <w:tcPr>
            <w:tcW w:w="1700" w:type="dxa"/>
          </w:tcPr>
          <w:p w14:paraId="7F34681C" w14:textId="77777777" w:rsidR="00C04D35" w:rsidRPr="002C0185" w:rsidRDefault="00C04D35" w:rsidP="00C04D35">
            <w:pPr>
              <w:pStyle w:val="TAL"/>
            </w:pPr>
          </w:p>
        </w:tc>
        <w:tc>
          <w:tcPr>
            <w:tcW w:w="1245" w:type="dxa"/>
          </w:tcPr>
          <w:p w14:paraId="188AE938" w14:textId="77777777" w:rsidR="00C04D35" w:rsidRPr="002C0185" w:rsidRDefault="00C04D35" w:rsidP="00C04D35">
            <w:pPr>
              <w:pStyle w:val="TAL"/>
            </w:pPr>
          </w:p>
        </w:tc>
      </w:tr>
      <w:tr w:rsidR="00C04D35" w:rsidRPr="002C0185" w14:paraId="07F01E11" w14:textId="77777777" w:rsidTr="00C04D35">
        <w:tc>
          <w:tcPr>
            <w:tcW w:w="4535" w:type="dxa"/>
          </w:tcPr>
          <w:p w14:paraId="3E750907" w14:textId="77777777" w:rsidR="00C04D35" w:rsidRPr="002C0185" w:rsidRDefault="00C04D35" w:rsidP="00C04D35">
            <w:pPr>
              <w:pStyle w:val="TAL"/>
            </w:pPr>
            <w:r w:rsidRPr="002C0185">
              <w:t xml:space="preserve">  csi-IM-ResourceSetToAddModList SEQUENCE (SIZE (1..maxNrofCSI-IM-ResourceSets)) OF CSI-IM-ResourceSet {</w:t>
            </w:r>
          </w:p>
        </w:tc>
        <w:tc>
          <w:tcPr>
            <w:tcW w:w="2267" w:type="dxa"/>
          </w:tcPr>
          <w:p w14:paraId="2AE834D3" w14:textId="77777777" w:rsidR="00C04D35" w:rsidRPr="002C0185" w:rsidRDefault="00C04D35" w:rsidP="00C04D35">
            <w:pPr>
              <w:pStyle w:val="TAL"/>
            </w:pPr>
            <w:r w:rsidRPr="002C0185">
              <w:t>1 entry</w:t>
            </w:r>
          </w:p>
        </w:tc>
        <w:tc>
          <w:tcPr>
            <w:tcW w:w="1700" w:type="dxa"/>
          </w:tcPr>
          <w:p w14:paraId="293F4FFB" w14:textId="77777777" w:rsidR="00C04D35" w:rsidRPr="002C0185" w:rsidRDefault="00C04D35" w:rsidP="00C04D35">
            <w:pPr>
              <w:pStyle w:val="TAL"/>
            </w:pPr>
          </w:p>
        </w:tc>
        <w:tc>
          <w:tcPr>
            <w:tcW w:w="1245" w:type="dxa"/>
          </w:tcPr>
          <w:p w14:paraId="7CEC150A" w14:textId="77777777" w:rsidR="00C04D35" w:rsidRPr="002C0185" w:rsidRDefault="00C04D35" w:rsidP="00C04D35">
            <w:pPr>
              <w:pStyle w:val="TAL"/>
            </w:pPr>
          </w:p>
        </w:tc>
      </w:tr>
      <w:tr w:rsidR="00C04D35" w:rsidRPr="002C0185" w14:paraId="4CB58652" w14:textId="77777777" w:rsidTr="00C04D35">
        <w:tc>
          <w:tcPr>
            <w:tcW w:w="4535" w:type="dxa"/>
          </w:tcPr>
          <w:p w14:paraId="21BE285A" w14:textId="77777777" w:rsidR="00C04D35" w:rsidRPr="002C0185" w:rsidRDefault="00C04D35" w:rsidP="00C04D35">
            <w:pPr>
              <w:pStyle w:val="TAL"/>
            </w:pPr>
            <w:r w:rsidRPr="002C0185">
              <w:t xml:space="preserve">    CSI-IM-ResourceSet[1]</w:t>
            </w:r>
          </w:p>
        </w:tc>
        <w:tc>
          <w:tcPr>
            <w:tcW w:w="2267" w:type="dxa"/>
          </w:tcPr>
          <w:p w14:paraId="171EC4B0" w14:textId="77777777" w:rsidR="00C04D35" w:rsidRPr="002C0185" w:rsidRDefault="00C04D35" w:rsidP="00C04D35">
            <w:pPr>
              <w:pStyle w:val="TAL"/>
            </w:pPr>
            <w:r w:rsidRPr="002C0185">
              <w:t>CSI-IM-ResourceSet</w:t>
            </w:r>
          </w:p>
        </w:tc>
        <w:tc>
          <w:tcPr>
            <w:tcW w:w="1700" w:type="dxa"/>
          </w:tcPr>
          <w:p w14:paraId="126C4C10" w14:textId="77777777" w:rsidR="00C04D35" w:rsidRPr="002C0185" w:rsidRDefault="00C04D35" w:rsidP="00C04D35">
            <w:pPr>
              <w:pStyle w:val="TAL"/>
            </w:pPr>
          </w:p>
        </w:tc>
        <w:tc>
          <w:tcPr>
            <w:tcW w:w="1245" w:type="dxa"/>
          </w:tcPr>
          <w:p w14:paraId="5FAEB729" w14:textId="77777777" w:rsidR="00C04D35" w:rsidRPr="002C0185" w:rsidRDefault="00C04D35" w:rsidP="00C04D35">
            <w:pPr>
              <w:pStyle w:val="TAL"/>
            </w:pPr>
          </w:p>
        </w:tc>
      </w:tr>
      <w:tr w:rsidR="00C04D35" w:rsidRPr="002C0185" w14:paraId="11EE0A3A" w14:textId="77777777" w:rsidTr="00C04D35">
        <w:tc>
          <w:tcPr>
            <w:tcW w:w="4535" w:type="dxa"/>
          </w:tcPr>
          <w:p w14:paraId="6AEEDD3D" w14:textId="77777777" w:rsidR="00C04D35" w:rsidRPr="002C0185" w:rsidRDefault="00C04D35" w:rsidP="00C04D35">
            <w:pPr>
              <w:pStyle w:val="TAL"/>
            </w:pPr>
            <w:r w:rsidRPr="002C0185">
              <w:t xml:space="preserve">  }</w:t>
            </w:r>
          </w:p>
        </w:tc>
        <w:tc>
          <w:tcPr>
            <w:tcW w:w="2267" w:type="dxa"/>
          </w:tcPr>
          <w:p w14:paraId="68AA6B1D" w14:textId="77777777" w:rsidR="00C04D35" w:rsidRPr="002C0185" w:rsidRDefault="00C04D35" w:rsidP="00C04D35">
            <w:pPr>
              <w:pStyle w:val="TAL"/>
            </w:pPr>
          </w:p>
        </w:tc>
        <w:tc>
          <w:tcPr>
            <w:tcW w:w="1700" w:type="dxa"/>
          </w:tcPr>
          <w:p w14:paraId="6CDC1E69" w14:textId="77777777" w:rsidR="00C04D35" w:rsidRPr="002C0185" w:rsidRDefault="00C04D35" w:rsidP="00C04D35">
            <w:pPr>
              <w:pStyle w:val="TAL"/>
            </w:pPr>
          </w:p>
        </w:tc>
        <w:tc>
          <w:tcPr>
            <w:tcW w:w="1245" w:type="dxa"/>
          </w:tcPr>
          <w:p w14:paraId="53878B0B" w14:textId="77777777" w:rsidR="00C04D35" w:rsidRPr="002C0185" w:rsidRDefault="00C04D35" w:rsidP="00C04D35">
            <w:pPr>
              <w:pStyle w:val="TAL"/>
            </w:pPr>
          </w:p>
        </w:tc>
      </w:tr>
      <w:tr w:rsidR="00C04D35" w:rsidRPr="002C0185" w14:paraId="34482CCB" w14:textId="77777777" w:rsidTr="00C04D35">
        <w:tc>
          <w:tcPr>
            <w:tcW w:w="4535" w:type="dxa"/>
          </w:tcPr>
          <w:p w14:paraId="740B15C1" w14:textId="77777777" w:rsidR="00C04D35" w:rsidRPr="002C0185" w:rsidRDefault="00C04D35" w:rsidP="00C04D35">
            <w:pPr>
              <w:pStyle w:val="TAL"/>
            </w:pPr>
            <w:r w:rsidRPr="002C0185">
              <w:t xml:space="preserve">  csi-SSB-ResourceSetToAddModList </w:t>
            </w:r>
          </w:p>
        </w:tc>
        <w:tc>
          <w:tcPr>
            <w:tcW w:w="2267" w:type="dxa"/>
          </w:tcPr>
          <w:p w14:paraId="684E8047" w14:textId="77777777" w:rsidR="00C04D35" w:rsidRPr="002C0185" w:rsidRDefault="00C04D35" w:rsidP="00C04D35">
            <w:pPr>
              <w:pStyle w:val="TAL"/>
            </w:pPr>
            <w:r w:rsidRPr="002C0185">
              <w:t>Not present</w:t>
            </w:r>
          </w:p>
        </w:tc>
        <w:tc>
          <w:tcPr>
            <w:tcW w:w="1700" w:type="dxa"/>
          </w:tcPr>
          <w:p w14:paraId="269C04AD" w14:textId="77777777" w:rsidR="00C04D35" w:rsidRPr="002C0185" w:rsidRDefault="00C04D35" w:rsidP="00C04D35">
            <w:pPr>
              <w:pStyle w:val="TAL"/>
            </w:pPr>
          </w:p>
        </w:tc>
        <w:tc>
          <w:tcPr>
            <w:tcW w:w="1245" w:type="dxa"/>
          </w:tcPr>
          <w:p w14:paraId="4A6C355E" w14:textId="77777777" w:rsidR="00C04D35" w:rsidRPr="002C0185" w:rsidRDefault="00C04D35" w:rsidP="00C04D35">
            <w:pPr>
              <w:pStyle w:val="TAL"/>
            </w:pPr>
          </w:p>
        </w:tc>
      </w:tr>
      <w:tr w:rsidR="00C04D35" w:rsidRPr="002C0185" w14:paraId="7AC27877" w14:textId="77777777" w:rsidTr="00C04D35">
        <w:tc>
          <w:tcPr>
            <w:tcW w:w="4535" w:type="dxa"/>
          </w:tcPr>
          <w:p w14:paraId="4FEB32D3" w14:textId="77777777" w:rsidR="00C04D35" w:rsidRPr="002C0185" w:rsidRDefault="00C04D35" w:rsidP="00C04D35">
            <w:pPr>
              <w:pStyle w:val="TAL"/>
            </w:pPr>
            <w:r w:rsidRPr="002C0185">
              <w:t xml:space="preserve">  csi-ResourceConfigToAddModList SEQUENCE (SIZE (1..maxNrofCSI-ResourceConfigurations)) OF CSI-ResourceConfig {</w:t>
            </w:r>
          </w:p>
        </w:tc>
        <w:tc>
          <w:tcPr>
            <w:tcW w:w="2267" w:type="dxa"/>
          </w:tcPr>
          <w:p w14:paraId="0D09A2A5" w14:textId="2B403DB0" w:rsidR="00C04D35" w:rsidRPr="002C0185" w:rsidRDefault="00B920EC" w:rsidP="00C04D35">
            <w:pPr>
              <w:pStyle w:val="TAL"/>
            </w:pPr>
            <w:r w:rsidRPr="002C0185">
              <w:t>n</w:t>
            </w:r>
            <w:r w:rsidR="00C04D35" w:rsidRPr="002C0185">
              <w:t xml:space="preserve"> entries</w:t>
            </w:r>
          </w:p>
        </w:tc>
        <w:tc>
          <w:tcPr>
            <w:tcW w:w="1700" w:type="dxa"/>
          </w:tcPr>
          <w:p w14:paraId="59E1173C" w14:textId="77777777" w:rsidR="00B920EC" w:rsidRPr="002C0185" w:rsidRDefault="00B920EC" w:rsidP="00B920EC">
            <w:pPr>
              <w:pStyle w:val="TAL"/>
            </w:pPr>
            <w:r w:rsidRPr="002C0185">
              <w:t>n=3 for FR1</w:t>
            </w:r>
          </w:p>
          <w:p w14:paraId="45B14D30" w14:textId="2B452C91" w:rsidR="00C04D35" w:rsidRPr="002C0185" w:rsidRDefault="00B920EC" w:rsidP="00B920EC">
            <w:pPr>
              <w:pStyle w:val="TAL"/>
            </w:pPr>
            <w:r w:rsidRPr="002C0185">
              <w:t>n=4 for FR2</w:t>
            </w:r>
          </w:p>
        </w:tc>
        <w:tc>
          <w:tcPr>
            <w:tcW w:w="1245" w:type="dxa"/>
          </w:tcPr>
          <w:p w14:paraId="3DEAFB96" w14:textId="77777777" w:rsidR="00C04D35" w:rsidRPr="002C0185" w:rsidRDefault="00C04D35" w:rsidP="00C04D35">
            <w:pPr>
              <w:pStyle w:val="TAL"/>
            </w:pPr>
          </w:p>
        </w:tc>
      </w:tr>
      <w:tr w:rsidR="00C04D35" w:rsidRPr="002C0185" w14:paraId="36087878" w14:textId="77777777" w:rsidTr="00C04D35">
        <w:tc>
          <w:tcPr>
            <w:tcW w:w="4535" w:type="dxa"/>
          </w:tcPr>
          <w:p w14:paraId="1194584E" w14:textId="77777777" w:rsidR="00C04D35" w:rsidRPr="002C0185" w:rsidRDefault="00C04D35" w:rsidP="00C04D35">
            <w:pPr>
              <w:pStyle w:val="TAL"/>
            </w:pPr>
            <w:r w:rsidRPr="002C0185">
              <w:t xml:space="preserve">    CSI-ResourceConfig[1]</w:t>
            </w:r>
          </w:p>
        </w:tc>
        <w:tc>
          <w:tcPr>
            <w:tcW w:w="2267" w:type="dxa"/>
          </w:tcPr>
          <w:p w14:paraId="030C718C" w14:textId="77777777" w:rsidR="00C04D35" w:rsidRPr="002C0185" w:rsidRDefault="00C04D35" w:rsidP="00C04D35">
            <w:pPr>
              <w:pStyle w:val="TAL"/>
            </w:pPr>
            <w:r w:rsidRPr="002C0185">
              <w:t>CSI-ResourceConfig for TRS</w:t>
            </w:r>
          </w:p>
        </w:tc>
        <w:tc>
          <w:tcPr>
            <w:tcW w:w="1700" w:type="dxa"/>
          </w:tcPr>
          <w:p w14:paraId="0F6CA6BC" w14:textId="77777777" w:rsidR="00C04D35" w:rsidRPr="002C0185" w:rsidRDefault="00C04D35" w:rsidP="00C04D35">
            <w:pPr>
              <w:pStyle w:val="TAL"/>
            </w:pPr>
            <w:r w:rsidRPr="002C0185">
              <w:t>entry 1</w:t>
            </w:r>
          </w:p>
        </w:tc>
        <w:tc>
          <w:tcPr>
            <w:tcW w:w="1245" w:type="dxa"/>
          </w:tcPr>
          <w:p w14:paraId="5645277B" w14:textId="77777777" w:rsidR="00C04D35" w:rsidRPr="002C0185" w:rsidRDefault="00C04D35" w:rsidP="00C04D35">
            <w:pPr>
              <w:pStyle w:val="TAL"/>
            </w:pPr>
          </w:p>
        </w:tc>
      </w:tr>
      <w:tr w:rsidR="00C04D35" w:rsidRPr="002C0185" w14:paraId="3BBCF9C7" w14:textId="77777777" w:rsidTr="00C04D35">
        <w:tc>
          <w:tcPr>
            <w:tcW w:w="4535" w:type="dxa"/>
          </w:tcPr>
          <w:p w14:paraId="7E0264D0" w14:textId="77777777" w:rsidR="00C04D35" w:rsidRPr="002C0185" w:rsidRDefault="00C04D35" w:rsidP="00C04D35">
            <w:pPr>
              <w:pStyle w:val="TAL"/>
            </w:pPr>
            <w:r w:rsidRPr="002C0185">
              <w:t xml:space="preserve">    CSI-ResourceConfig[2]</w:t>
            </w:r>
          </w:p>
        </w:tc>
        <w:tc>
          <w:tcPr>
            <w:tcW w:w="2267" w:type="dxa"/>
          </w:tcPr>
          <w:p w14:paraId="3CE27BDE" w14:textId="77777777" w:rsidR="00C04D35" w:rsidRPr="002C0185" w:rsidRDefault="00C04D35" w:rsidP="00C04D35">
            <w:pPr>
              <w:pStyle w:val="TAL"/>
            </w:pPr>
            <w:r w:rsidRPr="002C0185">
              <w:t>CSI-ResourceConfig for CSI Acquisition</w:t>
            </w:r>
          </w:p>
        </w:tc>
        <w:tc>
          <w:tcPr>
            <w:tcW w:w="1700" w:type="dxa"/>
          </w:tcPr>
          <w:p w14:paraId="57B6DAAC" w14:textId="77777777" w:rsidR="00C04D35" w:rsidRPr="002C0185" w:rsidRDefault="00C04D35" w:rsidP="00C04D35">
            <w:pPr>
              <w:pStyle w:val="TAL"/>
            </w:pPr>
            <w:r w:rsidRPr="002C0185">
              <w:t>entry 2</w:t>
            </w:r>
          </w:p>
        </w:tc>
        <w:tc>
          <w:tcPr>
            <w:tcW w:w="1245" w:type="dxa"/>
          </w:tcPr>
          <w:p w14:paraId="1CEFEF53" w14:textId="77777777" w:rsidR="00C04D35" w:rsidRPr="002C0185" w:rsidRDefault="00C04D35" w:rsidP="00C04D35">
            <w:pPr>
              <w:pStyle w:val="TAL"/>
            </w:pPr>
          </w:p>
        </w:tc>
      </w:tr>
      <w:tr w:rsidR="00C04D35" w:rsidRPr="002C0185" w14:paraId="53A53DF1" w14:textId="77777777" w:rsidTr="00C04D35">
        <w:tc>
          <w:tcPr>
            <w:tcW w:w="4535" w:type="dxa"/>
          </w:tcPr>
          <w:p w14:paraId="5BC70ABA" w14:textId="77777777" w:rsidR="00C04D35" w:rsidRPr="002C0185" w:rsidRDefault="00C04D35" w:rsidP="00C04D35">
            <w:pPr>
              <w:pStyle w:val="TAL"/>
            </w:pPr>
            <w:r w:rsidRPr="002C0185">
              <w:t xml:space="preserve">    CSI-ResourceConfig[3]</w:t>
            </w:r>
          </w:p>
        </w:tc>
        <w:tc>
          <w:tcPr>
            <w:tcW w:w="2267" w:type="dxa"/>
          </w:tcPr>
          <w:p w14:paraId="7DF36DB0" w14:textId="77777777" w:rsidR="00C04D35" w:rsidRPr="002C0185" w:rsidRDefault="00C04D35" w:rsidP="00C04D35">
            <w:pPr>
              <w:pStyle w:val="TAL"/>
            </w:pPr>
            <w:r w:rsidRPr="002C0185">
              <w:t>CSI-IM-ResourceConfig</w:t>
            </w:r>
          </w:p>
        </w:tc>
        <w:tc>
          <w:tcPr>
            <w:tcW w:w="1700" w:type="dxa"/>
          </w:tcPr>
          <w:p w14:paraId="7EC3FD42" w14:textId="77777777" w:rsidR="00C04D35" w:rsidRPr="002C0185" w:rsidRDefault="00C04D35" w:rsidP="00C04D35">
            <w:pPr>
              <w:pStyle w:val="TAL"/>
            </w:pPr>
            <w:r w:rsidRPr="002C0185">
              <w:t>entry 3</w:t>
            </w:r>
          </w:p>
        </w:tc>
        <w:tc>
          <w:tcPr>
            <w:tcW w:w="1245" w:type="dxa"/>
          </w:tcPr>
          <w:p w14:paraId="3FD7C4CA" w14:textId="77777777" w:rsidR="00C04D35" w:rsidRPr="002C0185" w:rsidRDefault="00C04D35" w:rsidP="00C04D35">
            <w:pPr>
              <w:pStyle w:val="TAL"/>
            </w:pPr>
          </w:p>
        </w:tc>
      </w:tr>
      <w:tr w:rsidR="00622DA4" w:rsidRPr="002C0185" w14:paraId="0A1F7EE8" w14:textId="77777777" w:rsidTr="00C04D35">
        <w:tc>
          <w:tcPr>
            <w:tcW w:w="4535" w:type="dxa"/>
          </w:tcPr>
          <w:p w14:paraId="657BF001" w14:textId="7EBB8A3D" w:rsidR="00622DA4" w:rsidRPr="002C0185" w:rsidRDefault="00622DA4" w:rsidP="00622DA4">
            <w:pPr>
              <w:pStyle w:val="TAL"/>
            </w:pPr>
            <w:r w:rsidRPr="002C0185">
              <w:t xml:space="preserve">    CSI-ResourceConfig[4]</w:t>
            </w:r>
          </w:p>
        </w:tc>
        <w:tc>
          <w:tcPr>
            <w:tcW w:w="2267" w:type="dxa"/>
          </w:tcPr>
          <w:p w14:paraId="5EB342C8" w14:textId="7BB3551F" w:rsidR="00622DA4" w:rsidRPr="002C0185" w:rsidRDefault="00622DA4" w:rsidP="00622DA4">
            <w:pPr>
              <w:pStyle w:val="TAL"/>
            </w:pPr>
            <w:r w:rsidRPr="002C0185">
              <w:t>CSI-ResourceConfig for beam refinement</w:t>
            </w:r>
          </w:p>
        </w:tc>
        <w:tc>
          <w:tcPr>
            <w:tcW w:w="1700" w:type="dxa"/>
          </w:tcPr>
          <w:p w14:paraId="1E15EC7E" w14:textId="29D575FB" w:rsidR="00622DA4" w:rsidRPr="002C0185" w:rsidRDefault="00622DA4" w:rsidP="00622DA4">
            <w:pPr>
              <w:pStyle w:val="TAL"/>
            </w:pPr>
            <w:r w:rsidRPr="002C0185">
              <w:t>entry 4</w:t>
            </w:r>
          </w:p>
        </w:tc>
        <w:tc>
          <w:tcPr>
            <w:tcW w:w="1245" w:type="dxa"/>
          </w:tcPr>
          <w:p w14:paraId="4A1E5E96" w14:textId="7D1BF16D" w:rsidR="00622DA4" w:rsidRPr="002C0185" w:rsidRDefault="00622DA4" w:rsidP="00622DA4">
            <w:pPr>
              <w:pStyle w:val="TAL"/>
            </w:pPr>
            <w:r w:rsidRPr="002C0185">
              <w:t>FR2</w:t>
            </w:r>
          </w:p>
        </w:tc>
      </w:tr>
      <w:tr w:rsidR="00C04D35" w:rsidRPr="002C0185" w14:paraId="6ED3A358" w14:textId="77777777" w:rsidTr="00C04D35">
        <w:tc>
          <w:tcPr>
            <w:tcW w:w="4535" w:type="dxa"/>
          </w:tcPr>
          <w:p w14:paraId="0546281C" w14:textId="77777777" w:rsidR="00C04D35" w:rsidRPr="002C0185" w:rsidRDefault="00C04D35" w:rsidP="00C04D35">
            <w:pPr>
              <w:pStyle w:val="TAL"/>
            </w:pPr>
            <w:r w:rsidRPr="002C0185">
              <w:t xml:space="preserve">  }</w:t>
            </w:r>
          </w:p>
        </w:tc>
        <w:tc>
          <w:tcPr>
            <w:tcW w:w="2267" w:type="dxa"/>
          </w:tcPr>
          <w:p w14:paraId="6F7D80AD" w14:textId="77777777" w:rsidR="00C04D35" w:rsidRPr="002C0185" w:rsidRDefault="00C04D35" w:rsidP="00C04D35">
            <w:pPr>
              <w:pStyle w:val="TAL"/>
            </w:pPr>
          </w:p>
        </w:tc>
        <w:tc>
          <w:tcPr>
            <w:tcW w:w="1700" w:type="dxa"/>
          </w:tcPr>
          <w:p w14:paraId="3CBE6A21" w14:textId="77777777" w:rsidR="00C04D35" w:rsidRPr="002C0185" w:rsidRDefault="00C04D35" w:rsidP="00C04D35">
            <w:pPr>
              <w:pStyle w:val="TAL"/>
            </w:pPr>
          </w:p>
        </w:tc>
        <w:tc>
          <w:tcPr>
            <w:tcW w:w="1245" w:type="dxa"/>
          </w:tcPr>
          <w:p w14:paraId="6FFA4270" w14:textId="77777777" w:rsidR="00C04D35" w:rsidRPr="002C0185" w:rsidRDefault="00C04D35" w:rsidP="00C04D35">
            <w:pPr>
              <w:pStyle w:val="TAL"/>
            </w:pPr>
          </w:p>
        </w:tc>
      </w:tr>
      <w:tr w:rsidR="00C04D35" w:rsidRPr="002C0185" w14:paraId="55E0C969" w14:textId="77777777" w:rsidTr="00C04D35">
        <w:tc>
          <w:tcPr>
            <w:tcW w:w="4535" w:type="dxa"/>
          </w:tcPr>
          <w:p w14:paraId="482E4D19" w14:textId="77777777" w:rsidR="00C04D35" w:rsidRPr="002C0185" w:rsidRDefault="00C04D35" w:rsidP="00C04D35">
            <w:pPr>
              <w:pStyle w:val="TAL"/>
            </w:pPr>
            <w:r w:rsidRPr="002C0185">
              <w:t>}</w:t>
            </w:r>
          </w:p>
        </w:tc>
        <w:tc>
          <w:tcPr>
            <w:tcW w:w="2267" w:type="dxa"/>
          </w:tcPr>
          <w:p w14:paraId="335081BD" w14:textId="77777777" w:rsidR="00C04D35" w:rsidRPr="002C0185" w:rsidRDefault="00C04D35" w:rsidP="00C04D35">
            <w:pPr>
              <w:pStyle w:val="TAL"/>
            </w:pPr>
          </w:p>
        </w:tc>
        <w:tc>
          <w:tcPr>
            <w:tcW w:w="1700" w:type="dxa"/>
          </w:tcPr>
          <w:p w14:paraId="328DF857" w14:textId="77777777" w:rsidR="00C04D35" w:rsidRPr="002C0185" w:rsidRDefault="00C04D35" w:rsidP="00C04D35">
            <w:pPr>
              <w:pStyle w:val="TAL"/>
            </w:pPr>
          </w:p>
        </w:tc>
        <w:tc>
          <w:tcPr>
            <w:tcW w:w="1245" w:type="dxa"/>
          </w:tcPr>
          <w:p w14:paraId="0B7D02CA" w14:textId="77777777" w:rsidR="00C04D35" w:rsidRPr="002C0185" w:rsidRDefault="00C04D35" w:rsidP="00C04D35">
            <w:pPr>
              <w:pStyle w:val="TAL"/>
            </w:pPr>
          </w:p>
        </w:tc>
      </w:tr>
    </w:tbl>
    <w:p w14:paraId="2B9BACAB" w14:textId="77777777" w:rsidR="00C04D35" w:rsidRPr="002C0185" w:rsidRDefault="00C04D35" w:rsidP="00C04D35"/>
    <w:p w14:paraId="0E3BE8B4" w14:textId="77777777" w:rsidR="00C04D35" w:rsidRPr="002C0185" w:rsidRDefault="00C04D35" w:rsidP="00B926FF">
      <w:pPr>
        <w:pStyle w:val="H6"/>
      </w:pPr>
      <w:bookmarkStart w:id="299" w:name="_CRCSIReportConfig"/>
      <w:r w:rsidRPr="002C0185">
        <w:t>CSI-ReportConfig</w:t>
      </w:r>
    </w:p>
    <w:p w14:paraId="2B5AE6EE" w14:textId="77777777" w:rsidR="00C04D35" w:rsidRPr="002C0185" w:rsidRDefault="00C04D35" w:rsidP="00C04D35">
      <w:pPr>
        <w:pStyle w:val="TH"/>
      </w:pPr>
      <w:bookmarkStart w:id="300" w:name="_CRTable5_4_2_616"/>
      <w:bookmarkEnd w:id="299"/>
      <w:r w:rsidRPr="002C0185">
        <w:t xml:space="preserve">Table </w:t>
      </w:r>
      <w:bookmarkEnd w:id="300"/>
      <w:r w:rsidRPr="002C0185">
        <w:t xml:space="preserve">5.4.2.6-16: </w:t>
      </w:r>
      <w:r w:rsidRPr="002C0185">
        <w:rPr>
          <w:i/>
        </w:rPr>
        <w:t>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6F7FC583" w14:textId="77777777" w:rsidTr="00C04D35">
        <w:tc>
          <w:tcPr>
            <w:tcW w:w="9747" w:type="dxa"/>
            <w:gridSpan w:val="4"/>
          </w:tcPr>
          <w:p w14:paraId="595A1260" w14:textId="77777777" w:rsidR="00C04D35" w:rsidRPr="002C0185" w:rsidRDefault="00C04D35" w:rsidP="00C04D35">
            <w:pPr>
              <w:pStyle w:val="TAH"/>
              <w:jc w:val="left"/>
              <w:rPr>
                <w:b w:val="0"/>
              </w:rPr>
            </w:pPr>
            <w:r w:rsidRPr="002C0185">
              <w:rPr>
                <w:b w:val="0"/>
              </w:rPr>
              <w:t>Derivation Path: Table 4.6.3-39</w:t>
            </w:r>
          </w:p>
        </w:tc>
      </w:tr>
      <w:tr w:rsidR="00C04D35" w:rsidRPr="002C0185" w14:paraId="742BC266" w14:textId="77777777" w:rsidTr="00C04D35">
        <w:tc>
          <w:tcPr>
            <w:tcW w:w="4535" w:type="dxa"/>
          </w:tcPr>
          <w:p w14:paraId="13C92E39" w14:textId="77777777" w:rsidR="00C04D35" w:rsidRPr="002C0185" w:rsidRDefault="00C04D35" w:rsidP="00C04D35">
            <w:pPr>
              <w:pStyle w:val="TAH"/>
            </w:pPr>
            <w:r w:rsidRPr="002C0185">
              <w:t>Information Element</w:t>
            </w:r>
          </w:p>
        </w:tc>
        <w:tc>
          <w:tcPr>
            <w:tcW w:w="2267" w:type="dxa"/>
          </w:tcPr>
          <w:p w14:paraId="27FF0F75" w14:textId="77777777" w:rsidR="00C04D35" w:rsidRPr="002C0185" w:rsidRDefault="00C04D35" w:rsidP="00C04D35">
            <w:pPr>
              <w:pStyle w:val="TAH"/>
            </w:pPr>
            <w:r w:rsidRPr="002C0185">
              <w:t>Value/remark</w:t>
            </w:r>
          </w:p>
        </w:tc>
        <w:tc>
          <w:tcPr>
            <w:tcW w:w="1700" w:type="dxa"/>
          </w:tcPr>
          <w:p w14:paraId="7F00D1AB" w14:textId="77777777" w:rsidR="00C04D35" w:rsidRPr="002C0185" w:rsidRDefault="00C04D35" w:rsidP="00C04D35">
            <w:pPr>
              <w:pStyle w:val="TAH"/>
            </w:pPr>
            <w:r w:rsidRPr="002C0185">
              <w:t>Comment</w:t>
            </w:r>
          </w:p>
        </w:tc>
        <w:tc>
          <w:tcPr>
            <w:tcW w:w="1245" w:type="dxa"/>
          </w:tcPr>
          <w:p w14:paraId="5D7888FA" w14:textId="77777777" w:rsidR="00C04D35" w:rsidRPr="002C0185" w:rsidRDefault="00C04D35" w:rsidP="00C04D35">
            <w:pPr>
              <w:pStyle w:val="TAH"/>
            </w:pPr>
            <w:r w:rsidRPr="002C0185">
              <w:t>Condition</w:t>
            </w:r>
          </w:p>
        </w:tc>
      </w:tr>
      <w:tr w:rsidR="00C04D35" w:rsidRPr="002C0185" w14:paraId="353DFF4D" w14:textId="77777777" w:rsidTr="00C04D35">
        <w:tc>
          <w:tcPr>
            <w:tcW w:w="4535" w:type="dxa"/>
          </w:tcPr>
          <w:p w14:paraId="4DCDAC41" w14:textId="77777777" w:rsidR="00C04D35" w:rsidRPr="002C0185" w:rsidRDefault="00C04D35" w:rsidP="00C04D35">
            <w:pPr>
              <w:pStyle w:val="TAL"/>
            </w:pPr>
            <w:r w:rsidRPr="002C0185">
              <w:t xml:space="preserve">CSI-ReportConfig ::= </w:t>
            </w:r>
            <w:r w:rsidRPr="002C0185">
              <w:rPr>
                <w:snapToGrid w:val="0"/>
              </w:rPr>
              <w:t xml:space="preserve">SEQUENCE </w:t>
            </w:r>
            <w:r w:rsidRPr="002C0185">
              <w:t>{</w:t>
            </w:r>
          </w:p>
        </w:tc>
        <w:tc>
          <w:tcPr>
            <w:tcW w:w="2267" w:type="dxa"/>
          </w:tcPr>
          <w:p w14:paraId="66561459" w14:textId="77777777" w:rsidR="00C04D35" w:rsidRPr="002C0185" w:rsidRDefault="00C04D35" w:rsidP="00C04D35">
            <w:pPr>
              <w:pStyle w:val="TAL"/>
            </w:pPr>
          </w:p>
        </w:tc>
        <w:tc>
          <w:tcPr>
            <w:tcW w:w="1700" w:type="dxa"/>
          </w:tcPr>
          <w:p w14:paraId="0F579944" w14:textId="77777777" w:rsidR="00C04D35" w:rsidRPr="002C0185" w:rsidRDefault="00C04D35" w:rsidP="00C04D35">
            <w:pPr>
              <w:pStyle w:val="TAL"/>
            </w:pPr>
          </w:p>
        </w:tc>
        <w:tc>
          <w:tcPr>
            <w:tcW w:w="1245" w:type="dxa"/>
          </w:tcPr>
          <w:p w14:paraId="2E9F6DA4" w14:textId="77777777" w:rsidR="00C04D35" w:rsidRPr="002C0185" w:rsidRDefault="00C04D35" w:rsidP="00C04D35">
            <w:pPr>
              <w:pStyle w:val="TAL"/>
            </w:pPr>
          </w:p>
        </w:tc>
      </w:tr>
      <w:tr w:rsidR="00C04D35" w:rsidRPr="002C0185" w14:paraId="5E45A5F3" w14:textId="77777777" w:rsidTr="00C04D35">
        <w:tc>
          <w:tcPr>
            <w:tcW w:w="4535" w:type="dxa"/>
          </w:tcPr>
          <w:p w14:paraId="2677F4D5" w14:textId="77777777" w:rsidR="00C04D35" w:rsidRPr="002C0185" w:rsidRDefault="00C04D35" w:rsidP="00C04D35">
            <w:pPr>
              <w:pStyle w:val="TAL"/>
            </w:pPr>
            <w:r w:rsidRPr="002C0185">
              <w:t xml:space="preserve">  reportConfigId</w:t>
            </w:r>
          </w:p>
        </w:tc>
        <w:tc>
          <w:tcPr>
            <w:tcW w:w="2267" w:type="dxa"/>
          </w:tcPr>
          <w:p w14:paraId="62F84A45" w14:textId="77777777" w:rsidR="00C04D35" w:rsidRPr="002C0185" w:rsidRDefault="00C04D35" w:rsidP="00C04D35">
            <w:pPr>
              <w:pStyle w:val="TAL"/>
            </w:pPr>
            <w:r w:rsidRPr="002C0185">
              <w:t>CSI-ReportConfigId</w:t>
            </w:r>
          </w:p>
        </w:tc>
        <w:tc>
          <w:tcPr>
            <w:tcW w:w="1700" w:type="dxa"/>
          </w:tcPr>
          <w:p w14:paraId="6A46306D" w14:textId="77777777" w:rsidR="00C04D35" w:rsidRPr="002C0185" w:rsidRDefault="00C04D35" w:rsidP="00C04D35">
            <w:pPr>
              <w:pStyle w:val="TAL"/>
            </w:pPr>
          </w:p>
        </w:tc>
        <w:tc>
          <w:tcPr>
            <w:tcW w:w="1245" w:type="dxa"/>
          </w:tcPr>
          <w:p w14:paraId="21BCAD00" w14:textId="77777777" w:rsidR="00C04D35" w:rsidRPr="002C0185" w:rsidRDefault="00C04D35" w:rsidP="00C04D35">
            <w:pPr>
              <w:pStyle w:val="TAL"/>
            </w:pPr>
          </w:p>
        </w:tc>
      </w:tr>
      <w:tr w:rsidR="00C04D35" w:rsidRPr="002C0185" w14:paraId="53A57624" w14:textId="77777777" w:rsidTr="00C04D35">
        <w:tc>
          <w:tcPr>
            <w:tcW w:w="4535" w:type="dxa"/>
          </w:tcPr>
          <w:p w14:paraId="30FC4A06" w14:textId="77777777" w:rsidR="00C04D35" w:rsidRPr="002C0185" w:rsidRDefault="00C04D35" w:rsidP="00C04D35">
            <w:pPr>
              <w:pStyle w:val="TAL"/>
            </w:pPr>
            <w:r w:rsidRPr="002C0185">
              <w:t xml:space="preserve">  carrier</w:t>
            </w:r>
          </w:p>
        </w:tc>
        <w:tc>
          <w:tcPr>
            <w:tcW w:w="2267" w:type="dxa"/>
          </w:tcPr>
          <w:p w14:paraId="59B08D7D" w14:textId="77777777" w:rsidR="00C04D35" w:rsidRPr="002C0185" w:rsidRDefault="00C04D35" w:rsidP="00C04D35">
            <w:pPr>
              <w:pStyle w:val="TAL"/>
            </w:pPr>
            <w:r w:rsidRPr="002C0185">
              <w:t xml:space="preserve">ServCellIndex </w:t>
            </w:r>
          </w:p>
        </w:tc>
        <w:tc>
          <w:tcPr>
            <w:tcW w:w="1700" w:type="dxa"/>
          </w:tcPr>
          <w:p w14:paraId="6530CEEC" w14:textId="77777777" w:rsidR="00C04D35" w:rsidRPr="002C0185" w:rsidRDefault="00C04D35" w:rsidP="00C04D35">
            <w:pPr>
              <w:pStyle w:val="TAL"/>
            </w:pPr>
          </w:p>
        </w:tc>
        <w:tc>
          <w:tcPr>
            <w:tcW w:w="1245" w:type="dxa"/>
          </w:tcPr>
          <w:p w14:paraId="1C7F1DC3" w14:textId="77777777" w:rsidR="00C04D35" w:rsidRPr="002C0185" w:rsidRDefault="00C04D35" w:rsidP="00C04D35">
            <w:pPr>
              <w:pStyle w:val="TAL"/>
            </w:pPr>
          </w:p>
        </w:tc>
      </w:tr>
      <w:tr w:rsidR="00C04D35" w:rsidRPr="002C0185" w14:paraId="3A23ECF7" w14:textId="77777777" w:rsidTr="00C04D35">
        <w:tc>
          <w:tcPr>
            <w:tcW w:w="4535" w:type="dxa"/>
          </w:tcPr>
          <w:p w14:paraId="0DB214AE" w14:textId="77777777" w:rsidR="00C04D35" w:rsidRPr="002C0185" w:rsidRDefault="00C04D35" w:rsidP="00C04D35">
            <w:pPr>
              <w:pStyle w:val="TAL"/>
            </w:pPr>
            <w:r w:rsidRPr="002C0185">
              <w:t xml:space="preserve">  resourcesForChannelMeasurement</w:t>
            </w:r>
          </w:p>
        </w:tc>
        <w:tc>
          <w:tcPr>
            <w:tcW w:w="2267" w:type="dxa"/>
          </w:tcPr>
          <w:p w14:paraId="03D00346" w14:textId="77777777" w:rsidR="00C04D35" w:rsidRPr="002C0185" w:rsidRDefault="00C04D35" w:rsidP="00C04D35">
            <w:pPr>
              <w:pStyle w:val="TAL"/>
            </w:pPr>
            <w:r w:rsidRPr="002C0185">
              <w:t>CSI-ResourceConfigId for CSI Acquisition</w:t>
            </w:r>
          </w:p>
        </w:tc>
        <w:tc>
          <w:tcPr>
            <w:tcW w:w="1700" w:type="dxa"/>
          </w:tcPr>
          <w:p w14:paraId="5E1A4069" w14:textId="77777777" w:rsidR="00C04D35" w:rsidRPr="002C0185" w:rsidRDefault="00C04D35" w:rsidP="00C04D35">
            <w:pPr>
              <w:pStyle w:val="TAL"/>
            </w:pPr>
          </w:p>
        </w:tc>
        <w:tc>
          <w:tcPr>
            <w:tcW w:w="1245" w:type="dxa"/>
          </w:tcPr>
          <w:p w14:paraId="3025EDE3" w14:textId="77777777" w:rsidR="00C04D35" w:rsidRPr="002C0185" w:rsidRDefault="00C04D35" w:rsidP="00C04D35">
            <w:pPr>
              <w:pStyle w:val="TAL"/>
            </w:pPr>
          </w:p>
        </w:tc>
      </w:tr>
      <w:tr w:rsidR="00C04D35" w:rsidRPr="002C0185" w14:paraId="78291F20" w14:textId="77777777" w:rsidTr="00C04D35">
        <w:tc>
          <w:tcPr>
            <w:tcW w:w="4535" w:type="dxa"/>
          </w:tcPr>
          <w:p w14:paraId="0F468EDC" w14:textId="77777777" w:rsidR="00C04D35" w:rsidRPr="002C0185" w:rsidRDefault="00C04D35" w:rsidP="00C04D35">
            <w:pPr>
              <w:pStyle w:val="TAL"/>
            </w:pPr>
            <w:r w:rsidRPr="002C0185">
              <w:t xml:space="preserve">  csi-IM-ResourcesForInterference</w:t>
            </w:r>
          </w:p>
        </w:tc>
        <w:tc>
          <w:tcPr>
            <w:tcW w:w="2267" w:type="dxa"/>
          </w:tcPr>
          <w:p w14:paraId="20E33A35" w14:textId="77777777" w:rsidR="00C04D35" w:rsidRPr="002C0185" w:rsidRDefault="00C04D35" w:rsidP="00C04D35">
            <w:pPr>
              <w:pStyle w:val="TAL"/>
            </w:pPr>
            <w:r w:rsidRPr="002C0185">
              <w:t>CSI-ResourceConfigId for CSI-IM</w:t>
            </w:r>
          </w:p>
        </w:tc>
        <w:tc>
          <w:tcPr>
            <w:tcW w:w="1700" w:type="dxa"/>
          </w:tcPr>
          <w:p w14:paraId="483CC424" w14:textId="77777777" w:rsidR="00C04D35" w:rsidRPr="002C0185" w:rsidRDefault="00C04D35" w:rsidP="00C04D35">
            <w:pPr>
              <w:pStyle w:val="TAL"/>
            </w:pPr>
          </w:p>
        </w:tc>
        <w:tc>
          <w:tcPr>
            <w:tcW w:w="1245" w:type="dxa"/>
          </w:tcPr>
          <w:p w14:paraId="5E3D7E74" w14:textId="77777777" w:rsidR="00C04D35" w:rsidRPr="002C0185" w:rsidRDefault="00C04D35" w:rsidP="00C04D35">
            <w:pPr>
              <w:pStyle w:val="TAL"/>
            </w:pPr>
          </w:p>
        </w:tc>
      </w:tr>
      <w:tr w:rsidR="00C04D35" w:rsidRPr="002C0185" w14:paraId="5311192F" w14:textId="77777777" w:rsidTr="00C04D35">
        <w:tc>
          <w:tcPr>
            <w:tcW w:w="4535" w:type="dxa"/>
          </w:tcPr>
          <w:p w14:paraId="5C9BF98C" w14:textId="77777777" w:rsidR="00C04D35" w:rsidRPr="002C0185" w:rsidRDefault="00C04D35" w:rsidP="00C04D35">
            <w:pPr>
              <w:pStyle w:val="TAL"/>
            </w:pPr>
            <w:r w:rsidRPr="002C0185">
              <w:t xml:space="preserve">  nzp-CSI-RS-ResourcesForInterference</w:t>
            </w:r>
          </w:p>
        </w:tc>
        <w:tc>
          <w:tcPr>
            <w:tcW w:w="2267" w:type="dxa"/>
          </w:tcPr>
          <w:p w14:paraId="66C1517D" w14:textId="77777777" w:rsidR="00C04D35" w:rsidRPr="002C0185" w:rsidRDefault="00C04D35" w:rsidP="00C04D35">
            <w:pPr>
              <w:pStyle w:val="TAL"/>
            </w:pPr>
            <w:r w:rsidRPr="002C0185">
              <w:t xml:space="preserve">not present </w:t>
            </w:r>
          </w:p>
        </w:tc>
        <w:tc>
          <w:tcPr>
            <w:tcW w:w="1700" w:type="dxa"/>
          </w:tcPr>
          <w:p w14:paraId="21601C40" w14:textId="77777777" w:rsidR="00C04D35" w:rsidRPr="002C0185" w:rsidRDefault="00C04D35" w:rsidP="00C04D35">
            <w:pPr>
              <w:pStyle w:val="TAL"/>
            </w:pPr>
          </w:p>
        </w:tc>
        <w:tc>
          <w:tcPr>
            <w:tcW w:w="1245" w:type="dxa"/>
          </w:tcPr>
          <w:p w14:paraId="7F28960B" w14:textId="77777777" w:rsidR="00C04D35" w:rsidRPr="002C0185" w:rsidRDefault="00C04D35" w:rsidP="00C04D35">
            <w:pPr>
              <w:pStyle w:val="TAL"/>
            </w:pPr>
          </w:p>
        </w:tc>
      </w:tr>
      <w:tr w:rsidR="00C04D35" w:rsidRPr="002C0185" w14:paraId="55C180F9" w14:textId="77777777" w:rsidTr="00C04D35">
        <w:tc>
          <w:tcPr>
            <w:tcW w:w="4535" w:type="dxa"/>
          </w:tcPr>
          <w:p w14:paraId="51FFFD36" w14:textId="77777777" w:rsidR="00C04D35" w:rsidRPr="002C0185" w:rsidRDefault="00C04D35" w:rsidP="00C04D35">
            <w:pPr>
              <w:pStyle w:val="TAL"/>
            </w:pPr>
            <w:r w:rsidRPr="002C0185">
              <w:t xml:space="preserve">  reportConfigType CHOICE {</w:t>
            </w:r>
          </w:p>
        </w:tc>
        <w:tc>
          <w:tcPr>
            <w:tcW w:w="2267" w:type="dxa"/>
          </w:tcPr>
          <w:p w14:paraId="64A1D1FD" w14:textId="77777777" w:rsidR="00C04D35" w:rsidRPr="002C0185" w:rsidRDefault="00C04D35" w:rsidP="00C04D35">
            <w:pPr>
              <w:pStyle w:val="TAL"/>
            </w:pPr>
          </w:p>
        </w:tc>
        <w:tc>
          <w:tcPr>
            <w:tcW w:w="1700" w:type="dxa"/>
          </w:tcPr>
          <w:p w14:paraId="2F01BACA" w14:textId="77777777" w:rsidR="00C04D35" w:rsidRPr="002C0185" w:rsidRDefault="00C04D35" w:rsidP="00C04D35">
            <w:pPr>
              <w:pStyle w:val="TAL"/>
            </w:pPr>
          </w:p>
        </w:tc>
        <w:tc>
          <w:tcPr>
            <w:tcW w:w="1245" w:type="dxa"/>
          </w:tcPr>
          <w:p w14:paraId="7067B617" w14:textId="77777777" w:rsidR="00C04D35" w:rsidRPr="002C0185" w:rsidRDefault="00C04D35" w:rsidP="00C04D35">
            <w:pPr>
              <w:pStyle w:val="TAL"/>
            </w:pPr>
          </w:p>
        </w:tc>
      </w:tr>
      <w:tr w:rsidR="00C04D35" w:rsidRPr="002C0185" w14:paraId="08011C01" w14:textId="77777777" w:rsidTr="00C04D35">
        <w:tc>
          <w:tcPr>
            <w:tcW w:w="4535" w:type="dxa"/>
          </w:tcPr>
          <w:p w14:paraId="7B7DAA98" w14:textId="77777777" w:rsidR="00C04D35" w:rsidRPr="002C0185" w:rsidRDefault="00C04D35" w:rsidP="00C04D35">
            <w:pPr>
              <w:pStyle w:val="TAL"/>
            </w:pPr>
            <w:r w:rsidRPr="002C0185">
              <w:t xml:space="preserve">    periodic SEQUENCE {</w:t>
            </w:r>
          </w:p>
        </w:tc>
        <w:tc>
          <w:tcPr>
            <w:tcW w:w="2267" w:type="dxa"/>
          </w:tcPr>
          <w:p w14:paraId="1F0676C4" w14:textId="77777777" w:rsidR="00C04D35" w:rsidRPr="002C0185" w:rsidRDefault="00C04D35" w:rsidP="00C04D35">
            <w:pPr>
              <w:pStyle w:val="TAL"/>
            </w:pPr>
          </w:p>
        </w:tc>
        <w:tc>
          <w:tcPr>
            <w:tcW w:w="1700" w:type="dxa"/>
          </w:tcPr>
          <w:p w14:paraId="56070642" w14:textId="77777777" w:rsidR="00C04D35" w:rsidRPr="002C0185" w:rsidRDefault="00C04D35" w:rsidP="00C04D35">
            <w:pPr>
              <w:pStyle w:val="TAL"/>
            </w:pPr>
          </w:p>
        </w:tc>
        <w:tc>
          <w:tcPr>
            <w:tcW w:w="1245" w:type="dxa"/>
          </w:tcPr>
          <w:p w14:paraId="6687EFA3" w14:textId="3439F19E" w:rsidR="00C04D35" w:rsidRPr="002C0185" w:rsidRDefault="00622DA4" w:rsidP="00C04D35">
            <w:pPr>
              <w:pStyle w:val="TAL"/>
            </w:pPr>
            <w:r w:rsidRPr="002C0185">
              <w:t>FR1</w:t>
            </w:r>
          </w:p>
        </w:tc>
      </w:tr>
      <w:tr w:rsidR="00C04D35" w:rsidRPr="002C0185" w14:paraId="336A2789" w14:textId="77777777" w:rsidTr="00C04D35">
        <w:tc>
          <w:tcPr>
            <w:tcW w:w="4535" w:type="dxa"/>
          </w:tcPr>
          <w:p w14:paraId="2D9C1966" w14:textId="77777777" w:rsidR="00C04D35" w:rsidRPr="002C0185" w:rsidRDefault="00C04D35" w:rsidP="00C04D35">
            <w:pPr>
              <w:pStyle w:val="TAL"/>
            </w:pPr>
            <w:r w:rsidRPr="002C0185">
              <w:t xml:space="preserve">      reportSlotConfig</w:t>
            </w:r>
          </w:p>
        </w:tc>
        <w:tc>
          <w:tcPr>
            <w:tcW w:w="2267" w:type="dxa"/>
          </w:tcPr>
          <w:p w14:paraId="58871906" w14:textId="77777777" w:rsidR="00C04D35" w:rsidRPr="002C0185" w:rsidRDefault="00C04D35" w:rsidP="00C04D35">
            <w:pPr>
              <w:pStyle w:val="TAL"/>
            </w:pPr>
            <w:r w:rsidRPr="002C0185">
              <w:t>CSI-ReportPeriodicityAndOffset</w:t>
            </w:r>
          </w:p>
        </w:tc>
        <w:tc>
          <w:tcPr>
            <w:tcW w:w="1700" w:type="dxa"/>
          </w:tcPr>
          <w:p w14:paraId="51D7D325" w14:textId="77777777" w:rsidR="00C04D35" w:rsidRPr="002C0185" w:rsidRDefault="00C04D35" w:rsidP="00C04D35">
            <w:pPr>
              <w:pStyle w:val="TAL"/>
            </w:pPr>
          </w:p>
        </w:tc>
        <w:tc>
          <w:tcPr>
            <w:tcW w:w="1245" w:type="dxa"/>
          </w:tcPr>
          <w:p w14:paraId="5FCC15B8" w14:textId="77777777" w:rsidR="00C04D35" w:rsidRPr="002C0185" w:rsidRDefault="00C04D35" w:rsidP="00C04D35">
            <w:pPr>
              <w:pStyle w:val="TAL"/>
            </w:pPr>
          </w:p>
        </w:tc>
      </w:tr>
      <w:tr w:rsidR="00C04D35" w:rsidRPr="002C0185" w14:paraId="26594EBE" w14:textId="77777777" w:rsidTr="00C04D35">
        <w:tc>
          <w:tcPr>
            <w:tcW w:w="4535" w:type="dxa"/>
          </w:tcPr>
          <w:p w14:paraId="0A7B77A2" w14:textId="77777777" w:rsidR="00C04D35" w:rsidRPr="002C0185" w:rsidRDefault="00C04D35" w:rsidP="00C04D35">
            <w:pPr>
              <w:pStyle w:val="TAL"/>
            </w:pPr>
            <w:r w:rsidRPr="002C0185">
              <w:t xml:space="preserve">   pucch-CSI-ResourceList SEQUENCE (SIZE (1..maxNrofBWPs)) OF PUCCH-CSI-Resource {</w:t>
            </w:r>
          </w:p>
        </w:tc>
        <w:tc>
          <w:tcPr>
            <w:tcW w:w="2267" w:type="dxa"/>
          </w:tcPr>
          <w:p w14:paraId="3DA9328E" w14:textId="77777777" w:rsidR="00C04D35" w:rsidRPr="002C0185" w:rsidRDefault="00C04D35" w:rsidP="00C04D35">
            <w:pPr>
              <w:pStyle w:val="TAL"/>
            </w:pPr>
          </w:p>
        </w:tc>
        <w:tc>
          <w:tcPr>
            <w:tcW w:w="1700" w:type="dxa"/>
          </w:tcPr>
          <w:p w14:paraId="1F054DFA" w14:textId="77777777" w:rsidR="00C04D35" w:rsidRPr="002C0185" w:rsidRDefault="00C04D35" w:rsidP="00C04D35">
            <w:pPr>
              <w:pStyle w:val="TAL"/>
            </w:pPr>
          </w:p>
        </w:tc>
        <w:tc>
          <w:tcPr>
            <w:tcW w:w="1245" w:type="dxa"/>
          </w:tcPr>
          <w:p w14:paraId="298D21E0" w14:textId="77777777" w:rsidR="00C04D35" w:rsidRPr="002C0185" w:rsidRDefault="00C04D35" w:rsidP="00C04D35">
            <w:pPr>
              <w:pStyle w:val="TAL"/>
            </w:pPr>
          </w:p>
        </w:tc>
      </w:tr>
      <w:tr w:rsidR="00C04D35" w:rsidRPr="002C0185" w14:paraId="2B3AF7BC" w14:textId="77777777" w:rsidTr="00C04D35">
        <w:tc>
          <w:tcPr>
            <w:tcW w:w="4535" w:type="dxa"/>
          </w:tcPr>
          <w:p w14:paraId="4B2E839F" w14:textId="77777777" w:rsidR="00C04D35" w:rsidRPr="002C0185" w:rsidRDefault="00C04D35" w:rsidP="00C04D35">
            <w:pPr>
              <w:pStyle w:val="TAL"/>
            </w:pPr>
            <w:r w:rsidRPr="002C0185">
              <w:t xml:space="preserve">   PUCCH-CSI-Resource [1]</w:t>
            </w:r>
          </w:p>
        </w:tc>
        <w:tc>
          <w:tcPr>
            <w:tcW w:w="2267" w:type="dxa"/>
          </w:tcPr>
          <w:p w14:paraId="527C583B" w14:textId="77777777" w:rsidR="00C04D35" w:rsidRPr="002C0185" w:rsidRDefault="00C04D35" w:rsidP="00C04D35">
            <w:pPr>
              <w:pStyle w:val="TAL"/>
            </w:pPr>
            <w:r w:rsidRPr="002C0185">
              <w:t>PUCCH-CSI-Resource</w:t>
            </w:r>
          </w:p>
        </w:tc>
        <w:tc>
          <w:tcPr>
            <w:tcW w:w="1700" w:type="dxa"/>
          </w:tcPr>
          <w:p w14:paraId="0751B7BD" w14:textId="77777777" w:rsidR="00C04D35" w:rsidRPr="002C0185" w:rsidRDefault="00C04D35" w:rsidP="00C04D35">
            <w:pPr>
              <w:pStyle w:val="TAL"/>
            </w:pPr>
          </w:p>
        </w:tc>
        <w:tc>
          <w:tcPr>
            <w:tcW w:w="1245" w:type="dxa"/>
          </w:tcPr>
          <w:p w14:paraId="65027B24" w14:textId="77777777" w:rsidR="00C04D35" w:rsidRPr="002C0185" w:rsidRDefault="00C04D35" w:rsidP="00C04D35">
            <w:pPr>
              <w:pStyle w:val="TAL"/>
            </w:pPr>
          </w:p>
        </w:tc>
      </w:tr>
      <w:tr w:rsidR="00C04D35" w:rsidRPr="002C0185" w14:paraId="16B1084F" w14:textId="77777777" w:rsidTr="00C04D35">
        <w:tc>
          <w:tcPr>
            <w:tcW w:w="4535" w:type="dxa"/>
          </w:tcPr>
          <w:p w14:paraId="103EB11B" w14:textId="77777777" w:rsidR="00C04D35" w:rsidRPr="002C0185" w:rsidRDefault="00C04D35" w:rsidP="00C04D35">
            <w:pPr>
              <w:pStyle w:val="TAL"/>
            </w:pPr>
            <w:r w:rsidRPr="002C0185">
              <w:t xml:space="preserve">    }</w:t>
            </w:r>
          </w:p>
        </w:tc>
        <w:tc>
          <w:tcPr>
            <w:tcW w:w="2267" w:type="dxa"/>
          </w:tcPr>
          <w:p w14:paraId="501D0910" w14:textId="77777777" w:rsidR="00C04D35" w:rsidRPr="002C0185" w:rsidRDefault="00C04D35" w:rsidP="00C04D35">
            <w:pPr>
              <w:pStyle w:val="TAL"/>
            </w:pPr>
          </w:p>
        </w:tc>
        <w:tc>
          <w:tcPr>
            <w:tcW w:w="1700" w:type="dxa"/>
          </w:tcPr>
          <w:p w14:paraId="04F183C2" w14:textId="77777777" w:rsidR="00C04D35" w:rsidRPr="002C0185" w:rsidRDefault="00C04D35" w:rsidP="00C04D35">
            <w:pPr>
              <w:pStyle w:val="TAL"/>
            </w:pPr>
          </w:p>
        </w:tc>
        <w:tc>
          <w:tcPr>
            <w:tcW w:w="1245" w:type="dxa"/>
          </w:tcPr>
          <w:p w14:paraId="40584DE4" w14:textId="77777777" w:rsidR="00C04D35" w:rsidRPr="002C0185" w:rsidRDefault="00C04D35" w:rsidP="00C04D35">
            <w:pPr>
              <w:pStyle w:val="TAL"/>
            </w:pPr>
          </w:p>
        </w:tc>
      </w:tr>
      <w:tr w:rsidR="00622DA4" w:rsidRPr="002C0185" w14:paraId="65A869E2" w14:textId="77777777" w:rsidTr="00C04D35">
        <w:tc>
          <w:tcPr>
            <w:tcW w:w="4535" w:type="dxa"/>
          </w:tcPr>
          <w:p w14:paraId="4D7BE0E8" w14:textId="211BD7C4" w:rsidR="00622DA4" w:rsidRPr="002C0185" w:rsidRDefault="00622DA4" w:rsidP="00622DA4">
            <w:pPr>
              <w:pStyle w:val="TAL"/>
            </w:pPr>
            <w:r w:rsidRPr="002C0185">
              <w:t xml:space="preserve">    aperiodic SEQUENCE {</w:t>
            </w:r>
          </w:p>
        </w:tc>
        <w:tc>
          <w:tcPr>
            <w:tcW w:w="2267" w:type="dxa"/>
          </w:tcPr>
          <w:p w14:paraId="246FFF53" w14:textId="77777777" w:rsidR="00622DA4" w:rsidRPr="002C0185" w:rsidRDefault="00622DA4" w:rsidP="00622DA4">
            <w:pPr>
              <w:pStyle w:val="TAL"/>
            </w:pPr>
          </w:p>
        </w:tc>
        <w:tc>
          <w:tcPr>
            <w:tcW w:w="1700" w:type="dxa"/>
          </w:tcPr>
          <w:p w14:paraId="77A2D1DD" w14:textId="77777777" w:rsidR="00622DA4" w:rsidRPr="002C0185" w:rsidRDefault="00622DA4" w:rsidP="00622DA4">
            <w:pPr>
              <w:pStyle w:val="TAL"/>
            </w:pPr>
          </w:p>
        </w:tc>
        <w:tc>
          <w:tcPr>
            <w:tcW w:w="1245" w:type="dxa"/>
          </w:tcPr>
          <w:p w14:paraId="3C5A0CC3" w14:textId="4431450E" w:rsidR="00622DA4" w:rsidRPr="002C0185" w:rsidRDefault="00622DA4" w:rsidP="00622DA4">
            <w:pPr>
              <w:pStyle w:val="TAL"/>
            </w:pPr>
            <w:r w:rsidRPr="002C0185">
              <w:t>FR2</w:t>
            </w:r>
          </w:p>
        </w:tc>
      </w:tr>
      <w:tr w:rsidR="00622DA4" w:rsidRPr="002C0185" w14:paraId="71C20BBB" w14:textId="77777777" w:rsidTr="00C04D35">
        <w:tc>
          <w:tcPr>
            <w:tcW w:w="4535" w:type="dxa"/>
          </w:tcPr>
          <w:p w14:paraId="23C83708" w14:textId="31331589" w:rsidR="00622DA4" w:rsidRPr="002C0185" w:rsidRDefault="00622DA4" w:rsidP="00622DA4">
            <w:pPr>
              <w:pStyle w:val="TAL"/>
            </w:pPr>
            <w:r w:rsidRPr="002C0185">
              <w:t xml:space="preserve">      reportSlotOffsetList SEQUENCE {</w:t>
            </w:r>
          </w:p>
        </w:tc>
        <w:tc>
          <w:tcPr>
            <w:tcW w:w="2267" w:type="dxa"/>
          </w:tcPr>
          <w:p w14:paraId="52F3EAAC" w14:textId="77777777" w:rsidR="00622DA4" w:rsidRPr="002C0185" w:rsidRDefault="00622DA4" w:rsidP="00622DA4">
            <w:pPr>
              <w:pStyle w:val="TAL"/>
            </w:pPr>
          </w:p>
        </w:tc>
        <w:tc>
          <w:tcPr>
            <w:tcW w:w="1700" w:type="dxa"/>
          </w:tcPr>
          <w:p w14:paraId="727EAE3C" w14:textId="77777777" w:rsidR="00622DA4" w:rsidRPr="002C0185" w:rsidRDefault="00622DA4" w:rsidP="00622DA4">
            <w:pPr>
              <w:pStyle w:val="TAL"/>
            </w:pPr>
          </w:p>
        </w:tc>
        <w:tc>
          <w:tcPr>
            <w:tcW w:w="1245" w:type="dxa"/>
          </w:tcPr>
          <w:p w14:paraId="00EF2744" w14:textId="77777777" w:rsidR="00622DA4" w:rsidRPr="002C0185" w:rsidRDefault="00622DA4" w:rsidP="00622DA4">
            <w:pPr>
              <w:pStyle w:val="TAL"/>
            </w:pPr>
          </w:p>
        </w:tc>
      </w:tr>
      <w:tr w:rsidR="00622DA4" w:rsidRPr="002C0185" w14:paraId="7CB2288C" w14:textId="77777777" w:rsidTr="00C04D35">
        <w:tc>
          <w:tcPr>
            <w:tcW w:w="4535" w:type="dxa"/>
          </w:tcPr>
          <w:p w14:paraId="0410B235" w14:textId="0FCDEE62" w:rsidR="00622DA4" w:rsidRPr="002C0185" w:rsidRDefault="00622DA4" w:rsidP="00622DA4">
            <w:pPr>
              <w:pStyle w:val="TAL"/>
            </w:pPr>
            <w:r w:rsidRPr="002C0185">
              <w:t xml:space="preserve">        reportSlotOffsetList[1]</w:t>
            </w:r>
          </w:p>
        </w:tc>
        <w:tc>
          <w:tcPr>
            <w:tcW w:w="2267" w:type="dxa"/>
          </w:tcPr>
          <w:p w14:paraId="0F91412C" w14:textId="6A3ECF42" w:rsidR="00622DA4" w:rsidRPr="002C0185" w:rsidRDefault="00622DA4" w:rsidP="00622DA4">
            <w:pPr>
              <w:pStyle w:val="TAL"/>
            </w:pPr>
            <w:r w:rsidRPr="002C0185">
              <w:t>6</w:t>
            </w:r>
          </w:p>
        </w:tc>
        <w:tc>
          <w:tcPr>
            <w:tcW w:w="1700" w:type="dxa"/>
          </w:tcPr>
          <w:p w14:paraId="527DE503" w14:textId="77777777" w:rsidR="00622DA4" w:rsidRPr="002C0185" w:rsidRDefault="00622DA4" w:rsidP="00622DA4">
            <w:pPr>
              <w:pStyle w:val="TAL"/>
            </w:pPr>
          </w:p>
        </w:tc>
        <w:tc>
          <w:tcPr>
            <w:tcW w:w="1245" w:type="dxa"/>
          </w:tcPr>
          <w:p w14:paraId="42C78E7D" w14:textId="77777777" w:rsidR="00622DA4" w:rsidRPr="002C0185" w:rsidRDefault="00622DA4" w:rsidP="00622DA4">
            <w:pPr>
              <w:pStyle w:val="TAL"/>
            </w:pPr>
          </w:p>
        </w:tc>
      </w:tr>
      <w:tr w:rsidR="00622DA4" w:rsidRPr="002C0185" w14:paraId="113096A5" w14:textId="77777777" w:rsidTr="00C04D35">
        <w:tc>
          <w:tcPr>
            <w:tcW w:w="4535" w:type="dxa"/>
          </w:tcPr>
          <w:p w14:paraId="386705D7" w14:textId="06A216E2" w:rsidR="00622DA4" w:rsidRPr="002C0185" w:rsidRDefault="00622DA4" w:rsidP="00622DA4">
            <w:pPr>
              <w:pStyle w:val="TAL"/>
            </w:pPr>
            <w:r w:rsidRPr="002C0185">
              <w:t xml:space="preserve">        reportSlotOffsetList[2]</w:t>
            </w:r>
          </w:p>
        </w:tc>
        <w:tc>
          <w:tcPr>
            <w:tcW w:w="2267" w:type="dxa"/>
          </w:tcPr>
          <w:p w14:paraId="6357D5C1" w14:textId="135491E7" w:rsidR="00622DA4" w:rsidRPr="002C0185" w:rsidRDefault="00622DA4" w:rsidP="00622DA4">
            <w:pPr>
              <w:pStyle w:val="TAL"/>
            </w:pPr>
            <w:r w:rsidRPr="002C0185">
              <w:t>6</w:t>
            </w:r>
          </w:p>
        </w:tc>
        <w:tc>
          <w:tcPr>
            <w:tcW w:w="1700" w:type="dxa"/>
          </w:tcPr>
          <w:p w14:paraId="3BB04659" w14:textId="77777777" w:rsidR="00622DA4" w:rsidRPr="002C0185" w:rsidRDefault="00622DA4" w:rsidP="00622DA4">
            <w:pPr>
              <w:pStyle w:val="TAL"/>
            </w:pPr>
          </w:p>
        </w:tc>
        <w:tc>
          <w:tcPr>
            <w:tcW w:w="1245" w:type="dxa"/>
          </w:tcPr>
          <w:p w14:paraId="74879A1F" w14:textId="77777777" w:rsidR="00622DA4" w:rsidRPr="002C0185" w:rsidRDefault="00622DA4" w:rsidP="00622DA4">
            <w:pPr>
              <w:pStyle w:val="TAL"/>
            </w:pPr>
          </w:p>
        </w:tc>
      </w:tr>
      <w:tr w:rsidR="00622DA4" w:rsidRPr="002C0185" w14:paraId="5E3B3BF5" w14:textId="77777777" w:rsidTr="00C04D35">
        <w:tc>
          <w:tcPr>
            <w:tcW w:w="4535" w:type="dxa"/>
          </w:tcPr>
          <w:p w14:paraId="5F6F9407" w14:textId="2E6E0E6E" w:rsidR="00622DA4" w:rsidRPr="002C0185" w:rsidRDefault="00622DA4" w:rsidP="00622DA4">
            <w:pPr>
              <w:pStyle w:val="TAL"/>
            </w:pPr>
            <w:r w:rsidRPr="002C0185">
              <w:t xml:space="preserve">      }</w:t>
            </w:r>
          </w:p>
        </w:tc>
        <w:tc>
          <w:tcPr>
            <w:tcW w:w="2267" w:type="dxa"/>
          </w:tcPr>
          <w:p w14:paraId="568EC6A1" w14:textId="77777777" w:rsidR="00622DA4" w:rsidRPr="002C0185" w:rsidRDefault="00622DA4" w:rsidP="00622DA4">
            <w:pPr>
              <w:pStyle w:val="TAL"/>
            </w:pPr>
          </w:p>
        </w:tc>
        <w:tc>
          <w:tcPr>
            <w:tcW w:w="1700" w:type="dxa"/>
          </w:tcPr>
          <w:p w14:paraId="3E66F285" w14:textId="77777777" w:rsidR="00622DA4" w:rsidRPr="002C0185" w:rsidRDefault="00622DA4" w:rsidP="00622DA4">
            <w:pPr>
              <w:pStyle w:val="TAL"/>
            </w:pPr>
          </w:p>
        </w:tc>
        <w:tc>
          <w:tcPr>
            <w:tcW w:w="1245" w:type="dxa"/>
          </w:tcPr>
          <w:p w14:paraId="0E729E9A" w14:textId="77777777" w:rsidR="00622DA4" w:rsidRPr="002C0185" w:rsidRDefault="00622DA4" w:rsidP="00622DA4">
            <w:pPr>
              <w:pStyle w:val="TAL"/>
            </w:pPr>
          </w:p>
        </w:tc>
      </w:tr>
      <w:tr w:rsidR="00622DA4" w:rsidRPr="002C0185" w14:paraId="41483C5C" w14:textId="77777777" w:rsidTr="00C04D35">
        <w:tc>
          <w:tcPr>
            <w:tcW w:w="4535" w:type="dxa"/>
          </w:tcPr>
          <w:p w14:paraId="7A457A26" w14:textId="4F2C5EB0" w:rsidR="00622DA4" w:rsidRPr="002C0185" w:rsidRDefault="00622DA4" w:rsidP="00622DA4">
            <w:pPr>
              <w:pStyle w:val="TAL"/>
            </w:pPr>
            <w:r w:rsidRPr="002C0185">
              <w:t xml:space="preserve">    }</w:t>
            </w:r>
          </w:p>
        </w:tc>
        <w:tc>
          <w:tcPr>
            <w:tcW w:w="2267" w:type="dxa"/>
          </w:tcPr>
          <w:p w14:paraId="566C0D39" w14:textId="77777777" w:rsidR="00622DA4" w:rsidRPr="002C0185" w:rsidRDefault="00622DA4" w:rsidP="00622DA4">
            <w:pPr>
              <w:pStyle w:val="TAL"/>
            </w:pPr>
          </w:p>
        </w:tc>
        <w:tc>
          <w:tcPr>
            <w:tcW w:w="1700" w:type="dxa"/>
          </w:tcPr>
          <w:p w14:paraId="0A4422A5" w14:textId="77777777" w:rsidR="00622DA4" w:rsidRPr="002C0185" w:rsidRDefault="00622DA4" w:rsidP="00622DA4">
            <w:pPr>
              <w:pStyle w:val="TAL"/>
            </w:pPr>
          </w:p>
        </w:tc>
        <w:tc>
          <w:tcPr>
            <w:tcW w:w="1245" w:type="dxa"/>
          </w:tcPr>
          <w:p w14:paraId="72F1CCBC" w14:textId="77777777" w:rsidR="00622DA4" w:rsidRPr="002C0185" w:rsidRDefault="00622DA4" w:rsidP="00622DA4">
            <w:pPr>
              <w:pStyle w:val="TAL"/>
            </w:pPr>
          </w:p>
        </w:tc>
      </w:tr>
      <w:tr w:rsidR="00C04D35" w:rsidRPr="002C0185" w14:paraId="57737D1A" w14:textId="77777777" w:rsidTr="00C04D35">
        <w:tc>
          <w:tcPr>
            <w:tcW w:w="4535" w:type="dxa"/>
          </w:tcPr>
          <w:p w14:paraId="2098886E" w14:textId="77777777" w:rsidR="00C04D35" w:rsidRPr="002C0185" w:rsidRDefault="00C04D35" w:rsidP="00C04D35">
            <w:pPr>
              <w:pStyle w:val="TAL"/>
            </w:pPr>
            <w:r w:rsidRPr="002C0185">
              <w:t xml:space="preserve">  }</w:t>
            </w:r>
          </w:p>
        </w:tc>
        <w:tc>
          <w:tcPr>
            <w:tcW w:w="2267" w:type="dxa"/>
          </w:tcPr>
          <w:p w14:paraId="16B6B39D" w14:textId="77777777" w:rsidR="00C04D35" w:rsidRPr="002C0185" w:rsidRDefault="00C04D35" w:rsidP="00C04D35">
            <w:pPr>
              <w:pStyle w:val="TAL"/>
            </w:pPr>
          </w:p>
        </w:tc>
        <w:tc>
          <w:tcPr>
            <w:tcW w:w="1700" w:type="dxa"/>
          </w:tcPr>
          <w:p w14:paraId="7A1544BB" w14:textId="77777777" w:rsidR="00C04D35" w:rsidRPr="002C0185" w:rsidRDefault="00C04D35" w:rsidP="00C04D35">
            <w:pPr>
              <w:pStyle w:val="TAL"/>
            </w:pPr>
          </w:p>
        </w:tc>
        <w:tc>
          <w:tcPr>
            <w:tcW w:w="1245" w:type="dxa"/>
          </w:tcPr>
          <w:p w14:paraId="1CFAAAB4" w14:textId="77777777" w:rsidR="00C04D35" w:rsidRPr="002C0185" w:rsidRDefault="00C04D35" w:rsidP="00C04D35">
            <w:pPr>
              <w:pStyle w:val="TAL"/>
            </w:pPr>
          </w:p>
        </w:tc>
      </w:tr>
      <w:tr w:rsidR="00C04D35" w:rsidRPr="002C0185" w14:paraId="0D6E48D5" w14:textId="77777777" w:rsidTr="00C04D35">
        <w:tc>
          <w:tcPr>
            <w:tcW w:w="4535" w:type="dxa"/>
          </w:tcPr>
          <w:p w14:paraId="049333C1" w14:textId="77777777" w:rsidR="00C04D35" w:rsidRPr="002C0185" w:rsidRDefault="00C04D35" w:rsidP="00C04D35">
            <w:pPr>
              <w:pStyle w:val="TAL"/>
            </w:pPr>
            <w:r w:rsidRPr="002C0185">
              <w:t xml:space="preserve">  reportQuantity CHOICE {</w:t>
            </w:r>
          </w:p>
        </w:tc>
        <w:tc>
          <w:tcPr>
            <w:tcW w:w="2267" w:type="dxa"/>
          </w:tcPr>
          <w:p w14:paraId="1E351668" w14:textId="77777777" w:rsidR="00C04D35" w:rsidRPr="002C0185" w:rsidRDefault="00C04D35" w:rsidP="00C04D35">
            <w:pPr>
              <w:pStyle w:val="TAL"/>
            </w:pPr>
          </w:p>
        </w:tc>
        <w:tc>
          <w:tcPr>
            <w:tcW w:w="1700" w:type="dxa"/>
          </w:tcPr>
          <w:p w14:paraId="75A95C75" w14:textId="77777777" w:rsidR="00C04D35" w:rsidRPr="002C0185" w:rsidRDefault="00C04D35" w:rsidP="00C04D35">
            <w:pPr>
              <w:pStyle w:val="TAL"/>
            </w:pPr>
          </w:p>
        </w:tc>
        <w:tc>
          <w:tcPr>
            <w:tcW w:w="1245" w:type="dxa"/>
          </w:tcPr>
          <w:p w14:paraId="7D4CFC0C" w14:textId="77777777" w:rsidR="00C04D35" w:rsidRPr="002C0185" w:rsidRDefault="00C04D35" w:rsidP="00C04D35">
            <w:pPr>
              <w:pStyle w:val="TAL"/>
            </w:pPr>
          </w:p>
        </w:tc>
      </w:tr>
      <w:tr w:rsidR="00C04D35" w:rsidRPr="002C0185" w14:paraId="3A2BA756" w14:textId="77777777" w:rsidTr="00C04D35">
        <w:tc>
          <w:tcPr>
            <w:tcW w:w="4535" w:type="dxa"/>
          </w:tcPr>
          <w:p w14:paraId="5AECB937" w14:textId="77777777" w:rsidR="00C04D35" w:rsidRPr="002C0185" w:rsidRDefault="00C04D35" w:rsidP="00C04D35">
            <w:pPr>
              <w:pStyle w:val="TAL"/>
            </w:pPr>
            <w:r w:rsidRPr="002C0185">
              <w:t xml:space="preserve">    cri-RI-PMI-CQI</w:t>
            </w:r>
          </w:p>
        </w:tc>
        <w:tc>
          <w:tcPr>
            <w:tcW w:w="2267" w:type="dxa"/>
          </w:tcPr>
          <w:p w14:paraId="468A68C5" w14:textId="77777777" w:rsidR="00C04D35" w:rsidRPr="002C0185" w:rsidRDefault="00C04D35" w:rsidP="00C04D35">
            <w:pPr>
              <w:pStyle w:val="TAL"/>
            </w:pPr>
            <w:r w:rsidRPr="002C0185">
              <w:t xml:space="preserve">NULL, </w:t>
            </w:r>
          </w:p>
        </w:tc>
        <w:tc>
          <w:tcPr>
            <w:tcW w:w="1700" w:type="dxa"/>
          </w:tcPr>
          <w:p w14:paraId="46E215B9" w14:textId="77777777" w:rsidR="00C04D35" w:rsidRPr="002C0185" w:rsidRDefault="00C04D35" w:rsidP="00C04D35">
            <w:pPr>
              <w:pStyle w:val="TAL"/>
            </w:pPr>
          </w:p>
        </w:tc>
        <w:tc>
          <w:tcPr>
            <w:tcW w:w="1245" w:type="dxa"/>
          </w:tcPr>
          <w:p w14:paraId="6A6830F9" w14:textId="5A8B4913" w:rsidR="00C04D35" w:rsidRPr="002C0185" w:rsidRDefault="00C04D35" w:rsidP="00C04D35">
            <w:pPr>
              <w:pStyle w:val="TAL"/>
            </w:pPr>
          </w:p>
        </w:tc>
      </w:tr>
      <w:tr w:rsidR="00C04D35" w:rsidRPr="002C0185" w14:paraId="1E331716" w14:textId="77777777" w:rsidTr="00C04D35">
        <w:tc>
          <w:tcPr>
            <w:tcW w:w="4535" w:type="dxa"/>
          </w:tcPr>
          <w:p w14:paraId="37BF50C8" w14:textId="77777777" w:rsidR="00C04D35" w:rsidRPr="002C0185" w:rsidRDefault="00C04D35" w:rsidP="00C04D35">
            <w:pPr>
              <w:pStyle w:val="TAL"/>
            </w:pPr>
            <w:r w:rsidRPr="002C0185">
              <w:t xml:space="preserve">  }</w:t>
            </w:r>
          </w:p>
        </w:tc>
        <w:tc>
          <w:tcPr>
            <w:tcW w:w="2267" w:type="dxa"/>
          </w:tcPr>
          <w:p w14:paraId="418AC785" w14:textId="77777777" w:rsidR="00C04D35" w:rsidRPr="002C0185" w:rsidRDefault="00C04D35" w:rsidP="00C04D35">
            <w:pPr>
              <w:pStyle w:val="TAL"/>
            </w:pPr>
          </w:p>
        </w:tc>
        <w:tc>
          <w:tcPr>
            <w:tcW w:w="1700" w:type="dxa"/>
          </w:tcPr>
          <w:p w14:paraId="0415225F" w14:textId="77777777" w:rsidR="00C04D35" w:rsidRPr="002C0185" w:rsidRDefault="00C04D35" w:rsidP="00C04D35">
            <w:pPr>
              <w:pStyle w:val="TAL"/>
            </w:pPr>
          </w:p>
        </w:tc>
        <w:tc>
          <w:tcPr>
            <w:tcW w:w="1245" w:type="dxa"/>
          </w:tcPr>
          <w:p w14:paraId="39D43CF3" w14:textId="77777777" w:rsidR="00C04D35" w:rsidRPr="002C0185" w:rsidRDefault="00C04D35" w:rsidP="00C04D35">
            <w:pPr>
              <w:pStyle w:val="TAL"/>
            </w:pPr>
          </w:p>
        </w:tc>
      </w:tr>
      <w:tr w:rsidR="00C04D35" w:rsidRPr="002C0185" w14:paraId="320516F3" w14:textId="77777777" w:rsidTr="00C04D35">
        <w:tc>
          <w:tcPr>
            <w:tcW w:w="4535" w:type="dxa"/>
          </w:tcPr>
          <w:p w14:paraId="2909748B" w14:textId="77777777" w:rsidR="00C04D35" w:rsidRPr="002C0185" w:rsidRDefault="00C04D35" w:rsidP="00C04D35">
            <w:pPr>
              <w:pStyle w:val="TAL"/>
            </w:pPr>
            <w:r w:rsidRPr="002C0185">
              <w:t xml:space="preserve">  reportFreqConfiguration  SEQUENCE {</w:t>
            </w:r>
          </w:p>
        </w:tc>
        <w:tc>
          <w:tcPr>
            <w:tcW w:w="2267" w:type="dxa"/>
          </w:tcPr>
          <w:p w14:paraId="6AC8D242" w14:textId="77777777" w:rsidR="00C04D35" w:rsidRPr="002C0185" w:rsidRDefault="00C04D35" w:rsidP="00C04D35">
            <w:pPr>
              <w:pStyle w:val="TAL"/>
            </w:pPr>
          </w:p>
        </w:tc>
        <w:tc>
          <w:tcPr>
            <w:tcW w:w="1700" w:type="dxa"/>
          </w:tcPr>
          <w:p w14:paraId="35371F0B" w14:textId="77777777" w:rsidR="00C04D35" w:rsidRPr="002C0185" w:rsidRDefault="00C04D35" w:rsidP="00C04D35">
            <w:pPr>
              <w:pStyle w:val="TAL"/>
            </w:pPr>
          </w:p>
        </w:tc>
        <w:tc>
          <w:tcPr>
            <w:tcW w:w="1245" w:type="dxa"/>
          </w:tcPr>
          <w:p w14:paraId="1EAEC695" w14:textId="77777777" w:rsidR="00C04D35" w:rsidRPr="002C0185" w:rsidRDefault="00C04D35" w:rsidP="00C04D35">
            <w:pPr>
              <w:pStyle w:val="TAL"/>
            </w:pPr>
          </w:p>
        </w:tc>
      </w:tr>
      <w:tr w:rsidR="00C04D35" w:rsidRPr="002C0185" w14:paraId="746D76DD" w14:textId="77777777" w:rsidTr="00C04D35">
        <w:tc>
          <w:tcPr>
            <w:tcW w:w="4535" w:type="dxa"/>
          </w:tcPr>
          <w:p w14:paraId="084E336F" w14:textId="77777777" w:rsidR="00C04D35" w:rsidRPr="002C0185" w:rsidRDefault="00C04D35" w:rsidP="00C04D35">
            <w:pPr>
              <w:pStyle w:val="TAL"/>
            </w:pPr>
            <w:r w:rsidRPr="002C0185">
              <w:t xml:space="preserve">    cqi-FormatIndicator </w:t>
            </w:r>
          </w:p>
        </w:tc>
        <w:tc>
          <w:tcPr>
            <w:tcW w:w="2267" w:type="dxa"/>
          </w:tcPr>
          <w:p w14:paraId="3B17E3EB" w14:textId="77777777" w:rsidR="00C04D35" w:rsidRPr="002C0185" w:rsidRDefault="00C04D35" w:rsidP="00C04D35">
            <w:pPr>
              <w:pStyle w:val="TAL"/>
            </w:pPr>
            <w:r w:rsidRPr="002C0185">
              <w:t>widebandCQI</w:t>
            </w:r>
          </w:p>
        </w:tc>
        <w:tc>
          <w:tcPr>
            <w:tcW w:w="1700" w:type="dxa"/>
          </w:tcPr>
          <w:p w14:paraId="1E8F89DC" w14:textId="77777777" w:rsidR="00C04D35" w:rsidRPr="002C0185" w:rsidRDefault="00C04D35" w:rsidP="00C04D35">
            <w:pPr>
              <w:pStyle w:val="TAL"/>
            </w:pPr>
          </w:p>
        </w:tc>
        <w:tc>
          <w:tcPr>
            <w:tcW w:w="1245" w:type="dxa"/>
          </w:tcPr>
          <w:p w14:paraId="03A88E73" w14:textId="77777777" w:rsidR="00C04D35" w:rsidRPr="002C0185" w:rsidRDefault="00C04D35" w:rsidP="00C04D35">
            <w:pPr>
              <w:pStyle w:val="TAL"/>
            </w:pPr>
          </w:p>
        </w:tc>
      </w:tr>
      <w:tr w:rsidR="00C04D35" w:rsidRPr="002C0185" w14:paraId="61B0808C" w14:textId="77777777" w:rsidTr="00C04D35">
        <w:tc>
          <w:tcPr>
            <w:tcW w:w="4535" w:type="dxa"/>
          </w:tcPr>
          <w:p w14:paraId="2675F91E" w14:textId="77777777" w:rsidR="00C04D35" w:rsidRPr="002C0185" w:rsidRDefault="00C04D35" w:rsidP="00C04D35">
            <w:pPr>
              <w:pStyle w:val="TAL"/>
            </w:pPr>
            <w:r w:rsidRPr="002C0185">
              <w:t xml:space="preserve">    pmi-FormatIndicator </w:t>
            </w:r>
          </w:p>
        </w:tc>
        <w:tc>
          <w:tcPr>
            <w:tcW w:w="2267" w:type="dxa"/>
          </w:tcPr>
          <w:p w14:paraId="16E2BF0E" w14:textId="77777777" w:rsidR="00C04D35" w:rsidRPr="002C0185" w:rsidRDefault="00C04D35" w:rsidP="00C04D35">
            <w:pPr>
              <w:pStyle w:val="TAL"/>
            </w:pPr>
            <w:r w:rsidRPr="002C0185">
              <w:t>widebandPMI</w:t>
            </w:r>
          </w:p>
        </w:tc>
        <w:tc>
          <w:tcPr>
            <w:tcW w:w="1700" w:type="dxa"/>
          </w:tcPr>
          <w:p w14:paraId="13C836AF" w14:textId="77777777" w:rsidR="00C04D35" w:rsidRPr="002C0185" w:rsidRDefault="00C04D35" w:rsidP="00C04D35">
            <w:pPr>
              <w:pStyle w:val="TAL"/>
            </w:pPr>
          </w:p>
        </w:tc>
        <w:tc>
          <w:tcPr>
            <w:tcW w:w="1245" w:type="dxa"/>
          </w:tcPr>
          <w:p w14:paraId="02E68CB4" w14:textId="77777777" w:rsidR="00C04D35" w:rsidRPr="002C0185" w:rsidRDefault="00C04D35" w:rsidP="00C04D35">
            <w:pPr>
              <w:pStyle w:val="TAL"/>
            </w:pPr>
          </w:p>
        </w:tc>
      </w:tr>
      <w:tr w:rsidR="00C04D35" w:rsidRPr="002C0185" w14:paraId="675EE9C6" w14:textId="77777777" w:rsidTr="00C04D35">
        <w:tc>
          <w:tcPr>
            <w:tcW w:w="4535" w:type="dxa"/>
          </w:tcPr>
          <w:p w14:paraId="4B406CAD" w14:textId="77777777" w:rsidR="00C04D35" w:rsidRPr="002C0185" w:rsidRDefault="00C04D35" w:rsidP="00C04D35">
            <w:pPr>
              <w:pStyle w:val="TAL"/>
            </w:pPr>
            <w:r w:rsidRPr="002C0185">
              <w:t xml:space="preserve">    csi-ReportingBand CHOICE {</w:t>
            </w:r>
          </w:p>
        </w:tc>
        <w:tc>
          <w:tcPr>
            <w:tcW w:w="2267" w:type="dxa"/>
          </w:tcPr>
          <w:p w14:paraId="01961652" w14:textId="77777777" w:rsidR="00C04D35" w:rsidRPr="002C0185" w:rsidRDefault="00C04D35" w:rsidP="00C04D35">
            <w:pPr>
              <w:pStyle w:val="TAL"/>
            </w:pPr>
          </w:p>
        </w:tc>
        <w:tc>
          <w:tcPr>
            <w:tcW w:w="1700" w:type="dxa"/>
          </w:tcPr>
          <w:p w14:paraId="75E309B9" w14:textId="77777777" w:rsidR="00C04D35" w:rsidRPr="002C0185" w:rsidRDefault="00C04D35" w:rsidP="00C04D35">
            <w:pPr>
              <w:pStyle w:val="TAL"/>
            </w:pPr>
          </w:p>
        </w:tc>
        <w:tc>
          <w:tcPr>
            <w:tcW w:w="1245" w:type="dxa"/>
          </w:tcPr>
          <w:p w14:paraId="21F8F86B" w14:textId="06E3C16C" w:rsidR="00C04D35" w:rsidRPr="002C0185" w:rsidRDefault="000F3329" w:rsidP="00C04D35">
            <w:pPr>
              <w:pStyle w:val="TAL"/>
            </w:pPr>
            <w:r w:rsidRPr="002C0185">
              <w:t>FR1</w:t>
            </w:r>
          </w:p>
        </w:tc>
      </w:tr>
      <w:tr w:rsidR="00C04D35" w:rsidRPr="002C0185" w14:paraId="03D4A6A5" w14:textId="77777777" w:rsidTr="00C04D35">
        <w:tc>
          <w:tcPr>
            <w:tcW w:w="4535" w:type="dxa"/>
          </w:tcPr>
          <w:p w14:paraId="3F3B4704" w14:textId="77777777" w:rsidR="00C04D35" w:rsidRPr="002C0185" w:rsidRDefault="00C04D35" w:rsidP="00C04D35">
            <w:pPr>
              <w:pStyle w:val="TAL"/>
            </w:pPr>
            <w:r w:rsidRPr="002C0185">
              <w:t xml:space="preserve">      subbands7</w:t>
            </w:r>
          </w:p>
        </w:tc>
        <w:tc>
          <w:tcPr>
            <w:tcW w:w="2267" w:type="dxa"/>
          </w:tcPr>
          <w:p w14:paraId="6020487B" w14:textId="77777777" w:rsidR="00C04D35" w:rsidRPr="002C0185" w:rsidRDefault="00C04D35" w:rsidP="00C04D35">
            <w:pPr>
              <w:pStyle w:val="TAL"/>
            </w:pPr>
            <w:r w:rsidRPr="002C0185">
              <w:t>'1111111'B</w:t>
            </w:r>
          </w:p>
        </w:tc>
        <w:tc>
          <w:tcPr>
            <w:tcW w:w="1700" w:type="dxa"/>
          </w:tcPr>
          <w:p w14:paraId="51898354" w14:textId="77777777" w:rsidR="00C04D35" w:rsidRPr="002C0185" w:rsidRDefault="00C04D35" w:rsidP="00C04D35">
            <w:pPr>
              <w:pStyle w:val="TAL"/>
            </w:pPr>
          </w:p>
        </w:tc>
        <w:tc>
          <w:tcPr>
            <w:tcW w:w="1245" w:type="dxa"/>
          </w:tcPr>
          <w:p w14:paraId="238015E5" w14:textId="77777777" w:rsidR="00C04D35" w:rsidRPr="002C0185" w:rsidRDefault="00C04D35" w:rsidP="00C04D35">
            <w:pPr>
              <w:pStyle w:val="TAL"/>
            </w:pPr>
          </w:p>
        </w:tc>
      </w:tr>
      <w:tr w:rsidR="00C04D35" w:rsidRPr="002C0185" w14:paraId="454E4E19" w14:textId="77777777" w:rsidTr="00C04D35">
        <w:tc>
          <w:tcPr>
            <w:tcW w:w="4535" w:type="dxa"/>
          </w:tcPr>
          <w:p w14:paraId="1009C11D" w14:textId="77777777" w:rsidR="00C04D35" w:rsidRPr="002C0185" w:rsidRDefault="00C04D35" w:rsidP="00C04D35">
            <w:pPr>
              <w:pStyle w:val="TAL"/>
            </w:pPr>
            <w:r w:rsidRPr="002C0185">
              <w:t xml:space="preserve">  }</w:t>
            </w:r>
          </w:p>
        </w:tc>
        <w:tc>
          <w:tcPr>
            <w:tcW w:w="2267" w:type="dxa"/>
          </w:tcPr>
          <w:p w14:paraId="61423FB6" w14:textId="77777777" w:rsidR="00C04D35" w:rsidRPr="002C0185" w:rsidRDefault="00C04D35" w:rsidP="00C04D35">
            <w:pPr>
              <w:pStyle w:val="TAL"/>
            </w:pPr>
          </w:p>
        </w:tc>
        <w:tc>
          <w:tcPr>
            <w:tcW w:w="1700" w:type="dxa"/>
          </w:tcPr>
          <w:p w14:paraId="45932293" w14:textId="77777777" w:rsidR="00C04D35" w:rsidRPr="002C0185" w:rsidRDefault="00C04D35" w:rsidP="00C04D35">
            <w:pPr>
              <w:pStyle w:val="TAL"/>
            </w:pPr>
          </w:p>
        </w:tc>
        <w:tc>
          <w:tcPr>
            <w:tcW w:w="1245" w:type="dxa"/>
          </w:tcPr>
          <w:p w14:paraId="38A24C1A" w14:textId="77777777" w:rsidR="00C04D35" w:rsidRPr="002C0185" w:rsidRDefault="00C04D35" w:rsidP="00C04D35">
            <w:pPr>
              <w:pStyle w:val="TAL"/>
            </w:pPr>
          </w:p>
        </w:tc>
      </w:tr>
      <w:tr w:rsidR="000F3329" w:rsidRPr="002C0185" w14:paraId="37D92668" w14:textId="77777777" w:rsidTr="00C04D35">
        <w:tc>
          <w:tcPr>
            <w:tcW w:w="4535" w:type="dxa"/>
          </w:tcPr>
          <w:p w14:paraId="6BAE5C95" w14:textId="528D4842" w:rsidR="000F3329" w:rsidRPr="002C0185" w:rsidRDefault="000F3329" w:rsidP="000F3329">
            <w:pPr>
              <w:pStyle w:val="TAL"/>
            </w:pPr>
            <w:r w:rsidRPr="002C0185">
              <w:t xml:space="preserve">    csi-ReportingBand CHOICE {</w:t>
            </w:r>
          </w:p>
        </w:tc>
        <w:tc>
          <w:tcPr>
            <w:tcW w:w="2267" w:type="dxa"/>
          </w:tcPr>
          <w:p w14:paraId="1B22BF5C" w14:textId="77777777" w:rsidR="000F3329" w:rsidRPr="002C0185" w:rsidRDefault="000F3329" w:rsidP="000F3329">
            <w:pPr>
              <w:pStyle w:val="TAL"/>
            </w:pPr>
          </w:p>
        </w:tc>
        <w:tc>
          <w:tcPr>
            <w:tcW w:w="1700" w:type="dxa"/>
          </w:tcPr>
          <w:p w14:paraId="1F13F062" w14:textId="77777777" w:rsidR="000F3329" w:rsidRPr="002C0185" w:rsidRDefault="000F3329" w:rsidP="000F3329">
            <w:pPr>
              <w:pStyle w:val="TAL"/>
            </w:pPr>
          </w:p>
        </w:tc>
        <w:tc>
          <w:tcPr>
            <w:tcW w:w="1245" w:type="dxa"/>
          </w:tcPr>
          <w:p w14:paraId="5AF9AFC6" w14:textId="1119E9F1" w:rsidR="000F3329" w:rsidRPr="002C0185" w:rsidRDefault="000F3329" w:rsidP="000F3329">
            <w:pPr>
              <w:pStyle w:val="TAL"/>
            </w:pPr>
            <w:r w:rsidRPr="002C0185">
              <w:t>FR2</w:t>
            </w:r>
          </w:p>
        </w:tc>
      </w:tr>
      <w:tr w:rsidR="000F3329" w:rsidRPr="002C0185" w14:paraId="3D6EE148" w14:textId="77777777" w:rsidTr="00C04D35">
        <w:tc>
          <w:tcPr>
            <w:tcW w:w="4535" w:type="dxa"/>
          </w:tcPr>
          <w:p w14:paraId="4C6C7AA5" w14:textId="2A306D7D" w:rsidR="000F3329" w:rsidRPr="002C0185" w:rsidRDefault="000F3329" w:rsidP="000F3329">
            <w:pPr>
              <w:pStyle w:val="TAL"/>
            </w:pPr>
            <w:r w:rsidRPr="002C0185">
              <w:t xml:space="preserve">      subbands9</w:t>
            </w:r>
          </w:p>
        </w:tc>
        <w:tc>
          <w:tcPr>
            <w:tcW w:w="2267" w:type="dxa"/>
          </w:tcPr>
          <w:p w14:paraId="78A9E328" w14:textId="1EE50AF6" w:rsidR="000F3329" w:rsidRPr="002C0185" w:rsidRDefault="000F3329" w:rsidP="000F3329">
            <w:pPr>
              <w:pStyle w:val="TAL"/>
            </w:pPr>
            <w:r w:rsidRPr="002C0185">
              <w:t>'111111111'B</w:t>
            </w:r>
          </w:p>
        </w:tc>
        <w:tc>
          <w:tcPr>
            <w:tcW w:w="1700" w:type="dxa"/>
          </w:tcPr>
          <w:p w14:paraId="287C5FDB" w14:textId="77777777" w:rsidR="000F3329" w:rsidRPr="002C0185" w:rsidRDefault="000F3329" w:rsidP="000F3329">
            <w:pPr>
              <w:pStyle w:val="TAL"/>
            </w:pPr>
          </w:p>
        </w:tc>
        <w:tc>
          <w:tcPr>
            <w:tcW w:w="1245" w:type="dxa"/>
          </w:tcPr>
          <w:p w14:paraId="467624CF" w14:textId="77777777" w:rsidR="000F3329" w:rsidRPr="002C0185" w:rsidRDefault="000F3329" w:rsidP="000F3329">
            <w:pPr>
              <w:pStyle w:val="TAL"/>
            </w:pPr>
          </w:p>
        </w:tc>
      </w:tr>
      <w:tr w:rsidR="000F3329" w:rsidRPr="002C0185" w14:paraId="700EA294" w14:textId="77777777" w:rsidTr="00C04D35">
        <w:tc>
          <w:tcPr>
            <w:tcW w:w="4535" w:type="dxa"/>
          </w:tcPr>
          <w:p w14:paraId="5D97D8F1" w14:textId="53E23BD5" w:rsidR="000F3329" w:rsidRPr="002C0185" w:rsidRDefault="000F3329" w:rsidP="000F3329">
            <w:pPr>
              <w:pStyle w:val="TAL"/>
            </w:pPr>
            <w:r w:rsidRPr="002C0185">
              <w:t xml:space="preserve">    }</w:t>
            </w:r>
          </w:p>
        </w:tc>
        <w:tc>
          <w:tcPr>
            <w:tcW w:w="2267" w:type="dxa"/>
          </w:tcPr>
          <w:p w14:paraId="256A90A9" w14:textId="77777777" w:rsidR="000F3329" w:rsidRPr="002C0185" w:rsidRDefault="000F3329" w:rsidP="000F3329">
            <w:pPr>
              <w:pStyle w:val="TAL"/>
            </w:pPr>
          </w:p>
        </w:tc>
        <w:tc>
          <w:tcPr>
            <w:tcW w:w="1700" w:type="dxa"/>
          </w:tcPr>
          <w:p w14:paraId="043C6795" w14:textId="77777777" w:rsidR="000F3329" w:rsidRPr="002C0185" w:rsidRDefault="000F3329" w:rsidP="000F3329">
            <w:pPr>
              <w:pStyle w:val="TAL"/>
            </w:pPr>
          </w:p>
        </w:tc>
        <w:tc>
          <w:tcPr>
            <w:tcW w:w="1245" w:type="dxa"/>
          </w:tcPr>
          <w:p w14:paraId="1C5E7DD9" w14:textId="77777777" w:rsidR="000F3329" w:rsidRPr="002C0185" w:rsidRDefault="000F3329" w:rsidP="000F3329">
            <w:pPr>
              <w:pStyle w:val="TAL"/>
            </w:pPr>
          </w:p>
        </w:tc>
      </w:tr>
      <w:tr w:rsidR="00C04D35" w:rsidRPr="002C0185" w14:paraId="6040140D" w14:textId="77777777" w:rsidTr="00C04D35">
        <w:tc>
          <w:tcPr>
            <w:tcW w:w="4535" w:type="dxa"/>
          </w:tcPr>
          <w:p w14:paraId="6816E7F3" w14:textId="77777777" w:rsidR="00C04D35" w:rsidRPr="002C0185" w:rsidRDefault="00C04D35" w:rsidP="00C04D35">
            <w:pPr>
              <w:pStyle w:val="TAL"/>
            </w:pPr>
            <w:r w:rsidRPr="002C0185">
              <w:t xml:space="preserve">  }</w:t>
            </w:r>
          </w:p>
        </w:tc>
        <w:tc>
          <w:tcPr>
            <w:tcW w:w="2267" w:type="dxa"/>
          </w:tcPr>
          <w:p w14:paraId="51CD516F" w14:textId="77777777" w:rsidR="00C04D35" w:rsidRPr="002C0185" w:rsidRDefault="00C04D35" w:rsidP="00C04D35">
            <w:pPr>
              <w:pStyle w:val="TAL"/>
            </w:pPr>
          </w:p>
        </w:tc>
        <w:tc>
          <w:tcPr>
            <w:tcW w:w="1700" w:type="dxa"/>
          </w:tcPr>
          <w:p w14:paraId="4CB9E857" w14:textId="77777777" w:rsidR="00C04D35" w:rsidRPr="002C0185" w:rsidRDefault="00C04D35" w:rsidP="00C04D35">
            <w:pPr>
              <w:pStyle w:val="TAL"/>
            </w:pPr>
          </w:p>
        </w:tc>
        <w:tc>
          <w:tcPr>
            <w:tcW w:w="1245" w:type="dxa"/>
          </w:tcPr>
          <w:p w14:paraId="1313235B" w14:textId="77777777" w:rsidR="00C04D35" w:rsidRPr="002C0185" w:rsidRDefault="00C04D35" w:rsidP="00C04D35">
            <w:pPr>
              <w:pStyle w:val="TAL"/>
            </w:pPr>
          </w:p>
        </w:tc>
      </w:tr>
      <w:tr w:rsidR="00C04D35" w:rsidRPr="002C0185" w14:paraId="197AB5A5" w14:textId="77777777" w:rsidTr="00C04D35">
        <w:tc>
          <w:tcPr>
            <w:tcW w:w="4535" w:type="dxa"/>
          </w:tcPr>
          <w:p w14:paraId="154E2731" w14:textId="77777777" w:rsidR="00C04D35" w:rsidRPr="002C0185" w:rsidRDefault="00C04D35" w:rsidP="00C04D35">
            <w:pPr>
              <w:pStyle w:val="TAL"/>
            </w:pPr>
            <w:r w:rsidRPr="002C0185">
              <w:t xml:space="preserve">  timeRestrictionForChannelMeasurements</w:t>
            </w:r>
          </w:p>
        </w:tc>
        <w:tc>
          <w:tcPr>
            <w:tcW w:w="2267" w:type="dxa"/>
          </w:tcPr>
          <w:p w14:paraId="72424EED" w14:textId="77777777" w:rsidR="00C04D35" w:rsidRPr="002C0185" w:rsidRDefault="00C04D35" w:rsidP="00C04D35">
            <w:pPr>
              <w:pStyle w:val="TAL"/>
            </w:pPr>
            <w:r w:rsidRPr="002C0185">
              <w:t>notConfigured</w:t>
            </w:r>
          </w:p>
        </w:tc>
        <w:tc>
          <w:tcPr>
            <w:tcW w:w="1700" w:type="dxa"/>
          </w:tcPr>
          <w:p w14:paraId="74DAC8EA" w14:textId="77777777" w:rsidR="00C04D35" w:rsidRPr="002C0185" w:rsidRDefault="00C04D35" w:rsidP="00C04D35">
            <w:pPr>
              <w:pStyle w:val="TAL"/>
            </w:pPr>
          </w:p>
        </w:tc>
        <w:tc>
          <w:tcPr>
            <w:tcW w:w="1245" w:type="dxa"/>
          </w:tcPr>
          <w:p w14:paraId="085AABBA" w14:textId="77777777" w:rsidR="00C04D35" w:rsidRPr="002C0185" w:rsidRDefault="00C04D35" w:rsidP="00C04D35">
            <w:pPr>
              <w:pStyle w:val="TAL"/>
            </w:pPr>
          </w:p>
        </w:tc>
      </w:tr>
      <w:tr w:rsidR="00C04D35" w:rsidRPr="002C0185" w14:paraId="320825A0" w14:textId="77777777" w:rsidTr="00C04D35">
        <w:tc>
          <w:tcPr>
            <w:tcW w:w="4535" w:type="dxa"/>
          </w:tcPr>
          <w:p w14:paraId="139741D4" w14:textId="77777777" w:rsidR="00C04D35" w:rsidRPr="002C0185" w:rsidRDefault="00C04D35" w:rsidP="00C04D35">
            <w:pPr>
              <w:pStyle w:val="TAL"/>
            </w:pPr>
            <w:r w:rsidRPr="002C0185">
              <w:t xml:space="preserve">  timeRestrictionForInterferenceMeasurements</w:t>
            </w:r>
          </w:p>
        </w:tc>
        <w:tc>
          <w:tcPr>
            <w:tcW w:w="2267" w:type="dxa"/>
          </w:tcPr>
          <w:p w14:paraId="2CC50F0D" w14:textId="77777777" w:rsidR="00C04D35" w:rsidRPr="002C0185" w:rsidRDefault="00C04D35" w:rsidP="00C04D35">
            <w:pPr>
              <w:pStyle w:val="TAL"/>
            </w:pPr>
            <w:r w:rsidRPr="002C0185">
              <w:t>notConfigured</w:t>
            </w:r>
          </w:p>
        </w:tc>
        <w:tc>
          <w:tcPr>
            <w:tcW w:w="1700" w:type="dxa"/>
          </w:tcPr>
          <w:p w14:paraId="1EDF1F92" w14:textId="77777777" w:rsidR="00C04D35" w:rsidRPr="002C0185" w:rsidRDefault="00C04D35" w:rsidP="00C04D35">
            <w:pPr>
              <w:pStyle w:val="TAL"/>
            </w:pPr>
          </w:p>
        </w:tc>
        <w:tc>
          <w:tcPr>
            <w:tcW w:w="1245" w:type="dxa"/>
          </w:tcPr>
          <w:p w14:paraId="70CAE034" w14:textId="77777777" w:rsidR="00C04D35" w:rsidRPr="002C0185" w:rsidRDefault="00C04D35" w:rsidP="00C04D35">
            <w:pPr>
              <w:pStyle w:val="TAL"/>
            </w:pPr>
          </w:p>
        </w:tc>
      </w:tr>
      <w:tr w:rsidR="00C04D35" w:rsidRPr="002C0185" w14:paraId="5586E892" w14:textId="77777777" w:rsidTr="00C04D35">
        <w:tc>
          <w:tcPr>
            <w:tcW w:w="4535" w:type="dxa"/>
          </w:tcPr>
          <w:p w14:paraId="7D9832FA" w14:textId="77777777" w:rsidR="00C04D35" w:rsidRPr="002C0185" w:rsidRDefault="00C04D35" w:rsidP="00C04D35">
            <w:pPr>
              <w:pStyle w:val="TAL"/>
            </w:pPr>
            <w:r w:rsidRPr="002C0185">
              <w:t xml:space="preserve">  codebookConfig</w:t>
            </w:r>
          </w:p>
        </w:tc>
        <w:tc>
          <w:tcPr>
            <w:tcW w:w="2267" w:type="dxa"/>
          </w:tcPr>
          <w:p w14:paraId="52E8A871" w14:textId="77777777" w:rsidR="00C04D35" w:rsidRPr="002C0185" w:rsidRDefault="00C04D35" w:rsidP="00C04D35">
            <w:pPr>
              <w:pStyle w:val="TAL"/>
            </w:pPr>
            <w:r w:rsidRPr="002C0185">
              <w:t>CodebookConfig</w:t>
            </w:r>
          </w:p>
        </w:tc>
        <w:tc>
          <w:tcPr>
            <w:tcW w:w="1700" w:type="dxa"/>
          </w:tcPr>
          <w:p w14:paraId="4292C833" w14:textId="77777777" w:rsidR="00C04D35" w:rsidRPr="002C0185" w:rsidRDefault="00C04D35" w:rsidP="00C04D35">
            <w:pPr>
              <w:pStyle w:val="TAL"/>
            </w:pPr>
          </w:p>
        </w:tc>
        <w:tc>
          <w:tcPr>
            <w:tcW w:w="1245" w:type="dxa"/>
          </w:tcPr>
          <w:p w14:paraId="14171B81" w14:textId="77777777" w:rsidR="00C04D35" w:rsidRPr="002C0185" w:rsidRDefault="00C04D35" w:rsidP="00C04D35">
            <w:pPr>
              <w:pStyle w:val="TAL"/>
            </w:pPr>
          </w:p>
        </w:tc>
      </w:tr>
      <w:tr w:rsidR="00C04D35" w:rsidRPr="002C0185" w14:paraId="115D10C6" w14:textId="77777777" w:rsidTr="00C04D35">
        <w:tc>
          <w:tcPr>
            <w:tcW w:w="4535" w:type="dxa"/>
          </w:tcPr>
          <w:p w14:paraId="33951889" w14:textId="77777777" w:rsidR="00C04D35" w:rsidRPr="002C0185" w:rsidRDefault="00C04D35" w:rsidP="00C04D35">
            <w:pPr>
              <w:pStyle w:val="TAL"/>
            </w:pPr>
            <w:r w:rsidRPr="002C0185">
              <w:t xml:space="preserve">  dummy</w:t>
            </w:r>
          </w:p>
        </w:tc>
        <w:tc>
          <w:tcPr>
            <w:tcW w:w="2267" w:type="dxa"/>
          </w:tcPr>
          <w:p w14:paraId="79DAFE08" w14:textId="77777777" w:rsidR="00C04D35" w:rsidRPr="002C0185" w:rsidRDefault="00C04D35" w:rsidP="00C04D35">
            <w:pPr>
              <w:pStyle w:val="TAL"/>
            </w:pPr>
            <w:r w:rsidRPr="002C0185">
              <w:t>Not present</w:t>
            </w:r>
          </w:p>
        </w:tc>
        <w:tc>
          <w:tcPr>
            <w:tcW w:w="1700" w:type="dxa"/>
          </w:tcPr>
          <w:p w14:paraId="615076EF" w14:textId="77777777" w:rsidR="00C04D35" w:rsidRPr="002C0185" w:rsidRDefault="00C04D35" w:rsidP="00C04D35">
            <w:pPr>
              <w:pStyle w:val="TAL"/>
            </w:pPr>
          </w:p>
        </w:tc>
        <w:tc>
          <w:tcPr>
            <w:tcW w:w="1245" w:type="dxa"/>
          </w:tcPr>
          <w:p w14:paraId="66EF9CBE" w14:textId="77777777" w:rsidR="00C04D35" w:rsidRPr="002C0185" w:rsidRDefault="00C04D35" w:rsidP="00C04D35">
            <w:pPr>
              <w:pStyle w:val="TAL"/>
            </w:pPr>
          </w:p>
        </w:tc>
      </w:tr>
      <w:tr w:rsidR="00C04D35" w:rsidRPr="002C0185" w14:paraId="2A4CAA3E" w14:textId="77777777" w:rsidTr="00C04D35">
        <w:tc>
          <w:tcPr>
            <w:tcW w:w="4535" w:type="dxa"/>
          </w:tcPr>
          <w:p w14:paraId="3A59370C" w14:textId="77777777" w:rsidR="00C04D35" w:rsidRPr="002C0185" w:rsidRDefault="00C04D35" w:rsidP="00C04D35">
            <w:pPr>
              <w:pStyle w:val="TAL"/>
            </w:pPr>
            <w:r w:rsidRPr="002C0185">
              <w:t xml:space="preserve">  groupBasedBeamReporting CHOICE {</w:t>
            </w:r>
          </w:p>
        </w:tc>
        <w:tc>
          <w:tcPr>
            <w:tcW w:w="2267" w:type="dxa"/>
          </w:tcPr>
          <w:p w14:paraId="0BA1AD44" w14:textId="77777777" w:rsidR="00C04D35" w:rsidRPr="002C0185" w:rsidRDefault="00C04D35" w:rsidP="00C04D35">
            <w:pPr>
              <w:pStyle w:val="TAL"/>
            </w:pPr>
          </w:p>
        </w:tc>
        <w:tc>
          <w:tcPr>
            <w:tcW w:w="1700" w:type="dxa"/>
          </w:tcPr>
          <w:p w14:paraId="5480BE60" w14:textId="77777777" w:rsidR="00C04D35" w:rsidRPr="002C0185" w:rsidRDefault="00C04D35" w:rsidP="00C04D35">
            <w:pPr>
              <w:pStyle w:val="TAL"/>
            </w:pPr>
          </w:p>
        </w:tc>
        <w:tc>
          <w:tcPr>
            <w:tcW w:w="1245" w:type="dxa"/>
          </w:tcPr>
          <w:p w14:paraId="6A145D50" w14:textId="77777777" w:rsidR="00C04D35" w:rsidRPr="002C0185" w:rsidRDefault="00C04D35" w:rsidP="00C04D35">
            <w:pPr>
              <w:pStyle w:val="TAL"/>
            </w:pPr>
          </w:p>
        </w:tc>
      </w:tr>
      <w:tr w:rsidR="00C04D35" w:rsidRPr="002C0185" w14:paraId="28DBB307" w14:textId="77777777" w:rsidTr="00C04D35">
        <w:tc>
          <w:tcPr>
            <w:tcW w:w="4535" w:type="dxa"/>
          </w:tcPr>
          <w:p w14:paraId="5A2BE0BE" w14:textId="77777777" w:rsidR="00C04D35" w:rsidRPr="002C0185" w:rsidRDefault="00C04D35" w:rsidP="00C04D35">
            <w:pPr>
              <w:pStyle w:val="TAL"/>
            </w:pPr>
            <w:r w:rsidRPr="002C0185">
              <w:t xml:space="preserve">    disabled  SEQUENCE {</w:t>
            </w:r>
          </w:p>
        </w:tc>
        <w:tc>
          <w:tcPr>
            <w:tcW w:w="2267" w:type="dxa"/>
          </w:tcPr>
          <w:p w14:paraId="6059B928" w14:textId="77777777" w:rsidR="00C04D35" w:rsidRPr="002C0185" w:rsidRDefault="00C04D35" w:rsidP="00C04D35">
            <w:pPr>
              <w:pStyle w:val="TAL"/>
            </w:pPr>
          </w:p>
        </w:tc>
        <w:tc>
          <w:tcPr>
            <w:tcW w:w="1700" w:type="dxa"/>
          </w:tcPr>
          <w:p w14:paraId="6D210F17" w14:textId="77777777" w:rsidR="00C04D35" w:rsidRPr="002C0185" w:rsidRDefault="00C04D35" w:rsidP="00C04D35">
            <w:pPr>
              <w:pStyle w:val="TAL"/>
            </w:pPr>
          </w:p>
        </w:tc>
        <w:tc>
          <w:tcPr>
            <w:tcW w:w="1245" w:type="dxa"/>
          </w:tcPr>
          <w:p w14:paraId="284CE436" w14:textId="77777777" w:rsidR="00C04D35" w:rsidRPr="002C0185" w:rsidRDefault="00C04D35" w:rsidP="00C04D35">
            <w:pPr>
              <w:pStyle w:val="TAL"/>
            </w:pPr>
          </w:p>
        </w:tc>
      </w:tr>
      <w:tr w:rsidR="00C04D35" w:rsidRPr="002C0185" w14:paraId="6E156356" w14:textId="77777777" w:rsidTr="00C04D35">
        <w:tc>
          <w:tcPr>
            <w:tcW w:w="4535" w:type="dxa"/>
          </w:tcPr>
          <w:p w14:paraId="0F6FCAFE" w14:textId="77777777" w:rsidR="00C04D35" w:rsidRPr="002C0185" w:rsidRDefault="00C04D35" w:rsidP="00C04D35">
            <w:pPr>
              <w:pStyle w:val="TAL"/>
            </w:pPr>
            <w:r w:rsidRPr="002C0185">
              <w:t xml:space="preserve">      nrofReportedRS</w:t>
            </w:r>
          </w:p>
        </w:tc>
        <w:tc>
          <w:tcPr>
            <w:tcW w:w="2267" w:type="dxa"/>
          </w:tcPr>
          <w:p w14:paraId="4ECB35A2" w14:textId="77777777" w:rsidR="00C04D35" w:rsidRPr="002C0185" w:rsidRDefault="00C04D35" w:rsidP="00C04D35">
            <w:pPr>
              <w:pStyle w:val="TAL"/>
            </w:pPr>
            <w:r w:rsidRPr="002C0185">
              <w:t>not present</w:t>
            </w:r>
          </w:p>
        </w:tc>
        <w:tc>
          <w:tcPr>
            <w:tcW w:w="1700" w:type="dxa"/>
          </w:tcPr>
          <w:p w14:paraId="64D56D01" w14:textId="77777777" w:rsidR="00C04D35" w:rsidRPr="002C0185" w:rsidRDefault="00C04D35" w:rsidP="00C04D35">
            <w:pPr>
              <w:pStyle w:val="TAL"/>
            </w:pPr>
          </w:p>
        </w:tc>
        <w:tc>
          <w:tcPr>
            <w:tcW w:w="1245" w:type="dxa"/>
          </w:tcPr>
          <w:p w14:paraId="6AC3A171" w14:textId="77777777" w:rsidR="00C04D35" w:rsidRPr="002C0185" w:rsidRDefault="00C04D35" w:rsidP="00C04D35">
            <w:pPr>
              <w:pStyle w:val="TAL"/>
            </w:pPr>
          </w:p>
        </w:tc>
      </w:tr>
      <w:tr w:rsidR="00C04D35" w:rsidRPr="002C0185" w14:paraId="73A21F97" w14:textId="77777777" w:rsidTr="00C04D35">
        <w:tc>
          <w:tcPr>
            <w:tcW w:w="4535" w:type="dxa"/>
          </w:tcPr>
          <w:p w14:paraId="4590BAAD" w14:textId="77777777" w:rsidR="00C04D35" w:rsidRPr="002C0185" w:rsidRDefault="00C04D35" w:rsidP="00C04D35">
            <w:pPr>
              <w:pStyle w:val="TAL"/>
            </w:pPr>
            <w:r w:rsidRPr="002C0185">
              <w:t xml:space="preserve">    }</w:t>
            </w:r>
          </w:p>
        </w:tc>
        <w:tc>
          <w:tcPr>
            <w:tcW w:w="2267" w:type="dxa"/>
          </w:tcPr>
          <w:p w14:paraId="5C564FFE" w14:textId="77777777" w:rsidR="00C04D35" w:rsidRPr="002C0185" w:rsidRDefault="00C04D35" w:rsidP="00C04D35">
            <w:pPr>
              <w:pStyle w:val="TAL"/>
            </w:pPr>
          </w:p>
        </w:tc>
        <w:tc>
          <w:tcPr>
            <w:tcW w:w="1700" w:type="dxa"/>
          </w:tcPr>
          <w:p w14:paraId="7647B89C" w14:textId="77777777" w:rsidR="00C04D35" w:rsidRPr="002C0185" w:rsidRDefault="00C04D35" w:rsidP="00C04D35">
            <w:pPr>
              <w:pStyle w:val="TAL"/>
            </w:pPr>
          </w:p>
        </w:tc>
        <w:tc>
          <w:tcPr>
            <w:tcW w:w="1245" w:type="dxa"/>
          </w:tcPr>
          <w:p w14:paraId="388223BF" w14:textId="77777777" w:rsidR="00C04D35" w:rsidRPr="002C0185" w:rsidRDefault="00C04D35" w:rsidP="00C04D35">
            <w:pPr>
              <w:pStyle w:val="TAL"/>
            </w:pPr>
          </w:p>
        </w:tc>
      </w:tr>
      <w:tr w:rsidR="00C04D35" w:rsidRPr="002C0185" w14:paraId="3EAB2D78" w14:textId="77777777" w:rsidTr="00C04D35">
        <w:tc>
          <w:tcPr>
            <w:tcW w:w="4535" w:type="dxa"/>
          </w:tcPr>
          <w:p w14:paraId="2DA2CF74" w14:textId="77777777" w:rsidR="00C04D35" w:rsidRPr="002C0185" w:rsidRDefault="00C04D35" w:rsidP="00C04D35">
            <w:pPr>
              <w:pStyle w:val="TAL"/>
            </w:pPr>
            <w:r w:rsidRPr="002C0185">
              <w:t xml:space="preserve">  }</w:t>
            </w:r>
          </w:p>
        </w:tc>
        <w:tc>
          <w:tcPr>
            <w:tcW w:w="2267" w:type="dxa"/>
          </w:tcPr>
          <w:p w14:paraId="59FD68AF" w14:textId="77777777" w:rsidR="00C04D35" w:rsidRPr="002C0185" w:rsidRDefault="00C04D35" w:rsidP="00C04D35">
            <w:pPr>
              <w:pStyle w:val="TAL"/>
            </w:pPr>
          </w:p>
        </w:tc>
        <w:tc>
          <w:tcPr>
            <w:tcW w:w="1700" w:type="dxa"/>
          </w:tcPr>
          <w:p w14:paraId="69A5EFB7" w14:textId="77777777" w:rsidR="00C04D35" w:rsidRPr="002C0185" w:rsidRDefault="00C04D35" w:rsidP="00C04D35">
            <w:pPr>
              <w:pStyle w:val="TAL"/>
            </w:pPr>
          </w:p>
        </w:tc>
        <w:tc>
          <w:tcPr>
            <w:tcW w:w="1245" w:type="dxa"/>
          </w:tcPr>
          <w:p w14:paraId="1DEA4022" w14:textId="77777777" w:rsidR="00C04D35" w:rsidRPr="002C0185" w:rsidRDefault="00C04D35" w:rsidP="00C04D35">
            <w:pPr>
              <w:pStyle w:val="TAL"/>
            </w:pPr>
          </w:p>
        </w:tc>
      </w:tr>
      <w:tr w:rsidR="000F3329" w:rsidRPr="002C0185" w14:paraId="57D8F143" w14:textId="77777777" w:rsidTr="00C04D35">
        <w:tc>
          <w:tcPr>
            <w:tcW w:w="4535" w:type="dxa"/>
            <w:vMerge w:val="restart"/>
          </w:tcPr>
          <w:p w14:paraId="47FC3B9F" w14:textId="77777777" w:rsidR="000F3329" w:rsidRPr="002C0185" w:rsidRDefault="000F3329" w:rsidP="00C04D35">
            <w:pPr>
              <w:pStyle w:val="TAL"/>
            </w:pPr>
            <w:r w:rsidRPr="002C0185">
              <w:t xml:space="preserve">  cqi-Table</w:t>
            </w:r>
          </w:p>
        </w:tc>
        <w:tc>
          <w:tcPr>
            <w:tcW w:w="2267" w:type="dxa"/>
          </w:tcPr>
          <w:p w14:paraId="3288133C" w14:textId="77777777" w:rsidR="000F3329" w:rsidRPr="002C0185" w:rsidRDefault="000F3329" w:rsidP="00C04D35">
            <w:pPr>
              <w:pStyle w:val="TAL"/>
            </w:pPr>
            <w:r w:rsidRPr="002C0185">
              <w:t>table2</w:t>
            </w:r>
          </w:p>
        </w:tc>
        <w:tc>
          <w:tcPr>
            <w:tcW w:w="1700" w:type="dxa"/>
          </w:tcPr>
          <w:p w14:paraId="2956C1C9" w14:textId="77777777" w:rsidR="000F3329" w:rsidRPr="002C0185" w:rsidRDefault="000F3329" w:rsidP="00C04D35">
            <w:pPr>
              <w:pStyle w:val="TAL"/>
            </w:pPr>
          </w:p>
        </w:tc>
        <w:tc>
          <w:tcPr>
            <w:tcW w:w="1245" w:type="dxa"/>
          </w:tcPr>
          <w:p w14:paraId="0054FF76" w14:textId="77777777" w:rsidR="000F3329" w:rsidRPr="002C0185" w:rsidRDefault="000F3329" w:rsidP="00C04D35">
            <w:pPr>
              <w:pStyle w:val="TAL"/>
            </w:pPr>
            <w:r w:rsidRPr="002C0185">
              <w:t>FR1</w:t>
            </w:r>
          </w:p>
        </w:tc>
      </w:tr>
      <w:tr w:rsidR="000F3329" w:rsidRPr="002C0185" w14:paraId="1857AB16" w14:textId="77777777" w:rsidTr="00C04D35">
        <w:tc>
          <w:tcPr>
            <w:tcW w:w="4535" w:type="dxa"/>
            <w:vMerge/>
          </w:tcPr>
          <w:p w14:paraId="79DB03BE" w14:textId="77777777" w:rsidR="000F3329" w:rsidRPr="002C0185" w:rsidRDefault="000F3329" w:rsidP="000F3329">
            <w:pPr>
              <w:pStyle w:val="TAL"/>
            </w:pPr>
          </w:p>
        </w:tc>
        <w:tc>
          <w:tcPr>
            <w:tcW w:w="2267" w:type="dxa"/>
          </w:tcPr>
          <w:p w14:paraId="622B91DF" w14:textId="6ED6E408" w:rsidR="000F3329" w:rsidRPr="002C0185" w:rsidRDefault="000F3329" w:rsidP="000F3329">
            <w:pPr>
              <w:pStyle w:val="TAL"/>
            </w:pPr>
            <w:r w:rsidRPr="002C0185">
              <w:t>table1</w:t>
            </w:r>
          </w:p>
        </w:tc>
        <w:tc>
          <w:tcPr>
            <w:tcW w:w="1700" w:type="dxa"/>
          </w:tcPr>
          <w:p w14:paraId="3C880FF9" w14:textId="77777777" w:rsidR="000F3329" w:rsidRPr="002C0185" w:rsidRDefault="000F3329" w:rsidP="000F3329">
            <w:pPr>
              <w:pStyle w:val="TAL"/>
            </w:pPr>
          </w:p>
        </w:tc>
        <w:tc>
          <w:tcPr>
            <w:tcW w:w="1245" w:type="dxa"/>
          </w:tcPr>
          <w:p w14:paraId="4AD995E1" w14:textId="44F6F966" w:rsidR="000F3329" w:rsidRPr="002C0185" w:rsidRDefault="000F3329" w:rsidP="000F3329">
            <w:pPr>
              <w:pStyle w:val="TAL"/>
            </w:pPr>
            <w:r w:rsidRPr="002C0185">
              <w:t>FR2</w:t>
            </w:r>
          </w:p>
        </w:tc>
      </w:tr>
      <w:tr w:rsidR="00C04D35" w:rsidRPr="002C0185" w14:paraId="3930A37B" w14:textId="77777777" w:rsidTr="00C04D35">
        <w:tc>
          <w:tcPr>
            <w:tcW w:w="4535" w:type="dxa"/>
          </w:tcPr>
          <w:p w14:paraId="38AC754D" w14:textId="77777777" w:rsidR="00C04D35" w:rsidRPr="002C0185" w:rsidRDefault="00C04D35" w:rsidP="00C04D35">
            <w:pPr>
              <w:pStyle w:val="TAL"/>
            </w:pPr>
            <w:r w:rsidRPr="002C0185">
              <w:t xml:space="preserve">  subbandSize </w:t>
            </w:r>
          </w:p>
        </w:tc>
        <w:tc>
          <w:tcPr>
            <w:tcW w:w="2267" w:type="dxa"/>
          </w:tcPr>
          <w:p w14:paraId="4B1CEAA8" w14:textId="77777777" w:rsidR="00C04D35" w:rsidRPr="002C0185" w:rsidRDefault="00C04D35" w:rsidP="00C04D35">
            <w:pPr>
              <w:pStyle w:val="TAL"/>
            </w:pPr>
            <w:r w:rsidRPr="002C0185">
              <w:t>value2</w:t>
            </w:r>
          </w:p>
        </w:tc>
        <w:tc>
          <w:tcPr>
            <w:tcW w:w="1700" w:type="dxa"/>
          </w:tcPr>
          <w:p w14:paraId="2F630726" w14:textId="77777777" w:rsidR="00C04D35" w:rsidRPr="002C0185" w:rsidRDefault="00C04D35" w:rsidP="00C04D35">
            <w:pPr>
              <w:pStyle w:val="TAL"/>
            </w:pPr>
          </w:p>
        </w:tc>
        <w:tc>
          <w:tcPr>
            <w:tcW w:w="1245" w:type="dxa"/>
          </w:tcPr>
          <w:p w14:paraId="051607A9" w14:textId="77777777" w:rsidR="00C04D35" w:rsidRPr="002C0185" w:rsidRDefault="00C04D35" w:rsidP="00C04D35">
            <w:pPr>
              <w:pStyle w:val="TAL"/>
            </w:pPr>
          </w:p>
        </w:tc>
      </w:tr>
      <w:tr w:rsidR="00C04D35" w:rsidRPr="002C0185" w14:paraId="34E42F78" w14:textId="77777777" w:rsidTr="00C04D35">
        <w:tc>
          <w:tcPr>
            <w:tcW w:w="4535" w:type="dxa"/>
          </w:tcPr>
          <w:p w14:paraId="19FC6B4B" w14:textId="77777777" w:rsidR="00C04D35" w:rsidRPr="002C0185" w:rsidRDefault="00C04D35" w:rsidP="00C04D35">
            <w:pPr>
              <w:pStyle w:val="TAL"/>
            </w:pPr>
            <w:r w:rsidRPr="002C0185">
              <w:t xml:space="preserve">  non-PMI-PortIndication</w:t>
            </w:r>
          </w:p>
        </w:tc>
        <w:tc>
          <w:tcPr>
            <w:tcW w:w="2267" w:type="dxa"/>
          </w:tcPr>
          <w:p w14:paraId="03ACEC46" w14:textId="77777777" w:rsidR="00C04D35" w:rsidRPr="002C0185" w:rsidRDefault="00C04D35" w:rsidP="00C04D35">
            <w:pPr>
              <w:pStyle w:val="TAL"/>
            </w:pPr>
            <w:r w:rsidRPr="002C0185">
              <w:t>Not present</w:t>
            </w:r>
          </w:p>
        </w:tc>
        <w:tc>
          <w:tcPr>
            <w:tcW w:w="1700" w:type="dxa"/>
          </w:tcPr>
          <w:p w14:paraId="1BF0EC9C" w14:textId="77777777" w:rsidR="00C04D35" w:rsidRPr="002C0185" w:rsidRDefault="00C04D35" w:rsidP="00C04D35">
            <w:pPr>
              <w:pStyle w:val="TAL"/>
            </w:pPr>
          </w:p>
        </w:tc>
        <w:tc>
          <w:tcPr>
            <w:tcW w:w="1245" w:type="dxa"/>
          </w:tcPr>
          <w:p w14:paraId="04B1D279" w14:textId="77777777" w:rsidR="00C04D35" w:rsidRPr="002C0185" w:rsidRDefault="00C04D35" w:rsidP="00C04D35">
            <w:pPr>
              <w:pStyle w:val="TAL"/>
            </w:pPr>
          </w:p>
        </w:tc>
      </w:tr>
      <w:tr w:rsidR="00C04D35" w:rsidRPr="002C0185" w14:paraId="6D9080D1" w14:textId="77777777" w:rsidTr="00C04D35">
        <w:tc>
          <w:tcPr>
            <w:tcW w:w="4535" w:type="dxa"/>
          </w:tcPr>
          <w:p w14:paraId="30FDDB52" w14:textId="77777777" w:rsidR="00C04D35" w:rsidRPr="002C0185" w:rsidRDefault="00C04D35" w:rsidP="00C04D35">
            <w:pPr>
              <w:pStyle w:val="TAL"/>
            </w:pPr>
            <w:r w:rsidRPr="002C0185">
              <w:t>}</w:t>
            </w:r>
          </w:p>
        </w:tc>
        <w:tc>
          <w:tcPr>
            <w:tcW w:w="2267" w:type="dxa"/>
          </w:tcPr>
          <w:p w14:paraId="15D3B2A2" w14:textId="77777777" w:rsidR="00C04D35" w:rsidRPr="002C0185" w:rsidRDefault="00C04D35" w:rsidP="00C04D35">
            <w:pPr>
              <w:pStyle w:val="TAL"/>
            </w:pPr>
          </w:p>
        </w:tc>
        <w:tc>
          <w:tcPr>
            <w:tcW w:w="1700" w:type="dxa"/>
          </w:tcPr>
          <w:p w14:paraId="75789C28" w14:textId="77777777" w:rsidR="00C04D35" w:rsidRPr="002C0185" w:rsidRDefault="00C04D35" w:rsidP="00C04D35">
            <w:pPr>
              <w:pStyle w:val="TAL"/>
            </w:pPr>
          </w:p>
        </w:tc>
        <w:tc>
          <w:tcPr>
            <w:tcW w:w="1245" w:type="dxa"/>
          </w:tcPr>
          <w:p w14:paraId="2F0BAA49" w14:textId="77777777" w:rsidR="00C04D35" w:rsidRPr="002C0185" w:rsidRDefault="00C04D35" w:rsidP="00C04D35">
            <w:pPr>
              <w:pStyle w:val="TAL"/>
            </w:pPr>
          </w:p>
        </w:tc>
      </w:tr>
    </w:tbl>
    <w:p w14:paraId="5BAACB02" w14:textId="77777777" w:rsidR="00C04D35" w:rsidRPr="002C0185" w:rsidRDefault="00C04D35" w:rsidP="00C04D35"/>
    <w:p w14:paraId="423AF9F2" w14:textId="77777777" w:rsidR="00C04D35" w:rsidRPr="002C0185" w:rsidRDefault="00C04D35" w:rsidP="00B926FF">
      <w:pPr>
        <w:pStyle w:val="H6"/>
      </w:pPr>
      <w:bookmarkStart w:id="301" w:name="_CRCodebookConfig"/>
      <w:r w:rsidRPr="002C0185">
        <w:t>CodebookConfig</w:t>
      </w:r>
    </w:p>
    <w:p w14:paraId="6B939A2B" w14:textId="77777777" w:rsidR="00C04D35" w:rsidRPr="002C0185" w:rsidRDefault="00C04D35" w:rsidP="00C04D35">
      <w:pPr>
        <w:pStyle w:val="TH"/>
        <w:rPr>
          <w:i/>
          <w:iCs/>
        </w:rPr>
      </w:pPr>
      <w:bookmarkStart w:id="302" w:name="_CRTable5_4_2_617"/>
      <w:bookmarkEnd w:id="301"/>
      <w:r w:rsidRPr="002C0185">
        <w:t xml:space="preserve">Table </w:t>
      </w:r>
      <w:bookmarkEnd w:id="302"/>
      <w:r w:rsidRPr="002C0185">
        <w:t xml:space="preserve">5.4.2.6-17: </w:t>
      </w:r>
      <w:r w:rsidRPr="002C0185">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284536A9" w14:textId="77777777" w:rsidTr="00213BA7">
        <w:tc>
          <w:tcPr>
            <w:tcW w:w="9747" w:type="dxa"/>
            <w:gridSpan w:val="4"/>
          </w:tcPr>
          <w:p w14:paraId="188E5AFC" w14:textId="77777777" w:rsidR="00C04D35" w:rsidRPr="002C0185" w:rsidRDefault="00C04D35" w:rsidP="00C04D35">
            <w:pPr>
              <w:pStyle w:val="TAH"/>
              <w:jc w:val="left"/>
              <w:rPr>
                <w:b w:val="0"/>
              </w:rPr>
            </w:pPr>
            <w:r w:rsidRPr="002C0185">
              <w:rPr>
                <w:b w:val="0"/>
              </w:rPr>
              <w:t>Derivation Path: Table 4.6.3-25</w:t>
            </w:r>
          </w:p>
        </w:tc>
      </w:tr>
      <w:tr w:rsidR="00C04D35" w:rsidRPr="002C0185" w14:paraId="53BD60D4" w14:textId="77777777" w:rsidTr="00213BA7">
        <w:tc>
          <w:tcPr>
            <w:tcW w:w="4535" w:type="dxa"/>
          </w:tcPr>
          <w:p w14:paraId="024EC551" w14:textId="77777777" w:rsidR="00C04D35" w:rsidRPr="002C0185" w:rsidRDefault="00C04D35" w:rsidP="00C04D35">
            <w:pPr>
              <w:pStyle w:val="TAH"/>
            </w:pPr>
            <w:r w:rsidRPr="002C0185">
              <w:t>Information Element</w:t>
            </w:r>
          </w:p>
        </w:tc>
        <w:tc>
          <w:tcPr>
            <w:tcW w:w="2267" w:type="dxa"/>
          </w:tcPr>
          <w:p w14:paraId="22F478B0" w14:textId="77777777" w:rsidR="00C04D35" w:rsidRPr="002C0185" w:rsidRDefault="00C04D35" w:rsidP="00C04D35">
            <w:pPr>
              <w:pStyle w:val="TAH"/>
            </w:pPr>
            <w:r w:rsidRPr="002C0185">
              <w:t>Value/remark</w:t>
            </w:r>
          </w:p>
        </w:tc>
        <w:tc>
          <w:tcPr>
            <w:tcW w:w="1700" w:type="dxa"/>
          </w:tcPr>
          <w:p w14:paraId="17C6BDA0" w14:textId="77777777" w:rsidR="00C04D35" w:rsidRPr="002C0185" w:rsidRDefault="00C04D35" w:rsidP="00C04D35">
            <w:pPr>
              <w:pStyle w:val="TAH"/>
            </w:pPr>
            <w:r w:rsidRPr="002C0185">
              <w:t>Comment</w:t>
            </w:r>
          </w:p>
        </w:tc>
        <w:tc>
          <w:tcPr>
            <w:tcW w:w="1245" w:type="dxa"/>
          </w:tcPr>
          <w:p w14:paraId="3E656AC2" w14:textId="77777777" w:rsidR="00C04D35" w:rsidRPr="002C0185" w:rsidRDefault="00C04D35" w:rsidP="00C04D35">
            <w:pPr>
              <w:pStyle w:val="TAH"/>
            </w:pPr>
            <w:r w:rsidRPr="002C0185">
              <w:t>Condition</w:t>
            </w:r>
          </w:p>
        </w:tc>
      </w:tr>
      <w:tr w:rsidR="00C04D35" w:rsidRPr="002C0185" w14:paraId="24E586D6" w14:textId="77777777" w:rsidTr="00213BA7">
        <w:tc>
          <w:tcPr>
            <w:tcW w:w="4535" w:type="dxa"/>
          </w:tcPr>
          <w:p w14:paraId="23388261" w14:textId="77777777" w:rsidR="00C04D35" w:rsidRPr="002C0185" w:rsidRDefault="00C04D35" w:rsidP="00C04D35">
            <w:pPr>
              <w:pStyle w:val="TAL"/>
            </w:pPr>
            <w:r w:rsidRPr="002C0185">
              <w:t xml:space="preserve">CodebookConfig ::= </w:t>
            </w:r>
            <w:r w:rsidRPr="002C0185">
              <w:rPr>
                <w:snapToGrid w:val="0"/>
              </w:rPr>
              <w:t xml:space="preserve">SEQUENCE </w:t>
            </w:r>
            <w:r w:rsidRPr="002C0185">
              <w:t>{</w:t>
            </w:r>
          </w:p>
        </w:tc>
        <w:tc>
          <w:tcPr>
            <w:tcW w:w="2267" w:type="dxa"/>
          </w:tcPr>
          <w:p w14:paraId="49EE8327" w14:textId="77777777" w:rsidR="00C04D35" w:rsidRPr="002C0185" w:rsidRDefault="00C04D35" w:rsidP="00C04D35">
            <w:pPr>
              <w:pStyle w:val="TAL"/>
            </w:pPr>
          </w:p>
        </w:tc>
        <w:tc>
          <w:tcPr>
            <w:tcW w:w="1700" w:type="dxa"/>
          </w:tcPr>
          <w:p w14:paraId="5E2A46AF" w14:textId="77777777" w:rsidR="00C04D35" w:rsidRPr="002C0185" w:rsidRDefault="00C04D35" w:rsidP="00C04D35">
            <w:pPr>
              <w:pStyle w:val="TAL"/>
            </w:pPr>
          </w:p>
        </w:tc>
        <w:tc>
          <w:tcPr>
            <w:tcW w:w="1245" w:type="dxa"/>
          </w:tcPr>
          <w:p w14:paraId="16E68769" w14:textId="77777777" w:rsidR="00C04D35" w:rsidRPr="002C0185" w:rsidRDefault="00C04D35" w:rsidP="00C04D35">
            <w:pPr>
              <w:pStyle w:val="TAL"/>
            </w:pPr>
          </w:p>
        </w:tc>
      </w:tr>
      <w:tr w:rsidR="00C04D35" w:rsidRPr="002C0185" w14:paraId="5C09D81A" w14:textId="77777777" w:rsidTr="00213BA7">
        <w:tc>
          <w:tcPr>
            <w:tcW w:w="4535" w:type="dxa"/>
          </w:tcPr>
          <w:p w14:paraId="1472825B" w14:textId="77777777" w:rsidR="00C04D35" w:rsidRPr="002C0185" w:rsidRDefault="00C04D35" w:rsidP="00C04D35">
            <w:pPr>
              <w:pStyle w:val="TAL"/>
            </w:pPr>
            <w:r w:rsidRPr="002C0185">
              <w:t xml:space="preserve">  codebookType  CHOICE {</w:t>
            </w:r>
          </w:p>
        </w:tc>
        <w:tc>
          <w:tcPr>
            <w:tcW w:w="2267" w:type="dxa"/>
          </w:tcPr>
          <w:p w14:paraId="07FFA2E5" w14:textId="77777777" w:rsidR="00C04D35" w:rsidRPr="002C0185" w:rsidRDefault="00C04D35" w:rsidP="00C04D35">
            <w:pPr>
              <w:pStyle w:val="TAL"/>
            </w:pPr>
          </w:p>
        </w:tc>
        <w:tc>
          <w:tcPr>
            <w:tcW w:w="1700" w:type="dxa"/>
          </w:tcPr>
          <w:p w14:paraId="7518E9C1" w14:textId="77777777" w:rsidR="00C04D35" w:rsidRPr="002C0185" w:rsidRDefault="00C04D35" w:rsidP="00C04D35">
            <w:pPr>
              <w:pStyle w:val="TAL"/>
            </w:pPr>
          </w:p>
        </w:tc>
        <w:tc>
          <w:tcPr>
            <w:tcW w:w="1245" w:type="dxa"/>
          </w:tcPr>
          <w:p w14:paraId="57CC84A7" w14:textId="77777777" w:rsidR="00C04D35" w:rsidRPr="002C0185" w:rsidRDefault="00C04D35" w:rsidP="00C04D35">
            <w:pPr>
              <w:pStyle w:val="TAL"/>
            </w:pPr>
          </w:p>
        </w:tc>
      </w:tr>
      <w:tr w:rsidR="00C04D35" w:rsidRPr="002C0185" w14:paraId="51C6F103" w14:textId="77777777" w:rsidTr="00213BA7">
        <w:tc>
          <w:tcPr>
            <w:tcW w:w="4535" w:type="dxa"/>
          </w:tcPr>
          <w:p w14:paraId="00B44AB2" w14:textId="77777777" w:rsidR="00C04D35" w:rsidRPr="002C0185" w:rsidDel="00256AA7" w:rsidRDefault="00C04D35" w:rsidP="00C04D35">
            <w:pPr>
              <w:pStyle w:val="TAL"/>
            </w:pPr>
            <w:r w:rsidRPr="002C0185">
              <w:t xml:space="preserve">    type1  SEQUENCE {</w:t>
            </w:r>
          </w:p>
        </w:tc>
        <w:tc>
          <w:tcPr>
            <w:tcW w:w="2267" w:type="dxa"/>
          </w:tcPr>
          <w:p w14:paraId="1FA23BB3" w14:textId="77777777" w:rsidR="00C04D35" w:rsidRPr="002C0185" w:rsidRDefault="00C04D35" w:rsidP="00C04D35">
            <w:pPr>
              <w:pStyle w:val="TAL"/>
            </w:pPr>
          </w:p>
        </w:tc>
        <w:tc>
          <w:tcPr>
            <w:tcW w:w="1700" w:type="dxa"/>
          </w:tcPr>
          <w:p w14:paraId="2DD8FBE0" w14:textId="77777777" w:rsidR="00C04D35" w:rsidRPr="002C0185" w:rsidRDefault="00C04D35" w:rsidP="00C04D35">
            <w:pPr>
              <w:pStyle w:val="TAL"/>
            </w:pPr>
          </w:p>
        </w:tc>
        <w:tc>
          <w:tcPr>
            <w:tcW w:w="1245" w:type="dxa"/>
          </w:tcPr>
          <w:p w14:paraId="7843880A" w14:textId="77777777" w:rsidR="00C04D35" w:rsidRPr="002C0185" w:rsidRDefault="00C04D35" w:rsidP="00C04D35">
            <w:pPr>
              <w:pStyle w:val="TAL"/>
            </w:pPr>
          </w:p>
        </w:tc>
      </w:tr>
      <w:tr w:rsidR="00C04D35" w:rsidRPr="002C0185" w14:paraId="36752DD9" w14:textId="77777777" w:rsidTr="00213BA7">
        <w:tc>
          <w:tcPr>
            <w:tcW w:w="4535" w:type="dxa"/>
          </w:tcPr>
          <w:p w14:paraId="5818EE9C" w14:textId="77777777" w:rsidR="00C04D35" w:rsidRPr="002C0185" w:rsidDel="00256AA7" w:rsidRDefault="00C04D35" w:rsidP="00C04D35">
            <w:pPr>
              <w:pStyle w:val="TAL"/>
            </w:pPr>
            <w:r w:rsidRPr="002C0185">
              <w:t xml:space="preserve">      subType CHOICE {</w:t>
            </w:r>
          </w:p>
        </w:tc>
        <w:tc>
          <w:tcPr>
            <w:tcW w:w="2267" w:type="dxa"/>
          </w:tcPr>
          <w:p w14:paraId="4F86AD70" w14:textId="77777777" w:rsidR="00C04D35" w:rsidRPr="002C0185" w:rsidRDefault="00C04D35" w:rsidP="00C04D35">
            <w:pPr>
              <w:pStyle w:val="TAL"/>
            </w:pPr>
          </w:p>
        </w:tc>
        <w:tc>
          <w:tcPr>
            <w:tcW w:w="1700" w:type="dxa"/>
          </w:tcPr>
          <w:p w14:paraId="7CB88890" w14:textId="77777777" w:rsidR="00C04D35" w:rsidRPr="002C0185" w:rsidRDefault="00C04D35" w:rsidP="00C04D35">
            <w:pPr>
              <w:pStyle w:val="TAL"/>
            </w:pPr>
          </w:p>
        </w:tc>
        <w:tc>
          <w:tcPr>
            <w:tcW w:w="1245" w:type="dxa"/>
          </w:tcPr>
          <w:p w14:paraId="4E5BE536" w14:textId="77777777" w:rsidR="00C04D35" w:rsidRPr="002C0185" w:rsidRDefault="00C04D35" w:rsidP="00C04D35">
            <w:pPr>
              <w:pStyle w:val="TAL"/>
            </w:pPr>
          </w:p>
        </w:tc>
      </w:tr>
      <w:tr w:rsidR="00C04D35" w:rsidRPr="002C0185" w14:paraId="6A588119" w14:textId="77777777" w:rsidTr="00213BA7">
        <w:tc>
          <w:tcPr>
            <w:tcW w:w="4535" w:type="dxa"/>
          </w:tcPr>
          <w:p w14:paraId="486CA085" w14:textId="77777777" w:rsidR="00C04D35" w:rsidRPr="002C0185" w:rsidDel="00256AA7" w:rsidRDefault="00C04D35" w:rsidP="00C04D35">
            <w:pPr>
              <w:pStyle w:val="TAL"/>
            </w:pPr>
            <w:r w:rsidRPr="002C0185">
              <w:t xml:space="preserve">        typeI-SinglePanel SEQUENCE {</w:t>
            </w:r>
          </w:p>
        </w:tc>
        <w:tc>
          <w:tcPr>
            <w:tcW w:w="2267" w:type="dxa"/>
          </w:tcPr>
          <w:p w14:paraId="0A56DB1F" w14:textId="77777777" w:rsidR="00C04D35" w:rsidRPr="002C0185" w:rsidRDefault="00C04D35" w:rsidP="00C04D35">
            <w:pPr>
              <w:pStyle w:val="TAL"/>
            </w:pPr>
          </w:p>
        </w:tc>
        <w:tc>
          <w:tcPr>
            <w:tcW w:w="1700" w:type="dxa"/>
          </w:tcPr>
          <w:p w14:paraId="4120EEB5" w14:textId="77777777" w:rsidR="00C04D35" w:rsidRPr="002C0185" w:rsidRDefault="00C04D35" w:rsidP="00C04D35">
            <w:pPr>
              <w:pStyle w:val="TAL"/>
            </w:pPr>
          </w:p>
        </w:tc>
        <w:tc>
          <w:tcPr>
            <w:tcW w:w="1245" w:type="dxa"/>
          </w:tcPr>
          <w:p w14:paraId="2772634E" w14:textId="77777777" w:rsidR="00C04D35" w:rsidRPr="002C0185" w:rsidRDefault="00C04D35" w:rsidP="00C04D35">
            <w:pPr>
              <w:pStyle w:val="TAL"/>
            </w:pPr>
          </w:p>
        </w:tc>
      </w:tr>
      <w:tr w:rsidR="00C04D35" w:rsidRPr="002C0185" w14:paraId="415B34A1" w14:textId="77777777" w:rsidTr="00213BA7">
        <w:tc>
          <w:tcPr>
            <w:tcW w:w="4535" w:type="dxa"/>
          </w:tcPr>
          <w:p w14:paraId="605D8D26" w14:textId="77777777" w:rsidR="00C04D35" w:rsidRPr="002C0185" w:rsidDel="00256AA7" w:rsidRDefault="00C04D35" w:rsidP="00C04D35">
            <w:pPr>
              <w:pStyle w:val="TAL"/>
            </w:pPr>
            <w:r w:rsidRPr="002C0185">
              <w:t xml:space="preserve">          nrOfAntennaPorts CHOICE {</w:t>
            </w:r>
          </w:p>
        </w:tc>
        <w:tc>
          <w:tcPr>
            <w:tcW w:w="2267" w:type="dxa"/>
          </w:tcPr>
          <w:p w14:paraId="7FFCC850" w14:textId="77777777" w:rsidR="00C04D35" w:rsidRPr="002C0185" w:rsidRDefault="00C04D35" w:rsidP="00C04D35">
            <w:pPr>
              <w:pStyle w:val="TAL"/>
            </w:pPr>
          </w:p>
        </w:tc>
        <w:tc>
          <w:tcPr>
            <w:tcW w:w="1700" w:type="dxa"/>
          </w:tcPr>
          <w:p w14:paraId="1F9D9947" w14:textId="77777777" w:rsidR="00C04D35" w:rsidRPr="002C0185" w:rsidRDefault="00C04D35" w:rsidP="00C04D35">
            <w:pPr>
              <w:pStyle w:val="TAL"/>
            </w:pPr>
          </w:p>
        </w:tc>
        <w:tc>
          <w:tcPr>
            <w:tcW w:w="1245" w:type="dxa"/>
          </w:tcPr>
          <w:p w14:paraId="7C0E0824" w14:textId="77777777" w:rsidR="00C04D35" w:rsidRPr="002C0185" w:rsidRDefault="00C04D35" w:rsidP="00C04D35">
            <w:pPr>
              <w:pStyle w:val="TAL"/>
            </w:pPr>
          </w:p>
        </w:tc>
      </w:tr>
      <w:tr w:rsidR="00C04D35" w:rsidRPr="002C0185" w14:paraId="3C69132E" w14:textId="77777777" w:rsidTr="00213BA7">
        <w:tc>
          <w:tcPr>
            <w:tcW w:w="4535" w:type="dxa"/>
            <w:tcBorders>
              <w:bottom w:val="single" w:sz="4" w:space="0" w:color="auto"/>
            </w:tcBorders>
          </w:tcPr>
          <w:p w14:paraId="62FEDF86" w14:textId="7217E2BE" w:rsidR="00C04D35" w:rsidRPr="002C0185" w:rsidDel="00256AA7" w:rsidRDefault="00C04D35" w:rsidP="00C04D35">
            <w:pPr>
              <w:pStyle w:val="TAL"/>
            </w:pPr>
            <w:r w:rsidRPr="002C0185">
              <w:t xml:space="preserve">            two </w:t>
            </w:r>
            <w:r w:rsidR="00104D95" w:rsidRPr="002C0185">
              <w:t xml:space="preserve">SEQUENCE </w:t>
            </w:r>
            <w:r w:rsidRPr="002C0185">
              <w:t>{</w:t>
            </w:r>
          </w:p>
        </w:tc>
        <w:tc>
          <w:tcPr>
            <w:tcW w:w="2267" w:type="dxa"/>
          </w:tcPr>
          <w:p w14:paraId="66D20C1E" w14:textId="77777777" w:rsidR="00C04D35" w:rsidRPr="002C0185" w:rsidRDefault="00C04D35" w:rsidP="00C04D35">
            <w:pPr>
              <w:pStyle w:val="TAL"/>
            </w:pPr>
          </w:p>
        </w:tc>
        <w:tc>
          <w:tcPr>
            <w:tcW w:w="1700" w:type="dxa"/>
          </w:tcPr>
          <w:p w14:paraId="2327BF14" w14:textId="77777777" w:rsidR="00C04D35" w:rsidRPr="002C0185" w:rsidRDefault="00C04D35" w:rsidP="00C04D35">
            <w:pPr>
              <w:pStyle w:val="TAL"/>
            </w:pPr>
          </w:p>
        </w:tc>
        <w:tc>
          <w:tcPr>
            <w:tcW w:w="1245" w:type="dxa"/>
          </w:tcPr>
          <w:p w14:paraId="46DA367C" w14:textId="037A2DE2" w:rsidR="00C04D35" w:rsidRPr="002C0185" w:rsidRDefault="00104D95" w:rsidP="00C04D35">
            <w:pPr>
              <w:pStyle w:val="TAL"/>
            </w:pPr>
            <w:r w:rsidRPr="002C0185">
              <w:t>2Tx</w:t>
            </w:r>
          </w:p>
        </w:tc>
      </w:tr>
      <w:tr w:rsidR="00C04D35" w:rsidRPr="002C0185" w14:paraId="16EB8B60" w14:textId="77777777" w:rsidTr="00213BA7">
        <w:tc>
          <w:tcPr>
            <w:tcW w:w="4535" w:type="dxa"/>
            <w:tcBorders>
              <w:top w:val="single" w:sz="4" w:space="0" w:color="auto"/>
              <w:left w:val="single" w:sz="4" w:space="0" w:color="auto"/>
              <w:bottom w:val="nil"/>
              <w:right w:val="single" w:sz="4" w:space="0" w:color="auto"/>
            </w:tcBorders>
          </w:tcPr>
          <w:p w14:paraId="2611A746" w14:textId="77777777" w:rsidR="00C04D35" w:rsidRPr="002C0185" w:rsidDel="00256AA7" w:rsidRDefault="00C04D35" w:rsidP="00C04D35">
            <w:pPr>
              <w:pStyle w:val="TAL"/>
            </w:pPr>
            <w:r w:rsidRPr="002C0185">
              <w:t xml:space="preserve">                twoTX-CodebookSubsetRestriction</w:t>
            </w:r>
          </w:p>
        </w:tc>
        <w:tc>
          <w:tcPr>
            <w:tcW w:w="2267" w:type="dxa"/>
            <w:tcBorders>
              <w:left w:val="single" w:sz="4" w:space="0" w:color="auto"/>
            </w:tcBorders>
          </w:tcPr>
          <w:p w14:paraId="0E4B00EC" w14:textId="77777777" w:rsidR="00C04D35" w:rsidRPr="002C0185" w:rsidRDefault="00C04D35" w:rsidP="00C04D35">
            <w:pPr>
              <w:pStyle w:val="TAL"/>
            </w:pPr>
            <w:r w:rsidRPr="002C0185">
              <w:t>'010000'B</w:t>
            </w:r>
          </w:p>
        </w:tc>
        <w:tc>
          <w:tcPr>
            <w:tcW w:w="1700" w:type="dxa"/>
          </w:tcPr>
          <w:p w14:paraId="6E6F2510" w14:textId="77777777" w:rsidR="00C04D35" w:rsidRPr="002C0185" w:rsidRDefault="00C04D35" w:rsidP="00C04D35">
            <w:pPr>
              <w:pStyle w:val="TAL"/>
            </w:pPr>
          </w:p>
        </w:tc>
        <w:tc>
          <w:tcPr>
            <w:tcW w:w="1245" w:type="dxa"/>
          </w:tcPr>
          <w:p w14:paraId="38EDD405" w14:textId="77777777" w:rsidR="00C04D35" w:rsidRPr="002C0185" w:rsidRDefault="00C04D35" w:rsidP="00C04D35">
            <w:pPr>
              <w:pStyle w:val="TAL"/>
            </w:pPr>
            <w:r w:rsidRPr="002C0185">
              <w:t>Fixed rank2, 2x2, 2x4</w:t>
            </w:r>
          </w:p>
        </w:tc>
      </w:tr>
      <w:tr w:rsidR="00C04D35" w:rsidRPr="002C0185" w14:paraId="6BFC845D" w14:textId="77777777" w:rsidTr="00213BA7">
        <w:tc>
          <w:tcPr>
            <w:tcW w:w="4535" w:type="dxa"/>
            <w:tcBorders>
              <w:top w:val="nil"/>
              <w:left w:val="single" w:sz="4" w:space="0" w:color="auto"/>
              <w:bottom w:val="nil"/>
              <w:right w:val="single" w:sz="4" w:space="0" w:color="auto"/>
            </w:tcBorders>
          </w:tcPr>
          <w:p w14:paraId="654EA742" w14:textId="77777777" w:rsidR="00C04D35" w:rsidRPr="002C0185" w:rsidRDefault="00C04D35" w:rsidP="00C04D35">
            <w:pPr>
              <w:pStyle w:val="TAL"/>
            </w:pPr>
          </w:p>
        </w:tc>
        <w:tc>
          <w:tcPr>
            <w:tcW w:w="2267" w:type="dxa"/>
            <w:tcBorders>
              <w:left w:val="single" w:sz="4" w:space="0" w:color="auto"/>
            </w:tcBorders>
          </w:tcPr>
          <w:p w14:paraId="15737076" w14:textId="77777777" w:rsidR="00C04D35" w:rsidRPr="002C0185" w:rsidRDefault="00C04D35" w:rsidP="00C04D35">
            <w:pPr>
              <w:pStyle w:val="TAL"/>
            </w:pPr>
            <w:r w:rsidRPr="002C0185">
              <w:t>‘010011’B</w:t>
            </w:r>
          </w:p>
        </w:tc>
        <w:tc>
          <w:tcPr>
            <w:tcW w:w="1700" w:type="dxa"/>
          </w:tcPr>
          <w:p w14:paraId="08AE1E69" w14:textId="77777777" w:rsidR="00C04D35" w:rsidRPr="002C0185" w:rsidRDefault="00C04D35" w:rsidP="00C04D35">
            <w:pPr>
              <w:pStyle w:val="TAL"/>
            </w:pPr>
          </w:p>
        </w:tc>
        <w:tc>
          <w:tcPr>
            <w:tcW w:w="1245" w:type="dxa"/>
          </w:tcPr>
          <w:p w14:paraId="1AD156D2" w14:textId="77777777" w:rsidR="00C04D35" w:rsidRPr="002C0185" w:rsidRDefault="00C04D35" w:rsidP="00C04D35">
            <w:pPr>
              <w:pStyle w:val="TAL"/>
            </w:pPr>
            <w:r w:rsidRPr="002C0185">
              <w:t>Follow rank, 2x2, 2x4</w:t>
            </w:r>
          </w:p>
        </w:tc>
      </w:tr>
      <w:tr w:rsidR="00C04D35" w:rsidRPr="002C0185" w14:paraId="4408E772" w14:textId="77777777" w:rsidTr="00213BA7">
        <w:tc>
          <w:tcPr>
            <w:tcW w:w="4535" w:type="dxa"/>
            <w:tcBorders>
              <w:top w:val="nil"/>
              <w:left w:val="single" w:sz="4" w:space="0" w:color="auto"/>
              <w:bottom w:val="nil"/>
              <w:right w:val="single" w:sz="4" w:space="0" w:color="auto"/>
            </w:tcBorders>
          </w:tcPr>
          <w:p w14:paraId="516EC7F7" w14:textId="77777777" w:rsidR="00C04D35" w:rsidRPr="002C0185" w:rsidRDefault="00C04D35" w:rsidP="00C04D35">
            <w:pPr>
              <w:pStyle w:val="TAL"/>
            </w:pPr>
          </w:p>
        </w:tc>
        <w:tc>
          <w:tcPr>
            <w:tcW w:w="2267" w:type="dxa"/>
            <w:tcBorders>
              <w:left w:val="single" w:sz="4" w:space="0" w:color="auto"/>
            </w:tcBorders>
          </w:tcPr>
          <w:p w14:paraId="21FA2307" w14:textId="77777777" w:rsidR="00C04D35" w:rsidRPr="002C0185" w:rsidRDefault="00C04D35" w:rsidP="00C04D35">
            <w:pPr>
              <w:pStyle w:val="TAL"/>
            </w:pPr>
            <w:r w:rsidRPr="002C0185">
              <w:t>‘000011’B</w:t>
            </w:r>
          </w:p>
        </w:tc>
        <w:tc>
          <w:tcPr>
            <w:tcW w:w="1700" w:type="dxa"/>
          </w:tcPr>
          <w:p w14:paraId="141E8449" w14:textId="77777777" w:rsidR="00C04D35" w:rsidRPr="002C0185" w:rsidRDefault="00C04D35" w:rsidP="00C04D35">
            <w:pPr>
              <w:pStyle w:val="TAL"/>
            </w:pPr>
          </w:p>
        </w:tc>
        <w:tc>
          <w:tcPr>
            <w:tcW w:w="1245" w:type="dxa"/>
          </w:tcPr>
          <w:p w14:paraId="71C59598" w14:textId="77777777" w:rsidR="00C04D35" w:rsidRPr="002C0185" w:rsidRDefault="00C04D35" w:rsidP="00C04D35">
            <w:pPr>
              <w:pStyle w:val="TAL"/>
            </w:pPr>
            <w:r w:rsidRPr="002C0185">
              <w:t>Fixed rank1, 2x2, 2x4</w:t>
            </w:r>
          </w:p>
        </w:tc>
      </w:tr>
      <w:tr w:rsidR="00104D95" w:rsidRPr="002C0185" w:rsidDel="00104D95" w14:paraId="7B743DC8" w14:textId="77777777" w:rsidTr="00213BA7">
        <w:tc>
          <w:tcPr>
            <w:tcW w:w="4535" w:type="dxa"/>
            <w:tcBorders>
              <w:top w:val="nil"/>
              <w:left w:val="single" w:sz="4" w:space="0" w:color="auto"/>
              <w:bottom w:val="single" w:sz="4" w:space="0" w:color="auto"/>
              <w:right w:val="single" w:sz="4" w:space="0" w:color="auto"/>
            </w:tcBorders>
          </w:tcPr>
          <w:p w14:paraId="38A04C0D" w14:textId="41ECFB19" w:rsidR="00104D95" w:rsidRPr="002C0185" w:rsidDel="00104D95" w:rsidRDefault="00104D95" w:rsidP="00104D95">
            <w:pPr>
              <w:pStyle w:val="TAL"/>
            </w:pPr>
            <w:r w:rsidRPr="002C0185">
              <w:t xml:space="preserve">              }</w:t>
            </w:r>
          </w:p>
        </w:tc>
        <w:tc>
          <w:tcPr>
            <w:tcW w:w="2267" w:type="dxa"/>
            <w:tcBorders>
              <w:left w:val="single" w:sz="4" w:space="0" w:color="auto"/>
            </w:tcBorders>
          </w:tcPr>
          <w:p w14:paraId="78926B55" w14:textId="77777777" w:rsidR="00104D95" w:rsidRPr="002C0185" w:rsidDel="00104D95" w:rsidRDefault="00104D95" w:rsidP="00104D95">
            <w:pPr>
              <w:pStyle w:val="TAL"/>
            </w:pPr>
          </w:p>
        </w:tc>
        <w:tc>
          <w:tcPr>
            <w:tcW w:w="1700" w:type="dxa"/>
          </w:tcPr>
          <w:p w14:paraId="242C8934" w14:textId="77777777" w:rsidR="00104D95" w:rsidRPr="002C0185" w:rsidDel="00104D95" w:rsidRDefault="00104D95" w:rsidP="00104D95">
            <w:pPr>
              <w:pStyle w:val="TAL"/>
            </w:pPr>
          </w:p>
        </w:tc>
        <w:tc>
          <w:tcPr>
            <w:tcW w:w="1245" w:type="dxa"/>
          </w:tcPr>
          <w:p w14:paraId="5B9843F7" w14:textId="77777777" w:rsidR="00104D95" w:rsidRPr="002C0185" w:rsidDel="00104D95" w:rsidRDefault="00104D95" w:rsidP="00104D95">
            <w:pPr>
              <w:pStyle w:val="TAL"/>
            </w:pPr>
          </w:p>
        </w:tc>
      </w:tr>
      <w:tr w:rsidR="00104D95" w:rsidRPr="002C0185" w:rsidDel="00104D95" w14:paraId="045A6723" w14:textId="77777777" w:rsidTr="00213BA7">
        <w:tc>
          <w:tcPr>
            <w:tcW w:w="4535" w:type="dxa"/>
            <w:tcBorders>
              <w:top w:val="nil"/>
              <w:left w:val="single" w:sz="4" w:space="0" w:color="auto"/>
              <w:bottom w:val="single" w:sz="4" w:space="0" w:color="auto"/>
              <w:right w:val="single" w:sz="4" w:space="0" w:color="auto"/>
            </w:tcBorders>
          </w:tcPr>
          <w:p w14:paraId="42CB085D" w14:textId="3B69BCE8" w:rsidR="00104D95" w:rsidRPr="002C0185" w:rsidDel="00104D95" w:rsidRDefault="00104D95" w:rsidP="00104D95">
            <w:pPr>
              <w:pStyle w:val="TAL"/>
            </w:pPr>
            <w:r w:rsidRPr="002C0185">
              <w:t xml:space="preserve">            moreThanTwo SEQUENCE {</w:t>
            </w:r>
          </w:p>
        </w:tc>
        <w:tc>
          <w:tcPr>
            <w:tcW w:w="2267" w:type="dxa"/>
            <w:tcBorders>
              <w:left w:val="single" w:sz="4" w:space="0" w:color="auto"/>
            </w:tcBorders>
          </w:tcPr>
          <w:p w14:paraId="020CC20A" w14:textId="77777777" w:rsidR="00104D95" w:rsidRPr="002C0185" w:rsidDel="00104D95" w:rsidRDefault="00104D95" w:rsidP="00104D95">
            <w:pPr>
              <w:pStyle w:val="TAL"/>
            </w:pPr>
          </w:p>
        </w:tc>
        <w:tc>
          <w:tcPr>
            <w:tcW w:w="1700" w:type="dxa"/>
          </w:tcPr>
          <w:p w14:paraId="3E7C9C7A" w14:textId="77777777" w:rsidR="00104D95" w:rsidRPr="002C0185" w:rsidDel="00104D95" w:rsidRDefault="00104D95" w:rsidP="00104D95">
            <w:pPr>
              <w:pStyle w:val="TAL"/>
            </w:pPr>
          </w:p>
        </w:tc>
        <w:tc>
          <w:tcPr>
            <w:tcW w:w="1245" w:type="dxa"/>
          </w:tcPr>
          <w:p w14:paraId="4D8BB98E" w14:textId="6280ED6A" w:rsidR="00104D95" w:rsidRPr="002C0185" w:rsidDel="00104D95" w:rsidRDefault="00104D95" w:rsidP="00104D95">
            <w:pPr>
              <w:pStyle w:val="TAL"/>
            </w:pPr>
            <w:r w:rsidRPr="002C0185">
              <w:t>4Tx</w:t>
            </w:r>
          </w:p>
        </w:tc>
      </w:tr>
      <w:tr w:rsidR="00104D95" w:rsidRPr="002C0185" w:rsidDel="00104D95" w14:paraId="68DE905B" w14:textId="77777777" w:rsidTr="00213BA7">
        <w:tc>
          <w:tcPr>
            <w:tcW w:w="4535" w:type="dxa"/>
            <w:tcBorders>
              <w:top w:val="nil"/>
              <w:left w:val="single" w:sz="4" w:space="0" w:color="auto"/>
              <w:bottom w:val="single" w:sz="4" w:space="0" w:color="auto"/>
              <w:right w:val="single" w:sz="4" w:space="0" w:color="auto"/>
            </w:tcBorders>
          </w:tcPr>
          <w:p w14:paraId="14AC4095" w14:textId="0720F33F" w:rsidR="00104D95" w:rsidRPr="002C0185" w:rsidDel="00104D95" w:rsidRDefault="00104D95" w:rsidP="00104D95">
            <w:pPr>
              <w:pStyle w:val="TAL"/>
            </w:pPr>
            <w:r w:rsidRPr="002C0185">
              <w:t xml:space="preserve">                n1-n2 CHOICE {</w:t>
            </w:r>
          </w:p>
        </w:tc>
        <w:tc>
          <w:tcPr>
            <w:tcW w:w="2267" w:type="dxa"/>
            <w:tcBorders>
              <w:left w:val="single" w:sz="4" w:space="0" w:color="auto"/>
            </w:tcBorders>
          </w:tcPr>
          <w:p w14:paraId="2F3655EB" w14:textId="77777777" w:rsidR="00104D95" w:rsidRPr="002C0185" w:rsidDel="00104D95" w:rsidRDefault="00104D95" w:rsidP="00104D95">
            <w:pPr>
              <w:pStyle w:val="TAL"/>
            </w:pPr>
          </w:p>
        </w:tc>
        <w:tc>
          <w:tcPr>
            <w:tcW w:w="1700" w:type="dxa"/>
          </w:tcPr>
          <w:p w14:paraId="528ADE47" w14:textId="77777777" w:rsidR="00104D95" w:rsidRPr="002C0185" w:rsidDel="00104D95" w:rsidRDefault="00104D95" w:rsidP="00104D95">
            <w:pPr>
              <w:pStyle w:val="TAL"/>
            </w:pPr>
          </w:p>
        </w:tc>
        <w:tc>
          <w:tcPr>
            <w:tcW w:w="1245" w:type="dxa"/>
          </w:tcPr>
          <w:p w14:paraId="347E35B1" w14:textId="77777777" w:rsidR="00104D95" w:rsidRPr="002C0185" w:rsidDel="00104D95" w:rsidRDefault="00104D95" w:rsidP="00104D95">
            <w:pPr>
              <w:pStyle w:val="TAL"/>
            </w:pPr>
          </w:p>
        </w:tc>
      </w:tr>
      <w:tr w:rsidR="00104D95" w:rsidRPr="002C0185" w:rsidDel="00104D95" w14:paraId="5AFCB52A" w14:textId="77777777" w:rsidTr="00213BA7">
        <w:tc>
          <w:tcPr>
            <w:tcW w:w="4535" w:type="dxa"/>
            <w:tcBorders>
              <w:top w:val="nil"/>
              <w:left w:val="single" w:sz="4" w:space="0" w:color="auto"/>
              <w:bottom w:val="single" w:sz="4" w:space="0" w:color="auto"/>
              <w:right w:val="single" w:sz="4" w:space="0" w:color="auto"/>
            </w:tcBorders>
          </w:tcPr>
          <w:p w14:paraId="49B2FB1B" w14:textId="16207568" w:rsidR="00104D95" w:rsidRPr="002C0185" w:rsidDel="00104D95" w:rsidRDefault="00104D95" w:rsidP="00104D95">
            <w:pPr>
              <w:pStyle w:val="TAL"/>
            </w:pPr>
            <w:r w:rsidRPr="002C0185">
              <w:t xml:space="preserve">                  two-one-TypeI-SinglePanel-Restriction</w:t>
            </w:r>
          </w:p>
        </w:tc>
        <w:tc>
          <w:tcPr>
            <w:tcW w:w="2267" w:type="dxa"/>
            <w:tcBorders>
              <w:left w:val="single" w:sz="4" w:space="0" w:color="auto"/>
            </w:tcBorders>
          </w:tcPr>
          <w:p w14:paraId="72581B77" w14:textId="7644CF20" w:rsidR="00104D95" w:rsidRPr="002C0185" w:rsidDel="00104D95" w:rsidRDefault="00104D95" w:rsidP="00104D95">
            <w:pPr>
              <w:pStyle w:val="TAL"/>
            </w:pPr>
            <w:r w:rsidRPr="002C0185">
              <w:t>‘11111111’B</w:t>
            </w:r>
          </w:p>
        </w:tc>
        <w:tc>
          <w:tcPr>
            <w:tcW w:w="1700" w:type="dxa"/>
          </w:tcPr>
          <w:p w14:paraId="39228A35" w14:textId="77777777" w:rsidR="00104D95" w:rsidRPr="002C0185" w:rsidDel="00104D95" w:rsidRDefault="00104D95" w:rsidP="00104D95">
            <w:pPr>
              <w:pStyle w:val="TAL"/>
            </w:pPr>
          </w:p>
        </w:tc>
        <w:tc>
          <w:tcPr>
            <w:tcW w:w="1245" w:type="dxa"/>
          </w:tcPr>
          <w:p w14:paraId="7D1CF555" w14:textId="48CAEF3E" w:rsidR="00104D95" w:rsidRPr="002C0185" w:rsidDel="00104D95" w:rsidRDefault="00104D95" w:rsidP="00104D95">
            <w:pPr>
              <w:pStyle w:val="TAL"/>
            </w:pPr>
            <w:r w:rsidRPr="002C0185">
              <w:t>4x4</w:t>
            </w:r>
          </w:p>
        </w:tc>
      </w:tr>
      <w:tr w:rsidR="00104D95" w:rsidRPr="002C0185" w14:paraId="37253715" w14:textId="77777777" w:rsidTr="00213BA7">
        <w:tc>
          <w:tcPr>
            <w:tcW w:w="4535" w:type="dxa"/>
            <w:tcBorders>
              <w:top w:val="single" w:sz="4" w:space="0" w:color="auto"/>
            </w:tcBorders>
          </w:tcPr>
          <w:p w14:paraId="2E643E99" w14:textId="77777777" w:rsidR="00104D95" w:rsidRPr="002C0185" w:rsidDel="00256AA7" w:rsidRDefault="00104D95" w:rsidP="00104D95">
            <w:pPr>
              <w:pStyle w:val="TAL"/>
            </w:pPr>
            <w:r w:rsidRPr="002C0185">
              <w:t xml:space="preserve">              }</w:t>
            </w:r>
          </w:p>
        </w:tc>
        <w:tc>
          <w:tcPr>
            <w:tcW w:w="2267" w:type="dxa"/>
          </w:tcPr>
          <w:p w14:paraId="56C24A93" w14:textId="77777777" w:rsidR="00104D95" w:rsidRPr="002C0185" w:rsidRDefault="00104D95" w:rsidP="00104D95">
            <w:pPr>
              <w:pStyle w:val="TAL"/>
            </w:pPr>
          </w:p>
        </w:tc>
        <w:tc>
          <w:tcPr>
            <w:tcW w:w="1700" w:type="dxa"/>
          </w:tcPr>
          <w:p w14:paraId="76B3BED1" w14:textId="77777777" w:rsidR="00104D95" w:rsidRPr="002C0185" w:rsidRDefault="00104D95" w:rsidP="00104D95">
            <w:pPr>
              <w:pStyle w:val="TAL"/>
            </w:pPr>
          </w:p>
        </w:tc>
        <w:tc>
          <w:tcPr>
            <w:tcW w:w="1245" w:type="dxa"/>
          </w:tcPr>
          <w:p w14:paraId="68AC5AD3" w14:textId="77777777" w:rsidR="00104D95" w:rsidRPr="002C0185" w:rsidRDefault="00104D95" w:rsidP="00104D95">
            <w:pPr>
              <w:pStyle w:val="TAL"/>
            </w:pPr>
          </w:p>
        </w:tc>
      </w:tr>
      <w:tr w:rsidR="00104D95" w:rsidRPr="002C0185" w14:paraId="18B8BBF0" w14:textId="77777777" w:rsidTr="00213BA7">
        <w:tc>
          <w:tcPr>
            <w:tcW w:w="4535" w:type="dxa"/>
            <w:tcBorders>
              <w:bottom w:val="single" w:sz="4" w:space="0" w:color="auto"/>
            </w:tcBorders>
          </w:tcPr>
          <w:p w14:paraId="29BEDFB8" w14:textId="77777777" w:rsidR="00104D95" w:rsidRPr="002C0185" w:rsidDel="00256AA7" w:rsidRDefault="00104D95" w:rsidP="00104D95">
            <w:pPr>
              <w:pStyle w:val="TAL"/>
            </w:pPr>
            <w:r w:rsidRPr="002C0185">
              <w:t xml:space="preserve">          }</w:t>
            </w:r>
          </w:p>
        </w:tc>
        <w:tc>
          <w:tcPr>
            <w:tcW w:w="2267" w:type="dxa"/>
          </w:tcPr>
          <w:p w14:paraId="1A996D70" w14:textId="77777777" w:rsidR="00104D95" w:rsidRPr="002C0185" w:rsidRDefault="00104D95" w:rsidP="00104D95">
            <w:pPr>
              <w:pStyle w:val="TAL"/>
            </w:pPr>
          </w:p>
        </w:tc>
        <w:tc>
          <w:tcPr>
            <w:tcW w:w="1700" w:type="dxa"/>
          </w:tcPr>
          <w:p w14:paraId="0B082221" w14:textId="77777777" w:rsidR="00104D95" w:rsidRPr="002C0185" w:rsidRDefault="00104D95" w:rsidP="00104D95">
            <w:pPr>
              <w:pStyle w:val="TAL"/>
            </w:pPr>
          </w:p>
        </w:tc>
        <w:tc>
          <w:tcPr>
            <w:tcW w:w="1245" w:type="dxa"/>
          </w:tcPr>
          <w:p w14:paraId="5212078E" w14:textId="77777777" w:rsidR="00104D95" w:rsidRPr="002C0185" w:rsidRDefault="00104D95" w:rsidP="00104D95">
            <w:pPr>
              <w:pStyle w:val="TAL"/>
            </w:pPr>
          </w:p>
        </w:tc>
      </w:tr>
      <w:tr w:rsidR="00104D95" w:rsidRPr="002C0185" w14:paraId="4C2BD7E8" w14:textId="77777777" w:rsidTr="00213BA7">
        <w:trPr>
          <w:trHeight w:val="319"/>
        </w:trPr>
        <w:tc>
          <w:tcPr>
            <w:tcW w:w="4535" w:type="dxa"/>
            <w:tcBorders>
              <w:bottom w:val="nil"/>
            </w:tcBorders>
          </w:tcPr>
          <w:p w14:paraId="020EA881" w14:textId="77777777" w:rsidR="00104D95" w:rsidRPr="002C0185" w:rsidDel="00256AA7" w:rsidRDefault="00104D95" w:rsidP="00104D95">
            <w:pPr>
              <w:pStyle w:val="TAL"/>
            </w:pPr>
            <w:r w:rsidRPr="002C0185">
              <w:t xml:space="preserve">          typeI-SinglePanel-ri-Restriction</w:t>
            </w:r>
          </w:p>
        </w:tc>
        <w:tc>
          <w:tcPr>
            <w:tcW w:w="2267" w:type="dxa"/>
          </w:tcPr>
          <w:p w14:paraId="076306D4" w14:textId="77777777" w:rsidR="00104D95" w:rsidRPr="002C0185" w:rsidRDefault="00104D95" w:rsidP="00104D95">
            <w:pPr>
              <w:pStyle w:val="TAL"/>
            </w:pPr>
            <w:r w:rsidRPr="002C0185">
              <w:t>‘11111111’B</w:t>
            </w:r>
          </w:p>
        </w:tc>
        <w:tc>
          <w:tcPr>
            <w:tcW w:w="1700" w:type="dxa"/>
          </w:tcPr>
          <w:p w14:paraId="7D099BB3" w14:textId="77777777" w:rsidR="00104D95" w:rsidRPr="002C0185" w:rsidRDefault="00104D95" w:rsidP="00104D95">
            <w:pPr>
              <w:pStyle w:val="TAL"/>
            </w:pPr>
          </w:p>
        </w:tc>
        <w:tc>
          <w:tcPr>
            <w:tcW w:w="1245" w:type="dxa"/>
          </w:tcPr>
          <w:p w14:paraId="74A72B0F" w14:textId="77777777" w:rsidR="00104D95" w:rsidRPr="002C0185" w:rsidRDefault="00104D95" w:rsidP="00104D95">
            <w:pPr>
              <w:pStyle w:val="TAL"/>
            </w:pPr>
            <w:r w:rsidRPr="002C0185">
              <w:t>2x2, 2x4</w:t>
            </w:r>
          </w:p>
        </w:tc>
      </w:tr>
      <w:tr w:rsidR="00104D95" w:rsidRPr="002C0185" w14:paraId="68AB0B66" w14:textId="77777777" w:rsidTr="00213BA7">
        <w:trPr>
          <w:trHeight w:val="319"/>
        </w:trPr>
        <w:tc>
          <w:tcPr>
            <w:tcW w:w="4535" w:type="dxa"/>
            <w:tcBorders>
              <w:top w:val="nil"/>
              <w:bottom w:val="nil"/>
            </w:tcBorders>
          </w:tcPr>
          <w:p w14:paraId="4906CA0E" w14:textId="77777777" w:rsidR="00104D95" w:rsidRPr="002C0185" w:rsidRDefault="00104D95" w:rsidP="00104D95">
            <w:pPr>
              <w:pStyle w:val="TAL"/>
            </w:pPr>
          </w:p>
        </w:tc>
        <w:tc>
          <w:tcPr>
            <w:tcW w:w="2267" w:type="dxa"/>
          </w:tcPr>
          <w:p w14:paraId="24824EB5" w14:textId="77777777" w:rsidR="00104D95" w:rsidRPr="002C0185" w:rsidRDefault="00104D95" w:rsidP="00104D95">
            <w:pPr>
              <w:pStyle w:val="TAL"/>
            </w:pPr>
            <w:r w:rsidRPr="002C0185">
              <w:t>‘00000010’B</w:t>
            </w:r>
          </w:p>
        </w:tc>
        <w:tc>
          <w:tcPr>
            <w:tcW w:w="1700" w:type="dxa"/>
          </w:tcPr>
          <w:p w14:paraId="36124481" w14:textId="77777777" w:rsidR="00104D95" w:rsidRPr="002C0185" w:rsidRDefault="00104D95" w:rsidP="00104D95">
            <w:pPr>
              <w:pStyle w:val="TAL"/>
            </w:pPr>
          </w:p>
        </w:tc>
        <w:tc>
          <w:tcPr>
            <w:tcW w:w="1245" w:type="dxa"/>
          </w:tcPr>
          <w:p w14:paraId="75DADF07" w14:textId="77777777" w:rsidR="00104D95" w:rsidRPr="002C0185" w:rsidRDefault="00104D95" w:rsidP="00104D95">
            <w:pPr>
              <w:pStyle w:val="TAL"/>
            </w:pPr>
            <w:r w:rsidRPr="002C0185">
              <w:t>Fixed rank2, 4x4</w:t>
            </w:r>
          </w:p>
        </w:tc>
      </w:tr>
      <w:tr w:rsidR="00104D95" w:rsidRPr="002C0185" w14:paraId="35917BA0" w14:textId="77777777" w:rsidTr="00213BA7">
        <w:trPr>
          <w:trHeight w:val="319"/>
        </w:trPr>
        <w:tc>
          <w:tcPr>
            <w:tcW w:w="4535" w:type="dxa"/>
            <w:tcBorders>
              <w:top w:val="nil"/>
            </w:tcBorders>
          </w:tcPr>
          <w:p w14:paraId="04E12BA3" w14:textId="77777777" w:rsidR="00104D95" w:rsidRPr="002C0185" w:rsidRDefault="00104D95" w:rsidP="00104D95">
            <w:pPr>
              <w:pStyle w:val="TAL"/>
            </w:pPr>
          </w:p>
        </w:tc>
        <w:tc>
          <w:tcPr>
            <w:tcW w:w="2267" w:type="dxa"/>
          </w:tcPr>
          <w:p w14:paraId="4D53CF0D" w14:textId="77777777" w:rsidR="00104D95" w:rsidRPr="002C0185" w:rsidRDefault="00104D95" w:rsidP="00104D95">
            <w:pPr>
              <w:pStyle w:val="TAL"/>
            </w:pPr>
            <w:r w:rsidRPr="002C0185">
              <w:t>‘00001111’B</w:t>
            </w:r>
          </w:p>
        </w:tc>
        <w:tc>
          <w:tcPr>
            <w:tcW w:w="1700" w:type="dxa"/>
          </w:tcPr>
          <w:p w14:paraId="233B0077" w14:textId="77777777" w:rsidR="00104D95" w:rsidRPr="002C0185" w:rsidRDefault="00104D95" w:rsidP="00104D95">
            <w:pPr>
              <w:pStyle w:val="TAL"/>
            </w:pPr>
          </w:p>
        </w:tc>
        <w:tc>
          <w:tcPr>
            <w:tcW w:w="1245" w:type="dxa"/>
          </w:tcPr>
          <w:p w14:paraId="298D876F" w14:textId="77777777" w:rsidR="00104D95" w:rsidRPr="002C0185" w:rsidRDefault="00104D95" w:rsidP="00104D95">
            <w:pPr>
              <w:pStyle w:val="TAL"/>
            </w:pPr>
            <w:r w:rsidRPr="002C0185">
              <w:t>Follow RI, 4x4</w:t>
            </w:r>
          </w:p>
        </w:tc>
      </w:tr>
      <w:tr w:rsidR="00104D95" w:rsidRPr="002C0185" w14:paraId="4F60AF5F" w14:textId="77777777" w:rsidTr="00213BA7">
        <w:tc>
          <w:tcPr>
            <w:tcW w:w="4535" w:type="dxa"/>
          </w:tcPr>
          <w:p w14:paraId="29407BD9" w14:textId="77777777" w:rsidR="00104D95" w:rsidRPr="002C0185" w:rsidDel="00256AA7" w:rsidRDefault="00104D95" w:rsidP="00104D95">
            <w:pPr>
              <w:pStyle w:val="TAL"/>
            </w:pPr>
            <w:r w:rsidRPr="002C0185">
              <w:t xml:space="preserve">        } </w:t>
            </w:r>
          </w:p>
        </w:tc>
        <w:tc>
          <w:tcPr>
            <w:tcW w:w="2267" w:type="dxa"/>
          </w:tcPr>
          <w:p w14:paraId="29DBFBB1" w14:textId="77777777" w:rsidR="00104D95" w:rsidRPr="002C0185" w:rsidRDefault="00104D95" w:rsidP="00104D95">
            <w:pPr>
              <w:pStyle w:val="TAL"/>
            </w:pPr>
          </w:p>
        </w:tc>
        <w:tc>
          <w:tcPr>
            <w:tcW w:w="1700" w:type="dxa"/>
          </w:tcPr>
          <w:p w14:paraId="77537031" w14:textId="77777777" w:rsidR="00104D95" w:rsidRPr="002C0185" w:rsidRDefault="00104D95" w:rsidP="00104D95">
            <w:pPr>
              <w:pStyle w:val="TAL"/>
            </w:pPr>
          </w:p>
        </w:tc>
        <w:tc>
          <w:tcPr>
            <w:tcW w:w="1245" w:type="dxa"/>
          </w:tcPr>
          <w:p w14:paraId="5703FF29" w14:textId="77777777" w:rsidR="00104D95" w:rsidRPr="002C0185" w:rsidRDefault="00104D95" w:rsidP="00104D95">
            <w:pPr>
              <w:pStyle w:val="TAL"/>
            </w:pPr>
          </w:p>
        </w:tc>
      </w:tr>
      <w:tr w:rsidR="00104D95" w:rsidRPr="002C0185" w14:paraId="73135105" w14:textId="77777777" w:rsidTr="00213BA7">
        <w:tc>
          <w:tcPr>
            <w:tcW w:w="4535" w:type="dxa"/>
          </w:tcPr>
          <w:p w14:paraId="4B34A36E" w14:textId="77777777" w:rsidR="00104D95" w:rsidRPr="002C0185" w:rsidDel="00256AA7" w:rsidRDefault="00104D95" w:rsidP="00104D95">
            <w:pPr>
              <w:pStyle w:val="TAL"/>
            </w:pPr>
            <w:r w:rsidRPr="002C0185">
              <w:t xml:space="preserve">      }</w:t>
            </w:r>
          </w:p>
        </w:tc>
        <w:tc>
          <w:tcPr>
            <w:tcW w:w="2267" w:type="dxa"/>
          </w:tcPr>
          <w:p w14:paraId="3D6E9D96" w14:textId="77777777" w:rsidR="00104D95" w:rsidRPr="002C0185" w:rsidRDefault="00104D95" w:rsidP="00104D95">
            <w:pPr>
              <w:pStyle w:val="TAL"/>
            </w:pPr>
          </w:p>
        </w:tc>
        <w:tc>
          <w:tcPr>
            <w:tcW w:w="1700" w:type="dxa"/>
          </w:tcPr>
          <w:p w14:paraId="57A0492D" w14:textId="77777777" w:rsidR="00104D95" w:rsidRPr="002C0185" w:rsidRDefault="00104D95" w:rsidP="00104D95">
            <w:pPr>
              <w:pStyle w:val="TAL"/>
            </w:pPr>
          </w:p>
        </w:tc>
        <w:tc>
          <w:tcPr>
            <w:tcW w:w="1245" w:type="dxa"/>
          </w:tcPr>
          <w:p w14:paraId="3B241A57" w14:textId="77777777" w:rsidR="00104D95" w:rsidRPr="002C0185" w:rsidRDefault="00104D95" w:rsidP="00104D95">
            <w:pPr>
              <w:pStyle w:val="TAL"/>
            </w:pPr>
          </w:p>
        </w:tc>
      </w:tr>
      <w:tr w:rsidR="00104D95" w:rsidRPr="002C0185" w14:paraId="7238AC44" w14:textId="77777777" w:rsidTr="00213BA7">
        <w:tc>
          <w:tcPr>
            <w:tcW w:w="4535" w:type="dxa"/>
          </w:tcPr>
          <w:p w14:paraId="47182FB7" w14:textId="77777777" w:rsidR="00104D95" w:rsidRPr="002C0185" w:rsidDel="00256AA7" w:rsidRDefault="00104D95" w:rsidP="00104D95">
            <w:pPr>
              <w:pStyle w:val="TAL"/>
            </w:pPr>
            <w:r w:rsidRPr="002C0185">
              <w:t xml:space="preserve">      codebookMode</w:t>
            </w:r>
          </w:p>
        </w:tc>
        <w:tc>
          <w:tcPr>
            <w:tcW w:w="2267" w:type="dxa"/>
          </w:tcPr>
          <w:p w14:paraId="05EB65E9" w14:textId="77777777" w:rsidR="00104D95" w:rsidRPr="002C0185" w:rsidRDefault="00104D95" w:rsidP="00104D95">
            <w:pPr>
              <w:pStyle w:val="TAL"/>
            </w:pPr>
            <w:r w:rsidRPr="002C0185">
              <w:t>1</w:t>
            </w:r>
          </w:p>
        </w:tc>
        <w:tc>
          <w:tcPr>
            <w:tcW w:w="1700" w:type="dxa"/>
          </w:tcPr>
          <w:p w14:paraId="32B15ABC" w14:textId="77777777" w:rsidR="00104D95" w:rsidRPr="002C0185" w:rsidRDefault="00104D95" w:rsidP="00104D95">
            <w:pPr>
              <w:pStyle w:val="TAL"/>
            </w:pPr>
          </w:p>
        </w:tc>
        <w:tc>
          <w:tcPr>
            <w:tcW w:w="1245" w:type="dxa"/>
          </w:tcPr>
          <w:p w14:paraId="58F2B5E3" w14:textId="77777777" w:rsidR="00104D95" w:rsidRPr="002C0185" w:rsidRDefault="00104D95" w:rsidP="00104D95">
            <w:pPr>
              <w:pStyle w:val="TAL"/>
            </w:pPr>
          </w:p>
        </w:tc>
      </w:tr>
      <w:tr w:rsidR="00104D95" w:rsidRPr="002C0185" w14:paraId="39A2B788" w14:textId="77777777" w:rsidTr="00213BA7">
        <w:tc>
          <w:tcPr>
            <w:tcW w:w="4535" w:type="dxa"/>
          </w:tcPr>
          <w:p w14:paraId="03358EA3" w14:textId="77777777" w:rsidR="00104D95" w:rsidRPr="002C0185" w:rsidDel="00256AA7" w:rsidRDefault="00104D95" w:rsidP="00104D95">
            <w:pPr>
              <w:pStyle w:val="TAL"/>
            </w:pPr>
            <w:r w:rsidRPr="002C0185">
              <w:t xml:space="preserve">    }</w:t>
            </w:r>
          </w:p>
        </w:tc>
        <w:tc>
          <w:tcPr>
            <w:tcW w:w="2267" w:type="dxa"/>
          </w:tcPr>
          <w:p w14:paraId="38ADC647" w14:textId="77777777" w:rsidR="00104D95" w:rsidRPr="002C0185" w:rsidRDefault="00104D95" w:rsidP="00104D95">
            <w:pPr>
              <w:pStyle w:val="TAL"/>
            </w:pPr>
          </w:p>
        </w:tc>
        <w:tc>
          <w:tcPr>
            <w:tcW w:w="1700" w:type="dxa"/>
          </w:tcPr>
          <w:p w14:paraId="7D9C5B12" w14:textId="77777777" w:rsidR="00104D95" w:rsidRPr="002C0185" w:rsidRDefault="00104D95" w:rsidP="00104D95">
            <w:pPr>
              <w:pStyle w:val="TAL"/>
            </w:pPr>
          </w:p>
        </w:tc>
        <w:tc>
          <w:tcPr>
            <w:tcW w:w="1245" w:type="dxa"/>
          </w:tcPr>
          <w:p w14:paraId="725ECB1B" w14:textId="77777777" w:rsidR="00104D95" w:rsidRPr="002C0185" w:rsidRDefault="00104D95" w:rsidP="00104D95">
            <w:pPr>
              <w:pStyle w:val="TAL"/>
            </w:pPr>
          </w:p>
        </w:tc>
      </w:tr>
      <w:tr w:rsidR="00104D95" w:rsidRPr="002C0185" w14:paraId="03F6FE7B" w14:textId="77777777" w:rsidTr="00213BA7">
        <w:tc>
          <w:tcPr>
            <w:tcW w:w="4535" w:type="dxa"/>
          </w:tcPr>
          <w:p w14:paraId="3267A576" w14:textId="77777777" w:rsidR="00104D95" w:rsidRPr="002C0185" w:rsidDel="00256AA7" w:rsidRDefault="00104D95" w:rsidP="00104D95">
            <w:pPr>
              <w:pStyle w:val="TAL"/>
            </w:pPr>
            <w:r w:rsidRPr="002C0185">
              <w:t xml:space="preserve">  }</w:t>
            </w:r>
          </w:p>
        </w:tc>
        <w:tc>
          <w:tcPr>
            <w:tcW w:w="2267" w:type="dxa"/>
          </w:tcPr>
          <w:p w14:paraId="4D437D87" w14:textId="77777777" w:rsidR="00104D95" w:rsidRPr="002C0185" w:rsidRDefault="00104D95" w:rsidP="00104D95">
            <w:pPr>
              <w:pStyle w:val="TAL"/>
            </w:pPr>
          </w:p>
        </w:tc>
        <w:tc>
          <w:tcPr>
            <w:tcW w:w="1700" w:type="dxa"/>
          </w:tcPr>
          <w:p w14:paraId="31337FD5" w14:textId="77777777" w:rsidR="00104D95" w:rsidRPr="002C0185" w:rsidRDefault="00104D95" w:rsidP="00104D95">
            <w:pPr>
              <w:pStyle w:val="TAL"/>
            </w:pPr>
          </w:p>
        </w:tc>
        <w:tc>
          <w:tcPr>
            <w:tcW w:w="1245" w:type="dxa"/>
          </w:tcPr>
          <w:p w14:paraId="1FBBD56A" w14:textId="77777777" w:rsidR="00104D95" w:rsidRPr="002C0185" w:rsidRDefault="00104D95" w:rsidP="00104D95">
            <w:pPr>
              <w:pStyle w:val="TAL"/>
            </w:pPr>
          </w:p>
        </w:tc>
      </w:tr>
      <w:tr w:rsidR="00104D95" w:rsidRPr="002C0185" w14:paraId="0999CEF3" w14:textId="77777777" w:rsidTr="00213BA7">
        <w:tc>
          <w:tcPr>
            <w:tcW w:w="4535" w:type="dxa"/>
          </w:tcPr>
          <w:p w14:paraId="358D6649" w14:textId="77777777" w:rsidR="00104D95" w:rsidRPr="002C0185" w:rsidRDefault="00104D95" w:rsidP="00104D95">
            <w:pPr>
              <w:pStyle w:val="TAL"/>
            </w:pPr>
            <w:r w:rsidRPr="002C0185">
              <w:t>}</w:t>
            </w:r>
          </w:p>
        </w:tc>
        <w:tc>
          <w:tcPr>
            <w:tcW w:w="2267" w:type="dxa"/>
          </w:tcPr>
          <w:p w14:paraId="0C99E1CE" w14:textId="77777777" w:rsidR="00104D95" w:rsidRPr="002C0185" w:rsidRDefault="00104D95" w:rsidP="00104D95">
            <w:pPr>
              <w:pStyle w:val="TAL"/>
            </w:pPr>
          </w:p>
        </w:tc>
        <w:tc>
          <w:tcPr>
            <w:tcW w:w="1700" w:type="dxa"/>
          </w:tcPr>
          <w:p w14:paraId="067842CD" w14:textId="77777777" w:rsidR="00104D95" w:rsidRPr="002C0185" w:rsidRDefault="00104D95" w:rsidP="00104D95">
            <w:pPr>
              <w:pStyle w:val="TAL"/>
            </w:pPr>
          </w:p>
        </w:tc>
        <w:tc>
          <w:tcPr>
            <w:tcW w:w="1245" w:type="dxa"/>
          </w:tcPr>
          <w:p w14:paraId="4EA77755" w14:textId="77777777" w:rsidR="00104D95" w:rsidRPr="002C0185" w:rsidRDefault="00104D95" w:rsidP="00104D95">
            <w:pPr>
              <w:pStyle w:val="TAL"/>
            </w:pPr>
          </w:p>
        </w:tc>
      </w:tr>
    </w:tbl>
    <w:p w14:paraId="6CA4F64C" w14:textId="77777777" w:rsidR="00C04D35" w:rsidRPr="002C0185" w:rsidRDefault="00C04D35" w:rsidP="00C04D35"/>
    <w:p w14:paraId="0F89C064" w14:textId="77777777" w:rsidR="00C04D35" w:rsidRPr="002C0185" w:rsidRDefault="00C04D35" w:rsidP="00B926FF">
      <w:pPr>
        <w:pStyle w:val="H6"/>
      </w:pPr>
      <w:bookmarkStart w:id="303" w:name="_CRCSIReportPeriodicityAndOffset"/>
      <w:r w:rsidRPr="002C0185">
        <w:t>CSI-ReportPeriodicityAndOffset</w:t>
      </w:r>
    </w:p>
    <w:p w14:paraId="32A67CB1" w14:textId="1005FF08" w:rsidR="00C04D35" w:rsidRPr="002C0185" w:rsidRDefault="00C04D35" w:rsidP="00C04D35">
      <w:pPr>
        <w:pStyle w:val="TH"/>
      </w:pPr>
      <w:bookmarkStart w:id="304" w:name="_CRTable5_4_2_618"/>
      <w:bookmarkEnd w:id="303"/>
      <w:r w:rsidRPr="002C0185">
        <w:t xml:space="preserve">Table </w:t>
      </w:r>
      <w:bookmarkEnd w:id="304"/>
      <w:r w:rsidRPr="002C0185">
        <w:t>5.4.2.</w:t>
      </w:r>
      <w:r w:rsidR="00044B5C" w:rsidRPr="002C0185">
        <w:t>6</w:t>
      </w:r>
      <w:r w:rsidRPr="002C0185">
        <w:t xml:space="preserve">-18: </w:t>
      </w:r>
      <w:r w:rsidRPr="002C0185">
        <w:rPr>
          <w:i/>
        </w:rPr>
        <w:t>CSI-Report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030E90D0" w14:textId="77777777" w:rsidTr="00C04D35">
        <w:tc>
          <w:tcPr>
            <w:tcW w:w="9747" w:type="dxa"/>
            <w:gridSpan w:val="4"/>
          </w:tcPr>
          <w:p w14:paraId="380A6D44" w14:textId="77777777" w:rsidR="00C04D35" w:rsidRPr="002C0185" w:rsidRDefault="00C04D35" w:rsidP="00C04D35">
            <w:pPr>
              <w:pStyle w:val="TAH"/>
              <w:jc w:val="left"/>
              <w:rPr>
                <w:b w:val="0"/>
              </w:rPr>
            </w:pPr>
            <w:r w:rsidRPr="002C0185">
              <w:rPr>
                <w:b w:val="0"/>
              </w:rPr>
              <w:t>Derivation Path: TS 38.331 [6], clause 6.3.2</w:t>
            </w:r>
          </w:p>
        </w:tc>
      </w:tr>
      <w:tr w:rsidR="00C04D35" w:rsidRPr="002C0185" w14:paraId="70111682" w14:textId="77777777" w:rsidTr="00C04D35">
        <w:tc>
          <w:tcPr>
            <w:tcW w:w="4535" w:type="dxa"/>
          </w:tcPr>
          <w:p w14:paraId="60D63D7F" w14:textId="77777777" w:rsidR="00C04D35" w:rsidRPr="002C0185" w:rsidRDefault="00C04D35" w:rsidP="00C04D35">
            <w:pPr>
              <w:pStyle w:val="TAH"/>
            </w:pPr>
            <w:r w:rsidRPr="002C0185">
              <w:t>Information Element</w:t>
            </w:r>
          </w:p>
        </w:tc>
        <w:tc>
          <w:tcPr>
            <w:tcW w:w="2267" w:type="dxa"/>
          </w:tcPr>
          <w:p w14:paraId="16022B5A" w14:textId="77777777" w:rsidR="00C04D35" w:rsidRPr="002C0185" w:rsidRDefault="00C04D35" w:rsidP="00C04D35">
            <w:pPr>
              <w:pStyle w:val="TAH"/>
            </w:pPr>
            <w:r w:rsidRPr="002C0185">
              <w:t>Value/remark</w:t>
            </w:r>
          </w:p>
        </w:tc>
        <w:tc>
          <w:tcPr>
            <w:tcW w:w="1700" w:type="dxa"/>
          </w:tcPr>
          <w:p w14:paraId="6C45C9A0" w14:textId="77777777" w:rsidR="00C04D35" w:rsidRPr="002C0185" w:rsidRDefault="00C04D35" w:rsidP="00C04D35">
            <w:pPr>
              <w:pStyle w:val="TAH"/>
            </w:pPr>
            <w:r w:rsidRPr="002C0185">
              <w:t>Comment</w:t>
            </w:r>
          </w:p>
        </w:tc>
        <w:tc>
          <w:tcPr>
            <w:tcW w:w="1245" w:type="dxa"/>
          </w:tcPr>
          <w:p w14:paraId="4C54E63A" w14:textId="77777777" w:rsidR="00C04D35" w:rsidRPr="002C0185" w:rsidRDefault="00C04D35" w:rsidP="00C04D35">
            <w:pPr>
              <w:pStyle w:val="TAH"/>
            </w:pPr>
            <w:r w:rsidRPr="002C0185">
              <w:t>Condition</w:t>
            </w:r>
          </w:p>
        </w:tc>
      </w:tr>
      <w:tr w:rsidR="00C04D35" w:rsidRPr="002C0185" w14:paraId="3CA96430" w14:textId="77777777" w:rsidTr="00C04D35">
        <w:tc>
          <w:tcPr>
            <w:tcW w:w="4535" w:type="dxa"/>
          </w:tcPr>
          <w:p w14:paraId="5A997874" w14:textId="77777777" w:rsidR="00C04D35" w:rsidRPr="002C0185" w:rsidRDefault="00C04D35" w:rsidP="00C04D35">
            <w:pPr>
              <w:pStyle w:val="TAL"/>
            </w:pPr>
            <w:r w:rsidRPr="002C0185">
              <w:t xml:space="preserve">CSI-ReportPeriodicityAndOffset ::= </w:t>
            </w:r>
            <w:r w:rsidRPr="002C0185">
              <w:rPr>
                <w:snapToGrid w:val="0"/>
              </w:rPr>
              <w:t xml:space="preserve">CHOICE </w:t>
            </w:r>
            <w:r w:rsidRPr="002C0185">
              <w:t>{</w:t>
            </w:r>
          </w:p>
        </w:tc>
        <w:tc>
          <w:tcPr>
            <w:tcW w:w="2267" w:type="dxa"/>
          </w:tcPr>
          <w:p w14:paraId="4CAEE477" w14:textId="77777777" w:rsidR="00C04D35" w:rsidRPr="002C0185" w:rsidRDefault="00C04D35" w:rsidP="00C04D35">
            <w:pPr>
              <w:pStyle w:val="TAL"/>
            </w:pPr>
          </w:p>
        </w:tc>
        <w:tc>
          <w:tcPr>
            <w:tcW w:w="1700" w:type="dxa"/>
          </w:tcPr>
          <w:p w14:paraId="6C7F7967" w14:textId="77777777" w:rsidR="00C04D35" w:rsidRPr="002C0185" w:rsidRDefault="00C04D35" w:rsidP="00C04D35">
            <w:pPr>
              <w:pStyle w:val="TAL"/>
            </w:pPr>
          </w:p>
        </w:tc>
        <w:tc>
          <w:tcPr>
            <w:tcW w:w="1245" w:type="dxa"/>
          </w:tcPr>
          <w:p w14:paraId="71614BE4" w14:textId="77777777" w:rsidR="00C04D35" w:rsidRPr="002C0185" w:rsidRDefault="00C04D35" w:rsidP="00C04D35">
            <w:pPr>
              <w:pStyle w:val="TAL"/>
            </w:pPr>
          </w:p>
        </w:tc>
      </w:tr>
      <w:tr w:rsidR="00C04D35" w:rsidRPr="002C0185" w14:paraId="00F97315" w14:textId="77777777" w:rsidTr="00C04D35">
        <w:tc>
          <w:tcPr>
            <w:tcW w:w="4535" w:type="dxa"/>
          </w:tcPr>
          <w:p w14:paraId="497550BD" w14:textId="77777777" w:rsidR="00C04D35" w:rsidRPr="002C0185" w:rsidRDefault="00C04D35" w:rsidP="00C04D35">
            <w:pPr>
              <w:pStyle w:val="TAL"/>
            </w:pPr>
            <w:r w:rsidRPr="002C0185">
              <w:t xml:space="preserve">  slots10</w:t>
            </w:r>
          </w:p>
        </w:tc>
        <w:tc>
          <w:tcPr>
            <w:tcW w:w="2267" w:type="dxa"/>
          </w:tcPr>
          <w:p w14:paraId="34A7518E" w14:textId="77777777" w:rsidR="00C04D35" w:rsidRPr="002C0185" w:rsidRDefault="00C04D35" w:rsidP="00C04D35">
            <w:pPr>
              <w:pStyle w:val="TAL"/>
            </w:pPr>
            <w:r w:rsidRPr="002C0185">
              <w:t>9</w:t>
            </w:r>
          </w:p>
        </w:tc>
        <w:tc>
          <w:tcPr>
            <w:tcW w:w="1700" w:type="dxa"/>
          </w:tcPr>
          <w:p w14:paraId="11F087D6" w14:textId="77777777" w:rsidR="00C04D35" w:rsidRPr="002C0185" w:rsidRDefault="00C04D35" w:rsidP="00C04D35">
            <w:pPr>
              <w:pStyle w:val="TAL"/>
            </w:pPr>
          </w:p>
        </w:tc>
        <w:tc>
          <w:tcPr>
            <w:tcW w:w="1245" w:type="dxa"/>
          </w:tcPr>
          <w:p w14:paraId="5397C8A6" w14:textId="77777777" w:rsidR="00C04D35" w:rsidRPr="002C0185" w:rsidRDefault="00C04D35" w:rsidP="00C04D35">
            <w:pPr>
              <w:pStyle w:val="TAL"/>
            </w:pPr>
            <w:r w:rsidRPr="002C0185">
              <w:t>FR1_TDD</w:t>
            </w:r>
          </w:p>
        </w:tc>
      </w:tr>
      <w:tr w:rsidR="00C04D35" w:rsidRPr="002C0185" w14:paraId="315E2B2B" w14:textId="77777777" w:rsidTr="00C04D35">
        <w:tc>
          <w:tcPr>
            <w:tcW w:w="4535" w:type="dxa"/>
          </w:tcPr>
          <w:p w14:paraId="7CC099E2" w14:textId="77777777" w:rsidR="00C04D35" w:rsidRPr="002C0185" w:rsidRDefault="00C04D35" w:rsidP="00C04D35">
            <w:pPr>
              <w:keepNext/>
              <w:keepLines/>
              <w:spacing w:after="0"/>
              <w:rPr>
                <w:rFonts w:ascii="Arial" w:hAnsi="Arial"/>
                <w:sz w:val="18"/>
              </w:rPr>
            </w:pPr>
            <w:r w:rsidRPr="002C0185">
              <w:rPr>
                <w:rFonts w:ascii="Arial" w:hAnsi="Arial"/>
                <w:sz w:val="18"/>
              </w:rPr>
              <w:t xml:space="preserve">  slots5</w:t>
            </w:r>
          </w:p>
        </w:tc>
        <w:tc>
          <w:tcPr>
            <w:tcW w:w="2267" w:type="dxa"/>
          </w:tcPr>
          <w:p w14:paraId="03DC6838" w14:textId="77777777" w:rsidR="00C04D35" w:rsidRPr="002C0185" w:rsidRDefault="00C04D35" w:rsidP="00C04D35">
            <w:pPr>
              <w:keepNext/>
              <w:keepLines/>
              <w:spacing w:after="0"/>
              <w:rPr>
                <w:rFonts w:ascii="Arial" w:hAnsi="Arial"/>
                <w:sz w:val="18"/>
              </w:rPr>
            </w:pPr>
            <w:r w:rsidRPr="002C0185">
              <w:rPr>
                <w:rFonts w:ascii="Arial" w:hAnsi="Arial"/>
                <w:sz w:val="18"/>
              </w:rPr>
              <w:t>0</w:t>
            </w:r>
          </w:p>
        </w:tc>
        <w:tc>
          <w:tcPr>
            <w:tcW w:w="1700" w:type="dxa"/>
          </w:tcPr>
          <w:p w14:paraId="3996E7C3" w14:textId="77777777" w:rsidR="00C04D35" w:rsidRPr="002C0185" w:rsidRDefault="00C04D35" w:rsidP="00C04D35">
            <w:pPr>
              <w:keepNext/>
              <w:keepLines/>
              <w:spacing w:after="0"/>
              <w:rPr>
                <w:rFonts w:ascii="Arial" w:hAnsi="Arial"/>
                <w:sz w:val="18"/>
              </w:rPr>
            </w:pPr>
          </w:p>
        </w:tc>
        <w:tc>
          <w:tcPr>
            <w:tcW w:w="1245" w:type="dxa"/>
          </w:tcPr>
          <w:p w14:paraId="6D45FF40" w14:textId="77777777" w:rsidR="00C04D35" w:rsidRPr="002C0185" w:rsidRDefault="00C04D35" w:rsidP="00C04D35">
            <w:pPr>
              <w:keepNext/>
              <w:keepLines/>
              <w:spacing w:after="0"/>
              <w:rPr>
                <w:rFonts w:ascii="Arial" w:hAnsi="Arial"/>
                <w:sz w:val="18"/>
              </w:rPr>
            </w:pPr>
            <w:r w:rsidRPr="002C0185">
              <w:rPr>
                <w:rFonts w:ascii="Arial" w:hAnsi="Arial"/>
                <w:sz w:val="18"/>
              </w:rPr>
              <w:t>FR1_FDD</w:t>
            </w:r>
          </w:p>
        </w:tc>
      </w:tr>
      <w:tr w:rsidR="00C04D35" w:rsidRPr="002C0185" w14:paraId="4880C8DA" w14:textId="77777777" w:rsidTr="00C04D35">
        <w:tc>
          <w:tcPr>
            <w:tcW w:w="4535" w:type="dxa"/>
          </w:tcPr>
          <w:p w14:paraId="04AAE046" w14:textId="77777777" w:rsidR="00C04D35" w:rsidRPr="002C0185" w:rsidRDefault="00C04D35" w:rsidP="00C04D35">
            <w:pPr>
              <w:pStyle w:val="TAL"/>
            </w:pPr>
            <w:r w:rsidRPr="002C0185">
              <w:t>}</w:t>
            </w:r>
          </w:p>
        </w:tc>
        <w:tc>
          <w:tcPr>
            <w:tcW w:w="2267" w:type="dxa"/>
          </w:tcPr>
          <w:p w14:paraId="2A6A9421" w14:textId="77777777" w:rsidR="00C04D35" w:rsidRPr="002C0185" w:rsidRDefault="00C04D35" w:rsidP="00C04D35">
            <w:pPr>
              <w:pStyle w:val="TAL"/>
            </w:pPr>
          </w:p>
        </w:tc>
        <w:tc>
          <w:tcPr>
            <w:tcW w:w="1700" w:type="dxa"/>
          </w:tcPr>
          <w:p w14:paraId="55C18064" w14:textId="77777777" w:rsidR="00C04D35" w:rsidRPr="002C0185" w:rsidRDefault="00C04D35" w:rsidP="00C04D35">
            <w:pPr>
              <w:pStyle w:val="TAL"/>
            </w:pPr>
          </w:p>
        </w:tc>
        <w:tc>
          <w:tcPr>
            <w:tcW w:w="1245" w:type="dxa"/>
          </w:tcPr>
          <w:p w14:paraId="7B676453" w14:textId="77777777" w:rsidR="00C04D35" w:rsidRPr="002C0185" w:rsidRDefault="00C04D35" w:rsidP="00C04D35">
            <w:pPr>
              <w:pStyle w:val="TAL"/>
            </w:pPr>
          </w:p>
        </w:tc>
      </w:tr>
    </w:tbl>
    <w:p w14:paraId="0FA6210D" w14:textId="77777777" w:rsidR="00C04D35" w:rsidRPr="002C0185" w:rsidRDefault="00C04D35" w:rsidP="00C04D35"/>
    <w:p w14:paraId="734E98A1" w14:textId="77777777" w:rsidR="00C04D35" w:rsidRPr="002C0185" w:rsidRDefault="00C04D35" w:rsidP="00B926FF">
      <w:pPr>
        <w:pStyle w:val="H6"/>
      </w:pPr>
      <w:bookmarkStart w:id="305" w:name="_CRPUCCHCSIResource"/>
      <w:r w:rsidRPr="002C0185">
        <w:t>PUCCH-CSI-Resource</w:t>
      </w:r>
    </w:p>
    <w:p w14:paraId="29425F70" w14:textId="455DA294" w:rsidR="00C04D35" w:rsidRPr="002C0185" w:rsidRDefault="00C04D35" w:rsidP="00C04D35">
      <w:pPr>
        <w:pStyle w:val="TH"/>
      </w:pPr>
      <w:bookmarkStart w:id="306" w:name="_CRTable5_4_2_619"/>
      <w:bookmarkEnd w:id="305"/>
      <w:r w:rsidRPr="002C0185">
        <w:t xml:space="preserve">Table </w:t>
      </w:r>
      <w:bookmarkEnd w:id="306"/>
      <w:r w:rsidRPr="002C0185">
        <w:t>5.4.2.</w:t>
      </w:r>
      <w:r w:rsidR="00044B5C" w:rsidRPr="002C0185">
        <w:t>6</w:t>
      </w:r>
      <w:r w:rsidRPr="002C0185">
        <w:t>-19: PUCCH-CSI-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1C39F6E1" w14:textId="77777777" w:rsidTr="00C04D35">
        <w:tc>
          <w:tcPr>
            <w:tcW w:w="9747" w:type="dxa"/>
            <w:gridSpan w:val="4"/>
          </w:tcPr>
          <w:p w14:paraId="72540468" w14:textId="77777777" w:rsidR="00C04D35" w:rsidRPr="002C0185" w:rsidRDefault="00C04D35" w:rsidP="00C04D35">
            <w:pPr>
              <w:pStyle w:val="TAH"/>
              <w:jc w:val="left"/>
              <w:rPr>
                <w:b w:val="0"/>
              </w:rPr>
            </w:pPr>
            <w:r w:rsidRPr="002C0185">
              <w:rPr>
                <w:b w:val="0"/>
              </w:rPr>
              <w:t>Derivation Path: TS 38.331 [6], clause 6.3.2</w:t>
            </w:r>
          </w:p>
        </w:tc>
      </w:tr>
      <w:tr w:rsidR="00C04D35" w:rsidRPr="002C0185" w14:paraId="22647218" w14:textId="77777777" w:rsidTr="00C04D35">
        <w:tc>
          <w:tcPr>
            <w:tcW w:w="4535" w:type="dxa"/>
          </w:tcPr>
          <w:p w14:paraId="76C0DB32" w14:textId="77777777" w:rsidR="00C04D35" w:rsidRPr="002C0185" w:rsidRDefault="00C04D35" w:rsidP="00C04D35">
            <w:pPr>
              <w:pStyle w:val="TAH"/>
            </w:pPr>
            <w:r w:rsidRPr="002C0185">
              <w:t>Information Element</w:t>
            </w:r>
          </w:p>
        </w:tc>
        <w:tc>
          <w:tcPr>
            <w:tcW w:w="2267" w:type="dxa"/>
          </w:tcPr>
          <w:p w14:paraId="5FA5F59D" w14:textId="77777777" w:rsidR="00C04D35" w:rsidRPr="002C0185" w:rsidRDefault="00C04D35" w:rsidP="00C04D35">
            <w:pPr>
              <w:pStyle w:val="TAH"/>
            </w:pPr>
            <w:r w:rsidRPr="002C0185">
              <w:t>Value/remark</w:t>
            </w:r>
          </w:p>
        </w:tc>
        <w:tc>
          <w:tcPr>
            <w:tcW w:w="1700" w:type="dxa"/>
          </w:tcPr>
          <w:p w14:paraId="7CCC69F7" w14:textId="77777777" w:rsidR="00C04D35" w:rsidRPr="002C0185" w:rsidRDefault="00C04D35" w:rsidP="00C04D35">
            <w:pPr>
              <w:pStyle w:val="TAH"/>
            </w:pPr>
            <w:r w:rsidRPr="002C0185">
              <w:t>Comment</w:t>
            </w:r>
          </w:p>
        </w:tc>
        <w:tc>
          <w:tcPr>
            <w:tcW w:w="1245" w:type="dxa"/>
          </w:tcPr>
          <w:p w14:paraId="490A1214" w14:textId="77777777" w:rsidR="00C04D35" w:rsidRPr="002C0185" w:rsidRDefault="00C04D35" w:rsidP="00C04D35">
            <w:pPr>
              <w:pStyle w:val="TAH"/>
            </w:pPr>
            <w:r w:rsidRPr="002C0185">
              <w:t>Condition</w:t>
            </w:r>
          </w:p>
        </w:tc>
      </w:tr>
      <w:tr w:rsidR="00C04D35" w:rsidRPr="002C0185" w14:paraId="37C446BD" w14:textId="77777777" w:rsidTr="00C04D35">
        <w:tc>
          <w:tcPr>
            <w:tcW w:w="4535" w:type="dxa"/>
          </w:tcPr>
          <w:p w14:paraId="0279BA9F" w14:textId="77777777" w:rsidR="00C04D35" w:rsidRPr="002C0185" w:rsidRDefault="00C04D35" w:rsidP="00C04D35">
            <w:pPr>
              <w:pStyle w:val="TAL"/>
            </w:pPr>
            <w:r w:rsidRPr="002C0185">
              <w:t xml:space="preserve">PUCCH-CSI-Resource ::= </w:t>
            </w:r>
            <w:r w:rsidRPr="002C0185">
              <w:rPr>
                <w:snapToGrid w:val="0"/>
              </w:rPr>
              <w:t xml:space="preserve">SEQUENCE </w:t>
            </w:r>
            <w:r w:rsidRPr="002C0185">
              <w:t>{</w:t>
            </w:r>
          </w:p>
        </w:tc>
        <w:tc>
          <w:tcPr>
            <w:tcW w:w="2267" w:type="dxa"/>
          </w:tcPr>
          <w:p w14:paraId="12F90635" w14:textId="77777777" w:rsidR="00C04D35" w:rsidRPr="002C0185" w:rsidRDefault="00C04D35" w:rsidP="00C04D35">
            <w:pPr>
              <w:pStyle w:val="TAL"/>
            </w:pPr>
          </w:p>
        </w:tc>
        <w:tc>
          <w:tcPr>
            <w:tcW w:w="1700" w:type="dxa"/>
          </w:tcPr>
          <w:p w14:paraId="766FEBAE" w14:textId="77777777" w:rsidR="00C04D35" w:rsidRPr="002C0185" w:rsidRDefault="00C04D35" w:rsidP="00C04D35">
            <w:pPr>
              <w:pStyle w:val="TAL"/>
            </w:pPr>
          </w:p>
        </w:tc>
        <w:tc>
          <w:tcPr>
            <w:tcW w:w="1245" w:type="dxa"/>
          </w:tcPr>
          <w:p w14:paraId="3EB16D8B" w14:textId="77777777" w:rsidR="00C04D35" w:rsidRPr="002C0185" w:rsidRDefault="00C04D35" w:rsidP="00C04D35">
            <w:pPr>
              <w:pStyle w:val="TAL"/>
            </w:pPr>
          </w:p>
        </w:tc>
      </w:tr>
      <w:tr w:rsidR="00C04D35" w:rsidRPr="002C0185" w14:paraId="20005A35" w14:textId="77777777" w:rsidTr="00C04D35">
        <w:tc>
          <w:tcPr>
            <w:tcW w:w="4535" w:type="dxa"/>
          </w:tcPr>
          <w:p w14:paraId="7FDA80F2" w14:textId="77777777" w:rsidR="00C04D35" w:rsidRPr="002C0185" w:rsidRDefault="00C04D35" w:rsidP="00C04D35">
            <w:pPr>
              <w:pStyle w:val="TAL"/>
            </w:pPr>
            <w:r w:rsidRPr="002C0185">
              <w:t xml:space="preserve">  uplinkBandwidthPartId</w:t>
            </w:r>
          </w:p>
        </w:tc>
        <w:tc>
          <w:tcPr>
            <w:tcW w:w="2267" w:type="dxa"/>
          </w:tcPr>
          <w:p w14:paraId="7C91BE45" w14:textId="77777777" w:rsidR="00C04D35" w:rsidRPr="002C0185" w:rsidRDefault="00C04D35" w:rsidP="00C04D35">
            <w:pPr>
              <w:pStyle w:val="TAL"/>
            </w:pPr>
            <w:r w:rsidRPr="002C0185">
              <w:t>BWP-id</w:t>
            </w:r>
          </w:p>
        </w:tc>
        <w:tc>
          <w:tcPr>
            <w:tcW w:w="1700" w:type="dxa"/>
          </w:tcPr>
          <w:p w14:paraId="7E3D4EBB" w14:textId="77777777" w:rsidR="00C04D35" w:rsidRPr="002C0185" w:rsidRDefault="00C04D35" w:rsidP="00C04D35">
            <w:pPr>
              <w:pStyle w:val="TAL"/>
            </w:pPr>
          </w:p>
        </w:tc>
        <w:tc>
          <w:tcPr>
            <w:tcW w:w="1245" w:type="dxa"/>
          </w:tcPr>
          <w:p w14:paraId="11024AE8" w14:textId="77777777" w:rsidR="00C04D35" w:rsidRPr="002C0185" w:rsidRDefault="00C04D35" w:rsidP="00C04D35">
            <w:pPr>
              <w:pStyle w:val="TAL"/>
            </w:pPr>
            <w:r w:rsidRPr="002C0185">
              <w:t>FR1</w:t>
            </w:r>
          </w:p>
        </w:tc>
      </w:tr>
      <w:tr w:rsidR="00C04D35" w:rsidRPr="002C0185" w14:paraId="35DB170C" w14:textId="77777777" w:rsidTr="00C04D35">
        <w:tc>
          <w:tcPr>
            <w:tcW w:w="4535" w:type="dxa"/>
          </w:tcPr>
          <w:p w14:paraId="4891785F" w14:textId="77777777" w:rsidR="00C04D35" w:rsidRPr="002C0185" w:rsidRDefault="00C04D35" w:rsidP="00C04D35">
            <w:pPr>
              <w:pStyle w:val="TAL"/>
            </w:pPr>
            <w:r w:rsidRPr="002C0185">
              <w:t xml:space="preserve">  pucch-Resource</w:t>
            </w:r>
          </w:p>
        </w:tc>
        <w:tc>
          <w:tcPr>
            <w:tcW w:w="2267" w:type="dxa"/>
          </w:tcPr>
          <w:p w14:paraId="0FC3BB8B" w14:textId="77777777" w:rsidR="00C04D35" w:rsidRPr="002C0185" w:rsidRDefault="00C04D35" w:rsidP="00C04D35">
            <w:pPr>
              <w:pStyle w:val="TAL"/>
            </w:pPr>
            <w:r w:rsidRPr="002C0185">
              <w:t>8</w:t>
            </w:r>
          </w:p>
        </w:tc>
        <w:tc>
          <w:tcPr>
            <w:tcW w:w="1700" w:type="dxa"/>
          </w:tcPr>
          <w:p w14:paraId="62FE6D9B" w14:textId="77777777" w:rsidR="00C04D35" w:rsidRPr="002C0185" w:rsidRDefault="00C04D35" w:rsidP="00C04D35">
            <w:pPr>
              <w:pStyle w:val="TAL"/>
            </w:pPr>
          </w:p>
        </w:tc>
        <w:tc>
          <w:tcPr>
            <w:tcW w:w="1245" w:type="dxa"/>
          </w:tcPr>
          <w:p w14:paraId="55BFB04B" w14:textId="77777777" w:rsidR="00C04D35" w:rsidRPr="002C0185" w:rsidRDefault="00C04D35" w:rsidP="00C04D35">
            <w:pPr>
              <w:pStyle w:val="TAL"/>
            </w:pPr>
            <w:r w:rsidRPr="002C0185">
              <w:t>FR1</w:t>
            </w:r>
          </w:p>
        </w:tc>
      </w:tr>
      <w:tr w:rsidR="00C04D35" w:rsidRPr="002C0185" w14:paraId="365F5772" w14:textId="77777777" w:rsidTr="00C04D35">
        <w:tc>
          <w:tcPr>
            <w:tcW w:w="4535" w:type="dxa"/>
          </w:tcPr>
          <w:p w14:paraId="310FED1E" w14:textId="77777777" w:rsidR="00C04D35" w:rsidRPr="002C0185" w:rsidRDefault="00C04D35" w:rsidP="00C04D35">
            <w:pPr>
              <w:pStyle w:val="TAL"/>
            </w:pPr>
            <w:r w:rsidRPr="002C0185">
              <w:t>}</w:t>
            </w:r>
          </w:p>
        </w:tc>
        <w:tc>
          <w:tcPr>
            <w:tcW w:w="2267" w:type="dxa"/>
          </w:tcPr>
          <w:p w14:paraId="4B0875DC" w14:textId="77777777" w:rsidR="00C04D35" w:rsidRPr="002C0185" w:rsidRDefault="00C04D35" w:rsidP="00C04D35">
            <w:pPr>
              <w:pStyle w:val="TAL"/>
            </w:pPr>
          </w:p>
        </w:tc>
        <w:tc>
          <w:tcPr>
            <w:tcW w:w="1700" w:type="dxa"/>
          </w:tcPr>
          <w:p w14:paraId="1E9E4A39" w14:textId="77777777" w:rsidR="00C04D35" w:rsidRPr="002C0185" w:rsidRDefault="00C04D35" w:rsidP="00C04D35">
            <w:pPr>
              <w:pStyle w:val="TAL"/>
            </w:pPr>
          </w:p>
        </w:tc>
        <w:tc>
          <w:tcPr>
            <w:tcW w:w="1245" w:type="dxa"/>
          </w:tcPr>
          <w:p w14:paraId="39922341" w14:textId="77777777" w:rsidR="00C04D35" w:rsidRPr="002C0185" w:rsidRDefault="00C04D35" w:rsidP="00C04D35">
            <w:pPr>
              <w:pStyle w:val="TAL"/>
            </w:pPr>
          </w:p>
        </w:tc>
      </w:tr>
    </w:tbl>
    <w:p w14:paraId="02AA7A4C" w14:textId="77777777" w:rsidR="00C04D35" w:rsidRPr="002C0185" w:rsidRDefault="00C04D35" w:rsidP="00C04D35"/>
    <w:p w14:paraId="55B2D700" w14:textId="77777777" w:rsidR="007746D9" w:rsidRPr="002C0185" w:rsidRDefault="007746D9" w:rsidP="007746D9">
      <w:pPr>
        <w:pStyle w:val="Heading3"/>
        <w:rPr>
          <w:rFonts w:eastAsiaTheme="minorEastAsia"/>
        </w:rPr>
      </w:pPr>
      <w:r w:rsidRPr="002C0185">
        <w:rPr>
          <w:rFonts w:eastAsiaTheme="minorEastAsia"/>
        </w:rPr>
        <w:t>5.4.3</w:t>
      </w:r>
      <w:r w:rsidRPr="002C0185">
        <w:rPr>
          <w:rFonts w:eastAsiaTheme="minorEastAsia"/>
        </w:rPr>
        <w:tab/>
        <w:t>Sidelink information elements for Demodulation Performance tests</w:t>
      </w:r>
    </w:p>
    <w:p w14:paraId="48EEEDCC" w14:textId="77777777" w:rsidR="007746D9" w:rsidRPr="002C0185" w:rsidRDefault="007746D9" w:rsidP="007746D9">
      <w:pPr>
        <w:rPr>
          <w:rFonts w:eastAsiaTheme="minorEastAsia"/>
          <w:lang w:eastAsia="zh-CN"/>
        </w:rPr>
      </w:pPr>
      <w:r w:rsidRPr="002C0185">
        <w:t>As defined in clause 4.6.3 with the following exceptions</w:t>
      </w:r>
      <w:r w:rsidRPr="002C0185">
        <w:rPr>
          <w:lang w:eastAsia="zh-CN"/>
        </w:rPr>
        <w:t>:</w:t>
      </w:r>
    </w:p>
    <w:p w14:paraId="112579F0" w14:textId="77777777" w:rsidR="007746D9" w:rsidRPr="002C0185" w:rsidRDefault="007746D9" w:rsidP="00435C3D">
      <w:pPr>
        <w:pStyle w:val="H6"/>
        <w:rPr>
          <w:rFonts w:eastAsiaTheme="minorEastAsia"/>
          <w:lang w:eastAsia="en-US"/>
        </w:rPr>
      </w:pPr>
      <w:bookmarkStart w:id="307" w:name="_CRSLResourcePool"/>
      <w:r w:rsidRPr="002C0185">
        <w:rPr>
          <w:rFonts w:eastAsiaTheme="minorEastAsia"/>
        </w:rPr>
        <w:t>SL-ResourcePool</w:t>
      </w:r>
    </w:p>
    <w:p w14:paraId="65C3A2F5" w14:textId="77777777" w:rsidR="007746D9" w:rsidRPr="002C0185" w:rsidRDefault="007746D9" w:rsidP="007746D9">
      <w:pPr>
        <w:pStyle w:val="TH"/>
        <w:rPr>
          <w:rFonts w:eastAsiaTheme="minorEastAsia"/>
        </w:rPr>
      </w:pPr>
      <w:bookmarkStart w:id="308" w:name="_CRTable5_4_31"/>
      <w:bookmarkEnd w:id="307"/>
      <w:r w:rsidRPr="002C0185">
        <w:t xml:space="preserve">Table </w:t>
      </w:r>
      <w:bookmarkEnd w:id="308"/>
      <w:r w:rsidRPr="002C0185">
        <w:t xml:space="preserve">5.4.3-1: </w:t>
      </w:r>
      <w:r w:rsidRPr="002C0185">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7746D9" w:rsidRPr="002C0185" w14:paraId="0F3D9E8B" w14:textId="77777777" w:rsidTr="007746D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D4F88BE" w14:textId="77777777" w:rsidR="007746D9" w:rsidRPr="002C0185" w:rsidRDefault="007746D9">
            <w:pPr>
              <w:pStyle w:val="TAL"/>
            </w:pPr>
            <w:r w:rsidRPr="002C0185">
              <w:t>Derivation Path: Table 4.6.6-25 with condition SL_HARQ</w:t>
            </w:r>
          </w:p>
        </w:tc>
      </w:tr>
      <w:tr w:rsidR="007746D9" w:rsidRPr="002C0185" w14:paraId="06F374F9"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7F2D8" w14:textId="77777777" w:rsidR="007746D9" w:rsidRPr="002C0185" w:rsidRDefault="007746D9">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C12B9" w14:textId="77777777" w:rsidR="007746D9" w:rsidRPr="002C0185" w:rsidRDefault="007746D9">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D71D45" w14:textId="77777777" w:rsidR="007746D9" w:rsidRPr="002C0185" w:rsidRDefault="007746D9">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8AC6A5" w14:textId="77777777" w:rsidR="007746D9" w:rsidRPr="002C0185" w:rsidRDefault="007746D9">
            <w:pPr>
              <w:pStyle w:val="TAH"/>
            </w:pPr>
            <w:r w:rsidRPr="002C0185">
              <w:t>Condition</w:t>
            </w:r>
          </w:p>
        </w:tc>
      </w:tr>
      <w:tr w:rsidR="007746D9" w:rsidRPr="002C0185" w14:paraId="41BB4A29"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DB1D71" w14:textId="77777777" w:rsidR="007746D9" w:rsidRPr="002C0185" w:rsidRDefault="007746D9">
            <w:pPr>
              <w:pStyle w:val="TAL"/>
            </w:pPr>
            <w:r w:rsidRPr="002C0185">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55F9B" w14:textId="77777777" w:rsidR="007746D9" w:rsidRPr="002C0185" w:rsidRDefault="007746D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171D5" w14:textId="77777777" w:rsidR="007746D9" w:rsidRPr="002C0185"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DEE2" w14:textId="77777777" w:rsidR="007746D9" w:rsidRPr="002C0185" w:rsidRDefault="007746D9">
            <w:pPr>
              <w:pStyle w:val="TAL"/>
            </w:pPr>
          </w:p>
        </w:tc>
      </w:tr>
      <w:tr w:rsidR="007746D9" w:rsidRPr="002C0185" w14:paraId="3227E9D2"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18DA5D" w14:textId="77777777" w:rsidR="007746D9" w:rsidRPr="002C0185" w:rsidRDefault="007746D9">
            <w:pPr>
              <w:pStyle w:val="TAL"/>
              <w:rPr>
                <w:snapToGrid w:val="0"/>
                <w:lang w:eastAsia="zh-CN"/>
              </w:rPr>
            </w:pPr>
            <w:r w:rsidRPr="002C0185">
              <w:rPr>
                <w:snapToGrid w:val="0"/>
                <w:lang w:eastAsia="zh-CN"/>
              </w:rPr>
              <w:t xml:space="preserve">  </w:t>
            </w:r>
            <w:r w:rsidRPr="002C0185">
              <w:t>sl-PSFCH</w:t>
            </w:r>
            <w:r w:rsidRPr="002C0185">
              <w:rPr>
                <w:rFonts w:eastAsia="DengXian"/>
              </w:rPr>
              <w:t>-Config</w:t>
            </w:r>
            <w:r w:rsidRPr="002C0185">
              <w:t>-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E08F6" w14:textId="77777777" w:rsidR="007746D9" w:rsidRPr="002C0185"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AA3C7"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9DE0A" w14:textId="77777777" w:rsidR="007746D9" w:rsidRPr="002C0185" w:rsidRDefault="007746D9">
            <w:pPr>
              <w:pStyle w:val="TAL"/>
              <w:rPr>
                <w:snapToGrid w:val="0"/>
              </w:rPr>
            </w:pPr>
          </w:p>
        </w:tc>
      </w:tr>
      <w:tr w:rsidR="007746D9" w:rsidRPr="002C0185" w14:paraId="4DCCCC10"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1DC01" w14:textId="77777777" w:rsidR="007746D9" w:rsidRPr="002C0185" w:rsidRDefault="007746D9">
            <w:pPr>
              <w:pStyle w:val="TAL"/>
              <w:rPr>
                <w:snapToGrid w:val="0"/>
                <w:lang w:eastAsia="zh-CN"/>
              </w:rPr>
            </w:pPr>
            <w:r w:rsidRPr="002C0185">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1ED7A" w14:textId="77777777" w:rsidR="007746D9" w:rsidRPr="002C0185"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20365E"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26DD8" w14:textId="77777777" w:rsidR="007746D9" w:rsidRPr="002C0185" w:rsidRDefault="007746D9">
            <w:pPr>
              <w:pStyle w:val="TAL"/>
              <w:rPr>
                <w:snapToGrid w:val="0"/>
              </w:rPr>
            </w:pPr>
          </w:p>
        </w:tc>
      </w:tr>
      <w:tr w:rsidR="007746D9" w:rsidRPr="002C0185" w14:paraId="546B73B1" w14:textId="77777777" w:rsidTr="007746D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4BD5E6D" w14:textId="77777777" w:rsidR="007746D9" w:rsidRPr="002C0185" w:rsidRDefault="007746D9">
            <w:pPr>
              <w:pStyle w:val="TAL"/>
              <w:rPr>
                <w:snapToGrid w:val="0"/>
                <w:lang w:eastAsia="zh-CN"/>
              </w:rPr>
            </w:pPr>
            <w:r w:rsidRPr="002C0185">
              <w:rPr>
                <w:snapToGrid w:val="0"/>
                <w:lang w:eastAsia="zh-CN"/>
              </w:rPr>
              <w:t xml:space="preserve">      </w:t>
            </w:r>
            <w:r w:rsidRPr="002C0185">
              <w:t>sl-PSFCH-RB-Se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C428E" w14:textId="77777777" w:rsidR="007746D9" w:rsidRPr="002C0185" w:rsidRDefault="007746D9">
            <w:pPr>
              <w:pStyle w:val="TAL"/>
              <w:rPr>
                <w:snapToGrid w:val="0"/>
                <w:lang w:eastAsia="en-US"/>
              </w:rPr>
            </w:pPr>
            <w:r w:rsidRPr="002C0185">
              <w:rPr>
                <w:snapToGrid w:val="0"/>
                <w:lang w:eastAsia="zh-CN"/>
              </w:rPr>
              <w:t>ones(1,5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F21BF3" w14:textId="77777777" w:rsidR="007746D9" w:rsidRPr="002C0185" w:rsidRDefault="007746D9">
            <w:pPr>
              <w:pStyle w:val="TAL"/>
              <w:rPr>
                <w:snapToGrid w:val="0"/>
              </w:rPr>
            </w:pPr>
            <w:r w:rsidRPr="002C0185">
              <w:rPr>
                <w:snapToGrid w:val="0"/>
                <w:lang w:eastAsia="zh-CN"/>
              </w:rPr>
              <w:t>All "1" sequence with a length of 50 bi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27155C" w14:textId="77777777" w:rsidR="007746D9" w:rsidRPr="002C0185" w:rsidRDefault="007746D9">
            <w:pPr>
              <w:pStyle w:val="TAL"/>
              <w:rPr>
                <w:snapToGrid w:val="0"/>
              </w:rPr>
            </w:pPr>
            <w:r w:rsidRPr="002C0185">
              <w:rPr>
                <w:snapToGrid w:val="0"/>
                <w:lang w:eastAsia="zh-CN"/>
              </w:rPr>
              <w:t>BW = 20MHz</w:t>
            </w:r>
          </w:p>
        </w:tc>
      </w:tr>
      <w:tr w:rsidR="007746D9" w:rsidRPr="002C0185" w14:paraId="3830CACF" w14:textId="77777777" w:rsidTr="007746D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39421E26" w14:textId="77777777" w:rsidR="007746D9" w:rsidRPr="002C0185" w:rsidRDefault="007746D9">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B7145" w14:textId="77777777" w:rsidR="007746D9" w:rsidRPr="002C0185" w:rsidRDefault="007746D9">
            <w:pPr>
              <w:pStyle w:val="TAL"/>
              <w:rPr>
                <w:snapToGrid w:val="0"/>
                <w:lang w:eastAsia="zh-CN"/>
              </w:rPr>
            </w:pPr>
            <w:r w:rsidRPr="002C0185">
              <w:rPr>
                <w:snapToGrid w:val="0"/>
                <w:lang w:eastAsia="zh-CN"/>
              </w:rPr>
              <w:t>ones(1,10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3942" w14:textId="77777777" w:rsidR="007746D9" w:rsidRPr="002C0185" w:rsidRDefault="007746D9">
            <w:pPr>
              <w:pStyle w:val="TAL"/>
              <w:rPr>
                <w:snapToGrid w:val="0"/>
                <w:lang w:eastAsia="en-US"/>
              </w:rPr>
            </w:pPr>
            <w:r w:rsidRPr="002C0185">
              <w:rPr>
                <w:snapToGrid w:val="0"/>
                <w:lang w:eastAsia="zh-CN"/>
              </w:rPr>
              <w:t>All "1" sequence with a length of 100 bi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286FA" w14:textId="77777777" w:rsidR="007746D9" w:rsidRPr="002C0185" w:rsidRDefault="007746D9">
            <w:pPr>
              <w:pStyle w:val="TAL"/>
              <w:rPr>
                <w:snapToGrid w:val="0"/>
                <w:lang w:eastAsia="zh-CN"/>
              </w:rPr>
            </w:pPr>
            <w:r w:rsidRPr="002C0185">
              <w:rPr>
                <w:snapToGrid w:val="0"/>
                <w:lang w:eastAsia="zh-CN"/>
              </w:rPr>
              <w:t>BW = 40MHz</w:t>
            </w:r>
          </w:p>
        </w:tc>
      </w:tr>
      <w:tr w:rsidR="007746D9" w:rsidRPr="002C0185" w14:paraId="292CF835"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E1448F" w14:textId="77777777" w:rsidR="007746D9" w:rsidRPr="002C0185" w:rsidRDefault="007746D9">
            <w:pPr>
              <w:pStyle w:val="TAL"/>
              <w:rPr>
                <w:snapToGrid w:val="0"/>
                <w:lang w:eastAsia="zh-CN"/>
              </w:rPr>
            </w:pPr>
            <w:r w:rsidRPr="002C0185">
              <w:rPr>
                <w:snapToGrid w:val="0"/>
                <w:lang w:eastAsia="zh-CN"/>
              </w:rPr>
              <w:t xml:space="preserve">      </w:t>
            </w:r>
            <w:r w:rsidRPr="002C0185">
              <w:t>sl-NumMuxCS-Pai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0083A" w14:textId="77777777" w:rsidR="007746D9" w:rsidRPr="002C0185" w:rsidRDefault="007746D9">
            <w:pPr>
              <w:pStyle w:val="TAL"/>
              <w:rPr>
                <w:snapToGrid w:val="0"/>
                <w:lang w:eastAsia="en-US"/>
              </w:rPr>
            </w:pPr>
            <w:r w:rsidRPr="002C0185">
              <w:rPr>
                <w:snapToGrid w:val="0"/>
                <w:lang w:eastAsia="zh-CN"/>
              </w:rPr>
              <w:t>n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87097"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A40A53" w14:textId="77777777" w:rsidR="007746D9" w:rsidRPr="002C0185" w:rsidRDefault="007746D9">
            <w:pPr>
              <w:pStyle w:val="TAL"/>
              <w:rPr>
                <w:snapToGrid w:val="0"/>
              </w:rPr>
            </w:pPr>
          </w:p>
        </w:tc>
      </w:tr>
      <w:tr w:rsidR="007746D9" w:rsidRPr="002C0185" w14:paraId="770190E6"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3ACBDE" w14:textId="77777777" w:rsidR="007746D9" w:rsidRPr="002C0185" w:rsidRDefault="007746D9">
            <w:pPr>
              <w:pStyle w:val="TAL"/>
              <w:rPr>
                <w:snapToGrid w:val="0"/>
                <w:lang w:eastAsia="zh-CN"/>
              </w:rPr>
            </w:pPr>
            <w:r w:rsidRPr="002C0185">
              <w:rPr>
                <w:snapToGrid w:val="0"/>
                <w:lang w:eastAsia="zh-CN"/>
              </w:rPr>
              <w:t xml:space="preserve">      </w:t>
            </w:r>
            <w:r w:rsidRPr="002C0185">
              <w:t>sl-MinTimeGapPSFCH-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BC97C" w14:textId="77777777" w:rsidR="007746D9" w:rsidRPr="002C0185" w:rsidRDefault="007746D9">
            <w:pPr>
              <w:pStyle w:val="TAL"/>
              <w:rPr>
                <w:snapToGrid w:val="0"/>
                <w:lang w:eastAsia="zh-CN"/>
              </w:rPr>
            </w:pPr>
            <w:r w:rsidRPr="002C0185">
              <w:rPr>
                <w:snapToGrid w:val="0"/>
                <w:lang w:eastAsia="zh-CN"/>
              </w:rPr>
              <w:t>sl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D589D" w14:textId="77777777" w:rsidR="007746D9" w:rsidRPr="002C0185" w:rsidRDefault="007746D9">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D4C36" w14:textId="77777777" w:rsidR="007746D9" w:rsidRPr="002C0185" w:rsidRDefault="007746D9">
            <w:pPr>
              <w:pStyle w:val="TAL"/>
              <w:rPr>
                <w:snapToGrid w:val="0"/>
              </w:rPr>
            </w:pPr>
          </w:p>
        </w:tc>
      </w:tr>
      <w:tr w:rsidR="007746D9" w:rsidRPr="002C0185" w14:paraId="0A93DC05"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0CD3B" w14:textId="77777777" w:rsidR="007746D9" w:rsidRPr="002C0185" w:rsidRDefault="007746D9">
            <w:pPr>
              <w:pStyle w:val="TAL"/>
              <w:rPr>
                <w:snapToGrid w:val="0"/>
                <w:lang w:eastAsia="zh-CN"/>
              </w:rPr>
            </w:pPr>
            <w:r w:rsidRPr="002C0185">
              <w:rPr>
                <w:snapToGrid w:val="0"/>
                <w:lang w:eastAsia="zh-CN"/>
              </w:rPr>
              <w:t xml:space="preserve">      </w:t>
            </w:r>
            <w:r w:rsidRPr="002C0185">
              <w:t>sl-PSFCH-CandidateResourceTyp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6E05B6" w14:textId="77777777" w:rsidR="007746D9" w:rsidRPr="002C0185" w:rsidRDefault="007746D9">
            <w:pPr>
              <w:pStyle w:val="TAL"/>
              <w:rPr>
                <w:snapToGrid w:val="0"/>
                <w:lang w:eastAsia="en-US"/>
              </w:rPr>
            </w:pPr>
            <w:r w:rsidRPr="002C0185">
              <w:t>allocSubCH</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DDD037"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99130" w14:textId="77777777" w:rsidR="007746D9" w:rsidRPr="002C0185" w:rsidRDefault="007746D9">
            <w:pPr>
              <w:pStyle w:val="TAL"/>
              <w:rPr>
                <w:snapToGrid w:val="0"/>
              </w:rPr>
            </w:pPr>
          </w:p>
        </w:tc>
      </w:tr>
      <w:tr w:rsidR="007746D9" w:rsidRPr="002C0185" w14:paraId="513E5D1B"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C6FC6" w14:textId="77777777" w:rsidR="007746D9" w:rsidRPr="002C0185" w:rsidRDefault="007746D9">
            <w:pPr>
              <w:pStyle w:val="TAL"/>
              <w:rPr>
                <w:snapToGrid w:val="0"/>
                <w:lang w:eastAsia="zh-CN"/>
              </w:rPr>
            </w:pPr>
            <w:r w:rsidRPr="002C0185">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8F578" w14:textId="77777777" w:rsidR="007746D9" w:rsidRPr="002C0185"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DBDB5"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39CAC" w14:textId="77777777" w:rsidR="007746D9" w:rsidRPr="002C0185" w:rsidRDefault="007746D9">
            <w:pPr>
              <w:pStyle w:val="TAL"/>
              <w:rPr>
                <w:snapToGrid w:val="0"/>
              </w:rPr>
            </w:pPr>
          </w:p>
        </w:tc>
      </w:tr>
      <w:tr w:rsidR="007746D9" w:rsidRPr="002C0185" w14:paraId="20FA1CE4"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6C0DB" w14:textId="77777777" w:rsidR="007746D9" w:rsidRPr="002C0185" w:rsidRDefault="007746D9">
            <w:pPr>
              <w:pStyle w:val="TAL"/>
              <w:rPr>
                <w:snapToGrid w:val="0"/>
                <w:lang w:eastAsia="zh-CN"/>
              </w:rPr>
            </w:pPr>
            <w:r w:rsidRPr="002C0185">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1688D" w14:textId="77777777" w:rsidR="007746D9" w:rsidRPr="002C0185" w:rsidRDefault="007746D9">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4BEA4"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2761D" w14:textId="77777777" w:rsidR="007746D9" w:rsidRPr="002C0185" w:rsidRDefault="007746D9">
            <w:pPr>
              <w:pStyle w:val="TAL"/>
              <w:rPr>
                <w:snapToGrid w:val="0"/>
              </w:rPr>
            </w:pPr>
          </w:p>
        </w:tc>
      </w:tr>
      <w:tr w:rsidR="007746D9" w:rsidRPr="002C0185" w14:paraId="44D94368" w14:textId="77777777" w:rsidTr="007746D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6330EF3" w14:textId="77777777" w:rsidR="007746D9" w:rsidRPr="002C0185" w:rsidRDefault="007746D9">
            <w:pPr>
              <w:pStyle w:val="TAL"/>
              <w:rPr>
                <w:snapToGrid w:val="0"/>
                <w:lang w:eastAsia="zh-CN"/>
              </w:rPr>
            </w:pPr>
            <w:r w:rsidRPr="002C0185">
              <w:rPr>
                <w:snapToGrid w:val="0"/>
                <w:lang w:eastAsia="zh-CN"/>
              </w:rPr>
              <w:t xml:space="preserve">  </w:t>
            </w:r>
            <w:r w:rsidRPr="002C0185">
              <w:t>sl-NumSubchanne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15BFD" w14:textId="77777777" w:rsidR="007746D9" w:rsidRPr="002C0185" w:rsidRDefault="007746D9">
            <w:pPr>
              <w:pStyle w:val="TAL"/>
              <w:rPr>
                <w:snapToGrid w:val="0"/>
                <w:lang w:eastAsia="en-US"/>
              </w:rPr>
            </w:pPr>
            <w:r w:rsidRPr="002C0185">
              <w:rPr>
                <w:snapToGrid w:val="0"/>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2DF55"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FECBB2" w14:textId="77777777" w:rsidR="007746D9" w:rsidRPr="002C0185" w:rsidRDefault="007746D9">
            <w:pPr>
              <w:pStyle w:val="TAL"/>
              <w:rPr>
                <w:snapToGrid w:val="0"/>
                <w:lang w:eastAsia="zh-CN"/>
              </w:rPr>
            </w:pPr>
            <w:r w:rsidRPr="002C0185">
              <w:rPr>
                <w:snapToGrid w:val="0"/>
                <w:lang w:eastAsia="zh-CN"/>
              </w:rPr>
              <w:t>BW = 20MHz</w:t>
            </w:r>
          </w:p>
        </w:tc>
      </w:tr>
      <w:tr w:rsidR="007746D9" w:rsidRPr="002C0185" w14:paraId="3D0AB80D" w14:textId="77777777" w:rsidTr="007746D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5DFBBB28" w14:textId="77777777" w:rsidR="007746D9" w:rsidRPr="002C0185" w:rsidRDefault="007746D9">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7C739" w14:textId="77777777" w:rsidR="007746D9" w:rsidRPr="002C0185" w:rsidRDefault="007746D9">
            <w:pPr>
              <w:pStyle w:val="TAL"/>
              <w:rPr>
                <w:snapToGrid w:val="0"/>
                <w:lang w:eastAsia="zh-CN"/>
              </w:rPr>
            </w:pPr>
            <w:r w:rsidRPr="002C0185">
              <w:rPr>
                <w:snapToGrid w:val="0"/>
                <w:lang w:eastAsia="zh-CN"/>
              </w:rPr>
              <w:t>1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29971" w14:textId="77777777" w:rsidR="007746D9" w:rsidRPr="002C0185" w:rsidRDefault="007746D9">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565B0" w14:textId="77777777" w:rsidR="007746D9" w:rsidRPr="002C0185" w:rsidRDefault="007746D9">
            <w:pPr>
              <w:pStyle w:val="TAL"/>
              <w:rPr>
                <w:snapToGrid w:val="0"/>
                <w:lang w:eastAsia="zh-CN"/>
              </w:rPr>
            </w:pPr>
            <w:r w:rsidRPr="002C0185">
              <w:rPr>
                <w:snapToGrid w:val="0"/>
                <w:lang w:eastAsia="zh-CN"/>
              </w:rPr>
              <w:t>BW = 40MHz</w:t>
            </w:r>
          </w:p>
        </w:tc>
      </w:tr>
      <w:tr w:rsidR="007746D9" w:rsidRPr="002C0185" w14:paraId="08B48394" w14:textId="77777777" w:rsidTr="007746D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F439D84" w14:textId="77777777" w:rsidR="007746D9" w:rsidRPr="002C0185" w:rsidRDefault="007746D9">
            <w:pPr>
              <w:pStyle w:val="TAL"/>
              <w:rPr>
                <w:snapToGrid w:val="0"/>
                <w:lang w:eastAsia="zh-CN"/>
              </w:rPr>
            </w:pPr>
            <w:r w:rsidRPr="002C0185">
              <w:rPr>
                <w:snapToGrid w:val="0"/>
                <w:lang w:eastAsia="zh-CN"/>
              </w:rPr>
              <w:t xml:space="preserve">  </w:t>
            </w:r>
            <w:r w:rsidRPr="002C0185">
              <w:t>sl-RB-Numb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FEC624" w14:textId="77777777" w:rsidR="007746D9" w:rsidRPr="002C0185" w:rsidRDefault="007746D9">
            <w:pPr>
              <w:pStyle w:val="TAL"/>
              <w:rPr>
                <w:snapToGrid w:val="0"/>
                <w:lang w:eastAsia="en-US"/>
              </w:rPr>
            </w:pPr>
            <w:r w:rsidRPr="002C0185">
              <w:rPr>
                <w:snapToGrid w:val="0"/>
                <w:lang w:eastAsia="zh-CN"/>
              </w:rPr>
              <w:t>5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43037" w14:textId="77777777" w:rsidR="007746D9" w:rsidRPr="002C0185" w:rsidRDefault="007746D9">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A7F5A" w14:textId="77777777" w:rsidR="007746D9" w:rsidRPr="002C0185" w:rsidRDefault="007746D9">
            <w:pPr>
              <w:pStyle w:val="TAL"/>
              <w:rPr>
                <w:snapToGrid w:val="0"/>
              </w:rPr>
            </w:pPr>
            <w:r w:rsidRPr="002C0185">
              <w:rPr>
                <w:snapToGrid w:val="0"/>
                <w:lang w:eastAsia="zh-CN"/>
              </w:rPr>
              <w:t>BW = 20MHz</w:t>
            </w:r>
          </w:p>
        </w:tc>
      </w:tr>
      <w:tr w:rsidR="007746D9" w:rsidRPr="002C0185" w14:paraId="3F5BDA0B" w14:textId="77777777" w:rsidTr="007746D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10287D1D" w14:textId="77777777" w:rsidR="007746D9" w:rsidRPr="002C0185" w:rsidRDefault="007746D9">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48BC9" w14:textId="77777777" w:rsidR="007746D9" w:rsidRPr="002C0185" w:rsidRDefault="007746D9">
            <w:pPr>
              <w:pStyle w:val="TAL"/>
              <w:rPr>
                <w:snapToGrid w:val="0"/>
                <w:lang w:eastAsia="zh-CN"/>
              </w:rPr>
            </w:pPr>
            <w:r w:rsidRPr="002C0185">
              <w:rPr>
                <w:snapToGrid w:val="0"/>
                <w:lang w:eastAsia="zh-CN"/>
              </w:rPr>
              <w:t>10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39E72" w14:textId="77777777" w:rsidR="007746D9" w:rsidRPr="002C0185" w:rsidRDefault="007746D9">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26225" w14:textId="77777777" w:rsidR="007746D9" w:rsidRPr="002C0185" w:rsidRDefault="007746D9">
            <w:pPr>
              <w:pStyle w:val="TAL"/>
              <w:rPr>
                <w:snapToGrid w:val="0"/>
              </w:rPr>
            </w:pPr>
            <w:r w:rsidRPr="002C0185">
              <w:rPr>
                <w:snapToGrid w:val="0"/>
                <w:lang w:eastAsia="zh-CN"/>
              </w:rPr>
              <w:t>BW = 40MHz</w:t>
            </w:r>
          </w:p>
        </w:tc>
      </w:tr>
      <w:tr w:rsidR="007746D9" w:rsidRPr="002C0185" w14:paraId="51684629"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89F1A" w14:textId="77777777" w:rsidR="007746D9" w:rsidRPr="002C0185" w:rsidRDefault="007746D9">
            <w:pPr>
              <w:pStyle w:val="TAL"/>
              <w:rPr>
                <w:snapToGrid w:val="0"/>
                <w:lang w:eastAsia="zh-CN"/>
              </w:rPr>
            </w:pPr>
            <w:r w:rsidRPr="002C0185">
              <w:rPr>
                <w:snapToGrid w:val="0"/>
                <w:lang w:eastAsia="zh-CN"/>
              </w:rPr>
              <w:t xml:space="preserve">  </w:t>
            </w:r>
            <w:r w:rsidRPr="002C0185">
              <w:t>sl-TimeResourc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C90BF" w14:textId="77777777" w:rsidR="007746D9" w:rsidRPr="002C0185" w:rsidRDefault="007746D9">
            <w:pPr>
              <w:pStyle w:val="TAL"/>
              <w:rPr>
                <w:snapToGrid w:val="0"/>
                <w:lang w:eastAsia="en-US"/>
              </w:rPr>
            </w:pPr>
            <w:r w:rsidRPr="002C0185">
              <w:rPr>
                <w:snapToGrid w:val="0"/>
                <w:lang w:eastAsia="zh-CN"/>
              </w:rPr>
              <w:t>one(1,1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9C33B" w14:textId="77777777" w:rsidR="007746D9" w:rsidRPr="002C0185" w:rsidRDefault="007746D9">
            <w:pPr>
              <w:pStyle w:val="TAL"/>
              <w:rPr>
                <w:snapToGrid w:val="0"/>
              </w:rPr>
            </w:pPr>
            <w:r w:rsidRPr="002C0185">
              <w:rPr>
                <w:snapToGrid w:val="0"/>
                <w:lang w:eastAsia="zh-CN"/>
              </w:rPr>
              <w:t>All "1" sequence with a length of 160 bit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39216" w14:textId="77777777" w:rsidR="007746D9" w:rsidRPr="002C0185" w:rsidRDefault="007746D9">
            <w:pPr>
              <w:pStyle w:val="TAL"/>
              <w:rPr>
                <w:snapToGrid w:val="0"/>
              </w:rPr>
            </w:pPr>
          </w:p>
        </w:tc>
      </w:tr>
      <w:tr w:rsidR="007746D9" w:rsidRPr="002C0185" w14:paraId="1CC08B51"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86983" w14:textId="77777777" w:rsidR="007746D9" w:rsidRPr="002C0185" w:rsidRDefault="007746D9">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49F87" w14:textId="77777777" w:rsidR="007746D9" w:rsidRPr="002C0185" w:rsidRDefault="007746D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8EF30" w14:textId="77777777" w:rsidR="007746D9" w:rsidRPr="002C0185"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CC28E" w14:textId="77777777" w:rsidR="007746D9" w:rsidRPr="002C0185" w:rsidRDefault="007746D9">
            <w:pPr>
              <w:pStyle w:val="TAL"/>
            </w:pPr>
          </w:p>
        </w:tc>
      </w:tr>
    </w:tbl>
    <w:p w14:paraId="21AD7214" w14:textId="77777777" w:rsidR="007746D9" w:rsidRPr="002C0185" w:rsidRDefault="007746D9" w:rsidP="007746D9">
      <w:pPr>
        <w:rPr>
          <w:lang w:eastAsia="en-US"/>
        </w:rPr>
      </w:pPr>
    </w:p>
    <w:p w14:paraId="15FE1FF7" w14:textId="77777777" w:rsidR="007746D9" w:rsidRPr="002C0185" w:rsidRDefault="007746D9" w:rsidP="00435C3D">
      <w:pPr>
        <w:pStyle w:val="H6"/>
        <w:rPr>
          <w:rFonts w:eastAsiaTheme="minorEastAsia"/>
        </w:rPr>
      </w:pPr>
      <w:bookmarkStart w:id="309" w:name="_CRSLThresRSRPList"/>
      <w:r w:rsidRPr="002C0185">
        <w:rPr>
          <w:rFonts w:eastAsiaTheme="minorEastAsia"/>
        </w:rPr>
        <w:t>SL-Thres-RSRP-List</w:t>
      </w:r>
    </w:p>
    <w:p w14:paraId="511D1122" w14:textId="77777777" w:rsidR="007746D9" w:rsidRPr="002C0185" w:rsidRDefault="007746D9" w:rsidP="007746D9">
      <w:pPr>
        <w:pStyle w:val="TH"/>
        <w:rPr>
          <w:rFonts w:eastAsiaTheme="minorEastAsia"/>
        </w:rPr>
      </w:pPr>
      <w:bookmarkStart w:id="310" w:name="_CRTable5_4_32"/>
      <w:bookmarkEnd w:id="309"/>
      <w:r w:rsidRPr="002C0185">
        <w:t xml:space="preserve">Table </w:t>
      </w:r>
      <w:bookmarkEnd w:id="310"/>
      <w:r w:rsidRPr="002C0185">
        <w:t xml:space="preserve">5.4.3-2: </w:t>
      </w:r>
      <w:r w:rsidRPr="002C0185">
        <w:rPr>
          <w:i/>
          <w:iCs/>
        </w:rPr>
        <w:t>SL-Thres-RSRP-Lis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7746D9" w:rsidRPr="002C0185" w14:paraId="7103B407" w14:textId="77777777" w:rsidTr="007746D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63272D5A" w14:textId="77777777" w:rsidR="007746D9" w:rsidRPr="002C0185" w:rsidRDefault="007746D9">
            <w:pPr>
              <w:pStyle w:val="TAL"/>
            </w:pPr>
            <w:r w:rsidRPr="002C0185">
              <w:t>Derivation Path: Table 4.6.6-32</w:t>
            </w:r>
          </w:p>
        </w:tc>
      </w:tr>
      <w:tr w:rsidR="007746D9" w:rsidRPr="002C0185" w14:paraId="495C61A1"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1E64AF" w14:textId="77777777" w:rsidR="007746D9" w:rsidRPr="002C0185" w:rsidRDefault="007746D9">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95608" w14:textId="77777777" w:rsidR="007746D9" w:rsidRPr="002C0185" w:rsidRDefault="007746D9">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63D2F" w14:textId="77777777" w:rsidR="007746D9" w:rsidRPr="002C0185" w:rsidRDefault="007746D9">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60A77" w14:textId="77777777" w:rsidR="007746D9" w:rsidRPr="002C0185" w:rsidRDefault="007746D9">
            <w:pPr>
              <w:pStyle w:val="TAH"/>
            </w:pPr>
            <w:r w:rsidRPr="002C0185">
              <w:t>Condition</w:t>
            </w:r>
          </w:p>
        </w:tc>
      </w:tr>
      <w:tr w:rsidR="007746D9" w:rsidRPr="002C0185" w14:paraId="1C6CD0C7"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1A34A0" w14:textId="77777777" w:rsidR="007746D9" w:rsidRPr="002C0185" w:rsidRDefault="007746D9">
            <w:pPr>
              <w:pStyle w:val="TAL"/>
            </w:pPr>
            <w:r w:rsidRPr="002C0185">
              <w:t>SL-Thres-RSRP-List-r16 ::= SEQUENCE (SIZE (64)) OF INTEGER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1E7D8" w14:textId="77777777" w:rsidR="007746D9" w:rsidRPr="002C0185" w:rsidRDefault="007746D9">
            <w:pPr>
              <w:pStyle w:val="TAL"/>
            </w:pPr>
            <w:r w:rsidRPr="002C0185">
              <w:t>64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81DE9" w14:textId="77777777" w:rsidR="007746D9" w:rsidRPr="002C0185"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068AF" w14:textId="77777777" w:rsidR="007746D9" w:rsidRPr="002C0185" w:rsidRDefault="007746D9">
            <w:pPr>
              <w:pStyle w:val="TAL"/>
            </w:pPr>
          </w:p>
        </w:tc>
      </w:tr>
      <w:tr w:rsidR="007746D9" w:rsidRPr="002C0185" w14:paraId="154CDF8A"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92158C" w14:textId="77777777" w:rsidR="007746D9" w:rsidRPr="002C0185" w:rsidRDefault="007746D9">
            <w:pPr>
              <w:pStyle w:val="TAL"/>
              <w:rPr>
                <w:snapToGrid w:val="0"/>
              </w:rPr>
            </w:pPr>
            <w:r w:rsidRPr="002C0185">
              <w:rPr>
                <w:snapToGrid w:val="0"/>
              </w:rPr>
              <w:t xml:space="preserve">  INTEGER[k, k=1..64]</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5158A1" w14:textId="77777777" w:rsidR="007746D9" w:rsidRPr="002C0185" w:rsidRDefault="007746D9">
            <w:pPr>
              <w:pStyle w:val="TAL"/>
              <w:rPr>
                <w:snapToGrid w:val="0"/>
              </w:rPr>
            </w:pPr>
            <w:r w:rsidRPr="002C0185">
              <w:rPr>
                <w:snapToGrid w:val="0"/>
              </w:rPr>
              <w:t>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1D7E0" w14:textId="77777777" w:rsidR="007746D9" w:rsidRPr="002C0185" w:rsidRDefault="007746D9">
            <w:pPr>
              <w:pStyle w:val="TAL"/>
              <w:rPr>
                <w:snapToGrid w:val="0"/>
              </w:rPr>
            </w:pPr>
            <w:r w:rsidRPr="002C0185">
              <w:rPr>
                <w:snapToGrid w:val="0"/>
              </w:rPr>
              <w:t>entry k</w:t>
            </w:r>
          </w:p>
          <w:p w14:paraId="06839FD8" w14:textId="77777777" w:rsidR="007746D9" w:rsidRPr="002C0185" w:rsidRDefault="007746D9">
            <w:pPr>
              <w:pStyle w:val="TAL"/>
              <w:rPr>
                <w:snapToGrid w:val="0"/>
              </w:rPr>
            </w:pPr>
            <w:r w:rsidRPr="002C0185">
              <w:rPr>
                <w:iCs/>
                <w:szCs w:val="22"/>
              </w:rPr>
              <w:t>corresponds to infinity 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97D180" w14:textId="77777777" w:rsidR="007746D9" w:rsidRPr="002C0185" w:rsidRDefault="007746D9">
            <w:pPr>
              <w:pStyle w:val="TAL"/>
              <w:rPr>
                <w:snapToGrid w:val="0"/>
              </w:rPr>
            </w:pPr>
          </w:p>
        </w:tc>
      </w:tr>
      <w:tr w:rsidR="007746D9" w:rsidRPr="002C0185" w14:paraId="1A2F1B1A" w14:textId="77777777" w:rsidTr="007746D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2861EA" w14:textId="77777777" w:rsidR="007746D9" w:rsidRPr="002C0185" w:rsidRDefault="007746D9">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12201" w14:textId="77777777" w:rsidR="007746D9" w:rsidRPr="002C0185" w:rsidRDefault="007746D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24B97" w14:textId="77777777" w:rsidR="007746D9" w:rsidRPr="002C0185" w:rsidRDefault="007746D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AC7C8" w14:textId="77777777" w:rsidR="007746D9" w:rsidRPr="002C0185" w:rsidRDefault="007746D9">
            <w:pPr>
              <w:pStyle w:val="TAL"/>
            </w:pPr>
          </w:p>
        </w:tc>
      </w:tr>
    </w:tbl>
    <w:p w14:paraId="2F5D4F8C" w14:textId="77777777" w:rsidR="00EA4F49" w:rsidRPr="002C0185" w:rsidRDefault="00EA4F49" w:rsidP="00EA4F49"/>
    <w:p w14:paraId="61226CD4" w14:textId="4BF5CA43" w:rsidR="008E2F28" w:rsidRPr="002C0185" w:rsidRDefault="008E2F28" w:rsidP="008E2F28">
      <w:pPr>
        <w:pStyle w:val="Heading2"/>
      </w:pPr>
      <w:r w:rsidRPr="002C0185">
        <w:t>5.5</w:t>
      </w:r>
      <w:r w:rsidRPr="002C0185">
        <w:tab/>
        <w:t>Common procedures for RF testing</w:t>
      </w:r>
      <w:bookmarkEnd w:id="244"/>
      <w:bookmarkEnd w:id="245"/>
    </w:p>
    <w:p w14:paraId="00B5FC34" w14:textId="77777777" w:rsidR="008E2F28" w:rsidRPr="002C0185" w:rsidRDefault="008E2F28" w:rsidP="008E2F28">
      <w:pPr>
        <w:pStyle w:val="Heading3"/>
      </w:pPr>
      <w:bookmarkStart w:id="311" w:name="_Toc21354216"/>
      <w:bookmarkStart w:id="312" w:name="_Toc27749856"/>
      <w:r w:rsidRPr="002C0185">
        <w:t>5.5.1</w:t>
      </w:r>
      <w:r w:rsidRPr="002C0185">
        <w:tab/>
        <w:t>Procedure to configure SCC for NR RF CA testing</w:t>
      </w:r>
      <w:bookmarkEnd w:id="311"/>
      <w:bookmarkEnd w:id="312"/>
    </w:p>
    <w:p w14:paraId="609912AF" w14:textId="77777777" w:rsidR="008E2F28" w:rsidRPr="002C0185" w:rsidRDefault="008E2F28" w:rsidP="006137E0">
      <w:pPr>
        <w:pStyle w:val="H6"/>
      </w:pPr>
      <w:bookmarkStart w:id="313" w:name="_Toc21354217"/>
      <w:bookmarkStart w:id="314" w:name="_Toc27749857"/>
      <w:bookmarkStart w:id="315" w:name="_CR5_5_1_1"/>
      <w:r w:rsidRPr="002C0185">
        <w:t>5.5.1.1</w:t>
      </w:r>
      <w:r w:rsidRPr="002C0185">
        <w:tab/>
        <w:t>Scope</w:t>
      </w:r>
      <w:bookmarkEnd w:id="313"/>
      <w:bookmarkEnd w:id="314"/>
    </w:p>
    <w:bookmarkEnd w:id="315"/>
    <w:p w14:paraId="6B6E9B77" w14:textId="77777777" w:rsidR="008E2F28" w:rsidRPr="002C0185" w:rsidRDefault="008E2F28" w:rsidP="008E2F28">
      <w:r w:rsidRPr="002C0185">
        <w:t>The purpose of this procedure is to establish one or more SCC for NR CA testing.</w:t>
      </w:r>
    </w:p>
    <w:p w14:paraId="0D4F0C02" w14:textId="77777777" w:rsidR="008E2F28" w:rsidRPr="002C0185" w:rsidRDefault="008E2F28" w:rsidP="006137E0">
      <w:pPr>
        <w:pStyle w:val="H6"/>
      </w:pPr>
      <w:bookmarkStart w:id="316" w:name="_Toc21354218"/>
      <w:bookmarkStart w:id="317" w:name="_Toc27749858"/>
      <w:bookmarkStart w:id="318" w:name="_CR5_5_1_2"/>
      <w:r w:rsidRPr="002C0185">
        <w:t>5.5.1.2</w:t>
      </w:r>
      <w:r w:rsidRPr="002C0185">
        <w:tab/>
        <w:t>Procedure description</w:t>
      </w:r>
      <w:bookmarkEnd w:id="316"/>
      <w:bookmarkEnd w:id="317"/>
    </w:p>
    <w:p w14:paraId="2C8C723C" w14:textId="77777777" w:rsidR="008E2F28" w:rsidRPr="002C0185" w:rsidRDefault="008E2F28" w:rsidP="006137E0">
      <w:pPr>
        <w:pStyle w:val="H6"/>
      </w:pPr>
      <w:bookmarkStart w:id="319" w:name="_Toc21354219"/>
      <w:bookmarkStart w:id="320" w:name="_Toc27749859"/>
      <w:bookmarkStart w:id="321" w:name="_CR5_5_1_2_1"/>
      <w:bookmarkEnd w:id="318"/>
      <w:r w:rsidRPr="002C0185">
        <w:t>5.5.1.2.1</w:t>
      </w:r>
      <w:r w:rsidRPr="002C0185">
        <w:tab/>
        <w:t>Initial conditions</w:t>
      </w:r>
      <w:bookmarkEnd w:id="319"/>
      <w:bookmarkEnd w:id="320"/>
    </w:p>
    <w:bookmarkEnd w:id="321"/>
    <w:p w14:paraId="2307228B" w14:textId="77777777" w:rsidR="008E2F28" w:rsidRPr="002C0185" w:rsidRDefault="008E2F28" w:rsidP="008E2F28">
      <w:r w:rsidRPr="002C0185">
        <w:t>UE is operating in NR RRC_CONNECTED state on NR Cell 1 without any SCell configured.</w:t>
      </w:r>
    </w:p>
    <w:p w14:paraId="63C4F18E" w14:textId="77777777" w:rsidR="008E2F28" w:rsidRPr="002C0185" w:rsidRDefault="008E2F28" w:rsidP="008E2F28">
      <w:pPr>
        <w:keepNext/>
        <w:keepLines/>
        <w:spacing w:before="120"/>
        <w:ind w:left="1985" w:hanging="1985"/>
        <w:rPr>
          <w:rFonts w:ascii="Arial" w:eastAsia="Dotum" w:hAnsi="Arial" w:cs="Arial"/>
        </w:rPr>
      </w:pPr>
      <w:r w:rsidRPr="002C0185">
        <w:rPr>
          <w:rFonts w:ascii="Arial" w:eastAsia="Dotum" w:hAnsi="Arial" w:cs="Arial"/>
        </w:rPr>
        <w:t>System Simulator:</w:t>
      </w:r>
    </w:p>
    <w:p w14:paraId="1573C43B" w14:textId="77777777" w:rsidR="008E2F28" w:rsidRPr="002C0185" w:rsidRDefault="008E2F28" w:rsidP="008E2F28">
      <w:pPr>
        <w:pStyle w:val="B1"/>
        <w:snapToGrid w:val="0"/>
        <w:rPr>
          <w:lang w:eastAsia="zh-CN"/>
        </w:rPr>
      </w:pPr>
      <w:r w:rsidRPr="002C0185">
        <w:rPr>
          <w:lang w:eastAsia="zh-CN"/>
        </w:rPr>
        <w:t>-</w:t>
      </w:r>
      <w:r w:rsidRPr="002C0185">
        <w:rPr>
          <w:lang w:eastAsia="zh-CN"/>
        </w:rPr>
        <w:tab/>
        <w:t>SS configures the number of SCells used by the test case using NR parameters for NR Cell 2 for SCC1, NR Cell 3 for SCC2, NR Cell 4 for SCC3 etc. as specified in Table 4.4.2-2.</w:t>
      </w:r>
    </w:p>
    <w:p w14:paraId="153BD7A3" w14:textId="77777777" w:rsidR="008E2F28" w:rsidRPr="002C0185" w:rsidRDefault="008E2F28" w:rsidP="003760F5">
      <w:pPr>
        <w:pStyle w:val="B1"/>
        <w:snapToGrid w:val="0"/>
        <w:rPr>
          <w:lang w:eastAsia="zh-CN"/>
        </w:rPr>
      </w:pPr>
      <w:r w:rsidRPr="002C0185">
        <w:rPr>
          <w:lang w:eastAsia="zh-CN"/>
        </w:rPr>
        <w:t>-</w:t>
      </w:r>
      <w:r w:rsidRPr="002C0185">
        <w:rPr>
          <w:lang w:eastAsia="zh-CN"/>
        </w:rPr>
        <w:tab/>
      </w:r>
      <w:r w:rsidRPr="002C0185">
        <w:t>System information combination NR-2 as defined in clause 4.4.3.1.2 is used in all NR cells</w:t>
      </w:r>
      <w:r w:rsidRPr="002C0185">
        <w:rPr>
          <w:lang w:eastAsia="zh-CN"/>
        </w:rPr>
        <w:t>.</w:t>
      </w:r>
    </w:p>
    <w:p w14:paraId="33CC57A4" w14:textId="77777777" w:rsidR="008E2F28" w:rsidRPr="002C0185" w:rsidRDefault="008E2F28" w:rsidP="006137E0">
      <w:pPr>
        <w:pStyle w:val="H6"/>
      </w:pPr>
      <w:bookmarkStart w:id="322" w:name="_Toc21354220"/>
      <w:bookmarkStart w:id="323" w:name="_Toc27749860"/>
      <w:bookmarkStart w:id="324" w:name="_CR5_5_1_2_2"/>
      <w:r w:rsidRPr="002C0185">
        <w:t>5.5.1.2.2</w:t>
      </w:r>
      <w:r w:rsidRPr="002C0185">
        <w:tab/>
        <w:t>Procedure sequence</w:t>
      </w:r>
      <w:bookmarkEnd w:id="322"/>
      <w:bookmarkEnd w:id="323"/>
    </w:p>
    <w:p w14:paraId="414AF6BC" w14:textId="77777777" w:rsidR="008E2F28" w:rsidRPr="002C0185" w:rsidRDefault="008E2F28" w:rsidP="008E2F28">
      <w:pPr>
        <w:pStyle w:val="TH"/>
      </w:pPr>
      <w:bookmarkStart w:id="325" w:name="_CRTable5_5_1_2_21"/>
      <w:bookmarkEnd w:id="324"/>
      <w:r w:rsidRPr="002C0185">
        <w:t xml:space="preserve">Table </w:t>
      </w:r>
      <w:bookmarkEnd w:id="325"/>
      <w:r w:rsidRPr="002C0185">
        <w:t>5.5.1.2.2-1: Procedure to configure SCC</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969"/>
        <w:gridCol w:w="709"/>
        <w:gridCol w:w="2977"/>
        <w:gridCol w:w="567"/>
        <w:gridCol w:w="850"/>
      </w:tblGrid>
      <w:tr w:rsidR="008E2F28" w:rsidRPr="002C0185" w14:paraId="32BFF672" w14:textId="77777777" w:rsidTr="00C13757">
        <w:tc>
          <w:tcPr>
            <w:tcW w:w="675" w:type="dxa"/>
            <w:tcBorders>
              <w:bottom w:val="nil"/>
            </w:tcBorders>
          </w:tcPr>
          <w:p w14:paraId="73E86110" w14:textId="77777777" w:rsidR="008E2F28" w:rsidRPr="002C0185" w:rsidRDefault="008E2F28" w:rsidP="00C13757">
            <w:pPr>
              <w:pStyle w:val="TAH"/>
            </w:pPr>
            <w:r w:rsidRPr="002C0185">
              <w:t>St</w:t>
            </w:r>
          </w:p>
        </w:tc>
        <w:tc>
          <w:tcPr>
            <w:tcW w:w="3969" w:type="dxa"/>
            <w:tcBorders>
              <w:bottom w:val="nil"/>
            </w:tcBorders>
          </w:tcPr>
          <w:p w14:paraId="34E089B1" w14:textId="77777777" w:rsidR="008E2F28" w:rsidRPr="002C0185" w:rsidRDefault="008E2F28" w:rsidP="00C13757">
            <w:pPr>
              <w:pStyle w:val="TAH"/>
            </w:pPr>
            <w:r w:rsidRPr="002C0185">
              <w:t>Procedure</w:t>
            </w:r>
          </w:p>
        </w:tc>
        <w:tc>
          <w:tcPr>
            <w:tcW w:w="3686" w:type="dxa"/>
            <w:gridSpan w:val="2"/>
          </w:tcPr>
          <w:p w14:paraId="250F0DEA" w14:textId="77777777" w:rsidR="008E2F28" w:rsidRPr="002C0185" w:rsidRDefault="008E2F28" w:rsidP="00C13757">
            <w:pPr>
              <w:pStyle w:val="TAH"/>
            </w:pPr>
            <w:r w:rsidRPr="002C0185">
              <w:t>Message Sequence</w:t>
            </w:r>
          </w:p>
        </w:tc>
        <w:tc>
          <w:tcPr>
            <w:tcW w:w="567" w:type="dxa"/>
            <w:tcBorders>
              <w:bottom w:val="nil"/>
            </w:tcBorders>
          </w:tcPr>
          <w:p w14:paraId="4D958FD7" w14:textId="77777777" w:rsidR="008E2F28" w:rsidRPr="002C0185" w:rsidRDefault="008E2F28" w:rsidP="00C13757">
            <w:pPr>
              <w:pStyle w:val="TAH"/>
            </w:pPr>
            <w:r w:rsidRPr="002C0185">
              <w:t>TP</w:t>
            </w:r>
          </w:p>
        </w:tc>
        <w:tc>
          <w:tcPr>
            <w:tcW w:w="850" w:type="dxa"/>
            <w:tcBorders>
              <w:bottom w:val="nil"/>
            </w:tcBorders>
          </w:tcPr>
          <w:p w14:paraId="7DBC1008" w14:textId="77777777" w:rsidR="008E2F28" w:rsidRPr="002C0185" w:rsidRDefault="008E2F28" w:rsidP="00C13757">
            <w:pPr>
              <w:pStyle w:val="TAH"/>
            </w:pPr>
            <w:r w:rsidRPr="002C0185">
              <w:t>Verdict</w:t>
            </w:r>
          </w:p>
        </w:tc>
      </w:tr>
      <w:tr w:rsidR="008E2F28" w:rsidRPr="002C0185" w14:paraId="75E76770" w14:textId="77777777" w:rsidTr="00C13757">
        <w:tc>
          <w:tcPr>
            <w:tcW w:w="675" w:type="dxa"/>
            <w:tcBorders>
              <w:top w:val="nil"/>
            </w:tcBorders>
          </w:tcPr>
          <w:p w14:paraId="095E50DA" w14:textId="77777777" w:rsidR="008E2F28" w:rsidRPr="002C0185" w:rsidRDefault="008E2F28" w:rsidP="00C13757">
            <w:pPr>
              <w:pStyle w:val="TAH"/>
            </w:pPr>
          </w:p>
        </w:tc>
        <w:tc>
          <w:tcPr>
            <w:tcW w:w="3969" w:type="dxa"/>
            <w:tcBorders>
              <w:top w:val="nil"/>
            </w:tcBorders>
          </w:tcPr>
          <w:p w14:paraId="02508215" w14:textId="77777777" w:rsidR="008E2F28" w:rsidRPr="002C0185" w:rsidRDefault="008E2F28" w:rsidP="00C13757">
            <w:pPr>
              <w:pStyle w:val="TAH"/>
            </w:pPr>
          </w:p>
        </w:tc>
        <w:tc>
          <w:tcPr>
            <w:tcW w:w="709" w:type="dxa"/>
          </w:tcPr>
          <w:p w14:paraId="659B0CA9" w14:textId="77777777" w:rsidR="008E2F28" w:rsidRPr="002C0185" w:rsidRDefault="008E2F28" w:rsidP="00C13757">
            <w:pPr>
              <w:pStyle w:val="TAH"/>
            </w:pPr>
            <w:r w:rsidRPr="002C0185">
              <w:t>U - S</w:t>
            </w:r>
          </w:p>
        </w:tc>
        <w:tc>
          <w:tcPr>
            <w:tcW w:w="2977" w:type="dxa"/>
          </w:tcPr>
          <w:p w14:paraId="08418F9C" w14:textId="77777777" w:rsidR="008E2F28" w:rsidRPr="002C0185" w:rsidRDefault="008E2F28" w:rsidP="00C13757">
            <w:pPr>
              <w:pStyle w:val="TAH"/>
            </w:pPr>
            <w:r w:rsidRPr="002C0185">
              <w:t>Message</w:t>
            </w:r>
          </w:p>
        </w:tc>
        <w:tc>
          <w:tcPr>
            <w:tcW w:w="567" w:type="dxa"/>
            <w:tcBorders>
              <w:top w:val="nil"/>
            </w:tcBorders>
          </w:tcPr>
          <w:p w14:paraId="562F007A" w14:textId="77777777" w:rsidR="008E2F28" w:rsidRPr="002C0185" w:rsidRDefault="008E2F28" w:rsidP="00C13757">
            <w:pPr>
              <w:pStyle w:val="TAH"/>
            </w:pPr>
          </w:p>
        </w:tc>
        <w:tc>
          <w:tcPr>
            <w:tcW w:w="850" w:type="dxa"/>
            <w:tcBorders>
              <w:top w:val="nil"/>
            </w:tcBorders>
          </w:tcPr>
          <w:p w14:paraId="643239FC" w14:textId="77777777" w:rsidR="008E2F28" w:rsidRPr="002C0185" w:rsidRDefault="008E2F28" w:rsidP="00C13757">
            <w:pPr>
              <w:pStyle w:val="TAH"/>
            </w:pPr>
          </w:p>
        </w:tc>
      </w:tr>
      <w:tr w:rsidR="008E2F28" w:rsidRPr="002C0185" w14:paraId="21718ED4" w14:textId="77777777" w:rsidTr="00C13757">
        <w:tc>
          <w:tcPr>
            <w:tcW w:w="675" w:type="dxa"/>
          </w:tcPr>
          <w:p w14:paraId="49782D4C" w14:textId="77777777" w:rsidR="008E2F28" w:rsidRPr="002C0185" w:rsidRDefault="008E2F28" w:rsidP="00C13757">
            <w:pPr>
              <w:pStyle w:val="TAC"/>
            </w:pPr>
            <w:r w:rsidRPr="002C0185">
              <w:t>1</w:t>
            </w:r>
          </w:p>
        </w:tc>
        <w:tc>
          <w:tcPr>
            <w:tcW w:w="3969" w:type="dxa"/>
          </w:tcPr>
          <w:p w14:paraId="226E8EF5" w14:textId="77777777" w:rsidR="008E2F28" w:rsidRPr="002C0185" w:rsidRDefault="008E2F28" w:rsidP="00C13757">
            <w:pPr>
              <w:pStyle w:val="TAL"/>
            </w:pPr>
            <w:r w:rsidRPr="002C0185">
              <w:t>The SS transmits an RRCReconfiguration message including sCellToAddModList with SCell addition for the SCC under test.</w:t>
            </w:r>
          </w:p>
        </w:tc>
        <w:tc>
          <w:tcPr>
            <w:tcW w:w="709" w:type="dxa"/>
          </w:tcPr>
          <w:p w14:paraId="066F1863" w14:textId="77777777" w:rsidR="008E2F28" w:rsidRPr="002C0185" w:rsidRDefault="008E2F28" w:rsidP="00C13757">
            <w:pPr>
              <w:pStyle w:val="TAC"/>
            </w:pPr>
            <w:r w:rsidRPr="002C0185">
              <w:t>&lt;--</w:t>
            </w:r>
          </w:p>
        </w:tc>
        <w:tc>
          <w:tcPr>
            <w:tcW w:w="2977" w:type="dxa"/>
          </w:tcPr>
          <w:p w14:paraId="6F073719" w14:textId="77777777" w:rsidR="008E2F28" w:rsidRPr="002C0185" w:rsidRDefault="008E2F28" w:rsidP="00C13757">
            <w:pPr>
              <w:pStyle w:val="TAL"/>
              <w:rPr>
                <w:i/>
              </w:rPr>
            </w:pPr>
            <w:r w:rsidRPr="002C0185">
              <w:t>NR RRC: RRCReconfiguration</w:t>
            </w:r>
          </w:p>
        </w:tc>
        <w:tc>
          <w:tcPr>
            <w:tcW w:w="567" w:type="dxa"/>
          </w:tcPr>
          <w:p w14:paraId="02D9AF93" w14:textId="77777777" w:rsidR="008E2F28" w:rsidRPr="002C0185" w:rsidRDefault="008E2F28" w:rsidP="00C13757">
            <w:pPr>
              <w:pStyle w:val="TAC"/>
            </w:pPr>
            <w:r w:rsidRPr="002C0185">
              <w:t>-</w:t>
            </w:r>
          </w:p>
        </w:tc>
        <w:tc>
          <w:tcPr>
            <w:tcW w:w="850" w:type="dxa"/>
          </w:tcPr>
          <w:p w14:paraId="743146AF" w14:textId="77777777" w:rsidR="008E2F28" w:rsidRPr="002C0185" w:rsidRDefault="008E2F28" w:rsidP="00C13757">
            <w:pPr>
              <w:pStyle w:val="TAC"/>
            </w:pPr>
            <w:r w:rsidRPr="002C0185">
              <w:t>-</w:t>
            </w:r>
          </w:p>
        </w:tc>
      </w:tr>
      <w:tr w:rsidR="008E2F28" w:rsidRPr="002C0185" w14:paraId="5F1C99E8" w14:textId="77777777" w:rsidTr="00C13757">
        <w:tc>
          <w:tcPr>
            <w:tcW w:w="675" w:type="dxa"/>
          </w:tcPr>
          <w:p w14:paraId="1C81311C" w14:textId="77777777" w:rsidR="008E2F28" w:rsidRPr="002C0185" w:rsidRDefault="008E2F28" w:rsidP="00C13757">
            <w:pPr>
              <w:pStyle w:val="TAC"/>
            </w:pPr>
            <w:r w:rsidRPr="002C0185">
              <w:t>2</w:t>
            </w:r>
          </w:p>
        </w:tc>
        <w:tc>
          <w:tcPr>
            <w:tcW w:w="3969" w:type="dxa"/>
          </w:tcPr>
          <w:p w14:paraId="2345CDB3" w14:textId="77777777" w:rsidR="008E2F28" w:rsidRPr="002C0185" w:rsidRDefault="008E2F28" w:rsidP="00C13757">
            <w:pPr>
              <w:pStyle w:val="TAL"/>
            </w:pPr>
            <w:r w:rsidRPr="002C0185">
              <w:t>The UE transmits an RRCReconfigurationComplete message.</w:t>
            </w:r>
          </w:p>
        </w:tc>
        <w:tc>
          <w:tcPr>
            <w:tcW w:w="709" w:type="dxa"/>
          </w:tcPr>
          <w:p w14:paraId="47F10D4A" w14:textId="77777777" w:rsidR="008E2F28" w:rsidRPr="002C0185" w:rsidRDefault="008E2F28" w:rsidP="00C13757">
            <w:pPr>
              <w:pStyle w:val="TAC"/>
            </w:pPr>
            <w:r w:rsidRPr="002C0185">
              <w:t>--&gt;</w:t>
            </w:r>
          </w:p>
        </w:tc>
        <w:tc>
          <w:tcPr>
            <w:tcW w:w="2977" w:type="dxa"/>
          </w:tcPr>
          <w:p w14:paraId="0597B1BE" w14:textId="77777777" w:rsidR="008E2F28" w:rsidRPr="002C0185" w:rsidRDefault="008E2F28" w:rsidP="00C13757">
            <w:pPr>
              <w:pStyle w:val="TAL"/>
              <w:rPr>
                <w:i/>
              </w:rPr>
            </w:pPr>
            <w:r w:rsidRPr="002C0185">
              <w:t>NR RRC: RRCReconfigurationComplete</w:t>
            </w:r>
          </w:p>
        </w:tc>
        <w:tc>
          <w:tcPr>
            <w:tcW w:w="567" w:type="dxa"/>
          </w:tcPr>
          <w:p w14:paraId="278A820B" w14:textId="77777777" w:rsidR="008E2F28" w:rsidRPr="002C0185" w:rsidRDefault="008E2F28" w:rsidP="00C13757">
            <w:pPr>
              <w:pStyle w:val="TAC"/>
            </w:pPr>
            <w:r w:rsidRPr="002C0185">
              <w:t>-</w:t>
            </w:r>
          </w:p>
        </w:tc>
        <w:tc>
          <w:tcPr>
            <w:tcW w:w="850" w:type="dxa"/>
          </w:tcPr>
          <w:p w14:paraId="07ABA66F" w14:textId="77777777" w:rsidR="008E2F28" w:rsidRPr="002C0185" w:rsidRDefault="008E2F28" w:rsidP="00C13757">
            <w:pPr>
              <w:pStyle w:val="TAC"/>
            </w:pPr>
            <w:r w:rsidRPr="002C0185">
              <w:t>-</w:t>
            </w:r>
          </w:p>
        </w:tc>
      </w:tr>
    </w:tbl>
    <w:p w14:paraId="67495237" w14:textId="77777777" w:rsidR="008E2F28" w:rsidRPr="002C0185" w:rsidRDefault="008E2F28" w:rsidP="008E2F28"/>
    <w:p w14:paraId="02E3E844" w14:textId="77777777" w:rsidR="008E2F28" w:rsidRPr="002C0185" w:rsidRDefault="008E2F28" w:rsidP="006137E0">
      <w:pPr>
        <w:pStyle w:val="H6"/>
      </w:pPr>
      <w:bookmarkStart w:id="326" w:name="_Toc21354221"/>
      <w:bookmarkStart w:id="327" w:name="_Toc27749861"/>
      <w:bookmarkStart w:id="328" w:name="_CR5_5_1_2_3"/>
      <w:r w:rsidRPr="002C0185">
        <w:t>5.5.1.2.3</w:t>
      </w:r>
      <w:r w:rsidRPr="002C0185">
        <w:tab/>
        <w:t>Specific message contents</w:t>
      </w:r>
      <w:bookmarkEnd w:id="326"/>
      <w:bookmarkEnd w:id="327"/>
    </w:p>
    <w:p w14:paraId="7C523BD6" w14:textId="77777777" w:rsidR="008A10F9" w:rsidRPr="002C0185" w:rsidRDefault="008A10F9" w:rsidP="001B395D">
      <w:pPr>
        <w:pStyle w:val="TH"/>
      </w:pPr>
      <w:bookmarkStart w:id="329" w:name="_CRTable5_5_1_2_31"/>
      <w:bookmarkStart w:id="330" w:name="_Hlk21436848"/>
      <w:bookmarkEnd w:id="328"/>
      <w:r w:rsidRPr="002C0185">
        <w:t xml:space="preserve">Table </w:t>
      </w:r>
      <w:bookmarkEnd w:id="329"/>
      <w:r w:rsidRPr="002C0185">
        <w:t>5.5.1.2.3-1: RRCReconfiguration-SCell(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8A10F9" w:rsidRPr="002C0185" w14:paraId="00C5BD26" w14:textId="77777777" w:rsidTr="008A10F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9CE775A" w14:textId="77777777" w:rsidR="008A10F9" w:rsidRPr="002C0185" w:rsidRDefault="008A10F9">
            <w:pPr>
              <w:pStyle w:val="TAL"/>
            </w:pPr>
            <w:r w:rsidRPr="002C0185">
              <w:t>Derivation Path: Table 4.6.1-13 with condition SCell_add</w:t>
            </w:r>
          </w:p>
        </w:tc>
      </w:tr>
      <w:tr w:rsidR="008A10F9" w:rsidRPr="002C0185" w14:paraId="66748906"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5FB40" w14:textId="77777777" w:rsidR="008A10F9" w:rsidRPr="002C0185" w:rsidRDefault="008A10F9">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B492AE" w14:textId="77777777" w:rsidR="008A10F9" w:rsidRPr="002C0185" w:rsidRDefault="008A10F9">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6BE6A5" w14:textId="77777777" w:rsidR="008A10F9" w:rsidRPr="002C0185" w:rsidRDefault="008A10F9">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7BFBB8" w14:textId="77777777" w:rsidR="008A10F9" w:rsidRPr="002C0185" w:rsidRDefault="008A10F9">
            <w:pPr>
              <w:pStyle w:val="TAH"/>
            </w:pPr>
            <w:r w:rsidRPr="002C0185">
              <w:t>Condition</w:t>
            </w:r>
          </w:p>
        </w:tc>
      </w:tr>
      <w:tr w:rsidR="008A10F9" w:rsidRPr="002C0185" w14:paraId="6936D18D"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9A5F4" w14:textId="77777777" w:rsidR="008A10F9" w:rsidRPr="002C0185" w:rsidRDefault="008A10F9">
            <w:pPr>
              <w:pStyle w:val="TAL"/>
            </w:pPr>
            <w:r w:rsidRPr="002C0185">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039B0"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1E9AE"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EA2C2" w14:textId="77777777" w:rsidR="008A10F9" w:rsidRPr="002C0185" w:rsidRDefault="008A10F9">
            <w:pPr>
              <w:pStyle w:val="TAL"/>
            </w:pPr>
          </w:p>
        </w:tc>
      </w:tr>
      <w:tr w:rsidR="008A10F9" w:rsidRPr="002C0185" w14:paraId="34F4A7DA"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20FB2" w14:textId="77777777" w:rsidR="008A10F9" w:rsidRPr="002C0185" w:rsidRDefault="008A10F9">
            <w:pPr>
              <w:pStyle w:val="TAL"/>
            </w:pPr>
            <w:r w:rsidRPr="002C0185">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11B13"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861AC"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7DF0B" w14:textId="77777777" w:rsidR="008A10F9" w:rsidRPr="002C0185" w:rsidRDefault="008A10F9">
            <w:pPr>
              <w:pStyle w:val="TAL"/>
            </w:pPr>
          </w:p>
        </w:tc>
      </w:tr>
      <w:tr w:rsidR="008A10F9" w:rsidRPr="002C0185" w14:paraId="73383045"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81D9B" w14:textId="77777777" w:rsidR="008A10F9" w:rsidRPr="002C0185" w:rsidRDefault="008A10F9">
            <w:pPr>
              <w:pStyle w:val="TAL"/>
            </w:pPr>
            <w:r w:rsidRPr="002C0185">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47AC2"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627D7"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321E5" w14:textId="77777777" w:rsidR="008A10F9" w:rsidRPr="002C0185" w:rsidRDefault="008A10F9">
            <w:pPr>
              <w:pStyle w:val="TAL"/>
            </w:pPr>
          </w:p>
        </w:tc>
      </w:tr>
      <w:tr w:rsidR="008A10F9" w:rsidRPr="002C0185" w14:paraId="1F1FA41F"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0BE5A" w14:textId="77777777" w:rsidR="008A10F9" w:rsidRPr="002C0185" w:rsidRDefault="008A10F9">
            <w:pPr>
              <w:pStyle w:val="TAL"/>
            </w:pPr>
            <w:r w:rsidRPr="002C0185">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36321"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EBA10"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4BFD1" w14:textId="77777777" w:rsidR="008A10F9" w:rsidRPr="002C0185" w:rsidRDefault="008A10F9">
            <w:pPr>
              <w:pStyle w:val="TAL"/>
            </w:pPr>
          </w:p>
        </w:tc>
      </w:tr>
      <w:tr w:rsidR="008A10F9" w:rsidRPr="002C0185" w14:paraId="417B8CCB" w14:textId="77777777" w:rsidTr="008A10F9">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BE80205" w14:textId="77777777" w:rsidR="008A10F9" w:rsidRPr="002C0185" w:rsidRDefault="008A10F9">
            <w:pPr>
              <w:pStyle w:val="TAL"/>
            </w:pPr>
            <w:r w:rsidRPr="002C0185">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A23B9B" w14:textId="77777777" w:rsidR="008A10F9" w:rsidRPr="002C0185" w:rsidRDefault="008A10F9">
            <w:pPr>
              <w:pStyle w:val="TAL"/>
            </w:pPr>
            <w:r w:rsidRPr="002C0185">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56F38" w14:textId="77777777" w:rsidR="008A10F9" w:rsidRPr="002C0185" w:rsidRDefault="008A10F9">
            <w:pPr>
              <w:pStyle w:val="TAL"/>
            </w:pPr>
            <w:r w:rsidRPr="002C0185">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87CE1" w14:textId="77777777" w:rsidR="008A10F9" w:rsidRPr="002C0185" w:rsidRDefault="008A10F9">
            <w:pPr>
              <w:pStyle w:val="TAL"/>
            </w:pPr>
          </w:p>
        </w:tc>
      </w:tr>
      <w:tr w:rsidR="008A10F9" w:rsidRPr="002C0185" w14:paraId="19A2FBFB"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D52568" w14:textId="77777777" w:rsidR="008A10F9" w:rsidRPr="002C0185" w:rsidRDefault="008A10F9">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8E291"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8C213"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A0DDE" w14:textId="77777777" w:rsidR="008A10F9" w:rsidRPr="002C0185" w:rsidRDefault="008A10F9">
            <w:pPr>
              <w:pStyle w:val="TAL"/>
            </w:pPr>
          </w:p>
        </w:tc>
      </w:tr>
      <w:tr w:rsidR="008A10F9" w:rsidRPr="002C0185" w14:paraId="1DDC872B"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A9891A" w14:textId="77777777" w:rsidR="008A10F9" w:rsidRPr="002C0185" w:rsidRDefault="008A10F9">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D77C6"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8ABCA"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33B74" w14:textId="77777777" w:rsidR="008A10F9" w:rsidRPr="002C0185" w:rsidRDefault="008A10F9">
            <w:pPr>
              <w:pStyle w:val="TAL"/>
            </w:pPr>
          </w:p>
        </w:tc>
      </w:tr>
      <w:tr w:rsidR="008A10F9" w:rsidRPr="002C0185" w14:paraId="52DFA619"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3A2EAD" w14:textId="77777777" w:rsidR="008A10F9" w:rsidRPr="002C0185" w:rsidRDefault="008A10F9">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D6336"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3E994"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4C03C" w14:textId="77777777" w:rsidR="008A10F9" w:rsidRPr="002C0185" w:rsidRDefault="008A10F9">
            <w:pPr>
              <w:pStyle w:val="TAL"/>
            </w:pPr>
          </w:p>
        </w:tc>
      </w:tr>
      <w:tr w:rsidR="008A10F9" w:rsidRPr="002C0185" w14:paraId="529C5BB8" w14:textId="77777777" w:rsidTr="008A10F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3E0ED" w14:textId="77777777" w:rsidR="008A10F9" w:rsidRPr="002C0185" w:rsidRDefault="008A10F9">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8C7C0" w14:textId="77777777" w:rsidR="008A10F9" w:rsidRPr="002C0185" w:rsidRDefault="008A10F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400EB" w14:textId="77777777" w:rsidR="008A10F9" w:rsidRPr="002C0185" w:rsidRDefault="008A10F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40E10" w14:textId="77777777" w:rsidR="008A10F9" w:rsidRPr="002C0185" w:rsidRDefault="008A10F9">
            <w:pPr>
              <w:pStyle w:val="TAL"/>
            </w:pPr>
          </w:p>
        </w:tc>
      </w:tr>
      <w:bookmarkEnd w:id="330"/>
    </w:tbl>
    <w:p w14:paraId="53778EDD" w14:textId="77777777" w:rsidR="008A10F9" w:rsidRPr="002C0185" w:rsidRDefault="008A10F9" w:rsidP="001B395D"/>
    <w:p w14:paraId="2CB09924" w14:textId="77777777" w:rsidR="008E2F28" w:rsidRPr="002C0185" w:rsidRDefault="008E2F28" w:rsidP="00B239B8">
      <w:pPr>
        <w:pStyle w:val="TH"/>
      </w:pPr>
      <w:r w:rsidRPr="002C0185">
        <w:t>Table 5.5.1.2.3-</w:t>
      </w:r>
      <w:r w:rsidR="008A10F9" w:rsidRPr="002C0185">
        <w:t>2</w:t>
      </w:r>
      <w:r w:rsidRPr="002C0185">
        <w:t>: CellGroupConfig</w:t>
      </w:r>
      <w:r w:rsidR="008A10F9" w:rsidRPr="002C0185">
        <w:t>-SCell(n)</w:t>
      </w:r>
      <w:r w:rsidRPr="002C0185">
        <w:t xml:space="preserve"> (</w:t>
      </w:r>
      <w:bookmarkStart w:id="331" w:name="_CRTable5_5_1_2_32"/>
      <w:r w:rsidRPr="002C0185">
        <w:t xml:space="preserve">Table </w:t>
      </w:r>
      <w:bookmarkEnd w:id="331"/>
      <w:r w:rsidRPr="002C0185">
        <w:t>5.5.1.2.</w:t>
      </w:r>
      <w:r w:rsidR="008A10F9" w:rsidRPr="002C0185">
        <w:t>3</w:t>
      </w:r>
      <w:r w:rsidRPr="002C0185">
        <w:t>-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8E2F28" w:rsidRPr="002C0185" w14:paraId="41B091ED" w14:textId="77777777" w:rsidTr="00B239B8">
        <w:tc>
          <w:tcPr>
            <w:tcW w:w="9606" w:type="dxa"/>
            <w:gridSpan w:val="4"/>
          </w:tcPr>
          <w:p w14:paraId="0DEFC04A" w14:textId="77777777" w:rsidR="008E2F28" w:rsidRPr="002C0185" w:rsidRDefault="008E2F28" w:rsidP="00C13757">
            <w:pPr>
              <w:pStyle w:val="TAH"/>
              <w:snapToGrid w:val="0"/>
              <w:jc w:val="left"/>
              <w:rPr>
                <w:b w:val="0"/>
              </w:rPr>
            </w:pPr>
            <w:r w:rsidRPr="002C0185">
              <w:rPr>
                <w:b w:val="0"/>
              </w:rPr>
              <w:t>Derivation Path: Table 4.6.3-</w:t>
            </w:r>
            <w:r w:rsidR="008A10F9" w:rsidRPr="002C0185">
              <w:rPr>
                <w:b w:val="0"/>
              </w:rPr>
              <w:t xml:space="preserve">19 </w:t>
            </w:r>
            <w:r w:rsidRPr="002C0185">
              <w:rPr>
                <w:b w:val="0"/>
              </w:rPr>
              <w:t xml:space="preserve">with condition </w:t>
            </w:r>
            <w:r w:rsidR="008A10F9" w:rsidRPr="002C0185">
              <w:rPr>
                <w:b w:val="0"/>
              </w:rPr>
              <w:t>SCell_add</w:t>
            </w:r>
          </w:p>
        </w:tc>
      </w:tr>
      <w:tr w:rsidR="008E2F28" w:rsidRPr="002C0185" w14:paraId="4A4801BA" w14:textId="77777777" w:rsidTr="00B239B8">
        <w:tc>
          <w:tcPr>
            <w:tcW w:w="4535" w:type="dxa"/>
          </w:tcPr>
          <w:p w14:paraId="2DDB1009" w14:textId="77777777" w:rsidR="008E2F28" w:rsidRPr="002C0185" w:rsidRDefault="008E2F28" w:rsidP="00C13757">
            <w:pPr>
              <w:pStyle w:val="TAH"/>
              <w:snapToGrid w:val="0"/>
            </w:pPr>
            <w:r w:rsidRPr="002C0185">
              <w:t>Information Element</w:t>
            </w:r>
          </w:p>
        </w:tc>
        <w:tc>
          <w:tcPr>
            <w:tcW w:w="2267" w:type="dxa"/>
          </w:tcPr>
          <w:p w14:paraId="4802E211" w14:textId="77777777" w:rsidR="008E2F28" w:rsidRPr="002C0185" w:rsidRDefault="008E2F28" w:rsidP="00C13757">
            <w:pPr>
              <w:pStyle w:val="TAH"/>
              <w:snapToGrid w:val="0"/>
            </w:pPr>
            <w:r w:rsidRPr="002C0185">
              <w:t>Value/remark</w:t>
            </w:r>
          </w:p>
        </w:tc>
        <w:tc>
          <w:tcPr>
            <w:tcW w:w="1700" w:type="dxa"/>
          </w:tcPr>
          <w:p w14:paraId="31A773E1" w14:textId="77777777" w:rsidR="008E2F28" w:rsidRPr="002C0185" w:rsidRDefault="008E2F28" w:rsidP="00C13757">
            <w:pPr>
              <w:pStyle w:val="TAH"/>
              <w:snapToGrid w:val="0"/>
            </w:pPr>
            <w:r w:rsidRPr="002C0185">
              <w:t>Comment</w:t>
            </w:r>
          </w:p>
        </w:tc>
        <w:tc>
          <w:tcPr>
            <w:tcW w:w="1104" w:type="dxa"/>
          </w:tcPr>
          <w:p w14:paraId="00154014" w14:textId="77777777" w:rsidR="008E2F28" w:rsidRPr="002C0185" w:rsidRDefault="008E2F28" w:rsidP="00C13757">
            <w:pPr>
              <w:pStyle w:val="TAH"/>
              <w:snapToGrid w:val="0"/>
            </w:pPr>
            <w:r w:rsidRPr="002C0185">
              <w:t>Condition</w:t>
            </w:r>
          </w:p>
        </w:tc>
      </w:tr>
      <w:tr w:rsidR="008E2F28" w:rsidRPr="002C0185" w14:paraId="1B848119" w14:textId="77777777" w:rsidTr="00B239B8">
        <w:tc>
          <w:tcPr>
            <w:tcW w:w="4535" w:type="dxa"/>
          </w:tcPr>
          <w:p w14:paraId="47771AD5" w14:textId="77777777" w:rsidR="008E2F28" w:rsidRPr="002C0185" w:rsidRDefault="008E2F28" w:rsidP="00C13757">
            <w:pPr>
              <w:pStyle w:val="TAL"/>
              <w:snapToGrid w:val="0"/>
            </w:pPr>
            <w:r w:rsidRPr="002C0185">
              <w:t xml:space="preserve">CellGroupConfig ::= </w:t>
            </w:r>
            <w:r w:rsidRPr="002C0185">
              <w:rPr>
                <w:snapToGrid w:val="0"/>
              </w:rPr>
              <w:t xml:space="preserve">SEQUENCE </w:t>
            </w:r>
            <w:r w:rsidRPr="002C0185">
              <w:t>{</w:t>
            </w:r>
          </w:p>
        </w:tc>
        <w:tc>
          <w:tcPr>
            <w:tcW w:w="2267" w:type="dxa"/>
          </w:tcPr>
          <w:p w14:paraId="3F4D31D3" w14:textId="77777777" w:rsidR="008E2F28" w:rsidRPr="002C0185" w:rsidRDefault="008E2F28" w:rsidP="00C13757">
            <w:pPr>
              <w:pStyle w:val="TAL"/>
              <w:snapToGrid w:val="0"/>
            </w:pPr>
          </w:p>
        </w:tc>
        <w:tc>
          <w:tcPr>
            <w:tcW w:w="1700" w:type="dxa"/>
          </w:tcPr>
          <w:p w14:paraId="0F7D3A55" w14:textId="77777777" w:rsidR="008E2F28" w:rsidRPr="002C0185" w:rsidRDefault="008E2F28" w:rsidP="00C13757">
            <w:pPr>
              <w:pStyle w:val="TAL"/>
              <w:snapToGrid w:val="0"/>
            </w:pPr>
          </w:p>
        </w:tc>
        <w:tc>
          <w:tcPr>
            <w:tcW w:w="1104" w:type="dxa"/>
          </w:tcPr>
          <w:p w14:paraId="523377B7" w14:textId="77777777" w:rsidR="008E2F28" w:rsidRPr="002C0185" w:rsidRDefault="008E2F28" w:rsidP="00C13757">
            <w:pPr>
              <w:pStyle w:val="TAL"/>
              <w:snapToGrid w:val="0"/>
            </w:pPr>
          </w:p>
        </w:tc>
      </w:tr>
      <w:tr w:rsidR="008E2F28" w:rsidRPr="002C0185" w14:paraId="04891D34" w14:textId="77777777" w:rsidTr="00B239B8">
        <w:tc>
          <w:tcPr>
            <w:tcW w:w="4535" w:type="dxa"/>
            <w:tcBorders>
              <w:top w:val="single" w:sz="4" w:space="0" w:color="auto"/>
              <w:left w:val="single" w:sz="4" w:space="0" w:color="auto"/>
              <w:bottom w:val="single" w:sz="4" w:space="0" w:color="auto"/>
              <w:right w:val="single" w:sz="4" w:space="0" w:color="auto"/>
            </w:tcBorders>
          </w:tcPr>
          <w:p w14:paraId="455958D9" w14:textId="77777777" w:rsidR="008E2F28" w:rsidRPr="002C0185" w:rsidRDefault="008E2F28" w:rsidP="00C13757">
            <w:pPr>
              <w:pStyle w:val="TAL"/>
              <w:snapToGrid w:val="0"/>
            </w:pPr>
            <w:r w:rsidRPr="002C0185">
              <w:t xml:space="preserve">  sCellToAddModList SEQUENCE (SIZE (1..maxNrofSCells)) OF </w:t>
            </w:r>
            <w:r w:rsidR="00E3673A" w:rsidRPr="002C0185">
              <w:t>SCellConfig</w:t>
            </w: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FB26297" w14:textId="77777777" w:rsidR="008E2F28" w:rsidRPr="002C0185" w:rsidRDefault="008E2F28" w:rsidP="00C13757">
            <w:pPr>
              <w:pStyle w:val="TAL"/>
              <w:snapToGrid w:val="0"/>
            </w:pPr>
            <w:r w:rsidRPr="002C0185">
              <w:t>n entries</w:t>
            </w:r>
          </w:p>
        </w:tc>
        <w:tc>
          <w:tcPr>
            <w:tcW w:w="1700" w:type="dxa"/>
            <w:tcBorders>
              <w:top w:val="single" w:sz="4" w:space="0" w:color="auto"/>
              <w:left w:val="single" w:sz="4" w:space="0" w:color="auto"/>
              <w:bottom w:val="single" w:sz="4" w:space="0" w:color="auto"/>
              <w:right w:val="single" w:sz="4" w:space="0" w:color="auto"/>
            </w:tcBorders>
          </w:tcPr>
          <w:p w14:paraId="497CE198" w14:textId="77777777" w:rsidR="008E2F28" w:rsidRPr="002C0185" w:rsidRDefault="008E2F28" w:rsidP="00C13757">
            <w:pPr>
              <w:pStyle w:val="TAL"/>
              <w:snapToGrid w:val="0"/>
            </w:pPr>
            <w:r w:rsidRPr="002C0185">
              <w:t>n the number of SCC to be added</w:t>
            </w:r>
          </w:p>
        </w:tc>
        <w:tc>
          <w:tcPr>
            <w:tcW w:w="1104" w:type="dxa"/>
            <w:tcBorders>
              <w:top w:val="single" w:sz="4" w:space="0" w:color="auto"/>
              <w:left w:val="single" w:sz="4" w:space="0" w:color="auto"/>
              <w:bottom w:val="single" w:sz="4" w:space="0" w:color="auto"/>
              <w:right w:val="single" w:sz="4" w:space="0" w:color="auto"/>
            </w:tcBorders>
          </w:tcPr>
          <w:p w14:paraId="56E75A89" w14:textId="77777777" w:rsidR="008E2F28" w:rsidRPr="002C0185" w:rsidRDefault="008E2F28" w:rsidP="00C13757">
            <w:pPr>
              <w:pStyle w:val="TAL"/>
              <w:snapToGrid w:val="0"/>
            </w:pPr>
          </w:p>
        </w:tc>
      </w:tr>
      <w:tr w:rsidR="00E3673A" w:rsidRPr="002C0185" w14:paraId="5DD32073" w14:textId="77777777" w:rsidTr="00B239B8">
        <w:tc>
          <w:tcPr>
            <w:tcW w:w="4535" w:type="dxa"/>
            <w:tcBorders>
              <w:top w:val="single" w:sz="4" w:space="0" w:color="auto"/>
              <w:left w:val="single" w:sz="4" w:space="0" w:color="auto"/>
              <w:bottom w:val="single" w:sz="4" w:space="0" w:color="auto"/>
              <w:right w:val="single" w:sz="4" w:space="0" w:color="auto"/>
            </w:tcBorders>
          </w:tcPr>
          <w:p w14:paraId="1B3208CB" w14:textId="77777777" w:rsidR="00E3673A" w:rsidRPr="002C0185" w:rsidRDefault="00E3673A" w:rsidP="00E3673A">
            <w:pPr>
              <w:pStyle w:val="TAL"/>
              <w:snapToGrid w:val="0"/>
            </w:pPr>
            <w:r w:rsidRPr="002C0185">
              <w:t xml:space="preserve">    SCellConfig[k, k=1..n] SEQUENCE {</w:t>
            </w:r>
          </w:p>
        </w:tc>
        <w:tc>
          <w:tcPr>
            <w:tcW w:w="2267" w:type="dxa"/>
            <w:tcBorders>
              <w:top w:val="single" w:sz="4" w:space="0" w:color="auto"/>
              <w:left w:val="single" w:sz="4" w:space="0" w:color="auto"/>
              <w:bottom w:val="single" w:sz="4" w:space="0" w:color="auto"/>
              <w:right w:val="single" w:sz="4" w:space="0" w:color="auto"/>
            </w:tcBorders>
          </w:tcPr>
          <w:p w14:paraId="6988105C" w14:textId="77777777" w:rsidR="00E3673A" w:rsidRPr="002C0185" w:rsidRDefault="00E3673A" w:rsidP="00E3673A">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23E8979A" w14:textId="77777777" w:rsidR="00E3673A" w:rsidRPr="002C0185" w:rsidRDefault="00E3673A" w:rsidP="00E3673A">
            <w:pPr>
              <w:pStyle w:val="TAL"/>
              <w:snapToGrid w:val="0"/>
            </w:pPr>
            <w:r w:rsidRPr="002C0185">
              <w:t>entry (1..n)</w:t>
            </w:r>
          </w:p>
        </w:tc>
        <w:tc>
          <w:tcPr>
            <w:tcW w:w="1104" w:type="dxa"/>
            <w:tcBorders>
              <w:top w:val="single" w:sz="4" w:space="0" w:color="auto"/>
              <w:left w:val="single" w:sz="4" w:space="0" w:color="auto"/>
              <w:bottom w:val="single" w:sz="4" w:space="0" w:color="auto"/>
              <w:right w:val="single" w:sz="4" w:space="0" w:color="auto"/>
            </w:tcBorders>
          </w:tcPr>
          <w:p w14:paraId="2D0CC44A" w14:textId="77777777" w:rsidR="00E3673A" w:rsidRPr="002C0185" w:rsidRDefault="00E3673A" w:rsidP="00E3673A">
            <w:pPr>
              <w:pStyle w:val="TAL"/>
              <w:snapToGrid w:val="0"/>
            </w:pPr>
          </w:p>
        </w:tc>
      </w:tr>
      <w:tr w:rsidR="008E2F28" w:rsidRPr="002C0185" w14:paraId="18C5EA9C" w14:textId="77777777" w:rsidTr="00B239B8">
        <w:tc>
          <w:tcPr>
            <w:tcW w:w="4535" w:type="dxa"/>
            <w:tcBorders>
              <w:top w:val="single" w:sz="4" w:space="0" w:color="auto"/>
              <w:left w:val="single" w:sz="4" w:space="0" w:color="auto"/>
              <w:bottom w:val="single" w:sz="4" w:space="0" w:color="auto"/>
              <w:right w:val="single" w:sz="4" w:space="0" w:color="auto"/>
            </w:tcBorders>
          </w:tcPr>
          <w:p w14:paraId="0790C641" w14:textId="77777777" w:rsidR="008E2F28" w:rsidRPr="002C0185" w:rsidRDefault="008E2F28" w:rsidP="00C13757">
            <w:pPr>
              <w:pStyle w:val="TAL"/>
              <w:snapToGrid w:val="0"/>
            </w:pPr>
            <w:r w:rsidRPr="002C0185">
              <w:t xml:space="preserve">    </w:t>
            </w:r>
            <w:r w:rsidR="00E3673A" w:rsidRPr="002C0185">
              <w:t xml:space="preserve">  </w:t>
            </w:r>
            <w:r w:rsidRPr="002C0185">
              <w:t>sCellIndex</w:t>
            </w:r>
          </w:p>
        </w:tc>
        <w:tc>
          <w:tcPr>
            <w:tcW w:w="2267" w:type="dxa"/>
            <w:tcBorders>
              <w:top w:val="single" w:sz="4" w:space="0" w:color="auto"/>
              <w:left w:val="single" w:sz="4" w:space="0" w:color="auto"/>
              <w:bottom w:val="single" w:sz="4" w:space="0" w:color="auto"/>
              <w:right w:val="single" w:sz="4" w:space="0" w:color="auto"/>
            </w:tcBorders>
          </w:tcPr>
          <w:p w14:paraId="5812635C" w14:textId="77777777" w:rsidR="008E2F28" w:rsidRPr="002C0185" w:rsidRDefault="008E2F28" w:rsidP="00C13757">
            <w:pPr>
              <w:pStyle w:val="TAL"/>
              <w:tabs>
                <w:tab w:val="center" w:pos="1025"/>
              </w:tabs>
              <w:snapToGrid w:val="0"/>
            </w:pPr>
          </w:p>
        </w:tc>
        <w:tc>
          <w:tcPr>
            <w:tcW w:w="1700" w:type="dxa"/>
            <w:tcBorders>
              <w:top w:val="single" w:sz="4" w:space="0" w:color="auto"/>
              <w:left w:val="single" w:sz="4" w:space="0" w:color="auto"/>
              <w:bottom w:val="single" w:sz="4" w:space="0" w:color="auto"/>
              <w:right w:val="single" w:sz="4" w:space="0" w:color="auto"/>
            </w:tcBorders>
          </w:tcPr>
          <w:p w14:paraId="547A9FA8" w14:textId="77777777" w:rsidR="008E2F28" w:rsidRPr="002C0185"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7F4BC4B2" w14:textId="77777777" w:rsidR="008E2F28" w:rsidRPr="002C0185" w:rsidRDefault="008E2F28" w:rsidP="00C13757">
            <w:pPr>
              <w:pStyle w:val="TAL"/>
              <w:snapToGrid w:val="0"/>
            </w:pPr>
          </w:p>
        </w:tc>
      </w:tr>
      <w:tr w:rsidR="008E2F28" w:rsidRPr="002C0185" w14:paraId="1D25DB9C" w14:textId="77777777" w:rsidTr="00B239B8">
        <w:tc>
          <w:tcPr>
            <w:tcW w:w="4535" w:type="dxa"/>
            <w:tcBorders>
              <w:top w:val="single" w:sz="4" w:space="0" w:color="auto"/>
              <w:left w:val="single" w:sz="4" w:space="0" w:color="auto"/>
              <w:bottom w:val="single" w:sz="4" w:space="0" w:color="auto"/>
              <w:right w:val="single" w:sz="4" w:space="0" w:color="auto"/>
            </w:tcBorders>
          </w:tcPr>
          <w:p w14:paraId="7BC62594" w14:textId="77777777" w:rsidR="008E2F28" w:rsidRPr="002C0185" w:rsidRDefault="008E2F28" w:rsidP="00C13757">
            <w:pPr>
              <w:pStyle w:val="TAL"/>
              <w:snapToGrid w:val="0"/>
            </w:pPr>
            <w:r w:rsidRPr="002C0185">
              <w:t xml:space="preserve">    </w:t>
            </w:r>
            <w:r w:rsidR="00E3673A" w:rsidRPr="002C0185">
              <w:t xml:space="preserve">  </w:t>
            </w:r>
            <w:r w:rsidRPr="002C0185">
              <w:t>sCellConfigCommon</w:t>
            </w:r>
          </w:p>
        </w:tc>
        <w:tc>
          <w:tcPr>
            <w:tcW w:w="2267" w:type="dxa"/>
            <w:tcBorders>
              <w:top w:val="single" w:sz="4" w:space="0" w:color="auto"/>
              <w:left w:val="single" w:sz="4" w:space="0" w:color="auto"/>
              <w:bottom w:val="single" w:sz="4" w:space="0" w:color="auto"/>
              <w:right w:val="single" w:sz="4" w:space="0" w:color="auto"/>
            </w:tcBorders>
          </w:tcPr>
          <w:p w14:paraId="7B9CA6D5" w14:textId="77777777" w:rsidR="008E2F28" w:rsidRPr="002C0185" w:rsidRDefault="008E2F28" w:rsidP="00C13757">
            <w:pPr>
              <w:pStyle w:val="TAL"/>
              <w:snapToGrid w:val="0"/>
            </w:pPr>
            <w:r w:rsidRPr="002C0185">
              <w:t>ServingCellConfigCommon</w:t>
            </w:r>
            <w:r w:rsidR="008A10F9" w:rsidRPr="002C0185">
              <w:t xml:space="preserve"> with condition SCell_add</w:t>
            </w:r>
          </w:p>
        </w:tc>
        <w:tc>
          <w:tcPr>
            <w:tcW w:w="1700" w:type="dxa"/>
            <w:tcBorders>
              <w:top w:val="single" w:sz="4" w:space="0" w:color="auto"/>
              <w:left w:val="single" w:sz="4" w:space="0" w:color="auto"/>
              <w:bottom w:val="single" w:sz="4" w:space="0" w:color="auto"/>
              <w:right w:val="single" w:sz="4" w:space="0" w:color="auto"/>
            </w:tcBorders>
          </w:tcPr>
          <w:p w14:paraId="43B93430" w14:textId="77777777" w:rsidR="008E2F28" w:rsidRPr="002C0185"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3313E430" w14:textId="77777777" w:rsidR="008E2F28" w:rsidRPr="002C0185" w:rsidRDefault="008E2F28" w:rsidP="00C13757">
            <w:pPr>
              <w:pStyle w:val="TAL"/>
              <w:snapToGrid w:val="0"/>
            </w:pPr>
          </w:p>
        </w:tc>
      </w:tr>
      <w:tr w:rsidR="008E2F28" w:rsidRPr="002C0185" w14:paraId="1712FF53" w14:textId="77777777" w:rsidTr="00B239B8">
        <w:tc>
          <w:tcPr>
            <w:tcW w:w="4535" w:type="dxa"/>
            <w:tcBorders>
              <w:top w:val="single" w:sz="4" w:space="0" w:color="auto"/>
              <w:left w:val="single" w:sz="4" w:space="0" w:color="auto"/>
              <w:bottom w:val="single" w:sz="4" w:space="0" w:color="auto"/>
              <w:right w:val="single" w:sz="4" w:space="0" w:color="auto"/>
            </w:tcBorders>
          </w:tcPr>
          <w:p w14:paraId="50669ECD" w14:textId="77777777" w:rsidR="008E2F28" w:rsidRPr="002C0185" w:rsidRDefault="008E2F28" w:rsidP="00C13757">
            <w:pPr>
              <w:pStyle w:val="TAL"/>
              <w:snapToGrid w:val="0"/>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BE701FB" w14:textId="77777777" w:rsidR="008E2F28" w:rsidRPr="002C0185" w:rsidRDefault="008E2F28" w:rsidP="00C13757">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3843B60D" w14:textId="77777777" w:rsidR="008E2F28" w:rsidRPr="002C0185"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18ABEF96" w14:textId="77777777" w:rsidR="008E2F28" w:rsidRPr="002C0185" w:rsidRDefault="008E2F28" w:rsidP="00C13757">
            <w:pPr>
              <w:pStyle w:val="TAL"/>
              <w:snapToGrid w:val="0"/>
            </w:pPr>
          </w:p>
        </w:tc>
      </w:tr>
      <w:tr w:rsidR="008E2F28" w:rsidRPr="002C0185" w14:paraId="16703AA9" w14:textId="77777777" w:rsidTr="00B239B8">
        <w:tc>
          <w:tcPr>
            <w:tcW w:w="4535" w:type="dxa"/>
            <w:tcBorders>
              <w:top w:val="single" w:sz="4" w:space="0" w:color="auto"/>
              <w:left w:val="single" w:sz="4" w:space="0" w:color="auto"/>
              <w:bottom w:val="single" w:sz="4" w:space="0" w:color="auto"/>
              <w:right w:val="single" w:sz="4" w:space="0" w:color="auto"/>
            </w:tcBorders>
          </w:tcPr>
          <w:p w14:paraId="4ED9BE9C" w14:textId="77777777" w:rsidR="008E2F28" w:rsidRPr="002C0185" w:rsidRDefault="008E2F28" w:rsidP="00C13757">
            <w:pPr>
              <w:pStyle w:val="TAL"/>
              <w:snapToGrid w:val="0"/>
            </w:pPr>
            <w:r w:rsidRPr="002C0185">
              <w:t>}</w:t>
            </w:r>
          </w:p>
        </w:tc>
        <w:tc>
          <w:tcPr>
            <w:tcW w:w="2267" w:type="dxa"/>
            <w:tcBorders>
              <w:top w:val="single" w:sz="4" w:space="0" w:color="auto"/>
              <w:left w:val="single" w:sz="4" w:space="0" w:color="auto"/>
              <w:bottom w:val="single" w:sz="4" w:space="0" w:color="auto"/>
              <w:right w:val="single" w:sz="4" w:space="0" w:color="auto"/>
            </w:tcBorders>
          </w:tcPr>
          <w:p w14:paraId="12724E00" w14:textId="77777777" w:rsidR="008E2F28" w:rsidRPr="002C0185" w:rsidRDefault="008E2F28" w:rsidP="00C13757">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46271BFC" w14:textId="77777777" w:rsidR="008E2F28" w:rsidRPr="002C0185" w:rsidRDefault="008E2F28" w:rsidP="00C13757">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65695F0C" w14:textId="77777777" w:rsidR="008E2F28" w:rsidRPr="002C0185" w:rsidRDefault="008E2F28" w:rsidP="00C13757">
            <w:pPr>
              <w:pStyle w:val="TAL"/>
              <w:snapToGrid w:val="0"/>
            </w:pPr>
          </w:p>
        </w:tc>
      </w:tr>
    </w:tbl>
    <w:p w14:paraId="6A871D10" w14:textId="77777777" w:rsidR="008E2F28" w:rsidRPr="002C0185" w:rsidRDefault="008E2F28" w:rsidP="003760F5"/>
    <w:p w14:paraId="5C72ED71" w14:textId="77777777" w:rsidR="008E2F28" w:rsidRPr="002C0185" w:rsidRDefault="008E2F28" w:rsidP="008E2F28">
      <w:pPr>
        <w:pStyle w:val="Heading3"/>
      </w:pPr>
      <w:bookmarkStart w:id="332" w:name="_Toc21354222"/>
      <w:bookmarkStart w:id="333" w:name="_Toc27749862"/>
      <w:r w:rsidRPr="002C0185">
        <w:t>5.5.2</w:t>
      </w:r>
      <w:r w:rsidRPr="002C0185">
        <w:tab/>
        <w:t>Procedure to configure SCC for EN-DC RF CA testing</w:t>
      </w:r>
      <w:bookmarkEnd w:id="332"/>
      <w:bookmarkEnd w:id="333"/>
    </w:p>
    <w:p w14:paraId="400BE0D7" w14:textId="77777777" w:rsidR="008E2F28" w:rsidRPr="002C0185" w:rsidRDefault="008E2F28" w:rsidP="006137E0">
      <w:pPr>
        <w:pStyle w:val="H6"/>
      </w:pPr>
      <w:bookmarkStart w:id="334" w:name="_Toc21354223"/>
      <w:bookmarkStart w:id="335" w:name="_Toc27749863"/>
      <w:bookmarkStart w:id="336" w:name="_CR5_5_2_1"/>
      <w:r w:rsidRPr="002C0185">
        <w:t>5.5.2.1</w:t>
      </w:r>
      <w:r w:rsidRPr="002C0185">
        <w:tab/>
        <w:t>Scope</w:t>
      </w:r>
      <w:bookmarkEnd w:id="334"/>
      <w:bookmarkEnd w:id="335"/>
    </w:p>
    <w:bookmarkEnd w:id="336"/>
    <w:p w14:paraId="22BD7B50" w14:textId="77777777" w:rsidR="008E2F28" w:rsidRPr="002C0185" w:rsidRDefault="008E2F28" w:rsidP="008E2F28">
      <w:r w:rsidRPr="002C0185">
        <w:t>The purpose of this procedure is to establish one or more SCC for EN-DC CA testing.</w:t>
      </w:r>
    </w:p>
    <w:p w14:paraId="5A30726B" w14:textId="77777777" w:rsidR="008E2F28" w:rsidRPr="002C0185" w:rsidRDefault="008E2F28" w:rsidP="006137E0">
      <w:pPr>
        <w:pStyle w:val="H6"/>
      </w:pPr>
      <w:bookmarkStart w:id="337" w:name="_Toc21354224"/>
      <w:bookmarkStart w:id="338" w:name="_Toc27749864"/>
      <w:bookmarkStart w:id="339" w:name="_CR5_5_2_2"/>
      <w:r w:rsidRPr="002C0185">
        <w:t>5.5.2.2</w:t>
      </w:r>
      <w:r w:rsidRPr="002C0185">
        <w:tab/>
        <w:t>Procedure description</w:t>
      </w:r>
      <w:bookmarkEnd w:id="337"/>
      <w:bookmarkEnd w:id="338"/>
    </w:p>
    <w:p w14:paraId="0FA26238" w14:textId="77777777" w:rsidR="008E2F28" w:rsidRPr="002C0185" w:rsidRDefault="008E2F28" w:rsidP="006137E0">
      <w:pPr>
        <w:pStyle w:val="H6"/>
      </w:pPr>
      <w:bookmarkStart w:id="340" w:name="_Toc21354225"/>
      <w:bookmarkStart w:id="341" w:name="_Toc27749865"/>
      <w:bookmarkStart w:id="342" w:name="_CR5_5_2_2_1"/>
      <w:bookmarkEnd w:id="339"/>
      <w:r w:rsidRPr="002C0185">
        <w:t>5.5.2.2.1</w:t>
      </w:r>
      <w:r w:rsidRPr="002C0185">
        <w:tab/>
        <w:t>Initial conditions</w:t>
      </w:r>
      <w:bookmarkEnd w:id="340"/>
      <w:bookmarkEnd w:id="341"/>
    </w:p>
    <w:bookmarkEnd w:id="342"/>
    <w:p w14:paraId="639EAEAC" w14:textId="77777777" w:rsidR="008E2F28" w:rsidRPr="002C0185" w:rsidRDefault="007D713F" w:rsidP="008E2F28">
      <w:r w:rsidRPr="002C0185">
        <w:t>The UE is in RRC_CONNECTED state.</w:t>
      </w:r>
    </w:p>
    <w:p w14:paraId="599FDC64" w14:textId="77777777" w:rsidR="008E2F28" w:rsidRPr="002C0185" w:rsidRDefault="008E2F28" w:rsidP="006137E0">
      <w:pPr>
        <w:pStyle w:val="H6"/>
      </w:pPr>
      <w:bookmarkStart w:id="343" w:name="_Toc21354226"/>
      <w:bookmarkStart w:id="344" w:name="_Toc27749866"/>
      <w:bookmarkStart w:id="345" w:name="_CR5_5_2_2_2"/>
      <w:r w:rsidRPr="002C0185">
        <w:t>5.5.2.2.2</w:t>
      </w:r>
      <w:r w:rsidRPr="002C0185">
        <w:tab/>
        <w:t>Procedure sequence</w:t>
      </w:r>
      <w:bookmarkEnd w:id="343"/>
      <w:bookmarkEnd w:id="344"/>
    </w:p>
    <w:p w14:paraId="64D6D559" w14:textId="77777777" w:rsidR="007D713F" w:rsidRPr="002C0185" w:rsidRDefault="007D713F" w:rsidP="001B395D">
      <w:pPr>
        <w:pStyle w:val="TH"/>
        <w:ind w:right="4935"/>
      </w:pPr>
      <w:bookmarkStart w:id="346" w:name="_CRTable5_5_2_2_21"/>
      <w:bookmarkEnd w:id="345"/>
      <w:r w:rsidRPr="002C0185">
        <w:t xml:space="preserve">Table </w:t>
      </w:r>
      <w:bookmarkEnd w:id="346"/>
      <w:r w:rsidRPr="002C0185">
        <w:t>5.5.2.2.2-1: Procedure to configure SCC</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6"/>
        <w:gridCol w:w="3970"/>
        <w:gridCol w:w="709"/>
        <w:gridCol w:w="2978"/>
        <w:gridCol w:w="567"/>
        <w:gridCol w:w="850"/>
      </w:tblGrid>
      <w:tr w:rsidR="007D713F" w:rsidRPr="002C0185" w14:paraId="3BA8F5DB" w14:textId="77777777" w:rsidTr="007D713F">
        <w:tc>
          <w:tcPr>
            <w:tcW w:w="675" w:type="dxa"/>
            <w:tcBorders>
              <w:top w:val="single" w:sz="4" w:space="0" w:color="auto"/>
              <w:left w:val="single" w:sz="4" w:space="0" w:color="auto"/>
              <w:bottom w:val="nil"/>
              <w:right w:val="single" w:sz="4" w:space="0" w:color="auto"/>
            </w:tcBorders>
            <w:hideMark/>
          </w:tcPr>
          <w:p w14:paraId="20C39C30" w14:textId="77777777" w:rsidR="007D713F" w:rsidRPr="002C0185" w:rsidRDefault="007D713F">
            <w:pPr>
              <w:keepNext/>
              <w:keepLines/>
              <w:spacing w:after="0"/>
              <w:jc w:val="center"/>
              <w:rPr>
                <w:rFonts w:ascii="Arial" w:hAnsi="Arial"/>
                <w:b/>
                <w:sz w:val="18"/>
              </w:rPr>
            </w:pPr>
            <w:r w:rsidRPr="002C0185">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0B4BA3A6" w14:textId="77777777" w:rsidR="007D713F" w:rsidRPr="002C0185" w:rsidRDefault="007D713F">
            <w:pPr>
              <w:keepNext/>
              <w:keepLines/>
              <w:spacing w:after="0"/>
              <w:jc w:val="center"/>
              <w:rPr>
                <w:rFonts w:ascii="Arial" w:hAnsi="Arial"/>
                <w:b/>
                <w:sz w:val="18"/>
              </w:rPr>
            </w:pPr>
            <w:r w:rsidRPr="002C0185">
              <w:rPr>
                <w:rFonts w:ascii="Arial" w:hAnsi="Arial"/>
                <w:b/>
                <w:sz w:val="18"/>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6FD1D258" w14:textId="77777777" w:rsidR="007D713F" w:rsidRPr="002C0185" w:rsidRDefault="007D713F">
            <w:pPr>
              <w:keepNext/>
              <w:keepLines/>
              <w:spacing w:after="0"/>
              <w:jc w:val="center"/>
              <w:rPr>
                <w:rFonts w:ascii="Arial" w:hAnsi="Arial"/>
                <w:b/>
                <w:sz w:val="18"/>
              </w:rPr>
            </w:pPr>
            <w:r w:rsidRPr="002C0185">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hideMark/>
          </w:tcPr>
          <w:p w14:paraId="5F7F7F44" w14:textId="77777777" w:rsidR="007D713F" w:rsidRPr="002C0185" w:rsidRDefault="007D713F">
            <w:pPr>
              <w:keepNext/>
              <w:keepLines/>
              <w:spacing w:after="0"/>
              <w:jc w:val="center"/>
              <w:rPr>
                <w:rFonts w:ascii="Arial" w:hAnsi="Arial"/>
                <w:b/>
                <w:sz w:val="18"/>
              </w:rPr>
            </w:pPr>
            <w:r w:rsidRPr="002C0185">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94232F0" w14:textId="77777777" w:rsidR="007D713F" w:rsidRPr="002C0185" w:rsidRDefault="007D713F">
            <w:pPr>
              <w:keepNext/>
              <w:keepLines/>
              <w:spacing w:after="0"/>
              <w:jc w:val="center"/>
              <w:rPr>
                <w:rFonts w:ascii="Arial" w:hAnsi="Arial"/>
                <w:b/>
                <w:sz w:val="18"/>
              </w:rPr>
            </w:pPr>
            <w:r w:rsidRPr="002C0185">
              <w:rPr>
                <w:rFonts w:ascii="Arial" w:hAnsi="Arial"/>
                <w:b/>
                <w:sz w:val="18"/>
              </w:rPr>
              <w:t>Verdict</w:t>
            </w:r>
          </w:p>
        </w:tc>
      </w:tr>
      <w:tr w:rsidR="007D713F" w:rsidRPr="002C0185" w14:paraId="4B8A5249" w14:textId="77777777" w:rsidTr="007D713F">
        <w:tc>
          <w:tcPr>
            <w:tcW w:w="675" w:type="dxa"/>
            <w:tcBorders>
              <w:top w:val="nil"/>
              <w:left w:val="single" w:sz="4" w:space="0" w:color="auto"/>
              <w:bottom w:val="single" w:sz="4" w:space="0" w:color="auto"/>
              <w:right w:val="single" w:sz="4" w:space="0" w:color="auto"/>
            </w:tcBorders>
          </w:tcPr>
          <w:p w14:paraId="5BECB623" w14:textId="77777777" w:rsidR="007D713F" w:rsidRPr="002C0185" w:rsidRDefault="007D713F">
            <w:pPr>
              <w:keepNext/>
              <w:keepLines/>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231445EB" w14:textId="77777777" w:rsidR="007D713F" w:rsidRPr="002C0185" w:rsidRDefault="007D713F">
            <w:pPr>
              <w:keepNext/>
              <w:keepLines/>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5BCAFCBF" w14:textId="77777777" w:rsidR="007D713F" w:rsidRPr="002C0185" w:rsidRDefault="007D713F">
            <w:pPr>
              <w:keepNext/>
              <w:keepLines/>
              <w:spacing w:after="0"/>
              <w:jc w:val="center"/>
              <w:rPr>
                <w:rFonts w:ascii="Arial" w:hAnsi="Arial"/>
                <w:b/>
                <w:sz w:val="18"/>
              </w:rPr>
            </w:pPr>
            <w:r w:rsidRPr="002C0185">
              <w:rPr>
                <w:rFonts w:ascii="Arial" w:hAnsi="Arial"/>
                <w:b/>
                <w:sz w:val="18"/>
              </w:rPr>
              <w:t>U - S</w:t>
            </w:r>
          </w:p>
        </w:tc>
        <w:tc>
          <w:tcPr>
            <w:tcW w:w="2977" w:type="dxa"/>
            <w:tcBorders>
              <w:top w:val="single" w:sz="4" w:space="0" w:color="auto"/>
              <w:left w:val="single" w:sz="4" w:space="0" w:color="auto"/>
              <w:bottom w:val="single" w:sz="4" w:space="0" w:color="auto"/>
              <w:right w:val="single" w:sz="4" w:space="0" w:color="auto"/>
            </w:tcBorders>
            <w:hideMark/>
          </w:tcPr>
          <w:p w14:paraId="154F03F4" w14:textId="77777777" w:rsidR="007D713F" w:rsidRPr="002C0185" w:rsidRDefault="007D713F">
            <w:pPr>
              <w:keepNext/>
              <w:keepLines/>
              <w:spacing w:after="0"/>
              <w:jc w:val="center"/>
              <w:rPr>
                <w:rFonts w:ascii="Arial" w:hAnsi="Arial"/>
                <w:b/>
                <w:sz w:val="18"/>
              </w:rPr>
            </w:pPr>
            <w:r w:rsidRPr="002C0185">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135775F2" w14:textId="77777777" w:rsidR="007D713F" w:rsidRPr="002C0185" w:rsidRDefault="007D713F">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1D547146" w14:textId="77777777" w:rsidR="007D713F" w:rsidRPr="002C0185" w:rsidRDefault="007D713F">
            <w:pPr>
              <w:keepNext/>
              <w:keepLines/>
              <w:spacing w:after="0"/>
              <w:jc w:val="center"/>
              <w:rPr>
                <w:rFonts w:ascii="Arial" w:hAnsi="Arial"/>
                <w:b/>
                <w:sz w:val="18"/>
              </w:rPr>
            </w:pPr>
          </w:p>
        </w:tc>
      </w:tr>
      <w:tr w:rsidR="007D713F" w:rsidRPr="002C0185" w14:paraId="14939C58"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14839BC8" w14:textId="77777777" w:rsidR="007D713F" w:rsidRPr="002C0185" w:rsidRDefault="007D713F">
            <w:pPr>
              <w:keepNext/>
              <w:keepLines/>
              <w:spacing w:after="0"/>
              <w:jc w:val="center"/>
              <w:rPr>
                <w:rFonts w:ascii="Arial" w:hAnsi="Arial"/>
                <w:sz w:val="18"/>
              </w:rPr>
            </w:pPr>
            <w:r w:rsidRPr="002C0185">
              <w:rPr>
                <w:rFonts w:ascii="Arial" w:hAnsi="Arial"/>
                <w:sz w:val="18"/>
              </w:rPr>
              <w:t>1</w:t>
            </w:r>
          </w:p>
        </w:tc>
        <w:tc>
          <w:tcPr>
            <w:tcW w:w="3969" w:type="dxa"/>
            <w:tcBorders>
              <w:top w:val="single" w:sz="4" w:space="0" w:color="auto"/>
              <w:left w:val="single" w:sz="4" w:space="0" w:color="auto"/>
              <w:bottom w:val="single" w:sz="4" w:space="0" w:color="auto"/>
              <w:right w:val="single" w:sz="4" w:space="0" w:color="auto"/>
            </w:tcBorders>
            <w:hideMark/>
          </w:tcPr>
          <w:p w14:paraId="17FBF24B" w14:textId="77777777" w:rsidR="007D713F" w:rsidRPr="002C0185" w:rsidRDefault="007D713F">
            <w:pPr>
              <w:keepNext/>
              <w:keepLines/>
              <w:spacing w:after="0"/>
              <w:rPr>
                <w:rFonts w:ascii="Arial" w:hAnsi="Arial"/>
                <w:sz w:val="18"/>
              </w:rPr>
            </w:pPr>
            <w:r w:rsidRPr="002C0185">
              <w:rPr>
                <w:rFonts w:ascii="Arial" w:hAnsi="Arial"/>
                <w:sz w:val="18"/>
              </w:rPr>
              <w:t xml:space="preserve">The SS transmits an </w:t>
            </w:r>
            <w:r w:rsidRPr="002C0185">
              <w:rPr>
                <w:rFonts w:ascii="Arial" w:hAnsi="Arial"/>
                <w:i/>
                <w:iCs/>
                <w:sz w:val="18"/>
              </w:rPr>
              <w:t xml:space="preserve">RRCConnectionReconfiguration </w:t>
            </w:r>
            <w:r w:rsidRPr="002C0185">
              <w:rPr>
                <w:rFonts w:ascii="Arial" w:hAnsi="Arial"/>
                <w:sz w:val="18"/>
              </w:rPr>
              <w:t xml:space="preserve">message using n. </w:t>
            </w:r>
          </w:p>
        </w:tc>
        <w:tc>
          <w:tcPr>
            <w:tcW w:w="709" w:type="dxa"/>
            <w:tcBorders>
              <w:top w:val="single" w:sz="4" w:space="0" w:color="auto"/>
              <w:left w:val="single" w:sz="4" w:space="0" w:color="auto"/>
              <w:bottom w:val="single" w:sz="4" w:space="0" w:color="auto"/>
              <w:right w:val="single" w:sz="4" w:space="0" w:color="auto"/>
            </w:tcBorders>
            <w:hideMark/>
          </w:tcPr>
          <w:p w14:paraId="378AE849" w14:textId="77777777" w:rsidR="007D713F" w:rsidRPr="002C0185" w:rsidRDefault="007D713F">
            <w:pPr>
              <w:keepNext/>
              <w:keepLines/>
              <w:spacing w:after="0"/>
              <w:jc w:val="center"/>
              <w:rPr>
                <w:rFonts w:ascii="Arial" w:hAnsi="Arial"/>
                <w:sz w:val="18"/>
              </w:rPr>
            </w:pPr>
            <w:r w:rsidRPr="002C0185">
              <w:rPr>
                <w:rFonts w:ascii="Arial" w:hAnsi="Arial"/>
                <w:sz w:val="18"/>
              </w:rPr>
              <w:t>&lt;--</w:t>
            </w:r>
          </w:p>
        </w:tc>
        <w:tc>
          <w:tcPr>
            <w:tcW w:w="2977" w:type="dxa"/>
            <w:tcBorders>
              <w:top w:val="single" w:sz="4" w:space="0" w:color="auto"/>
              <w:left w:val="single" w:sz="4" w:space="0" w:color="auto"/>
              <w:bottom w:val="single" w:sz="4" w:space="0" w:color="auto"/>
              <w:right w:val="single" w:sz="4" w:space="0" w:color="auto"/>
            </w:tcBorders>
          </w:tcPr>
          <w:p w14:paraId="66FE0578" w14:textId="77777777" w:rsidR="007D713F" w:rsidRPr="002C0185" w:rsidRDefault="007D713F">
            <w:pPr>
              <w:keepNext/>
              <w:keepLines/>
              <w:spacing w:after="0"/>
              <w:rPr>
                <w:rFonts w:ascii="Arial" w:hAnsi="Arial"/>
                <w:i/>
                <w:iCs/>
                <w:sz w:val="18"/>
              </w:rPr>
            </w:pPr>
            <w:r w:rsidRPr="002C0185">
              <w:rPr>
                <w:rFonts w:ascii="Arial" w:hAnsi="Arial"/>
                <w:iCs/>
                <w:sz w:val="18"/>
              </w:rPr>
              <w:t>RRC:</w:t>
            </w:r>
            <w:r w:rsidRPr="002C0185">
              <w:rPr>
                <w:rFonts w:ascii="Arial" w:hAnsi="Arial"/>
                <w:i/>
                <w:iCs/>
                <w:sz w:val="18"/>
              </w:rPr>
              <w:t xml:space="preserve"> RRCConnectionReconfiguration</w:t>
            </w:r>
          </w:p>
          <w:p w14:paraId="3A24BB57" w14:textId="77777777" w:rsidR="007D713F" w:rsidRPr="002C0185" w:rsidRDefault="007D713F">
            <w:pPr>
              <w:keepNext/>
              <w:keepLines/>
              <w:spacing w:after="0"/>
              <w:rPr>
                <w:rFonts w:ascii="Arial" w:hAnsi="Arial"/>
                <w:i/>
                <w:iCs/>
                <w:sz w:val="18"/>
              </w:rPr>
            </w:pPr>
          </w:p>
        </w:tc>
        <w:tc>
          <w:tcPr>
            <w:tcW w:w="567" w:type="dxa"/>
            <w:tcBorders>
              <w:top w:val="single" w:sz="4" w:space="0" w:color="auto"/>
              <w:left w:val="single" w:sz="4" w:space="0" w:color="auto"/>
              <w:bottom w:val="single" w:sz="4" w:space="0" w:color="auto"/>
              <w:right w:val="single" w:sz="4" w:space="0" w:color="auto"/>
            </w:tcBorders>
            <w:hideMark/>
          </w:tcPr>
          <w:p w14:paraId="2E33BDEA" w14:textId="77777777" w:rsidR="007D713F" w:rsidRPr="002C0185" w:rsidRDefault="007D713F">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2099486" w14:textId="77777777" w:rsidR="007D713F" w:rsidRPr="002C0185" w:rsidRDefault="007D713F">
            <w:pPr>
              <w:keepNext/>
              <w:keepLines/>
              <w:spacing w:after="0"/>
              <w:jc w:val="center"/>
              <w:rPr>
                <w:rFonts w:ascii="Arial" w:hAnsi="Arial"/>
                <w:sz w:val="18"/>
              </w:rPr>
            </w:pPr>
            <w:r w:rsidRPr="002C0185">
              <w:rPr>
                <w:rFonts w:ascii="Arial" w:hAnsi="Arial"/>
                <w:sz w:val="18"/>
              </w:rPr>
              <w:t>-</w:t>
            </w:r>
          </w:p>
        </w:tc>
      </w:tr>
      <w:tr w:rsidR="007D713F" w:rsidRPr="002C0185" w14:paraId="6A25C372"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7DE19044" w14:textId="77777777" w:rsidR="007D713F" w:rsidRPr="002C0185" w:rsidRDefault="007D713F">
            <w:pPr>
              <w:keepNext/>
              <w:keepLines/>
              <w:spacing w:after="0"/>
              <w:jc w:val="center"/>
              <w:rPr>
                <w:rFonts w:ascii="Arial" w:hAnsi="Arial"/>
                <w:sz w:val="18"/>
              </w:rPr>
            </w:pPr>
            <w:r w:rsidRPr="002C0185">
              <w:rPr>
                <w:rFonts w:ascii="Arial" w:hAnsi="Arial"/>
                <w:sz w:val="18"/>
              </w:rPr>
              <w:t>2</w:t>
            </w:r>
          </w:p>
        </w:tc>
        <w:tc>
          <w:tcPr>
            <w:tcW w:w="3969" w:type="dxa"/>
            <w:tcBorders>
              <w:top w:val="single" w:sz="4" w:space="0" w:color="auto"/>
              <w:left w:val="single" w:sz="4" w:space="0" w:color="auto"/>
              <w:bottom w:val="single" w:sz="4" w:space="0" w:color="auto"/>
              <w:right w:val="single" w:sz="4" w:space="0" w:color="auto"/>
            </w:tcBorders>
            <w:hideMark/>
          </w:tcPr>
          <w:p w14:paraId="516878AA" w14:textId="77777777" w:rsidR="007D713F" w:rsidRPr="002C0185" w:rsidRDefault="007D713F">
            <w:pPr>
              <w:keepNext/>
              <w:keepLines/>
              <w:spacing w:after="0"/>
              <w:rPr>
                <w:rFonts w:ascii="Arial" w:hAnsi="Arial"/>
                <w:sz w:val="18"/>
              </w:rPr>
            </w:pPr>
            <w:r w:rsidRPr="002C0185">
              <w:rPr>
                <w:rFonts w:ascii="Arial" w:hAnsi="Arial"/>
                <w:sz w:val="18"/>
              </w:rPr>
              <w:t xml:space="preserve">The UE transmits an </w:t>
            </w:r>
            <w:r w:rsidRPr="002C0185">
              <w:rPr>
                <w:rFonts w:ascii="Arial" w:hAnsi="Arial"/>
                <w:i/>
                <w:sz w:val="18"/>
              </w:rPr>
              <w:t xml:space="preserve">RRCConnectionReconfigurationComplete </w:t>
            </w:r>
            <w:r w:rsidRPr="002C0185">
              <w:rPr>
                <w:rFonts w:ascii="Arial" w:hAnsi="Arial"/>
                <w:sz w:val="18"/>
              </w:rPr>
              <w:t>message.</w:t>
            </w:r>
          </w:p>
        </w:tc>
        <w:tc>
          <w:tcPr>
            <w:tcW w:w="709" w:type="dxa"/>
            <w:tcBorders>
              <w:top w:val="single" w:sz="4" w:space="0" w:color="auto"/>
              <w:left w:val="single" w:sz="4" w:space="0" w:color="auto"/>
              <w:bottom w:val="single" w:sz="4" w:space="0" w:color="auto"/>
              <w:right w:val="single" w:sz="4" w:space="0" w:color="auto"/>
            </w:tcBorders>
            <w:hideMark/>
          </w:tcPr>
          <w:p w14:paraId="2FE9E441" w14:textId="77777777" w:rsidR="007D713F" w:rsidRPr="002C0185" w:rsidRDefault="007D713F">
            <w:pPr>
              <w:keepNext/>
              <w:keepLines/>
              <w:spacing w:after="0"/>
              <w:jc w:val="center"/>
              <w:rPr>
                <w:rFonts w:ascii="Arial" w:hAnsi="Arial"/>
                <w:sz w:val="18"/>
              </w:rPr>
            </w:pPr>
            <w:r w:rsidRPr="002C0185">
              <w:rPr>
                <w:rFonts w:ascii="Arial"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3AE66AEE" w14:textId="77777777" w:rsidR="007D713F" w:rsidRPr="002C0185" w:rsidRDefault="007D713F">
            <w:pPr>
              <w:keepNext/>
              <w:keepLines/>
              <w:spacing w:after="0"/>
              <w:rPr>
                <w:rFonts w:ascii="Arial" w:hAnsi="Arial"/>
                <w:i/>
                <w:sz w:val="18"/>
              </w:rPr>
            </w:pPr>
            <w:r w:rsidRPr="002C0185">
              <w:rPr>
                <w:rFonts w:ascii="Arial" w:hAnsi="Arial"/>
                <w:sz w:val="18"/>
              </w:rPr>
              <w:t xml:space="preserve">RRC: </w:t>
            </w:r>
            <w:r w:rsidRPr="002C0185">
              <w:rPr>
                <w:rFonts w:ascii="Arial" w:hAnsi="Arial"/>
                <w:i/>
                <w:sz w:val="18"/>
              </w:rPr>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34A0F3B8" w14:textId="77777777" w:rsidR="007D713F" w:rsidRPr="002C0185" w:rsidRDefault="007D713F">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DB2A9B8" w14:textId="77777777" w:rsidR="007D713F" w:rsidRPr="002C0185" w:rsidRDefault="007D713F">
            <w:pPr>
              <w:keepNext/>
              <w:keepLines/>
              <w:spacing w:after="0"/>
              <w:jc w:val="center"/>
              <w:rPr>
                <w:rFonts w:ascii="Arial" w:hAnsi="Arial"/>
                <w:sz w:val="18"/>
              </w:rPr>
            </w:pPr>
            <w:r w:rsidRPr="002C0185">
              <w:rPr>
                <w:rFonts w:ascii="Arial" w:hAnsi="Arial"/>
                <w:sz w:val="18"/>
              </w:rPr>
              <w:t>-</w:t>
            </w:r>
          </w:p>
        </w:tc>
      </w:tr>
      <w:tr w:rsidR="007D713F" w:rsidRPr="002C0185" w14:paraId="639D0A5F"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45C7D0D1" w14:textId="77777777" w:rsidR="007D713F" w:rsidRPr="002C0185" w:rsidRDefault="007D713F">
            <w:pPr>
              <w:keepNext/>
              <w:keepLines/>
              <w:spacing w:after="0"/>
              <w:jc w:val="center"/>
              <w:rPr>
                <w:rFonts w:ascii="Arial" w:hAnsi="Arial"/>
                <w:sz w:val="18"/>
              </w:rPr>
            </w:pPr>
            <w:r w:rsidRPr="002C0185">
              <w:rPr>
                <w:rFonts w:ascii="Arial" w:hAnsi="Arial"/>
                <w:sz w:val="18"/>
              </w:rPr>
              <w:t>-</w:t>
            </w:r>
          </w:p>
        </w:tc>
        <w:tc>
          <w:tcPr>
            <w:tcW w:w="3969" w:type="dxa"/>
            <w:tcBorders>
              <w:top w:val="single" w:sz="4" w:space="0" w:color="auto"/>
              <w:left w:val="single" w:sz="4" w:space="0" w:color="auto"/>
              <w:bottom w:val="single" w:sz="4" w:space="0" w:color="auto"/>
              <w:right w:val="single" w:sz="4" w:space="0" w:color="auto"/>
            </w:tcBorders>
            <w:hideMark/>
          </w:tcPr>
          <w:p w14:paraId="1DA2CB0D" w14:textId="77777777" w:rsidR="007D713F" w:rsidRPr="002C0185" w:rsidRDefault="007D713F">
            <w:pPr>
              <w:keepNext/>
              <w:keepLines/>
              <w:spacing w:after="0"/>
              <w:rPr>
                <w:rFonts w:ascii="Arial" w:hAnsi="Arial"/>
                <w:sz w:val="18"/>
              </w:rPr>
            </w:pPr>
            <w:r w:rsidRPr="002C0185">
              <w:rPr>
                <w:rFonts w:ascii="Arial" w:hAnsi="Arial"/>
                <w:sz w:val="18"/>
              </w:rPr>
              <w:t>EXCEPTION: Steps 3a1 to 3a3 describe the SS sequence depending on procedure parameters; the "lower case letter" identifies a step sequence that take place if a procedure parameter has a particular value</w:t>
            </w:r>
          </w:p>
        </w:tc>
        <w:tc>
          <w:tcPr>
            <w:tcW w:w="709" w:type="dxa"/>
            <w:tcBorders>
              <w:top w:val="single" w:sz="4" w:space="0" w:color="auto"/>
              <w:left w:val="single" w:sz="4" w:space="0" w:color="auto"/>
              <w:bottom w:val="single" w:sz="4" w:space="0" w:color="auto"/>
              <w:right w:val="single" w:sz="4" w:space="0" w:color="auto"/>
            </w:tcBorders>
            <w:hideMark/>
          </w:tcPr>
          <w:p w14:paraId="0954857F" w14:textId="77777777" w:rsidR="007D713F" w:rsidRPr="002C0185" w:rsidRDefault="007D713F">
            <w:pPr>
              <w:keepNext/>
              <w:keepLines/>
              <w:spacing w:after="0"/>
              <w:jc w:val="center"/>
              <w:rPr>
                <w:rFonts w:ascii="Arial" w:hAnsi="Arial"/>
                <w:sz w:val="18"/>
              </w:rPr>
            </w:pPr>
            <w:r w:rsidRPr="002C0185">
              <w:rPr>
                <w:rFonts w:ascii="Arial" w:hAnsi="Arial"/>
                <w:sz w:val="18"/>
              </w:rPr>
              <w:t>-</w:t>
            </w:r>
          </w:p>
        </w:tc>
        <w:tc>
          <w:tcPr>
            <w:tcW w:w="2977" w:type="dxa"/>
            <w:tcBorders>
              <w:top w:val="single" w:sz="4" w:space="0" w:color="auto"/>
              <w:left w:val="single" w:sz="4" w:space="0" w:color="auto"/>
              <w:bottom w:val="single" w:sz="4" w:space="0" w:color="auto"/>
              <w:right w:val="single" w:sz="4" w:space="0" w:color="auto"/>
            </w:tcBorders>
            <w:hideMark/>
          </w:tcPr>
          <w:p w14:paraId="0A920F77" w14:textId="77777777" w:rsidR="007D713F" w:rsidRPr="002C0185" w:rsidRDefault="007D713F">
            <w:pPr>
              <w:keepNext/>
              <w:keepLines/>
              <w:spacing w:after="0"/>
              <w:rPr>
                <w:rFonts w:ascii="Arial" w:hAnsi="Arial"/>
                <w:sz w:val="18"/>
              </w:rPr>
            </w:pPr>
            <w:r w:rsidRPr="002C0185">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hideMark/>
          </w:tcPr>
          <w:p w14:paraId="2067EFCB" w14:textId="77777777" w:rsidR="007D713F" w:rsidRPr="002C0185" w:rsidRDefault="007D713F">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E6714FD" w14:textId="77777777" w:rsidR="007D713F" w:rsidRPr="002C0185" w:rsidRDefault="007D713F">
            <w:pPr>
              <w:keepNext/>
              <w:keepLines/>
              <w:spacing w:after="0"/>
              <w:jc w:val="center"/>
              <w:rPr>
                <w:rFonts w:ascii="Arial" w:hAnsi="Arial"/>
                <w:sz w:val="18"/>
              </w:rPr>
            </w:pPr>
            <w:r w:rsidRPr="002C0185">
              <w:rPr>
                <w:rFonts w:ascii="Arial" w:hAnsi="Arial"/>
                <w:sz w:val="18"/>
              </w:rPr>
              <w:t>-</w:t>
            </w:r>
          </w:p>
        </w:tc>
      </w:tr>
      <w:tr w:rsidR="007D713F" w:rsidRPr="002C0185" w14:paraId="5E5AB477" w14:textId="77777777" w:rsidTr="007D713F">
        <w:tc>
          <w:tcPr>
            <w:tcW w:w="675" w:type="dxa"/>
            <w:tcBorders>
              <w:top w:val="single" w:sz="4" w:space="0" w:color="auto"/>
              <w:left w:val="single" w:sz="4" w:space="0" w:color="auto"/>
              <w:bottom w:val="single" w:sz="4" w:space="0" w:color="auto"/>
              <w:right w:val="single" w:sz="4" w:space="0" w:color="auto"/>
            </w:tcBorders>
            <w:hideMark/>
          </w:tcPr>
          <w:p w14:paraId="1AA3BDE6" w14:textId="77777777" w:rsidR="007D713F" w:rsidRPr="002C0185" w:rsidRDefault="007D713F">
            <w:pPr>
              <w:keepNext/>
              <w:keepLines/>
              <w:spacing w:after="0"/>
              <w:jc w:val="center"/>
              <w:rPr>
                <w:rFonts w:ascii="Arial" w:hAnsi="Arial"/>
                <w:sz w:val="18"/>
              </w:rPr>
            </w:pPr>
            <w:r w:rsidRPr="002C0185">
              <w:rPr>
                <w:rFonts w:ascii="Arial" w:hAnsi="Arial"/>
                <w:sz w:val="18"/>
              </w:rPr>
              <w:t>3a1-3a3</w:t>
            </w:r>
          </w:p>
        </w:tc>
        <w:tc>
          <w:tcPr>
            <w:tcW w:w="3969" w:type="dxa"/>
            <w:tcBorders>
              <w:top w:val="single" w:sz="4" w:space="0" w:color="auto"/>
              <w:left w:val="single" w:sz="4" w:space="0" w:color="auto"/>
              <w:bottom w:val="single" w:sz="4" w:space="0" w:color="auto"/>
              <w:right w:val="single" w:sz="4" w:space="0" w:color="auto"/>
            </w:tcBorders>
            <w:hideMark/>
          </w:tcPr>
          <w:p w14:paraId="16B8DCCD" w14:textId="77777777" w:rsidR="007D713F" w:rsidRPr="002C0185" w:rsidRDefault="007D713F">
            <w:pPr>
              <w:keepNext/>
              <w:keepLines/>
              <w:spacing w:after="0"/>
              <w:rPr>
                <w:rFonts w:ascii="Arial" w:hAnsi="Arial"/>
                <w:sz w:val="18"/>
              </w:rPr>
            </w:pPr>
            <w:r w:rsidRPr="002C0185">
              <w:rPr>
                <w:rFonts w:ascii="Arial" w:hAnsi="Arial"/>
                <w:sz w:val="18"/>
              </w:rPr>
              <w:t>IF E-UTRA SCC &gt; 0, same as TS 36.508 [2] table 5.2A.4-1, steps 1-3.</w:t>
            </w:r>
          </w:p>
        </w:tc>
        <w:tc>
          <w:tcPr>
            <w:tcW w:w="709" w:type="dxa"/>
            <w:tcBorders>
              <w:top w:val="single" w:sz="4" w:space="0" w:color="auto"/>
              <w:left w:val="single" w:sz="4" w:space="0" w:color="auto"/>
              <w:bottom w:val="single" w:sz="4" w:space="0" w:color="auto"/>
              <w:right w:val="single" w:sz="4" w:space="0" w:color="auto"/>
            </w:tcBorders>
            <w:hideMark/>
          </w:tcPr>
          <w:p w14:paraId="4CFB5972" w14:textId="77777777" w:rsidR="007D713F" w:rsidRPr="002C0185" w:rsidRDefault="007D713F">
            <w:pPr>
              <w:keepNext/>
              <w:keepLines/>
              <w:spacing w:after="0"/>
              <w:jc w:val="center"/>
              <w:rPr>
                <w:rFonts w:ascii="Arial" w:hAnsi="Arial"/>
                <w:sz w:val="18"/>
              </w:rPr>
            </w:pPr>
            <w:r w:rsidRPr="002C0185">
              <w:rPr>
                <w:rFonts w:ascii="Arial" w:hAnsi="Arial"/>
                <w:sz w:val="18"/>
              </w:rPr>
              <w:t>-</w:t>
            </w:r>
          </w:p>
        </w:tc>
        <w:tc>
          <w:tcPr>
            <w:tcW w:w="2977" w:type="dxa"/>
            <w:tcBorders>
              <w:top w:val="single" w:sz="4" w:space="0" w:color="auto"/>
              <w:left w:val="single" w:sz="4" w:space="0" w:color="auto"/>
              <w:bottom w:val="single" w:sz="4" w:space="0" w:color="auto"/>
              <w:right w:val="single" w:sz="4" w:space="0" w:color="auto"/>
            </w:tcBorders>
            <w:hideMark/>
          </w:tcPr>
          <w:p w14:paraId="61A3545C" w14:textId="77777777" w:rsidR="007D713F" w:rsidRPr="002C0185" w:rsidRDefault="007D713F">
            <w:pPr>
              <w:keepNext/>
              <w:keepLines/>
              <w:spacing w:after="0"/>
              <w:rPr>
                <w:rFonts w:ascii="Arial" w:hAnsi="Arial"/>
                <w:sz w:val="18"/>
              </w:rPr>
            </w:pPr>
            <w:r w:rsidRPr="002C0185">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hideMark/>
          </w:tcPr>
          <w:p w14:paraId="51E8477B" w14:textId="77777777" w:rsidR="007D713F" w:rsidRPr="002C0185" w:rsidRDefault="007D713F">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70B0F67" w14:textId="77777777" w:rsidR="007D713F" w:rsidRPr="002C0185" w:rsidRDefault="007D713F">
            <w:pPr>
              <w:keepNext/>
              <w:keepLines/>
              <w:spacing w:after="0"/>
              <w:jc w:val="center"/>
              <w:rPr>
                <w:rFonts w:ascii="Arial" w:hAnsi="Arial"/>
                <w:sz w:val="18"/>
              </w:rPr>
            </w:pPr>
            <w:r w:rsidRPr="002C0185">
              <w:rPr>
                <w:rFonts w:ascii="Arial" w:hAnsi="Arial"/>
                <w:sz w:val="18"/>
              </w:rPr>
              <w:t>-</w:t>
            </w:r>
          </w:p>
        </w:tc>
      </w:tr>
      <w:tr w:rsidR="007D713F" w:rsidRPr="002C0185" w14:paraId="5AB21210" w14:textId="77777777" w:rsidTr="007D713F">
        <w:tc>
          <w:tcPr>
            <w:tcW w:w="9747" w:type="dxa"/>
            <w:gridSpan w:val="6"/>
            <w:tcBorders>
              <w:top w:val="single" w:sz="4" w:space="0" w:color="auto"/>
              <w:left w:val="single" w:sz="4" w:space="0" w:color="auto"/>
              <w:bottom w:val="single" w:sz="4" w:space="0" w:color="auto"/>
              <w:right w:val="single" w:sz="4" w:space="0" w:color="auto"/>
            </w:tcBorders>
          </w:tcPr>
          <w:p w14:paraId="58CA0F19" w14:textId="77777777" w:rsidR="007D713F" w:rsidRPr="002C0185" w:rsidRDefault="007D713F" w:rsidP="001B395D">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n &gt; 0 in step 1.</w:t>
            </w:r>
          </w:p>
        </w:tc>
      </w:tr>
    </w:tbl>
    <w:p w14:paraId="7C6BE3CC" w14:textId="77777777" w:rsidR="007D713F" w:rsidRPr="002C0185" w:rsidRDefault="007D713F" w:rsidP="007D713F">
      <w:pPr>
        <w:rPr>
          <w:lang w:eastAsia="en-US"/>
        </w:rPr>
      </w:pPr>
    </w:p>
    <w:p w14:paraId="520F1034" w14:textId="77777777" w:rsidR="008E2F28" w:rsidRPr="002C0185" w:rsidRDefault="008E2F28" w:rsidP="006137E0">
      <w:pPr>
        <w:pStyle w:val="H6"/>
      </w:pPr>
      <w:bookmarkStart w:id="347" w:name="_Toc21354227"/>
      <w:bookmarkStart w:id="348" w:name="_Toc27749867"/>
      <w:bookmarkStart w:id="349" w:name="_CR5_5_2_2_3"/>
      <w:r w:rsidRPr="002C0185">
        <w:t>5.5.2.2.3</w:t>
      </w:r>
      <w:r w:rsidRPr="002C0185">
        <w:tab/>
        <w:t>Specific message contents</w:t>
      </w:r>
      <w:bookmarkEnd w:id="347"/>
      <w:bookmarkEnd w:id="348"/>
    </w:p>
    <w:bookmarkEnd w:id="349"/>
    <w:p w14:paraId="26ED87EA" w14:textId="77777777" w:rsidR="00B43B78" w:rsidRPr="002C0185" w:rsidRDefault="00B43B78" w:rsidP="00B239B8">
      <w:pPr>
        <w:pStyle w:val="TH"/>
      </w:pPr>
      <w:r w:rsidRPr="002C0185">
        <w:t xml:space="preserve">Table 5.5.2.2.2.3-1: </w:t>
      </w:r>
      <w:r w:rsidRPr="002C0185">
        <w:rPr>
          <w:i/>
        </w:rPr>
        <w:t xml:space="preserve">RRCReconfiguration </w:t>
      </w:r>
      <w:r w:rsidRPr="002C0185">
        <w:t xml:space="preserve">(step 1, </w:t>
      </w:r>
      <w:bookmarkStart w:id="350" w:name="_CRTable5_5_2_2_2_31"/>
      <w:r w:rsidRPr="002C0185">
        <w:t xml:space="preserve">Table </w:t>
      </w:r>
      <w:bookmarkEnd w:id="350"/>
      <w:r w:rsidRPr="002C0185">
        <w:t>5.5.2.2.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B43B78" w:rsidRPr="002C0185" w14:paraId="3A6226B5" w14:textId="77777777" w:rsidTr="00B43B78">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0183DA81" w14:textId="77777777" w:rsidR="00B43B78" w:rsidRPr="002C0185" w:rsidRDefault="00B43B78">
            <w:pPr>
              <w:pStyle w:val="TAL"/>
            </w:pPr>
            <w:r w:rsidRPr="002C0185">
              <w:t>Derivation Path: Table 4.6.1-13 with condition EN-DC_SCell_add</w:t>
            </w:r>
          </w:p>
        </w:tc>
      </w:tr>
      <w:tr w:rsidR="00B43B78" w:rsidRPr="002C0185" w14:paraId="2B395116"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73CF29" w14:textId="77777777" w:rsidR="00B43B78" w:rsidRPr="002C0185" w:rsidRDefault="00B43B78">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F424C" w14:textId="77777777" w:rsidR="00B43B78" w:rsidRPr="002C0185" w:rsidRDefault="00B43B78">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F0E64" w14:textId="77777777" w:rsidR="00B43B78" w:rsidRPr="002C0185" w:rsidRDefault="00B43B78">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7CF53" w14:textId="77777777" w:rsidR="00B43B78" w:rsidRPr="002C0185" w:rsidRDefault="00B43B78">
            <w:pPr>
              <w:pStyle w:val="TAH"/>
            </w:pPr>
            <w:r w:rsidRPr="002C0185">
              <w:t>Condition</w:t>
            </w:r>
          </w:p>
        </w:tc>
      </w:tr>
      <w:tr w:rsidR="00B43B78" w:rsidRPr="002C0185" w14:paraId="44D05343"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890BC" w14:textId="77777777" w:rsidR="00B43B78" w:rsidRPr="002C0185" w:rsidRDefault="00B43B78">
            <w:pPr>
              <w:pStyle w:val="TAL"/>
            </w:pPr>
            <w:r w:rsidRPr="002C0185">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54AAD" w14:textId="77777777" w:rsidR="00B43B78" w:rsidRPr="002C0185"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E822D" w14:textId="77777777" w:rsidR="00B43B78" w:rsidRPr="002C0185"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4BC15" w14:textId="77777777" w:rsidR="00B43B78" w:rsidRPr="002C0185" w:rsidRDefault="00B43B78">
            <w:pPr>
              <w:pStyle w:val="TAL"/>
            </w:pPr>
          </w:p>
        </w:tc>
      </w:tr>
      <w:tr w:rsidR="00B43B78" w:rsidRPr="002C0185" w14:paraId="36B9215E"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16FED2" w14:textId="77777777" w:rsidR="00B43B78" w:rsidRPr="002C0185" w:rsidRDefault="00B43B78">
            <w:pPr>
              <w:pStyle w:val="TAL"/>
            </w:pPr>
            <w:r w:rsidRPr="002C0185">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A6AB9" w14:textId="77777777" w:rsidR="00B43B78" w:rsidRPr="002C0185"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D0A09" w14:textId="77777777" w:rsidR="00B43B78" w:rsidRPr="002C0185"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6B20B" w14:textId="77777777" w:rsidR="00B43B78" w:rsidRPr="002C0185" w:rsidRDefault="00B43B78">
            <w:pPr>
              <w:pStyle w:val="TAL"/>
            </w:pPr>
          </w:p>
        </w:tc>
      </w:tr>
      <w:tr w:rsidR="00B43B78" w:rsidRPr="002C0185" w14:paraId="51D14FB1"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1F706" w14:textId="77777777" w:rsidR="00B43B78" w:rsidRPr="002C0185" w:rsidRDefault="00B43B78">
            <w:pPr>
              <w:pStyle w:val="TAL"/>
            </w:pPr>
            <w:r w:rsidRPr="002C0185">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EA641" w14:textId="77777777" w:rsidR="00B43B78" w:rsidRPr="002C0185"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CD5DF" w14:textId="77777777" w:rsidR="00B43B78" w:rsidRPr="002C0185"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57FB7" w14:textId="77777777" w:rsidR="00B43B78" w:rsidRPr="002C0185" w:rsidRDefault="00B43B78">
            <w:pPr>
              <w:pStyle w:val="TAL"/>
            </w:pPr>
          </w:p>
        </w:tc>
      </w:tr>
      <w:tr w:rsidR="00B43B78" w:rsidRPr="002C0185" w14:paraId="14B14BEB" w14:textId="77777777" w:rsidTr="00B43B78">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5EB2CB0" w14:textId="77777777" w:rsidR="00B43B78" w:rsidRPr="002C0185" w:rsidRDefault="00B43B78">
            <w:pPr>
              <w:pStyle w:val="TAL"/>
            </w:pPr>
            <w:r w:rsidRPr="002C0185">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E51A7" w14:textId="77777777" w:rsidR="00B43B78" w:rsidRPr="002C0185" w:rsidRDefault="00B43B78">
            <w:pPr>
              <w:pStyle w:val="TAL"/>
            </w:pPr>
            <w:r w:rsidRPr="002C0185">
              <w:t>CellGroupConfig (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F34DB" w14:textId="77777777" w:rsidR="00B43B78" w:rsidRPr="002C0185" w:rsidRDefault="00B43B78">
            <w:pPr>
              <w:pStyle w:val="TAL"/>
            </w:pPr>
            <w:r w:rsidRPr="002C0185">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B9072" w14:textId="77777777" w:rsidR="00B43B78" w:rsidRPr="002C0185" w:rsidRDefault="00B43B78">
            <w:pPr>
              <w:pStyle w:val="TAL"/>
            </w:pPr>
          </w:p>
        </w:tc>
      </w:tr>
      <w:tr w:rsidR="00B43B78" w:rsidRPr="002C0185" w14:paraId="57243F26"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A3C6D" w14:textId="77777777" w:rsidR="00B43B78" w:rsidRPr="002C0185" w:rsidRDefault="00B43B78">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D1B6F" w14:textId="77777777" w:rsidR="00B43B78" w:rsidRPr="002C0185"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2324A" w14:textId="77777777" w:rsidR="00B43B78" w:rsidRPr="002C0185"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5006DD" w14:textId="77777777" w:rsidR="00B43B78" w:rsidRPr="002C0185" w:rsidRDefault="00B43B78">
            <w:pPr>
              <w:pStyle w:val="TAL"/>
            </w:pPr>
          </w:p>
        </w:tc>
      </w:tr>
      <w:tr w:rsidR="00B43B78" w:rsidRPr="002C0185" w14:paraId="14FE0B63"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7801B" w14:textId="77777777" w:rsidR="00B43B78" w:rsidRPr="002C0185" w:rsidRDefault="00B43B78">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A437A" w14:textId="77777777" w:rsidR="00B43B78" w:rsidRPr="002C0185"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B9DF4" w14:textId="77777777" w:rsidR="00B43B78" w:rsidRPr="002C0185"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74C11" w14:textId="77777777" w:rsidR="00B43B78" w:rsidRPr="002C0185" w:rsidRDefault="00B43B78">
            <w:pPr>
              <w:pStyle w:val="TAL"/>
            </w:pPr>
          </w:p>
        </w:tc>
      </w:tr>
      <w:tr w:rsidR="00B43B78" w:rsidRPr="002C0185" w14:paraId="770C8F5B" w14:textId="77777777" w:rsidTr="00B43B7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7806C" w14:textId="77777777" w:rsidR="00B43B78" w:rsidRPr="002C0185" w:rsidRDefault="00B43B78">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6968F" w14:textId="77777777" w:rsidR="00B43B78" w:rsidRPr="002C0185" w:rsidRDefault="00B43B7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AD860" w14:textId="77777777" w:rsidR="00B43B78" w:rsidRPr="002C0185" w:rsidRDefault="00B43B7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B87FB" w14:textId="77777777" w:rsidR="00B43B78" w:rsidRPr="002C0185" w:rsidRDefault="00B43B78">
            <w:pPr>
              <w:pStyle w:val="TAL"/>
            </w:pPr>
          </w:p>
        </w:tc>
      </w:tr>
    </w:tbl>
    <w:p w14:paraId="37E49AD5" w14:textId="77777777" w:rsidR="00B43B78" w:rsidRPr="002C0185" w:rsidRDefault="00B43B78" w:rsidP="00B43B78">
      <w:pPr>
        <w:rPr>
          <w:lang w:eastAsia="en-US"/>
        </w:rPr>
      </w:pPr>
    </w:p>
    <w:p w14:paraId="5814B21F" w14:textId="77777777" w:rsidR="00B43B78" w:rsidRPr="002C0185" w:rsidRDefault="00B43B78" w:rsidP="00B239B8">
      <w:pPr>
        <w:pStyle w:val="TH"/>
      </w:pPr>
      <w:r w:rsidRPr="002C0185">
        <w:t>Table 5.5.2.2.2.3-2: CellGroupConfig (n) (</w:t>
      </w:r>
      <w:bookmarkStart w:id="351" w:name="_CRTable5_5_2_2_2_32"/>
      <w:r w:rsidRPr="002C0185">
        <w:t xml:space="preserve">Table </w:t>
      </w:r>
      <w:bookmarkEnd w:id="351"/>
      <w:r w:rsidRPr="002C0185">
        <w:t>5.5.2.2.2.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6"/>
        <w:gridCol w:w="1699"/>
        <w:gridCol w:w="1103"/>
      </w:tblGrid>
      <w:tr w:rsidR="00B43B78" w:rsidRPr="002C0185" w14:paraId="49709F47" w14:textId="77777777" w:rsidTr="00B239B8">
        <w:tc>
          <w:tcPr>
            <w:tcW w:w="9600" w:type="dxa"/>
            <w:gridSpan w:val="4"/>
            <w:tcBorders>
              <w:top w:val="single" w:sz="4" w:space="0" w:color="auto"/>
              <w:left w:val="single" w:sz="4" w:space="0" w:color="auto"/>
              <w:bottom w:val="single" w:sz="4" w:space="0" w:color="auto"/>
              <w:right w:val="single" w:sz="4" w:space="0" w:color="auto"/>
            </w:tcBorders>
            <w:hideMark/>
          </w:tcPr>
          <w:p w14:paraId="2D0239D0" w14:textId="77777777" w:rsidR="00B43B78" w:rsidRPr="002C0185" w:rsidRDefault="00B43B78">
            <w:pPr>
              <w:pStyle w:val="TAH"/>
              <w:snapToGrid w:val="0"/>
              <w:jc w:val="left"/>
              <w:rPr>
                <w:b w:val="0"/>
              </w:rPr>
            </w:pPr>
            <w:r w:rsidRPr="002C0185">
              <w:rPr>
                <w:b w:val="0"/>
              </w:rPr>
              <w:t>Derivation Path: Table 4.6.1-13 with condition SCell_add</w:t>
            </w:r>
          </w:p>
        </w:tc>
      </w:tr>
      <w:tr w:rsidR="00B43B78" w:rsidRPr="002C0185" w14:paraId="1DBB5A72"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009B41E9" w14:textId="77777777" w:rsidR="00B43B78" w:rsidRPr="002C0185" w:rsidRDefault="00B43B78">
            <w:pPr>
              <w:pStyle w:val="TAH"/>
              <w:snapToGrid w:val="0"/>
            </w:pPr>
            <w:r w:rsidRPr="002C0185">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5F3C3653" w14:textId="77777777" w:rsidR="00B43B78" w:rsidRPr="002C0185" w:rsidRDefault="00B43B78">
            <w:pPr>
              <w:pStyle w:val="TAH"/>
              <w:snapToGrid w:val="0"/>
            </w:pPr>
            <w:r w:rsidRPr="002C0185">
              <w:t>Value/remark</w:t>
            </w:r>
          </w:p>
        </w:tc>
        <w:tc>
          <w:tcPr>
            <w:tcW w:w="1699" w:type="dxa"/>
            <w:tcBorders>
              <w:top w:val="single" w:sz="4" w:space="0" w:color="auto"/>
              <w:left w:val="single" w:sz="4" w:space="0" w:color="auto"/>
              <w:bottom w:val="single" w:sz="4" w:space="0" w:color="auto"/>
              <w:right w:val="single" w:sz="4" w:space="0" w:color="auto"/>
            </w:tcBorders>
            <w:hideMark/>
          </w:tcPr>
          <w:p w14:paraId="23FCEE37" w14:textId="77777777" w:rsidR="00B43B78" w:rsidRPr="002C0185" w:rsidRDefault="00B43B78">
            <w:pPr>
              <w:pStyle w:val="TAH"/>
              <w:snapToGrid w:val="0"/>
            </w:pPr>
            <w:r w:rsidRPr="002C0185">
              <w:t>Comment</w:t>
            </w:r>
          </w:p>
        </w:tc>
        <w:tc>
          <w:tcPr>
            <w:tcW w:w="1103" w:type="dxa"/>
            <w:tcBorders>
              <w:top w:val="single" w:sz="4" w:space="0" w:color="auto"/>
              <w:left w:val="single" w:sz="4" w:space="0" w:color="auto"/>
              <w:bottom w:val="single" w:sz="4" w:space="0" w:color="auto"/>
              <w:right w:val="single" w:sz="4" w:space="0" w:color="auto"/>
            </w:tcBorders>
            <w:hideMark/>
          </w:tcPr>
          <w:p w14:paraId="394B6DAD" w14:textId="77777777" w:rsidR="00B43B78" w:rsidRPr="002C0185" w:rsidRDefault="00B43B78">
            <w:pPr>
              <w:pStyle w:val="TAH"/>
              <w:snapToGrid w:val="0"/>
            </w:pPr>
            <w:r w:rsidRPr="002C0185">
              <w:t>Condition</w:t>
            </w:r>
          </w:p>
        </w:tc>
      </w:tr>
      <w:tr w:rsidR="00B43B78" w:rsidRPr="002C0185" w14:paraId="6BC27F7D"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37897DAA" w14:textId="77777777" w:rsidR="00B43B78" w:rsidRPr="002C0185" w:rsidRDefault="00B43B78">
            <w:pPr>
              <w:pStyle w:val="TAL"/>
              <w:snapToGrid w:val="0"/>
            </w:pPr>
            <w:r w:rsidRPr="002C0185">
              <w:t xml:space="preserve">CellGroupConfig ::= </w:t>
            </w:r>
            <w:r w:rsidRPr="002C0185">
              <w:rPr>
                <w:snapToGrid w:val="0"/>
              </w:rPr>
              <w:t xml:space="preserve">SEQUENCE </w:t>
            </w:r>
            <w:r w:rsidRPr="002C0185">
              <w:t>{</w:t>
            </w:r>
          </w:p>
        </w:tc>
        <w:tc>
          <w:tcPr>
            <w:tcW w:w="2266" w:type="dxa"/>
            <w:tcBorders>
              <w:top w:val="single" w:sz="4" w:space="0" w:color="auto"/>
              <w:left w:val="single" w:sz="4" w:space="0" w:color="auto"/>
              <w:bottom w:val="single" w:sz="4" w:space="0" w:color="auto"/>
              <w:right w:val="single" w:sz="4" w:space="0" w:color="auto"/>
            </w:tcBorders>
          </w:tcPr>
          <w:p w14:paraId="30A6A9B7" w14:textId="77777777" w:rsidR="00B43B78" w:rsidRPr="002C0185" w:rsidRDefault="00B43B78">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04C9ABD9" w14:textId="77777777" w:rsidR="00B43B78" w:rsidRPr="002C0185"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47D2598E" w14:textId="77777777" w:rsidR="00B43B78" w:rsidRPr="002C0185" w:rsidRDefault="00B43B78">
            <w:pPr>
              <w:pStyle w:val="TAL"/>
              <w:snapToGrid w:val="0"/>
            </w:pPr>
          </w:p>
        </w:tc>
      </w:tr>
      <w:tr w:rsidR="00B43B78" w:rsidRPr="002C0185" w14:paraId="561393CC"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1FA1D5A0" w14:textId="77777777" w:rsidR="00B43B78" w:rsidRPr="002C0185" w:rsidRDefault="00B43B78">
            <w:pPr>
              <w:pStyle w:val="TAL"/>
              <w:snapToGrid w:val="0"/>
            </w:pPr>
            <w:r w:rsidRPr="002C0185">
              <w:t xml:space="preserve">  sCellToAddModList SEQUENCE (SIZE (1..maxNrofSCells)) OF </w:t>
            </w:r>
            <w:r w:rsidR="00706E7B" w:rsidRPr="002C0185">
              <w:t>SCellConfig</w:t>
            </w:r>
            <w:r w:rsidRPr="002C0185">
              <w:t xml:space="preserve"> {</w:t>
            </w:r>
          </w:p>
        </w:tc>
        <w:tc>
          <w:tcPr>
            <w:tcW w:w="2266" w:type="dxa"/>
            <w:tcBorders>
              <w:top w:val="single" w:sz="4" w:space="0" w:color="auto"/>
              <w:left w:val="single" w:sz="4" w:space="0" w:color="auto"/>
              <w:bottom w:val="single" w:sz="4" w:space="0" w:color="auto"/>
              <w:right w:val="single" w:sz="4" w:space="0" w:color="auto"/>
            </w:tcBorders>
            <w:hideMark/>
          </w:tcPr>
          <w:p w14:paraId="1E8D0E4E" w14:textId="77777777" w:rsidR="00B43B78" w:rsidRPr="002C0185" w:rsidRDefault="00B43B78">
            <w:pPr>
              <w:pStyle w:val="TAL"/>
              <w:snapToGrid w:val="0"/>
            </w:pPr>
            <w:r w:rsidRPr="002C0185">
              <w:t>n entries</w:t>
            </w:r>
          </w:p>
        </w:tc>
        <w:tc>
          <w:tcPr>
            <w:tcW w:w="1699" w:type="dxa"/>
            <w:tcBorders>
              <w:top w:val="single" w:sz="4" w:space="0" w:color="auto"/>
              <w:left w:val="single" w:sz="4" w:space="0" w:color="auto"/>
              <w:bottom w:val="single" w:sz="4" w:space="0" w:color="auto"/>
              <w:right w:val="single" w:sz="4" w:space="0" w:color="auto"/>
            </w:tcBorders>
            <w:hideMark/>
          </w:tcPr>
          <w:p w14:paraId="246A7C23" w14:textId="77777777" w:rsidR="00B43B78" w:rsidRPr="002C0185" w:rsidRDefault="00B43B78">
            <w:pPr>
              <w:pStyle w:val="TAL"/>
              <w:snapToGrid w:val="0"/>
            </w:pPr>
            <w:r w:rsidRPr="002C0185">
              <w:t>n is equal to the number of SCCs to be added</w:t>
            </w:r>
          </w:p>
        </w:tc>
        <w:tc>
          <w:tcPr>
            <w:tcW w:w="1103" w:type="dxa"/>
            <w:tcBorders>
              <w:top w:val="single" w:sz="4" w:space="0" w:color="auto"/>
              <w:left w:val="single" w:sz="4" w:space="0" w:color="auto"/>
              <w:bottom w:val="single" w:sz="4" w:space="0" w:color="auto"/>
              <w:right w:val="single" w:sz="4" w:space="0" w:color="auto"/>
            </w:tcBorders>
          </w:tcPr>
          <w:p w14:paraId="24290E3A" w14:textId="77777777" w:rsidR="00B43B78" w:rsidRPr="002C0185" w:rsidRDefault="00B43B78">
            <w:pPr>
              <w:pStyle w:val="TAL"/>
              <w:snapToGrid w:val="0"/>
            </w:pPr>
          </w:p>
        </w:tc>
      </w:tr>
      <w:tr w:rsidR="00706E7B" w:rsidRPr="002C0185" w14:paraId="01294C17" w14:textId="77777777" w:rsidTr="00B239B8">
        <w:tc>
          <w:tcPr>
            <w:tcW w:w="4532" w:type="dxa"/>
            <w:tcBorders>
              <w:top w:val="single" w:sz="4" w:space="0" w:color="auto"/>
              <w:left w:val="single" w:sz="4" w:space="0" w:color="auto"/>
              <w:bottom w:val="single" w:sz="4" w:space="0" w:color="auto"/>
              <w:right w:val="single" w:sz="4" w:space="0" w:color="auto"/>
            </w:tcBorders>
          </w:tcPr>
          <w:p w14:paraId="4819D2F3" w14:textId="77777777" w:rsidR="00706E7B" w:rsidRPr="002C0185" w:rsidRDefault="00706E7B" w:rsidP="00706E7B">
            <w:pPr>
              <w:pStyle w:val="TAL"/>
              <w:snapToGrid w:val="0"/>
            </w:pPr>
            <w:r w:rsidRPr="002C0185">
              <w:t xml:space="preserve">    SCellConfig[ k, k=1..n]</w:t>
            </w:r>
          </w:p>
        </w:tc>
        <w:tc>
          <w:tcPr>
            <w:tcW w:w="2266" w:type="dxa"/>
            <w:tcBorders>
              <w:top w:val="single" w:sz="4" w:space="0" w:color="auto"/>
              <w:left w:val="single" w:sz="4" w:space="0" w:color="auto"/>
              <w:bottom w:val="single" w:sz="4" w:space="0" w:color="auto"/>
              <w:right w:val="single" w:sz="4" w:space="0" w:color="auto"/>
            </w:tcBorders>
          </w:tcPr>
          <w:p w14:paraId="21BE85F4" w14:textId="77777777" w:rsidR="00706E7B" w:rsidRPr="002C0185" w:rsidRDefault="00706E7B" w:rsidP="00706E7B">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252594AB" w14:textId="77777777" w:rsidR="00706E7B" w:rsidRPr="002C0185" w:rsidRDefault="00706E7B" w:rsidP="00706E7B">
            <w:pPr>
              <w:pStyle w:val="TAL"/>
              <w:snapToGrid w:val="0"/>
            </w:pPr>
            <w:r w:rsidRPr="002C0185">
              <w:t>entry (1..n)</w:t>
            </w:r>
          </w:p>
        </w:tc>
        <w:tc>
          <w:tcPr>
            <w:tcW w:w="1103" w:type="dxa"/>
            <w:tcBorders>
              <w:top w:val="single" w:sz="4" w:space="0" w:color="auto"/>
              <w:left w:val="single" w:sz="4" w:space="0" w:color="auto"/>
              <w:bottom w:val="single" w:sz="4" w:space="0" w:color="auto"/>
              <w:right w:val="single" w:sz="4" w:space="0" w:color="auto"/>
            </w:tcBorders>
          </w:tcPr>
          <w:p w14:paraId="2DC53259" w14:textId="77777777" w:rsidR="00706E7B" w:rsidRPr="002C0185" w:rsidRDefault="00706E7B" w:rsidP="00706E7B">
            <w:pPr>
              <w:pStyle w:val="TAL"/>
              <w:snapToGrid w:val="0"/>
            </w:pPr>
          </w:p>
        </w:tc>
      </w:tr>
      <w:tr w:rsidR="00B43B78" w:rsidRPr="002C0185" w14:paraId="38E58B7B"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2858B3F9" w14:textId="77777777" w:rsidR="00B43B78" w:rsidRPr="002C0185" w:rsidRDefault="00B43B78">
            <w:pPr>
              <w:pStyle w:val="TAL"/>
              <w:snapToGrid w:val="0"/>
            </w:pPr>
            <w:r w:rsidRPr="002C0185">
              <w:t xml:space="preserve">    </w:t>
            </w:r>
            <w:r w:rsidR="002D2209" w:rsidRPr="002C0185">
              <w:t xml:space="preserve">  </w:t>
            </w:r>
            <w:r w:rsidRPr="002C0185">
              <w:t>sCellIndex</w:t>
            </w:r>
          </w:p>
        </w:tc>
        <w:tc>
          <w:tcPr>
            <w:tcW w:w="2266" w:type="dxa"/>
            <w:tcBorders>
              <w:top w:val="single" w:sz="4" w:space="0" w:color="auto"/>
              <w:left w:val="single" w:sz="4" w:space="0" w:color="auto"/>
              <w:bottom w:val="single" w:sz="4" w:space="0" w:color="auto"/>
              <w:right w:val="single" w:sz="4" w:space="0" w:color="auto"/>
            </w:tcBorders>
            <w:hideMark/>
          </w:tcPr>
          <w:p w14:paraId="6DFD11FA" w14:textId="77777777" w:rsidR="00B43B78" w:rsidRPr="002C0185" w:rsidRDefault="00B43B78">
            <w:pPr>
              <w:pStyle w:val="TAL"/>
              <w:tabs>
                <w:tab w:val="center" w:pos="1025"/>
              </w:tabs>
              <w:snapToGrid w:val="0"/>
            </w:pPr>
          </w:p>
        </w:tc>
        <w:tc>
          <w:tcPr>
            <w:tcW w:w="1699" w:type="dxa"/>
            <w:tcBorders>
              <w:top w:val="single" w:sz="4" w:space="0" w:color="auto"/>
              <w:left w:val="single" w:sz="4" w:space="0" w:color="auto"/>
              <w:bottom w:val="single" w:sz="4" w:space="0" w:color="auto"/>
              <w:right w:val="single" w:sz="4" w:space="0" w:color="auto"/>
            </w:tcBorders>
          </w:tcPr>
          <w:p w14:paraId="20A783D8" w14:textId="77777777" w:rsidR="00B43B78" w:rsidRPr="002C0185"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5579B36F" w14:textId="77777777" w:rsidR="00B43B78" w:rsidRPr="002C0185" w:rsidRDefault="00B43B78">
            <w:pPr>
              <w:pStyle w:val="TAL"/>
              <w:snapToGrid w:val="0"/>
            </w:pPr>
          </w:p>
        </w:tc>
      </w:tr>
      <w:tr w:rsidR="00B43B78" w:rsidRPr="002C0185" w14:paraId="4B0F1D5F"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5924C593" w14:textId="77777777" w:rsidR="00B43B78" w:rsidRPr="002C0185" w:rsidRDefault="00B43B78">
            <w:pPr>
              <w:pStyle w:val="TAL"/>
              <w:snapToGrid w:val="0"/>
            </w:pPr>
            <w:r w:rsidRPr="002C0185">
              <w:t xml:space="preserve">    </w:t>
            </w:r>
            <w:r w:rsidR="002D2209" w:rsidRPr="002C0185">
              <w:t xml:space="preserve">  </w:t>
            </w:r>
            <w:r w:rsidRPr="002C0185">
              <w:t>sCellConfigCommon</w:t>
            </w:r>
          </w:p>
        </w:tc>
        <w:tc>
          <w:tcPr>
            <w:tcW w:w="2266" w:type="dxa"/>
            <w:tcBorders>
              <w:top w:val="single" w:sz="4" w:space="0" w:color="auto"/>
              <w:left w:val="single" w:sz="4" w:space="0" w:color="auto"/>
              <w:bottom w:val="single" w:sz="4" w:space="0" w:color="auto"/>
              <w:right w:val="single" w:sz="4" w:space="0" w:color="auto"/>
            </w:tcBorders>
            <w:hideMark/>
          </w:tcPr>
          <w:p w14:paraId="72BC74B6" w14:textId="77777777" w:rsidR="00B43B78" w:rsidRPr="002C0185" w:rsidRDefault="00B43B78">
            <w:pPr>
              <w:pStyle w:val="TAL"/>
              <w:snapToGrid w:val="0"/>
            </w:pPr>
            <w:r w:rsidRPr="002C0185">
              <w:t>ServingCellConfigCommon with condition SCell_add</w:t>
            </w:r>
          </w:p>
        </w:tc>
        <w:tc>
          <w:tcPr>
            <w:tcW w:w="1699" w:type="dxa"/>
            <w:tcBorders>
              <w:top w:val="single" w:sz="4" w:space="0" w:color="auto"/>
              <w:left w:val="single" w:sz="4" w:space="0" w:color="auto"/>
              <w:bottom w:val="single" w:sz="4" w:space="0" w:color="auto"/>
              <w:right w:val="single" w:sz="4" w:space="0" w:color="auto"/>
            </w:tcBorders>
          </w:tcPr>
          <w:p w14:paraId="42D661ED" w14:textId="77777777" w:rsidR="00B43B78" w:rsidRPr="002C0185"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577AC05" w14:textId="77777777" w:rsidR="00B43B78" w:rsidRPr="002C0185" w:rsidRDefault="00B43B78">
            <w:pPr>
              <w:pStyle w:val="TAL"/>
              <w:snapToGrid w:val="0"/>
            </w:pPr>
          </w:p>
        </w:tc>
      </w:tr>
      <w:tr w:rsidR="00B43B78" w:rsidRPr="002C0185" w14:paraId="6F8F4CE6"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1DE6B263" w14:textId="77777777" w:rsidR="00B43B78" w:rsidRPr="002C0185" w:rsidRDefault="00B43B78">
            <w:pPr>
              <w:pStyle w:val="TAL"/>
              <w:snapToGrid w:val="0"/>
            </w:pPr>
            <w:r w:rsidRPr="002C0185">
              <w:t xml:space="preserve">    </w:t>
            </w:r>
            <w:r w:rsidR="002D2209" w:rsidRPr="002C0185">
              <w:t xml:space="preserve">  </w:t>
            </w:r>
            <w:r w:rsidRPr="002C0185">
              <w:t>sCellConfigDedicated</w:t>
            </w:r>
          </w:p>
        </w:tc>
        <w:tc>
          <w:tcPr>
            <w:tcW w:w="2266" w:type="dxa"/>
            <w:tcBorders>
              <w:top w:val="single" w:sz="4" w:space="0" w:color="auto"/>
              <w:left w:val="single" w:sz="4" w:space="0" w:color="auto"/>
              <w:bottom w:val="single" w:sz="4" w:space="0" w:color="auto"/>
              <w:right w:val="single" w:sz="4" w:space="0" w:color="auto"/>
            </w:tcBorders>
            <w:hideMark/>
          </w:tcPr>
          <w:p w14:paraId="36563085" w14:textId="77777777" w:rsidR="00B43B78" w:rsidRPr="002C0185" w:rsidRDefault="00B43B78">
            <w:pPr>
              <w:pStyle w:val="TAL"/>
              <w:snapToGrid w:val="0"/>
            </w:pPr>
            <w:r w:rsidRPr="002C0185">
              <w:t>ServingCellConfig</w:t>
            </w:r>
          </w:p>
        </w:tc>
        <w:tc>
          <w:tcPr>
            <w:tcW w:w="1699" w:type="dxa"/>
            <w:tcBorders>
              <w:top w:val="single" w:sz="4" w:space="0" w:color="auto"/>
              <w:left w:val="single" w:sz="4" w:space="0" w:color="auto"/>
              <w:bottom w:val="single" w:sz="4" w:space="0" w:color="auto"/>
              <w:right w:val="single" w:sz="4" w:space="0" w:color="auto"/>
            </w:tcBorders>
          </w:tcPr>
          <w:p w14:paraId="23902CC5" w14:textId="77777777" w:rsidR="00B43B78" w:rsidRPr="002C0185"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6D123BDC" w14:textId="77777777" w:rsidR="00B43B78" w:rsidRPr="002C0185" w:rsidRDefault="00B43B78">
            <w:pPr>
              <w:pStyle w:val="TAL"/>
              <w:snapToGrid w:val="0"/>
            </w:pPr>
          </w:p>
        </w:tc>
      </w:tr>
      <w:tr w:rsidR="002D2209" w:rsidRPr="002C0185" w14:paraId="3AB79C06" w14:textId="77777777" w:rsidTr="00706E7B">
        <w:tc>
          <w:tcPr>
            <w:tcW w:w="4532" w:type="dxa"/>
            <w:tcBorders>
              <w:top w:val="single" w:sz="4" w:space="0" w:color="auto"/>
              <w:left w:val="single" w:sz="4" w:space="0" w:color="auto"/>
              <w:bottom w:val="single" w:sz="4" w:space="0" w:color="auto"/>
              <w:right w:val="single" w:sz="4" w:space="0" w:color="auto"/>
            </w:tcBorders>
          </w:tcPr>
          <w:p w14:paraId="6785F5A2" w14:textId="77777777" w:rsidR="002D2209" w:rsidRPr="002C0185" w:rsidRDefault="002D2209">
            <w:pPr>
              <w:pStyle w:val="TAL"/>
              <w:snapToGrid w:val="0"/>
            </w:pPr>
            <w:r w:rsidRPr="002C0185">
              <w:t xml:space="preserve">    }</w:t>
            </w:r>
          </w:p>
        </w:tc>
        <w:tc>
          <w:tcPr>
            <w:tcW w:w="2266" w:type="dxa"/>
            <w:tcBorders>
              <w:top w:val="single" w:sz="4" w:space="0" w:color="auto"/>
              <w:left w:val="single" w:sz="4" w:space="0" w:color="auto"/>
              <w:bottom w:val="single" w:sz="4" w:space="0" w:color="auto"/>
              <w:right w:val="single" w:sz="4" w:space="0" w:color="auto"/>
            </w:tcBorders>
          </w:tcPr>
          <w:p w14:paraId="192D3F37" w14:textId="77777777" w:rsidR="002D2209" w:rsidRPr="002C0185" w:rsidRDefault="002D2209">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77DEE204" w14:textId="77777777" w:rsidR="002D2209" w:rsidRPr="002C0185" w:rsidRDefault="002D2209">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C91A6C5" w14:textId="77777777" w:rsidR="002D2209" w:rsidRPr="002C0185" w:rsidRDefault="002D2209">
            <w:pPr>
              <w:pStyle w:val="TAL"/>
              <w:snapToGrid w:val="0"/>
            </w:pPr>
          </w:p>
        </w:tc>
      </w:tr>
      <w:tr w:rsidR="00B43B78" w:rsidRPr="002C0185" w14:paraId="44C33BFE"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30E95E75" w14:textId="77777777" w:rsidR="00B43B78" w:rsidRPr="002C0185" w:rsidRDefault="00B43B78">
            <w:pPr>
              <w:pStyle w:val="TAL"/>
              <w:snapToGrid w:val="0"/>
            </w:pPr>
            <w:r w:rsidRPr="002C0185">
              <w:t xml:space="preserve">  }</w:t>
            </w:r>
          </w:p>
        </w:tc>
        <w:tc>
          <w:tcPr>
            <w:tcW w:w="2266" w:type="dxa"/>
            <w:tcBorders>
              <w:top w:val="single" w:sz="4" w:space="0" w:color="auto"/>
              <w:left w:val="single" w:sz="4" w:space="0" w:color="auto"/>
              <w:bottom w:val="single" w:sz="4" w:space="0" w:color="auto"/>
              <w:right w:val="single" w:sz="4" w:space="0" w:color="auto"/>
            </w:tcBorders>
          </w:tcPr>
          <w:p w14:paraId="03D984E6" w14:textId="77777777" w:rsidR="00B43B78" w:rsidRPr="002C0185" w:rsidRDefault="00B43B78">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4ACC2F97" w14:textId="77777777" w:rsidR="00B43B78" w:rsidRPr="002C0185"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164A8B00" w14:textId="77777777" w:rsidR="00B43B78" w:rsidRPr="002C0185" w:rsidRDefault="00B43B78">
            <w:pPr>
              <w:pStyle w:val="TAL"/>
              <w:snapToGrid w:val="0"/>
            </w:pPr>
          </w:p>
        </w:tc>
      </w:tr>
      <w:tr w:rsidR="00B43B78" w:rsidRPr="002C0185" w14:paraId="12CA7912" w14:textId="77777777" w:rsidTr="00B239B8">
        <w:tc>
          <w:tcPr>
            <w:tcW w:w="4532" w:type="dxa"/>
            <w:tcBorders>
              <w:top w:val="single" w:sz="4" w:space="0" w:color="auto"/>
              <w:left w:val="single" w:sz="4" w:space="0" w:color="auto"/>
              <w:bottom w:val="single" w:sz="4" w:space="0" w:color="auto"/>
              <w:right w:val="single" w:sz="4" w:space="0" w:color="auto"/>
            </w:tcBorders>
            <w:hideMark/>
          </w:tcPr>
          <w:p w14:paraId="10E15392" w14:textId="77777777" w:rsidR="00B43B78" w:rsidRPr="002C0185" w:rsidRDefault="00B43B78">
            <w:pPr>
              <w:pStyle w:val="TAL"/>
              <w:snapToGrid w:val="0"/>
            </w:pPr>
            <w:r w:rsidRPr="002C0185">
              <w:t>}</w:t>
            </w:r>
          </w:p>
        </w:tc>
        <w:tc>
          <w:tcPr>
            <w:tcW w:w="2266" w:type="dxa"/>
            <w:tcBorders>
              <w:top w:val="single" w:sz="4" w:space="0" w:color="auto"/>
              <w:left w:val="single" w:sz="4" w:space="0" w:color="auto"/>
              <w:bottom w:val="single" w:sz="4" w:space="0" w:color="auto"/>
              <w:right w:val="single" w:sz="4" w:space="0" w:color="auto"/>
            </w:tcBorders>
          </w:tcPr>
          <w:p w14:paraId="2F4FC8C7" w14:textId="77777777" w:rsidR="00B43B78" w:rsidRPr="002C0185" w:rsidRDefault="00B43B78">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22D651BD" w14:textId="77777777" w:rsidR="00B43B78" w:rsidRPr="002C0185" w:rsidRDefault="00B43B78">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130A722A" w14:textId="77777777" w:rsidR="00B43B78" w:rsidRPr="002C0185" w:rsidRDefault="00B43B78">
            <w:pPr>
              <w:pStyle w:val="TAL"/>
              <w:snapToGrid w:val="0"/>
            </w:pPr>
          </w:p>
        </w:tc>
      </w:tr>
    </w:tbl>
    <w:p w14:paraId="7C9369C6" w14:textId="77777777" w:rsidR="00B43B78" w:rsidRPr="002C0185" w:rsidRDefault="00B43B78" w:rsidP="001B395D"/>
    <w:p w14:paraId="72666EEE" w14:textId="77777777" w:rsidR="00734196" w:rsidRPr="002C0185" w:rsidRDefault="00734196" w:rsidP="00734196">
      <w:pPr>
        <w:pStyle w:val="Heading2"/>
        <w:rPr>
          <w:lang w:eastAsia="en-US"/>
        </w:rPr>
      </w:pPr>
      <w:r w:rsidRPr="002C0185">
        <w:rPr>
          <w:lang w:eastAsia="en-US"/>
        </w:rPr>
        <w:t>5.6</w:t>
      </w:r>
      <w:r w:rsidRPr="002C0185">
        <w:rPr>
          <w:lang w:eastAsia="en-US"/>
        </w:rPr>
        <w:tab/>
        <w:t>Test environment for NTN testing</w:t>
      </w:r>
    </w:p>
    <w:p w14:paraId="6A979E47" w14:textId="7A7A9520" w:rsidR="002C0185" w:rsidRDefault="002C0185" w:rsidP="002C0185">
      <w:r>
        <w:t xml:space="preserve">This section defines the test environment which applies to all </w:t>
      </w:r>
      <w:r w:rsidR="00DE4851" w:rsidRPr="00D01C84">
        <w:t>RF and DEMOD test</w:t>
      </w:r>
      <w:r>
        <w:t xml:space="preserve"> cases executed for NR NTN UEs, unless otherwise specified.</w:t>
      </w:r>
    </w:p>
    <w:p w14:paraId="559FEA60" w14:textId="77777777" w:rsidR="002C0185" w:rsidRDefault="002C0185" w:rsidP="002C0185">
      <w:pPr>
        <w:pStyle w:val="Heading3"/>
      </w:pPr>
      <w:r>
        <w:t>5.6.1</w:t>
      </w:r>
      <w:r>
        <w:tab/>
        <w:t>UE location</w:t>
      </w:r>
    </w:p>
    <w:p w14:paraId="72EF43E2" w14:textId="77777777" w:rsidR="002C0185" w:rsidRDefault="002C0185" w:rsidP="002C0185">
      <w:r>
        <w:t>UE shall determine its location during the test using any of the following means.</w:t>
      </w:r>
    </w:p>
    <w:p w14:paraId="600C1B3A" w14:textId="77777777" w:rsidR="002C0185" w:rsidRDefault="002C0185" w:rsidP="002C0185">
      <w:pPr>
        <w:pStyle w:val="B1"/>
      </w:pPr>
      <w:r>
        <w:t>1.</w:t>
      </w:r>
      <w:r>
        <w:tab/>
        <w:t>UE location for the test shall be provided to the UE via pre-configured means. During the test the UE location is not expected to change unless explicitly stated as a requirement for the test.</w:t>
      </w:r>
    </w:p>
    <w:p w14:paraId="4B7D7016" w14:textId="77777777" w:rsidR="002C0185" w:rsidRDefault="002C0185" w:rsidP="002C0185">
      <w:pPr>
        <w:pStyle w:val="B1"/>
      </w:pPr>
      <w:r>
        <w:t>2.</w:t>
      </w:r>
      <w:r>
        <w:tab/>
        <w:t>Other options such as providing UE location via AT command are not precluded.</w:t>
      </w:r>
    </w:p>
    <w:p w14:paraId="0D025D48" w14:textId="69F13397" w:rsidR="00DE4851" w:rsidRPr="00D01C84" w:rsidRDefault="00DE4851" w:rsidP="00DE4851">
      <w:pPr>
        <w:pStyle w:val="B1"/>
        <w:ind w:left="0" w:firstLine="0"/>
      </w:pPr>
      <w:r w:rsidRPr="00D01C84">
        <w:t xml:space="preserve">UE location provided to the UE before the start of the test is as follows for RF Tx/Rx and DEMOD test cases for both GSO and NGSO config is as follows: </w:t>
      </w:r>
    </w:p>
    <w:p w14:paraId="2EC15D09" w14:textId="65551E17" w:rsidR="00DE4851" w:rsidRPr="00DE4851" w:rsidRDefault="00DE4851" w:rsidP="00DE4851">
      <w:pPr>
        <w:pStyle w:val="B1"/>
        <w:ind w:left="0" w:firstLine="0"/>
        <w:rPr>
          <w:lang w:val="fr-FR"/>
        </w:rPr>
      </w:pPr>
      <w:r w:rsidRPr="00DE4851">
        <w:rPr>
          <w:lang w:val="fr-FR"/>
        </w:rPr>
        <w:t>Longitude: 121.56076999</w:t>
      </w:r>
    </w:p>
    <w:p w14:paraId="4B1AFFDB" w14:textId="0D704A53" w:rsidR="00DE4851" w:rsidRPr="00DE4851" w:rsidRDefault="00DE4851" w:rsidP="00DE4851">
      <w:pPr>
        <w:pStyle w:val="B1"/>
        <w:ind w:left="0" w:firstLine="0"/>
        <w:rPr>
          <w:lang w:val="fr-FR"/>
        </w:rPr>
      </w:pPr>
      <w:r w:rsidRPr="00DE4851">
        <w:rPr>
          <w:lang w:val="fr-FR"/>
        </w:rPr>
        <w:t>Latitude: 25.08439333 (NGSO satellites), 55.0 (GSO satellites)</w:t>
      </w:r>
    </w:p>
    <w:p w14:paraId="65D64960" w14:textId="27E01032" w:rsidR="00DE4851" w:rsidRPr="00D01C84" w:rsidRDefault="00DE4851" w:rsidP="00DE4851">
      <w:pPr>
        <w:pStyle w:val="B1"/>
        <w:ind w:left="0" w:firstLine="0"/>
      </w:pPr>
      <w:r w:rsidRPr="00D01C84">
        <w:t>Altitude: 0</w:t>
      </w:r>
    </w:p>
    <w:p w14:paraId="16294DB9" w14:textId="22AE4C56" w:rsidR="002C0185" w:rsidRDefault="002C0185" w:rsidP="00DE4851">
      <w:pPr>
        <w:pStyle w:val="B1"/>
        <w:ind w:left="0" w:firstLine="0"/>
      </w:pPr>
    </w:p>
    <w:p w14:paraId="499765C2" w14:textId="13B34D2C" w:rsidR="002C0185" w:rsidRDefault="002C0185" w:rsidP="002C0185">
      <w:pPr>
        <w:pStyle w:val="Heading3"/>
      </w:pPr>
      <w:r>
        <w:t>5.6.2</w:t>
      </w:r>
      <w:r>
        <w:tab/>
      </w:r>
      <w:r w:rsidR="00DE4851" w:rsidRPr="00D01C84">
        <w:t>Ephemeris Information</w:t>
      </w:r>
    </w:p>
    <w:p w14:paraId="50279C1E" w14:textId="1349B4E8" w:rsidR="002C0185" w:rsidRDefault="00DE4851" w:rsidP="00DE4851">
      <w:r w:rsidRPr="00F710C8">
        <w:t xml:space="preserve">Ephemeris information in this section has been generated as described in clause FFS in </w:t>
      </w:r>
      <w:r w:rsidRPr="00D01C84">
        <w:t>TR</w:t>
      </w:r>
      <w:r w:rsidRPr="00F710C8">
        <w:t>3</w:t>
      </w:r>
      <w:r w:rsidRPr="00D01C84">
        <w:t>8</w:t>
      </w:r>
      <w:r w:rsidRPr="00F710C8">
        <w:t>.905 [</w:t>
      </w:r>
      <w:r w:rsidRPr="00D01C84">
        <w:t>FFS</w:t>
      </w:r>
      <w:r w:rsidRPr="00F710C8">
        <w:t>]</w:t>
      </w:r>
      <w:r w:rsidRPr="00D01C84">
        <w:t>.</w:t>
      </w:r>
    </w:p>
    <w:p w14:paraId="2BFEC39B" w14:textId="77777777" w:rsidR="00DE4851" w:rsidRPr="00D01C84" w:rsidRDefault="00DE4851" w:rsidP="00DE4851">
      <w:pPr>
        <w:pStyle w:val="Heading4"/>
      </w:pPr>
      <w:r w:rsidRPr="00D01C84">
        <w:t>5.6.2.0</w:t>
      </w:r>
      <w:r w:rsidRPr="00D01C84">
        <w:tab/>
        <w:t>Assumptions for Ephemeris generation</w:t>
      </w:r>
    </w:p>
    <w:p w14:paraId="67A2EC92" w14:textId="77777777" w:rsidR="00DE4851" w:rsidRPr="00D01C84" w:rsidRDefault="00DE4851" w:rsidP="00DE4851">
      <w:r w:rsidRPr="00D01C84">
        <w:t>This section provides the assumptions used to generate Ephemeris information for GSO and NGSO orbits:</w:t>
      </w:r>
    </w:p>
    <w:p w14:paraId="705A8004" w14:textId="77777777" w:rsidR="00DE4851" w:rsidRPr="00D01C84" w:rsidRDefault="00DE4851" w:rsidP="00DE4851">
      <w:pPr>
        <w:pStyle w:val="B1"/>
      </w:pPr>
      <w:r w:rsidRPr="00D01C84">
        <w:t>1.</w:t>
      </w:r>
      <w:r w:rsidRPr="00D01C84">
        <w:tab/>
        <w:t>Ephemeris files are generated for 3 types of satellites: GSO (inclination equal to 7º), LEO-600 and LEO-1200.</w:t>
      </w:r>
    </w:p>
    <w:p w14:paraId="5AEE17A2" w14:textId="77777777" w:rsidR="00DE4851" w:rsidRPr="00D01C84" w:rsidRDefault="00DE4851" w:rsidP="00DE4851">
      <w:pPr>
        <w:pStyle w:val="B1"/>
      </w:pPr>
      <w:r w:rsidRPr="00D01C84">
        <w:t>2.</w:t>
      </w:r>
      <w:r w:rsidRPr="00D01C84">
        <w:tab/>
        <w:t>UE location is as defined in section 5.6.1.</w:t>
      </w:r>
    </w:p>
    <w:p w14:paraId="7B0D7731" w14:textId="77777777" w:rsidR="00DE4851" w:rsidRPr="00D01C84" w:rsidRDefault="00DE4851" w:rsidP="00DE4851">
      <w:pPr>
        <w:pStyle w:val="B1"/>
      </w:pPr>
      <w:r w:rsidRPr="00D01C84">
        <w:t>3.</w:t>
      </w:r>
      <w:r w:rsidRPr="00D01C84">
        <w:tab/>
        <w:t xml:space="preserve">PositionVelocity state vectors are used for EphemerisInfo signaling. </w:t>
      </w:r>
    </w:p>
    <w:p w14:paraId="4EA28EBB" w14:textId="77777777" w:rsidR="00DE4851" w:rsidRPr="00D01C84" w:rsidRDefault="00DE4851" w:rsidP="00DE4851">
      <w:pPr>
        <w:pStyle w:val="B1"/>
      </w:pPr>
      <w:r w:rsidRPr="00D01C84">
        <w:t>4.</w:t>
      </w:r>
      <w:r w:rsidRPr="00D01C84">
        <w:tab/>
        <w:t>For GSO, an altitude of 35,786 km is considered. For NGSO, 2 different altitudes are considered: 600 km and 1200 km.</w:t>
      </w:r>
    </w:p>
    <w:p w14:paraId="4D4A868E" w14:textId="77777777" w:rsidR="00DE4851" w:rsidRPr="00D01C84" w:rsidRDefault="00DE4851" w:rsidP="00DE4851">
      <w:pPr>
        <w:pStyle w:val="B1"/>
      </w:pPr>
      <w:r w:rsidRPr="00D01C84">
        <w:t>5.</w:t>
      </w:r>
      <w:r w:rsidRPr="00D01C84">
        <w:tab/>
        <w:t>One-way delay between UE and satellite to be in the range of 119.375 ms to 128.79 ms for GSO and between 2 ms (lowest value for LEO orbit 600 km) and 6.67 ms (highest value for LEO orbit 1200 km)</w:t>
      </w:r>
    </w:p>
    <w:p w14:paraId="3F18E1A2" w14:textId="77777777" w:rsidR="00DE4851" w:rsidRPr="00D01C84" w:rsidRDefault="00DE4851" w:rsidP="00DE4851">
      <w:pPr>
        <w:pStyle w:val="B1"/>
      </w:pPr>
      <w:r w:rsidRPr="00D01C84">
        <w:t>6.  Doppler (frequency) shift up to [0.93] ppm for GSO and up to 24ppm for NGSO (LEO-600).</w:t>
      </w:r>
    </w:p>
    <w:p w14:paraId="3894DAD8" w14:textId="77777777" w:rsidR="00DE4851" w:rsidRPr="00F710C8" w:rsidRDefault="00DE4851" w:rsidP="00DE4851">
      <w:pPr>
        <w:pStyle w:val="Heading4"/>
      </w:pPr>
      <w:r w:rsidRPr="00D01C84">
        <w:t>5.6.2.1</w:t>
      </w:r>
      <w:r w:rsidRPr="00D01C84">
        <w:tab/>
        <w:t xml:space="preserve">Ephemeris for </w:t>
      </w:r>
      <w:r w:rsidRPr="00F710C8">
        <w:t>zero Doppler conditions</w:t>
      </w:r>
    </w:p>
    <w:p w14:paraId="419C65E3" w14:textId="77777777" w:rsidR="00DE4851" w:rsidRPr="00F710C8" w:rsidRDefault="00DE4851" w:rsidP="00DE4851">
      <w:r w:rsidRPr="00F710C8">
        <w:t xml:space="preserve">All </w:t>
      </w:r>
      <w:r w:rsidRPr="00D01C84">
        <w:t xml:space="preserve">NR NTN test cases defined in sections 6, 7 and 8 in TS 38.521-5 [57], unless otherwise stated, shall use the ephemeris </w:t>
      </w:r>
      <w:r w:rsidRPr="00F710C8">
        <w:t xml:space="preserve">configuration </w:t>
      </w:r>
      <w:r w:rsidRPr="00D01C84">
        <w:t xml:space="preserve">in tables 5.6.2.1-1 to 5.6.2.1-3, corresponding </w:t>
      </w:r>
      <w:r w:rsidRPr="00F710C8">
        <w:t>to zero Doppler and constant delay for the type of s</w:t>
      </w:r>
      <w:r w:rsidRPr="00D01C84">
        <w:t>atellite under test, keeping such information constant throughout the duration of each measurement in the test</w:t>
      </w:r>
      <w:r w:rsidRPr="00F710C8">
        <w:t>:</w:t>
      </w:r>
    </w:p>
    <w:p w14:paraId="27FD9201" w14:textId="3010C6E6" w:rsidR="00DE4851" w:rsidRPr="00D01C84" w:rsidRDefault="00DE4851" w:rsidP="00DE4851">
      <w:r w:rsidRPr="00D01C84">
        <w:t>-</w:t>
      </w:r>
      <w:r w:rsidR="004D3ED6">
        <w:tab/>
      </w:r>
      <w:r w:rsidRPr="00D01C84">
        <w:t xml:space="preserve">In case UE supports only NGSO satellites, ephemeris values in Table 5.6.2.1-3 shall be used except for test cases </w:t>
      </w:r>
      <w:r w:rsidRPr="00D01C84">
        <w:rPr>
          <w:lang w:val="en-US"/>
        </w:rPr>
        <w:t>8.2.1.2</w:t>
      </w:r>
      <w:r w:rsidRPr="00F710C8">
        <w:t>, where ephemeris values in Table 5.6.1.2.1-2 shall be used.</w:t>
      </w:r>
    </w:p>
    <w:p w14:paraId="45D6F05A" w14:textId="59EE1FE6" w:rsidR="00DE4851" w:rsidRPr="00D01C84" w:rsidRDefault="00DE4851" w:rsidP="00DE4851">
      <w:r w:rsidRPr="00D01C84">
        <w:t>-</w:t>
      </w:r>
      <w:r w:rsidR="004D3ED6">
        <w:tab/>
      </w:r>
      <w:r w:rsidRPr="00D01C84">
        <w:t xml:space="preserve">In case UE supports both GSO and NGSO satellites, ephemeris values in Table 5.6.1.2.1-1 shall be used except for test cases </w:t>
      </w:r>
      <w:r w:rsidRPr="00F710C8">
        <w:t>8.2.1.2,</w:t>
      </w:r>
      <w:r w:rsidRPr="00D01C84">
        <w:t xml:space="preserve"> where ephemeris values in Table 5.6.1.2.1-2 shall be used.</w:t>
      </w:r>
    </w:p>
    <w:p w14:paraId="61CF8B2E" w14:textId="77777777" w:rsidR="00DE4851" w:rsidRPr="00D01C84" w:rsidRDefault="00DE4851" w:rsidP="00DE4851">
      <w:pPr>
        <w:pStyle w:val="TH"/>
      </w:pPr>
      <w:r w:rsidRPr="00D01C84">
        <w:t>Table 5.6.2.1-1: SIB19- NR NTN Ephemeris information for GSO satellites (zero Doppler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DE4851" w:rsidRPr="00D01C84" w14:paraId="1A5CF8AA" w14:textId="77777777" w:rsidTr="00E0392F">
        <w:tc>
          <w:tcPr>
            <w:tcW w:w="9750" w:type="dxa"/>
            <w:gridSpan w:val="4"/>
            <w:tcBorders>
              <w:top w:val="single" w:sz="4" w:space="0" w:color="auto"/>
              <w:left w:val="single" w:sz="4" w:space="0" w:color="auto"/>
              <w:bottom w:val="single" w:sz="4" w:space="0" w:color="auto"/>
              <w:right w:val="single" w:sz="4" w:space="0" w:color="auto"/>
            </w:tcBorders>
            <w:hideMark/>
          </w:tcPr>
          <w:p w14:paraId="721B3F6C" w14:textId="0A7ECE18" w:rsidR="00DE4851" w:rsidRPr="00D01C84" w:rsidRDefault="00DE4851" w:rsidP="00E0392F">
            <w:pPr>
              <w:pStyle w:val="TAH"/>
              <w:jc w:val="left"/>
              <w:rPr>
                <w:b w:val="0"/>
              </w:rPr>
            </w:pPr>
            <w:r w:rsidRPr="00D01C84">
              <w:rPr>
                <w:b w:val="0"/>
              </w:rPr>
              <w:t xml:space="preserve">Derivation Path: Table </w:t>
            </w:r>
            <w:r w:rsidR="00593FE9" w:rsidRPr="00602A4D">
              <w:rPr>
                <w:b w:val="0"/>
              </w:rPr>
              <w:t>5.6.3.1-1</w:t>
            </w:r>
          </w:p>
        </w:tc>
      </w:tr>
      <w:tr w:rsidR="00DE4851" w:rsidRPr="00D01C84" w14:paraId="30F42107"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7BBC50EB" w14:textId="77777777" w:rsidR="00DE4851" w:rsidRPr="00D01C84" w:rsidRDefault="00DE4851" w:rsidP="00E0392F">
            <w:pPr>
              <w:pStyle w:val="TAH"/>
            </w:pPr>
            <w:r w:rsidRPr="00D01C84">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02794C4C" w14:textId="77777777" w:rsidR="00DE4851" w:rsidRPr="00D01C84" w:rsidRDefault="00DE4851" w:rsidP="00E0392F">
            <w:pPr>
              <w:pStyle w:val="TAH"/>
            </w:pPr>
            <w:r w:rsidRPr="00D01C84">
              <w:t>Value/remark</w:t>
            </w:r>
          </w:p>
        </w:tc>
        <w:tc>
          <w:tcPr>
            <w:tcW w:w="1156" w:type="dxa"/>
            <w:tcBorders>
              <w:top w:val="single" w:sz="4" w:space="0" w:color="auto"/>
              <w:left w:val="single" w:sz="4" w:space="0" w:color="auto"/>
              <w:bottom w:val="single" w:sz="4" w:space="0" w:color="auto"/>
              <w:right w:val="single" w:sz="4" w:space="0" w:color="auto"/>
            </w:tcBorders>
            <w:hideMark/>
          </w:tcPr>
          <w:p w14:paraId="0270BC15" w14:textId="77777777" w:rsidR="00DE4851" w:rsidRPr="00D01C84" w:rsidRDefault="00DE4851" w:rsidP="00E0392F">
            <w:pPr>
              <w:pStyle w:val="TAH"/>
            </w:pPr>
            <w:r w:rsidRPr="00D01C84">
              <w:t>Comment</w:t>
            </w:r>
          </w:p>
        </w:tc>
        <w:tc>
          <w:tcPr>
            <w:tcW w:w="870" w:type="dxa"/>
            <w:tcBorders>
              <w:top w:val="single" w:sz="4" w:space="0" w:color="auto"/>
              <w:left w:val="single" w:sz="4" w:space="0" w:color="auto"/>
              <w:bottom w:val="single" w:sz="4" w:space="0" w:color="auto"/>
              <w:right w:val="single" w:sz="4" w:space="0" w:color="auto"/>
            </w:tcBorders>
            <w:hideMark/>
          </w:tcPr>
          <w:p w14:paraId="39EC1526" w14:textId="77777777" w:rsidR="00DE4851" w:rsidRPr="00D01C84" w:rsidRDefault="00DE4851" w:rsidP="00E0392F">
            <w:pPr>
              <w:pStyle w:val="TAH"/>
            </w:pPr>
            <w:r w:rsidRPr="00D01C84">
              <w:t>Condition</w:t>
            </w:r>
          </w:p>
        </w:tc>
      </w:tr>
      <w:tr w:rsidR="00DE4851" w:rsidRPr="00D01C84" w14:paraId="01A966B3"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20A3CDA8" w14:textId="77777777" w:rsidR="00DE4851" w:rsidRPr="00D01C84" w:rsidRDefault="00DE4851" w:rsidP="00E0392F">
            <w:pPr>
              <w:pStyle w:val="TAL"/>
            </w:pPr>
            <w:r w:rsidRPr="00D01C84">
              <w:t>SIB19-r17 ::= SEQUENCE {</w:t>
            </w:r>
          </w:p>
        </w:tc>
        <w:tc>
          <w:tcPr>
            <w:tcW w:w="1512" w:type="dxa"/>
            <w:tcBorders>
              <w:top w:val="single" w:sz="4" w:space="0" w:color="auto"/>
              <w:left w:val="single" w:sz="4" w:space="0" w:color="auto"/>
              <w:bottom w:val="single" w:sz="4" w:space="0" w:color="auto"/>
              <w:right w:val="single" w:sz="4" w:space="0" w:color="auto"/>
            </w:tcBorders>
          </w:tcPr>
          <w:p w14:paraId="47155DC7"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19BB7A88"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485861B6" w14:textId="77777777" w:rsidR="00DE4851" w:rsidRPr="00D01C84" w:rsidRDefault="00DE4851" w:rsidP="00E0392F">
            <w:pPr>
              <w:pStyle w:val="TAL"/>
            </w:pPr>
          </w:p>
        </w:tc>
      </w:tr>
      <w:tr w:rsidR="00DE4851" w:rsidRPr="00D01C84" w14:paraId="56F43314"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5AD5A3DD" w14:textId="3DB52A4A" w:rsidR="00DE4851" w:rsidRPr="00D01C84" w:rsidRDefault="00DE4851" w:rsidP="00E0392F">
            <w:pPr>
              <w:pStyle w:val="TAL"/>
            </w:pPr>
            <w:r w:rsidRPr="00D01C84">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50FC3006"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75CB3A35"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084EFE7" w14:textId="77777777" w:rsidR="00DE4851" w:rsidRPr="00D01C84" w:rsidRDefault="00DE4851" w:rsidP="00E0392F">
            <w:pPr>
              <w:pStyle w:val="TAL"/>
            </w:pPr>
          </w:p>
        </w:tc>
      </w:tr>
      <w:tr w:rsidR="00DE4851" w:rsidRPr="00D01C84" w14:paraId="6653760F" w14:textId="77777777" w:rsidTr="00E0392F">
        <w:tc>
          <w:tcPr>
            <w:tcW w:w="6212" w:type="dxa"/>
            <w:tcBorders>
              <w:top w:val="single" w:sz="4" w:space="0" w:color="auto"/>
              <w:left w:val="single" w:sz="4" w:space="0" w:color="auto"/>
              <w:bottom w:val="single" w:sz="4" w:space="0" w:color="auto"/>
              <w:right w:val="single" w:sz="4" w:space="0" w:color="auto"/>
            </w:tcBorders>
          </w:tcPr>
          <w:p w14:paraId="71586F03" w14:textId="77777777" w:rsidR="00DE4851" w:rsidRPr="00D01C84" w:rsidRDefault="00DE4851" w:rsidP="00E0392F">
            <w:pPr>
              <w:pStyle w:val="TAL"/>
            </w:pPr>
            <w:r w:rsidRPr="00D01C84">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68A7C3BE" w14:textId="77777777" w:rsidR="00DE4851" w:rsidRPr="00D01C84" w:rsidRDefault="00DE4851" w:rsidP="00E0392F">
            <w:pPr>
              <w:pStyle w:val="TAL"/>
            </w:pPr>
            <w:r w:rsidRPr="00D01C84">
              <w:rPr>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070D4165"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2926C5A" w14:textId="77777777" w:rsidR="00DE4851" w:rsidRPr="00D01C84" w:rsidRDefault="00DE4851" w:rsidP="00E0392F">
            <w:pPr>
              <w:pStyle w:val="TAL"/>
            </w:pPr>
          </w:p>
        </w:tc>
      </w:tr>
      <w:tr w:rsidR="00DE4851" w:rsidRPr="00D01C84" w14:paraId="2B6E4CCE" w14:textId="77777777" w:rsidTr="00E0392F">
        <w:tc>
          <w:tcPr>
            <w:tcW w:w="6212" w:type="dxa"/>
            <w:tcBorders>
              <w:top w:val="single" w:sz="4" w:space="0" w:color="auto"/>
              <w:left w:val="single" w:sz="4" w:space="0" w:color="auto"/>
              <w:bottom w:val="single" w:sz="4" w:space="0" w:color="auto"/>
              <w:right w:val="single" w:sz="4" w:space="0" w:color="auto"/>
            </w:tcBorders>
          </w:tcPr>
          <w:p w14:paraId="2AE51496" w14:textId="6A241BDE" w:rsidR="00DE4851" w:rsidRPr="00D01C84" w:rsidRDefault="00DE4851" w:rsidP="00E0392F">
            <w:pPr>
              <w:pStyle w:val="TAL"/>
            </w:pPr>
            <w:r w:rsidRPr="00D01C84">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6DEE1339"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61645F53"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2A9E976" w14:textId="77777777" w:rsidR="00DE4851" w:rsidRPr="00D01C84" w:rsidRDefault="00DE4851" w:rsidP="00E0392F">
            <w:pPr>
              <w:pStyle w:val="TAL"/>
            </w:pPr>
          </w:p>
        </w:tc>
      </w:tr>
      <w:tr w:rsidR="00DE4851" w:rsidRPr="00D01C84" w14:paraId="5FB9A7BE" w14:textId="77777777" w:rsidTr="00E0392F">
        <w:tc>
          <w:tcPr>
            <w:tcW w:w="6212" w:type="dxa"/>
            <w:tcBorders>
              <w:top w:val="single" w:sz="4" w:space="0" w:color="auto"/>
              <w:left w:val="single" w:sz="4" w:space="0" w:color="auto"/>
              <w:bottom w:val="single" w:sz="4" w:space="0" w:color="auto"/>
              <w:right w:val="single" w:sz="4" w:space="0" w:color="auto"/>
            </w:tcBorders>
          </w:tcPr>
          <w:p w14:paraId="418534C1" w14:textId="77777777" w:rsidR="00DE4851" w:rsidRPr="00D01C84" w:rsidRDefault="00DE4851" w:rsidP="00E0392F">
            <w:pPr>
              <w:pStyle w:val="TAL"/>
            </w:pPr>
            <w:r w:rsidRPr="00D01C84">
              <w:t xml:space="preserve">        positionVelocity-r17 SEQUENCE {</w:t>
            </w:r>
          </w:p>
        </w:tc>
        <w:tc>
          <w:tcPr>
            <w:tcW w:w="1512" w:type="dxa"/>
            <w:tcBorders>
              <w:top w:val="single" w:sz="4" w:space="0" w:color="auto"/>
              <w:left w:val="single" w:sz="4" w:space="0" w:color="auto"/>
              <w:bottom w:val="single" w:sz="4" w:space="0" w:color="auto"/>
              <w:right w:val="single" w:sz="4" w:space="0" w:color="auto"/>
            </w:tcBorders>
          </w:tcPr>
          <w:p w14:paraId="2E45B99D" w14:textId="77777777" w:rsidR="00DE4851" w:rsidRPr="00D01C84" w:rsidRDefault="00DE4851"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43EE8C49"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188949A" w14:textId="77777777" w:rsidR="00DE4851" w:rsidRPr="00D01C84" w:rsidRDefault="00DE4851" w:rsidP="00E0392F">
            <w:pPr>
              <w:pStyle w:val="TAL"/>
            </w:pPr>
          </w:p>
        </w:tc>
      </w:tr>
      <w:tr w:rsidR="00DE4851" w:rsidRPr="00D01C84" w14:paraId="43356C63" w14:textId="77777777" w:rsidTr="00E0392F">
        <w:tc>
          <w:tcPr>
            <w:tcW w:w="6212" w:type="dxa"/>
            <w:tcBorders>
              <w:top w:val="single" w:sz="4" w:space="0" w:color="auto"/>
              <w:left w:val="single" w:sz="4" w:space="0" w:color="auto"/>
              <w:bottom w:val="single" w:sz="4" w:space="0" w:color="auto"/>
              <w:right w:val="single" w:sz="4" w:space="0" w:color="auto"/>
            </w:tcBorders>
          </w:tcPr>
          <w:p w14:paraId="70650F05" w14:textId="77777777" w:rsidR="00DE4851" w:rsidRPr="00D01C84" w:rsidRDefault="00DE4851" w:rsidP="00E0392F">
            <w:pPr>
              <w:pStyle w:val="TAL"/>
            </w:pPr>
            <w:r w:rsidRPr="00D01C84">
              <w:t xml:space="preserve">          positionX-r17</w:t>
            </w:r>
          </w:p>
        </w:tc>
        <w:tc>
          <w:tcPr>
            <w:tcW w:w="1512" w:type="dxa"/>
            <w:tcBorders>
              <w:top w:val="single" w:sz="4" w:space="0" w:color="auto"/>
              <w:left w:val="single" w:sz="4" w:space="0" w:color="auto"/>
              <w:bottom w:val="single" w:sz="4" w:space="0" w:color="auto"/>
              <w:right w:val="single" w:sz="4" w:space="0" w:color="auto"/>
            </w:tcBorders>
            <w:vAlign w:val="bottom"/>
          </w:tcPr>
          <w:p w14:paraId="6FFE1B57" w14:textId="77777777" w:rsidR="00DE4851" w:rsidRPr="00D01C84" w:rsidRDefault="00DE4851" w:rsidP="00E0392F">
            <w:pPr>
              <w:pStyle w:val="TAL"/>
              <w:rPr>
                <w:lang w:eastAsia="zh-CN"/>
              </w:rPr>
            </w:pPr>
            <w:r w:rsidRPr="00D01C84">
              <w:rPr>
                <w:lang w:val="en-US"/>
              </w:rPr>
              <w:t>-16944523</w:t>
            </w:r>
          </w:p>
        </w:tc>
        <w:tc>
          <w:tcPr>
            <w:tcW w:w="1156" w:type="dxa"/>
            <w:tcBorders>
              <w:top w:val="single" w:sz="4" w:space="0" w:color="auto"/>
              <w:left w:val="single" w:sz="4" w:space="0" w:color="auto"/>
              <w:bottom w:val="single" w:sz="4" w:space="0" w:color="auto"/>
              <w:right w:val="single" w:sz="4" w:space="0" w:color="auto"/>
            </w:tcBorders>
          </w:tcPr>
          <w:p w14:paraId="026BC16F"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AE8774B" w14:textId="77777777" w:rsidR="00DE4851" w:rsidRPr="00D01C84" w:rsidRDefault="00DE4851" w:rsidP="00E0392F">
            <w:pPr>
              <w:pStyle w:val="TAL"/>
            </w:pPr>
          </w:p>
        </w:tc>
      </w:tr>
      <w:tr w:rsidR="00DE4851" w:rsidRPr="00D01C84" w14:paraId="5CADF52F" w14:textId="77777777" w:rsidTr="00E0392F">
        <w:tc>
          <w:tcPr>
            <w:tcW w:w="6212" w:type="dxa"/>
            <w:tcBorders>
              <w:top w:val="single" w:sz="4" w:space="0" w:color="auto"/>
              <w:left w:val="single" w:sz="4" w:space="0" w:color="auto"/>
              <w:bottom w:val="single" w:sz="4" w:space="0" w:color="auto"/>
              <w:right w:val="single" w:sz="4" w:space="0" w:color="auto"/>
            </w:tcBorders>
          </w:tcPr>
          <w:p w14:paraId="738BF159" w14:textId="77777777" w:rsidR="00DE4851" w:rsidRPr="00D01C84" w:rsidRDefault="00DE4851" w:rsidP="00E0392F">
            <w:pPr>
              <w:pStyle w:val="TAL"/>
            </w:pPr>
            <w:r w:rsidRPr="00D01C84">
              <w:t xml:space="preserve">          positionY-r17</w:t>
            </w:r>
          </w:p>
        </w:tc>
        <w:tc>
          <w:tcPr>
            <w:tcW w:w="1512" w:type="dxa"/>
            <w:tcBorders>
              <w:top w:val="single" w:sz="4" w:space="0" w:color="auto"/>
              <w:left w:val="single" w:sz="4" w:space="0" w:color="auto"/>
              <w:bottom w:val="single" w:sz="4" w:space="0" w:color="auto"/>
              <w:right w:val="single" w:sz="4" w:space="0" w:color="auto"/>
            </w:tcBorders>
            <w:vAlign w:val="bottom"/>
          </w:tcPr>
          <w:p w14:paraId="5AB6C5F0" w14:textId="77777777" w:rsidR="00DE4851" w:rsidRPr="00D01C84" w:rsidRDefault="00DE4851" w:rsidP="00E0392F">
            <w:pPr>
              <w:pStyle w:val="TAL"/>
              <w:rPr>
                <w:lang w:eastAsia="zh-CN"/>
              </w:rPr>
            </w:pPr>
            <w:r w:rsidRPr="00D01C84">
              <w:rPr>
                <w:lang w:val="en-US"/>
              </w:rPr>
              <w:t>27362209</w:t>
            </w:r>
          </w:p>
        </w:tc>
        <w:tc>
          <w:tcPr>
            <w:tcW w:w="1156" w:type="dxa"/>
            <w:tcBorders>
              <w:top w:val="single" w:sz="4" w:space="0" w:color="auto"/>
              <w:left w:val="single" w:sz="4" w:space="0" w:color="auto"/>
              <w:bottom w:val="single" w:sz="4" w:space="0" w:color="auto"/>
              <w:right w:val="single" w:sz="4" w:space="0" w:color="auto"/>
            </w:tcBorders>
          </w:tcPr>
          <w:p w14:paraId="30D46387"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EFAF5A0" w14:textId="77777777" w:rsidR="00DE4851" w:rsidRPr="00D01C84" w:rsidRDefault="00DE4851" w:rsidP="00E0392F">
            <w:pPr>
              <w:pStyle w:val="TAL"/>
            </w:pPr>
          </w:p>
        </w:tc>
      </w:tr>
      <w:tr w:rsidR="00DE4851" w:rsidRPr="00D01C84" w14:paraId="6555E371" w14:textId="77777777" w:rsidTr="00E0392F">
        <w:tc>
          <w:tcPr>
            <w:tcW w:w="6212" w:type="dxa"/>
            <w:tcBorders>
              <w:top w:val="single" w:sz="4" w:space="0" w:color="auto"/>
              <w:left w:val="single" w:sz="4" w:space="0" w:color="auto"/>
              <w:bottom w:val="single" w:sz="4" w:space="0" w:color="auto"/>
              <w:right w:val="single" w:sz="4" w:space="0" w:color="auto"/>
            </w:tcBorders>
          </w:tcPr>
          <w:p w14:paraId="18A3E1CB" w14:textId="77777777" w:rsidR="00DE4851" w:rsidRPr="00D01C84" w:rsidRDefault="00DE4851" w:rsidP="00E0392F">
            <w:pPr>
              <w:pStyle w:val="TAL"/>
            </w:pPr>
            <w:r w:rsidRPr="00D01C84">
              <w:t xml:space="preserve">          positionZ-r17</w:t>
            </w:r>
          </w:p>
        </w:tc>
        <w:tc>
          <w:tcPr>
            <w:tcW w:w="1512" w:type="dxa"/>
            <w:tcBorders>
              <w:top w:val="single" w:sz="4" w:space="0" w:color="auto"/>
              <w:left w:val="single" w:sz="4" w:space="0" w:color="auto"/>
              <w:bottom w:val="single" w:sz="4" w:space="0" w:color="auto"/>
              <w:right w:val="single" w:sz="4" w:space="0" w:color="auto"/>
            </w:tcBorders>
            <w:vAlign w:val="bottom"/>
          </w:tcPr>
          <w:p w14:paraId="6219FACA" w14:textId="77777777" w:rsidR="00DE4851" w:rsidRPr="00D01C84" w:rsidRDefault="00DE4851" w:rsidP="00E0392F">
            <w:pPr>
              <w:pStyle w:val="TAL"/>
              <w:rPr>
                <w:lang w:eastAsia="zh-CN"/>
              </w:rPr>
            </w:pPr>
            <w:r w:rsidRPr="00D01C84">
              <w:rPr>
                <w:lang w:val="en-US"/>
              </w:rPr>
              <w:t>4019393</w:t>
            </w:r>
          </w:p>
        </w:tc>
        <w:tc>
          <w:tcPr>
            <w:tcW w:w="1156" w:type="dxa"/>
            <w:tcBorders>
              <w:top w:val="single" w:sz="4" w:space="0" w:color="auto"/>
              <w:left w:val="single" w:sz="4" w:space="0" w:color="auto"/>
              <w:bottom w:val="single" w:sz="4" w:space="0" w:color="auto"/>
              <w:right w:val="single" w:sz="4" w:space="0" w:color="auto"/>
            </w:tcBorders>
          </w:tcPr>
          <w:p w14:paraId="19B7139E"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F784E05" w14:textId="77777777" w:rsidR="00DE4851" w:rsidRPr="00D01C84" w:rsidRDefault="00DE4851" w:rsidP="00E0392F">
            <w:pPr>
              <w:pStyle w:val="TAL"/>
            </w:pPr>
          </w:p>
        </w:tc>
      </w:tr>
      <w:tr w:rsidR="00DE4851" w:rsidRPr="00D01C84" w14:paraId="3CFD99C9" w14:textId="77777777" w:rsidTr="00E0392F">
        <w:tc>
          <w:tcPr>
            <w:tcW w:w="6212" w:type="dxa"/>
            <w:tcBorders>
              <w:top w:val="single" w:sz="4" w:space="0" w:color="auto"/>
              <w:left w:val="single" w:sz="4" w:space="0" w:color="auto"/>
              <w:bottom w:val="single" w:sz="4" w:space="0" w:color="auto"/>
              <w:right w:val="single" w:sz="4" w:space="0" w:color="auto"/>
            </w:tcBorders>
          </w:tcPr>
          <w:p w14:paraId="2B0346C9" w14:textId="77777777" w:rsidR="00DE4851" w:rsidRPr="00D01C84" w:rsidRDefault="00DE4851" w:rsidP="00E0392F">
            <w:pPr>
              <w:pStyle w:val="TAL"/>
            </w:pPr>
            <w:r w:rsidRPr="00D01C84">
              <w:t xml:space="preserve">          velocityVX-r17</w:t>
            </w:r>
          </w:p>
        </w:tc>
        <w:tc>
          <w:tcPr>
            <w:tcW w:w="1512" w:type="dxa"/>
            <w:tcBorders>
              <w:top w:val="single" w:sz="4" w:space="0" w:color="auto"/>
              <w:left w:val="single" w:sz="4" w:space="0" w:color="auto"/>
              <w:bottom w:val="single" w:sz="4" w:space="0" w:color="auto"/>
              <w:right w:val="single" w:sz="4" w:space="0" w:color="auto"/>
            </w:tcBorders>
            <w:vAlign w:val="bottom"/>
          </w:tcPr>
          <w:p w14:paraId="37BF539A" w14:textId="77777777" w:rsidR="00DE4851" w:rsidRPr="00D01C84" w:rsidRDefault="00DE4851" w:rsidP="00E0392F">
            <w:pPr>
              <w:pStyle w:val="TAL"/>
              <w:rPr>
                <w:lang w:eastAsia="zh-CN"/>
              </w:rPr>
            </w:pPr>
            <w:r w:rsidRPr="00D01C84">
              <w:rPr>
                <w:lang w:val="en-US"/>
              </w:rPr>
              <w:t>-336</w:t>
            </w:r>
          </w:p>
        </w:tc>
        <w:tc>
          <w:tcPr>
            <w:tcW w:w="1156" w:type="dxa"/>
            <w:tcBorders>
              <w:top w:val="single" w:sz="4" w:space="0" w:color="auto"/>
              <w:left w:val="single" w:sz="4" w:space="0" w:color="auto"/>
              <w:bottom w:val="single" w:sz="4" w:space="0" w:color="auto"/>
              <w:right w:val="single" w:sz="4" w:space="0" w:color="auto"/>
            </w:tcBorders>
          </w:tcPr>
          <w:p w14:paraId="41F718D5"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F806DB5" w14:textId="77777777" w:rsidR="00DE4851" w:rsidRPr="00D01C84" w:rsidRDefault="00DE4851" w:rsidP="00E0392F">
            <w:pPr>
              <w:pStyle w:val="TAL"/>
            </w:pPr>
          </w:p>
        </w:tc>
      </w:tr>
      <w:tr w:rsidR="00DE4851" w:rsidRPr="00D01C84" w14:paraId="6D6D62BD" w14:textId="77777777" w:rsidTr="00E0392F">
        <w:tc>
          <w:tcPr>
            <w:tcW w:w="6212" w:type="dxa"/>
            <w:tcBorders>
              <w:top w:val="single" w:sz="4" w:space="0" w:color="auto"/>
              <w:left w:val="single" w:sz="4" w:space="0" w:color="auto"/>
              <w:bottom w:val="single" w:sz="4" w:space="0" w:color="auto"/>
              <w:right w:val="single" w:sz="4" w:space="0" w:color="auto"/>
            </w:tcBorders>
          </w:tcPr>
          <w:p w14:paraId="68019679" w14:textId="77777777" w:rsidR="00DE4851" w:rsidRPr="00D01C84" w:rsidRDefault="00DE4851" w:rsidP="00E0392F">
            <w:pPr>
              <w:pStyle w:val="TAL"/>
            </w:pPr>
            <w:r w:rsidRPr="00D01C84">
              <w:t xml:space="preserve">          velocityVY-r17</w:t>
            </w:r>
          </w:p>
        </w:tc>
        <w:tc>
          <w:tcPr>
            <w:tcW w:w="1512" w:type="dxa"/>
            <w:tcBorders>
              <w:top w:val="single" w:sz="4" w:space="0" w:color="auto"/>
              <w:left w:val="single" w:sz="4" w:space="0" w:color="auto"/>
              <w:bottom w:val="single" w:sz="4" w:space="0" w:color="auto"/>
              <w:right w:val="single" w:sz="4" w:space="0" w:color="auto"/>
            </w:tcBorders>
            <w:vAlign w:val="bottom"/>
          </w:tcPr>
          <w:p w14:paraId="1FF693B9" w14:textId="77777777" w:rsidR="00DE4851" w:rsidRPr="00D01C84" w:rsidRDefault="00DE4851" w:rsidP="00E0392F">
            <w:pPr>
              <w:pStyle w:val="TAL"/>
              <w:rPr>
                <w:lang w:eastAsia="zh-CN"/>
              </w:rPr>
            </w:pPr>
            <w:r w:rsidRPr="00D01C84">
              <w:rPr>
                <w:lang w:val="en-US"/>
              </w:rPr>
              <w:t>-208</w:t>
            </w:r>
          </w:p>
        </w:tc>
        <w:tc>
          <w:tcPr>
            <w:tcW w:w="1156" w:type="dxa"/>
            <w:tcBorders>
              <w:top w:val="single" w:sz="4" w:space="0" w:color="auto"/>
              <w:left w:val="single" w:sz="4" w:space="0" w:color="auto"/>
              <w:bottom w:val="single" w:sz="4" w:space="0" w:color="auto"/>
              <w:right w:val="single" w:sz="4" w:space="0" w:color="auto"/>
            </w:tcBorders>
          </w:tcPr>
          <w:p w14:paraId="518DEC09"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4CA4E837" w14:textId="77777777" w:rsidR="00DE4851" w:rsidRPr="00D01C84" w:rsidRDefault="00DE4851" w:rsidP="00E0392F">
            <w:pPr>
              <w:pStyle w:val="TAL"/>
            </w:pPr>
          </w:p>
        </w:tc>
      </w:tr>
      <w:tr w:rsidR="00DE4851" w:rsidRPr="00D01C84" w14:paraId="7B9863F8" w14:textId="77777777" w:rsidTr="00E0392F">
        <w:tc>
          <w:tcPr>
            <w:tcW w:w="6212" w:type="dxa"/>
            <w:tcBorders>
              <w:top w:val="single" w:sz="4" w:space="0" w:color="auto"/>
              <w:left w:val="single" w:sz="4" w:space="0" w:color="auto"/>
              <w:bottom w:val="single" w:sz="4" w:space="0" w:color="auto"/>
              <w:right w:val="single" w:sz="4" w:space="0" w:color="auto"/>
            </w:tcBorders>
          </w:tcPr>
          <w:p w14:paraId="1871E7EC" w14:textId="77777777" w:rsidR="00DE4851" w:rsidRPr="00D01C84" w:rsidRDefault="00DE4851" w:rsidP="00E0392F">
            <w:pPr>
              <w:pStyle w:val="TAL"/>
            </w:pPr>
            <w:r w:rsidRPr="00D01C84">
              <w:t xml:space="preserve">          velocityVZ-r17</w:t>
            </w:r>
          </w:p>
        </w:tc>
        <w:tc>
          <w:tcPr>
            <w:tcW w:w="1512" w:type="dxa"/>
            <w:tcBorders>
              <w:top w:val="single" w:sz="4" w:space="0" w:color="auto"/>
              <w:left w:val="single" w:sz="4" w:space="0" w:color="auto"/>
              <w:bottom w:val="single" w:sz="4" w:space="0" w:color="auto"/>
              <w:right w:val="single" w:sz="4" w:space="0" w:color="auto"/>
            </w:tcBorders>
            <w:vAlign w:val="bottom"/>
          </w:tcPr>
          <w:p w14:paraId="64DAF491" w14:textId="77777777" w:rsidR="00DE4851" w:rsidRPr="00D01C84" w:rsidRDefault="00DE4851" w:rsidP="00E0392F">
            <w:pPr>
              <w:pStyle w:val="TAL"/>
              <w:rPr>
                <w:lang w:eastAsia="zh-CN"/>
              </w:rPr>
            </w:pPr>
            <w:r w:rsidRPr="00D01C84">
              <w:rPr>
                <w:lang w:val="en-US"/>
              </w:rPr>
              <w:t>1</w:t>
            </w:r>
          </w:p>
        </w:tc>
        <w:tc>
          <w:tcPr>
            <w:tcW w:w="1156" w:type="dxa"/>
            <w:tcBorders>
              <w:top w:val="single" w:sz="4" w:space="0" w:color="auto"/>
              <w:left w:val="single" w:sz="4" w:space="0" w:color="auto"/>
              <w:bottom w:val="single" w:sz="4" w:space="0" w:color="auto"/>
              <w:right w:val="single" w:sz="4" w:space="0" w:color="auto"/>
            </w:tcBorders>
          </w:tcPr>
          <w:p w14:paraId="3EE5427B"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C34406C" w14:textId="77777777" w:rsidR="00DE4851" w:rsidRPr="00D01C84" w:rsidRDefault="00DE4851" w:rsidP="00E0392F">
            <w:pPr>
              <w:pStyle w:val="TAL"/>
            </w:pPr>
          </w:p>
        </w:tc>
      </w:tr>
      <w:tr w:rsidR="00DE4851" w:rsidRPr="00D01C84" w14:paraId="34E161F3" w14:textId="77777777" w:rsidTr="00E0392F">
        <w:tc>
          <w:tcPr>
            <w:tcW w:w="6212" w:type="dxa"/>
            <w:tcBorders>
              <w:top w:val="single" w:sz="4" w:space="0" w:color="auto"/>
              <w:left w:val="single" w:sz="4" w:space="0" w:color="auto"/>
              <w:bottom w:val="single" w:sz="4" w:space="0" w:color="auto"/>
              <w:right w:val="single" w:sz="4" w:space="0" w:color="auto"/>
            </w:tcBorders>
          </w:tcPr>
          <w:p w14:paraId="2040214C" w14:textId="77777777" w:rsidR="00DE4851" w:rsidRPr="00D01C84" w:rsidRDefault="00DE4851" w:rsidP="00E0392F">
            <w:pPr>
              <w:pStyle w:val="TAL"/>
            </w:pPr>
            <w:r w:rsidRPr="00D01C84">
              <w:t xml:space="preserve">        }</w:t>
            </w:r>
          </w:p>
        </w:tc>
        <w:tc>
          <w:tcPr>
            <w:tcW w:w="1512" w:type="dxa"/>
            <w:tcBorders>
              <w:top w:val="single" w:sz="4" w:space="0" w:color="auto"/>
              <w:left w:val="single" w:sz="4" w:space="0" w:color="auto"/>
              <w:bottom w:val="single" w:sz="4" w:space="0" w:color="auto"/>
              <w:right w:val="single" w:sz="4" w:space="0" w:color="auto"/>
            </w:tcBorders>
          </w:tcPr>
          <w:p w14:paraId="574A325B" w14:textId="77777777" w:rsidR="00DE4851" w:rsidRPr="00D01C84" w:rsidRDefault="00DE4851"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547AAD6A"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15BABFB" w14:textId="77777777" w:rsidR="00DE4851" w:rsidRPr="00D01C84" w:rsidRDefault="00DE4851" w:rsidP="00E0392F">
            <w:pPr>
              <w:pStyle w:val="TAL"/>
            </w:pPr>
          </w:p>
        </w:tc>
      </w:tr>
      <w:tr w:rsidR="00593FE9" w:rsidRPr="00D01C84" w14:paraId="12110505" w14:textId="77777777" w:rsidTr="00E0392F">
        <w:tc>
          <w:tcPr>
            <w:tcW w:w="6212" w:type="dxa"/>
            <w:tcBorders>
              <w:top w:val="single" w:sz="4" w:space="0" w:color="auto"/>
              <w:left w:val="single" w:sz="4" w:space="0" w:color="auto"/>
              <w:bottom w:val="single" w:sz="4" w:space="0" w:color="auto"/>
              <w:right w:val="single" w:sz="4" w:space="0" w:color="auto"/>
            </w:tcBorders>
          </w:tcPr>
          <w:p w14:paraId="43B8AFE4" w14:textId="7312F666" w:rsidR="00593FE9" w:rsidRPr="00D01C84" w:rsidRDefault="00593FE9" w:rsidP="00593FE9">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1F40841D" w14:textId="77777777" w:rsidR="00593FE9" w:rsidRPr="00D01C84" w:rsidRDefault="00593FE9" w:rsidP="00593FE9">
            <w:pPr>
              <w:pStyle w:val="TAL"/>
            </w:pPr>
          </w:p>
        </w:tc>
        <w:tc>
          <w:tcPr>
            <w:tcW w:w="1156" w:type="dxa"/>
            <w:tcBorders>
              <w:top w:val="single" w:sz="4" w:space="0" w:color="auto"/>
              <w:left w:val="single" w:sz="4" w:space="0" w:color="auto"/>
              <w:bottom w:val="single" w:sz="4" w:space="0" w:color="auto"/>
              <w:right w:val="single" w:sz="4" w:space="0" w:color="auto"/>
            </w:tcBorders>
          </w:tcPr>
          <w:p w14:paraId="09190E8D" w14:textId="77777777" w:rsidR="00593FE9" w:rsidRPr="00D01C84" w:rsidRDefault="00593FE9" w:rsidP="00593FE9">
            <w:pPr>
              <w:pStyle w:val="TAL"/>
            </w:pPr>
          </w:p>
        </w:tc>
        <w:tc>
          <w:tcPr>
            <w:tcW w:w="870" w:type="dxa"/>
            <w:tcBorders>
              <w:top w:val="single" w:sz="4" w:space="0" w:color="auto"/>
              <w:left w:val="single" w:sz="4" w:space="0" w:color="auto"/>
              <w:bottom w:val="single" w:sz="4" w:space="0" w:color="auto"/>
              <w:right w:val="single" w:sz="4" w:space="0" w:color="auto"/>
            </w:tcBorders>
          </w:tcPr>
          <w:p w14:paraId="214FEBAD" w14:textId="77777777" w:rsidR="00593FE9" w:rsidRPr="00D01C84" w:rsidRDefault="00593FE9" w:rsidP="00593FE9">
            <w:pPr>
              <w:pStyle w:val="TAL"/>
            </w:pPr>
          </w:p>
        </w:tc>
      </w:tr>
      <w:tr w:rsidR="00593FE9" w:rsidRPr="00D01C84" w14:paraId="27047D4B" w14:textId="77777777" w:rsidTr="00E0392F">
        <w:tc>
          <w:tcPr>
            <w:tcW w:w="6212" w:type="dxa"/>
            <w:tcBorders>
              <w:top w:val="single" w:sz="4" w:space="0" w:color="auto"/>
              <w:left w:val="single" w:sz="4" w:space="0" w:color="auto"/>
              <w:bottom w:val="single" w:sz="4" w:space="0" w:color="auto"/>
              <w:right w:val="single" w:sz="4" w:space="0" w:color="auto"/>
            </w:tcBorders>
          </w:tcPr>
          <w:p w14:paraId="382FADB7" w14:textId="39838FA8" w:rsidR="00593FE9" w:rsidRPr="00D01C84" w:rsidRDefault="00593FE9" w:rsidP="00593FE9">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1828271D" w14:textId="77777777" w:rsidR="00593FE9" w:rsidRPr="00D01C84" w:rsidRDefault="00593FE9" w:rsidP="00593FE9">
            <w:pPr>
              <w:pStyle w:val="TAL"/>
            </w:pPr>
          </w:p>
        </w:tc>
        <w:tc>
          <w:tcPr>
            <w:tcW w:w="1156" w:type="dxa"/>
            <w:tcBorders>
              <w:top w:val="single" w:sz="4" w:space="0" w:color="auto"/>
              <w:left w:val="single" w:sz="4" w:space="0" w:color="auto"/>
              <w:bottom w:val="single" w:sz="4" w:space="0" w:color="auto"/>
              <w:right w:val="single" w:sz="4" w:space="0" w:color="auto"/>
            </w:tcBorders>
          </w:tcPr>
          <w:p w14:paraId="57715103" w14:textId="77777777" w:rsidR="00593FE9" w:rsidRPr="00D01C84" w:rsidRDefault="00593FE9" w:rsidP="00593FE9">
            <w:pPr>
              <w:pStyle w:val="TAL"/>
            </w:pPr>
          </w:p>
        </w:tc>
        <w:tc>
          <w:tcPr>
            <w:tcW w:w="870" w:type="dxa"/>
            <w:tcBorders>
              <w:top w:val="single" w:sz="4" w:space="0" w:color="auto"/>
              <w:left w:val="single" w:sz="4" w:space="0" w:color="auto"/>
              <w:bottom w:val="single" w:sz="4" w:space="0" w:color="auto"/>
              <w:right w:val="single" w:sz="4" w:space="0" w:color="auto"/>
            </w:tcBorders>
          </w:tcPr>
          <w:p w14:paraId="313DB2E3" w14:textId="77777777" w:rsidR="00593FE9" w:rsidRPr="00D01C84" w:rsidRDefault="00593FE9" w:rsidP="00593FE9">
            <w:pPr>
              <w:pStyle w:val="TAL"/>
            </w:pPr>
          </w:p>
        </w:tc>
      </w:tr>
      <w:tr w:rsidR="00DE4851" w:rsidRPr="00D01C84" w14:paraId="6FF37EC2"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45776FBC" w14:textId="77777777" w:rsidR="00DE4851" w:rsidRPr="00D01C84" w:rsidRDefault="00DE4851" w:rsidP="00593FE9">
            <w:pPr>
              <w:pStyle w:val="TAL"/>
            </w:pPr>
            <w:r w:rsidRPr="00D01C84">
              <w:t>}</w:t>
            </w:r>
          </w:p>
        </w:tc>
        <w:tc>
          <w:tcPr>
            <w:tcW w:w="1512" w:type="dxa"/>
            <w:tcBorders>
              <w:top w:val="single" w:sz="4" w:space="0" w:color="auto"/>
              <w:left w:val="single" w:sz="4" w:space="0" w:color="auto"/>
              <w:bottom w:val="single" w:sz="4" w:space="0" w:color="auto"/>
              <w:right w:val="single" w:sz="4" w:space="0" w:color="auto"/>
            </w:tcBorders>
          </w:tcPr>
          <w:p w14:paraId="12065714" w14:textId="77777777" w:rsidR="00DE4851" w:rsidRPr="00D01C84" w:rsidRDefault="00DE4851" w:rsidP="00593FE9">
            <w:pPr>
              <w:pStyle w:val="TAL"/>
            </w:pPr>
          </w:p>
        </w:tc>
        <w:tc>
          <w:tcPr>
            <w:tcW w:w="1156" w:type="dxa"/>
            <w:tcBorders>
              <w:top w:val="single" w:sz="4" w:space="0" w:color="auto"/>
              <w:left w:val="single" w:sz="4" w:space="0" w:color="auto"/>
              <w:bottom w:val="single" w:sz="4" w:space="0" w:color="auto"/>
              <w:right w:val="single" w:sz="4" w:space="0" w:color="auto"/>
            </w:tcBorders>
          </w:tcPr>
          <w:p w14:paraId="184758E9" w14:textId="77777777" w:rsidR="00DE4851" w:rsidRPr="00D01C84" w:rsidRDefault="00DE4851" w:rsidP="00593FE9">
            <w:pPr>
              <w:pStyle w:val="TAL"/>
            </w:pPr>
          </w:p>
        </w:tc>
        <w:tc>
          <w:tcPr>
            <w:tcW w:w="870" w:type="dxa"/>
            <w:tcBorders>
              <w:top w:val="single" w:sz="4" w:space="0" w:color="auto"/>
              <w:left w:val="single" w:sz="4" w:space="0" w:color="auto"/>
              <w:bottom w:val="single" w:sz="4" w:space="0" w:color="auto"/>
              <w:right w:val="single" w:sz="4" w:space="0" w:color="auto"/>
            </w:tcBorders>
          </w:tcPr>
          <w:p w14:paraId="042A906E" w14:textId="77777777" w:rsidR="00DE4851" w:rsidRPr="00D01C84" w:rsidRDefault="00DE4851" w:rsidP="00593FE9">
            <w:pPr>
              <w:pStyle w:val="TAL"/>
            </w:pPr>
          </w:p>
        </w:tc>
      </w:tr>
      <w:tr w:rsidR="00DE4851" w:rsidRPr="00D01C84" w14:paraId="652F92DE" w14:textId="77777777" w:rsidTr="00E0392F">
        <w:tc>
          <w:tcPr>
            <w:tcW w:w="9750" w:type="dxa"/>
            <w:gridSpan w:val="4"/>
            <w:tcBorders>
              <w:top w:val="single" w:sz="4" w:space="0" w:color="auto"/>
              <w:left w:val="single" w:sz="4" w:space="0" w:color="auto"/>
              <w:bottom w:val="single" w:sz="4" w:space="0" w:color="auto"/>
              <w:right w:val="single" w:sz="4" w:space="0" w:color="auto"/>
            </w:tcBorders>
          </w:tcPr>
          <w:p w14:paraId="6B52DE85" w14:textId="064DFC54" w:rsidR="00DE4851" w:rsidRPr="00D01C84" w:rsidRDefault="00DE4851" w:rsidP="00E0392F">
            <w:pPr>
              <w:pStyle w:val="TAN"/>
            </w:pPr>
            <w:r w:rsidRPr="00D01C84">
              <w:rPr>
                <w:lang w:val="en-US"/>
              </w:rPr>
              <w:t>NOTE 1:</w:t>
            </w:r>
            <w:r w:rsidR="00593FE9" w:rsidRPr="002C0185">
              <w:tab/>
            </w:r>
            <w:r w:rsidRPr="00D01C84">
              <w:rPr>
                <w:lang w:val="en-US"/>
              </w:rPr>
              <w:t>Satellite-UE elevation angle equal to 35.04 degrees, one-way delay equal to 127.33 ms and Doppler equal to 4.89E-06 ppm</w:t>
            </w:r>
          </w:p>
        </w:tc>
      </w:tr>
    </w:tbl>
    <w:p w14:paraId="6D2246E8" w14:textId="77777777" w:rsidR="00DE4851" w:rsidRPr="00F710C8" w:rsidRDefault="00DE4851" w:rsidP="004D3ED6">
      <w:pPr>
        <w:rPr>
          <w:lang w:val="en-US"/>
        </w:rPr>
      </w:pPr>
    </w:p>
    <w:p w14:paraId="57072093" w14:textId="77777777" w:rsidR="00DE4851" w:rsidRPr="00D01C84" w:rsidRDefault="00DE4851" w:rsidP="00DE4851">
      <w:pPr>
        <w:pStyle w:val="TH"/>
      </w:pPr>
      <w:r w:rsidRPr="00D01C84">
        <w:t>Table 5.6.2.1-2: SIB19- NR NTN Ephemeris information for NGSO (LEO-600) satellites (zero Doppler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DE4851" w:rsidRPr="00D01C84" w14:paraId="1D87E05E" w14:textId="77777777" w:rsidTr="00E0392F">
        <w:tc>
          <w:tcPr>
            <w:tcW w:w="9750" w:type="dxa"/>
            <w:gridSpan w:val="4"/>
            <w:tcBorders>
              <w:top w:val="single" w:sz="4" w:space="0" w:color="auto"/>
              <w:left w:val="single" w:sz="4" w:space="0" w:color="auto"/>
              <w:bottom w:val="single" w:sz="4" w:space="0" w:color="auto"/>
              <w:right w:val="single" w:sz="4" w:space="0" w:color="auto"/>
            </w:tcBorders>
            <w:hideMark/>
          </w:tcPr>
          <w:p w14:paraId="47798FA1" w14:textId="3D12335F" w:rsidR="00DE4851" w:rsidRPr="00D01C84" w:rsidRDefault="00DE4851" w:rsidP="00E0392F">
            <w:pPr>
              <w:pStyle w:val="TAH"/>
              <w:jc w:val="left"/>
              <w:rPr>
                <w:b w:val="0"/>
              </w:rPr>
            </w:pPr>
            <w:r w:rsidRPr="00D01C84">
              <w:rPr>
                <w:b w:val="0"/>
              </w:rPr>
              <w:t xml:space="preserve">Derivation Path: Table </w:t>
            </w:r>
            <w:r w:rsidR="00593FE9" w:rsidRPr="00602A4D">
              <w:rPr>
                <w:b w:val="0"/>
              </w:rPr>
              <w:t>5.6.3.1-1</w:t>
            </w:r>
          </w:p>
        </w:tc>
      </w:tr>
      <w:tr w:rsidR="00DE4851" w:rsidRPr="00D01C84" w14:paraId="3E326124"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00B73791" w14:textId="77777777" w:rsidR="00DE4851" w:rsidRPr="00D01C84" w:rsidRDefault="00DE4851" w:rsidP="00E0392F">
            <w:pPr>
              <w:pStyle w:val="TAH"/>
            </w:pPr>
            <w:r w:rsidRPr="00D01C84">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0FDB58BF" w14:textId="77777777" w:rsidR="00DE4851" w:rsidRPr="00D01C84" w:rsidRDefault="00DE4851" w:rsidP="00E0392F">
            <w:pPr>
              <w:pStyle w:val="TAH"/>
            </w:pPr>
            <w:r w:rsidRPr="00D01C84">
              <w:t>Value/remark</w:t>
            </w:r>
          </w:p>
        </w:tc>
        <w:tc>
          <w:tcPr>
            <w:tcW w:w="1156" w:type="dxa"/>
            <w:tcBorders>
              <w:top w:val="single" w:sz="4" w:space="0" w:color="auto"/>
              <w:left w:val="single" w:sz="4" w:space="0" w:color="auto"/>
              <w:bottom w:val="single" w:sz="4" w:space="0" w:color="auto"/>
              <w:right w:val="single" w:sz="4" w:space="0" w:color="auto"/>
            </w:tcBorders>
            <w:hideMark/>
          </w:tcPr>
          <w:p w14:paraId="6CE84B29" w14:textId="77777777" w:rsidR="00DE4851" w:rsidRPr="00D01C84" w:rsidRDefault="00DE4851" w:rsidP="00E0392F">
            <w:pPr>
              <w:pStyle w:val="TAH"/>
            </w:pPr>
            <w:r w:rsidRPr="00D01C84">
              <w:t>Comment</w:t>
            </w:r>
          </w:p>
        </w:tc>
        <w:tc>
          <w:tcPr>
            <w:tcW w:w="870" w:type="dxa"/>
            <w:tcBorders>
              <w:top w:val="single" w:sz="4" w:space="0" w:color="auto"/>
              <w:left w:val="single" w:sz="4" w:space="0" w:color="auto"/>
              <w:bottom w:val="single" w:sz="4" w:space="0" w:color="auto"/>
              <w:right w:val="single" w:sz="4" w:space="0" w:color="auto"/>
            </w:tcBorders>
            <w:hideMark/>
          </w:tcPr>
          <w:p w14:paraId="26985CF1" w14:textId="77777777" w:rsidR="00DE4851" w:rsidRPr="00D01C84" w:rsidRDefault="00DE4851" w:rsidP="00E0392F">
            <w:pPr>
              <w:pStyle w:val="TAH"/>
            </w:pPr>
            <w:r w:rsidRPr="00D01C84">
              <w:t>Condition</w:t>
            </w:r>
          </w:p>
        </w:tc>
      </w:tr>
      <w:tr w:rsidR="00DE4851" w:rsidRPr="00D01C84" w14:paraId="68FB9163"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2DC588E2" w14:textId="77777777" w:rsidR="00DE4851" w:rsidRPr="00D01C84" w:rsidRDefault="00DE4851" w:rsidP="00E0392F">
            <w:pPr>
              <w:pStyle w:val="TAL"/>
            </w:pPr>
            <w:r w:rsidRPr="00D01C84">
              <w:t>SIB19-r17 ::= SEQUENCE {</w:t>
            </w:r>
          </w:p>
        </w:tc>
        <w:tc>
          <w:tcPr>
            <w:tcW w:w="1512" w:type="dxa"/>
            <w:tcBorders>
              <w:top w:val="single" w:sz="4" w:space="0" w:color="auto"/>
              <w:left w:val="single" w:sz="4" w:space="0" w:color="auto"/>
              <w:bottom w:val="single" w:sz="4" w:space="0" w:color="auto"/>
              <w:right w:val="single" w:sz="4" w:space="0" w:color="auto"/>
            </w:tcBorders>
          </w:tcPr>
          <w:p w14:paraId="0E2101AC"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2349E679"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51B7244" w14:textId="77777777" w:rsidR="00DE4851" w:rsidRPr="00D01C84" w:rsidRDefault="00DE4851" w:rsidP="00E0392F">
            <w:pPr>
              <w:pStyle w:val="TAL"/>
            </w:pPr>
          </w:p>
        </w:tc>
      </w:tr>
      <w:tr w:rsidR="00DE4851" w:rsidRPr="00D01C84" w14:paraId="1B046C8B"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16057861" w14:textId="7E498F43" w:rsidR="00DE4851" w:rsidRPr="00D01C84" w:rsidRDefault="00DE4851" w:rsidP="00E0392F">
            <w:pPr>
              <w:pStyle w:val="TAL"/>
            </w:pPr>
            <w:r w:rsidRPr="00D01C84">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6AE7ECEA"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5E78B861"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8464651" w14:textId="77777777" w:rsidR="00DE4851" w:rsidRPr="00D01C84" w:rsidRDefault="00DE4851" w:rsidP="00E0392F">
            <w:pPr>
              <w:pStyle w:val="TAL"/>
            </w:pPr>
          </w:p>
        </w:tc>
      </w:tr>
      <w:tr w:rsidR="00DE4851" w:rsidRPr="00D01C84" w14:paraId="1A3E843E" w14:textId="77777777" w:rsidTr="00E0392F">
        <w:tc>
          <w:tcPr>
            <w:tcW w:w="6212" w:type="dxa"/>
            <w:tcBorders>
              <w:top w:val="single" w:sz="4" w:space="0" w:color="auto"/>
              <w:left w:val="single" w:sz="4" w:space="0" w:color="auto"/>
              <w:bottom w:val="single" w:sz="4" w:space="0" w:color="auto"/>
              <w:right w:val="single" w:sz="4" w:space="0" w:color="auto"/>
            </w:tcBorders>
          </w:tcPr>
          <w:p w14:paraId="13C4BF2E" w14:textId="77777777" w:rsidR="00DE4851" w:rsidRPr="00D01C84" w:rsidRDefault="00DE4851" w:rsidP="00E0392F">
            <w:pPr>
              <w:pStyle w:val="TAL"/>
            </w:pPr>
            <w:r w:rsidRPr="00D01C84">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7DE70167" w14:textId="77777777" w:rsidR="00DE4851" w:rsidRPr="00D01C84" w:rsidRDefault="00DE4851" w:rsidP="00E0392F">
            <w:pPr>
              <w:pStyle w:val="TAL"/>
            </w:pPr>
            <w:r w:rsidRPr="00D01C84">
              <w:rPr>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222DC761"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1468A90" w14:textId="77777777" w:rsidR="00DE4851" w:rsidRPr="00D01C84" w:rsidRDefault="00DE4851" w:rsidP="00E0392F">
            <w:pPr>
              <w:pStyle w:val="TAL"/>
            </w:pPr>
          </w:p>
        </w:tc>
      </w:tr>
      <w:tr w:rsidR="00DE4851" w:rsidRPr="00D01C84" w14:paraId="0C4D7DCC" w14:textId="77777777" w:rsidTr="00E0392F">
        <w:tc>
          <w:tcPr>
            <w:tcW w:w="6212" w:type="dxa"/>
            <w:tcBorders>
              <w:top w:val="single" w:sz="4" w:space="0" w:color="auto"/>
              <w:left w:val="single" w:sz="4" w:space="0" w:color="auto"/>
              <w:bottom w:val="single" w:sz="4" w:space="0" w:color="auto"/>
              <w:right w:val="single" w:sz="4" w:space="0" w:color="auto"/>
            </w:tcBorders>
          </w:tcPr>
          <w:p w14:paraId="6B63EE66" w14:textId="6709EFAE" w:rsidR="00DE4851" w:rsidRPr="00D01C84" w:rsidRDefault="00DE4851" w:rsidP="00E0392F">
            <w:pPr>
              <w:pStyle w:val="TAL"/>
            </w:pPr>
            <w:r w:rsidRPr="00D01C84">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51C3B445"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5BE7ABAF"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1B232A3" w14:textId="77777777" w:rsidR="00DE4851" w:rsidRPr="00D01C84" w:rsidRDefault="00DE4851" w:rsidP="00E0392F">
            <w:pPr>
              <w:pStyle w:val="TAL"/>
            </w:pPr>
          </w:p>
        </w:tc>
      </w:tr>
      <w:tr w:rsidR="00DE4851" w:rsidRPr="00D01C84" w14:paraId="19805510" w14:textId="77777777" w:rsidTr="00E0392F">
        <w:tc>
          <w:tcPr>
            <w:tcW w:w="6212" w:type="dxa"/>
            <w:tcBorders>
              <w:top w:val="single" w:sz="4" w:space="0" w:color="auto"/>
              <w:left w:val="single" w:sz="4" w:space="0" w:color="auto"/>
              <w:bottom w:val="single" w:sz="4" w:space="0" w:color="auto"/>
              <w:right w:val="single" w:sz="4" w:space="0" w:color="auto"/>
            </w:tcBorders>
          </w:tcPr>
          <w:p w14:paraId="13DFA1C7" w14:textId="77777777" w:rsidR="00DE4851" w:rsidRPr="00D01C84" w:rsidRDefault="00DE4851" w:rsidP="00E0392F">
            <w:pPr>
              <w:pStyle w:val="TAL"/>
            </w:pPr>
            <w:r w:rsidRPr="00D01C84">
              <w:t xml:space="preserve">        positionVelocity-r17 SEQUENCE {</w:t>
            </w:r>
          </w:p>
        </w:tc>
        <w:tc>
          <w:tcPr>
            <w:tcW w:w="1512" w:type="dxa"/>
            <w:tcBorders>
              <w:top w:val="single" w:sz="4" w:space="0" w:color="auto"/>
              <w:left w:val="single" w:sz="4" w:space="0" w:color="auto"/>
              <w:bottom w:val="single" w:sz="4" w:space="0" w:color="auto"/>
              <w:right w:val="single" w:sz="4" w:space="0" w:color="auto"/>
            </w:tcBorders>
          </w:tcPr>
          <w:p w14:paraId="054DF848" w14:textId="77777777" w:rsidR="00DE4851" w:rsidRPr="00D01C84" w:rsidRDefault="00DE4851"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1B3AA359"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39941DC" w14:textId="77777777" w:rsidR="00DE4851" w:rsidRPr="00D01C84" w:rsidRDefault="00DE4851" w:rsidP="00E0392F">
            <w:pPr>
              <w:pStyle w:val="TAL"/>
            </w:pPr>
          </w:p>
        </w:tc>
      </w:tr>
      <w:tr w:rsidR="00DE4851" w:rsidRPr="00D01C84" w14:paraId="71ACE267" w14:textId="77777777" w:rsidTr="00E0392F">
        <w:tc>
          <w:tcPr>
            <w:tcW w:w="6212" w:type="dxa"/>
            <w:tcBorders>
              <w:top w:val="single" w:sz="4" w:space="0" w:color="auto"/>
              <w:left w:val="single" w:sz="4" w:space="0" w:color="auto"/>
              <w:bottom w:val="single" w:sz="4" w:space="0" w:color="auto"/>
              <w:right w:val="single" w:sz="4" w:space="0" w:color="auto"/>
            </w:tcBorders>
          </w:tcPr>
          <w:p w14:paraId="6B4C0CDE" w14:textId="77777777" w:rsidR="00DE4851" w:rsidRPr="00D01C84" w:rsidRDefault="00DE4851" w:rsidP="00E0392F">
            <w:pPr>
              <w:pStyle w:val="TAL"/>
            </w:pPr>
            <w:r w:rsidRPr="00D01C84">
              <w:t xml:space="preserve">          positionX-r17</w:t>
            </w:r>
          </w:p>
        </w:tc>
        <w:tc>
          <w:tcPr>
            <w:tcW w:w="1512" w:type="dxa"/>
            <w:tcBorders>
              <w:top w:val="single" w:sz="4" w:space="0" w:color="auto"/>
              <w:left w:val="single" w:sz="4" w:space="0" w:color="auto"/>
              <w:bottom w:val="single" w:sz="4" w:space="0" w:color="auto"/>
              <w:right w:val="single" w:sz="4" w:space="0" w:color="auto"/>
            </w:tcBorders>
            <w:vAlign w:val="bottom"/>
          </w:tcPr>
          <w:p w14:paraId="5F969A7B" w14:textId="033CC73F" w:rsidR="00DE4851" w:rsidRPr="00D01C84" w:rsidRDefault="00132D0C" w:rsidP="00E0392F">
            <w:pPr>
              <w:pStyle w:val="TAL"/>
              <w:rPr>
                <w:lang w:eastAsia="zh-CN"/>
              </w:rPr>
            </w:pPr>
            <w:r w:rsidRPr="000F6A48">
              <w:rPr>
                <w:lang w:val="en-US"/>
              </w:rPr>
              <w:t>-2550081</w:t>
            </w:r>
          </w:p>
        </w:tc>
        <w:tc>
          <w:tcPr>
            <w:tcW w:w="1156" w:type="dxa"/>
            <w:tcBorders>
              <w:top w:val="single" w:sz="4" w:space="0" w:color="auto"/>
              <w:left w:val="single" w:sz="4" w:space="0" w:color="auto"/>
              <w:bottom w:val="single" w:sz="4" w:space="0" w:color="auto"/>
              <w:right w:val="single" w:sz="4" w:space="0" w:color="auto"/>
            </w:tcBorders>
          </w:tcPr>
          <w:p w14:paraId="2FB14803"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F246113" w14:textId="77777777" w:rsidR="00DE4851" w:rsidRPr="00D01C84" w:rsidRDefault="00DE4851" w:rsidP="00E0392F">
            <w:pPr>
              <w:pStyle w:val="TAL"/>
            </w:pPr>
          </w:p>
        </w:tc>
      </w:tr>
      <w:tr w:rsidR="00DE4851" w:rsidRPr="00D01C84" w14:paraId="748EEA8E" w14:textId="77777777" w:rsidTr="00E0392F">
        <w:tc>
          <w:tcPr>
            <w:tcW w:w="6212" w:type="dxa"/>
            <w:tcBorders>
              <w:top w:val="single" w:sz="4" w:space="0" w:color="auto"/>
              <w:left w:val="single" w:sz="4" w:space="0" w:color="auto"/>
              <w:bottom w:val="single" w:sz="4" w:space="0" w:color="auto"/>
              <w:right w:val="single" w:sz="4" w:space="0" w:color="auto"/>
            </w:tcBorders>
          </w:tcPr>
          <w:p w14:paraId="107674B8" w14:textId="77777777" w:rsidR="00DE4851" w:rsidRPr="00D01C84" w:rsidRDefault="00DE4851" w:rsidP="00E0392F">
            <w:pPr>
              <w:pStyle w:val="TAL"/>
            </w:pPr>
            <w:r w:rsidRPr="00D01C84">
              <w:t xml:space="preserve">          positionY-r17</w:t>
            </w:r>
          </w:p>
        </w:tc>
        <w:tc>
          <w:tcPr>
            <w:tcW w:w="1512" w:type="dxa"/>
            <w:tcBorders>
              <w:top w:val="single" w:sz="4" w:space="0" w:color="auto"/>
              <w:left w:val="single" w:sz="4" w:space="0" w:color="auto"/>
              <w:bottom w:val="single" w:sz="4" w:space="0" w:color="auto"/>
              <w:right w:val="single" w:sz="4" w:space="0" w:color="auto"/>
            </w:tcBorders>
            <w:vAlign w:val="bottom"/>
          </w:tcPr>
          <w:p w14:paraId="2B686E84" w14:textId="4DB477FB" w:rsidR="00DE4851" w:rsidRPr="00D01C84" w:rsidRDefault="00132D0C" w:rsidP="00E0392F">
            <w:pPr>
              <w:pStyle w:val="TAL"/>
              <w:rPr>
                <w:lang w:eastAsia="zh-CN"/>
              </w:rPr>
            </w:pPr>
            <w:r w:rsidRPr="000F6A48">
              <w:rPr>
                <w:lang w:val="en-US"/>
              </w:rPr>
              <w:t>4151097</w:t>
            </w:r>
          </w:p>
        </w:tc>
        <w:tc>
          <w:tcPr>
            <w:tcW w:w="1156" w:type="dxa"/>
            <w:tcBorders>
              <w:top w:val="single" w:sz="4" w:space="0" w:color="auto"/>
              <w:left w:val="single" w:sz="4" w:space="0" w:color="auto"/>
              <w:bottom w:val="single" w:sz="4" w:space="0" w:color="auto"/>
              <w:right w:val="single" w:sz="4" w:space="0" w:color="auto"/>
            </w:tcBorders>
          </w:tcPr>
          <w:p w14:paraId="60649638"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DE3BB23" w14:textId="77777777" w:rsidR="00DE4851" w:rsidRPr="00D01C84" w:rsidRDefault="00DE4851" w:rsidP="00E0392F">
            <w:pPr>
              <w:pStyle w:val="TAL"/>
            </w:pPr>
          </w:p>
        </w:tc>
      </w:tr>
      <w:tr w:rsidR="00DE4851" w:rsidRPr="00D01C84" w14:paraId="108B66E1" w14:textId="77777777" w:rsidTr="00E0392F">
        <w:tc>
          <w:tcPr>
            <w:tcW w:w="6212" w:type="dxa"/>
            <w:tcBorders>
              <w:top w:val="single" w:sz="4" w:space="0" w:color="auto"/>
              <w:left w:val="single" w:sz="4" w:space="0" w:color="auto"/>
              <w:bottom w:val="single" w:sz="4" w:space="0" w:color="auto"/>
              <w:right w:val="single" w:sz="4" w:space="0" w:color="auto"/>
            </w:tcBorders>
          </w:tcPr>
          <w:p w14:paraId="29C9364F" w14:textId="77777777" w:rsidR="00DE4851" w:rsidRPr="00D01C84" w:rsidRDefault="00DE4851" w:rsidP="00E0392F">
            <w:pPr>
              <w:pStyle w:val="TAL"/>
            </w:pPr>
            <w:r w:rsidRPr="00D01C84">
              <w:t xml:space="preserve">          positionZ-r17</w:t>
            </w:r>
          </w:p>
        </w:tc>
        <w:tc>
          <w:tcPr>
            <w:tcW w:w="1512" w:type="dxa"/>
            <w:tcBorders>
              <w:top w:val="single" w:sz="4" w:space="0" w:color="auto"/>
              <w:left w:val="single" w:sz="4" w:space="0" w:color="auto"/>
              <w:bottom w:val="single" w:sz="4" w:space="0" w:color="auto"/>
              <w:right w:val="single" w:sz="4" w:space="0" w:color="auto"/>
            </w:tcBorders>
            <w:vAlign w:val="bottom"/>
          </w:tcPr>
          <w:p w14:paraId="27353DC2" w14:textId="1F6BA597" w:rsidR="00DE4851" w:rsidRPr="00D01C84" w:rsidRDefault="00132D0C" w:rsidP="00E0392F">
            <w:pPr>
              <w:pStyle w:val="TAL"/>
              <w:rPr>
                <w:lang w:eastAsia="zh-CN"/>
              </w:rPr>
            </w:pPr>
            <w:r w:rsidRPr="000F6A48">
              <w:rPr>
                <w:lang w:val="en-US"/>
              </w:rPr>
              <w:t>2263034</w:t>
            </w:r>
          </w:p>
        </w:tc>
        <w:tc>
          <w:tcPr>
            <w:tcW w:w="1156" w:type="dxa"/>
            <w:tcBorders>
              <w:top w:val="single" w:sz="4" w:space="0" w:color="auto"/>
              <w:left w:val="single" w:sz="4" w:space="0" w:color="auto"/>
              <w:bottom w:val="single" w:sz="4" w:space="0" w:color="auto"/>
              <w:right w:val="single" w:sz="4" w:space="0" w:color="auto"/>
            </w:tcBorders>
          </w:tcPr>
          <w:p w14:paraId="408EF2C6"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470471B7" w14:textId="77777777" w:rsidR="00DE4851" w:rsidRPr="00D01C84" w:rsidRDefault="00DE4851" w:rsidP="00E0392F">
            <w:pPr>
              <w:pStyle w:val="TAL"/>
            </w:pPr>
          </w:p>
        </w:tc>
      </w:tr>
      <w:tr w:rsidR="00DE4851" w:rsidRPr="00D01C84" w14:paraId="43868680" w14:textId="77777777" w:rsidTr="00E0392F">
        <w:tc>
          <w:tcPr>
            <w:tcW w:w="6212" w:type="dxa"/>
            <w:tcBorders>
              <w:top w:val="single" w:sz="4" w:space="0" w:color="auto"/>
              <w:left w:val="single" w:sz="4" w:space="0" w:color="auto"/>
              <w:bottom w:val="single" w:sz="4" w:space="0" w:color="auto"/>
              <w:right w:val="single" w:sz="4" w:space="0" w:color="auto"/>
            </w:tcBorders>
          </w:tcPr>
          <w:p w14:paraId="4EF680B5" w14:textId="77777777" w:rsidR="00DE4851" w:rsidRPr="00D01C84" w:rsidRDefault="00DE4851" w:rsidP="00E0392F">
            <w:pPr>
              <w:pStyle w:val="TAL"/>
            </w:pPr>
            <w:r w:rsidRPr="00D01C84">
              <w:t xml:space="preserve">          velocityVX-r17</w:t>
            </w:r>
          </w:p>
        </w:tc>
        <w:tc>
          <w:tcPr>
            <w:tcW w:w="1512" w:type="dxa"/>
            <w:tcBorders>
              <w:top w:val="single" w:sz="4" w:space="0" w:color="auto"/>
              <w:left w:val="single" w:sz="4" w:space="0" w:color="auto"/>
              <w:bottom w:val="single" w:sz="4" w:space="0" w:color="auto"/>
              <w:right w:val="single" w:sz="4" w:space="0" w:color="auto"/>
            </w:tcBorders>
            <w:vAlign w:val="bottom"/>
          </w:tcPr>
          <w:p w14:paraId="61B477B8" w14:textId="7FBC4E52" w:rsidR="00DE4851" w:rsidRPr="00D01C84" w:rsidRDefault="00132D0C" w:rsidP="00E0392F">
            <w:pPr>
              <w:pStyle w:val="TAL"/>
              <w:rPr>
                <w:lang w:eastAsia="zh-CN"/>
              </w:rPr>
            </w:pPr>
            <w:r w:rsidRPr="000F6A48">
              <w:rPr>
                <w:lang w:val="en-US"/>
              </w:rPr>
              <w:t>21970</w:t>
            </w:r>
          </w:p>
        </w:tc>
        <w:tc>
          <w:tcPr>
            <w:tcW w:w="1156" w:type="dxa"/>
            <w:tcBorders>
              <w:top w:val="single" w:sz="4" w:space="0" w:color="auto"/>
              <w:left w:val="single" w:sz="4" w:space="0" w:color="auto"/>
              <w:bottom w:val="single" w:sz="4" w:space="0" w:color="auto"/>
              <w:right w:val="single" w:sz="4" w:space="0" w:color="auto"/>
            </w:tcBorders>
          </w:tcPr>
          <w:p w14:paraId="6361B11F"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5D4E5F4" w14:textId="77777777" w:rsidR="00DE4851" w:rsidRPr="00D01C84" w:rsidRDefault="00DE4851" w:rsidP="00E0392F">
            <w:pPr>
              <w:pStyle w:val="TAL"/>
            </w:pPr>
          </w:p>
        </w:tc>
      </w:tr>
      <w:tr w:rsidR="00DE4851" w:rsidRPr="00D01C84" w14:paraId="73E90C12" w14:textId="77777777" w:rsidTr="00E0392F">
        <w:tc>
          <w:tcPr>
            <w:tcW w:w="6212" w:type="dxa"/>
            <w:tcBorders>
              <w:top w:val="single" w:sz="4" w:space="0" w:color="auto"/>
              <w:left w:val="single" w:sz="4" w:space="0" w:color="auto"/>
              <w:bottom w:val="single" w:sz="4" w:space="0" w:color="auto"/>
              <w:right w:val="single" w:sz="4" w:space="0" w:color="auto"/>
            </w:tcBorders>
          </w:tcPr>
          <w:p w14:paraId="1AE2B392" w14:textId="77777777" w:rsidR="00DE4851" w:rsidRPr="00D01C84" w:rsidRDefault="00DE4851" w:rsidP="00E0392F">
            <w:pPr>
              <w:pStyle w:val="TAL"/>
            </w:pPr>
            <w:r w:rsidRPr="00D01C84">
              <w:t xml:space="preserve">          velocityVY-r17</w:t>
            </w:r>
          </w:p>
        </w:tc>
        <w:tc>
          <w:tcPr>
            <w:tcW w:w="1512" w:type="dxa"/>
            <w:tcBorders>
              <w:top w:val="single" w:sz="4" w:space="0" w:color="auto"/>
              <w:left w:val="single" w:sz="4" w:space="0" w:color="auto"/>
              <w:bottom w:val="single" w:sz="4" w:space="0" w:color="auto"/>
              <w:right w:val="single" w:sz="4" w:space="0" w:color="auto"/>
            </w:tcBorders>
            <w:vAlign w:val="bottom"/>
          </w:tcPr>
          <w:p w14:paraId="060F9E11" w14:textId="76159007" w:rsidR="00DE4851" w:rsidRPr="00D01C84" w:rsidRDefault="00132D0C" w:rsidP="00E0392F">
            <w:pPr>
              <w:pStyle w:val="TAL"/>
              <w:rPr>
                <w:lang w:eastAsia="zh-CN"/>
              </w:rPr>
            </w:pPr>
            <w:r w:rsidRPr="000F6A48">
              <w:rPr>
                <w:lang w:val="en-US"/>
              </w:rPr>
              <w:t>-48164</w:t>
            </w:r>
          </w:p>
        </w:tc>
        <w:tc>
          <w:tcPr>
            <w:tcW w:w="1156" w:type="dxa"/>
            <w:tcBorders>
              <w:top w:val="single" w:sz="4" w:space="0" w:color="auto"/>
              <w:left w:val="single" w:sz="4" w:space="0" w:color="auto"/>
              <w:bottom w:val="single" w:sz="4" w:space="0" w:color="auto"/>
              <w:right w:val="single" w:sz="4" w:space="0" w:color="auto"/>
            </w:tcBorders>
          </w:tcPr>
          <w:p w14:paraId="202FA43B"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EBC2BCC" w14:textId="77777777" w:rsidR="00DE4851" w:rsidRPr="00D01C84" w:rsidRDefault="00DE4851" w:rsidP="00E0392F">
            <w:pPr>
              <w:pStyle w:val="TAL"/>
            </w:pPr>
          </w:p>
        </w:tc>
      </w:tr>
      <w:tr w:rsidR="00DE4851" w:rsidRPr="00D01C84" w14:paraId="3599C7C5" w14:textId="77777777" w:rsidTr="00E0392F">
        <w:tc>
          <w:tcPr>
            <w:tcW w:w="6212" w:type="dxa"/>
            <w:tcBorders>
              <w:top w:val="single" w:sz="4" w:space="0" w:color="auto"/>
              <w:left w:val="single" w:sz="4" w:space="0" w:color="auto"/>
              <w:bottom w:val="single" w:sz="4" w:space="0" w:color="auto"/>
              <w:right w:val="single" w:sz="4" w:space="0" w:color="auto"/>
            </w:tcBorders>
          </w:tcPr>
          <w:p w14:paraId="4E80FC02" w14:textId="77777777" w:rsidR="00DE4851" w:rsidRPr="00D01C84" w:rsidRDefault="00DE4851" w:rsidP="00E0392F">
            <w:pPr>
              <w:pStyle w:val="TAL"/>
            </w:pPr>
            <w:r w:rsidRPr="00D01C84">
              <w:t xml:space="preserve">          velocityVZ-r17</w:t>
            </w:r>
          </w:p>
        </w:tc>
        <w:tc>
          <w:tcPr>
            <w:tcW w:w="1512" w:type="dxa"/>
            <w:tcBorders>
              <w:top w:val="single" w:sz="4" w:space="0" w:color="auto"/>
              <w:left w:val="single" w:sz="4" w:space="0" w:color="auto"/>
              <w:bottom w:val="single" w:sz="4" w:space="0" w:color="auto"/>
              <w:right w:val="single" w:sz="4" w:space="0" w:color="auto"/>
            </w:tcBorders>
            <w:vAlign w:val="bottom"/>
          </w:tcPr>
          <w:p w14:paraId="4550C11A" w14:textId="344360A5" w:rsidR="00DE4851" w:rsidRPr="00D01C84" w:rsidRDefault="00374825" w:rsidP="00E0392F">
            <w:pPr>
              <w:pStyle w:val="TAL"/>
              <w:rPr>
                <w:lang w:eastAsia="zh-CN"/>
              </w:rPr>
            </w:pPr>
            <w:r w:rsidRPr="000F6A48">
              <w:rPr>
                <w:lang w:val="en-US"/>
              </w:rPr>
              <w:t>114109</w:t>
            </w:r>
          </w:p>
        </w:tc>
        <w:tc>
          <w:tcPr>
            <w:tcW w:w="1156" w:type="dxa"/>
            <w:tcBorders>
              <w:top w:val="single" w:sz="4" w:space="0" w:color="auto"/>
              <w:left w:val="single" w:sz="4" w:space="0" w:color="auto"/>
              <w:bottom w:val="single" w:sz="4" w:space="0" w:color="auto"/>
              <w:right w:val="single" w:sz="4" w:space="0" w:color="auto"/>
            </w:tcBorders>
          </w:tcPr>
          <w:p w14:paraId="460CDD42"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6910C82" w14:textId="77777777" w:rsidR="00DE4851" w:rsidRPr="00D01C84" w:rsidRDefault="00DE4851" w:rsidP="00E0392F">
            <w:pPr>
              <w:pStyle w:val="TAL"/>
            </w:pPr>
          </w:p>
        </w:tc>
      </w:tr>
      <w:tr w:rsidR="00DE4851" w:rsidRPr="00D01C84" w14:paraId="43863D22" w14:textId="77777777" w:rsidTr="00E0392F">
        <w:tc>
          <w:tcPr>
            <w:tcW w:w="6212" w:type="dxa"/>
            <w:tcBorders>
              <w:top w:val="single" w:sz="4" w:space="0" w:color="auto"/>
              <w:left w:val="single" w:sz="4" w:space="0" w:color="auto"/>
              <w:bottom w:val="single" w:sz="4" w:space="0" w:color="auto"/>
              <w:right w:val="single" w:sz="4" w:space="0" w:color="auto"/>
            </w:tcBorders>
          </w:tcPr>
          <w:p w14:paraId="6791A3CF" w14:textId="77777777" w:rsidR="00DE4851" w:rsidRPr="00D01C84" w:rsidRDefault="00DE4851" w:rsidP="00E0392F">
            <w:pPr>
              <w:pStyle w:val="TAL"/>
            </w:pPr>
            <w:r w:rsidRPr="00D01C84">
              <w:t xml:space="preserve">        }</w:t>
            </w:r>
          </w:p>
        </w:tc>
        <w:tc>
          <w:tcPr>
            <w:tcW w:w="1512" w:type="dxa"/>
            <w:tcBorders>
              <w:top w:val="single" w:sz="4" w:space="0" w:color="auto"/>
              <w:left w:val="single" w:sz="4" w:space="0" w:color="auto"/>
              <w:bottom w:val="single" w:sz="4" w:space="0" w:color="auto"/>
              <w:right w:val="single" w:sz="4" w:space="0" w:color="auto"/>
            </w:tcBorders>
          </w:tcPr>
          <w:p w14:paraId="594634D5" w14:textId="77777777" w:rsidR="00DE4851" w:rsidRPr="00D01C84" w:rsidRDefault="00DE4851"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7565BA26"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AA33DC9" w14:textId="77777777" w:rsidR="00DE4851" w:rsidRPr="00D01C84" w:rsidRDefault="00DE4851" w:rsidP="00E0392F">
            <w:pPr>
              <w:pStyle w:val="TAL"/>
            </w:pPr>
          </w:p>
        </w:tc>
      </w:tr>
      <w:tr w:rsidR="00593FE9" w:rsidRPr="00D01C84" w14:paraId="2D5C330A" w14:textId="77777777" w:rsidTr="009F406B">
        <w:tc>
          <w:tcPr>
            <w:tcW w:w="6212" w:type="dxa"/>
            <w:tcBorders>
              <w:top w:val="single" w:sz="4" w:space="0" w:color="auto"/>
              <w:left w:val="single" w:sz="4" w:space="0" w:color="auto"/>
              <w:bottom w:val="single" w:sz="4" w:space="0" w:color="auto"/>
              <w:right w:val="single" w:sz="4" w:space="0" w:color="auto"/>
            </w:tcBorders>
          </w:tcPr>
          <w:p w14:paraId="693A922F" w14:textId="77777777" w:rsidR="00593FE9" w:rsidRPr="00D01C84" w:rsidRDefault="00593FE9"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0707113C" w14:textId="77777777" w:rsidR="00593FE9" w:rsidRPr="00D01C84" w:rsidRDefault="00593FE9"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352CDD73" w14:textId="77777777" w:rsidR="00593FE9" w:rsidRPr="00D01C84" w:rsidRDefault="00593FE9"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15385687" w14:textId="77777777" w:rsidR="00593FE9" w:rsidRPr="00D01C84" w:rsidRDefault="00593FE9" w:rsidP="009F406B">
            <w:pPr>
              <w:pStyle w:val="TAL"/>
            </w:pPr>
          </w:p>
        </w:tc>
      </w:tr>
      <w:tr w:rsidR="00593FE9" w:rsidRPr="00D01C84" w14:paraId="2E8994FF" w14:textId="77777777" w:rsidTr="009F406B">
        <w:tc>
          <w:tcPr>
            <w:tcW w:w="6212" w:type="dxa"/>
            <w:tcBorders>
              <w:top w:val="single" w:sz="4" w:space="0" w:color="auto"/>
              <w:left w:val="single" w:sz="4" w:space="0" w:color="auto"/>
              <w:bottom w:val="single" w:sz="4" w:space="0" w:color="auto"/>
              <w:right w:val="single" w:sz="4" w:space="0" w:color="auto"/>
            </w:tcBorders>
          </w:tcPr>
          <w:p w14:paraId="451ED0BD" w14:textId="77777777" w:rsidR="00593FE9" w:rsidRPr="00D01C84" w:rsidRDefault="00593FE9"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4A3AAEC9" w14:textId="77777777" w:rsidR="00593FE9" w:rsidRPr="00D01C84" w:rsidRDefault="00593FE9"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485043D7" w14:textId="77777777" w:rsidR="00593FE9" w:rsidRPr="00D01C84" w:rsidRDefault="00593FE9"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4A475B62" w14:textId="77777777" w:rsidR="00593FE9" w:rsidRPr="00D01C84" w:rsidRDefault="00593FE9" w:rsidP="009F406B">
            <w:pPr>
              <w:pStyle w:val="TAL"/>
            </w:pPr>
          </w:p>
        </w:tc>
      </w:tr>
      <w:tr w:rsidR="00DE4851" w:rsidRPr="00D01C84" w14:paraId="3255FF9F"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0FE41786" w14:textId="77777777" w:rsidR="00DE4851" w:rsidRPr="00D01C84" w:rsidRDefault="00DE4851" w:rsidP="00593FE9">
            <w:pPr>
              <w:pStyle w:val="TAL"/>
            </w:pPr>
            <w:r w:rsidRPr="00D01C84">
              <w:t>}</w:t>
            </w:r>
          </w:p>
        </w:tc>
        <w:tc>
          <w:tcPr>
            <w:tcW w:w="1512" w:type="dxa"/>
            <w:tcBorders>
              <w:top w:val="single" w:sz="4" w:space="0" w:color="auto"/>
              <w:left w:val="single" w:sz="4" w:space="0" w:color="auto"/>
              <w:bottom w:val="single" w:sz="4" w:space="0" w:color="auto"/>
              <w:right w:val="single" w:sz="4" w:space="0" w:color="auto"/>
            </w:tcBorders>
          </w:tcPr>
          <w:p w14:paraId="3C671ECF" w14:textId="77777777" w:rsidR="00DE4851" w:rsidRPr="00D01C84" w:rsidRDefault="00DE4851" w:rsidP="00593FE9">
            <w:pPr>
              <w:pStyle w:val="TAL"/>
            </w:pPr>
          </w:p>
        </w:tc>
        <w:tc>
          <w:tcPr>
            <w:tcW w:w="1156" w:type="dxa"/>
            <w:tcBorders>
              <w:top w:val="single" w:sz="4" w:space="0" w:color="auto"/>
              <w:left w:val="single" w:sz="4" w:space="0" w:color="auto"/>
              <w:bottom w:val="single" w:sz="4" w:space="0" w:color="auto"/>
              <w:right w:val="single" w:sz="4" w:space="0" w:color="auto"/>
            </w:tcBorders>
          </w:tcPr>
          <w:p w14:paraId="5B15CEB4" w14:textId="77777777" w:rsidR="00DE4851" w:rsidRPr="00D01C84" w:rsidRDefault="00DE4851" w:rsidP="00593FE9">
            <w:pPr>
              <w:pStyle w:val="TAL"/>
            </w:pPr>
          </w:p>
        </w:tc>
        <w:tc>
          <w:tcPr>
            <w:tcW w:w="870" w:type="dxa"/>
            <w:tcBorders>
              <w:top w:val="single" w:sz="4" w:space="0" w:color="auto"/>
              <w:left w:val="single" w:sz="4" w:space="0" w:color="auto"/>
              <w:bottom w:val="single" w:sz="4" w:space="0" w:color="auto"/>
              <w:right w:val="single" w:sz="4" w:space="0" w:color="auto"/>
            </w:tcBorders>
          </w:tcPr>
          <w:p w14:paraId="6EA7B19E" w14:textId="77777777" w:rsidR="00DE4851" w:rsidRPr="00D01C84" w:rsidRDefault="00DE4851" w:rsidP="00593FE9">
            <w:pPr>
              <w:pStyle w:val="TAL"/>
            </w:pPr>
          </w:p>
        </w:tc>
      </w:tr>
      <w:tr w:rsidR="00DE4851" w:rsidRPr="00D01C84" w14:paraId="2CB37835" w14:textId="77777777" w:rsidTr="00E0392F">
        <w:tc>
          <w:tcPr>
            <w:tcW w:w="9750" w:type="dxa"/>
            <w:gridSpan w:val="4"/>
            <w:tcBorders>
              <w:top w:val="single" w:sz="4" w:space="0" w:color="auto"/>
              <w:left w:val="single" w:sz="4" w:space="0" w:color="auto"/>
              <w:bottom w:val="single" w:sz="4" w:space="0" w:color="auto"/>
              <w:right w:val="single" w:sz="4" w:space="0" w:color="auto"/>
            </w:tcBorders>
          </w:tcPr>
          <w:p w14:paraId="283C4F1B" w14:textId="20FBEF19" w:rsidR="00DE4851" w:rsidRPr="00D01C84" w:rsidRDefault="00DE4851" w:rsidP="00E0392F">
            <w:pPr>
              <w:pStyle w:val="TAN"/>
            </w:pPr>
            <w:r w:rsidRPr="00D01C84">
              <w:rPr>
                <w:lang w:val="en-US"/>
              </w:rPr>
              <w:t>NOTE 1:</w:t>
            </w:r>
            <w:r w:rsidR="00593FE9" w:rsidRPr="002C0185">
              <w:tab/>
            </w:r>
            <w:r w:rsidRPr="00D01C84">
              <w:rPr>
                <w:lang w:val="en-US"/>
              </w:rPr>
              <w:t xml:space="preserve">Satellite-UE elevation angle equal to </w:t>
            </w:r>
            <w:r w:rsidR="00374825" w:rsidRPr="00C6725F">
              <w:t>89.61</w:t>
            </w:r>
            <w:r w:rsidRPr="00D01C84">
              <w:rPr>
                <w:lang w:val="en-US"/>
              </w:rPr>
              <w:t xml:space="preserve"> degrees, one-way delay equal to </w:t>
            </w:r>
            <w:r w:rsidR="00374825" w:rsidRPr="00C6725F">
              <w:rPr>
                <w:lang w:val="en-US"/>
              </w:rPr>
              <w:t>2.03</w:t>
            </w:r>
            <w:r w:rsidRPr="00D01C84">
              <w:rPr>
                <w:lang w:val="en-US"/>
              </w:rPr>
              <w:t xml:space="preserve"> ms and Doppler equal to </w:t>
            </w:r>
            <w:r w:rsidR="00374825" w:rsidRPr="00C6725F">
              <w:rPr>
                <w:lang w:val="en-US"/>
              </w:rPr>
              <w:t>0.013</w:t>
            </w:r>
            <w:r w:rsidRPr="00D01C84">
              <w:rPr>
                <w:lang w:val="en-US"/>
              </w:rPr>
              <w:t xml:space="preserve"> ppm</w:t>
            </w:r>
          </w:p>
        </w:tc>
      </w:tr>
    </w:tbl>
    <w:p w14:paraId="7C1741F9" w14:textId="77777777" w:rsidR="00DE4851" w:rsidRPr="00D01C84" w:rsidRDefault="00DE4851" w:rsidP="004D3ED6"/>
    <w:p w14:paraId="234ADA8E" w14:textId="7C106446" w:rsidR="00DE4851" w:rsidRPr="00D01C84" w:rsidRDefault="00DE4851" w:rsidP="00DE4851">
      <w:pPr>
        <w:pStyle w:val="TH"/>
      </w:pPr>
      <w:r w:rsidRPr="00D01C84">
        <w:t>Table 5.6.2.1-3: SIB19- NR NTN Ephemeris information for NGSO (LEO1200) satellites (zero Doppler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DE4851" w:rsidRPr="00D01C84" w14:paraId="23127173" w14:textId="77777777" w:rsidTr="00E0392F">
        <w:tc>
          <w:tcPr>
            <w:tcW w:w="9750" w:type="dxa"/>
            <w:gridSpan w:val="4"/>
            <w:tcBorders>
              <w:top w:val="single" w:sz="4" w:space="0" w:color="auto"/>
              <w:left w:val="single" w:sz="4" w:space="0" w:color="auto"/>
              <w:bottom w:val="single" w:sz="4" w:space="0" w:color="auto"/>
              <w:right w:val="single" w:sz="4" w:space="0" w:color="auto"/>
            </w:tcBorders>
            <w:hideMark/>
          </w:tcPr>
          <w:p w14:paraId="09AF3F0C" w14:textId="0F6C5454" w:rsidR="00DE4851" w:rsidRPr="00D01C84" w:rsidRDefault="00DE4851" w:rsidP="00E0392F">
            <w:pPr>
              <w:pStyle w:val="TAH"/>
              <w:jc w:val="left"/>
              <w:rPr>
                <w:b w:val="0"/>
              </w:rPr>
            </w:pPr>
            <w:r w:rsidRPr="00D01C84">
              <w:rPr>
                <w:b w:val="0"/>
              </w:rPr>
              <w:t xml:space="preserve">Derivation Path: Table </w:t>
            </w:r>
            <w:r w:rsidR="00593FE9" w:rsidRPr="00602A4D">
              <w:rPr>
                <w:b w:val="0"/>
              </w:rPr>
              <w:t>5.6.3.1-1</w:t>
            </w:r>
          </w:p>
        </w:tc>
      </w:tr>
      <w:tr w:rsidR="00DE4851" w:rsidRPr="00D01C84" w14:paraId="7F4F93E0"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15970433" w14:textId="77777777" w:rsidR="00DE4851" w:rsidRPr="00D01C84" w:rsidRDefault="00DE4851" w:rsidP="00E0392F">
            <w:pPr>
              <w:pStyle w:val="TAH"/>
            </w:pPr>
            <w:r w:rsidRPr="00D01C84">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5D88CD93" w14:textId="77777777" w:rsidR="00DE4851" w:rsidRPr="00D01C84" w:rsidRDefault="00DE4851" w:rsidP="00E0392F">
            <w:pPr>
              <w:pStyle w:val="TAH"/>
            </w:pPr>
            <w:r w:rsidRPr="00D01C84">
              <w:t>Value/remark</w:t>
            </w:r>
          </w:p>
        </w:tc>
        <w:tc>
          <w:tcPr>
            <w:tcW w:w="1156" w:type="dxa"/>
            <w:tcBorders>
              <w:top w:val="single" w:sz="4" w:space="0" w:color="auto"/>
              <w:left w:val="single" w:sz="4" w:space="0" w:color="auto"/>
              <w:bottom w:val="single" w:sz="4" w:space="0" w:color="auto"/>
              <w:right w:val="single" w:sz="4" w:space="0" w:color="auto"/>
            </w:tcBorders>
            <w:hideMark/>
          </w:tcPr>
          <w:p w14:paraId="64437151" w14:textId="77777777" w:rsidR="00DE4851" w:rsidRPr="00D01C84" w:rsidRDefault="00DE4851" w:rsidP="00E0392F">
            <w:pPr>
              <w:pStyle w:val="TAH"/>
            </w:pPr>
            <w:r w:rsidRPr="00D01C84">
              <w:t>Comment</w:t>
            </w:r>
          </w:p>
        </w:tc>
        <w:tc>
          <w:tcPr>
            <w:tcW w:w="870" w:type="dxa"/>
            <w:tcBorders>
              <w:top w:val="single" w:sz="4" w:space="0" w:color="auto"/>
              <w:left w:val="single" w:sz="4" w:space="0" w:color="auto"/>
              <w:bottom w:val="single" w:sz="4" w:space="0" w:color="auto"/>
              <w:right w:val="single" w:sz="4" w:space="0" w:color="auto"/>
            </w:tcBorders>
            <w:hideMark/>
          </w:tcPr>
          <w:p w14:paraId="0A5F265E" w14:textId="77777777" w:rsidR="00DE4851" w:rsidRPr="00D01C84" w:rsidRDefault="00DE4851" w:rsidP="00E0392F">
            <w:pPr>
              <w:pStyle w:val="TAH"/>
            </w:pPr>
            <w:r w:rsidRPr="00D01C84">
              <w:t>Condition</w:t>
            </w:r>
          </w:p>
        </w:tc>
      </w:tr>
      <w:tr w:rsidR="00DE4851" w:rsidRPr="00D01C84" w14:paraId="382BC2CF"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2AE8ED44" w14:textId="77777777" w:rsidR="00DE4851" w:rsidRPr="00D01C84" w:rsidRDefault="00DE4851" w:rsidP="00E0392F">
            <w:pPr>
              <w:pStyle w:val="TAL"/>
            </w:pPr>
            <w:r w:rsidRPr="00D01C84">
              <w:t>SIB19-r17 ::= SEQUENCE {</w:t>
            </w:r>
          </w:p>
        </w:tc>
        <w:tc>
          <w:tcPr>
            <w:tcW w:w="1512" w:type="dxa"/>
            <w:tcBorders>
              <w:top w:val="single" w:sz="4" w:space="0" w:color="auto"/>
              <w:left w:val="single" w:sz="4" w:space="0" w:color="auto"/>
              <w:bottom w:val="single" w:sz="4" w:space="0" w:color="auto"/>
              <w:right w:val="single" w:sz="4" w:space="0" w:color="auto"/>
            </w:tcBorders>
          </w:tcPr>
          <w:p w14:paraId="44E30AF7"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55288796"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EE667E0" w14:textId="77777777" w:rsidR="00DE4851" w:rsidRPr="00D01C84" w:rsidRDefault="00DE4851" w:rsidP="00E0392F">
            <w:pPr>
              <w:pStyle w:val="TAL"/>
            </w:pPr>
          </w:p>
        </w:tc>
      </w:tr>
      <w:tr w:rsidR="00DE4851" w:rsidRPr="00D01C84" w14:paraId="63A07186"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01DD4F27" w14:textId="49EBC287" w:rsidR="00DE4851" w:rsidRPr="00D01C84" w:rsidRDefault="00DE4851" w:rsidP="00E0392F">
            <w:pPr>
              <w:pStyle w:val="TAL"/>
            </w:pPr>
            <w:r w:rsidRPr="00D01C84">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22323761"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7B833E28"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4F48508" w14:textId="77777777" w:rsidR="00DE4851" w:rsidRPr="00D01C84" w:rsidRDefault="00DE4851" w:rsidP="00E0392F">
            <w:pPr>
              <w:pStyle w:val="TAL"/>
            </w:pPr>
          </w:p>
        </w:tc>
      </w:tr>
      <w:tr w:rsidR="00DE4851" w:rsidRPr="00D01C84" w14:paraId="4492D980" w14:textId="77777777" w:rsidTr="00E0392F">
        <w:tc>
          <w:tcPr>
            <w:tcW w:w="6212" w:type="dxa"/>
            <w:tcBorders>
              <w:top w:val="single" w:sz="4" w:space="0" w:color="auto"/>
              <w:left w:val="single" w:sz="4" w:space="0" w:color="auto"/>
              <w:bottom w:val="single" w:sz="4" w:space="0" w:color="auto"/>
              <w:right w:val="single" w:sz="4" w:space="0" w:color="auto"/>
            </w:tcBorders>
          </w:tcPr>
          <w:p w14:paraId="1D3017FE" w14:textId="77777777" w:rsidR="00DE4851" w:rsidRPr="00D01C84" w:rsidRDefault="00DE4851" w:rsidP="00E0392F">
            <w:pPr>
              <w:pStyle w:val="TAL"/>
            </w:pPr>
            <w:r w:rsidRPr="00D01C84">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59153DD8" w14:textId="77777777" w:rsidR="00DE4851" w:rsidRPr="00D01C84" w:rsidRDefault="00DE4851" w:rsidP="00E0392F">
            <w:pPr>
              <w:pStyle w:val="TAL"/>
            </w:pPr>
            <w:r w:rsidRPr="00D01C84">
              <w:rPr>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1EF267C1"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4831A40" w14:textId="77777777" w:rsidR="00DE4851" w:rsidRPr="00D01C84" w:rsidRDefault="00DE4851" w:rsidP="00E0392F">
            <w:pPr>
              <w:pStyle w:val="TAL"/>
            </w:pPr>
          </w:p>
        </w:tc>
      </w:tr>
      <w:tr w:rsidR="00DE4851" w:rsidRPr="00D01C84" w14:paraId="7B40D1DE" w14:textId="77777777" w:rsidTr="00E0392F">
        <w:tc>
          <w:tcPr>
            <w:tcW w:w="6212" w:type="dxa"/>
            <w:tcBorders>
              <w:top w:val="single" w:sz="4" w:space="0" w:color="auto"/>
              <w:left w:val="single" w:sz="4" w:space="0" w:color="auto"/>
              <w:bottom w:val="single" w:sz="4" w:space="0" w:color="auto"/>
              <w:right w:val="single" w:sz="4" w:space="0" w:color="auto"/>
            </w:tcBorders>
          </w:tcPr>
          <w:p w14:paraId="50AECB95" w14:textId="74928EBB" w:rsidR="00DE4851" w:rsidRPr="00D01C84" w:rsidRDefault="00DE4851" w:rsidP="00E0392F">
            <w:pPr>
              <w:pStyle w:val="TAL"/>
            </w:pPr>
            <w:r w:rsidRPr="00D01C84">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08428919" w14:textId="77777777" w:rsidR="00DE4851" w:rsidRPr="00D01C84" w:rsidRDefault="00DE4851"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7B92463E"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59DA146" w14:textId="77777777" w:rsidR="00DE4851" w:rsidRPr="00D01C84" w:rsidRDefault="00DE4851" w:rsidP="00E0392F">
            <w:pPr>
              <w:pStyle w:val="TAL"/>
            </w:pPr>
          </w:p>
        </w:tc>
      </w:tr>
      <w:tr w:rsidR="00DE4851" w:rsidRPr="00D01C84" w14:paraId="5BB1347F" w14:textId="77777777" w:rsidTr="00E0392F">
        <w:tc>
          <w:tcPr>
            <w:tcW w:w="6212" w:type="dxa"/>
            <w:tcBorders>
              <w:top w:val="single" w:sz="4" w:space="0" w:color="auto"/>
              <w:left w:val="single" w:sz="4" w:space="0" w:color="auto"/>
              <w:bottom w:val="single" w:sz="4" w:space="0" w:color="auto"/>
              <w:right w:val="single" w:sz="4" w:space="0" w:color="auto"/>
            </w:tcBorders>
          </w:tcPr>
          <w:p w14:paraId="00C030E2" w14:textId="77777777" w:rsidR="00DE4851" w:rsidRPr="00D01C84" w:rsidRDefault="00DE4851" w:rsidP="00E0392F">
            <w:pPr>
              <w:pStyle w:val="TAL"/>
            </w:pPr>
            <w:r w:rsidRPr="00D01C84">
              <w:t xml:space="preserve">        positionVelocity-r17 SEQUENCE {</w:t>
            </w:r>
          </w:p>
        </w:tc>
        <w:tc>
          <w:tcPr>
            <w:tcW w:w="1512" w:type="dxa"/>
            <w:tcBorders>
              <w:top w:val="single" w:sz="4" w:space="0" w:color="auto"/>
              <w:left w:val="single" w:sz="4" w:space="0" w:color="auto"/>
              <w:bottom w:val="single" w:sz="4" w:space="0" w:color="auto"/>
              <w:right w:val="single" w:sz="4" w:space="0" w:color="auto"/>
            </w:tcBorders>
          </w:tcPr>
          <w:p w14:paraId="681FEBB2" w14:textId="77777777" w:rsidR="00DE4851" w:rsidRPr="00D01C84" w:rsidRDefault="00DE4851"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2BA20234"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13B5179" w14:textId="77777777" w:rsidR="00DE4851" w:rsidRPr="00D01C84" w:rsidRDefault="00DE4851" w:rsidP="00E0392F">
            <w:pPr>
              <w:pStyle w:val="TAL"/>
            </w:pPr>
          </w:p>
        </w:tc>
      </w:tr>
      <w:tr w:rsidR="00DE4851" w:rsidRPr="00D01C84" w14:paraId="22014C32" w14:textId="77777777" w:rsidTr="00E0392F">
        <w:tc>
          <w:tcPr>
            <w:tcW w:w="6212" w:type="dxa"/>
            <w:tcBorders>
              <w:top w:val="single" w:sz="4" w:space="0" w:color="auto"/>
              <w:left w:val="single" w:sz="4" w:space="0" w:color="auto"/>
              <w:bottom w:val="single" w:sz="4" w:space="0" w:color="auto"/>
              <w:right w:val="single" w:sz="4" w:space="0" w:color="auto"/>
            </w:tcBorders>
          </w:tcPr>
          <w:p w14:paraId="3837C60D" w14:textId="77777777" w:rsidR="00DE4851" w:rsidRPr="00D01C84" w:rsidRDefault="00DE4851" w:rsidP="00E0392F">
            <w:pPr>
              <w:pStyle w:val="TAL"/>
            </w:pPr>
            <w:r w:rsidRPr="00D01C84">
              <w:t xml:space="preserve">          positionX-r17</w:t>
            </w:r>
          </w:p>
        </w:tc>
        <w:tc>
          <w:tcPr>
            <w:tcW w:w="1512" w:type="dxa"/>
            <w:tcBorders>
              <w:top w:val="single" w:sz="4" w:space="0" w:color="auto"/>
              <w:left w:val="single" w:sz="4" w:space="0" w:color="auto"/>
              <w:bottom w:val="single" w:sz="4" w:space="0" w:color="auto"/>
              <w:right w:val="single" w:sz="4" w:space="0" w:color="auto"/>
            </w:tcBorders>
            <w:vAlign w:val="bottom"/>
          </w:tcPr>
          <w:p w14:paraId="4EB5C4D4" w14:textId="77777777" w:rsidR="00DE4851" w:rsidRPr="00D01C84" w:rsidRDefault="00DE4851" w:rsidP="00E0392F">
            <w:pPr>
              <w:pStyle w:val="TAL"/>
              <w:rPr>
                <w:lang w:eastAsia="zh-CN"/>
              </w:rPr>
            </w:pPr>
            <w:r w:rsidRPr="00D01C84">
              <w:rPr>
                <w:lang w:val="en-US"/>
              </w:rPr>
              <w:t>-2771542</w:t>
            </w:r>
          </w:p>
        </w:tc>
        <w:tc>
          <w:tcPr>
            <w:tcW w:w="1156" w:type="dxa"/>
            <w:tcBorders>
              <w:top w:val="single" w:sz="4" w:space="0" w:color="auto"/>
              <w:left w:val="single" w:sz="4" w:space="0" w:color="auto"/>
              <w:bottom w:val="single" w:sz="4" w:space="0" w:color="auto"/>
              <w:right w:val="single" w:sz="4" w:space="0" w:color="auto"/>
            </w:tcBorders>
          </w:tcPr>
          <w:p w14:paraId="2E4CC645"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25F02F5" w14:textId="77777777" w:rsidR="00DE4851" w:rsidRPr="00D01C84" w:rsidRDefault="00DE4851" w:rsidP="00E0392F">
            <w:pPr>
              <w:pStyle w:val="TAL"/>
            </w:pPr>
          </w:p>
        </w:tc>
      </w:tr>
      <w:tr w:rsidR="00DE4851" w:rsidRPr="00D01C84" w14:paraId="1985934B" w14:textId="77777777" w:rsidTr="00E0392F">
        <w:tc>
          <w:tcPr>
            <w:tcW w:w="6212" w:type="dxa"/>
            <w:tcBorders>
              <w:top w:val="single" w:sz="4" w:space="0" w:color="auto"/>
              <w:left w:val="single" w:sz="4" w:space="0" w:color="auto"/>
              <w:bottom w:val="single" w:sz="4" w:space="0" w:color="auto"/>
              <w:right w:val="single" w:sz="4" w:space="0" w:color="auto"/>
            </w:tcBorders>
          </w:tcPr>
          <w:p w14:paraId="26D4CFD1" w14:textId="77777777" w:rsidR="00DE4851" w:rsidRPr="00D01C84" w:rsidRDefault="00DE4851" w:rsidP="00E0392F">
            <w:pPr>
              <w:pStyle w:val="TAL"/>
            </w:pPr>
            <w:r w:rsidRPr="00D01C84">
              <w:t xml:space="preserve">          positionY-r17</w:t>
            </w:r>
          </w:p>
        </w:tc>
        <w:tc>
          <w:tcPr>
            <w:tcW w:w="1512" w:type="dxa"/>
            <w:tcBorders>
              <w:top w:val="single" w:sz="4" w:space="0" w:color="auto"/>
              <w:left w:val="single" w:sz="4" w:space="0" w:color="auto"/>
              <w:bottom w:val="single" w:sz="4" w:space="0" w:color="auto"/>
              <w:right w:val="single" w:sz="4" w:space="0" w:color="auto"/>
            </w:tcBorders>
            <w:vAlign w:val="bottom"/>
          </w:tcPr>
          <w:p w14:paraId="4D353A80" w14:textId="77777777" w:rsidR="00DE4851" w:rsidRPr="00D01C84" w:rsidRDefault="00DE4851" w:rsidP="00E0392F">
            <w:pPr>
              <w:pStyle w:val="TAL"/>
              <w:rPr>
                <w:lang w:eastAsia="zh-CN"/>
              </w:rPr>
            </w:pPr>
            <w:r w:rsidRPr="00D01C84">
              <w:rPr>
                <w:lang w:val="en-US"/>
              </w:rPr>
              <w:t>4509243</w:t>
            </w:r>
          </w:p>
        </w:tc>
        <w:tc>
          <w:tcPr>
            <w:tcW w:w="1156" w:type="dxa"/>
            <w:tcBorders>
              <w:top w:val="single" w:sz="4" w:space="0" w:color="auto"/>
              <w:left w:val="single" w:sz="4" w:space="0" w:color="auto"/>
              <w:bottom w:val="single" w:sz="4" w:space="0" w:color="auto"/>
              <w:right w:val="single" w:sz="4" w:space="0" w:color="auto"/>
            </w:tcBorders>
          </w:tcPr>
          <w:p w14:paraId="0E121579"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6CE75AE" w14:textId="77777777" w:rsidR="00DE4851" w:rsidRPr="00D01C84" w:rsidRDefault="00DE4851" w:rsidP="00E0392F">
            <w:pPr>
              <w:pStyle w:val="TAL"/>
            </w:pPr>
          </w:p>
        </w:tc>
      </w:tr>
      <w:tr w:rsidR="00DE4851" w:rsidRPr="00D01C84" w14:paraId="2312478B" w14:textId="77777777" w:rsidTr="00E0392F">
        <w:tc>
          <w:tcPr>
            <w:tcW w:w="6212" w:type="dxa"/>
            <w:tcBorders>
              <w:top w:val="single" w:sz="4" w:space="0" w:color="auto"/>
              <w:left w:val="single" w:sz="4" w:space="0" w:color="auto"/>
              <w:bottom w:val="single" w:sz="4" w:space="0" w:color="auto"/>
              <w:right w:val="single" w:sz="4" w:space="0" w:color="auto"/>
            </w:tcBorders>
          </w:tcPr>
          <w:p w14:paraId="34705A1F" w14:textId="77777777" w:rsidR="00DE4851" w:rsidRPr="00D01C84" w:rsidRDefault="00DE4851" w:rsidP="00E0392F">
            <w:pPr>
              <w:pStyle w:val="TAL"/>
            </w:pPr>
            <w:r w:rsidRPr="00D01C84">
              <w:t xml:space="preserve">          positionZ-r17</w:t>
            </w:r>
          </w:p>
        </w:tc>
        <w:tc>
          <w:tcPr>
            <w:tcW w:w="1512" w:type="dxa"/>
            <w:tcBorders>
              <w:top w:val="single" w:sz="4" w:space="0" w:color="auto"/>
              <w:left w:val="single" w:sz="4" w:space="0" w:color="auto"/>
              <w:bottom w:val="single" w:sz="4" w:space="0" w:color="auto"/>
              <w:right w:val="single" w:sz="4" w:space="0" w:color="auto"/>
            </w:tcBorders>
            <w:vAlign w:val="bottom"/>
          </w:tcPr>
          <w:p w14:paraId="553E21BD" w14:textId="77777777" w:rsidR="00DE4851" w:rsidRPr="00D01C84" w:rsidRDefault="00DE4851" w:rsidP="00E0392F">
            <w:pPr>
              <w:pStyle w:val="TAL"/>
              <w:rPr>
                <w:lang w:eastAsia="zh-CN"/>
              </w:rPr>
            </w:pPr>
            <w:r w:rsidRPr="00D01C84">
              <w:rPr>
                <w:lang w:val="en-US"/>
              </w:rPr>
              <w:t>2455572</w:t>
            </w:r>
          </w:p>
        </w:tc>
        <w:tc>
          <w:tcPr>
            <w:tcW w:w="1156" w:type="dxa"/>
            <w:tcBorders>
              <w:top w:val="single" w:sz="4" w:space="0" w:color="auto"/>
              <w:left w:val="single" w:sz="4" w:space="0" w:color="auto"/>
              <w:bottom w:val="single" w:sz="4" w:space="0" w:color="auto"/>
              <w:right w:val="single" w:sz="4" w:space="0" w:color="auto"/>
            </w:tcBorders>
          </w:tcPr>
          <w:p w14:paraId="4BA13EA1"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3EC80B5" w14:textId="77777777" w:rsidR="00DE4851" w:rsidRPr="00D01C84" w:rsidRDefault="00DE4851" w:rsidP="00E0392F">
            <w:pPr>
              <w:pStyle w:val="TAL"/>
            </w:pPr>
          </w:p>
        </w:tc>
      </w:tr>
      <w:tr w:rsidR="00DE4851" w:rsidRPr="00D01C84" w14:paraId="393B9139" w14:textId="77777777" w:rsidTr="00E0392F">
        <w:tc>
          <w:tcPr>
            <w:tcW w:w="6212" w:type="dxa"/>
            <w:tcBorders>
              <w:top w:val="single" w:sz="4" w:space="0" w:color="auto"/>
              <w:left w:val="single" w:sz="4" w:space="0" w:color="auto"/>
              <w:bottom w:val="single" w:sz="4" w:space="0" w:color="auto"/>
              <w:right w:val="single" w:sz="4" w:space="0" w:color="auto"/>
            </w:tcBorders>
          </w:tcPr>
          <w:p w14:paraId="0F4F6449" w14:textId="77777777" w:rsidR="00DE4851" w:rsidRPr="00D01C84" w:rsidRDefault="00DE4851" w:rsidP="00E0392F">
            <w:pPr>
              <w:pStyle w:val="TAL"/>
            </w:pPr>
            <w:r w:rsidRPr="00D01C84">
              <w:t xml:space="preserve">          velocityVX-r17</w:t>
            </w:r>
          </w:p>
        </w:tc>
        <w:tc>
          <w:tcPr>
            <w:tcW w:w="1512" w:type="dxa"/>
            <w:tcBorders>
              <w:top w:val="single" w:sz="4" w:space="0" w:color="auto"/>
              <w:left w:val="single" w:sz="4" w:space="0" w:color="auto"/>
              <w:bottom w:val="single" w:sz="4" w:space="0" w:color="auto"/>
              <w:right w:val="single" w:sz="4" w:space="0" w:color="auto"/>
            </w:tcBorders>
            <w:vAlign w:val="bottom"/>
          </w:tcPr>
          <w:p w14:paraId="73C6EE40" w14:textId="77777777" w:rsidR="00DE4851" w:rsidRPr="00D01C84" w:rsidRDefault="00DE4851" w:rsidP="00E0392F">
            <w:pPr>
              <w:pStyle w:val="TAL"/>
              <w:rPr>
                <w:lang w:eastAsia="zh-CN"/>
              </w:rPr>
            </w:pPr>
            <w:r w:rsidRPr="00D01C84">
              <w:rPr>
                <w:lang w:val="en-US"/>
              </w:rPr>
              <w:t>20837</w:t>
            </w:r>
          </w:p>
        </w:tc>
        <w:tc>
          <w:tcPr>
            <w:tcW w:w="1156" w:type="dxa"/>
            <w:tcBorders>
              <w:top w:val="single" w:sz="4" w:space="0" w:color="auto"/>
              <w:left w:val="single" w:sz="4" w:space="0" w:color="auto"/>
              <w:bottom w:val="single" w:sz="4" w:space="0" w:color="auto"/>
              <w:right w:val="single" w:sz="4" w:space="0" w:color="auto"/>
            </w:tcBorders>
          </w:tcPr>
          <w:p w14:paraId="31AF141F"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4A3C14E" w14:textId="77777777" w:rsidR="00DE4851" w:rsidRPr="00D01C84" w:rsidRDefault="00DE4851" w:rsidP="00E0392F">
            <w:pPr>
              <w:pStyle w:val="TAL"/>
            </w:pPr>
          </w:p>
        </w:tc>
      </w:tr>
      <w:tr w:rsidR="00DE4851" w:rsidRPr="00D01C84" w14:paraId="58E63214" w14:textId="77777777" w:rsidTr="00E0392F">
        <w:tc>
          <w:tcPr>
            <w:tcW w:w="6212" w:type="dxa"/>
            <w:tcBorders>
              <w:top w:val="single" w:sz="4" w:space="0" w:color="auto"/>
              <w:left w:val="single" w:sz="4" w:space="0" w:color="auto"/>
              <w:bottom w:val="single" w:sz="4" w:space="0" w:color="auto"/>
              <w:right w:val="single" w:sz="4" w:space="0" w:color="auto"/>
            </w:tcBorders>
          </w:tcPr>
          <w:p w14:paraId="3D3F00EA" w14:textId="77777777" w:rsidR="00DE4851" w:rsidRPr="00D01C84" w:rsidRDefault="00DE4851" w:rsidP="00E0392F">
            <w:pPr>
              <w:pStyle w:val="TAL"/>
            </w:pPr>
            <w:r w:rsidRPr="00D01C84">
              <w:t xml:space="preserve">          velocityVY-r17</w:t>
            </w:r>
          </w:p>
        </w:tc>
        <w:tc>
          <w:tcPr>
            <w:tcW w:w="1512" w:type="dxa"/>
            <w:tcBorders>
              <w:top w:val="single" w:sz="4" w:space="0" w:color="auto"/>
              <w:left w:val="single" w:sz="4" w:space="0" w:color="auto"/>
              <w:bottom w:val="single" w:sz="4" w:space="0" w:color="auto"/>
              <w:right w:val="single" w:sz="4" w:space="0" w:color="auto"/>
            </w:tcBorders>
            <w:vAlign w:val="bottom"/>
          </w:tcPr>
          <w:p w14:paraId="3512D63E" w14:textId="77777777" w:rsidR="00DE4851" w:rsidRPr="00D01C84" w:rsidRDefault="00DE4851" w:rsidP="00E0392F">
            <w:pPr>
              <w:pStyle w:val="TAL"/>
              <w:rPr>
                <w:lang w:eastAsia="zh-CN"/>
              </w:rPr>
            </w:pPr>
            <w:r w:rsidRPr="00D01C84">
              <w:rPr>
                <w:lang w:val="en-US"/>
              </w:rPr>
              <w:t>-46176</w:t>
            </w:r>
          </w:p>
        </w:tc>
        <w:tc>
          <w:tcPr>
            <w:tcW w:w="1156" w:type="dxa"/>
            <w:tcBorders>
              <w:top w:val="single" w:sz="4" w:space="0" w:color="auto"/>
              <w:left w:val="single" w:sz="4" w:space="0" w:color="auto"/>
              <w:bottom w:val="single" w:sz="4" w:space="0" w:color="auto"/>
              <w:right w:val="single" w:sz="4" w:space="0" w:color="auto"/>
            </w:tcBorders>
          </w:tcPr>
          <w:p w14:paraId="2EB1DC12"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8546651" w14:textId="77777777" w:rsidR="00DE4851" w:rsidRPr="00D01C84" w:rsidRDefault="00DE4851" w:rsidP="00E0392F">
            <w:pPr>
              <w:pStyle w:val="TAL"/>
            </w:pPr>
          </w:p>
        </w:tc>
      </w:tr>
      <w:tr w:rsidR="00DE4851" w:rsidRPr="00D01C84" w14:paraId="0C5E8BDE" w14:textId="77777777" w:rsidTr="00E0392F">
        <w:tc>
          <w:tcPr>
            <w:tcW w:w="6212" w:type="dxa"/>
            <w:tcBorders>
              <w:top w:val="single" w:sz="4" w:space="0" w:color="auto"/>
              <w:left w:val="single" w:sz="4" w:space="0" w:color="auto"/>
              <w:bottom w:val="single" w:sz="4" w:space="0" w:color="auto"/>
              <w:right w:val="single" w:sz="4" w:space="0" w:color="auto"/>
            </w:tcBorders>
          </w:tcPr>
          <w:p w14:paraId="121BFE76" w14:textId="77777777" w:rsidR="00DE4851" w:rsidRPr="00D01C84" w:rsidRDefault="00DE4851" w:rsidP="00E0392F">
            <w:pPr>
              <w:pStyle w:val="TAL"/>
            </w:pPr>
            <w:r w:rsidRPr="00D01C84">
              <w:t xml:space="preserve">          velocityVZ-r17</w:t>
            </w:r>
          </w:p>
        </w:tc>
        <w:tc>
          <w:tcPr>
            <w:tcW w:w="1512" w:type="dxa"/>
            <w:tcBorders>
              <w:top w:val="single" w:sz="4" w:space="0" w:color="auto"/>
              <w:left w:val="single" w:sz="4" w:space="0" w:color="auto"/>
              <w:bottom w:val="single" w:sz="4" w:space="0" w:color="auto"/>
              <w:right w:val="single" w:sz="4" w:space="0" w:color="auto"/>
            </w:tcBorders>
            <w:vAlign w:val="bottom"/>
          </w:tcPr>
          <w:p w14:paraId="56FDBC7F" w14:textId="77777777" w:rsidR="00DE4851" w:rsidRPr="00D01C84" w:rsidRDefault="00DE4851" w:rsidP="00E0392F">
            <w:pPr>
              <w:pStyle w:val="TAL"/>
              <w:rPr>
                <w:lang w:eastAsia="zh-CN"/>
              </w:rPr>
            </w:pPr>
            <w:r w:rsidRPr="00D01C84">
              <w:rPr>
                <w:lang w:val="en-US"/>
              </w:rPr>
              <w:t>109528</w:t>
            </w:r>
          </w:p>
        </w:tc>
        <w:tc>
          <w:tcPr>
            <w:tcW w:w="1156" w:type="dxa"/>
            <w:tcBorders>
              <w:top w:val="single" w:sz="4" w:space="0" w:color="auto"/>
              <w:left w:val="single" w:sz="4" w:space="0" w:color="auto"/>
              <w:bottom w:val="single" w:sz="4" w:space="0" w:color="auto"/>
              <w:right w:val="single" w:sz="4" w:space="0" w:color="auto"/>
            </w:tcBorders>
          </w:tcPr>
          <w:p w14:paraId="5F3546DA"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9EBF68F" w14:textId="77777777" w:rsidR="00DE4851" w:rsidRPr="00D01C84" w:rsidRDefault="00DE4851" w:rsidP="00E0392F">
            <w:pPr>
              <w:pStyle w:val="TAL"/>
            </w:pPr>
          </w:p>
        </w:tc>
      </w:tr>
      <w:tr w:rsidR="00DE4851" w:rsidRPr="00D01C84" w14:paraId="71D15B62" w14:textId="77777777" w:rsidTr="00E0392F">
        <w:tc>
          <w:tcPr>
            <w:tcW w:w="6212" w:type="dxa"/>
            <w:tcBorders>
              <w:top w:val="single" w:sz="4" w:space="0" w:color="auto"/>
              <w:left w:val="single" w:sz="4" w:space="0" w:color="auto"/>
              <w:bottom w:val="single" w:sz="4" w:space="0" w:color="auto"/>
              <w:right w:val="single" w:sz="4" w:space="0" w:color="auto"/>
            </w:tcBorders>
          </w:tcPr>
          <w:p w14:paraId="222874CE" w14:textId="77777777" w:rsidR="00DE4851" w:rsidRPr="00D01C84" w:rsidRDefault="00DE4851" w:rsidP="00E0392F">
            <w:pPr>
              <w:pStyle w:val="TAL"/>
            </w:pPr>
            <w:r w:rsidRPr="00D01C84">
              <w:t xml:space="preserve">        }</w:t>
            </w:r>
          </w:p>
        </w:tc>
        <w:tc>
          <w:tcPr>
            <w:tcW w:w="1512" w:type="dxa"/>
            <w:tcBorders>
              <w:top w:val="single" w:sz="4" w:space="0" w:color="auto"/>
              <w:left w:val="single" w:sz="4" w:space="0" w:color="auto"/>
              <w:bottom w:val="single" w:sz="4" w:space="0" w:color="auto"/>
              <w:right w:val="single" w:sz="4" w:space="0" w:color="auto"/>
            </w:tcBorders>
          </w:tcPr>
          <w:p w14:paraId="0515BC4F" w14:textId="77777777" w:rsidR="00DE4851" w:rsidRPr="00D01C84" w:rsidRDefault="00DE4851"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2DE5E264" w14:textId="77777777" w:rsidR="00DE4851" w:rsidRPr="00D01C84" w:rsidRDefault="00DE4851"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72AD8F0" w14:textId="77777777" w:rsidR="00DE4851" w:rsidRPr="00D01C84" w:rsidRDefault="00DE4851" w:rsidP="00E0392F">
            <w:pPr>
              <w:pStyle w:val="TAL"/>
            </w:pPr>
          </w:p>
        </w:tc>
      </w:tr>
      <w:tr w:rsidR="00593FE9" w:rsidRPr="00D01C84" w14:paraId="409C6DAF" w14:textId="77777777" w:rsidTr="009F406B">
        <w:tc>
          <w:tcPr>
            <w:tcW w:w="6212" w:type="dxa"/>
            <w:tcBorders>
              <w:top w:val="single" w:sz="4" w:space="0" w:color="auto"/>
              <w:left w:val="single" w:sz="4" w:space="0" w:color="auto"/>
              <w:bottom w:val="single" w:sz="4" w:space="0" w:color="auto"/>
              <w:right w:val="single" w:sz="4" w:space="0" w:color="auto"/>
            </w:tcBorders>
          </w:tcPr>
          <w:p w14:paraId="01D6798B" w14:textId="77777777" w:rsidR="00593FE9" w:rsidRPr="00D01C84" w:rsidRDefault="00593FE9"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1C01716F" w14:textId="77777777" w:rsidR="00593FE9" w:rsidRPr="00D01C84" w:rsidRDefault="00593FE9"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7E69820B" w14:textId="77777777" w:rsidR="00593FE9" w:rsidRPr="00D01C84" w:rsidRDefault="00593FE9"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30AEE538" w14:textId="77777777" w:rsidR="00593FE9" w:rsidRPr="00D01C84" w:rsidRDefault="00593FE9" w:rsidP="009F406B">
            <w:pPr>
              <w:pStyle w:val="TAL"/>
            </w:pPr>
          </w:p>
        </w:tc>
      </w:tr>
      <w:tr w:rsidR="00593FE9" w:rsidRPr="00D01C84" w14:paraId="68CA2D63" w14:textId="77777777" w:rsidTr="009F406B">
        <w:tc>
          <w:tcPr>
            <w:tcW w:w="6212" w:type="dxa"/>
            <w:tcBorders>
              <w:top w:val="single" w:sz="4" w:space="0" w:color="auto"/>
              <w:left w:val="single" w:sz="4" w:space="0" w:color="auto"/>
              <w:bottom w:val="single" w:sz="4" w:space="0" w:color="auto"/>
              <w:right w:val="single" w:sz="4" w:space="0" w:color="auto"/>
            </w:tcBorders>
          </w:tcPr>
          <w:p w14:paraId="4C28B255" w14:textId="77777777" w:rsidR="00593FE9" w:rsidRPr="00D01C84" w:rsidRDefault="00593FE9"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504E45F6" w14:textId="77777777" w:rsidR="00593FE9" w:rsidRPr="00D01C84" w:rsidRDefault="00593FE9"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65DEDB76" w14:textId="77777777" w:rsidR="00593FE9" w:rsidRPr="00D01C84" w:rsidRDefault="00593FE9"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319629B1" w14:textId="77777777" w:rsidR="00593FE9" w:rsidRPr="00D01C84" w:rsidRDefault="00593FE9" w:rsidP="009F406B">
            <w:pPr>
              <w:pStyle w:val="TAL"/>
            </w:pPr>
          </w:p>
        </w:tc>
      </w:tr>
      <w:tr w:rsidR="00DE4851" w:rsidRPr="00D01C84" w14:paraId="24AA0CC5"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07ABA389" w14:textId="77777777" w:rsidR="00DE4851" w:rsidRPr="00D01C84" w:rsidRDefault="00DE4851" w:rsidP="00593FE9">
            <w:pPr>
              <w:pStyle w:val="TAL"/>
            </w:pPr>
            <w:r w:rsidRPr="00D01C84">
              <w:t>}</w:t>
            </w:r>
          </w:p>
        </w:tc>
        <w:tc>
          <w:tcPr>
            <w:tcW w:w="1512" w:type="dxa"/>
            <w:tcBorders>
              <w:top w:val="single" w:sz="4" w:space="0" w:color="auto"/>
              <w:left w:val="single" w:sz="4" w:space="0" w:color="auto"/>
              <w:bottom w:val="single" w:sz="4" w:space="0" w:color="auto"/>
              <w:right w:val="single" w:sz="4" w:space="0" w:color="auto"/>
            </w:tcBorders>
          </w:tcPr>
          <w:p w14:paraId="5EAD65A8" w14:textId="77777777" w:rsidR="00DE4851" w:rsidRPr="00D01C84" w:rsidRDefault="00DE4851" w:rsidP="00593FE9">
            <w:pPr>
              <w:pStyle w:val="TAL"/>
            </w:pPr>
          </w:p>
        </w:tc>
        <w:tc>
          <w:tcPr>
            <w:tcW w:w="1156" w:type="dxa"/>
            <w:tcBorders>
              <w:top w:val="single" w:sz="4" w:space="0" w:color="auto"/>
              <w:left w:val="single" w:sz="4" w:space="0" w:color="auto"/>
              <w:bottom w:val="single" w:sz="4" w:space="0" w:color="auto"/>
              <w:right w:val="single" w:sz="4" w:space="0" w:color="auto"/>
            </w:tcBorders>
          </w:tcPr>
          <w:p w14:paraId="3D21C249" w14:textId="77777777" w:rsidR="00DE4851" w:rsidRPr="00D01C84" w:rsidRDefault="00DE4851" w:rsidP="00593FE9">
            <w:pPr>
              <w:pStyle w:val="TAL"/>
            </w:pPr>
          </w:p>
        </w:tc>
        <w:tc>
          <w:tcPr>
            <w:tcW w:w="870" w:type="dxa"/>
            <w:tcBorders>
              <w:top w:val="single" w:sz="4" w:space="0" w:color="auto"/>
              <w:left w:val="single" w:sz="4" w:space="0" w:color="auto"/>
              <w:bottom w:val="single" w:sz="4" w:space="0" w:color="auto"/>
              <w:right w:val="single" w:sz="4" w:space="0" w:color="auto"/>
            </w:tcBorders>
          </w:tcPr>
          <w:p w14:paraId="532745B5" w14:textId="77777777" w:rsidR="00DE4851" w:rsidRPr="00D01C84" w:rsidRDefault="00DE4851" w:rsidP="00593FE9">
            <w:pPr>
              <w:pStyle w:val="TAL"/>
            </w:pPr>
          </w:p>
        </w:tc>
      </w:tr>
      <w:tr w:rsidR="00DE4851" w:rsidRPr="00D01C84" w14:paraId="068B150D" w14:textId="77777777" w:rsidTr="00E0392F">
        <w:tc>
          <w:tcPr>
            <w:tcW w:w="9750" w:type="dxa"/>
            <w:gridSpan w:val="4"/>
            <w:tcBorders>
              <w:top w:val="single" w:sz="4" w:space="0" w:color="auto"/>
              <w:left w:val="single" w:sz="4" w:space="0" w:color="auto"/>
              <w:bottom w:val="single" w:sz="4" w:space="0" w:color="auto"/>
              <w:right w:val="single" w:sz="4" w:space="0" w:color="auto"/>
            </w:tcBorders>
          </w:tcPr>
          <w:p w14:paraId="2AB89724" w14:textId="357A8608" w:rsidR="00DE4851" w:rsidRPr="00D01C84" w:rsidRDefault="00DE4851" w:rsidP="00E0392F">
            <w:pPr>
              <w:pStyle w:val="TAN"/>
            </w:pPr>
            <w:r w:rsidRPr="00D01C84">
              <w:rPr>
                <w:lang w:val="en-US"/>
              </w:rPr>
              <w:t>NOTE 1:</w:t>
            </w:r>
            <w:r w:rsidR="00593FE9" w:rsidRPr="002C0185">
              <w:tab/>
            </w:r>
            <w:r w:rsidRPr="00D01C84">
              <w:rPr>
                <w:lang w:val="en-US"/>
              </w:rPr>
              <w:t>Satellite-UE elevation angle equal to 89.54 degrees, one-way delay equal to 4.04 ms and Doppler equal to 3.6E-3 ppm</w:t>
            </w:r>
          </w:p>
        </w:tc>
      </w:tr>
    </w:tbl>
    <w:p w14:paraId="20B34674" w14:textId="77777777" w:rsidR="00DE4851" w:rsidRPr="00D01C84" w:rsidRDefault="00DE4851" w:rsidP="004D3ED6"/>
    <w:p w14:paraId="3FC4EBB6" w14:textId="77777777" w:rsidR="002C0185" w:rsidRPr="001760A6" w:rsidRDefault="002C0185" w:rsidP="00E542B0">
      <w:pPr>
        <w:pStyle w:val="Heading3"/>
      </w:pPr>
      <w:r w:rsidRPr="001760A6">
        <w:t>5.6.3</w:t>
      </w:r>
      <w:r w:rsidRPr="001760A6">
        <w:tab/>
        <w:t>NR NTN message contents for RF Tx/Rx, Demodulation tests</w:t>
      </w:r>
    </w:p>
    <w:p w14:paraId="009383E8" w14:textId="3874C28A" w:rsidR="002C0185" w:rsidRPr="001760A6" w:rsidRDefault="002C0185" w:rsidP="00E542B0">
      <w:pPr>
        <w:pStyle w:val="Heading4"/>
      </w:pPr>
      <w:r w:rsidRPr="001760A6">
        <w:t>5.6.3.1</w:t>
      </w:r>
      <w:r w:rsidRPr="001760A6">
        <w:tab/>
      </w:r>
      <w:r w:rsidR="00593FE9" w:rsidRPr="00B44334">
        <w:t>SIB19</w:t>
      </w:r>
      <w:r w:rsidR="00593FE9" w:rsidRPr="00602A4D">
        <w:t xml:space="preserve"> IE values</w:t>
      </w:r>
    </w:p>
    <w:p w14:paraId="4FB6451F" w14:textId="77777777" w:rsidR="00593FE9" w:rsidRPr="00593FE9" w:rsidRDefault="00DE4851" w:rsidP="00593FE9">
      <w:pPr>
        <w:rPr>
          <w:lang w:eastAsia="en-US"/>
        </w:rPr>
      </w:pPr>
      <w:r w:rsidRPr="00D01C84">
        <w:t>The ntn-config-r17 values including the EphemerisInfo-r17 values in SIB19 shall be periodically signalled to the UE during test based on the Ephemeris information in clause 5.6.2 (kept constant throughout the duration of each measurement in the test).</w:t>
      </w:r>
    </w:p>
    <w:p w14:paraId="1E869E90" w14:textId="77777777" w:rsidR="00593FE9" w:rsidRPr="00593FE9" w:rsidRDefault="00593FE9" w:rsidP="00593FE9">
      <w:pPr>
        <w:pStyle w:val="TH"/>
        <w:rPr>
          <w:lang w:eastAsia="en-US"/>
        </w:rPr>
      </w:pPr>
      <w:r w:rsidRPr="00593FE9">
        <w:rPr>
          <w:lang w:eastAsia="en-US"/>
        </w:rPr>
        <w:t>Table 5.6.3.1-1: SIB19 for RF test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593FE9" w:rsidRPr="00593FE9" w14:paraId="4E5AB82F" w14:textId="77777777" w:rsidTr="009F406B">
        <w:tc>
          <w:tcPr>
            <w:tcW w:w="9750" w:type="dxa"/>
            <w:gridSpan w:val="4"/>
            <w:tcBorders>
              <w:top w:val="single" w:sz="4" w:space="0" w:color="auto"/>
              <w:left w:val="single" w:sz="4" w:space="0" w:color="auto"/>
              <w:bottom w:val="single" w:sz="4" w:space="0" w:color="auto"/>
              <w:right w:val="single" w:sz="4" w:space="0" w:color="auto"/>
            </w:tcBorders>
            <w:hideMark/>
          </w:tcPr>
          <w:p w14:paraId="2D7DCE29"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Derivation Path: Table 4.6.2-18C</w:t>
            </w:r>
          </w:p>
        </w:tc>
      </w:tr>
      <w:tr w:rsidR="00593FE9" w:rsidRPr="00593FE9" w14:paraId="2F4363B3"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0958D33F" w14:textId="77777777" w:rsidR="00593FE9" w:rsidRPr="00593FE9" w:rsidRDefault="00593FE9" w:rsidP="00593FE9">
            <w:pPr>
              <w:keepNext/>
              <w:keepLines/>
              <w:overflowPunct/>
              <w:autoSpaceDE/>
              <w:autoSpaceDN/>
              <w:adjustRightInd/>
              <w:spacing w:after="0"/>
              <w:jc w:val="center"/>
              <w:textAlignment w:val="auto"/>
              <w:rPr>
                <w:rFonts w:ascii="Arial" w:hAnsi="Arial"/>
                <w:b/>
                <w:sz w:val="18"/>
              </w:rPr>
            </w:pPr>
            <w:r w:rsidRPr="00593FE9">
              <w:rPr>
                <w:rFonts w:ascii="Arial" w:hAnsi="Arial"/>
                <w:b/>
                <w:sz w:val="18"/>
              </w:rPr>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2FACC824" w14:textId="77777777" w:rsidR="00593FE9" w:rsidRPr="00593FE9" w:rsidRDefault="00593FE9" w:rsidP="00593FE9">
            <w:pPr>
              <w:keepNext/>
              <w:keepLines/>
              <w:overflowPunct/>
              <w:autoSpaceDE/>
              <w:autoSpaceDN/>
              <w:adjustRightInd/>
              <w:spacing w:after="0"/>
              <w:jc w:val="center"/>
              <w:textAlignment w:val="auto"/>
              <w:rPr>
                <w:rFonts w:ascii="Arial" w:hAnsi="Arial"/>
                <w:b/>
                <w:sz w:val="18"/>
              </w:rPr>
            </w:pPr>
            <w:r w:rsidRPr="00593FE9">
              <w:rPr>
                <w:rFonts w:ascii="Arial" w:hAnsi="Arial"/>
                <w:b/>
                <w:sz w:val="18"/>
              </w:rPr>
              <w:t>Value/remark</w:t>
            </w:r>
          </w:p>
        </w:tc>
        <w:tc>
          <w:tcPr>
            <w:tcW w:w="1156" w:type="dxa"/>
            <w:tcBorders>
              <w:top w:val="single" w:sz="4" w:space="0" w:color="auto"/>
              <w:left w:val="single" w:sz="4" w:space="0" w:color="auto"/>
              <w:bottom w:val="single" w:sz="4" w:space="0" w:color="auto"/>
              <w:right w:val="single" w:sz="4" w:space="0" w:color="auto"/>
            </w:tcBorders>
            <w:hideMark/>
          </w:tcPr>
          <w:p w14:paraId="1286E605" w14:textId="77777777" w:rsidR="00593FE9" w:rsidRPr="00593FE9" w:rsidRDefault="00593FE9" w:rsidP="00593FE9">
            <w:pPr>
              <w:keepNext/>
              <w:keepLines/>
              <w:overflowPunct/>
              <w:autoSpaceDE/>
              <w:autoSpaceDN/>
              <w:adjustRightInd/>
              <w:spacing w:after="0"/>
              <w:jc w:val="center"/>
              <w:textAlignment w:val="auto"/>
              <w:rPr>
                <w:rFonts w:ascii="Arial" w:hAnsi="Arial"/>
                <w:b/>
                <w:sz w:val="18"/>
              </w:rPr>
            </w:pPr>
            <w:r w:rsidRPr="00593FE9">
              <w:rPr>
                <w:rFonts w:ascii="Arial" w:hAnsi="Arial"/>
                <w:b/>
                <w:sz w:val="18"/>
              </w:rPr>
              <w:t>Comment</w:t>
            </w:r>
          </w:p>
        </w:tc>
        <w:tc>
          <w:tcPr>
            <w:tcW w:w="870" w:type="dxa"/>
            <w:tcBorders>
              <w:top w:val="single" w:sz="4" w:space="0" w:color="auto"/>
              <w:left w:val="single" w:sz="4" w:space="0" w:color="auto"/>
              <w:bottom w:val="single" w:sz="4" w:space="0" w:color="auto"/>
              <w:right w:val="single" w:sz="4" w:space="0" w:color="auto"/>
            </w:tcBorders>
            <w:hideMark/>
          </w:tcPr>
          <w:p w14:paraId="5C331898" w14:textId="77777777" w:rsidR="00593FE9" w:rsidRPr="00593FE9" w:rsidRDefault="00593FE9" w:rsidP="00593FE9">
            <w:pPr>
              <w:keepNext/>
              <w:keepLines/>
              <w:overflowPunct/>
              <w:autoSpaceDE/>
              <w:autoSpaceDN/>
              <w:adjustRightInd/>
              <w:spacing w:after="0"/>
              <w:jc w:val="center"/>
              <w:textAlignment w:val="auto"/>
              <w:rPr>
                <w:rFonts w:ascii="Arial" w:hAnsi="Arial"/>
                <w:b/>
                <w:sz w:val="18"/>
              </w:rPr>
            </w:pPr>
            <w:r w:rsidRPr="00593FE9">
              <w:rPr>
                <w:rFonts w:ascii="Arial" w:hAnsi="Arial"/>
                <w:b/>
                <w:sz w:val="18"/>
              </w:rPr>
              <w:t>Condition</w:t>
            </w:r>
          </w:p>
        </w:tc>
      </w:tr>
      <w:tr w:rsidR="00593FE9" w:rsidRPr="00593FE9" w14:paraId="1407889C" w14:textId="77777777" w:rsidTr="009F406B">
        <w:tc>
          <w:tcPr>
            <w:tcW w:w="6212" w:type="dxa"/>
            <w:tcBorders>
              <w:top w:val="single" w:sz="4" w:space="0" w:color="auto"/>
              <w:left w:val="single" w:sz="4" w:space="0" w:color="auto"/>
              <w:bottom w:val="single" w:sz="4" w:space="0" w:color="auto"/>
              <w:right w:val="single" w:sz="4" w:space="0" w:color="auto"/>
            </w:tcBorders>
          </w:tcPr>
          <w:p w14:paraId="475493C2"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SIB19-r17 ::= SEQUENCE {</w:t>
            </w:r>
          </w:p>
        </w:tc>
        <w:tc>
          <w:tcPr>
            <w:tcW w:w="1512" w:type="dxa"/>
            <w:tcBorders>
              <w:top w:val="single" w:sz="4" w:space="0" w:color="auto"/>
              <w:left w:val="single" w:sz="4" w:space="0" w:color="auto"/>
              <w:bottom w:val="single" w:sz="4" w:space="0" w:color="auto"/>
              <w:right w:val="single" w:sz="4" w:space="0" w:color="auto"/>
            </w:tcBorders>
          </w:tcPr>
          <w:p w14:paraId="12B54921"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4FC32DAF"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DBC8358"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073B4E47"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001080A6"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142407B8"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4548E627"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8B2322B"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1CF3AB2E"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0936A52E"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epochTime-r17</w:t>
            </w:r>
          </w:p>
        </w:tc>
        <w:tc>
          <w:tcPr>
            <w:tcW w:w="1512" w:type="dxa"/>
            <w:tcBorders>
              <w:top w:val="single" w:sz="4" w:space="0" w:color="auto"/>
              <w:left w:val="single" w:sz="4" w:space="0" w:color="auto"/>
              <w:bottom w:val="single" w:sz="4" w:space="0" w:color="auto"/>
              <w:right w:val="single" w:sz="4" w:space="0" w:color="auto"/>
            </w:tcBorders>
            <w:hideMark/>
          </w:tcPr>
          <w:p w14:paraId="106B8FB5"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0974DCDD"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349B00C"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46AEA419" w14:textId="77777777" w:rsidTr="009F406B">
        <w:tc>
          <w:tcPr>
            <w:tcW w:w="6212" w:type="dxa"/>
            <w:tcBorders>
              <w:top w:val="single" w:sz="4" w:space="0" w:color="auto"/>
              <w:left w:val="single" w:sz="4" w:space="0" w:color="auto"/>
              <w:bottom w:val="single" w:sz="4" w:space="0" w:color="auto"/>
              <w:right w:val="single" w:sz="4" w:space="0" w:color="auto"/>
            </w:tcBorders>
          </w:tcPr>
          <w:p w14:paraId="4AFACFFD"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ntn-UlSyncValidityDuration-r17</w:t>
            </w:r>
          </w:p>
        </w:tc>
        <w:tc>
          <w:tcPr>
            <w:tcW w:w="1512" w:type="dxa"/>
            <w:tcBorders>
              <w:top w:val="single" w:sz="4" w:space="0" w:color="auto"/>
              <w:left w:val="single" w:sz="4" w:space="0" w:color="auto"/>
              <w:bottom w:val="single" w:sz="4" w:space="0" w:color="auto"/>
              <w:right w:val="single" w:sz="4" w:space="0" w:color="auto"/>
            </w:tcBorders>
          </w:tcPr>
          <w:p w14:paraId="1309F34E"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s240</w:t>
            </w:r>
          </w:p>
        </w:tc>
        <w:tc>
          <w:tcPr>
            <w:tcW w:w="1156" w:type="dxa"/>
            <w:tcBorders>
              <w:top w:val="single" w:sz="4" w:space="0" w:color="auto"/>
              <w:left w:val="single" w:sz="4" w:space="0" w:color="auto"/>
              <w:bottom w:val="single" w:sz="4" w:space="0" w:color="auto"/>
              <w:right w:val="single" w:sz="4" w:space="0" w:color="auto"/>
            </w:tcBorders>
          </w:tcPr>
          <w:p w14:paraId="7FC7BB5E"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C6C02A8"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3FF5EB62" w14:textId="77777777" w:rsidTr="009F406B">
        <w:tc>
          <w:tcPr>
            <w:tcW w:w="6212" w:type="dxa"/>
            <w:tcBorders>
              <w:top w:val="single" w:sz="4" w:space="0" w:color="auto"/>
              <w:left w:val="single" w:sz="4" w:space="0" w:color="auto"/>
              <w:bottom w:val="nil"/>
              <w:right w:val="single" w:sz="4" w:space="0" w:color="auto"/>
            </w:tcBorders>
          </w:tcPr>
          <w:p w14:paraId="34DA2E58"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cellSpecificKoffset-r17</w:t>
            </w:r>
          </w:p>
        </w:tc>
        <w:tc>
          <w:tcPr>
            <w:tcW w:w="1512" w:type="dxa"/>
            <w:tcBorders>
              <w:top w:val="single" w:sz="4" w:space="0" w:color="auto"/>
              <w:left w:val="single" w:sz="4" w:space="0" w:color="auto"/>
              <w:bottom w:val="single" w:sz="4" w:space="0" w:color="auto"/>
              <w:right w:val="single" w:sz="4" w:space="0" w:color="auto"/>
            </w:tcBorders>
          </w:tcPr>
          <w:p w14:paraId="3130C8F3"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258</w:t>
            </w:r>
          </w:p>
        </w:tc>
        <w:tc>
          <w:tcPr>
            <w:tcW w:w="1156" w:type="dxa"/>
            <w:tcBorders>
              <w:top w:val="single" w:sz="4" w:space="0" w:color="auto"/>
              <w:left w:val="single" w:sz="4" w:space="0" w:color="auto"/>
              <w:bottom w:val="single" w:sz="4" w:space="0" w:color="auto"/>
              <w:right w:val="single" w:sz="4" w:space="0" w:color="auto"/>
            </w:tcBorders>
          </w:tcPr>
          <w:p w14:paraId="3799EA18"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6B67010"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GSO</w:t>
            </w:r>
          </w:p>
        </w:tc>
      </w:tr>
      <w:tr w:rsidR="00593FE9" w:rsidRPr="00593FE9" w14:paraId="5BC690F1" w14:textId="77777777" w:rsidTr="009F406B">
        <w:tc>
          <w:tcPr>
            <w:tcW w:w="6212" w:type="dxa"/>
            <w:tcBorders>
              <w:top w:val="nil"/>
              <w:left w:val="single" w:sz="4" w:space="0" w:color="auto"/>
              <w:bottom w:val="single" w:sz="4" w:space="0" w:color="auto"/>
              <w:right w:val="single" w:sz="4" w:space="0" w:color="auto"/>
            </w:tcBorders>
          </w:tcPr>
          <w:p w14:paraId="5853D2B6"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22C76E3B"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14</w:t>
            </w:r>
          </w:p>
        </w:tc>
        <w:tc>
          <w:tcPr>
            <w:tcW w:w="1156" w:type="dxa"/>
            <w:tcBorders>
              <w:top w:val="single" w:sz="4" w:space="0" w:color="auto"/>
              <w:left w:val="single" w:sz="4" w:space="0" w:color="auto"/>
              <w:bottom w:val="single" w:sz="4" w:space="0" w:color="auto"/>
              <w:right w:val="single" w:sz="4" w:space="0" w:color="auto"/>
            </w:tcBorders>
          </w:tcPr>
          <w:p w14:paraId="57DC864E" w14:textId="77777777" w:rsidR="00593FE9" w:rsidRPr="00593FE9" w:rsidRDefault="00593FE9" w:rsidP="00593FE9">
            <w:pPr>
              <w:keepNext/>
              <w:keepLines/>
              <w:overflowPunct/>
              <w:autoSpaceDE/>
              <w:autoSpaceDN/>
              <w:adjustRightInd/>
              <w:spacing w:after="0"/>
              <w:textAlignment w:val="auto"/>
              <w:rPr>
                <w:rFonts w:ascii="Arial" w:hAnsi="Arial"/>
                <w:color w:val="993366"/>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42193301"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NGSO</w:t>
            </w:r>
          </w:p>
        </w:tc>
      </w:tr>
      <w:tr w:rsidR="00593FE9" w:rsidRPr="00593FE9" w14:paraId="6AFDB3DF" w14:textId="77777777" w:rsidTr="009F406B">
        <w:tc>
          <w:tcPr>
            <w:tcW w:w="6212" w:type="dxa"/>
            <w:tcBorders>
              <w:top w:val="single" w:sz="4" w:space="0" w:color="auto"/>
              <w:left w:val="single" w:sz="4" w:space="0" w:color="auto"/>
              <w:bottom w:val="single" w:sz="4" w:space="0" w:color="auto"/>
              <w:right w:val="single" w:sz="4" w:space="0" w:color="auto"/>
            </w:tcBorders>
          </w:tcPr>
          <w:p w14:paraId="6BB356BF"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kmac-r17</w:t>
            </w:r>
          </w:p>
        </w:tc>
        <w:tc>
          <w:tcPr>
            <w:tcW w:w="1512" w:type="dxa"/>
            <w:tcBorders>
              <w:top w:val="single" w:sz="4" w:space="0" w:color="auto"/>
              <w:left w:val="single" w:sz="4" w:space="0" w:color="auto"/>
              <w:bottom w:val="single" w:sz="4" w:space="0" w:color="auto"/>
              <w:right w:val="single" w:sz="4" w:space="0" w:color="auto"/>
            </w:tcBorders>
          </w:tcPr>
          <w:p w14:paraId="5A13DE7D"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474B3A0D"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BFED9FE"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1969FAE4" w14:textId="77777777" w:rsidTr="009F406B">
        <w:tc>
          <w:tcPr>
            <w:tcW w:w="6212" w:type="dxa"/>
            <w:tcBorders>
              <w:top w:val="single" w:sz="4" w:space="0" w:color="auto"/>
              <w:left w:val="single" w:sz="4" w:space="0" w:color="auto"/>
              <w:bottom w:val="single" w:sz="4" w:space="0" w:color="auto"/>
              <w:right w:val="single" w:sz="4" w:space="0" w:color="auto"/>
            </w:tcBorders>
          </w:tcPr>
          <w:p w14:paraId="21EA609C"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ta-Info-r17 SEQUENCE {</w:t>
            </w:r>
          </w:p>
        </w:tc>
        <w:tc>
          <w:tcPr>
            <w:tcW w:w="1512" w:type="dxa"/>
            <w:tcBorders>
              <w:top w:val="single" w:sz="4" w:space="0" w:color="auto"/>
              <w:left w:val="single" w:sz="4" w:space="0" w:color="auto"/>
              <w:bottom w:val="single" w:sz="4" w:space="0" w:color="auto"/>
              <w:right w:val="single" w:sz="4" w:space="0" w:color="auto"/>
            </w:tcBorders>
          </w:tcPr>
          <w:p w14:paraId="3788F80B"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1CA0A0C1"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943CF06"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57410DCF" w14:textId="77777777" w:rsidTr="009F406B">
        <w:tc>
          <w:tcPr>
            <w:tcW w:w="6212" w:type="dxa"/>
            <w:tcBorders>
              <w:top w:val="single" w:sz="4" w:space="0" w:color="auto"/>
              <w:left w:val="single" w:sz="4" w:space="0" w:color="auto"/>
              <w:bottom w:val="single" w:sz="4" w:space="0" w:color="auto"/>
              <w:right w:val="single" w:sz="4" w:space="0" w:color="auto"/>
            </w:tcBorders>
          </w:tcPr>
          <w:p w14:paraId="11CAAAEA"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ta-Common-r17</w:t>
            </w:r>
          </w:p>
        </w:tc>
        <w:tc>
          <w:tcPr>
            <w:tcW w:w="1512" w:type="dxa"/>
            <w:tcBorders>
              <w:top w:val="single" w:sz="4" w:space="0" w:color="auto"/>
              <w:left w:val="single" w:sz="4" w:space="0" w:color="auto"/>
              <w:bottom w:val="single" w:sz="4" w:space="0" w:color="auto"/>
              <w:right w:val="single" w:sz="4" w:space="0" w:color="auto"/>
            </w:tcBorders>
          </w:tcPr>
          <w:p w14:paraId="270B7B52"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0</w:t>
            </w:r>
          </w:p>
        </w:tc>
        <w:tc>
          <w:tcPr>
            <w:tcW w:w="1156" w:type="dxa"/>
            <w:tcBorders>
              <w:top w:val="single" w:sz="4" w:space="0" w:color="auto"/>
              <w:left w:val="single" w:sz="4" w:space="0" w:color="auto"/>
              <w:bottom w:val="single" w:sz="4" w:space="0" w:color="auto"/>
              <w:right w:val="single" w:sz="4" w:space="0" w:color="auto"/>
            </w:tcBorders>
          </w:tcPr>
          <w:p w14:paraId="7E86C7FC"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3B30E87"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3B13A26C" w14:textId="77777777" w:rsidTr="009F406B">
        <w:tc>
          <w:tcPr>
            <w:tcW w:w="6212" w:type="dxa"/>
            <w:tcBorders>
              <w:top w:val="single" w:sz="4" w:space="0" w:color="auto"/>
              <w:left w:val="single" w:sz="4" w:space="0" w:color="auto"/>
              <w:bottom w:val="single" w:sz="4" w:space="0" w:color="auto"/>
              <w:right w:val="single" w:sz="4" w:space="0" w:color="auto"/>
            </w:tcBorders>
          </w:tcPr>
          <w:p w14:paraId="75BBA3F3"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ta-CommonDrift-r17</w:t>
            </w:r>
          </w:p>
        </w:tc>
        <w:tc>
          <w:tcPr>
            <w:tcW w:w="1512" w:type="dxa"/>
            <w:tcBorders>
              <w:top w:val="single" w:sz="4" w:space="0" w:color="auto"/>
              <w:left w:val="single" w:sz="4" w:space="0" w:color="auto"/>
              <w:bottom w:val="single" w:sz="4" w:space="0" w:color="auto"/>
              <w:right w:val="single" w:sz="4" w:space="0" w:color="auto"/>
            </w:tcBorders>
          </w:tcPr>
          <w:p w14:paraId="3A8D94BE"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0</w:t>
            </w:r>
          </w:p>
        </w:tc>
        <w:tc>
          <w:tcPr>
            <w:tcW w:w="1156" w:type="dxa"/>
            <w:tcBorders>
              <w:top w:val="single" w:sz="4" w:space="0" w:color="auto"/>
              <w:left w:val="single" w:sz="4" w:space="0" w:color="auto"/>
              <w:bottom w:val="single" w:sz="4" w:space="0" w:color="auto"/>
              <w:right w:val="single" w:sz="4" w:space="0" w:color="auto"/>
            </w:tcBorders>
          </w:tcPr>
          <w:p w14:paraId="6490136A"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645B3E9"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55C597F6" w14:textId="77777777" w:rsidTr="009F406B">
        <w:tc>
          <w:tcPr>
            <w:tcW w:w="6212" w:type="dxa"/>
            <w:tcBorders>
              <w:top w:val="single" w:sz="4" w:space="0" w:color="auto"/>
              <w:left w:val="single" w:sz="4" w:space="0" w:color="auto"/>
              <w:bottom w:val="single" w:sz="4" w:space="0" w:color="auto"/>
              <w:right w:val="single" w:sz="4" w:space="0" w:color="auto"/>
            </w:tcBorders>
          </w:tcPr>
          <w:p w14:paraId="7B4AEC96"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ta-CommonDriftVariant-r17</w:t>
            </w:r>
          </w:p>
        </w:tc>
        <w:tc>
          <w:tcPr>
            <w:tcW w:w="1512" w:type="dxa"/>
            <w:tcBorders>
              <w:top w:val="single" w:sz="4" w:space="0" w:color="auto"/>
              <w:left w:val="single" w:sz="4" w:space="0" w:color="auto"/>
              <w:bottom w:val="single" w:sz="4" w:space="0" w:color="auto"/>
              <w:right w:val="single" w:sz="4" w:space="0" w:color="auto"/>
            </w:tcBorders>
          </w:tcPr>
          <w:p w14:paraId="04633127"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0</w:t>
            </w:r>
          </w:p>
        </w:tc>
        <w:tc>
          <w:tcPr>
            <w:tcW w:w="1156" w:type="dxa"/>
            <w:tcBorders>
              <w:top w:val="single" w:sz="4" w:space="0" w:color="auto"/>
              <w:left w:val="single" w:sz="4" w:space="0" w:color="auto"/>
              <w:bottom w:val="single" w:sz="4" w:space="0" w:color="auto"/>
              <w:right w:val="single" w:sz="4" w:space="0" w:color="auto"/>
            </w:tcBorders>
          </w:tcPr>
          <w:p w14:paraId="6C6165FB"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F922C97"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3F4E719F" w14:textId="77777777" w:rsidTr="009F406B">
        <w:tc>
          <w:tcPr>
            <w:tcW w:w="6212" w:type="dxa"/>
            <w:tcBorders>
              <w:top w:val="single" w:sz="4" w:space="0" w:color="auto"/>
              <w:left w:val="single" w:sz="4" w:space="0" w:color="auto"/>
              <w:bottom w:val="single" w:sz="4" w:space="0" w:color="auto"/>
              <w:right w:val="single" w:sz="4" w:space="0" w:color="auto"/>
            </w:tcBorders>
          </w:tcPr>
          <w:p w14:paraId="1863A2FE"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4170AFF5"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1B1B2100"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7ACDAC0D"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5986F26A" w14:textId="77777777" w:rsidTr="009F406B">
        <w:tc>
          <w:tcPr>
            <w:tcW w:w="6212" w:type="dxa"/>
            <w:tcBorders>
              <w:top w:val="single" w:sz="4" w:space="0" w:color="auto"/>
              <w:left w:val="single" w:sz="4" w:space="0" w:color="auto"/>
              <w:bottom w:val="single" w:sz="4" w:space="0" w:color="auto"/>
              <w:right w:val="single" w:sz="4" w:space="0" w:color="auto"/>
            </w:tcBorders>
          </w:tcPr>
          <w:p w14:paraId="3F69C730"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ntn-PolarizationDL-r17</w:t>
            </w:r>
          </w:p>
        </w:tc>
        <w:tc>
          <w:tcPr>
            <w:tcW w:w="1512" w:type="dxa"/>
            <w:tcBorders>
              <w:top w:val="single" w:sz="4" w:space="0" w:color="auto"/>
              <w:left w:val="single" w:sz="4" w:space="0" w:color="auto"/>
              <w:bottom w:val="single" w:sz="4" w:space="0" w:color="auto"/>
              <w:right w:val="single" w:sz="4" w:space="0" w:color="auto"/>
            </w:tcBorders>
          </w:tcPr>
          <w:p w14:paraId="580B61E4"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47B73F6B"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C08D2AC"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35E611BE" w14:textId="77777777" w:rsidTr="009F406B">
        <w:tc>
          <w:tcPr>
            <w:tcW w:w="6212" w:type="dxa"/>
            <w:tcBorders>
              <w:top w:val="single" w:sz="4" w:space="0" w:color="auto"/>
              <w:left w:val="single" w:sz="4" w:space="0" w:color="auto"/>
              <w:bottom w:val="single" w:sz="4" w:space="0" w:color="auto"/>
              <w:right w:val="single" w:sz="4" w:space="0" w:color="auto"/>
            </w:tcBorders>
          </w:tcPr>
          <w:p w14:paraId="290EB5DC"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ntn-PolarizationUL-r17</w:t>
            </w:r>
          </w:p>
        </w:tc>
        <w:tc>
          <w:tcPr>
            <w:tcW w:w="1512" w:type="dxa"/>
            <w:tcBorders>
              <w:top w:val="single" w:sz="4" w:space="0" w:color="auto"/>
              <w:left w:val="single" w:sz="4" w:space="0" w:color="auto"/>
              <w:bottom w:val="single" w:sz="4" w:space="0" w:color="auto"/>
              <w:right w:val="single" w:sz="4" w:space="0" w:color="auto"/>
            </w:tcBorders>
          </w:tcPr>
          <w:p w14:paraId="34637B3C"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677B7D1E"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77BDD51"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255A9C6A"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56436B08"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ephemerisInfo-r17 </w:t>
            </w:r>
          </w:p>
        </w:tc>
        <w:tc>
          <w:tcPr>
            <w:tcW w:w="1512" w:type="dxa"/>
            <w:tcBorders>
              <w:top w:val="single" w:sz="4" w:space="0" w:color="auto"/>
              <w:left w:val="single" w:sz="4" w:space="0" w:color="auto"/>
              <w:bottom w:val="single" w:sz="4" w:space="0" w:color="auto"/>
              <w:right w:val="single" w:sz="4" w:space="0" w:color="auto"/>
            </w:tcBorders>
          </w:tcPr>
          <w:p w14:paraId="736DF6E8"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See cl 5.6.2</w:t>
            </w:r>
          </w:p>
        </w:tc>
        <w:tc>
          <w:tcPr>
            <w:tcW w:w="1156" w:type="dxa"/>
            <w:tcBorders>
              <w:top w:val="single" w:sz="4" w:space="0" w:color="auto"/>
              <w:left w:val="single" w:sz="4" w:space="0" w:color="auto"/>
              <w:bottom w:val="single" w:sz="4" w:space="0" w:color="auto"/>
              <w:right w:val="single" w:sz="4" w:space="0" w:color="auto"/>
            </w:tcBorders>
          </w:tcPr>
          <w:p w14:paraId="5CA61CCA"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BAB4A9F"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11E45E51" w14:textId="77777777" w:rsidTr="009F406B">
        <w:tc>
          <w:tcPr>
            <w:tcW w:w="6212" w:type="dxa"/>
            <w:tcBorders>
              <w:top w:val="single" w:sz="4" w:space="0" w:color="auto"/>
              <w:left w:val="single" w:sz="4" w:space="0" w:color="auto"/>
              <w:bottom w:val="single" w:sz="4" w:space="0" w:color="auto"/>
              <w:right w:val="single" w:sz="4" w:space="0" w:color="auto"/>
            </w:tcBorders>
          </w:tcPr>
          <w:p w14:paraId="202F62A8"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54E879D5"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7596C00F"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3352FDEE"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77461815" w14:textId="77777777" w:rsidTr="009F406B">
        <w:tc>
          <w:tcPr>
            <w:tcW w:w="6212" w:type="dxa"/>
            <w:tcBorders>
              <w:top w:val="single" w:sz="4" w:space="0" w:color="auto"/>
              <w:left w:val="single" w:sz="4" w:space="0" w:color="auto"/>
              <w:bottom w:val="single" w:sz="4" w:space="0" w:color="auto"/>
              <w:right w:val="single" w:sz="4" w:space="0" w:color="auto"/>
            </w:tcBorders>
          </w:tcPr>
          <w:p w14:paraId="01030E84"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ta-Report-r17</w:t>
            </w:r>
          </w:p>
        </w:tc>
        <w:tc>
          <w:tcPr>
            <w:tcW w:w="1512" w:type="dxa"/>
            <w:tcBorders>
              <w:top w:val="single" w:sz="4" w:space="0" w:color="auto"/>
              <w:left w:val="single" w:sz="4" w:space="0" w:color="auto"/>
              <w:bottom w:val="single" w:sz="4" w:space="0" w:color="auto"/>
              <w:right w:val="single" w:sz="4" w:space="0" w:color="auto"/>
            </w:tcBorders>
          </w:tcPr>
          <w:p w14:paraId="6D507D32"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43DFDD8D"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7E434F4C"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6576952D" w14:textId="77777777" w:rsidTr="009F406B">
        <w:tc>
          <w:tcPr>
            <w:tcW w:w="6212" w:type="dxa"/>
            <w:tcBorders>
              <w:top w:val="single" w:sz="4" w:space="0" w:color="auto"/>
              <w:left w:val="single" w:sz="4" w:space="0" w:color="auto"/>
              <w:bottom w:val="single" w:sz="4" w:space="0" w:color="auto"/>
              <w:right w:val="single" w:sz="4" w:space="0" w:color="auto"/>
            </w:tcBorders>
          </w:tcPr>
          <w:p w14:paraId="5716D909"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22910E68"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31E260FB"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4AF55AC"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r w:rsidR="00593FE9" w:rsidRPr="00593FE9" w14:paraId="3E4FE50D" w14:textId="77777777" w:rsidTr="009F406B">
        <w:tc>
          <w:tcPr>
            <w:tcW w:w="6212" w:type="dxa"/>
            <w:tcBorders>
              <w:top w:val="single" w:sz="4" w:space="0" w:color="auto"/>
              <w:left w:val="single" w:sz="4" w:space="0" w:color="auto"/>
              <w:bottom w:val="single" w:sz="4" w:space="0" w:color="auto"/>
              <w:right w:val="single" w:sz="4" w:space="0" w:color="auto"/>
            </w:tcBorders>
          </w:tcPr>
          <w:p w14:paraId="1145DC8E" w14:textId="77777777" w:rsidR="00593FE9" w:rsidRPr="00593FE9" w:rsidRDefault="00593FE9" w:rsidP="00593FE9">
            <w:pPr>
              <w:keepNext/>
              <w:keepLines/>
              <w:overflowPunct/>
              <w:autoSpaceDE/>
              <w:autoSpaceDN/>
              <w:adjustRightInd/>
              <w:spacing w:after="0"/>
              <w:textAlignment w:val="auto"/>
              <w:rPr>
                <w:rFonts w:ascii="Arial" w:hAnsi="Arial"/>
                <w:sz w:val="18"/>
              </w:rPr>
            </w:pPr>
            <w:r w:rsidRPr="00593FE9">
              <w:rPr>
                <w:rFonts w:ascii="Arial" w:hAnsi="Arial"/>
                <w:sz w:val="18"/>
              </w:rPr>
              <w:t>}</w:t>
            </w:r>
          </w:p>
        </w:tc>
        <w:tc>
          <w:tcPr>
            <w:tcW w:w="1512" w:type="dxa"/>
            <w:tcBorders>
              <w:top w:val="single" w:sz="4" w:space="0" w:color="auto"/>
              <w:left w:val="single" w:sz="4" w:space="0" w:color="auto"/>
              <w:bottom w:val="single" w:sz="4" w:space="0" w:color="auto"/>
              <w:right w:val="single" w:sz="4" w:space="0" w:color="auto"/>
            </w:tcBorders>
          </w:tcPr>
          <w:p w14:paraId="402AFB11"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4BEE9FF4" w14:textId="77777777" w:rsidR="00593FE9" w:rsidRPr="00593FE9" w:rsidRDefault="00593FE9" w:rsidP="00593FE9">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C7B393F" w14:textId="77777777" w:rsidR="00593FE9" w:rsidRPr="00593FE9" w:rsidRDefault="00593FE9" w:rsidP="00593FE9">
            <w:pPr>
              <w:keepNext/>
              <w:keepLines/>
              <w:overflowPunct/>
              <w:autoSpaceDE/>
              <w:autoSpaceDN/>
              <w:adjustRightInd/>
              <w:spacing w:after="0"/>
              <w:textAlignment w:val="auto"/>
              <w:rPr>
                <w:rFonts w:ascii="Arial" w:hAnsi="Arial"/>
                <w:sz w:val="18"/>
              </w:rPr>
            </w:pPr>
          </w:p>
        </w:tc>
      </w:tr>
    </w:tbl>
    <w:p w14:paraId="1A130249" w14:textId="3682F17B" w:rsidR="00593FE9" w:rsidRPr="00593FE9" w:rsidRDefault="00593FE9" w:rsidP="00593FE9">
      <w:pPr>
        <w:overflowPunct/>
        <w:autoSpaceDE/>
        <w:autoSpaceDN/>
        <w:adjustRightInd/>
        <w:textAlignment w:val="auto"/>
        <w:rPr>
          <w:rFonts w:eastAsia="Calibri"/>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593FE9" w:rsidRPr="00593FE9" w14:paraId="3C1C6C30"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664B66D6" w14:textId="77777777" w:rsidR="00593FE9" w:rsidRPr="00593FE9" w:rsidRDefault="00593FE9" w:rsidP="00593FE9">
            <w:pPr>
              <w:overflowPunct/>
              <w:autoSpaceDE/>
              <w:autoSpaceDN/>
              <w:adjustRightInd/>
              <w:spacing w:after="0"/>
              <w:jc w:val="center"/>
              <w:textAlignment w:val="auto"/>
              <w:rPr>
                <w:rFonts w:ascii="Arial" w:hAnsi="Arial"/>
                <w:b/>
                <w:sz w:val="18"/>
                <w:lang w:eastAsia="en-US"/>
              </w:rPr>
            </w:pPr>
            <w:r w:rsidRPr="00593FE9">
              <w:rPr>
                <w:rFonts w:ascii="Arial" w:hAnsi="Arial"/>
                <w:b/>
                <w:sz w:val="18"/>
                <w:lang w:eastAsia="en-US"/>
              </w:rPr>
              <w:t>Condition</w:t>
            </w:r>
          </w:p>
        </w:tc>
        <w:tc>
          <w:tcPr>
            <w:tcW w:w="7229" w:type="dxa"/>
            <w:tcBorders>
              <w:top w:val="single" w:sz="4" w:space="0" w:color="auto"/>
              <w:left w:val="single" w:sz="4" w:space="0" w:color="auto"/>
              <w:bottom w:val="single" w:sz="4" w:space="0" w:color="auto"/>
              <w:right w:val="single" w:sz="4" w:space="0" w:color="auto"/>
            </w:tcBorders>
            <w:hideMark/>
          </w:tcPr>
          <w:p w14:paraId="75B5020C" w14:textId="77777777" w:rsidR="00593FE9" w:rsidRPr="00593FE9" w:rsidRDefault="00593FE9" w:rsidP="00593FE9">
            <w:pPr>
              <w:overflowPunct/>
              <w:autoSpaceDE/>
              <w:autoSpaceDN/>
              <w:adjustRightInd/>
              <w:spacing w:after="0"/>
              <w:jc w:val="center"/>
              <w:textAlignment w:val="auto"/>
              <w:rPr>
                <w:rFonts w:ascii="Arial" w:hAnsi="Arial"/>
                <w:b/>
                <w:sz w:val="18"/>
                <w:lang w:eastAsia="en-US"/>
              </w:rPr>
            </w:pPr>
            <w:r w:rsidRPr="00593FE9">
              <w:rPr>
                <w:rFonts w:ascii="Arial" w:hAnsi="Arial"/>
                <w:b/>
                <w:sz w:val="18"/>
                <w:lang w:eastAsia="en-US"/>
              </w:rPr>
              <w:t>Explanation</w:t>
            </w:r>
          </w:p>
        </w:tc>
      </w:tr>
      <w:tr w:rsidR="00593FE9" w:rsidRPr="00593FE9" w14:paraId="59E47EEE"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296F4195"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GSO</w:t>
            </w:r>
          </w:p>
        </w:tc>
        <w:tc>
          <w:tcPr>
            <w:tcW w:w="7229" w:type="dxa"/>
            <w:tcBorders>
              <w:top w:val="single" w:sz="4" w:space="0" w:color="auto"/>
              <w:left w:val="single" w:sz="4" w:space="0" w:color="auto"/>
              <w:bottom w:val="single" w:sz="4" w:space="0" w:color="auto"/>
              <w:right w:val="single" w:sz="4" w:space="0" w:color="auto"/>
            </w:tcBorders>
            <w:hideMark/>
          </w:tcPr>
          <w:p w14:paraId="2C33CA4C" w14:textId="77777777" w:rsidR="00593FE9" w:rsidRPr="00593FE9" w:rsidRDefault="00593FE9" w:rsidP="00593FE9">
            <w:pPr>
              <w:keepNext/>
              <w:keepLines/>
              <w:tabs>
                <w:tab w:val="left" w:pos="3582"/>
              </w:tabs>
              <w:overflowPunct/>
              <w:autoSpaceDE/>
              <w:autoSpaceDN/>
              <w:adjustRightInd/>
              <w:spacing w:after="0"/>
              <w:textAlignment w:val="auto"/>
              <w:rPr>
                <w:rFonts w:ascii="Arial" w:hAnsi="Arial"/>
                <w:sz w:val="18"/>
                <w:lang w:eastAsia="en-US"/>
              </w:rPr>
            </w:pPr>
            <w:r w:rsidRPr="00593FE9">
              <w:rPr>
                <w:rFonts w:ascii="Arial" w:hAnsi="Arial"/>
                <w:sz w:val="18"/>
                <w:lang w:eastAsia="en-US"/>
              </w:rPr>
              <w:t>Geosynchronous Orbit scenario</w:t>
            </w:r>
          </w:p>
        </w:tc>
      </w:tr>
      <w:tr w:rsidR="00593FE9" w:rsidRPr="00593FE9" w14:paraId="6C9F38D8"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2DE64894" w14:textId="77777777" w:rsidR="00593FE9" w:rsidRPr="00593FE9" w:rsidRDefault="00593FE9" w:rsidP="00593FE9">
            <w:pPr>
              <w:keepNext/>
              <w:keepLines/>
              <w:overflowPunct/>
              <w:autoSpaceDE/>
              <w:autoSpaceDN/>
              <w:adjustRightInd/>
              <w:spacing w:after="0"/>
              <w:textAlignment w:val="auto"/>
              <w:rPr>
                <w:rFonts w:ascii="Arial" w:hAnsi="Arial"/>
                <w:sz w:val="18"/>
                <w:lang w:eastAsia="zh-CN"/>
              </w:rPr>
            </w:pPr>
            <w:r w:rsidRPr="00593FE9">
              <w:rPr>
                <w:rFonts w:ascii="Arial" w:hAnsi="Arial"/>
                <w:sz w:val="18"/>
                <w:lang w:eastAsia="zh-CN"/>
              </w:rPr>
              <w:t>NGSO</w:t>
            </w:r>
          </w:p>
        </w:tc>
        <w:tc>
          <w:tcPr>
            <w:tcW w:w="7229" w:type="dxa"/>
            <w:tcBorders>
              <w:top w:val="single" w:sz="4" w:space="0" w:color="auto"/>
              <w:left w:val="single" w:sz="4" w:space="0" w:color="auto"/>
              <w:bottom w:val="single" w:sz="4" w:space="0" w:color="auto"/>
              <w:right w:val="single" w:sz="4" w:space="0" w:color="auto"/>
            </w:tcBorders>
            <w:hideMark/>
          </w:tcPr>
          <w:p w14:paraId="767B209E" w14:textId="77777777" w:rsidR="00593FE9" w:rsidRPr="00593FE9" w:rsidRDefault="00593FE9" w:rsidP="00593FE9">
            <w:pPr>
              <w:keepNext/>
              <w:keepLines/>
              <w:tabs>
                <w:tab w:val="left" w:pos="3582"/>
              </w:tabs>
              <w:overflowPunct/>
              <w:autoSpaceDE/>
              <w:autoSpaceDN/>
              <w:adjustRightInd/>
              <w:spacing w:after="0"/>
              <w:textAlignment w:val="auto"/>
              <w:rPr>
                <w:rFonts w:ascii="Arial" w:hAnsi="Arial"/>
                <w:sz w:val="18"/>
                <w:lang w:eastAsia="en-US"/>
              </w:rPr>
            </w:pPr>
            <w:r w:rsidRPr="00593FE9">
              <w:rPr>
                <w:rFonts w:ascii="Arial" w:hAnsi="Arial"/>
                <w:sz w:val="18"/>
                <w:lang w:eastAsia="en-US"/>
              </w:rPr>
              <w:t>Non-geosynchronous Orbit scenario</w:t>
            </w:r>
          </w:p>
        </w:tc>
      </w:tr>
    </w:tbl>
    <w:p w14:paraId="36380624" w14:textId="3354A297" w:rsidR="002C0185" w:rsidRPr="001760A6" w:rsidRDefault="002C0185" w:rsidP="002C0185"/>
    <w:p w14:paraId="0C2880B5" w14:textId="1886DB2E" w:rsidR="00DE4851" w:rsidRPr="00D01C84" w:rsidRDefault="002C0185" w:rsidP="00DE4851">
      <w:pPr>
        <w:pStyle w:val="Heading3"/>
      </w:pPr>
      <w:r w:rsidRPr="001760A6">
        <w:t>5.6.4</w:t>
      </w:r>
      <w:r w:rsidRPr="001760A6">
        <w:tab/>
      </w:r>
      <w:r w:rsidR="00DE4851" w:rsidRPr="00D01C84">
        <w:t>FFS</w:t>
      </w:r>
    </w:p>
    <w:p w14:paraId="59C4EF72" w14:textId="77777777" w:rsidR="00993D3E" w:rsidRPr="00993D3E" w:rsidRDefault="00993D3E" w:rsidP="00993D3E">
      <w:pPr>
        <w:pStyle w:val="Heading2"/>
        <w:rPr>
          <w:rFonts w:eastAsia="SimSun"/>
          <w:lang w:eastAsia="en-US"/>
        </w:rPr>
      </w:pPr>
      <w:r w:rsidRPr="00993D3E">
        <w:rPr>
          <w:rFonts w:eastAsia="SimSun"/>
          <w:lang w:eastAsia="en-US"/>
        </w:rPr>
        <w:t>5.</w:t>
      </w:r>
      <w:r w:rsidRPr="00993D3E">
        <w:rPr>
          <w:rFonts w:eastAsia="SimSun" w:hint="eastAsia"/>
          <w:lang w:val="en-US" w:eastAsia="zh-CN"/>
        </w:rPr>
        <w:t>7</w:t>
      </w:r>
      <w:r w:rsidRPr="00993D3E">
        <w:rPr>
          <w:rFonts w:eastAsia="SimSun"/>
          <w:lang w:eastAsia="en-US"/>
        </w:rPr>
        <w:tab/>
        <w:t xml:space="preserve">Test environment for </w:t>
      </w:r>
      <w:r w:rsidRPr="00993D3E">
        <w:rPr>
          <w:rFonts w:eastAsia="SimSun" w:hint="eastAsia"/>
          <w:lang w:val="en-US" w:eastAsia="zh-CN"/>
        </w:rPr>
        <w:t>ATG</w:t>
      </w:r>
      <w:r w:rsidRPr="00993D3E">
        <w:rPr>
          <w:rFonts w:eastAsia="SimSun"/>
          <w:lang w:eastAsia="en-US"/>
        </w:rPr>
        <w:t xml:space="preserve"> testing</w:t>
      </w:r>
    </w:p>
    <w:p w14:paraId="7322DAE7" w14:textId="77777777" w:rsidR="00993D3E" w:rsidRPr="00993D3E" w:rsidRDefault="00993D3E" w:rsidP="00993D3E">
      <w:pPr>
        <w:overflowPunct/>
        <w:autoSpaceDE/>
        <w:autoSpaceDN/>
        <w:adjustRightInd/>
        <w:textAlignment w:val="auto"/>
        <w:rPr>
          <w:rFonts w:eastAsia="SimSun"/>
          <w:lang w:eastAsia="en-US"/>
        </w:rPr>
      </w:pPr>
      <w:r w:rsidRPr="00993D3E">
        <w:rPr>
          <w:rFonts w:eastAsia="SimSun"/>
          <w:lang w:eastAsia="en-US"/>
        </w:rPr>
        <w:t xml:space="preserve">This section defines the test environment which applies to all RF </w:t>
      </w:r>
      <w:r w:rsidRPr="00993D3E">
        <w:rPr>
          <w:rFonts w:eastAsia="SimSun" w:hint="eastAsia"/>
          <w:lang w:val="en-US" w:eastAsia="zh-CN"/>
        </w:rPr>
        <w:t xml:space="preserve">and </w:t>
      </w:r>
      <w:r w:rsidRPr="00993D3E">
        <w:rPr>
          <w:rFonts w:eastAsia="SimSun"/>
          <w:lang w:eastAsia="en-US"/>
        </w:rPr>
        <w:t xml:space="preserve">DEMOD test cases executed for NR </w:t>
      </w:r>
      <w:r w:rsidRPr="00993D3E">
        <w:rPr>
          <w:rFonts w:eastAsia="SimSun" w:hint="eastAsia"/>
          <w:lang w:val="en-US" w:eastAsia="zh-CN"/>
        </w:rPr>
        <w:t>ATG</w:t>
      </w:r>
      <w:r w:rsidRPr="00993D3E">
        <w:rPr>
          <w:rFonts w:eastAsia="SimSun"/>
          <w:lang w:eastAsia="en-US"/>
        </w:rPr>
        <w:t xml:space="preserve"> UEs, unless otherwise specified.</w:t>
      </w:r>
    </w:p>
    <w:p w14:paraId="1B34BEBD" w14:textId="77777777" w:rsidR="00993D3E" w:rsidRPr="00993D3E" w:rsidRDefault="00993D3E" w:rsidP="00993D3E">
      <w:pPr>
        <w:pStyle w:val="Heading3"/>
        <w:rPr>
          <w:rFonts w:eastAsia="SimSun"/>
          <w:lang w:eastAsia="en-US"/>
        </w:rPr>
      </w:pPr>
      <w:r w:rsidRPr="00993D3E">
        <w:rPr>
          <w:rFonts w:eastAsia="SimSun"/>
          <w:lang w:eastAsia="en-US"/>
        </w:rPr>
        <w:t>5.</w:t>
      </w:r>
      <w:r w:rsidRPr="00993D3E">
        <w:rPr>
          <w:rFonts w:eastAsia="SimSun" w:hint="eastAsia"/>
          <w:lang w:val="en-US" w:eastAsia="zh-CN"/>
        </w:rPr>
        <w:t>7</w:t>
      </w:r>
      <w:r w:rsidRPr="00993D3E">
        <w:rPr>
          <w:rFonts w:eastAsia="SimSun"/>
          <w:lang w:eastAsia="en-US"/>
        </w:rPr>
        <w:t>.1</w:t>
      </w:r>
      <w:r w:rsidRPr="00993D3E">
        <w:rPr>
          <w:rFonts w:eastAsia="SimSun"/>
          <w:lang w:eastAsia="en-US"/>
        </w:rPr>
        <w:tab/>
      </w:r>
      <w:r w:rsidRPr="00993D3E">
        <w:rPr>
          <w:rFonts w:eastAsia="SimSun"/>
          <w:lang w:eastAsia="en-US"/>
        </w:rPr>
        <w:tab/>
        <w:t xml:space="preserve">NR </w:t>
      </w:r>
      <w:r w:rsidRPr="00993D3E">
        <w:rPr>
          <w:rFonts w:eastAsia="SimSun" w:hint="eastAsia"/>
          <w:lang w:val="en-US" w:eastAsia="zh-CN"/>
        </w:rPr>
        <w:t>ATG</w:t>
      </w:r>
      <w:r w:rsidRPr="00993D3E">
        <w:rPr>
          <w:rFonts w:eastAsia="SimSun"/>
          <w:lang w:eastAsia="en-US"/>
        </w:rPr>
        <w:t xml:space="preserve"> message contents for RF Tx/Rx, Demodulation tests</w:t>
      </w:r>
    </w:p>
    <w:p w14:paraId="51862503" w14:textId="77777777" w:rsidR="00993D3E" w:rsidRPr="00993D3E" w:rsidRDefault="00993D3E" w:rsidP="00993D3E">
      <w:pPr>
        <w:pStyle w:val="Heading4"/>
        <w:rPr>
          <w:rFonts w:eastAsia="SimSun"/>
          <w:lang w:val="en-US" w:eastAsia="zh-CN"/>
        </w:rPr>
      </w:pPr>
      <w:r w:rsidRPr="00993D3E">
        <w:rPr>
          <w:rFonts w:eastAsia="SimSun"/>
          <w:lang w:eastAsia="en-US"/>
        </w:rPr>
        <w:t>5.</w:t>
      </w:r>
      <w:r w:rsidRPr="00993D3E">
        <w:rPr>
          <w:rFonts w:eastAsia="SimSun" w:hint="eastAsia"/>
          <w:lang w:val="en-US" w:eastAsia="zh-CN"/>
        </w:rPr>
        <w:t>7</w:t>
      </w:r>
      <w:r w:rsidRPr="00993D3E">
        <w:rPr>
          <w:rFonts w:eastAsia="SimSun"/>
          <w:lang w:eastAsia="en-US"/>
        </w:rPr>
        <w:t>.</w:t>
      </w:r>
      <w:r w:rsidRPr="00993D3E">
        <w:rPr>
          <w:rFonts w:eastAsia="SimSun" w:hint="eastAsia"/>
          <w:lang w:val="en-US" w:eastAsia="zh-CN"/>
        </w:rPr>
        <w:t>1</w:t>
      </w:r>
      <w:r w:rsidRPr="00993D3E">
        <w:rPr>
          <w:rFonts w:eastAsia="SimSun"/>
          <w:lang w:eastAsia="en-US"/>
        </w:rPr>
        <w:t>.1</w:t>
      </w:r>
      <w:r w:rsidRPr="00993D3E">
        <w:rPr>
          <w:rFonts w:eastAsia="SimSun"/>
          <w:lang w:eastAsia="en-US"/>
        </w:rPr>
        <w:tab/>
      </w:r>
      <w:r w:rsidRPr="00993D3E">
        <w:rPr>
          <w:rFonts w:eastAsia="SimSun" w:hint="eastAsia"/>
          <w:lang w:val="en-US" w:eastAsia="zh-CN"/>
        </w:rPr>
        <w:t>[</w:t>
      </w:r>
      <w:r w:rsidRPr="00993D3E">
        <w:rPr>
          <w:rFonts w:eastAsia="SimSun" w:hint="eastAsia"/>
          <w:i/>
          <w:iCs/>
          <w:lang w:val="en-US" w:eastAsia="zh-CN"/>
        </w:rPr>
        <w:t>atg</w:t>
      </w:r>
      <w:r w:rsidRPr="00993D3E">
        <w:rPr>
          <w:rFonts w:eastAsia="SimSun"/>
          <w:i/>
          <w:iCs/>
          <w:lang w:eastAsia="en-US"/>
        </w:rPr>
        <w:t>-</w:t>
      </w:r>
      <w:r w:rsidRPr="00993D3E">
        <w:rPr>
          <w:rFonts w:eastAsia="SimSun" w:hint="eastAsia"/>
          <w:i/>
          <w:iCs/>
          <w:lang w:val="en-US" w:eastAsia="zh-CN"/>
        </w:rPr>
        <w:t>C</w:t>
      </w:r>
      <w:r w:rsidRPr="00993D3E">
        <w:rPr>
          <w:rFonts w:eastAsia="SimSun"/>
          <w:i/>
          <w:iCs/>
          <w:lang w:eastAsia="en-US"/>
        </w:rPr>
        <w:t>onfig-r1</w:t>
      </w:r>
      <w:r w:rsidRPr="00993D3E">
        <w:rPr>
          <w:rFonts w:eastAsia="SimSun" w:hint="eastAsia"/>
          <w:i/>
          <w:iCs/>
          <w:lang w:val="en-US" w:eastAsia="zh-CN"/>
        </w:rPr>
        <w:t>8</w:t>
      </w:r>
      <w:r w:rsidRPr="00993D3E">
        <w:rPr>
          <w:rFonts w:eastAsia="SimSun" w:hint="eastAsia"/>
          <w:lang w:val="en-US" w:eastAsia="zh-CN"/>
        </w:rPr>
        <w:t>]</w:t>
      </w:r>
      <w:r w:rsidRPr="00993D3E">
        <w:rPr>
          <w:rFonts w:eastAsia="SimSun"/>
          <w:lang w:eastAsia="en-US"/>
        </w:rPr>
        <w:t xml:space="preserve"> values in SIB</w:t>
      </w:r>
      <w:r w:rsidRPr="00993D3E">
        <w:rPr>
          <w:rFonts w:eastAsia="SimSun" w:hint="eastAsia"/>
          <w:lang w:val="en-US" w:eastAsia="zh-CN"/>
        </w:rPr>
        <w:t>22</w:t>
      </w:r>
    </w:p>
    <w:p w14:paraId="2246C174" w14:textId="77777777" w:rsidR="00993D3E" w:rsidRPr="00993D3E" w:rsidRDefault="00993D3E" w:rsidP="00993D3E">
      <w:pPr>
        <w:overflowPunct/>
        <w:autoSpaceDE/>
        <w:autoSpaceDN/>
        <w:adjustRightInd/>
        <w:textAlignment w:val="auto"/>
        <w:rPr>
          <w:rFonts w:eastAsia="SimSun"/>
          <w:lang w:eastAsia="en-US"/>
        </w:rPr>
      </w:pPr>
      <w:r w:rsidRPr="00993D3E">
        <w:rPr>
          <w:rFonts w:eastAsia="SimSun"/>
          <w:lang w:eastAsia="en-US"/>
        </w:rPr>
        <w:t xml:space="preserve">The </w:t>
      </w:r>
      <w:r w:rsidRPr="00993D3E">
        <w:rPr>
          <w:rFonts w:eastAsia="SimSun" w:hint="eastAsia"/>
          <w:lang w:val="en-US" w:eastAsia="zh-CN"/>
        </w:rPr>
        <w:t>[</w:t>
      </w:r>
      <w:r w:rsidRPr="00993D3E">
        <w:rPr>
          <w:rFonts w:eastAsia="SimSun" w:hint="eastAsia"/>
          <w:i/>
          <w:iCs/>
          <w:lang w:eastAsia="en-US"/>
        </w:rPr>
        <w:t>atg-Config-r18</w:t>
      </w:r>
      <w:r w:rsidRPr="00993D3E">
        <w:rPr>
          <w:rFonts w:eastAsia="SimSun" w:hint="eastAsia"/>
          <w:lang w:val="en-US" w:eastAsia="zh-CN"/>
        </w:rPr>
        <w:t>]</w:t>
      </w:r>
      <w:r w:rsidRPr="00993D3E">
        <w:rPr>
          <w:rFonts w:eastAsia="SimSun"/>
          <w:lang w:eastAsia="en-US"/>
        </w:rPr>
        <w:t xml:space="preserve"> values including the </w:t>
      </w:r>
      <w:r w:rsidRPr="00993D3E">
        <w:rPr>
          <w:rFonts w:eastAsia="SimSun" w:hint="eastAsia"/>
          <w:lang w:eastAsia="en-US"/>
        </w:rPr>
        <w:t>atg gNB location information, cell Specific Koffset</w:t>
      </w:r>
      <w:r w:rsidRPr="00993D3E">
        <w:rPr>
          <w:rFonts w:eastAsia="SimSun" w:hint="eastAsia"/>
          <w:lang w:val="en-US" w:eastAsia="zh-CN"/>
        </w:rPr>
        <w:t xml:space="preserve"> and</w:t>
      </w:r>
      <w:r w:rsidRPr="00993D3E">
        <w:rPr>
          <w:rFonts w:eastAsia="SimSun" w:hint="eastAsia"/>
          <w:lang w:eastAsia="en-US"/>
        </w:rPr>
        <w:t xml:space="preserve"> TA Report indication</w:t>
      </w:r>
      <w:r w:rsidRPr="00993D3E">
        <w:rPr>
          <w:rFonts w:eastAsia="SimSun"/>
          <w:lang w:eastAsia="en-US"/>
        </w:rPr>
        <w:t xml:space="preserve"> values in SIB</w:t>
      </w:r>
      <w:r w:rsidRPr="00993D3E">
        <w:rPr>
          <w:rFonts w:eastAsia="SimSun" w:hint="eastAsia"/>
          <w:lang w:val="en-US" w:eastAsia="zh-CN"/>
        </w:rPr>
        <w:t>22</w:t>
      </w:r>
      <w:r w:rsidRPr="00993D3E">
        <w:rPr>
          <w:rFonts w:eastAsia="SimSun"/>
          <w:lang w:eastAsia="en-US"/>
        </w:rPr>
        <w:t xml:space="preserve"> shall be periodically signalled to the UE during test (kept constant throughout the duration of each measurement in the test).</w:t>
      </w:r>
    </w:p>
    <w:p w14:paraId="0DD9D73C" w14:textId="08932E15" w:rsidR="002C0185" w:rsidRPr="00E542B0" w:rsidRDefault="002C0185" w:rsidP="00DE4851"/>
    <w:p w14:paraId="3E4DC0A6" w14:textId="77777777" w:rsidR="0012664D" w:rsidRPr="002C0185" w:rsidRDefault="0012664D" w:rsidP="0012664D">
      <w:pPr>
        <w:pStyle w:val="Heading1"/>
      </w:pPr>
      <w:bookmarkStart w:id="352" w:name="_Toc21354228"/>
      <w:bookmarkStart w:id="353" w:name="_Toc27749868"/>
      <w:r w:rsidRPr="002C0185">
        <w:t>6</w:t>
      </w:r>
      <w:r w:rsidRPr="002C0185">
        <w:tab/>
        <w:t>Test environment</w:t>
      </w:r>
      <w:r w:rsidR="00247913" w:rsidRPr="002C0185">
        <w:t>s</w:t>
      </w:r>
      <w:r w:rsidRPr="002C0185">
        <w:t xml:space="preserve"> for Signalling test</w:t>
      </w:r>
      <w:bookmarkEnd w:id="352"/>
      <w:bookmarkEnd w:id="353"/>
    </w:p>
    <w:p w14:paraId="47E4738D" w14:textId="77777777" w:rsidR="0012664D" w:rsidRPr="002C0185" w:rsidRDefault="008F5A94" w:rsidP="004D697C">
      <w:pPr>
        <w:pStyle w:val="Heading2"/>
      </w:pPr>
      <w:bookmarkStart w:id="354" w:name="_Toc21354229"/>
      <w:bookmarkStart w:id="355" w:name="_Toc27749869"/>
      <w:r w:rsidRPr="002C0185">
        <w:t>6.1</w:t>
      </w:r>
      <w:r w:rsidRPr="002C0185">
        <w:tab/>
        <w:t>Requirements of test equipment</w:t>
      </w:r>
      <w:bookmarkEnd w:id="354"/>
      <w:bookmarkEnd w:id="355"/>
    </w:p>
    <w:p w14:paraId="2231BA7F" w14:textId="77777777" w:rsidR="00D23CDD" w:rsidRPr="002C0185" w:rsidRDefault="008F5A94" w:rsidP="00D23CDD">
      <w:pPr>
        <w:pStyle w:val="Heading3"/>
      </w:pPr>
      <w:bookmarkStart w:id="356" w:name="_Toc21354230"/>
      <w:bookmarkStart w:id="357" w:name="_Toc27749870"/>
      <w:r w:rsidRPr="002C0185">
        <w:t>6.1.1</w:t>
      </w:r>
      <w:r w:rsidRPr="002C0185">
        <w:tab/>
        <w:t>Requirements common for conducted and OTA tests</w:t>
      </w:r>
      <w:bookmarkEnd w:id="356"/>
      <w:bookmarkEnd w:id="357"/>
    </w:p>
    <w:p w14:paraId="68CC5E8B" w14:textId="77777777" w:rsidR="00D23CDD" w:rsidRPr="002C0185" w:rsidRDefault="00D23CDD" w:rsidP="00D23CDD">
      <w:r w:rsidRPr="002C0185">
        <w:t>The requirements of test equipment specified in this subclause apply to Signalling test cases defined in TS 38.523-1 [12], in addition to the common requirements of test equipment specified in clause 4.2 of this specification.</w:t>
      </w:r>
    </w:p>
    <w:p w14:paraId="0353F47C" w14:textId="7257F59B" w:rsidR="00D23CDD" w:rsidRPr="002C0185" w:rsidRDefault="00D23CDD" w:rsidP="00D23CDD">
      <w:r w:rsidRPr="002C0185">
        <w:t>Test equipment shall be able to simulate cells of Radio Access Technologies NR</w:t>
      </w:r>
      <w:r w:rsidR="00C36758" w:rsidRPr="002C0185">
        <w:t>,</w:t>
      </w:r>
      <w:r w:rsidRPr="002C0185">
        <w:t xml:space="preserve"> E-UTRA,</w:t>
      </w:r>
      <w:r w:rsidR="00C36758" w:rsidRPr="002C0185">
        <w:t xml:space="preserve"> UTRA</w:t>
      </w:r>
      <w:r w:rsidR="005E666C" w:rsidRPr="00086304">
        <w:t>, and GERAN</w:t>
      </w:r>
      <w:r w:rsidR="00C36758" w:rsidRPr="002C0185">
        <w:t>.</w:t>
      </w:r>
      <w:r w:rsidRPr="002C0185">
        <w:t xml:space="preserve"> The number of cells to be simulated simultaneously by the test equipment shall not exceed the resources specified in Table 6.1-1</w:t>
      </w:r>
    </w:p>
    <w:p w14:paraId="46D6E16F" w14:textId="77777777" w:rsidR="00D23CDD" w:rsidRPr="002C0185" w:rsidRDefault="00D23CDD" w:rsidP="00D23CDD">
      <w:pPr>
        <w:pStyle w:val="TH"/>
      </w:pPr>
      <w:bookmarkStart w:id="358" w:name="_CRTable6_11"/>
      <w:r w:rsidRPr="002C0185">
        <w:t xml:space="preserve">Table </w:t>
      </w:r>
      <w:bookmarkEnd w:id="358"/>
      <w:r w:rsidRPr="002C0185">
        <w:t>6.1-1: Maximum resources in terms of number / configuration of cells to be simulated simultaneously in a test setup</w:t>
      </w:r>
    </w:p>
    <w:tbl>
      <w:tblPr>
        <w:tblW w:w="1031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3228"/>
        <w:gridCol w:w="850"/>
        <w:gridCol w:w="851"/>
        <w:gridCol w:w="708"/>
        <w:gridCol w:w="851"/>
        <w:gridCol w:w="850"/>
        <w:gridCol w:w="851"/>
        <w:gridCol w:w="709"/>
        <w:gridCol w:w="708"/>
        <w:gridCol w:w="709"/>
      </w:tblGrid>
      <w:tr w:rsidR="000F6A48" w:rsidRPr="005E666C" w14:paraId="57053E17" w14:textId="77777777" w:rsidTr="005E666C">
        <w:trPr>
          <w:trHeight w:val="131"/>
        </w:trPr>
        <w:tc>
          <w:tcPr>
            <w:tcW w:w="3228" w:type="dxa"/>
            <w:vMerge w:val="restart"/>
          </w:tcPr>
          <w:p w14:paraId="55459FF6"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Simulation of</w:t>
            </w:r>
          </w:p>
        </w:tc>
        <w:tc>
          <w:tcPr>
            <w:tcW w:w="2409" w:type="dxa"/>
            <w:gridSpan w:val="3"/>
          </w:tcPr>
          <w:p w14:paraId="6B16758F"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 xml:space="preserve">Max. number of cells </w:t>
            </w:r>
            <w:r w:rsidRPr="005E666C">
              <w:rPr>
                <w:rFonts w:ascii="Arial" w:hAnsi="Arial"/>
                <w:b/>
                <w:sz w:val="18"/>
                <w:lang w:eastAsia="en-US"/>
              </w:rPr>
              <w:br/>
              <w:t>(NR)</w:t>
            </w:r>
          </w:p>
        </w:tc>
        <w:tc>
          <w:tcPr>
            <w:tcW w:w="1701" w:type="dxa"/>
            <w:gridSpan w:val="2"/>
          </w:tcPr>
          <w:p w14:paraId="57A8DCF1"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 xml:space="preserve">Max. number of cells </w:t>
            </w:r>
            <w:r w:rsidRPr="005E666C">
              <w:rPr>
                <w:rFonts w:ascii="Arial" w:hAnsi="Arial"/>
                <w:b/>
                <w:sz w:val="18"/>
                <w:lang w:eastAsia="en-US"/>
              </w:rPr>
              <w:br/>
              <w:t>(E-UTRA)</w:t>
            </w:r>
          </w:p>
        </w:tc>
        <w:tc>
          <w:tcPr>
            <w:tcW w:w="1560" w:type="dxa"/>
            <w:gridSpan w:val="2"/>
          </w:tcPr>
          <w:p w14:paraId="0430FC45"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 xml:space="preserve">Max. number of cells </w:t>
            </w:r>
            <w:r w:rsidRPr="005E666C">
              <w:rPr>
                <w:rFonts w:ascii="Arial" w:hAnsi="Arial"/>
                <w:b/>
                <w:sz w:val="18"/>
                <w:lang w:eastAsia="en-US"/>
              </w:rPr>
              <w:br/>
              <w:t>(UTRA)</w:t>
            </w:r>
          </w:p>
        </w:tc>
        <w:tc>
          <w:tcPr>
            <w:tcW w:w="1417" w:type="dxa"/>
            <w:gridSpan w:val="2"/>
          </w:tcPr>
          <w:p w14:paraId="664A9A10"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 xml:space="preserve">Max. number of cells </w:t>
            </w:r>
            <w:r w:rsidRPr="005E666C">
              <w:rPr>
                <w:rFonts w:ascii="Arial" w:hAnsi="Arial"/>
                <w:b/>
                <w:sz w:val="18"/>
                <w:lang w:eastAsia="en-US"/>
              </w:rPr>
              <w:br/>
              <w:t>(GERAN)</w:t>
            </w:r>
          </w:p>
        </w:tc>
      </w:tr>
      <w:tr w:rsidR="000F6A48" w:rsidRPr="005E666C" w14:paraId="79209642" w14:textId="77777777" w:rsidTr="005E666C">
        <w:trPr>
          <w:trHeight w:val="131"/>
        </w:trPr>
        <w:tc>
          <w:tcPr>
            <w:tcW w:w="3228" w:type="dxa"/>
            <w:vMerge/>
          </w:tcPr>
          <w:p w14:paraId="7F2BCFDE"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p>
        </w:tc>
        <w:tc>
          <w:tcPr>
            <w:tcW w:w="850" w:type="dxa"/>
          </w:tcPr>
          <w:p w14:paraId="4ED27DD8"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Conducted</w:t>
            </w:r>
          </w:p>
        </w:tc>
        <w:tc>
          <w:tcPr>
            <w:tcW w:w="851" w:type="dxa"/>
          </w:tcPr>
          <w:p w14:paraId="7C32AD98"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OTA(FR1+FR2)</w:t>
            </w:r>
          </w:p>
        </w:tc>
        <w:tc>
          <w:tcPr>
            <w:tcW w:w="708" w:type="dxa"/>
          </w:tcPr>
          <w:p w14:paraId="3F3A9029"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OTA(FR2)</w:t>
            </w:r>
          </w:p>
        </w:tc>
        <w:tc>
          <w:tcPr>
            <w:tcW w:w="851" w:type="dxa"/>
          </w:tcPr>
          <w:p w14:paraId="44B95D1F"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Conducted</w:t>
            </w:r>
          </w:p>
        </w:tc>
        <w:tc>
          <w:tcPr>
            <w:tcW w:w="850" w:type="dxa"/>
          </w:tcPr>
          <w:p w14:paraId="16363B24"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OTA</w:t>
            </w:r>
          </w:p>
        </w:tc>
        <w:tc>
          <w:tcPr>
            <w:tcW w:w="851" w:type="dxa"/>
          </w:tcPr>
          <w:p w14:paraId="3987957E"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Conducted</w:t>
            </w:r>
          </w:p>
        </w:tc>
        <w:tc>
          <w:tcPr>
            <w:tcW w:w="709" w:type="dxa"/>
          </w:tcPr>
          <w:p w14:paraId="217ECC35"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OTA</w:t>
            </w:r>
          </w:p>
        </w:tc>
        <w:tc>
          <w:tcPr>
            <w:tcW w:w="708" w:type="dxa"/>
          </w:tcPr>
          <w:p w14:paraId="186CC108"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Conducted</w:t>
            </w:r>
          </w:p>
        </w:tc>
        <w:tc>
          <w:tcPr>
            <w:tcW w:w="709" w:type="dxa"/>
          </w:tcPr>
          <w:p w14:paraId="1F361717" w14:textId="77777777" w:rsidR="005E666C" w:rsidRPr="005E666C" w:rsidRDefault="005E666C" w:rsidP="005E666C">
            <w:pPr>
              <w:keepNext/>
              <w:keepLines/>
              <w:overflowPunct/>
              <w:autoSpaceDE/>
              <w:autoSpaceDN/>
              <w:adjustRightInd/>
              <w:spacing w:after="0"/>
              <w:jc w:val="center"/>
              <w:textAlignment w:val="auto"/>
              <w:rPr>
                <w:rFonts w:ascii="Arial" w:hAnsi="Arial"/>
                <w:b/>
                <w:sz w:val="18"/>
                <w:lang w:eastAsia="en-US"/>
              </w:rPr>
            </w:pPr>
            <w:r w:rsidRPr="005E666C">
              <w:rPr>
                <w:rFonts w:ascii="Arial" w:hAnsi="Arial"/>
                <w:b/>
                <w:sz w:val="18"/>
                <w:lang w:eastAsia="en-US"/>
              </w:rPr>
              <w:t>OTA</w:t>
            </w:r>
          </w:p>
        </w:tc>
      </w:tr>
      <w:tr w:rsidR="000F6A48" w:rsidRPr="005E666C" w14:paraId="6B3EF2E3" w14:textId="77777777" w:rsidTr="005E666C">
        <w:tc>
          <w:tcPr>
            <w:tcW w:w="3228" w:type="dxa"/>
          </w:tcPr>
          <w:p w14:paraId="72315810"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NR single-mode networks (FDD or TDD)</w:t>
            </w:r>
          </w:p>
        </w:tc>
        <w:tc>
          <w:tcPr>
            <w:tcW w:w="850" w:type="dxa"/>
          </w:tcPr>
          <w:p w14:paraId="6A0C41D7"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7346C1D3"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7C86AAFE"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55ACF7A"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0" w:type="dxa"/>
          </w:tcPr>
          <w:p w14:paraId="17D6693E"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1" w:type="dxa"/>
          </w:tcPr>
          <w:p w14:paraId="179034E9"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124A89C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5093E3BE"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5494CB0F"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7B2D7266" w14:textId="77777777" w:rsidTr="005E666C">
        <w:tc>
          <w:tcPr>
            <w:tcW w:w="3228" w:type="dxa"/>
          </w:tcPr>
          <w:p w14:paraId="68F8D2A4"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NR dual-mode networks (FDD and TDD)</w:t>
            </w:r>
          </w:p>
        </w:tc>
        <w:tc>
          <w:tcPr>
            <w:tcW w:w="850" w:type="dxa"/>
          </w:tcPr>
          <w:p w14:paraId="2CB5D83D"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7355CE6"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3539BAFF"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02C7A181"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0" w:type="dxa"/>
          </w:tcPr>
          <w:p w14:paraId="3F8B95AC"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1" w:type="dxa"/>
          </w:tcPr>
          <w:p w14:paraId="68F9D016"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52B0BC59"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613692CC"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05AA8E9B"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42677B98" w14:textId="77777777" w:rsidTr="005E666C">
        <w:tc>
          <w:tcPr>
            <w:tcW w:w="3228" w:type="dxa"/>
          </w:tcPr>
          <w:p w14:paraId="198AA5B3"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NR networks involving Carrier Aggregation</w:t>
            </w:r>
          </w:p>
        </w:tc>
        <w:tc>
          <w:tcPr>
            <w:tcW w:w="850" w:type="dxa"/>
          </w:tcPr>
          <w:p w14:paraId="7703743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A8DE739"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10EC6B1F"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8D64FF0"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0" w:type="dxa"/>
          </w:tcPr>
          <w:p w14:paraId="30C59590"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1" w:type="dxa"/>
          </w:tcPr>
          <w:p w14:paraId="270773F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63F82BC9"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42B4972F"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2518C5C2"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5F51D4C2" w14:textId="77777777" w:rsidTr="005E666C">
        <w:tc>
          <w:tcPr>
            <w:tcW w:w="3228" w:type="dxa"/>
          </w:tcPr>
          <w:p w14:paraId="16FD4113"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NR dual connectivity (NR-DC)</w:t>
            </w:r>
          </w:p>
        </w:tc>
        <w:tc>
          <w:tcPr>
            <w:tcW w:w="850" w:type="dxa"/>
          </w:tcPr>
          <w:p w14:paraId="0CB63AFD"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4601C18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4C69DB57"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14107226"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0" w:type="dxa"/>
          </w:tcPr>
          <w:p w14:paraId="55F7D19A"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1" w:type="dxa"/>
          </w:tcPr>
          <w:p w14:paraId="1F30EAD2"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32AD470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3C8A3E4B"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1E8494EC"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406F4825" w14:textId="77777777" w:rsidTr="005E666C">
        <w:tc>
          <w:tcPr>
            <w:tcW w:w="3228" w:type="dxa"/>
          </w:tcPr>
          <w:p w14:paraId="615C0B10"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NR dual connectivity (EN-DC)</w:t>
            </w:r>
          </w:p>
        </w:tc>
        <w:tc>
          <w:tcPr>
            <w:tcW w:w="850" w:type="dxa"/>
          </w:tcPr>
          <w:p w14:paraId="232156EE"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110B470"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08E70D93"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23006E8F"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850" w:type="dxa"/>
          </w:tcPr>
          <w:p w14:paraId="629E3997"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851" w:type="dxa"/>
          </w:tcPr>
          <w:p w14:paraId="6B14474B"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0400089A"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1056B54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6974C9D1"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4B7046AB" w14:textId="77777777" w:rsidTr="005E666C">
        <w:tc>
          <w:tcPr>
            <w:tcW w:w="3228" w:type="dxa"/>
            <w:vAlign w:val="center"/>
          </w:tcPr>
          <w:p w14:paraId="082F7887"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NR dual connectivity (EN-DC) involving Carrier Aggregation</w:t>
            </w:r>
          </w:p>
        </w:tc>
        <w:tc>
          <w:tcPr>
            <w:tcW w:w="850" w:type="dxa"/>
          </w:tcPr>
          <w:p w14:paraId="202F98A7"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D000EB1"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664075D7"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1F5954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850" w:type="dxa"/>
          </w:tcPr>
          <w:p w14:paraId="556C3B93"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851" w:type="dxa"/>
          </w:tcPr>
          <w:p w14:paraId="3436697E"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2679E09D"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2CAAB8B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2C7CD12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63969394" w14:textId="77777777" w:rsidTr="005E666C">
        <w:tc>
          <w:tcPr>
            <w:tcW w:w="3228" w:type="dxa"/>
          </w:tcPr>
          <w:p w14:paraId="2D53D9E0"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Mixed E-UTRA / NR networks</w:t>
            </w:r>
          </w:p>
        </w:tc>
        <w:tc>
          <w:tcPr>
            <w:tcW w:w="850" w:type="dxa"/>
          </w:tcPr>
          <w:p w14:paraId="04DA325B"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41CA879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11C00D4A"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0FCA7F2A"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850" w:type="dxa"/>
          </w:tcPr>
          <w:p w14:paraId="667D395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851" w:type="dxa"/>
          </w:tcPr>
          <w:p w14:paraId="6D0D723B"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37E4210B"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45D4742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02787E6B"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77B1BD0A" w14:textId="77777777" w:rsidTr="005E666C">
        <w:tc>
          <w:tcPr>
            <w:tcW w:w="3228" w:type="dxa"/>
          </w:tcPr>
          <w:p w14:paraId="22A88443"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Mixed UTRA / NR networks</w:t>
            </w:r>
          </w:p>
        </w:tc>
        <w:tc>
          <w:tcPr>
            <w:tcW w:w="850" w:type="dxa"/>
          </w:tcPr>
          <w:p w14:paraId="35E6D39C"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7350D64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7F3903A8"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494E4821"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0" w:type="dxa"/>
          </w:tcPr>
          <w:p w14:paraId="5B31FCD1"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1" w:type="dxa"/>
          </w:tcPr>
          <w:p w14:paraId="27BCCE2C"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709" w:type="dxa"/>
          </w:tcPr>
          <w:p w14:paraId="113E2536"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708" w:type="dxa"/>
          </w:tcPr>
          <w:p w14:paraId="18263713"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0D1B9F0F"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r>
      <w:tr w:rsidR="000F6A48" w:rsidRPr="005E666C" w14:paraId="00878506" w14:textId="77777777" w:rsidTr="005E666C">
        <w:tc>
          <w:tcPr>
            <w:tcW w:w="3228" w:type="dxa"/>
          </w:tcPr>
          <w:p w14:paraId="78AE2A7B" w14:textId="77777777" w:rsidR="005E666C" w:rsidRPr="005E666C" w:rsidRDefault="005E666C" w:rsidP="005E666C">
            <w:pPr>
              <w:keepNext/>
              <w:keepLines/>
              <w:overflowPunct/>
              <w:autoSpaceDE/>
              <w:autoSpaceDN/>
              <w:adjustRightInd/>
              <w:spacing w:after="0"/>
              <w:textAlignment w:val="auto"/>
              <w:rPr>
                <w:rFonts w:ascii="Arial" w:hAnsi="Arial"/>
                <w:sz w:val="18"/>
                <w:lang w:eastAsia="en-US"/>
              </w:rPr>
            </w:pPr>
            <w:r w:rsidRPr="005E666C">
              <w:rPr>
                <w:rFonts w:ascii="Arial" w:hAnsi="Arial"/>
                <w:sz w:val="18"/>
                <w:lang w:eastAsia="en-US"/>
              </w:rPr>
              <w:t>Mixed GERAN / NR networks</w:t>
            </w:r>
          </w:p>
        </w:tc>
        <w:tc>
          <w:tcPr>
            <w:tcW w:w="850" w:type="dxa"/>
          </w:tcPr>
          <w:p w14:paraId="4CA0A8A5"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4A729470"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708" w:type="dxa"/>
          </w:tcPr>
          <w:p w14:paraId="28B56601"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4 cells</w:t>
            </w:r>
          </w:p>
        </w:tc>
        <w:tc>
          <w:tcPr>
            <w:tcW w:w="851" w:type="dxa"/>
          </w:tcPr>
          <w:p w14:paraId="5216FB9F"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0" w:type="dxa"/>
          </w:tcPr>
          <w:p w14:paraId="56BFD2A2"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851" w:type="dxa"/>
          </w:tcPr>
          <w:p w14:paraId="180082D2"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9" w:type="dxa"/>
          </w:tcPr>
          <w:p w14:paraId="66A7705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n/a</w:t>
            </w:r>
          </w:p>
        </w:tc>
        <w:tc>
          <w:tcPr>
            <w:tcW w:w="708" w:type="dxa"/>
          </w:tcPr>
          <w:p w14:paraId="408D2FA4"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c>
          <w:tcPr>
            <w:tcW w:w="709" w:type="dxa"/>
          </w:tcPr>
          <w:p w14:paraId="03697A5A" w14:textId="77777777" w:rsidR="005E666C" w:rsidRPr="005E666C" w:rsidRDefault="005E666C" w:rsidP="005E666C">
            <w:pPr>
              <w:keepNext/>
              <w:keepLines/>
              <w:overflowPunct/>
              <w:autoSpaceDE/>
              <w:autoSpaceDN/>
              <w:adjustRightInd/>
              <w:spacing w:after="0"/>
              <w:jc w:val="center"/>
              <w:textAlignment w:val="auto"/>
              <w:rPr>
                <w:rFonts w:ascii="Arial" w:hAnsi="Arial"/>
                <w:sz w:val="18"/>
                <w:lang w:eastAsia="en-US"/>
              </w:rPr>
            </w:pPr>
            <w:r w:rsidRPr="005E666C">
              <w:rPr>
                <w:rFonts w:ascii="Arial" w:hAnsi="Arial"/>
                <w:sz w:val="18"/>
                <w:lang w:eastAsia="en-US"/>
              </w:rPr>
              <w:t>2 cells</w:t>
            </w:r>
          </w:p>
        </w:tc>
      </w:tr>
      <w:tr w:rsidR="005E666C" w:rsidRPr="005E666C" w14:paraId="2B92FF75" w14:textId="77777777" w:rsidTr="005E666C">
        <w:tc>
          <w:tcPr>
            <w:tcW w:w="10315" w:type="dxa"/>
            <w:gridSpan w:val="10"/>
          </w:tcPr>
          <w:p w14:paraId="6A06DEBD" w14:textId="77777777" w:rsidR="005E666C" w:rsidRPr="005E666C" w:rsidRDefault="005E666C" w:rsidP="005E666C">
            <w:pPr>
              <w:keepNext/>
              <w:keepLines/>
              <w:overflowPunct/>
              <w:autoSpaceDE/>
              <w:autoSpaceDN/>
              <w:adjustRightInd/>
              <w:spacing w:after="0"/>
              <w:ind w:left="851" w:hanging="851"/>
              <w:textAlignment w:val="auto"/>
              <w:rPr>
                <w:rFonts w:ascii="Arial" w:hAnsi="Arial"/>
                <w:sz w:val="18"/>
                <w:lang w:eastAsia="en-US"/>
              </w:rPr>
            </w:pPr>
            <w:r w:rsidRPr="005E666C">
              <w:rPr>
                <w:rFonts w:ascii="Arial" w:hAnsi="Arial"/>
                <w:sz w:val="18"/>
                <w:lang w:eastAsia="en-US"/>
              </w:rPr>
              <w:t>Note 1:</w:t>
            </w:r>
            <w:r w:rsidRPr="005E666C">
              <w:rPr>
                <w:rFonts w:ascii="Arial" w:hAnsi="Arial"/>
                <w:sz w:val="18"/>
                <w:lang w:eastAsia="en-US"/>
              </w:rPr>
              <w:tab/>
              <w:t>No differentiation between cell configuration types (as defined in clause 6.3.1) here, because these types are only relevant to specific test cases and their TTCN-3 implementation.</w:t>
            </w:r>
          </w:p>
          <w:p w14:paraId="249BF545" w14:textId="77777777" w:rsidR="005E666C" w:rsidRPr="005E666C" w:rsidRDefault="005E666C" w:rsidP="005E666C">
            <w:pPr>
              <w:keepNext/>
              <w:keepLines/>
              <w:overflowPunct/>
              <w:autoSpaceDE/>
              <w:autoSpaceDN/>
              <w:adjustRightInd/>
              <w:spacing w:after="0"/>
              <w:ind w:left="851" w:hanging="851"/>
              <w:textAlignment w:val="auto"/>
              <w:rPr>
                <w:rFonts w:ascii="Arial" w:hAnsi="Arial"/>
                <w:sz w:val="18"/>
                <w:lang w:eastAsia="en-US"/>
              </w:rPr>
            </w:pPr>
            <w:r w:rsidRPr="005E666C">
              <w:rPr>
                <w:rFonts w:ascii="Arial" w:hAnsi="Arial"/>
                <w:sz w:val="18"/>
                <w:lang w:eastAsia="en-US"/>
              </w:rPr>
              <w:t>Note 2:</w:t>
            </w:r>
            <w:r w:rsidRPr="005E666C">
              <w:rPr>
                <w:rFonts w:ascii="Arial" w:hAnsi="Arial"/>
                <w:sz w:val="18"/>
                <w:lang w:eastAsia="en-US"/>
              </w:rPr>
              <w:tab/>
              <w:t>Only network scenarios specified in clauses 4.4.1 and 6.3.2.1 have been covered.</w:t>
            </w:r>
          </w:p>
          <w:p w14:paraId="0E1D19A2" w14:textId="77777777" w:rsidR="005E666C" w:rsidRPr="005E666C" w:rsidRDefault="005E666C" w:rsidP="005E666C">
            <w:pPr>
              <w:keepNext/>
              <w:keepLines/>
              <w:overflowPunct/>
              <w:autoSpaceDE/>
              <w:autoSpaceDN/>
              <w:adjustRightInd/>
              <w:spacing w:after="0"/>
              <w:ind w:left="851" w:hanging="851"/>
              <w:textAlignment w:val="auto"/>
              <w:rPr>
                <w:rFonts w:ascii="Arial" w:hAnsi="Arial"/>
                <w:sz w:val="18"/>
                <w:lang w:eastAsia="en-US"/>
              </w:rPr>
            </w:pPr>
            <w:r w:rsidRPr="005E666C">
              <w:rPr>
                <w:rFonts w:ascii="Arial" w:hAnsi="Arial"/>
                <w:sz w:val="18"/>
                <w:lang w:eastAsia="en-US"/>
              </w:rPr>
              <w:t>Note 3:</w:t>
            </w:r>
            <w:r w:rsidRPr="005E666C">
              <w:rPr>
                <w:rFonts w:ascii="Arial" w:hAnsi="Arial"/>
                <w:sz w:val="18"/>
                <w:lang w:eastAsia="en-US"/>
              </w:rPr>
              <w:tab/>
              <w:t>In case of Carrier Aggregation, each cell can act as a SpCell, an SCell, or a standalone cell (not used as a CA component carrier).</w:t>
            </w:r>
          </w:p>
          <w:p w14:paraId="0D6D0CDC" w14:textId="77777777" w:rsidR="005E666C" w:rsidRPr="005E666C" w:rsidRDefault="005E666C" w:rsidP="005E666C">
            <w:pPr>
              <w:keepNext/>
              <w:keepLines/>
              <w:overflowPunct/>
              <w:autoSpaceDE/>
              <w:autoSpaceDN/>
              <w:adjustRightInd/>
              <w:spacing w:after="0"/>
              <w:ind w:left="851" w:hanging="851"/>
              <w:textAlignment w:val="auto"/>
              <w:rPr>
                <w:rFonts w:ascii="Arial" w:hAnsi="Arial"/>
                <w:sz w:val="18"/>
                <w:lang w:eastAsia="en-US"/>
              </w:rPr>
            </w:pPr>
            <w:r w:rsidRPr="005E666C">
              <w:rPr>
                <w:rFonts w:ascii="Arial" w:hAnsi="Arial"/>
                <w:sz w:val="18"/>
                <w:lang w:eastAsia="en-US"/>
              </w:rPr>
              <w:t>Note 4:</w:t>
            </w:r>
            <w:r w:rsidRPr="005E666C">
              <w:rPr>
                <w:rFonts w:ascii="Arial" w:hAnsi="Arial"/>
                <w:sz w:val="18"/>
                <w:lang w:eastAsia="en-US"/>
              </w:rPr>
              <w:tab/>
              <w:t>In order to support test case requirements for conducted and OTA test methods, the number of active cells at any given time should be minimised in order to ensure maximum re use of SS Tx/Rx resources.</w:t>
            </w:r>
          </w:p>
        </w:tc>
      </w:tr>
    </w:tbl>
    <w:p w14:paraId="2112B304" w14:textId="77777777" w:rsidR="005E666C" w:rsidRPr="002C0185" w:rsidRDefault="005E666C" w:rsidP="0075155F"/>
    <w:p w14:paraId="45AE74E8" w14:textId="77777777" w:rsidR="00D23CDD" w:rsidRPr="002C0185" w:rsidRDefault="00D23CDD" w:rsidP="0075155F">
      <w:pPr>
        <w:rPr>
          <w:lang w:eastAsia="x-none"/>
        </w:rPr>
      </w:pPr>
      <w:r w:rsidRPr="002C0185">
        <w:rPr>
          <w:lang w:eastAsia="x-none"/>
        </w:rPr>
        <w:t>Exceptions to the requirements outlined above are possible but need special evidence to be provided explicitly in the test case prose and should be allowed only if the test case purpose cannot be met otherwise.</w:t>
      </w:r>
    </w:p>
    <w:p w14:paraId="50C7D0E1" w14:textId="03126E9F" w:rsidR="00DA22D0" w:rsidRPr="002C0185" w:rsidRDefault="00D23CDD" w:rsidP="003760F5">
      <w:r w:rsidRPr="002C0185">
        <w:t>Due to limited power level range for FR2 OTA test methods, when defining test cases requirements, care shall be taken to ensure that the number of active cells is minimised as this has an impact to have distinguishable power level difference. Cells that are used in initial parts of test cases and are no longer required for the rest of the procedure shall be clearly defined as Non-suitable "Off" cell to facilitate re use of SS Tx/Rx resources</w:t>
      </w:r>
      <w:r w:rsidR="00285F13" w:rsidRPr="002C0185">
        <w:t>.</w:t>
      </w:r>
    </w:p>
    <w:p w14:paraId="797DE58E" w14:textId="77777777" w:rsidR="00285F13" w:rsidRPr="002C0185" w:rsidRDefault="00285F13" w:rsidP="00285F13">
      <w:r w:rsidRPr="002C0185">
        <w:t xml:space="preserve">NR FR2 signal levels are defined along with a calibration procedure as well as </w:t>
      </w:r>
      <w:bookmarkStart w:id="359" w:name="_Hlk73026419"/>
      <w:r w:rsidRPr="002C0185">
        <w:t>uncertainty</w:t>
      </w:r>
      <w:bookmarkEnd w:id="359"/>
      <w:r w:rsidRPr="002C0185">
        <w:t>. Therefore, maximum 4 FR2 OTA Cells can be configured and activated including the test cases involving idle or connected mode measurements.</w:t>
      </w:r>
    </w:p>
    <w:p w14:paraId="6DDC7F88" w14:textId="05A2E568" w:rsidR="00285F13" w:rsidRPr="002C0185" w:rsidRDefault="00285F13" w:rsidP="00285F13">
      <w:r w:rsidRPr="002C0185">
        <w:t>NR FR1+FR2 OTA calibration procedure is undefined which does not restrict to configure maximum 4 FR1+FR2 OTA cells. However, caution must be taken as specified in clause 6.2.2.2</w:t>
      </w:r>
      <w:r w:rsidR="001115FE" w:rsidRPr="002C0185">
        <w:t>.3</w:t>
      </w:r>
      <w:r w:rsidRPr="002C0185">
        <w:t>.</w:t>
      </w:r>
    </w:p>
    <w:p w14:paraId="752A7957" w14:textId="304CDD1E" w:rsidR="00285F13" w:rsidRPr="002C0185" w:rsidRDefault="00285F13" w:rsidP="003760F5">
      <w:r w:rsidRPr="002C0185">
        <w:t>E-UTRA OTA calibration procedure is undefined which does not restrict to configure maximum 2 E-UTRA OTA cells. However, caution must be taken as specified in clause 6.2.2.2</w:t>
      </w:r>
      <w:r w:rsidR="001115FE" w:rsidRPr="002C0185">
        <w:t>.4</w:t>
      </w:r>
      <w:r w:rsidRPr="002C0185">
        <w:t>.</w:t>
      </w:r>
    </w:p>
    <w:p w14:paraId="315AC1B6" w14:textId="77777777" w:rsidR="005E666C" w:rsidRPr="005E666C" w:rsidRDefault="001115FE" w:rsidP="005E666C">
      <w:pPr>
        <w:rPr>
          <w:lang w:eastAsia="en-US"/>
        </w:rPr>
      </w:pPr>
      <w:r w:rsidRPr="002C0185">
        <w:t>UTRA OTA calibration procedure is undefined which does not restrict to configure maximum 2 UTRA OTA cells. However, caution must be taken as specified in clause 6.2.2.2.5.</w:t>
      </w:r>
    </w:p>
    <w:p w14:paraId="34AAE2CF" w14:textId="62E4C85F" w:rsidR="001115FE" w:rsidRPr="002C0185" w:rsidRDefault="005E666C" w:rsidP="005E666C">
      <w:pPr>
        <w:overflowPunct/>
        <w:autoSpaceDE/>
        <w:autoSpaceDN/>
        <w:adjustRightInd/>
        <w:textAlignment w:val="auto"/>
      </w:pPr>
      <w:r w:rsidRPr="005E666C">
        <w:rPr>
          <w:lang w:eastAsia="en-US"/>
        </w:rPr>
        <w:t>GERAN OTA calibration procedure is undefined which does not restrict to configure maximum 2 GERAN OTA cells. However, caution must be taken as specified in clause 6.2.2.2.6.</w:t>
      </w:r>
    </w:p>
    <w:p w14:paraId="1CA53775" w14:textId="77777777" w:rsidR="008F5A94" w:rsidRPr="002C0185" w:rsidRDefault="008F5A94" w:rsidP="004D697C">
      <w:pPr>
        <w:pStyle w:val="Heading3"/>
      </w:pPr>
      <w:bookmarkStart w:id="360" w:name="_Toc21354231"/>
      <w:bookmarkStart w:id="361" w:name="_Toc27749871"/>
      <w:r w:rsidRPr="002C0185">
        <w:t>6.1.2</w:t>
      </w:r>
      <w:r w:rsidRPr="002C0185">
        <w:tab/>
        <w:t>Requirements for conducted test method</w:t>
      </w:r>
      <w:bookmarkEnd w:id="360"/>
      <w:bookmarkEnd w:id="361"/>
    </w:p>
    <w:p w14:paraId="094D56AE" w14:textId="77777777" w:rsidR="0036118C" w:rsidRPr="002C0185" w:rsidRDefault="0036118C" w:rsidP="0036118C">
      <w:r w:rsidRPr="002C0185">
        <w:t>No requirements are specified in addition to the common requirements described in clause 4.2 and clause 6.1.1.</w:t>
      </w:r>
    </w:p>
    <w:p w14:paraId="7702F626" w14:textId="77777777" w:rsidR="008F5A94" w:rsidRPr="002C0185" w:rsidRDefault="008F5A94" w:rsidP="004D697C">
      <w:pPr>
        <w:pStyle w:val="Heading3"/>
      </w:pPr>
      <w:bookmarkStart w:id="362" w:name="_Toc21354232"/>
      <w:bookmarkStart w:id="363" w:name="_Toc27749872"/>
      <w:r w:rsidRPr="002C0185">
        <w:t>6.1.3</w:t>
      </w:r>
      <w:r w:rsidRPr="002C0185">
        <w:tab/>
        <w:t>Requirements for OTA test method</w:t>
      </w:r>
      <w:bookmarkEnd w:id="362"/>
      <w:bookmarkEnd w:id="363"/>
    </w:p>
    <w:p w14:paraId="47A9FEB3" w14:textId="77777777" w:rsidR="006C7208" w:rsidRPr="002C0185" w:rsidRDefault="006C7208" w:rsidP="006C7208">
      <w:pPr>
        <w:pStyle w:val="Heading4"/>
      </w:pPr>
      <w:bookmarkStart w:id="364" w:name="_Toc21354233"/>
      <w:bookmarkStart w:id="365" w:name="_Toc27749873"/>
      <w:r w:rsidRPr="002C0185">
        <w:t>6.1.3.1</w:t>
      </w:r>
      <w:r w:rsidRPr="002C0185">
        <w:tab/>
        <w:t>General</w:t>
      </w:r>
      <w:bookmarkEnd w:id="364"/>
      <w:bookmarkEnd w:id="365"/>
    </w:p>
    <w:p w14:paraId="5F9CEC45" w14:textId="77777777" w:rsidR="00C123F4" w:rsidRPr="002C0185" w:rsidRDefault="00C123F4" w:rsidP="005153CD">
      <w:pPr>
        <w:pStyle w:val="EditorsNote"/>
      </w:pPr>
      <w:r w:rsidRPr="002C0185">
        <w:t>Editor’s Note: The UE pre-configuration mentioned below to disable UL Tx diversity schemes shall be voided once a test methodology solution to minimize spectral flatness artefacts between TE and UE over all test points is defined.</w:t>
      </w:r>
    </w:p>
    <w:p w14:paraId="22210BB4" w14:textId="77777777" w:rsidR="006C7208" w:rsidRPr="002C0185" w:rsidRDefault="006C7208" w:rsidP="006C7208">
      <w:r w:rsidRPr="002C0185">
        <w:t xml:space="preserve">The DFF or IFF based OTA test methodologies, defined in Annex B.1 should be used for Signalling test. </w:t>
      </w:r>
    </w:p>
    <w:p w14:paraId="68CABCCC" w14:textId="77777777" w:rsidR="006C7208" w:rsidRPr="002C0185" w:rsidRDefault="006C7208" w:rsidP="003760F5">
      <w:pPr>
        <w:pStyle w:val="NO"/>
      </w:pPr>
      <w:r w:rsidRPr="002C0185">
        <w:t>N</w:t>
      </w:r>
      <w:r w:rsidR="003760F5" w:rsidRPr="002C0185">
        <w:t>OTE</w:t>
      </w:r>
      <w:r w:rsidRPr="002C0185">
        <w:t>:</w:t>
      </w:r>
      <w:r w:rsidRPr="002C0185">
        <w:tab/>
        <w:t>For single cell test cases, usage of NF test methodology is not precluded</w:t>
      </w:r>
      <w:r w:rsidR="00DA22D0" w:rsidRPr="002C0185">
        <w:t>.</w:t>
      </w:r>
    </w:p>
    <w:p w14:paraId="44B9D818" w14:textId="77777777" w:rsidR="00C123F4" w:rsidRPr="002C0185" w:rsidRDefault="009A6B84" w:rsidP="006C7208">
      <w:r w:rsidRPr="002C0185">
        <w:t>Clause</w:t>
      </w:r>
      <w:r w:rsidR="006C7208" w:rsidRPr="002C0185">
        <w:t xml:space="preserve"> 6.1.3.2 describes a sample OTA measurement test setup and </w:t>
      </w:r>
      <w:r w:rsidRPr="002C0185">
        <w:t>clause</w:t>
      </w:r>
      <w:r w:rsidR="006C7208" w:rsidRPr="002C0185">
        <w:t xml:space="preserve"> 6.1.3.3 describes </w:t>
      </w:r>
      <w:r w:rsidR="00DA22D0" w:rsidRPr="002C0185">
        <w:t xml:space="preserve">approaches </w:t>
      </w:r>
      <w:r w:rsidR="006C7208" w:rsidRPr="002C0185">
        <w:t xml:space="preserve">to </w:t>
      </w:r>
      <w:r w:rsidR="00DA22D0" w:rsidRPr="002C0185">
        <w:t>select a</w:t>
      </w:r>
      <w:r w:rsidR="006C7208" w:rsidRPr="002C0185">
        <w:t xml:space="preserve"> UE orientation</w:t>
      </w:r>
      <w:r w:rsidR="00C123F4" w:rsidRPr="002C0185">
        <w:t>.</w:t>
      </w:r>
    </w:p>
    <w:p w14:paraId="28A3DF78" w14:textId="77777777" w:rsidR="006C7208" w:rsidRPr="002C0185" w:rsidRDefault="00C123F4" w:rsidP="006C7208">
      <w:r w:rsidRPr="002C0185">
        <w:t xml:space="preserve">For conformance testing using the OTA test environment, </w:t>
      </w:r>
      <w:r w:rsidR="00CF63B6" w:rsidRPr="002C0185">
        <w:rPr>
          <w:lang w:eastAsia="zh-CN"/>
        </w:rPr>
        <w:t>the UE under test shall be pre-configured with UL Tx diversity schemes disabled to account for single polarization System Simulator (SS) in the test environment. The UE under test may transmit with dual polarization. This approach also applies to calibration stage.</w:t>
      </w:r>
      <w:r w:rsidR="006C7208" w:rsidRPr="002C0185">
        <w:t>.</w:t>
      </w:r>
    </w:p>
    <w:p w14:paraId="31C0D4C3" w14:textId="77777777" w:rsidR="006C7208" w:rsidRPr="002C0185" w:rsidRDefault="006C7208" w:rsidP="006C7208">
      <w:pPr>
        <w:pStyle w:val="Heading4"/>
        <w:rPr>
          <w:rFonts w:eastAsia="MS Mincho"/>
        </w:rPr>
      </w:pPr>
      <w:bookmarkStart w:id="366" w:name="_Hlk522701160"/>
      <w:bookmarkStart w:id="367" w:name="_Toc21354234"/>
      <w:bookmarkStart w:id="368" w:name="_Toc27749874"/>
      <w:r w:rsidRPr="002C0185">
        <w:t>6.</w:t>
      </w:r>
      <w:r w:rsidRPr="002C0185">
        <w:rPr>
          <w:rFonts w:eastAsia="MS Mincho"/>
        </w:rPr>
        <w:t>1</w:t>
      </w:r>
      <w:r w:rsidRPr="002C0185">
        <w:t>.</w:t>
      </w:r>
      <w:r w:rsidRPr="002C0185">
        <w:rPr>
          <w:rFonts w:eastAsia="MS Mincho"/>
        </w:rPr>
        <w:t>3</w:t>
      </w:r>
      <w:r w:rsidRPr="002C0185">
        <w:t>.</w:t>
      </w:r>
      <w:r w:rsidRPr="002C0185">
        <w:rPr>
          <w:rFonts w:eastAsia="MS Mincho"/>
        </w:rPr>
        <w:t>2</w:t>
      </w:r>
      <w:r w:rsidRPr="002C0185">
        <w:tab/>
      </w:r>
      <w:bookmarkEnd w:id="366"/>
      <w:r w:rsidRPr="002C0185">
        <w:rPr>
          <w:rFonts w:eastAsia="MS Mincho"/>
        </w:rPr>
        <w:t>Sample OTA Measurement Test Setup</w:t>
      </w:r>
      <w:bookmarkEnd w:id="367"/>
      <w:bookmarkEnd w:id="368"/>
    </w:p>
    <w:p w14:paraId="4DAF1255" w14:textId="77777777" w:rsidR="006C7208" w:rsidRPr="002C0185" w:rsidRDefault="006C7208" w:rsidP="006C7208">
      <w:pPr>
        <w:spacing w:after="0"/>
      </w:pPr>
      <w:r w:rsidRPr="002C0185">
        <w:t>Please refer to Figure 6.1.3.2-1 for a sample OTA measurement test setup.</w:t>
      </w:r>
    </w:p>
    <w:p w14:paraId="505F2A62" w14:textId="0FF5E85E" w:rsidR="006C7208" w:rsidRPr="002C0185" w:rsidRDefault="007D1B7A" w:rsidP="006C7208">
      <w:pPr>
        <w:pStyle w:val="TH"/>
      </w:pPr>
      <w:r w:rsidRPr="002C0185">
        <w:rPr>
          <w:noProof/>
        </w:rPr>
        <w:drawing>
          <wp:inline distT="0" distB="0" distL="0" distR="0" wp14:anchorId="68C28825" wp14:editId="5DB1FAF8">
            <wp:extent cx="6400800" cy="13716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400800" cy="1371600"/>
                    </a:xfrm>
                    <a:prstGeom prst="rect">
                      <a:avLst/>
                    </a:prstGeom>
                    <a:noFill/>
                    <a:ln>
                      <a:noFill/>
                    </a:ln>
                  </pic:spPr>
                </pic:pic>
              </a:graphicData>
            </a:graphic>
          </wp:inline>
        </w:drawing>
      </w:r>
    </w:p>
    <w:p w14:paraId="6DE9D3D4" w14:textId="77777777" w:rsidR="006C7208" w:rsidRPr="002C0185" w:rsidRDefault="006C7208" w:rsidP="006C7208">
      <w:pPr>
        <w:pStyle w:val="TF"/>
      </w:pPr>
      <w:bookmarkStart w:id="369" w:name="_CRFigure6_1_3_21"/>
      <w:r w:rsidRPr="002C0185">
        <w:t xml:space="preserve">Figure </w:t>
      </w:r>
      <w:bookmarkEnd w:id="369"/>
      <w:r w:rsidRPr="002C0185">
        <w:t>6.1.3.2-1: Sample OTA measurement setup</w:t>
      </w:r>
    </w:p>
    <w:p w14:paraId="3E70713D" w14:textId="77777777" w:rsidR="006C7208" w:rsidRPr="002C0185" w:rsidRDefault="006C7208" w:rsidP="006C7208"/>
    <w:p w14:paraId="7AB5097F" w14:textId="77777777" w:rsidR="006C7208" w:rsidRPr="002C0185" w:rsidRDefault="006C7208" w:rsidP="006C7208">
      <w:pPr>
        <w:pStyle w:val="NO"/>
      </w:pPr>
      <w:r w:rsidRPr="002C0185">
        <w:t>N</w:t>
      </w:r>
      <w:r w:rsidR="00DA22D0" w:rsidRPr="002C0185">
        <w:t>OTE</w:t>
      </w:r>
      <w:r w:rsidRPr="002C0185">
        <w:t>:</w:t>
      </w:r>
      <w:r w:rsidRPr="002C0185">
        <w:tab/>
        <w:t>Figure 6.1.3.2-1 is for illustrative purposes only.</w:t>
      </w:r>
    </w:p>
    <w:p w14:paraId="0E3A5343" w14:textId="77777777" w:rsidR="006C7208" w:rsidRPr="002C0185" w:rsidRDefault="006C7208" w:rsidP="003760F5">
      <w:r w:rsidRPr="002C0185">
        <w:t>For 5G NR signalling test cases, depending on the dynamic range of measurements the system complexity can be reduced. In the switch unit, as shown in Figure 6.1.3.2-1, the switches K7, K8, K9, K10 can be removed. The amplifier (PA/LNA) is optional. For the "single cell"</w:t>
      </w:r>
      <w:r w:rsidR="00DA22D0" w:rsidRPr="002C0185">
        <w:rPr>
          <w:rFonts w:eastAsia="MS Mincho"/>
        </w:rPr>
        <w:t xml:space="preserve"> and </w:t>
      </w:r>
      <w:r w:rsidR="00DA22D0" w:rsidRPr="002C0185">
        <w:t>"</w:t>
      </w:r>
      <w:r w:rsidR="00DA22D0" w:rsidRPr="002C0185">
        <w:rPr>
          <w:rFonts w:eastAsia="MS Mincho"/>
        </w:rPr>
        <w:t>multiple cell</w:t>
      </w:r>
      <w:r w:rsidR="00DA22D0" w:rsidRPr="002C0185">
        <w:t>"</w:t>
      </w:r>
      <w:r w:rsidRPr="002C0185">
        <w:t xml:space="preserve"> test cases, the gNB emulator can be directly connected to the feed horn.</w:t>
      </w:r>
    </w:p>
    <w:p w14:paraId="6E98EA35" w14:textId="77777777" w:rsidR="006C7208" w:rsidRPr="002C0185" w:rsidRDefault="006C7208" w:rsidP="006C7208">
      <w:pPr>
        <w:pStyle w:val="Heading4"/>
        <w:rPr>
          <w:rFonts w:eastAsia="MS Mincho"/>
        </w:rPr>
      </w:pPr>
      <w:bookmarkStart w:id="370" w:name="_Toc21354235"/>
      <w:bookmarkStart w:id="371" w:name="_Toc27749875"/>
      <w:r w:rsidRPr="002C0185">
        <w:t>6.</w:t>
      </w:r>
      <w:r w:rsidRPr="002C0185">
        <w:rPr>
          <w:rFonts w:eastAsia="MS Mincho"/>
        </w:rPr>
        <w:t>1</w:t>
      </w:r>
      <w:r w:rsidRPr="002C0185">
        <w:t>.</w:t>
      </w:r>
      <w:r w:rsidRPr="002C0185">
        <w:rPr>
          <w:rFonts w:eastAsia="MS Mincho"/>
        </w:rPr>
        <w:t>3</w:t>
      </w:r>
      <w:r w:rsidRPr="002C0185">
        <w:t>.3</w:t>
      </w:r>
      <w:r w:rsidRPr="002C0185">
        <w:tab/>
      </w:r>
      <w:r w:rsidRPr="002C0185">
        <w:rPr>
          <w:rFonts w:eastAsia="MS Mincho"/>
        </w:rPr>
        <w:t xml:space="preserve">Procedure for </w:t>
      </w:r>
      <w:r w:rsidR="00DA22D0" w:rsidRPr="002C0185">
        <w:rPr>
          <w:rFonts w:eastAsia="MS Mincho"/>
        </w:rPr>
        <w:t>selecting</w:t>
      </w:r>
      <w:r w:rsidRPr="002C0185">
        <w:rPr>
          <w:rFonts w:eastAsia="MS Mincho"/>
        </w:rPr>
        <w:t xml:space="preserve"> UE Orientation</w:t>
      </w:r>
      <w:r w:rsidR="00DA22D0" w:rsidRPr="002C0185">
        <w:rPr>
          <w:rFonts w:eastAsia="MS Mincho"/>
        </w:rPr>
        <w:t xml:space="preserve"> and for calibration</w:t>
      </w:r>
      <w:bookmarkEnd w:id="370"/>
      <w:bookmarkEnd w:id="371"/>
    </w:p>
    <w:p w14:paraId="7B5DEE48" w14:textId="77777777" w:rsidR="00F97391" w:rsidRPr="002C0185" w:rsidRDefault="00F97391" w:rsidP="00F97391">
      <w:bookmarkStart w:id="372" w:name="_Hlk31286797"/>
      <w:bookmarkStart w:id="373" w:name="_Hlk31286976"/>
      <w:r w:rsidRPr="002C0185">
        <w:t xml:space="preserve">Set calibrated power level at the </w:t>
      </w:r>
      <w:r w:rsidR="001A6966" w:rsidRPr="002C0185">
        <w:t>centre</w:t>
      </w:r>
      <w:r w:rsidRPr="002C0185">
        <w:t xml:space="preserve"> of the </w:t>
      </w:r>
      <w:r w:rsidR="00FE0B47" w:rsidRPr="002C0185">
        <w:t>quiet zone</w:t>
      </w:r>
      <w:r w:rsidRPr="002C0185">
        <w:t xml:space="preserve"> for each polarization </w:t>
      </w:r>
      <w:r w:rsidR="0058779F" w:rsidRPr="002C0185">
        <w:t>individually</w:t>
      </w:r>
      <w:r w:rsidR="00F10FC1" w:rsidRPr="002C0185">
        <w:t xml:space="preserve"> [FFS]</w:t>
      </w:r>
      <w:r w:rsidR="0058779F" w:rsidRPr="002C0185">
        <w:t>.</w:t>
      </w:r>
    </w:p>
    <w:bookmarkEnd w:id="372"/>
    <w:p w14:paraId="5D8B4A3F" w14:textId="77777777" w:rsidR="0058779F" w:rsidRPr="002C0185" w:rsidRDefault="0058779F" w:rsidP="0058779F">
      <w:r w:rsidRPr="002C0185">
        <w:t xml:space="preserve">Before starting the test, the UE orientation </w:t>
      </w:r>
      <w:r w:rsidRPr="002C0185">
        <w:rPr>
          <w:rFonts w:eastAsia="MS Mincho"/>
        </w:rPr>
        <w:t>with which the test system can provide a wide enough dynamic range to perform the test scenarios</w:t>
      </w:r>
      <w:r w:rsidRPr="002C0185">
        <w:t xml:space="preserve"> needs to be identified in order to obtain sufficient link budget.</w:t>
      </w:r>
    </w:p>
    <w:p w14:paraId="43AC4A19" w14:textId="77777777" w:rsidR="0058779F" w:rsidRPr="002C0185" w:rsidRDefault="0058779F" w:rsidP="0058779F">
      <w:pPr>
        <w:rPr>
          <w:rFonts w:eastAsia="SimSun"/>
        </w:rPr>
      </w:pPr>
      <w:r w:rsidRPr="002C0185">
        <w:t>The UE orientation can be determined by either of the approaches below:</w:t>
      </w:r>
    </w:p>
    <w:p w14:paraId="43A37A8C" w14:textId="77777777" w:rsidR="0058779F" w:rsidRPr="002C0185" w:rsidRDefault="0058779F" w:rsidP="0058779F">
      <w:pPr>
        <w:pStyle w:val="B1"/>
        <w:rPr>
          <w:rFonts w:eastAsia="SimSun"/>
        </w:rPr>
      </w:pPr>
      <w:r w:rsidRPr="002C0185">
        <w:rPr>
          <w:rFonts w:eastAsia="SimSun"/>
        </w:rPr>
        <w:t>-</w:t>
      </w:r>
      <w:r w:rsidRPr="002C0185">
        <w:rPr>
          <w:rFonts w:eastAsia="SimSun"/>
        </w:rPr>
        <w:tab/>
        <w:t xml:space="preserve">Approach 1: UE vendor declares the direction in which the measurement has to be made. In this case, the declaration confirms that </w:t>
      </w:r>
      <w:r w:rsidRPr="002C0185">
        <w:rPr>
          <w:rFonts w:eastAsia="MS Mincho"/>
        </w:rPr>
        <w:t>the Rx Beam peak conditions in FR2 specified in TS 38.133 [13] Annex B are met</w:t>
      </w:r>
      <w:r w:rsidRPr="002C0185">
        <w:rPr>
          <w:rFonts w:eastAsia="SimSun"/>
        </w:rPr>
        <w:t xml:space="preserve"> </w:t>
      </w:r>
    </w:p>
    <w:p w14:paraId="71A1220D" w14:textId="77777777" w:rsidR="0058779F" w:rsidRPr="002C0185" w:rsidRDefault="0058779F" w:rsidP="0058779F">
      <w:pPr>
        <w:pStyle w:val="B1"/>
        <w:rPr>
          <w:rFonts w:eastAsia="SimSun"/>
        </w:rPr>
      </w:pPr>
      <w:r w:rsidRPr="002C0185">
        <w:rPr>
          <w:rFonts w:eastAsia="SimSun"/>
        </w:rPr>
        <w:t>-</w:t>
      </w:r>
      <w:r w:rsidRPr="002C0185">
        <w:rPr>
          <w:rFonts w:eastAsia="SimSun"/>
        </w:rPr>
        <w:tab/>
        <w:t xml:space="preserve">Approach </w:t>
      </w:r>
      <w:r w:rsidR="00F10FC1" w:rsidRPr="002C0185">
        <w:rPr>
          <w:rFonts w:eastAsia="SimSun"/>
        </w:rPr>
        <w:t>2</w:t>
      </w:r>
      <w:r w:rsidRPr="002C0185">
        <w:rPr>
          <w:rFonts w:eastAsia="SimSun"/>
        </w:rPr>
        <w:t>: Perform an Rx-beam peak search</w:t>
      </w:r>
    </w:p>
    <w:p w14:paraId="4DA43AB8" w14:textId="77777777" w:rsidR="0058779F" w:rsidRPr="002C0185" w:rsidRDefault="0058779F" w:rsidP="0058779F">
      <w:r w:rsidRPr="002C0185">
        <w:t xml:space="preserve">For Approach </w:t>
      </w:r>
      <w:r w:rsidR="00F10FC1" w:rsidRPr="002C0185">
        <w:t>2</w:t>
      </w:r>
      <w:r w:rsidRPr="002C0185">
        <w:t xml:space="preserve"> an Rx beam peak search needs to be performed</w:t>
      </w:r>
      <w:r w:rsidRPr="002C0185">
        <w:rPr>
          <w:rFonts w:eastAsia="MS Mincho"/>
        </w:rPr>
        <w:t xml:space="preserve"> as per the procedure in TS 38.521-2 [15] Annex K, which </w:t>
      </w:r>
      <w:r w:rsidRPr="002C0185">
        <w:rPr>
          <w:rFonts w:eastAsia="SimSun"/>
        </w:rPr>
        <w:t xml:space="preserve">finds </w:t>
      </w:r>
      <w:r w:rsidRPr="002C0185">
        <w:rPr>
          <w:rFonts w:eastAsia="MS Mincho"/>
        </w:rPr>
        <w:t>the direction in which Rx Beam peak conditions in FR2 specified in TS 38.133 [13] Annex B are met</w:t>
      </w:r>
      <w:r w:rsidRPr="002C0185">
        <w:t>.</w:t>
      </w:r>
    </w:p>
    <w:p w14:paraId="306D7132" w14:textId="77777777" w:rsidR="00F10FC1" w:rsidRPr="002C0185" w:rsidRDefault="00F10FC1" w:rsidP="00F10FC1">
      <w:pPr>
        <w:rPr>
          <w:rFonts w:eastAsia="SimSun"/>
        </w:rPr>
      </w:pPr>
      <w:bookmarkStart w:id="374" w:name="_Hlk31287363"/>
      <w:r w:rsidRPr="002C0185">
        <w:rPr>
          <w:rFonts w:eastAsia="SimSun"/>
        </w:rPr>
        <w:t>RSRP measurements can be configured by SS in X2NR meas configurations using FFS preambles in NSA (Ex - RRC_Connected with connectivity parameter E-UTRA with MCG Only bearer established and meas config enabled for event B1 (Ex-per TC 8.2.3.1.1 of TS 38.523-1)) and FFS preambles in SA modes.</w:t>
      </w:r>
    </w:p>
    <w:p w14:paraId="719C6886" w14:textId="77777777" w:rsidR="00F10FC1" w:rsidRPr="002C0185" w:rsidRDefault="00F10FC1" w:rsidP="00F10FC1">
      <w:pPr>
        <w:rPr>
          <w:rFonts w:eastAsia="SimSun"/>
        </w:rPr>
      </w:pPr>
      <w:r w:rsidRPr="002C0185">
        <w:rPr>
          <w:rFonts w:eastAsia="SimSun"/>
        </w:rPr>
        <w:t>When signal level calibrated with a reference antenna (only applicable to single-cell test cases without thresholds):</w:t>
      </w:r>
    </w:p>
    <w:p w14:paraId="1862C2F6" w14:textId="77777777" w:rsidR="00F10FC1" w:rsidRPr="002C0185" w:rsidRDefault="00F10FC1" w:rsidP="009A6B84">
      <w:pPr>
        <w:pStyle w:val="B1"/>
        <w:rPr>
          <w:rFonts w:eastAsia="SimSun"/>
        </w:rPr>
      </w:pPr>
      <w:r w:rsidRPr="002C0185">
        <w:rPr>
          <w:rFonts w:eastAsia="SimSun"/>
        </w:rPr>
        <w:t>-</w:t>
      </w:r>
      <w:r w:rsidRPr="002C0185">
        <w:rPr>
          <w:rFonts w:eastAsia="SimSun"/>
        </w:rPr>
        <w:tab/>
        <w:t>The RSRP reported from the DUT is within [±FFSdB] of expected RSRP mentioned in Table 6.2.2.2-1.</w:t>
      </w:r>
    </w:p>
    <w:bookmarkEnd w:id="373"/>
    <w:bookmarkEnd w:id="374"/>
    <w:p w14:paraId="1FDE0899" w14:textId="77777777" w:rsidR="0058779F" w:rsidRPr="002C0185" w:rsidRDefault="0058779F" w:rsidP="00F10FC1">
      <w:pPr>
        <w:rPr>
          <w:rFonts w:eastAsia="SimSun"/>
        </w:rPr>
      </w:pPr>
      <w:r w:rsidRPr="002C0185">
        <w:rPr>
          <w:rFonts w:eastAsia="SimSun"/>
        </w:rPr>
        <w:t>When signal level calibrated with the RSRP-based calibration:</w:t>
      </w:r>
    </w:p>
    <w:p w14:paraId="23FC9606" w14:textId="77777777" w:rsidR="0058779F" w:rsidRPr="002C0185" w:rsidRDefault="0058779F" w:rsidP="0058779F">
      <w:pPr>
        <w:pStyle w:val="B1"/>
        <w:rPr>
          <w:rFonts w:eastAsia="SimSun"/>
        </w:rPr>
      </w:pPr>
      <w:r w:rsidRPr="002C0185">
        <w:rPr>
          <w:rFonts w:eastAsia="SimSun"/>
        </w:rPr>
        <w:t>-</w:t>
      </w:r>
      <w:r w:rsidRPr="002C0185">
        <w:rPr>
          <w:rFonts w:eastAsia="SimSun"/>
        </w:rPr>
        <w:tab/>
        <w:t>Before starting the tests, Rx-beam peak directions need to be determined using Approach 1 or Approach 2 above. Rx beam peak direction may depend on the operating band under test. If Rx-beam peak directions for all the operating bands required for test scenarios are identical, three different levels in Table 6.2.2.2-2 can be used in the test scenarios.</w:t>
      </w:r>
    </w:p>
    <w:p w14:paraId="2C141FC0" w14:textId="77777777" w:rsidR="0058779F" w:rsidRPr="002C0185" w:rsidRDefault="0058779F" w:rsidP="0058779F">
      <w:pPr>
        <w:pStyle w:val="B1"/>
        <w:rPr>
          <w:rFonts w:eastAsia="SimSun"/>
        </w:rPr>
      </w:pPr>
      <w:r w:rsidRPr="002C0185">
        <w:rPr>
          <w:rFonts w:eastAsia="SimSun"/>
        </w:rPr>
        <w:t>-</w:t>
      </w:r>
      <w:r w:rsidRPr="002C0185">
        <w:rPr>
          <w:rFonts w:eastAsia="SimSun"/>
        </w:rPr>
        <w:tab/>
        <w:t>Rx-beam peak directions are decided to be ‘identical’, if the detected beam peak positions are direct neighbours on the measurement grid.</w:t>
      </w:r>
    </w:p>
    <w:p w14:paraId="1B12CBBD" w14:textId="77777777" w:rsidR="00DA22D0" w:rsidRPr="002C0185" w:rsidRDefault="00DA22D0" w:rsidP="00DA22D0">
      <w:pPr>
        <w:keepNext/>
        <w:keepLines/>
        <w:spacing w:before="120"/>
        <w:ind w:left="1985" w:hanging="1985"/>
        <w:rPr>
          <w:rFonts w:eastAsia="SimSun"/>
        </w:rPr>
      </w:pPr>
      <w:r w:rsidRPr="002C0185">
        <w:rPr>
          <w:rFonts w:eastAsia="SimSun"/>
        </w:rPr>
        <w:t>If Rx-beam peak directions are identical:</w:t>
      </w:r>
    </w:p>
    <w:p w14:paraId="3B1ED3F9" w14:textId="77777777" w:rsidR="00DA22D0" w:rsidRPr="002C0185" w:rsidRDefault="00DA22D0" w:rsidP="003760F5">
      <w:pPr>
        <w:pStyle w:val="B1"/>
        <w:rPr>
          <w:rFonts w:eastAsia="MS Mincho"/>
        </w:rPr>
      </w:pPr>
      <w:r w:rsidRPr="002C0185">
        <w:rPr>
          <w:rFonts w:eastAsia="SimSun"/>
        </w:rPr>
        <w:t>1.</w:t>
      </w:r>
      <w:r w:rsidRPr="002C0185">
        <w:rPr>
          <w:rFonts w:eastAsia="SimSun"/>
        </w:rPr>
        <w:tab/>
        <w:t>Position the UE so that the Rx beam peak direction is aligned</w:t>
      </w:r>
      <w:r w:rsidRPr="002C0185">
        <w:rPr>
          <w:rFonts w:eastAsia="MS Mincho"/>
        </w:rPr>
        <w:t xml:space="preserve"> towards the measurement antenna.</w:t>
      </w:r>
    </w:p>
    <w:p w14:paraId="28B6C7C8" w14:textId="77777777" w:rsidR="00DA22D0" w:rsidRPr="002C0185" w:rsidRDefault="00DA22D0" w:rsidP="003760F5">
      <w:pPr>
        <w:pStyle w:val="B1"/>
        <w:rPr>
          <w:rFonts w:eastAsia="MS Mincho"/>
        </w:rPr>
      </w:pPr>
      <w:r w:rsidRPr="002C0185">
        <w:rPr>
          <w:rFonts w:eastAsia="SimSun"/>
        </w:rPr>
        <w:t>2.</w:t>
      </w:r>
      <w:r w:rsidRPr="002C0185">
        <w:rPr>
          <w:rFonts w:eastAsia="SimSun"/>
        </w:rPr>
        <w:tab/>
      </w:r>
      <w:r w:rsidRPr="002C0185">
        <w:rPr>
          <w:rFonts w:eastAsia="MS Mincho"/>
        </w:rPr>
        <w:t xml:space="preserve">Make the </w:t>
      </w:r>
      <w:r w:rsidR="00FE0B47" w:rsidRPr="002C0185">
        <w:rPr>
          <w:rFonts w:eastAsia="MS Mincho"/>
        </w:rPr>
        <w:t>UE</w:t>
      </w:r>
      <w:r w:rsidRPr="002C0185">
        <w:rPr>
          <w:rFonts w:eastAsia="MS Mincho"/>
        </w:rPr>
        <w:t xml:space="preserve"> report SS-RSRP at each frequency used in the test scenarios, while setting the downlink SS power at the centre of the quiet zone to -82dBm/SCS</w:t>
      </w:r>
      <w:r w:rsidRPr="002C0185">
        <w:rPr>
          <w:rFonts w:eastAsia="SimSun"/>
        </w:rPr>
        <w:t>.</w:t>
      </w:r>
      <w:r w:rsidRPr="002C0185">
        <w:rPr>
          <w:rFonts w:eastAsia="MS Mincho"/>
        </w:rPr>
        <w:t xml:space="preserve"> Here, the SS-RSRP reported levels are denoted as P</w:t>
      </w:r>
      <w:r w:rsidRPr="002C0185">
        <w:rPr>
          <w:rFonts w:eastAsia="MS Mincho"/>
          <w:vertAlign w:val="subscript"/>
        </w:rPr>
        <w:t>RSRP</w:t>
      </w:r>
      <w:r w:rsidRPr="002C0185">
        <w:rPr>
          <w:rFonts w:eastAsia="MS Mincho"/>
        </w:rPr>
        <w:t>(f).</w:t>
      </w:r>
    </w:p>
    <w:p w14:paraId="071B12B6" w14:textId="77777777" w:rsidR="00DA22D0" w:rsidRPr="002C0185" w:rsidRDefault="00DA22D0" w:rsidP="003760F5">
      <w:pPr>
        <w:pStyle w:val="B1"/>
        <w:rPr>
          <w:rFonts w:eastAsia="SimSun"/>
        </w:rPr>
      </w:pPr>
      <w:r w:rsidRPr="002C0185">
        <w:rPr>
          <w:rFonts w:eastAsia="SimSun"/>
        </w:rPr>
        <w:t>3.</w:t>
      </w:r>
      <w:r w:rsidRPr="002C0185">
        <w:rPr>
          <w:rFonts w:eastAsia="SimSun"/>
        </w:rPr>
        <w:tab/>
        <w:t>Calculate ‘</w:t>
      </w:r>
      <w:r w:rsidR="00FE0B47" w:rsidRPr="002C0185">
        <w:t>Delta(NRf)</w:t>
      </w:r>
      <w:r w:rsidRPr="002C0185">
        <w:rPr>
          <w:rFonts w:eastAsia="SimSun"/>
        </w:rPr>
        <w:t xml:space="preserve">’ for each carrier frequency used in the test case, using the equation: </w:t>
      </w:r>
      <w:r w:rsidR="00FE0B47" w:rsidRPr="002C0185">
        <w:t xml:space="preserve">Delta(NRf) </w:t>
      </w:r>
      <w:r w:rsidRPr="002C0185">
        <w:rPr>
          <w:rFonts w:ascii="Arial" w:eastAsia="SimSun" w:hAnsi="Arial" w:cs="Arial"/>
        </w:rPr>
        <w:t xml:space="preserve">= </w:t>
      </w:r>
      <w:r w:rsidRPr="002C0185">
        <w:rPr>
          <w:rFonts w:eastAsia="SimSun"/>
        </w:rPr>
        <w:t>P</w:t>
      </w:r>
      <w:r w:rsidRPr="002C0185">
        <w:rPr>
          <w:rFonts w:eastAsia="SimSun"/>
          <w:vertAlign w:val="subscript"/>
        </w:rPr>
        <w:t>RSRP</w:t>
      </w:r>
      <w:r w:rsidRPr="002C0185">
        <w:rPr>
          <w:rFonts w:eastAsia="SimSun"/>
        </w:rPr>
        <w:t>(f) + 82.</w:t>
      </w:r>
    </w:p>
    <w:p w14:paraId="34A9756F" w14:textId="77777777" w:rsidR="00DA22D0" w:rsidRPr="002C0185" w:rsidRDefault="00DA22D0" w:rsidP="00DA22D0">
      <w:pPr>
        <w:pStyle w:val="Heading4"/>
        <w:rPr>
          <w:rFonts w:eastAsia="MS Mincho"/>
        </w:rPr>
      </w:pPr>
      <w:bookmarkStart w:id="375" w:name="_Toc21354236"/>
      <w:bookmarkStart w:id="376" w:name="_Toc27749876"/>
      <w:r w:rsidRPr="002C0185">
        <w:t>6.</w:t>
      </w:r>
      <w:r w:rsidRPr="002C0185">
        <w:rPr>
          <w:rFonts w:eastAsia="MS Mincho"/>
        </w:rPr>
        <w:t>1</w:t>
      </w:r>
      <w:r w:rsidRPr="002C0185">
        <w:t>.</w:t>
      </w:r>
      <w:r w:rsidRPr="002C0185">
        <w:rPr>
          <w:rFonts w:eastAsia="MS Mincho"/>
        </w:rPr>
        <w:t>3</w:t>
      </w:r>
      <w:r w:rsidRPr="002C0185">
        <w:t>.4</w:t>
      </w:r>
      <w:r w:rsidRPr="002C0185">
        <w:tab/>
      </w:r>
      <w:r w:rsidRPr="002C0185">
        <w:rPr>
          <w:rFonts w:eastAsia="MS Mincho"/>
        </w:rPr>
        <w:t>Handling of Thresholds</w:t>
      </w:r>
      <w:bookmarkEnd w:id="375"/>
      <w:bookmarkEnd w:id="376"/>
    </w:p>
    <w:p w14:paraId="640AE855" w14:textId="77777777" w:rsidR="00DA22D0" w:rsidRPr="002C0185" w:rsidRDefault="00DA22D0" w:rsidP="00DA22D0">
      <w:r w:rsidRPr="002C0185">
        <w:t>Where a threshold value is specified in the test case (value identified as TH</w:t>
      </w:r>
      <w:r w:rsidRPr="002C0185">
        <w:rPr>
          <w:vertAlign w:val="subscript"/>
        </w:rPr>
        <w:t>test case</w:t>
      </w:r>
      <w:r w:rsidRPr="002C0185">
        <w:t>) it is signalled to the UE with a value TH</w:t>
      </w:r>
      <w:r w:rsidRPr="002C0185">
        <w:rPr>
          <w:vertAlign w:val="subscript"/>
        </w:rPr>
        <w:t>sig</w:t>
      </w:r>
      <w:r w:rsidRPr="002C0185">
        <w:t xml:space="preserve"> according to table 6.1.3.4-1.</w:t>
      </w:r>
    </w:p>
    <w:p w14:paraId="117FE9E3" w14:textId="77777777" w:rsidR="00DA22D0" w:rsidRPr="002C0185" w:rsidRDefault="00DA22D0" w:rsidP="00DA22D0">
      <w:pPr>
        <w:pStyle w:val="TH"/>
      </w:pPr>
      <w:bookmarkStart w:id="377" w:name="_CRTable6_1_3_41"/>
      <w:r w:rsidRPr="002C0185">
        <w:t xml:space="preserve">Table </w:t>
      </w:r>
      <w:bookmarkEnd w:id="377"/>
      <w:r w:rsidRPr="002C0185">
        <w:t>6.1.3.4-1: Handling of signalled threshold values</w:t>
      </w:r>
    </w:p>
    <w:tbl>
      <w:tblPr>
        <w:tblW w:w="8505" w:type="dxa"/>
        <w:jc w:val="center"/>
        <w:tblCellMar>
          <w:left w:w="99" w:type="dxa"/>
          <w:right w:w="99" w:type="dxa"/>
        </w:tblCellMar>
        <w:tblLook w:val="04A0" w:firstRow="1" w:lastRow="0" w:firstColumn="1" w:lastColumn="0" w:noHBand="0" w:noVBand="1"/>
      </w:tblPr>
      <w:tblGrid>
        <w:gridCol w:w="2835"/>
        <w:gridCol w:w="2835"/>
        <w:gridCol w:w="2835"/>
      </w:tblGrid>
      <w:tr w:rsidR="00DA22D0" w:rsidRPr="002C0185" w14:paraId="2AF844B7" w14:textId="77777777" w:rsidTr="00B45350">
        <w:trPr>
          <w:trHeight w:val="228"/>
          <w:jc w:val="center"/>
        </w:trPr>
        <w:tc>
          <w:tcPr>
            <w:tcW w:w="2835" w:type="dxa"/>
            <w:tcBorders>
              <w:top w:val="single" w:sz="4" w:space="0" w:color="auto"/>
              <w:left w:val="single" w:sz="4" w:space="0" w:color="auto"/>
              <w:bottom w:val="single" w:sz="4" w:space="0" w:color="000000"/>
              <w:right w:val="single" w:sz="4" w:space="0" w:color="auto"/>
            </w:tcBorders>
            <w:vAlign w:val="center"/>
            <w:hideMark/>
          </w:tcPr>
          <w:p w14:paraId="733C573E" w14:textId="77777777" w:rsidR="00DA22D0" w:rsidRPr="002C0185" w:rsidRDefault="00DA22D0" w:rsidP="00B45350">
            <w:pPr>
              <w:pStyle w:val="TAH"/>
              <w:rPr>
                <w:rFonts w:eastAsia="MS PGothic"/>
              </w:rPr>
            </w:pPr>
            <w:r w:rsidRPr="002C0185">
              <w:rPr>
                <w:rFonts w:eastAsia="MS PGothic"/>
              </w:rPr>
              <w:t>Type of Threshold</w:t>
            </w:r>
          </w:p>
        </w:tc>
        <w:tc>
          <w:tcPr>
            <w:tcW w:w="2835" w:type="dxa"/>
            <w:tcBorders>
              <w:top w:val="single" w:sz="4" w:space="0" w:color="auto"/>
              <w:left w:val="single" w:sz="4" w:space="0" w:color="auto"/>
              <w:bottom w:val="single" w:sz="4" w:space="0" w:color="000000"/>
              <w:right w:val="single" w:sz="4" w:space="0" w:color="auto"/>
            </w:tcBorders>
            <w:vAlign w:val="center"/>
            <w:hideMark/>
          </w:tcPr>
          <w:p w14:paraId="6CEBE50D" w14:textId="77777777" w:rsidR="00DA22D0" w:rsidRPr="002C0185" w:rsidRDefault="00DA22D0" w:rsidP="00B45350">
            <w:pPr>
              <w:pStyle w:val="TAH"/>
              <w:rPr>
                <w:rFonts w:eastAsia="MS PGothic"/>
              </w:rPr>
            </w:pPr>
            <w:r w:rsidRPr="002C0185">
              <w:rPr>
                <w:rFonts w:eastAsia="MS PGothic"/>
              </w:rPr>
              <w:t>Signalled value</w:t>
            </w:r>
          </w:p>
        </w:tc>
        <w:tc>
          <w:tcPr>
            <w:tcW w:w="2835" w:type="dxa"/>
            <w:tcBorders>
              <w:top w:val="single" w:sz="4" w:space="0" w:color="auto"/>
              <w:left w:val="nil"/>
              <w:bottom w:val="single" w:sz="4" w:space="0" w:color="auto"/>
              <w:right w:val="single" w:sz="4" w:space="0" w:color="auto"/>
            </w:tcBorders>
            <w:vAlign w:val="center"/>
            <w:hideMark/>
          </w:tcPr>
          <w:p w14:paraId="30BF038F" w14:textId="77777777" w:rsidR="00DA22D0" w:rsidRPr="002C0185" w:rsidRDefault="00DA22D0" w:rsidP="00B45350">
            <w:pPr>
              <w:pStyle w:val="TAH"/>
              <w:rPr>
                <w:rFonts w:eastAsia="MS PGothic"/>
              </w:rPr>
            </w:pPr>
            <w:r w:rsidRPr="002C0185">
              <w:rPr>
                <w:rFonts w:eastAsia="MS PGothic"/>
              </w:rPr>
              <w:t>Comment</w:t>
            </w:r>
          </w:p>
        </w:tc>
      </w:tr>
      <w:tr w:rsidR="00DA22D0" w:rsidRPr="002C0185" w14:paraId="4ED83333" w14:textId="77777777" w:rsidTr="00B45350">
        <w:trPr>
          <w:trHeight w:val="446"/>
          <w:jc w:val="center"/>
        </w:trPr>
        <w:tc>
          <w:tcPr>
            <w:tcW w:w="2835" w:type="dxa"/>
            <w:tcBorders>
              <w:top w:val="nil"/>
              <w:left w:val="single" w:sz="4" w:space="0" w:color="auto"/>
              <w:bottom w:val="single" w:sz="4" w:space="0" w:color="auto"/>
              <w:right w:val="single" w:sz="4" w:space="0" w:color="auto"/>
            </w:tcBorders>
            <w:vAlign w:val="center"/>
            <w:hideMark/>
          </w:tcPr>
          <w:p w14:paraId="1170EA10" w14:textId="77777777" w:rsidR="00DA22D0" w:rsidRPr="002C0185" w:rsidRDefault="00DA22D0" w:rsidP="00B45350">
            <w:pPr>
              <w:pStyle w:val="TAL"/>
              <w:rPr>
                <w:rFonts w:eastAsia="MS PGothic"/>
              </w:rPr>
            </w:pPr>
            <w:r w:rsidRPr="002C0185">
              <w:rPr>
                <w:rFonts w:eastAsia="MS PGothic"/>
              </w:rPr>
              <w:t>Absolute</w:t>
            </w:r>
          </w:p>
        </w:tc>
        <w:tc>
          <w:tcPr>
            <w:tcW w:w="2835" w:type="dxa"/>
            <w:tcBorders>
              <w:top w:val="nil"/>
              <w:left w:val="nil"/>
              <w:bottom w:val="single" w:sz="4" w:space="0" w:color="auto"/>
              <w:right w:val="single" w:sz="4" w:space="0" w:color="auto"/>
            </w:tcBorders>
            <w:vAlign w:val="center"/>
            <w:hideMark/>
          </w:tcPr>
          <w:p w14:paraId="33D02987" w14:textId="77777777" w:rsidR="00DA22D0" w:rsidRPr="002C0185" w:rsidRDefault="00DA22D0" w:rsidP="00B45350">
            <w:pPr>
              <w:pStyle w:val="TAC"/>
              <w:rPr>
                <w:rFonts w:eastAsia="MS PGothic"/>
              </w:rPr>
            </w:pPr>
            <w:r w:rsidRPr="002C0185">
              <w:t>TH</w:t>
            </w:r>
            <w:r w:rsidRPr="002C0185">
              <w:rPr>
                <w:vertAlign w:val="subscript"/>
              </w:rPr>
              <w:t>sig</w:t>
            </w:r>
            <w:r w:rsidRPr="002C0185">
              <w:t>(f) = TH</w:t>
            </w:r>
            <w:r w:rsidRPr="002C0185">
              <w:rPr>
                <w:vertAlign w:val="subscript"/>
              </w:rPr>
              <w:t>test case</w:t>
            </w:r>
            <w:r w:rsidRPr="002C0185">
              <w:t xml:space="preserve"> + </w:t>
            </w:r>
            <w:r w:rsidR="00FE0B47" w:rsidRPr="002C0185">
              <w:t>Delta(NRf)</w:t>
            </w:r>
          </w:p>
        </w:tc>
        <w:tc>
          <w:tcPr>
            <w:tcW w:w="2835" w:type="dxa"/>
            <w:tcBorders>
              <w:top w:val="nil"/>
              <w:left w:val="nil"/>
              <w:bottom w:val="single" w:sz="4" w:space="0" w:color="auto"/>
              <w:right w:val="single" w:sz="4" w:space="0" w:color="auto"/>
            </w:tcBorders>
            <w:vAlign w:val="center"/>
            <w:hideMark/>
          </w:tcPr>
          <w:p w14:paraId="53D5DEFB" w14:textId="77777777" w:rsidR="00DA22D0" w:rsidRPr="002C0185" w:rsidRDefault="00FE0B47" w:rsidP="00B45350">
            <w:pPr>
              <w:pStyle w:val="TAC"/>
              <w:rPr>
                <w:rFonts w:eastAsia="MS PGothic"/>
              </w:rPr>
            </w:pPr>
            <w:r w:rsidRPr="002C0185">
              <w:t>Delta(NRf)</w:t>
            </w:r>
            <w:r w:rsidR="00DA22D0" w:rsidRPr="002C0185">
              <w:rPr>
                <w:rFonts w:cs="Arial"/>
              </w:rPr>
              <w:t xml:space="preserve"> value according to the frequency of the cell being compared to the threshold</w:t>
            </w:r>
          </w:p>
        </w:tc>
      </w:tr>
      <w:tr w:rsidR="00DA22D0" w:rsidRPr="002C0185" w14:paraId="502A6FD1" w14:textId="77777777" w:rsidTr="00B45350">
        <w:trPr>
          <w:trHeight w:val="446"/>
          <w:jc w:val="center"/>
        </w:trPr>
        <w:tc>
          <w:tcPr>
            <w:tcW w:w="2835" w:type="dxa"/>
            <w:tcBorders>
              <w:top w:val="single" w:sz="4" w:space="0" w:color="auto"/>
              <w:left w:val="single" w:sz="4" w:space="0" w:color="auto"/>
              <w:bottom w:val="single" w:sz="4" w:space="0" w:color="auto"/>
              <w:right w:val="single" w:sz="4" w:space="0" w:color="auto"/>
            </w:tcBorders>
            <w:vAlign w:val="center"/>
          </w:tcPr>
          <w:p w14:paraId="57311A92" w14:textId="5ACEB5ED" w:rsidR="00DA22D0" w:rsidRPr="002C0185" w:rsidRDefault="00DA22D0" w:rsidP="00B45350">
            <w:pPr>
              <w:pStyle w:val="TAL"/>
              <w:rPr>
                <w:rFonts w:eastAsia="MS PGothic"/>
              </w:rPr>
            </w:pPr>
            <w:r w:rsidRPr="002C0185">
              <w:rPr>
                <w:rFonts w:eastAsia="MS PGothic"/>
              </w:rPr>
              <w:t>Relative, intra-frequency</w:t>
            </w:r>
          </w:p>
        </w:tc>
        <w:tc>
          <w:tcPr>
            <w:tcW w:w="2835" w:type="dxa"/>
            <w:tcBorders>
              <w:top w:val="single" w:sz="4" w:space="0" w:color="auto"/>
              <w:left w:val="nil"/>
              <w:bottom w:val="single" w:sz="4" w:space="0" w:color="auto"/>
              <w:right w:val="single" w:sz="4" w:space="0" w:color="auto"/>
            </w:tcBorders>
            <w:vAlign w:val="center"/>
          </w:tcPr>
          <w:p w14:paraId="11D53439" w14:textId="77777777" w:rsidR="00DA22D0" w:rsidRPr="002C0185" w:rsidRDefault="00DA22D0" w:rsidP="00B45350">
            <w:pPr>
              <w:pStyle w:val="TAC"/>
            </w:pPr>
            <w:r w:rsidRPr="002C0185">
              <w:t>TH</w:t>
            </w:r>
            <w:r w:rsidRPr="002C0185">
              <w:rPr>
                <w:vertAlign w:val="subscript"/>
              </w:rPr>
              <w:t>sig</w:t>
            </w:r>
            <w:r w:rsidRPr="002C0185">
              <w:t>(f) = TH</w:t>
            </w:r>
            <w:r w:rsidRPr="002C0185">
              <w:rPr>
                <w:vertAlign w:val="subscript"/>
              </w:rPr>
              <w:t>test case</w:t>
            </w:r>
          </w:p>
        </w:tc>
        <w:tc>
          <w:tcPr>
            <w:tcW w:w="2835" w:type="dxa"/>
            <w:tcBorders>
              <w:top w:val="single" w:sz="4" w:space="0" w:color="auto"/>
              <w:left w:val="nil"/>
              <w:bottom w:val="single" w:sz="4" w:space="0" w:color="auto"/>
              <w:right w:val="single" w:sz="4" w:space="0" w:color="auto"/>
            </w:tcBorders>
            <w:vAlign w:val="center"/>
          </w:tcPr>
          <w:p w14:paraId="3B4138BD" w14:textId="77777777" w:rsidR="00DA22D0" w:rsidRPr="002C0185" w:rsidRDefault="00DA22D0" w:rsidP="00B45350">
            <w:pPr>
              <w:pStyle w:val="TAC"/>
              <w:rPr>
                <w:rFonts w:cs="Arial"/>
              </w:rPr>
            </w:pPr>
          </w:p>
        </w:tc>
      </w:tr>
      <w:tr w:rsidR="00DA22D0" w:rsidRPr="002C0185" w14:paraId="4EC67D54" w14:textId="77777777" w:rsidTr="00207D75">
        <w:trPr>
          <w:trHeight w:val="446"/>
          <w:jc w:val="center"/>
        </w:trPr>
        <w:tc>
          <w:tcPr>
            <w:tcW w:w="2835" w:type="dxa"/>
            <w:tcBorders>
              <w:top w:val="nil"/>
              <w:left w:val="single" w:sz="4" w:space="0" w:color="auto"/>
              <w:bottom w:val="single" w:sz="4" w:space="0" w:color="auto"/>
              <w:right w:val="single" w:sz="4" w:space="0" w:color="auto"/>
            </w:tcBorders>
            <w:vAlign w:val="center"/>
          </w:tcPr>
          <w:p w14:paraId="071097DF" w14:textId="77777777" w:rsidR="00DA22D0" w:rsidRPr="002C0185" w:rsidRDefault="00DA22D0" w:rsidP="00B45350">
            <w:pPr>
              <w:pStyle w:val="TAL"/>
              <w:rPr>
                <w:rFonts w:eastAsia="MS PGothic"/>
              </w:rPr>
            </w:pPr>
            <w:r w:rsidRPr="002C0185">
              <w:rPr>
                <w:rFonts w:eastAsia="MS PGothic"/>
              </w:rPr>
              <w:t xml:space="preserve">Relative, inter-frequency </w:t>
            </w:r>
          </w:p>
        </w:tc>
        <w:tc>
          <w:tcPr>
            <w:tcW w:w="2835" w:type="dxa"/>
            <w:tcBorders>
              <w:top w:val="nil"/>
              <w:left w:val="nil"/>
              <w:bottom w:val="single" w:sz="4" w:space="0" w:color="auto"/>
              <w:right w:val="single" w:sz="4" w:space="0" w:color="auto"/>
            </w:tcBorders>
            <w:vAlign w:val="center"/>
          </w:tcPr>
          <w:p w14:paraId="229EEB8E" w14:textId="77777777" w:rsidR="00DA22D0" w:rsidRPr="002C0185" w:rsidRDefault="00FE0B47" w:rsidP="00B45350">
            <w:pPr>
              <w:pStyle w:val="TAC"/>
            </w:pPr>
            <w:r w:rsidRPr="002C0185">
              <w:rPr>
                <w:i/>
              </w:rPr>
              <w:t>a3-Offset</w:t>
            </w:r>
            <w:r w:rsidRPr="002C0185">
              <w:rPr>
                <w:vertAlign w:val="subscript"/>
              </w:rPr>
              <w:t xml:space="preserve"> sig</w:t>
            </w:r>
            <w:r w:rsidRPr="002C0185">
              <w:t xml:space="preserve"> = </w:t>
            </w:r>
            <w:r w:rsidRPr="002C0185">
              <w:rPr>
                <w:i/>
              </w:rPr>
              <w:t>a3-Offset</w:t>
            </w:r>
            <w:r w:rsidRPr="002C0185">
              <w:rPr>
                <w:vertAlign w:val="subscript"/>
              </w:rPr>
              <w:t xml:space="preserve"> test case</w:t>
            </w:r>
            <w:r w:rsidRPr="002C0185">
              <w:t xml:space="preserve"> + Delta(NR</w:t>
            </w:r>
            <w:r w:rsidRPr="002C0185">
              <w:rPr>
                <w:rFonts w:cs="Arial"/>
              </w:rPr>
              <w:t>f</w:t>
            </w:r>
            <w:r w:rsidRPr="002C0185">
              <w:rPr>
                <w:rFonts w:cs="Arial"/>
                <w:vertAlign w:val="subscript"/>
              </w:rPr>
              <w:t>n</w:t>
            </w:r>
            <w:r w:rsidRPr="002C0185">
              <w:t>)</w:t>
            </w:r>
            <w:r w:rsidRPr="002C0185" w:rsidDel="00895C90">
              <w:t xml:space="preserve"> </w:t>
            </w:r>
            <w:r w:rsidRPr="002C0185">
              <w:t>- Delta(NR</w:t>
            </w:r>
            <w:r w:rsidRPr="002C0185">
              <w:rPr>
                <w:rFonts w:cs="Arial"/>
              </w:rPr>
              <w:t>f</w:t>
            </w:r>
            <w:r w:rsidRPr="002C0185">
              <w:rPr>
                <w:rFonts w:cs="Arial"/>
                <w:vertAlign w:val="subscript"/>
              </w:rPr>
              <w:t>p</w:t>
            </w:r>
            <w:r w:rsidRPr="002C0185">
              <w:rPr>
                <w:rFonts w:cs="Arial"/>
              </w:rPr>
              <w:t>)</w:t>
            </w:r>
          </w:p>
        </w:tc>
        <w:tc>
          <w:tcPr>
            <w:tcW w:w="2835" w:type="dxa"/>
            <w:tcBorders>
              <w:top w:val="nil"/>
              <w:left w:val="nil"/>
              <w:bottom w:val="single" w:sz="4" w:space="0" w:color="auto"/>
              <w:right w:val="single" w:sz="4" w:space="0" w:color="auto"/>
            </w:tcBorders>
            <w:vAlign w:val="center"/>
          </w:tcPr>
          <w:p w14:paraId="45BF5A23" w14:textId="77777777" w:rsidR="00FE0B47" w:rsidRPr="002C0185" w:rsidRDefault="00FE0B47" w:rsidP="00FE0B47">
            <w:pPr>
              <w:pStyle w:val="TAC"/>
              <w:rPr>
                <w:rFonts w:cs="Arial"/>
              </w:rPr>
            </w:pPr>
            <w:r w:rsidRPr="002C0185">
              <w:t>Delta(NR</w:t>
            </w:r>
            <w:r w:rsidRPr="002C0185">
              <w:rPr>
                <w:rFonts w:cs="Arial"/>
              </w:rPr>
              <w:t>f</w:t>
            </w:r>
            <w:r w:rsidRPr="002C0185">
              <w:rPr>
                <w:rFonts w:cs="Arial"/>
                <w:vertAlign w:val="subscript"/>
              </w:rPr>
              <w:t>p</w:t>
            </w:r>
            <w:r w:rsidRPr="002C0185">
              <w:rPr>
                <w:rFonts w:cs="Arial"/>
              </w:rPr>
              <w:t xml:space="preserve">) is the </w:t>
            </w:r>
            <w:r w:rsidRPr="002C0185">
              <w:t>Delta</w:t>
            </w:r>
            <w:r w:rsidRPr="002C0185">
              <w:rPr>
                <w:rFonts w:cs="Arial"/>
              </w:rPr>
              <w:t xml:space="preserve"> value for the </w:t>
            </w:r>
            <w:r w:rsidRPr="002C0185">
              <w:t>SpCell</w:t>
            </w:r>
            <w:r w:rsidRPr="002C0185">
              <w:rPr>
                <w:rFonts w:cs="Arial"/>
              </w:rPr>
              <w:t xml:space="preserve"> frequency</w:t>
            </w:r>
          </w:p>
          <w:p w14:paraId="58F1C95B" w14:textId="77777777" w:rsidR="00DA22D0" w:rsidRPr="002C0185" w:rsidRDefault="00FE0B47" w:rsidP="00FE0B47">
            <w:pPr>
              <w:pStyle w:val="TAC"/>
              <w:rPr>
                <w:rFonts w:cs="Arial"/>
              </w:rPr>
            </w:pPr>
            <w:r w:rsidRPr="002C0185">
              <w:t>Delta(NR</w:t>
            </w:r>
            <w:r w:rsidRPr="002C0185">
              <w:rPr>
                <w:rFonts w:cs="Arial"/>
              </w:rPr>
              <w:t>f</w:t>
            </w:r>
            <w:r w:rsidRPr="002C0185">
              <w:rPr>
                <w:rFonts w:cs="Arial"/>
                <w:vertAlign w:val="subscript"/>
              </w:rPr>
              <w:t>n</w:t>
            </w:r>
            <w:r w:rsidRPr="002C0185">
              <w:t>)</w:t>
            </w:r>
            <w:r w:rsidRPr="002C0185">
              <w:rPr>
                <w:rFonts w:cs="Arial"/>
              </w:rPr>
              <w:t xml:space="preserve"> is the </w:t>
            </w:r>
            <w:r w:rsidRPr="002C0185">
              <w:t>Delta</w:t>
            </w:r>
            <w:r w:rsidRPr="002C0185">
              <w:rPr>
                <w:rFonts w:cs="Arial"/>
              </w:rPr>
              <w:t xml:space="preserve"> value for the </w:t>
            </w:r>
            <w:r w:rsidRPr="002C0185">
              <w:t>neighbour cell</w:t>
            </w:r>
            <w:r w:rsidRPr="002C0185">
              <w:rPr>
                <w:rFonts w:cs="Arial"/>
              </w:rPr>
              <w:t xml:space="preserve"> frequency</w:t>
            </w:r>
          </w:p>
        </w:tc>
      </w:tr>
      <w:tr w:rsidR="00FE0B47" w:rsidRPr="002C0185" w14:paraId="027D2DA5" w14:textId="77777777" w:rsidTr="00207D75">
        <w:trPr>
          <w:trHeight w:val="446"/>
          <w:jc w:val="center"/>
        </w:trPr>
        <w:tc>
          <w:tcPr>
            <w:tcW w:w="2835" w:type="dxa"/>
            <w:tcBorders>
              <w:top w:val="single" w:sz="4" w:space="0" w:color="auto"/>
              <w:left w:val="single" w:sz="4" w:space="0" w:color="auto"/>
              <w:bottom w:val="single" w:sz="4" w:space="0" w:color="auto"/>
              <w:right w:val="single" w:sz="4" w:space="0" w:color="auto"/>
            </w:tcBorders>
            <w:vAlign w:val="center"/>
          </w:tcPr>
          <w:p w14:paraId="2FC2CE1E" w14:textId="77777777" w:rsidR="00FE0B47" w:rsidRPr="002C0185" w:rsidRDefault="00FE0B47" w:rsidP="00FE0B47">
            <w:pPr>
              <w:pStyle w:val="TAL"/>
              <w:rPr>
                <w:rFonts w:eastAsia="MS PGothic"/>
              </w:rPr>
            </w:pPr>
            <w:r w:rsidRPr="002C0185">
              <w:rPr>
                <w:rFonts w:eastAsia="MS PGothic"/>
              </w:rPr>
              <w:t>Relative, inter-frequency, Event A6</w:t>
            </w:r>
          </w:p>
        </w:tc>
        <w:tc>
          <w:tcPr>
            <w:tcW w:w="2835" w:type="dxa"/>
            <w:tcBorders>
              <w:top w:val="single" w:sz="4" w:space="0" w:color="auto"/>
              <w:left w:val="nil"/>
              <w:bottom w:val="single" w:sz="4" w:space="0" w:color="auto"/>
              <w:right w:val="single" w:sz="4" w:space="0" w:color="auto"/>
            </w:tcBorders>
            <w:vAlign w:val="center"/>
          </w:tcPr>
          <w:p w14:paraId="5F6A1D21" w14:textId="77777777" w:rsidR="00FE0B47" w:rsidRPr="002C0185" w:rsidRDefault="00FE0B47" w:rsidP="00FE0B47">
            <w:pPr>
              <w:pStyle w:val="TAC"/>
            </w:pPr>
            <w:r w:rsidRPr="002C0185">
              <w:rPr>
                <w:i/>
              </w:rPr>
              <w:t>a6-Offset</w:t>
            </w:r>
            <w:r w:rsidRPr="002C0185">
              <w:rPr>
                <w:vertAlign w:val="subscript"/>
              </w:rPr>
              <w:t xml:space="preserve"> sig</w:t>
            </w:r>
            <w:r w:rsidRPr="002C0185">
              <w:t xml:space="preserve"> = </w:t>
            </w:r>
            <w:r w:rsidRPr="002C0185">
              <w:rPr>
                <w:i/>
              </w:rPr>
              <w:t>a6-Offset</w:t>
            </w:r>
            <w:r w:rsidRPr="002C0185">
              <w:rPr>
                <w:vertAlign w:val="subscript"/>
              </w:rPr>
              <w:t xml:space="preserve"> test case</w:t>
            </w:r>
            <w:r w:rsidRPr="002C0185">
              <w:t xml:space="preserve"> + Delta(NR</w:t>
            </w:r>
            <w:r w:rsidRPr="002C0185">
              <w:rPr>
                <w:rFonts w:cs="Arial"/>
              </w:rPr>
              <w:t>f</w:t>
            </w:r>
            <w:r w:rsidRPr="002C0185">
              <w:rPr>
                <w:rFonts w:cs="Arial"/>
                <w:vertAlign w:val="subscript"/>
              </w:rPr>
              <w:t>n</w:t>
            </w:r>
            <w:r w:rsidRPr="002C0185">
              <w:t>)</w:t>
            </w:r>
            <w:r w:rsidRPr="002C0185" w:rsidDel="00895C90">
              <w:t xml:space="preserve"> </w:t>
            </w:r>
            <w:r w:rsidRPr="002C0185">
              <w:t>- Delta(NR</w:t>
            </w:r>
            <w:r w:rsidRPr="002C0185">
              <w:rPr>
                <w:rFonts w:cs="Arial"/>
              </w:rPr>
              <w:t>f</w:t>
            </w:r>
            <w:r w:rsidRPr="002C0185">
              <w:rPr>
                <w:rFonts w:cs="Arial"/>
                <w:vertAlign w:val="subscript"/>
              </w:rPr>
              <w:t>s</w:t>
            </w:r>
            <w:r w:rsidRPr="002C0185">
              <w:rPr>
                <w:rFonts w:cs="Arial"/>
              </w:rPr>
              <w:t>)</w:t>
            </w:r>
          </w:p>
        </w:tc>
        <w:tc>
          <w:tcPr>
            <w:tcW w:w="2835" w:type="dxa"/>
            <w:tcBorders>
              <w:top w:val="single" w:sz="4" w:space="0" w:color="auto"/>
              <w:left w:val="nil"/>
              <w:bottom w:val="single" w:sz="4" w:space="0" w:color="auto"/>
              <w:right w:val="single" w:sz="4" w:space="0" w:color="auto"/>
            </w:tcBorders>
            <w:vAlign w:val="center"/>
          </w:tcPr>
          <w:p w14:paraId="04EC58BA" w14:textId="77777777" w:rsidR="00FE0B47" w:rsidRPr="002C0185" w:rsidRDefault="00FE0B47" w:rsidP="00FE0B47">
            <w:pPr>
              <w:pStyle w:val="TAC"/>
              <w:rPr>
                <w:rFonts w:cs="Arial"/>
              </w:rPr>
            </w:pPr>
            <w:r w:rsidRPr="002C0185">
              <w:t>Delta(NR</w:t>
            </w:r>
            <w:r w:rsidRPr="002C0185">
              <w:rPr>
                <w:rFonts w:cs="Arial"/>
              </w:rPr>
              <w:t>f</w:t>
            </w:r>
            <w:r w:rsidRPr="002C0185">
              <w:rPr>
                <w:rFonts w:cs="Arial"/>
                <w:vertAlign w:val="subscript"/>
              </w:rPr>
              <w:t>s</w:t>
            </w:r>
            <w:r w:rsidRPr="002C0185">
              <w:rPr>
                <w:rFonts w:cs="Arial"/>
              </w:rPr>
              <w:t xml:space="preserve">) is the </w:t>
            </w:r>
            <w:r w:rsidRPr="002C0185">
              <w:t>Delta</w:t>
            </w:r>
            <w:r w:rsidRPr="002C0185">
              <w:rPr>
                <w:rFonts w:cs="Arial"/>
              </w:rPr>
              <w:t xml:space="preserve"> value for the </w:t>
            </w:r>
            <w:r w:rsidRPr="002C0185">
              <w:t>SCell</w:t>
            </w:r>
            <w:r w:rsidRPr="002C0185">
              <w:rPr>
                <w:rFonts w:cs="Arial"/>
              </w:rPr>
              <w:t xml:space="preserve"> frequency</w:t>
            </w:r>
          </w:p>
          <w:p w14:paraId="7A1493F6" w14:textId="77777777" w:rsidR="00FE0B47" w:rsidRPr="002C0185" w:rsidRDefault="00FE0B47" w:rsidP="00FE0B47">
            <w:pPr>
              <w:pStyle w:val="TAC"/>
              <w:rPr>
                <w:rFonts w:cs="Arial"/>
              </w:rPr>
            </w:pPr>
            <w:r w:rsidRPr="002C0185">
              <w:t>Delta(NR</w:t>
            </w:r>
            <w:r w:rsidRPr="002C0185">
              <w:rPr>
                <w:rFonts w:cs="Arial"/>
              </w:rPr>
              <w:t>f</w:t>
            </w:r>
            <w:r w:rsidRPr="002C0185">
              <w:rPr>
                <w:rFonts w:cs="Arial"/>
                <w:vertAlign w:val="subscript"/>
              </w:rPr>
              <w:t>n</w:t>
            </w:r>
            <w:r w:rsidRPr="002C0185">
              <w:t>)</w:t>
            </w:r>
            <w:r w:rsidRPr="002C0185">
              <w:rPr>
                <w:rFonts w:cs="Arial"/>
              </w:rPr>
              <w:t xml:space="preserve"> is the </w:t>
            </w:r>
            <w:r w:rsidRPr="002C0185">
              <w:t>Delta</w:t>
            </w:r>
            <w:r w:rsidRPr="002C0185">
              <w:rPr>
                <w:rFonts w:cs="Arial"/>
              </w:rPr>
              <w:t xml:space="preserve"> value for the </w:t>
            </w:r>
            <w:r w:rsidRPr="002C0185">
              <w:t>neighbour cell</w:t>
            </w:r>
            <w:r w:rsidRPr="002C0185">
              <w:rPr>
                <w:rFonts w:cs="Arial"/>
              </w:rPr>
              <w:t xml:space="preserve"> frequency</w:t>
            </w:r>
          </w:p>
        </w:tc>
      </w:tr>
    </w:tbl>
    <w:p w14:paraId="174CCE5D" w14:textId="77777777" w:rsidR="00DA22D0" w:rsidRPr="002C0185" w:rsidRDefault="00DA22D0" w:rsidP="00DA22D0">
      <w:pPr>
        <w:rPr>
          <w:rFonts w:eastAsia="MS Mincho"/>
        </w:rPr>
      </w:pPr>
    </w:p>
    <w:p w14:paraId="78957AD5" w14:textId="77777777" w:rsidR="00476CF9" w:rsidRPr="002C0185" w:rsidRDefault="00476CF9" w:rsidP="00476CF9">
      <w:pPr>
        <w:pStyle w:val="Heading3"/>
      </w:pPr>
      <w:bookmarkStart w:id="378" w:name="_Toc21354237"/>
      <w:bookmarkStart w:id="379" w:name="_Toc27749877"/>
      <w:r w:rsidRPr="002C0185">
        <w:t>6.1.4</w:t>
      </w:r>
      <w:r w:rsidRPr="002C0185">
        <w:tab/>
        <w:t>Requirements for timer tolerances</w:t>
      </w:r>
      <w:bookmarkEnd w:id="378"/>
      <w:bookmarkEnd w:id="379"/>
    </w:p>
    <w:p w14:paraId="1996454D" w14:textId="77777777" w:rsidR="00476CF9" w:rsidRPr="002C0185" w:rsidRDefault="00476CF9" w:rsidP="00476CF9">
      <w:r w:rsidRPr="002C0185">
        <w:t>The timer tolerances specified for the test environment in this subclause apply to all Signalling test cases defined in TS 38.523-1 [12] unless otherwise specified</w:t>
      </w:r>
      <w:r w:rsidR="00DA22D0" w:rsidRPr="002C0185">
        <w:t>.</w:t>
      </w:r>
    </w:p>
    <w:p w14:paraId="34ED61A2" w14:textId="77777777" w:rsidR="00476CF9" w:rsidRPr="002C0185" w:rsidRDefault="00476CF9" w:rsidP="00476CF9">
      <w:r w:rsidRPr="002C0185">
        <w:t>All the timers used during testing are within a tolerance margin given by the equation below. If for a specific test a different tolerance value is required, then this should be specified in the relevant test document (i.e. the document where the test is described).</w:t>
      </w:r>
    </w:p>
    <w:p w14:paraId="11C74258" w14:textId="77777777" w:rsidR="008F5A94" w:rsidRPr="002C0185" w:rsidRDefault="00476CF9" w:rsidP="00476CF9">
      <w:r w:rsidRPr="002C0185">
        <w:t>Timer tolerance = 10%.</w:t>
      </w:r>
    </w:p>
    <w:p w14:paraId="2448F02E" w14:textId="77777777" w:rsidR="00604D38" w:rsidRPr="002C0185" w:rsidRDefault="00604D38" w:rsidP="004D697C">
      <w:pPr>
        <w:pStyle w:val="Heading2"/>
      </w:pPr>
      <w:bookmarkStart w:id="380" w:name="_Toc21354238"/>
      <w:bookmarkStart w:id="381" w:name="_Toc27749878"/>
      <w:r w:rsidRPr="002C0185">
        <w:t>6.2</w:t>
      </w:r>
      <w:r w:rsidRPr="002C0185">
        <w:tab/>
        <w:t>Reference test conditions</w:t>
      </w:r>
      <w:bookmarkEnd w:id="380"/>
      <w:bookmarkEnd w:id="381"/>
    </w:p>
    <w:p w14:paraId="1D32CFC2" w14:textId="77777777" w:rsidR="00604D38" w:rsidRPr="002C0185" w:rsidRDefault="00604D38" w:rsidP="004D697C">
      <w:pPr>
        <w:pStyle w:val="Heading3"/>
      </w:pPr>
      <w:bookmarkStart w:id="382" w:name="_Toc21354239"/>
      <w:bookmarkStart w:id="383" w:name="_Toc27749879"/>
      <w:r w:rsidRPr="002C0185">
        <w:t>6.2.1</w:t>
      </w:r>
      <w:r w:rsidRPr="002C0185">
        <w:tab/>
      </w:r>
      <w:r w:rsidR="00B008AC" w:rsidRPr="002C0185">
        <w:t>Physical Channel Allocations</w:t>
      </w:r>
      <w:bookmarkEnd w:id="382"/>
      <w:bookmarkEnd w:id="383"/>
    </w:p>
    <w:p w14:paraId="4158FE0C" w14:textId="77777777" w:rsidR="00B008AC" w:rsidRPr="002C0185" w:rsidRDefault="00B008AC" w:rsidP="004D697C">
      <w:pPr>
        <w:pStyle w:val="Heading4"/>
        <w:keepNext w:val="0"/>
        <w:keepLines w:val="0"/>
      </w:pPr>
      <w:bookmarkStart w:id="384" w:name="_Toc21354240"/>
      <w:bookmarkStart w:id="385" w:name="_Toc27749880"/>
      <w:r w:rsidRPr="002C0185">
        <w:t>6.2.1.1</w:t>
      </w:r>
      <w:r w:rsidRPr="002C0185">
        <w:tab/>
        <w:t>Antennas</w:t>
      </w:r>
      <w:bookmarkEnd w:id="384"/>
      <w:bookmarkEnd w:id="385"/>
    </w:p>
    <w:p w14:paraId="0E16F186" w14:textId="77777777" w:rsidR="00B008AC" w:rsidRPr="002C0185" w:rsidRDefault="00B008AC" w:rsidP="00B008AC">
      <w:r w:rsidRPr="002C0185">
        <w:t>If the UE has two or more Rx antennas, the same downlink signal is applied to each one, except if MIMO is tested. All UE Rx antennas shall be connected.</w:t>
      </w:r>
    </w:p>
    <w:p w14:paraId="213C4905" w14:textId="77777777" w:rsidR="00B008AC" w:rsidRPr="002C0185" w:rsidRDefault="00B008AC" w:rsidP="00B008AC">
      <w:pPr>
        <w:rPr>
          <w:rFonts w:ascii="Arial" w:hAnsi="Arial"/>
          <w:sz w:val="24"/>
        </w:rPr>
      </w:pPr>
      <w:r w:rsidRPr="002C0185">
        <w:t>If the UE has one Rx antenna, the downlink signal is applied to it.</w:t>
      </w:r>
    </w:p>
    <w:p w14:paraId="20CA0628" w14:textId="77777777" w:rsidR="00B008AC" w:rsidRPr="002C0185" w:rsidRDefault="00B008AC" w:rsidP="004D697C">
      <w:pPr>
        <w:pStyle w:val="Heading4"/>
      </w:pPr>
      <w:bookmarkStart w:id="386" w:name="_Toc21354241"/>
      <w:bookmarkStart w:id="387" w:name="_Toc27749881"/>
      <w:r w:rsidRPr="002C0185">
        <w:t>6.2.1.2</w:t>
      </w:r>
      <w:r w:rsidRPr="002C0185">
        <w:tab/>
        <w:t>Downlink physical channels and physical signals</w:t>
      </w:r>
      <w:bookmarkEnd w:id="386"/>
      <w:bookmarkEnd w:id="387"/>
    </w:p>
    <w:p w14:paraId="015AEEFF" w14:textId="77777777" w:rsidR="003804E6" w:rsidRPr="002C0185" w:rsidRDefault="003804E6" w:rsidP="003804E6">
      <w:r w:rsidRPr="002C0185">
        <w:t>In general for signalling test cases the power allocation for downlink physical channels and signals is specified in relation to a reference cell power.</w:t>
      </w:r>
    </w:p>
    <w:p w14:paraId="188F6489" w14:textId="77777777" w:rsidR="003804E6" w:rsidRPr="002C0185" w:rsidRDefault="003804E6" w:rsidP="003804E6">
      <w:r w:rsidRPr="002C0185">
        <w:t>Unless specifically specified otherwise in a signalling test case prose, all cells use only one beam.</w:t>
      </w:r>
    </w:p>
    <w:p w14:paraId="5010A294" w14:textId="77777777" w:rsidR="003804E6" w:rsidRPr="002C0185" w:rsidRDefault="003804E6" w:rsidP="003804E6">
      <w:r w:rsidRPr="002C0185">
        <w:t>In case of only one beam per cell this reference cell power is the EPRE of the secondary synchronization signal (SSS) and referred to as “SS/PBCH SSS EPRE”.</w:t>
      </w:r>
    </w:p>
    <w:p w14:paraId="2939DFB2" w14:textId="77777777" w:rsidR="003804E6" w:rsidRPr="002C0185" w:rsidRDefault="003804E6" w:rsidP="003804E6">
      <w:r w:rsidRPr="002C0185">
        <w:t>In case of more than one beam per cell the power levels of the different SS/PBCH blocks may be different what makes it difficult to specify the EPREs of other physical channels and signals relative to the EPRE of any SSS. Therefore for multiple beams test cases the power levels are specified relative to the reference cell power.</w:t>
      </w:r>
    </w:p>
    <w:p w14:paraId="2C477C3E" w14:textId="77777777" w:rsidR="00B008AC" w:rsidRPr="002C0185" w:rsidRDefault="003804E6" w:rsidP="003804E6">
      <w:r w:rsidRPr="002C0185">
        <w:t>For single beam per cell test cases the p</w:t>
      </w:r>
      <w:r w:rsidR="00B008AC" w:rsidRPr="002C0185">
        <w:t xml:space="preserve">ower allocation of downlink physical channels for </w:t>
      </w:r>
      <w:r w:rsidRPr="002C0185">
        <w:t>s</w:t>
      </w:r>
      <w:r w:rsidR="00B008AC" w:rsidRPr="002C0185">
        <w:t>ignalling test cases is specified in table 6.2.1.2-1</w:t>
      </w:r>
      <w:r w:rsidRPr="002C0185">
        <w:t>, for multiple beams per cell test cases the power allocation is specified in table 6.2.1.2-2</w:t>
      </w:r>
      <w:r w:rsidR="00B008AC" w:rsidRPr="002C0185">
        <w:t>.</w:t>
      </w:r>
    </w:p>
    <w:p w14:paraId="4D76226D" w14:textId="77777777" w:rsidR="00B008AC" w:rsidRPr="002C0185" w:rsidRDefault="00B008AC" w:rsidP="004D697C">
      <w:pPr>
        <w:pStyle w:val="TH"/>
      </w:pPr>
      <w:bookmarkStart w:id="388" w:name="_CRTable6_2_1_21"/>
      <w:r w:rsidRPr="002C0185">
        <w:t xml:space="preserve">Table </w:t>
      </w:r>
      <w:bookmarkEnd w:id="388"/>
      <w:r w:rsidRPr="002C0185">
        <w:t xml:space="preserve">6.2.1.2-1: Power allocation for OFDM symbols and reference signals for </w:t>
      </w:r>
      <w:r w:rsidR="003804E6" w:rsidRPr="002C0185">
        <w:t>s</w:t>
      </w:r>
      <w:r w:rsidRPr="002C0185">
        <w:t>ignalling test cases</w:t>
      </w:r>
      <w:r w:rsidR="003804E6" w:rsidRPr="002C0185">
        <w:t xml:space="preserve"> (single beam)</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1134"/>
        <w:gridCol w:w="1984"/>
        <w:gridCol w:w="2945"/>
      </w:tblGrid>
      <w:tr w:rsidR="003804E6" w:rsidRPr="002C0185" w14:paraId="41346A82"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48138983" w14:textId="77777777" w:rsidR="003804E6" w:rsidRPr="002C0185" w:rsidRDefault="003804E6" w:rsidP="003760F5">
            <w:pPr>
              <w:pStyle w:val="TAH"/>
            </w:pPr>
            <w:r w:rsidRPr="002C0185">
              <w:t>Paramet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08F3F3B" w14:textId="77777777" w:rsidR="003804E6" w:rsidRPr="002C0185" w:rsidRDefault="003804E6" w:rsidP="003760F5">
            <w:pPr>
              <w:pStyle w:val="TAH"/>
            </w:pPr>
            <w:r w:rsidRPr="002C0185">
              <w:t>Unit</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02798FB5" w14:textId="77777777" w:rsidR="003804E6" w:rsidRPr="002C0185" w:rsidRDefault="003804E6" w:rsidP="003760F5">
            <w:pPr>
              <w:pStyle w:val="TAH"/>
            </w:pPr>
            <w:r w:rsidRPr="002C0185">
              <w:t>Value</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C8ABAFE" w14:textId="77777777" w:rsidR="003804E6" w:rsidRPr="002C0185" w:rsidRDefault="003804E6" w:rsidP="003760F5">
            <w:pPr>
              <w:pStyle w:val="TAH"/>
            </w:pPr>
            <w:r w:rsidRPr="002C0185">
              <w:t>Comment</w:t>
            </w:r>
          </w:p>
        </w:tc>
      </w:tr>
      <w:tr w:rsidR="003804E6" w:rsidRPr="002C0185" w14:paraId="29C04A33"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12E6CB98" w14:textId="1F4A9765" w:rsidR="003804E6" w:rsidRPr="002C0185" w:rsidRDefault="003804E6" w:rsidP="003760F5">
            <w:pPr>
              <w:pStyle w:val="TAL"/>
            </w:pPr>
            <w:r w:rsidRPr="002C0185">
              <w:t>SSS transmit pow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B1D50A0" w14:textId="77777777" w:rsidR="003804E6" w:rsidRPr="002C0185" w:rsidRDefault="003804E6" w:rsidP="003760F5">
            <w:pPr>
              <w:pStyle w:val="TAL"/>
            </w:pPr>
            <w:r w:rsidRPr="002C0185">
              <w:t>dBm/SCS</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6EAACBC2" w14:textId="2C569F57" w:rsidR="003804E6" w:rsidRPr="002C0185" w:rsidRDefault="00B827B2" w:rsidP="003760F5">
            <w:pPr>
              <w:pStyle w:val="TAL"/>
            </w:pPr>
            <w:r w:rsidRPr="000503D3">
              <w:t>Test specific (Note 1</w:t>
            </w:r>
            <w:r>
              <w:t>, Note 2</w:t>
            </w:r>
            <w:r w:rsidRPr="000503D3">
              <w:t>)</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957D62D" w14:textId="77777777" w:rsidR="003804E6" w:rsidRPr="002C0185" w:rsidRDefault="003804E6" w:rsidP="003760F5">
            <w:pPr>
              <w:pStyle w:val="TAL"/>
            </w:pPr>
            <w:r w:rsidRPr="002C0185">
              <w:t>referred to as “SS/PBCH SSS EPRE”</w:t>
            </w:r>
          </w:p>
        </w:tc>
      </w:tr>
      <w:tr w:rsidR="003804E6" w:rsidRPr="002C0185" w14:paraId="486D2E69"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50EB55CD" w14:textId="77777777" w:rsidR="003804E6" w:rsidRPr="002C0185" w:rsidRDefault="003804E6" w:rsidP="003760F5">
            <w:pPr>
              <w:pStyle w:val="TAL"/>
            </w:pPr>
            <w:r w:rsidRPr="002C0185">
              <w:t>EPRE ratio of PS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F477A0D"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24224A19"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528160D8" w14:textId="77777777" w:rsidR="003804E6" w:rsidRPr="002C0185" w:rsidRDefault="003804E6" w:rsidP="003760F5">
            <w:pPr>
              <w:pStyle w:val="TAL"/>
            </w:pPr>
          </w:p>
        </w:tc>
      </w:tr>
      <w:tr w:rsidR="003804E6" w:rsidRPr="002C0185" w14:paraId="0AC1736A"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1F9A5A39" w14:textId="77777777" w:rsidR="003804E6" w:rsidRPr="002C0185" w:rsidRDefault="003804E6" w:rsidP="003760F5">
            <w:pPr>
              <w:pStyle w:val="TAL"/>
            </w:pPr>
            <w:r w:rsidRPr="002C0185">
              <w:t>EPRE ratio of PBCH DMR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7F83FBA5"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0559D8F7"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2E51E1F" w14:textId="77777777" w:rsidR="003804E6" w:rsidRPr="002C0185" w:rsidRDefault="003804E6" w:rsidP="003760F5">
            <w:pPr>
              <w:pStyle w:val="TAL"/>
            </w:pPr>
          </w:p>
        </w:tc>
      </w:tr>
      <w:tr w:rsidR="003804E6" w:rsidRPr="002C0185" w14:paraId="2E9D9135"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3A756F6B" w14:textId="77777777" w:rsidR="003804E6" w:rsidRPr="002C0185" w:rsidRDefault="003804E6" w:rsidP="003760F5">
            <w:pPr>
              <w:pStyle w:val="TAL"/>
            </w:pPr>
            <w:r w:rsidRPr="002C0185">
              <w:t>EPRE ratio of PBCH to PB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6402168"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254E5BD7"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4A25FE67" w14:textId="77777777" w:rsidR="003804E6" w:rsidRPr="002C0185" w:rsidRDefault="003804E6" w:rsidP="003760F5">
            <w:pPr>
              <w:pStyle w:val="TAL"/>
            </w:pPr>
          </w:p>
        </w:tc>
      </w:tr>
      <w:tr w:rsidR="003804E6" w:rsidRPr="002C0185" w14:paraId="23F34291"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6DD86549" w14:textId="77777777" w:rsidR="003804E6" w:rsidRPr="002C0185" w:rsidRDefault="003804E6" w:rsidP="003760F5">
            <w:pPr>
              <w:pStyle w:val="TAL"/>
            </w:pPr>
            <w:r w:rsidRPr="002C0185">
              <w:t>EPRE ratio of PDCCH DMR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21B282DB"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5852BD3C"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932910B" w14:textId="77777777" w:rsidR="003804E6" w:rsidRPr="002C0185" w:rsidRDefault="003804E6" w:rsidP="003760F5">
            <w:pPr>
              <w:pStyle w:val="TAL"/>
            </w:pPr>
          </w:p>
        </w:tc>
      </w:tr>
      <w:tr w:rsidR="003804E6" w:rsidRPr="002C0185" w14:paraId="1456415D"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464D79FC" w14:textId="77777777" w:rsidR="003804E6" w:rsidRPr="002C0185" w:rsidRDefault="003804E6" w:rsidP="003760F5">
            <w:pPr>
              <w:pStyle w:val="TAL"/>
            </w:pPr>
            <w:r w:rsidRPr="002C0185">
              <w:t>EPRE ratio of PDCCH to PDC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254D9310"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2C0F9079"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C264C9E" w14:textId="77777777" w:rsidR="003804E6" w:rsidRPr="002C0185" w:rsidRDefault="003804E6" w:rsidP="003760F5">
            <w:pPr>
              <w:pStyle w:val="TAL"/>
            </w:pPr>
          </w:p>
        </w:tc>
      </w:tr>
      <w:tr w:rsidR="003804E6" w:rsidRPr="002C0185" w14:paraId="1AA7483D"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4C1638EB" w14:textId="77777777" w:rsidR="003804E6" w:rsidRPr="002C0185" w:rsidRDefault="003804E6" w:rsidP="003760F5">
            <w:pPr>
              <w:pStyle w:val="TAL"/>
            </w:pPr>
            <w:r w:rsidRPr="002C0185">
              <w:t>EPRE ratio of PDSCH DMRS to 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0B9268B0"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0AC6EF33"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CD3210B" w14:textId="77777777" w:rsidR="003804E6" w:rsidRPr="002C0185" w:rsidRDefault="003804E6" w:rsidP="003760F5">
            <w:pPr>
              <w:pStyle w:val="TAL"/>
            </w:pPr>
          </w:p>
        </w:tc>
      </w:tr>
      <w:tr w:rsidR="003804E6" w:rsidRPr="002C0185" w14:paraId="312036CD"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hideMark/>
          </w:tcPr>
          <w:p w14:paraId="1E8B0A34" w14:textId="77777777" w:rsidR="003804E6" w:rsidRPr="002C0185" w:rsidRDefault="003804E6" w:rsidP="003760F5">
            <w:pPr>
              <w:pStyle w:val="TAL"/>
            </w:pPr>
            <w:r w:rsidRPr="002C0185">
              <w:t>EPRE ratio of PDSCH to PDS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7132FA7"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14:paraId="1617ED71" w14:textId="77777777" w:rsidR="003804E6" w:rsidRPr="002C0185" w:rsidRDefault="003804E6" w:rsidP="003760F5">
            <w:pPr>
              <w:pStyle w:val="TAL"/>
            </w:pPr>
            <w:r w:rsidRPr="002C0185">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EFCBE60" w14:textId="77777777" w:rsidR="003804E6" w:rsidRPr="002C0185" w:rsidRDefault="003804E6" w:rsidP="003760F5">
            <w:pPr>
              <w:pStyle w:val="TAL"/>
            </w:pPr>
            <w:r w:rsidRPr="002C0185">
              <w:rPr>
                <w:lang w:eastAsia="en-US"/>
              </w:rPr>
              <w:t>To reduce interference from PDSCH of intra-frequency neighbour cells</w:t>
            </w:r>
            <w:r w:rsidRPr="002C0185">
              <w:t>.</w:t>
            </w:r>
          </w:p>
        </w:tc>
      </w:tr>
      <w:tr w:rsidR="003804E6" w:rsidRPr="002C0185" w14:paraId="61168E4C"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tcPr>
          <w:p w14:paraId="3BE32CB7" w14:textId="77777777" w:rsidR="003804E6" w:rsidRPr="002C0185" w:rsidRDefault="003804E6" w:rsidP="003760F5">
            <w:pPr>
              <w:pStyle w:val="TAL"/>
            </w:pPr>
            <w:r w:rsidRPr="002C0185">
              <w:t>EPRE ratio of PTRS to PD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3744F2" w14:textId="77777777" w:rsidR="003804E6" w:rsidRPr="002C0185" w:rsidRDefault="003804E6" w:rsidP="003760F5">
            <w:pPr>
              <w:pStyle w:val="TAL"/>
            </w:pPr>
            <w:r w:rsidRPr="002C0185">
              <w:t>dB</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045CB0F0" w14:textId="77777777" w:rsidR="003804E6" w:rsidRPr="002C0185" w:rsidRDefault="003804E6" w:rsidP="003760F5">
            <w:pPr>
              <w:pStyle w:val="TAL"/>
            </w:pPr>
            <w:r w:rsidRPr="002C0185">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2FCA36D" w14:textId="77777777" w:rsidR="003804E6" w:rsidRPr="002C0185" w:rsidRDefault="003804E6" w:rsidP="003760F5">
            <w:pPr>
              <w:pStyle w:val="TAL"/>
              <w:rPr>
                <w:lang w:eastAsia="en-US"/>
              </w:rPr>
            </w:pPr>
            <w:r w:rsidRPr="002C0185">
              <w:t>i.e. the EPRE ratio of PTRS to SSS is 0dB</w:t>
            </w:r>
          </w:p>
        </w:tc>
      </w:tr>
      <w:tr w:rsidR="00D50685" w:rsidRPr="002C0185" w14:paraId="388DFB86" w14:textId="77777777" w:rsidTr="00D50685">
        <w:trPr>
          <w:jc w:val="center"/>
        </w:trPr>
        <w:tc>
          <w:tcPr>
            <w:tcW w:w="3794" w:type="dxa"/>
            <w:tcBorders>
              <w:top w:val="single" w:sz="4" w:space="0" w:color="auto"/>
              <w:left w:val="single" w:sz="4" w:space="0" w:color="auto"/>
              <w:bottom w:val="single" w:sz="4" w:space="0" w:color="auto"/>
              <w:right w:val="single" w:sz="4" w:space="0" w:color="auto"/>
            </w:tcBorders>
            <w:shd w:val="clear" w:color="auto" w:fill="auto"/>
          </w:tcPr>
          <w:p w14:paraId="33B562FF"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EPRE ratio of PRS to SSS</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0A3A8D4"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dB</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1909ED7"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42A5F12"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p>
        </w:tc>
      </w:tr>
      <w:tr w:rsidR="003804E6" w:rsidRPr="002C0185" w14:paraId="61F29883" w14:textId="77777777" w:rsidTr="00D50685">
        <w:trPr>
          <w:jc w:val="center"/>
        </w:trPr>
        <w:tc>
          <w:tcPr>
            <w:tcW w:w="9857" w:type="dxa"/>
            <w:gridSpan w:val="4"/>
            <w:tcBorders>
              <w:top w:val="single" w:sz="4" w:space="0" w:color="auto"/>
              <w:left w:val="single" w:sz="4" w:space="0" w:color="auto"/>
              <w:bottom w:val="single" w:sz="4" w:space="0" w:color="auto"/>
              <w:right w:val="single" w:sz="4" w:space="0" w:color="auto"/>
            </w:tcBorders>
            <w:shd w:val="clear" w:color="auto" w:fill="auto"/>
          </w:tcPr>
          <w:p w14:paraId="602A7876" w14:textId="77777777" w:rsidR="00B827B2" w:rsidRDefault="003804E6" w:rsidP="00B827B2">
            <w:pPr>
              <w:pStyle w:val="TAN"/>
            </w:pPr>
            <w:r w:rsidRPr="002C0185">
              <w:rPr>
                <w:lang w:eastAsia="en-US"/>
              </w:rPr>
              <w:t>Note 1:</w:t>
            </w:r>
            <w:r w:rsidRPr="002C0185">
              <w:rPr>
                <w:lang w:eastAsia="en-US"/>
              </w:rPr>
              <w:tab/>
              <w:t>Power level chosen to align with cell power level as specified in clause 6.2.2.</w:t>
            </w:r>
          </w:p>
          <w:p w14:paraId="395DE3A2" w14:textId="585C3755" w:rsidR="003804E6" w:rsidRPr="002C0185" w:rsidRDefault="00B827B2" w:rsidP="00B827B2">
            <w:pPr>
              <w:pStyle w:val="TAN"/>
              <w:rPr>
                <w:lang w:eastAsia="en-US"/>
              </w:rPr>
            </w:pPr>
            <w:r w:rsidRPr="000503D3">
              <w:t xml:space="preserve">Note </w:t>
            </w:r>
            <w:r>
              <w:t>2</w:t>
            </w:r>
            <w:r w:rsidRPr="000503D3">
              <w:t>:</w:t>
            </w:r>
            <w:r w:rsidRPr="000503D3">
              <w:tab/>
            </w:r>
            <w:r>
              <w:t>The power level of CD-SSB and NCD-SSB with same SSB index is the same.</w:t>
            </w:r>
          </w:p>
        </w:tc>
      </w:tr>
    </w:tbl>
    <w:p w14:paraId="32D1D18D" w14:textId="77777777" w:rsidR="003804E6" w:rsidRPr="002C0185" w:rsidRDefault="003804E6" w:rsidP="003804E6">
      <w:pPr>
        <w:overflowPunct/>
        <w:autoSpaceDE/>
        <w:autoSpaceDN/>
        <w:adjustRightInd/>
        <w:textAlignment w:val="auto"/>
        <w:rPr>
          <w:lang w:eastAsia="en-US"/>
        </w:rPr>
      </w:pPr>
    </w:p>
    <w:p w14:paraId="3660E0A5" w14:textId="77777777" w:rsidR="003804E6" w:rsidRPr="002C0185" w:rsidRDefault="003804E6" w:rsidP="003760F5">
      <w:pPr>
        <w:pStyle w:val="TH"/>
        <w:rPr>
          <w:lang w:eastAsia="en-US"/>
        </w:rPr>
      </w:pPr>
      <w:bookmarkStart w:id="389" w:name="_CRTable6_2_1_22"/>
      <w:r w:rsidRPr="002C0185">
        <w:rPr>
          <w:lang w:eastAsia="en-US"/>
        </w:rPr>
        <w:t xml:space="preserve">Table </w:t>
      </w:r>
      <w:bookmarkEnd w:id="389"/>
      <w:r w:rsidRPr="002C0185">
        <w:rPr>
          <w:lang w:eastAsia="en-US"/>
        </w:rPr>
        <w:t>6.2.1.2-2: Power allocation for OFDM symbols and reference signals for signalling test cases (multiple beam)</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134"/>
        <w:gridCol w:w="1701"/>
        <w:gridCol w:w="2945"/>
      </w:tblGrid>
      <w:tr w:rsidR="003804E6" w:rsidRPr="002C0185" w14:paraId="2AD2AC15"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3D96EC4A" w14:textId="77777777" w:rsidR="003804E6" w:rsidRPr="002C0185" w:rsidRDefault="003804E6" w:rsidP="003760F5">
            <w:pPr>
              <w:pStyle w:val="TAH"/>
            </w:pPr>
            <w:r w:rsidRPr="002C0185">
              <w:t>Paramet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1F39E42" w14:textId="77777777" w:rsidR="003804E6" w:rsidRPr="002C0185" w:rsidRDefault="003804E6" w:rsidP="003760F5">
            <w:pPr>
              <w:pStyle w:val="TAH"/>
            </w:pPr>
            <w:r w:rsidRPr="002C0185">
              <w:t>Unit</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A0B3FD6" w14:textId="77777777" w:rsidR="003804E6" w:rsidRPr="002C0185" w:rsidRDefault="003804E6" w:rsidP="003760F5">
            <w:pPr>
              <w:pStyle w:val="TAH"/>
            </w:pPr>
            <w:r w:rsidRPr="002C0185">
              <w:t>Value</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C9CEA3A" w14:textId="77777777" w:rsidR="003804E6" w:rsidRPr="002C0185" w:rsidRDefault="003804E6" w:rsidP="003760F5">
            <w:pPr>
              <w:pStyle w:val="TAH"/>
            </w:pPr>
            <w:r w:rsidRPr="002C0185">
              <w:t>Comment</w:t>
            </w:r>
          </w:p>
        </w:tc>
      </w:tr>
      <w:tr w:rsidR="003804E6" w:rsidRPr="002C0185" w14:paraId="1A7BE8F2"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tcPr>
          <w:p w14:paraId="6F206297" w14:textId="77777777" w:rsidR="003804E6" w:rsidRPr="002C0185" w:rsidRDefault="003804E6" w:rsidP="003760F5">
            <w:pPr>
              <w:pStyle w:val="TAL"/>
            </w:pPr>
            <w:r w:rsidRPr="002C0185">
              <w:t>Reference cell power EPRE</w:t>
            </w:r>
            <w:r w:rsidRPr="002C0185">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8732734" w14:textId="77777777" w:rsidR="003804E6" w:rsidRPr="002C0185" w:rsidRDefault="003804E6" w:rsidP="003760F5">
            <w:pPr>
              <w:pStyle w:val="TAL"/>
            </w:pPr>
            <w:r w:rsidRPr="002C0185">
              <w:t>dBm/SCS</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4B3C28C" w14:textId="77777777" w:rsidR="003804E6" w:rsidRPr="002C0185" w:rsidRDefault="003804E6" w:rsidP="003760F5">
            <w:pPr>
              <w:pStyle w:val="TAL"/>
            </w:pPr>
            <w:r w:rsidRPr="002C0185">
              <w:t>Test specific (Note 1)</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F3B215D" w14:textId="77777777" w:rsidR="003804E6" w:rsidRPr="002C0185" w:rsidRDefault="003804E6" w:rsidP="003760F5">
            <w:pPr>
              <w:pStyle w:val="TAL"/>
            </w:pPr>
          </w:p>
        </w:tc>
      </w:tr>
      <w:tr w:rsidR="003804E6" w:rsidRPr="002C0185" w14:paraId="7624E1A5"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1EA43EA5" w14:textId="77777777" w:rsidR="003804E6" w:rsidRPr="002C0185" w:rsidRDefault="003804E6" w:rsidP="003760F5">
            <w:pPr>
              <w:pStyle w:val="TAL"/>
            </w:pPr>
            <w:r w:rsidRPr="002C0185">
              <w:t>EPRE ratio of SSS</w:t>
            </w:r>
            <w:r w:rsidRPr="002C0185">
              <w:rPr>
                <w:vertAlign w:val="subscript"/>
              </w:rPr>
              <w:t>SSB#N</w:t>
            </w:r>
            <w:r w:rsidRPr="002C0185">
              <w:t xml:space="preserve"> to EPRE</w:t>
            </w:r>
            <w:r w:rsidRPr="002C0185">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E03F24C"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873037C" w14:textId="4E514CBF" w:rsidR="003804E6" w:rsidRPr="002C0185" w:rsidRDefault="003804E6" w:rsidP="003760F5">
            <w:pPr>
              <w:pStyle w:val="TAL"/>
            </w:pPr>
            <w:r w:rsidRPr="002C0185">
              <w:t>Test specific (Note 2</w:t>
            </w:r>
            <w:r w:rsidR="00B827B2">
              <w:t>, Note 4</w:t>
            </w:r>
            <w:r w:rsidRPr="002C0185">
              <w:t>)</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F597687" w14:textId="77777777" w:rsidR="003804E6" w:rsidRPr="002C0185" w:rsidRDefault="003804E6" w:rsidP="003760F5">
            <w:pPr>
              <w:pStyle w:val="TAL"/>
            </w:pPr>
            <w:r w:rsidRPr="002C0185">
              <w:t>power of SSS within SSB with index N</w:t>
            </w:r>
          </w:p>
        </w:tc>
      </w:tr>
      <w:tr w:rsidR="003804E6" w:rsidRPr="002C0185" w14:paraId="39F3F583"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7FF17784" w14:textId="77777777" w:rsidR="003804E6" w:rsidRPr="002C0185" w:rsidRDefault="003804E6" w:rsidP="003760F5">
            <w:pPr>
              <w:pStyle w:val="TAL"/>
            </w:pPr>
            <w:r w:rsidRPr="002C0185">
              <w:t>EPRE ratio of PSS</w:t>
            </w:r>
            <w:r w:rsidRPr="002C0185">
              <w:rPr>
                <w:vertAlign w:val="subscript"/>
              </w:rPr>
              <w:t>SSB#N</w:t>
            </w:r>
            <w:r w:rsidRPr="002C0185">
              <w:t xml:space="preserve"> to SSS</w:t>
            </w:r>
            <w:r w:rsidRPr="002C0185">
              <w:rPr>
                <w:vertAlign w:val="subscript"/>
              </w:rPr>
              <w:t>SSB#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D82F777"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45C7B74"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AF8E847" w14:textId="77777777" w:rsidR="003804E6" w:rsidRPr="002C0185" w:rsidRDefault="003804E6" w:rsidP="003760F5">
            <w:pPr>
              <w:pStyle w:val="TAL"/>
            </w:pPr>
            <w:r w:rsidRPr="002C0185">
              <w:t>power of PSS within SSB with index N</w:t>
            </w:r>
          </w:p>
        </w:tc>
      </w:tr>
      <w:tr w:rsidR="003804E6" w:rsidRPr="002C0185" w14:paraId="43CB93EF"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5F1E7708" w14:textId="77777777" w:rsidR="003804E6" w:rsidRPr="002C0185" w:rsidRDefault="003804E6" w:rsidP="003760F5">
            <w:pPr>
              <w:pStyle w:val="TAL"/>
            </w:pPr>
            <w:r w:rsidRPr="002C0185">
              <w:t>EPRE ratio of PBCH DMRS</w:t>
            </w:r>
            <w:r w:rsidRPr="002C0185">
              <w:rPr>
                <w:vertAlign w:val="subscript"/>
              </w:rPr>
              <w:t>SSB#N</w:t>
            </w:r>
            <w:r w:rsidRPr="002C0185">
              <w:t xml:space="preserve"> to SSS</w:t>
            </w:r>
            <w:r w:rsidRPr="002C0185">
              <w:rPr>
                <w:vertAlign w:val="subscript"/>
              </w:rPr>
              <w:t>SSB#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2EC962F2"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EE5AD1C"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4C2F0B26" w14:textId="77777777" w:rsidR="003804E6" w:rsidRPr="002C0185" w:rsidRDefault="003804E6" w:rsidP="003760F5">
            <w:pPr>
              <w:pStyle w:val="TAL"/>
            </w:pPr>
            <w:r w:rsidRPr="002C0185">
              <w:t>power of PBCH DMRS within SSB with index N</w:t>
            </w:r>
          </w:p>
        </w:tc>
      </w:tr>
      <w:tr w:rsidR="003804E6" w:rsidRPr="002C0185" w14:paraId="3B914E0C"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73F71D93" w14:textId="77777777" w:rsidR="003804E6" w:rsidRPr="002C0185" w:rsidRDefault="003804E6" w:rsidP="003760F5">
            <w:pPr>
              <w:pStyle w:val="TAL"/>
            </w:pPr>
            <w:r w:rsidRPr="002C0185">
              <w:t>EPRE ratio of PBCH</w:t>
            </w:r>
            <w:r w:rsidRPr="002C0185">
              <w:rPr>
                <w:vertAlign w:val="subscript"/>
              </w:rPr>
              <w:t>SSB#N</w:t>
            </w:r>
            <w:r w:rsidRPr="002C0185">
              <w:t xml:space="preserve"> to PBCH DMRS</w:t>
            </w:r>
            <w:r w:rsidRPr="002C0185">
              <w:rPr>
                <w:vertAlign w:val="subscript"/>
              </w:rPr>
              <w:t>SSB#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A3683DD"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86DB20A"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33541408" w14:textId="77777777" w:rsidR="003804E6" w:rsidRPr="002C0185" w:rsidRDefault="003804E6" w:rsidP="003760F5">
            <w:pPr>
              <w:pStyle w:val="TAL"/>
            </w:pPr>
            <w:r w:rsidRPr="002C0185">
              <w:t>power of PBCH within SSB with index N</w:t>
            </w:r>
          </w:p>
        </w:tc>
      </w:tr>
      <w:tr w:rsidR="003804E6" w:rsidRPr="002C0185" w14:paraId="6CA09132"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506C05B7" w14:textId="77777777" w:rsidR="003804E6" w:rsidRPr="002C0185" w:rsidRDefault="003804E6" w:rsidP="003760F5">
            <w:pPr>
              <w:pStyle w:val="TAL"/>
            </w:pPr>
            <w:r w:rsidRPr="002C0185">
              <w:t>EPRE ratio of PDCCH DMRS to EPRE</w:t>
            </w:r>
            <w:r w:rsidRPr="002C0185">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B2411C6"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1CAC009"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A35CA59" w14:textId="77777777" w:rsidR="003804E6" w:rsidRPr="002C0185" w:rsidRDefault="003804E6" w:rsidP="003760F5">
            <w:pPr>
              <w:pStyle w:val="TAL"/>
            </w:pPr>
            <w:r w:rsidRPr="002C0185">
              <w:t>(Note 3)</w:t>
            </w:r>
          </w:p>
        </w:tc>
      </w:tr>
      <w:tr w:rsidR="003804E6" w:rsidRPr="002C0185" w14:paraId="355E8229"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66EF1556" w14:textId="77777777" w:rsidR="003804E6" w:rsidRPr="002C0185" w:rsidRDefault="003804E6" w:rsidP="003760F5">
            <w:pPr>
              <w:pStyle w:val="TAL"/>
            </w:pPr>
            <w:r w:rsidRPr="002C0185">
              <w:t>EPRE ratio of PDCCH to PDC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7D126CEA"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6E943B2"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DD6D2B6" w14:textId="77777777" w:rsidR="003804E6" w:rsidRPr="002C0185" w:rsidRDefault="003804E6" w:rsidP="003760F5">
            <w:pPr>
              <w:pStyle w:val="TAL"/>
            </w:pPr>
          </w:p>
        </w:tc>
      </w:tr>
      <w:tr w:rsidR="003804E6" w:rsidRPr="002C0185" w14:paraId="3B64F249"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05B4240F" w14:textId="77777777" w:rsidR="003804E6" w:rsidRPr="002C0185" w:rsidRDefault="003804E6" w:rsidP="003760F5">
            <w:pPr>
              <w:pStyle w:val="TAL"/>
            </w:pPr>
            <w:r w:rsidRPr="002C0185">
              <w:t>EPRE ratio of PDSCH DMRS to EPRE</w:t>
            </w:r>
            <w:r w:rsidRPr="002C0185">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AD7F9A9"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A91BAA8" w14:textId="77777777" w:rsidR="003804E6" w:rsidRPr="002C0185" w:rsidRDefault="003804E6" w:rsidP="003760F5">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43B2BF62" w14:textId="77777777" w:rsidR="003804E6" w:rsidRPr="002C0185" w:rsidRDefault="003804E6" w:rsidP="003760F5">
            <w:pPr>
              <w:pStyle w:val="TAL"/>
            </w:pPr>
            <w:r w:rsidRPr="002C0185">
              <w:t>(Note 3)</w:t>
            </w:r>
          </w:p>
        </w:tc>
      </w:tr>
      <w:tr w:rsidR="003804E6" w:rsidRPr="002C0185" w14:paraId="6C643851"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2AAFB2A3" w14:textId="77777777" w:rsidR="003804E6" w:rsidRPr="002C0185" w:rsidRDefault="003804E6" w:rsidP="003760F5">
            <w:pPr>
              <w:pStyle w:val="TAL"/>
            </w:pPr>
            <w:r w:rsidRPr="002C0185">
              <w:t>EPRE ratio of PDSCH to PDS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164E212"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64191A0" w14:textId="77777777" w:rsidR="003804E6" w:rsidRPr="002C0185" w:rsidRDefault="003804E6" w:rsidP="003760F5">
            <w:pPr>
              <w:pStyle w:val="TAL"/>
            </w:pPr>
            <w:r w:rsidRPr="002C0185">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C7C6CBC" w14:textId="77777777" w:rsidR="003804E6" w:rsidRPr="002C0185" w:rsidRDefault="003804E6" w:rsidP="003760F5">
            <w:pPr>
              <w:pStyle w:val="TAL"/>
            </w:pPr>
            <w:r w:rsidRPr="002C0185">
              <w:rPr>
                <w:lang w:eastAsia="en-US"/>
              </w:rPr>
              <w:t>To reduce interference from PDSCH of intra-frequency neighbour cells</w:t>
            </w:r>
            <w:r w:rsidRPr="002C0185">
              <w:t>.</w:t>
            </w:r>
          </w:p>
        </w:tc>
      </w:tr>
      <w:tr w:rsidR="003804E6" w:rsidRPr="002C0185" w14:paraId="2480F6DE"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tcPr>
          <w:p w14:paraId="5BD17B54" w14:textId="77777777" w:rsidR="003804E6" w:rsidRPr="002C0185" w:rsidRDefault="003804E6" w:rsidP="003760F5">
            <w:pPr>
              <w:pStyle w:val="TAL"/>
            </w:pPr>
            <w:r w:rsidRPr="002C0185">
              <w:t>EPRE ratio of PTRS to PD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E7521C1"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E9CB398" w14:textId="77777777" w:rsidR="003804E6" w:rsidRPr="002C0185" w:rsidRDefault="003804E6" w:rsidP="003760F5">
            <w:pPr>
              <w:pStyle w:val="TAL"/>
            </w:pPr>
            <w:r w:rsidRPr="002C0185">
              <w:t>3</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CA296D4" w14:textId="77777777" w:rsidR="003804E6" w:rsidRPr="002C0185" w:rsidRDefault="003804E6" w:rsidP="003760F5">
            <w:pPr>
              <w:pStyle w:val="TAL"/>
              <w:rPr>
                <w:lang w:eastAsia="en-US"/>
              </w:rPr>
            </w:pPr>
            <w:r w:rsidRPr="002C0185">
              <w:t>i.e. the EPRE ratio of PTRS to EPRE</w:t>
            </w:r>
            <w:r w:rsidRPr="002C0185">
              <w:rPr>
                <w:vertAlign w:val="subscript"/>
              </w:rPr>
              <w:t>CellRef</w:t>
            </w:r>
            <w:r w:rsidRPr="002C0185">
              <w:t xml:space="preserve"> is 0dB</w:t>
            </w:r>
          </w:p>
        </w:tc>
      </w:tr>
      <w:tr w:rsidR="003804E6" w:rsidRPr="002C0185" w14:paraId="220317A1"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028B70CD" w14:textId="77777777" w:rsidR="003804E6" w:rsidRPr="002C0185" w:rsidRDefault="003804E6" w:rsidP="003760F5">
            <w:pPr>
              <w:pStyle w:val="TAL"/>
            </w:pPr>
            <w:r w:rsidRPr="002C0185">
              <w:t>EPRE ratio of CSI-RS</w:t>
            </w:r>
            <w:r w:rsidRPr="002C0185">
              <w:rPr>
                <w:vertAlign w:val="subscript"/>
              </w:rPr>
              <w:t>N</w:t>
            </w:r>
            <w:r w:rsidRPr="002C0185">
              <w:t xml:space="preserve"> to EPRE</w:t>
            </w:r>
            <w:r w:rsidRPr="002C0185">
              <w:rPr>
                <w:vertAlign w:val="subscript"/>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A732D42" w14:textId="77777777" w:rsidR="003804E6" w:rsidRPr="002C0185" w:rsidRDefault="003804E6" w:rsidP="003760F5">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F9C0D13" w14:textId="77777777" w:rsidR="003804E6" w:rsidRPr="002C0185" w:rsidRDefault="003804E6" w:rsidP="003760F5">
            <w:pPr>
              <w:pStyle w:val="TAL"/>
            </w:pPr>
            <w:r w:rsidRPr="002C0185">
              <w:t>Test specific (Note 2)</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50AE896A" w14:textId="77777777" w:rsidR="003804E6" w:rsidRPr="002C0185" w:rsidRDefault="003804E6" w:rsidP="003760F5">
            <w:pPr>
              <w:pStyle w:val="TAL"/>
              <w:rPr>
                <w:lang w:eastAsia="en-US"/>
              </w:rPr>
            </w:pPr>
            <w:r w:rsidRPr="002C0185">
              <w:rPr>
                <w:lang w:eastAsia="en-US"/>
              </w:rPr>
              <w:t>power of CSI-RS with index N;</w:t>
            </w:r>
          </w:p>
          <w:p w14:paraId="52DA768E" w14:textId="77777777" w:rsidR="003804E6" w:rsidRPr="002C0185" w:rsidRDefault="003804E6" w:rsidP="003760F5">
            <w:pPr>
              <w:pStyle w:val="TAL"/>
            </w:pPr>
            <w:r w:rsidRPr="002C0185">
              <w:rPr>
                <w:lang w:eastAsia="en-US"/>
              </w:rPr>
              <w:t>CSI-RS configured if required by a test case in TS 38.523-1 [12]</w:t>
            </w:r>
          </w:p>
        </w:tc>
      </w:tr>
      <w:tr w:rsidR="00D50685" w:rsidRPr="002C0185" w14:paraId="6FA81C5D" w14:textId="77777777" w:rsidTr="00D50685">
        <w:trPr>
          <w:jc w:val="center"/>
        </w:trPr>
        <w:tc>
          <w:tcPr>
            <w:tcW w:w="4077" w:type="dxa"/>
            <w:tcBorders>
              <w:top w:val="single" w:sz="4" w:space="0" w:color="auto"/>
              <w:left w:val="single" w:sz="4" w:space="0" w:color="auto"/>
              <w:bottom w:val="single" w:sz="4" w:space="0" w:color="auto"/>
              <w:right w:val="single" w:sz="4" w:space="0" w:color="auto"/>
            </w:tcBorders>
            <w:shd w:val="clear" w:color="auto" w:fill="auto"/>
          </w:tcPr>
          <w:p w14:paraId="27B33CBC"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EPRE ratio of PRS to EPRE</w:t>
            </w:r>
            <w:r w:rsidRPr="002C0185">
              <w:rPr>
                <w:rFonts w:ascii="Arial" w:hAnsi="Arial"/>
                <w:sz w:val="18"/>
                <w:vertAlign w:val="subscript"/>
                <w:lang w:eastAsia="en-US"/>
              </w:rPr>
              <w:t>Cell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22DB3DE"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E5A0EA2"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0(Note 4)</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FF04586" w14:textId="77777777" w:rsidR="00D50685" w:rsidRPr="002C0185" w:rsidRDefault="00D50685" w:rsidP="00D50685">
            <w:pPr>
              <w:keepNext/>
              <w:keepLines/>
              <w:overflowPunct/>
              <w:autoSpaceDE/>
              <w:autoSpaceDN/>
              <w:adjustRightInd/>
              <w:spacing w:after="0"/>
              <w:textAlignment w:val="auto"/>
              <w:rPr>
                <w:rFonts w:ascii="Arial" w:hAnsi="Arial"/>
                <w:sz w:val="18"/>
                <w:lang w:eastAsia="en-US"/>
              </w:rPr>
            </w:pPr>
          </w:p>
        </w:tc>
      </w:tr>
      <w:tr w:rsidR="003804E6" w:rsidRPr="002C0185" w14:paraId="529B6DDF" w14:textId="77777777" w:rsidTr="00D50685">
        <w:trPr>
          <w:jc w:val="center"/>
        </w:trPr>
        <w:tc>
          <w:tcPr>
            <w:tcW w:w="9857" w:type="dxa"/>
            <w:gridSpan w:val="4"/>
            <w:tcBorders>
              <w:top w:val="single" w:sz="4" w:space="0" w:color="auto"/>
              <w:left w:val="single" w:sz="4" w:space="0" w:color="auto"/>
              <w:bottom w:val="single" w:sz="4" w:space="0" w:color="auto"/>
              <w:right w:val="single" w:sz="4" w:space="0" w:color="auto"/>
            </w:tcBorders>
            <w:shd w:val="clear" w:color="auto" w:fill="auto"/>
          </w:tcPr>
          <w:p w14:paraId="6BAE407F" w14:textId="77777777" w:rsidR="003804E6" w:rsidRPr="002C0185" w:rsidRDefault="003804E6" w:rsidP="00D50685">
            <w:pPr>
              <w:pStyle w:val="TAN"/>
              <w:rPr>
                <w:rFonts w:cs="Arial"/>
                <w:szCs w:val="18"/>
                <w:lang w:eastAsia="en-US"/>
              </w:rPr>
            </w:pPr>
            <w:r w:rsidRPr="002C0185">
              <w:rPr>
                <w:rFonts w:cs="Arial"/>
                <w:szCs w:val="18"/>
                <w:lang w:eastAsia="en-US"/>
              </w:rPr>
              <w:t>Note 1:</w:t>
            </w:r>
            <w:r w:rsidRPr="002C0185">
              <w:rPr>
                <w:rFonts w:cs="Arial"/>
                <w:szCs w:val="18"/>
                <w:lang w:eastAsia="en-US"/>
              </w:rPr>
              <w:tab/>
              <w:t>Power level chosen to align with cell power level as specified in clause 6.2.2.</w:t>
            </w:r>
          </w:p>
          <w:p w14:paraId="16ED2D25" w14:textId="77777777" w:rsidR="003804E6" w:rsidRPr="002C0185" w:rsidRDefault="003804E6" w:rsidP="00D50685">
            <w:pPr>
              <w:pStyle w:val="TAN"/>
              <w:rPr>
                <w:rFonts w:cs="Arial"/>
                <w:szCs w:val="18"/>
                <w:lang w:eastAsia="en-US"/>
              </w:rPr>
            </w:pPr>
            <w:r w:rsidRPr="002C0185">
              <w:rPr>
                <w:rFonts w:cs="Arial"/>
                <w:szCs w:val="18"/>
                <w:lang w:eastAsia="en-US"/>
              </w:rPr>
              <w:t>Note 2:</w:t>
            </w:r>
            <w:r w:rsidRPr="002C0185">
              <w:rPr>
                <w:rFonts w:cs="Arial"/>
                <w:szCs w:val="18"/>
                <w:lang w:eastAsia="en-US"/>
              </w:rPr>
              <w:tab/>
              <w:t>Test cases may specify “OFF” in which case the attenuation shall result in an absolute EPRE value being equal or less than the power level specified for a non-suitable "Off" cell in clause 6.2.2.</w:t>
            </w:r>
          </w:p>
          <w:p w14:paraId="58936739" w14:textId="77777777" w:rsidR="00D50685" w:rsidRPr="002C0185" w:rsidRDefault="003804E6" w:rsidP="00D50685">
            <w:pPr>
              <w:pStyle w:val="TAN"/>
              <w:rPr>
                <w:rFonts w:cs="Arial"/>
                <w:szCs w:val="18"/>
                <w:lang w:eastAsia="en-US"/>
              </w:rPr>
            </w:pPr>
            <w:r w:rsidRPr="002C0185">
              <w:rPr>
                <w:rFonts w:cs="Arial"/>
                <w:szCs w:val="18"/>
                <w:lang w:eastAsia="en-US"/>
              </w:rPr>
              <w:t>Note 3:</w:t>
            </w:r>
            <w:r w:rsidRPr="002C0185">
              <w:rPr>
                <w:rFonts w:cs="Arial"/>
                <w:szCs w:val="18"/>
                <w:lang w:eastAsia="en-US"/>
              </w:rPr>
              <w:tab/>
              <w:t xml:space="preserve">In general the UE cannot distinguish from which beam DL data is sent </w:t>
            </w:r>
            <w:r w:rsidRPr="002C0185">
              <w:rPr>
                <w:rFonts w:cs="Arial"/>
                <w:szCs w:val="18"/>
                <w:lang w:eastAsia="en-US"/>
              </w:rPr>
              <w:sym w:font="Symbol" w:char="F0DE"/>
            </w:r>
            <w:r w:rsidRPr="002C0185">
              <w:rPr>
                <w:rFonts w:cs="Arial"/>
                <w:szCs w:val="18"/>
                <w:lang w:eastAsia="en-US"/>
              </w:rPr>
              <w:t xml:space="preserve"> PDCCH and PDSCH are considered as cell specific rather than beam specific.</w:t>
            </w:r>
          </w:p>
          <w:p w14:paraId="152127BD" w14:textId="77777777" w:rsidR="00B827B2" w:rsidRDefault="00D50685" w:rsidP="00B827B2">
            <w:pPr>
              <w:pStyle w:val="TAN"/>
            </w:pPr>
            <w:r w:rsidRPr="002C0185">
              <w:rPr>
                <w:rFonts w:cs="Arial"/>
                <w:szCs w:val="18"/>
                <w:lang w:eastAsia="en-US"/>
              </w:rPr>
              <w:t>Note 4:</w:t>
            </w:r>
            <w:r w:rsidRPr="002C0185">
              <w:rPr>
                <w:rFonts w:cs="Arial"/>
                <w:szCs w:val="18"/>
                <w:lang w:eastAsia="en-US"/>
              </w:rPr>
              <w:tab/>
              <w:t>PRS resources independent from number of SSB(s) configured within the Cell. Hence, reference cell power is sufficient to allocate power to PRS</w:t>
            </w:r>
          </w:p>
          <w:p w14:paraId="23E9923A" w14:textId="340E32ED" w:rsidR="00B827B2" w:rsidRPr="002C0185" w:rsidRDefault="00B827B2" w:rsidP="00B827B2">
            <w:pPr>
              <w:pStyle w:val="TAN"/>
              <w:rPr>
                <w:rFonts w:cs="Arial"/>
                <w:szCs w:val="18"/>
                <w:lang w:eastAsia="en-US"/>
              </w:rPr>
            </w:pPr>
            <w:r w:rsidRPr="000503D3">
              <w:t xml:space="preserve">Note </w:t>
            </w:r>
            <w:r>
              <w:t>5</w:t>
            </w:r>
            <w:r w:rsidRPr="000503D3">
              <w:t>:</w:t>
            </w:r>
            <w:r w:rsidRPr="000503D3">
              <w:tab/>
            </w:r>
            <w:r>
              <w:t>The power level of CD-SSB and NCD-SSB with same SSB index is the same.</w:t>
            </w:r>
          </w:p>
        </w:tc>
      </w:tr>
    </w:tbl>
    <w:p w14:paraId="21653F17" w14:textId="0CF1E3DF" w:rsidR="008114E9" w:rsidRPr="002C0185" w:rsidRDefault="008114E9" w:rsidP="003760F5"/>
    <w:p w14:paraId="71EA4AA5" w14:textId="77777777" w:rsidR="008114E9" w:rsidRPr="002C0185" w:rsidRDefault="008114E9" w:rsidP="008114E9">
      <w:pPr>
        <w:pStyle w:val="Heading4"/>
      </w:pPr>
      <w:r w:rsidRPr="002C0185">
        <w:t>6.2.1.3</w:t>
      </w:r>
      <w:r w:rsidRPr="002C0185">
        <w:tab/>
        <w:t>Sidelink physical channels and physical signals</w:t>
      </w:r>
    </w:p>
    <w:p w14:paraId="443E8B0F" w14:textId="77777777" w:rsidR="008114E9" w:rsidRPr="002C0185" w:rsidRDefault="008114E9" w:rsidP="008114E9">
      <w:r w:rsidRPr="002C0185">
        <w:t xml:space="preserve">In general for signalling test cases the power allocation for sidelink physical channels and signals is specified in relation to a reference NR-SS-UE power. </w:t>
      </w:r>
    </w:p>
    <w:p w14:paraId="2E69A6AD" w14:textId="77777777" w:rsidR="008114E9" w:rsidRPr="002C0185" w:rsidRDefault="008114E9" w:rsidP="008114E9">
      <w:r w:rsidRPr="002C0185">
        <w:t>The power allocation of sidelink physical channels for signalling test cases is specified in table 6.2.1.3-1.</w:t>
      </w:r>
    </w:p>
    <w:p w14:paraId="262C07BA" w14:textId="77777777" w:rsidR="008114E9" w:rsidRPr="002C0185" w:rsidRDefault="008114E9" w:rsidP="008114E9">
      <w:pPr>
        <w:pStyle w:val="TH"/>
      </w:pPr>
      <w:bookmarkStart w:id="390" w:name="_CRTable6_2_1_31"/>
      <w:r w:rsidRPr="002C0185">
        <w:t xml:space="preserve">Table </w:t>
      </w:r>
      <w:bookmarkEnd w:id="390"/>
      <w:r w:rsidRPr="002C0185">
        <w:t>6.2.1.3-1: Power allocation for OFDM symbols and reference signals for signalling test cases</w:t>
      </w:r>
    </w:p>
    <w:tbl>
      <w:tblPr>
        <w:tblW w:w="9857"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134"/>
        <w:gridCol w:w="1701"/>
        <w:gridCol w:w="2945"/>
      </w:tblGrid>
      <w:tr w:rsidR="008114E9" w:rsidRPr="002C0185" w14:paraId="69539D6C"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02312BFD" w14:textId="77777777" w:rsidR="008114E9" w:rsidRPr="002C0185" w:rsidRDefault="008114E9" w:rsidP="00162B92">
            <w:pPr>
              <w:pStyle w:val="TAH"/>
            </w:pPr>
            <w:r w:rsidRPr="002C0185">
              <w:t>Paramet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3712BFA" w14:textId="77777777" w:rsidR="008114E9" w:rsidRPr="002C0185" w:rsidRDefault="008114E9" w:rsidP="00162B92">
            <w:pPr>
              <w:pStyle w:val="TAH"/>
            </w:pPr>
            <w:r w:rsidRPr="002C0185">
              <w:t>Unit</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7B0EFF7" w14:textId="77777777" w:rsidR="008114E9" w:rsidRPr="002C0185" w:rsidRDefault="008114E9" w:rsidP="00162B92">
            <w:pPr>
              <w:pStyle w:val="TAH"/>
            </w:pPr>
            <w:r w:rsidRPr="002C0185">
              <w:t>Value</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9F28E8D" w14:textId="77777777" w:rsidR="008114E9" w:rsidRPr="002C0185" w:rsidRDefault="008114E9" w:rsidP="00162B92">
            <w:pPr>
              <w:pStyle w:val="TAH"/>
            </w:pPr>
            <w:r w:rsidRPr="002C0185">
              <w:t>Comment</w:t>
            </w:r>
          </w:p>
        </w:tc>
      </w:tr>
      <w:tr w:rsidR="008114E9" w:rsidRPr="002C0185" w14:paraId="110A2062"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47CB2F25" w14:textId="77777777" w:rsidR="008114E9" w:rsidRPr="002C0185" w:rsidRDefault="008114E9" w:rsidP="00162B92">
            <w:pPr>
              <w:pStyle w:val="TAL"/>
            </w:pPr>
            <w:r w:rsidRPr="002C0185">
              <w:t>Reference NR-SS-UE power EPRE</w:t>
            </w:r>
            <w:r w:rsidRPr="002C0185">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8DC8265" w14:textId="77777777" w:rsidR="008114E9" w:rsidRPr="002C0185" w:rsidRDefault="008114E9" w:rsidP="00162B92">
            <w:pPr>
              <w:pStyle w:val="TAL"/>
            </w:pPr>
            <w:r w:rsidRPr="002C0185">
              <w:t>dBm/SCS</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E83425F" w14:textId="77777777" w:rsidR="008114E9" w:rsidRPr="002C0185" w:rsidRDefault="008114E9" w:rsidP="00162B92">
            <w:pPr>
              <w:pStyle w:val="TAL"/>
            </w:pPr>
            <w:r w:rsidRPr="002C0185">
              <w:t>Test specific (Note 1)</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C95FCA5" w14:textId="77777777" w:rsidR="008114E9" w:rsidRPr="002C0185" w:rsidRDefault="008114E9" w:rsidP="00162B92">
            <w:pPr>
              <w:pStyle w:val="TAL"/>
            </w:pPr>
          </w:p>
        </w:tc>
      </w:tr>
      <w:tr w:rsidR="008114E9" w:rsidRPr="002C0185" w14:paraId="4B30A429"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4C890C4B" w14:textId="77777777" w:rsidR="008114E9" w:rsidRPr="002C0185" w:rsidRDefault="008114E9" w:rsidP="00162B92">
            <w:pPr>
              <w:pStyle w:val="TAL"/>
            </w:pPr>
            <w:r w:rsidRPr="002C0185">
              <w:t>EPRE ratio of S-SSS to EPRE</w:t>
            </w:r>
            <w:r w:rsidRPr="002C0185">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A97808"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06E9C21" w14:textId="77777777" w:rsidR="008114E9" w:rsidRPr="002C0185" w:rsidRDefault="008114E9" w:rsidP="00162B92">
            <w:pPr>
              <w:pStyle w:val="TAL"/>
            </w:pPr>
            <w:r w:rsidRPr="002C0185">
              <w:t>Test specific (Note 2)</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E6873EE" w14:textId="77777777" w:rsidR="008114E9" w:rsidRPr="002C0185" w:rsidRDefault="008114E9" w:rsidP="00162B92">
            <w:pPr>
              <w:pStyle w:val="TAL"/>
            </w:pPr>
            <w:r w:rsidRPr="002C0185">
              <w:t>Power of S-SSS within S-SSB</w:t>
            </w:r>
          </w:p>
          <w:p w14:paraId="3834586A" w14:textId="77777777" w:rsidR="008114E9" w:rsidRPr="002C0185" w:rsidRDefault="008114E9" w:rsidP="00162B92">
            <w:pPr>
              <w:pStyle w:val="TAL"/>
            </w:pPr>
            <w:r w:rsidRPr="002C0185">
              <w:t>S-SSB configured if required by a test case in TS 38.523-1 [12]</w:t>
            </w:r>
          </w:p>
        </w:tc>
      </w:tr>
      <w:tr w:rsidR="008114E9" w:rsidRPr="002C0185" w14:paraId="5AD7D393"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2416A7F1" w14:textId="77777777" w:rsidR="008114E9" w:rsidRPr="002C0185" w:rsidRDefault="008114E9" w:rsidP="00162B92">
            <w:pPr>
              <w:pStyle w:val="TAL"/>
            </w:pPr>
            <w:r w:rsidRPr="002C0185">
              <w:t>EPRE ratio of S-PSS to S-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1435835F"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3FD9D8A"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391A2A8" w14:textId="77777777" w:rsidR="008114E9" w:rsidRPr="002C0185" w:rsidRDefault="008114E9" w:rsidP="00162B92">
            <w:pPr>
              <w:pStyle w:val="TAL"/>
            </w:pPr>
            <w:r w:rsidRPr="002C0185">
              <w:t>Power of S-PSS within S-SSB</w:t>
            </w:r>
          </w:p>
          <w:p w14:paraId="5519D39B" w14:textId="77777777" w:rsidR="008114E9" w:rsidRPr="002C0185" w:rsidRDefault="008114E9" w:rsidP="00162B92">
            <w:pPr>
              <w:pStyle w:val="TAL"/>
            </w:pPr>
            <w:r w:rsidRPr="002C0185">
              <w:t>S-SSB configured if required by a test case in TS 38.523-1 [12]</w:t>
            </w:r>
          </w:p>
        </w:tc>
      </w:tr>
      <w:tr w:rsidR="008114E9" w:rsidRPr="002C0185" w14:paraId="121DE150"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24DC8851" w14:textId="77777777" w:rsidR="008114E9" w:rsidRPr="002C0185" w:rsidRDefault="008114E9" w:rsidP="00162B92">
            <w:pPr>
              <w:pStyle w:val="TAL"/>
            </w:pPr>
            <w:r w:rsidRPr="002C0185">
              <w:t>EPRE ratio of PSBCH DMRS to S-SS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3B666411"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219B571"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F52A504" w14:textId="77777777" w:rsidR="008114E9" w:rsidRPr="002C0185" w:rsidRDefault="008114E9" w:rsidP="00162B92">
            <w:pPr>
              <w:pStyle w:val="TAL"/>
            </w:pPr>
            <w:r w:rsidRPr="002C0185">
              <w:t>Power of PSBCH DMRS within S-SSB</w:t>
            </w:r>
          </w:p>
          <w:p w14:paraId="709152AE" w14:textId="77777777" w:rsidR="008114E9" w:rsidRPr="002C0185" w:rsidRDefault="008114E9" w:rsidP="00162B92">
            <w:pPr>
              <w:pStyle w:val="TAL"/>
            </w:pPr>
            <w:r w:rsidRPr="002C0185">
              <w:t>S-SSB configured if required by a test case in TS 38.523-1 [12]</w:t>
            </w:r>
          </w:p>
        </w:tc>
      </w:tr>
      <w:tr w:rsidR="008114E9" w:rsidRPr="002C0185" w14:paraId="7D531288"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1F597688" w14:textId="77777777" w:rsidR="008114E9" w:rsidRPr="002C0185" w:rsidRDefault="008114E9" w:rsidP="00162B92">
            <w:pPr>
              <w:pStyle w:val="TAL"/>
            </w:pPr>
            <w:r w:rsidRPr="002C0185">
              <w:t>EPRE ratio of PSBCH to PSB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6250949"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5E2131C"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D03C7A1" w14:textId="77777777" w:rsidR="008114E9" w:rsidRPr="002C0185" w:rsidRDefault="008114E9" w:rsidP="00162B92">
            <w:pPr>
              <w:pStyle w:val="TAL"/>
            </w:pPr>
            <w:r w:rsidRPr="002C0185">
              <w:t>Power of PSBCH within S-SSB</w:t>
            </w:r>
          </w:p>
          <w:p w14:paraId="350E36A4" w14:textId="77777777" w:rsidR="008114E9" w:rsidRPr="002C0185" w:rsidRDefault="008114E9" w:rsidP="00162B92">
            <w:pPr>
              <w:pStyle w:val="TAL"/>
            </w:pPr>
            <w:r w:rsidRPr="002C0185">
              <w:t>S-SSB configured if required by a test case in TS 38.523-1 [12]</w:t>
            </w:r>
          </w:p>
        </w:tc>
      </w:tr>
      <w:tr w:rsidR="008114E9" w:rsidRPr="002C0185" w14:paraId="1CDFA945"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76FAED41" w14:textId="77777777" w:rsidR="008114E9" w:rsidRPr="002C0185" w:rsidRDefault="008114E9" w:rsidP="00162B92">
            <w:pPr>
              <w:pStyle w:val="TAL"/>
            </w:pPr>
            <w:r w:rsidRPr="002C0185">
              <w:t>EPRE ratio of PSCCH DMRS to EPRE</w:t>
            </w:r>
            <w:r w:rsidRPr="002C0185">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136CCE94"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03DAFE6"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991E3DE" w14:textId="77777777" w:rsidR="008114E9" w:rsidRPr="002C0185" w:rsidRDefault="008114E9" w:rsidP="00162B92">
            <w:pPr>
              <w:pStyle w:val="TAL"/>
            </w:pPr>
          </w:p>
        </w:tc>
      </w:tr>
      <w:tr w:rsidR="008114E9" w:rsidRPr="002C0185" w14:paraId="4B8C2507"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4B6D8BF1" w14:textId="77777777" w:rsidR="008114E9" w:rsidRPr="002C0185" w:rsidRDefault="008114E9" w:rsidP="00162B92">
            <w:pPr>
              <w:pStyle w:val="TAL"/>
            </w:pPr>
            <w:r w:rsidRPr="002C0185">
              <w:t>EPRE ratio of PSCCH to PSC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49E6827"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C0E8493"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2400BE2A" w14:textId="77777777" w:rsidR="008114E9" w:rsidRPr="002C0185" w:rsidRDefault="008114E9" w:rsidP="00162B92">
            <w:pPr>
              <w:pStyle w:val="TAL"/>
            </w:pPr>
          </w:p>
        </w:tc>
      </w:tr>
      <w:tr w:rsidR="008114E9" w:rsidRPr="002C0185" w14:paraId="79690BE0"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5A755A3A" w14:textId="77777777" w:rsidR="008114E9" w:rsidRPr="002C0185" w:rsidRDefault="008114E9" w:rsidP="00162B92">
            <w:pPr>
              <w:pStyle w:val="TAL"/>
            </w:pPr>
            <w:r w:rsidRPr="002C0185">
              <w:t>EPRE ratio of PSSCH DMRS to EPRE</w:t>
            </w:r>
            <w:r w:rsidRPr="002C0185">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313575B"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80B3AA9"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61D66838" w14:textId="77777777" w:rsidR="008114E9" w:rsidRPr="002C0185" w:rsidRDefault="008114E9" w:rsidP="00162B92">
            <w:pPr>
              <w:pStyle w:val="TAL"/>
            </w:pPr>
          </w:p>
        </w:tc>
      </w:tr>
      <w:tr w:rsidR="008114E9" w:rsidRPr="002C0185" w14:paraId="0C0D6F8E"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hideMark/>
          </w:tcPr>
          <w:p w14:paraId="4DF980EB" w14:textId="77777777" w:rsidR="008114E9" w:rsidRPr="002C0185" w:rsidRDefault="008114E9" w:rsidP="00162B92">
            <w:pPr>
              <w:pStyle w:val="TAL"/>
            </w:pPr>
            <w:r w:rsidRPr="002C0185">
              <w:t>EPRE ratio of PSSCH to PSSCH DMRS</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77D38A9D"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979A1AC"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1A3C080C" w14:textId="77777777" w:rsidR="008114E9" w:rsidRPr="002C0185" w:rsidRDefault="008114E9" w:rsidP="00162B92">
            <w:pPr>
              <w:pStyle w:val="TAL"/>
            </w:pPr>
          </w:p>
        </w:tc>
      </w:tr>
      <w:tr w:rsidR="008114E9" w:rsidRPr="002C0185" w14:paraId="689F29A2"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7A7D6117" w14:textId="77777777" w:rsidR="008114E9" w:rsidRPr="002C0185" w:rsidRDefault="008114E9" w:rsidP="00162B92">
            <w:pPr>
              <w:pStyle w:val="TAL"/>
            </w:pPr>
            <w:r w:rsidRPr="002C0185">
              <w:t>EPRE ratio of PSFCH to PS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702ACA3"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CA5B7A9"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C83D569" w14:textId="77777777" w:rsidR="008114E9" w:rsidRPr="002C0185" w:rsidRDefault="008114E9" w:rsidP="00162B92">
            <w:pPr>
              <w:pStyle w:val="TAL"/>
            </w:pPr>
          </w:p>
        </w:tc>
      </w:tr>
      <w:tr w:rsidR="008114E9" w:rsidRPr="002C0185" w14:paraId="7823922C"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3D0D1BDF" w14:textId="77777777" w:rsidR="008114E9" w:rsidRPr="002C0185" w:rsidRDefault="008114E9" w:rsidP="00162B92">
            <w:pPr>
              <w:pStyle w:val="TAL"/>
            </w:pPr>
            <w:r w:rsidRPr="002C0185">
              <w:t>EPRE ratio of SL CSI-RS to EPRE</w:t>
            </w:r>
            <w:r w:rsidRPr="002C0185">
              <w:rPr>
                <w:vertAlign w:val="subscript"/>
              </w:rPr>
              <w:t>NRSSUERef</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AF302B1"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7BB217C" w14:textId="77777777" w:rsidR="008114E9" w:rsidRPr="002C0185" w:rsidRDefault="008114E9" w:rsidP="00162B92">
            <w:pPr>
              <w:pStyle w:val="TAL"/>
            </w:pPr>
            <w:r w:rsidRPr="002C0185">
              <w:t>Test specific (Note 2)</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01005C15" w14:textId="77777777" w:rsidR="008114E9" w:rsidRPr="002C0185" w:rsidRDefault="008114E9" w:rsidP="00162B92">
            <w:pPr>
              <w:pStyle w:val="TAL"/>
            </w:pPr>
            <w:r w:rsidRPr="002C0185">
              <w:t>Power of SL CSI-RS;</w:t>
            </w:r>
          </w:p>
          <w:p w14:paraId="05D9306E" w14:textId="77777777" w:rsidR="008114E9" w:rsidRPr="002C0185" w:rsidRDefault="008114E9" w:rsidP="00162B92">
            <w:pPr>
              <w:pStyle w:val="TAL"/>
            </w:pPr>
            <w:r w:rsidRPr="002C0185">
              <w:t>SL CSI-RS configured if required by a test case in TS 38.523-1 [12]</w:t>
            </w:r>
          </w:p>
        </w:tc>
      </w:tr>
      <w:tr w:rsidR="008114E9" w:rsidRPr="002C0185" w14:paraId="5433CC46" w14:textId="77777777" w:rsidTr="00D51DD1">
        <w:tc>
          <w:tcPr>
            <w:tcW w:w="4077" w:type="dxa"/>
            <w:tcBorders>
              <w:top w:val="single" w:sz="4" w:space="0" w:color="auto"/>
              <w:left w:val="single" w:sz="4" w:space="0" w:color="auto"/>
              <w:bottom w:val="single" w:sz="4" w:space="0" w:color="auto"/>
              <w:right w:val="single" w:sz="4" w:space="0" w:color="auto"/>
            </w:tcBorders>
            <w:shd w:val="clear" w:color="auto" w:fill="auto"/>
          </w:tcPr>
          <w:p w14:paraId="07AB9FC0" w14:textId="77777777" w:rsidR="008114E9" w:rsidRPr="002C0185" w:rsidRDefault="008114E9" w:rsidP="00162B92">
            <w:pPr>
              <w:pStyle w:val="TAL"/>
            </w:pPr>
            <w:r w:rsidRPr="002C0185">
              <w:t>EPRE ratio of SL PT-RS to PSSCH</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E1C436B" w14:textId="77777777" w:rsidR="008114E9" w:rsidRPr="002C0185" w:rsidRDefault="008114E9" w:rsidP="00162B92">
            <w:pPr>
              <w:pStyle w:val="TAL"/>
            </w:pPr>
            <w:r w:rsidRPr="002C0185">
              <w:t>dB</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D534253" w14:textId="77777777" w:rsidR="008114E9" w:rsidRPr="002C0185" w:rsidRDefault="008114E9" w:rsidP="00162B92">
            <w:pPr>
              <w:pStyle w:val="TAL"/>
            </w:pPr>
            <w:r w:rsidRPr="002C0185">
              <w:t>0</w:t>
            </w:r>
          </w:p>
        </w:tc>
        <w:tc>
          <w:tcPr>
            <w:tcW w:w="2945" w:type="dxa"/>
            <w:tcBorders>
              <w:top w:val="single" w:sz="4" w:space="0" w:color="auto"/>
              <w:left w:val="single" w:sz="4" w:space="0" w:color="auto"/>
              <w:bottom w:val="single" w:sz="4" w:space="0" w:color="auto"/>
              <w:right w:val="single" w:sz="4" w:space="0" w:color="auto"/>
            </w:tcBorders>
            <w:shd w:val="clear" w:color="auto" w:fill="auto"/>
          </w:tcPr>
          <w:p w14:paraId="7E245DEA" w14:textId="77777777" w:rsidR="008114E9" w:rsidRPr="002C0185" w:rsidRDefault="008114E9" w:rsidP="00162B92">
            <w:pPr>
              <w:pStyle w:val="TAL"/>
            </w:pPr>
          </w:p>
        </w:tc>
      </w:tr>
      <w:tr w:rsidR="008114E9" w:rsidRPr="002C0185" w14:paraId="6900D2D4" w14:textId="77777777" w:rsidTr="00D51DD1">
        <w:tc>
          <w:tcPr>
            <w:tcW w:w="9857" w:type="dxa"/>
            <w:gridSpan w:val="4"/>
            <w:tcBorders>
              <w:top w:val="single" w:sz="4" w:space="0" w:color="auto"/>
              <w:left w:val="single" w:sz="4" w:space="0" w:color="auto"/>
              <w:bottom w:val="single" w:sz="4" w:space="0" w:color="auto"/>
              <w:right w:val="single" w:sz="4" w:space="0" w:color="auto"/>
            </w:tcBorders>
            <w:shd w:val="clear" w:color="auto" w:fill="auto"/>
          </w:tcPr>
          <w:p w14:paraId="6230736B" w14:textId="77777777" w:rsidR="008114E9" w:rsidRPr="002C0185" w:rsidRDefault="008114E9" w:rsidP="00162B92">
            <w:pPr>
              <w:pStyle w:val="TAN"/>
            </w:pPr>
            <w:r w:rsidRPr="002C0185">
              <w:t>Note 1:</w:t>
            </w:r>
            <w:r w:rsidRPr="002C0185">
              <w:tab/>
              <w:t>Power level chosen to align with NR-SS-UE power level as specified in clause 6.2.2.</w:t>
            </w:r>
          </w:p>
          <w:p w14:paraId="77C8AF7A" w14:textId="77777777" w:rsidR="008114E9" w:rsidRPr="002C0185" w:rsidRDefault="008114E9" w:rsidP="00162B92">
            <w:pPr>
              <w:pStyle w:val="TAN"/>
            </w:pPr>
            <w:r w:rsidRPr="002C0185">
              <w:t>Note 2:</w:t>
            </w:r>
            <w:r w:rsidRPr="002C0185">
              <w:tab/>
              <w:t>Test cases may specify “OFF” in which case the attenuation shall result in an absolute EPRE value being equal or less than the power level specified for a "Off" NR-SS-UE in clause 6.2.2.</w:t>
            </w:r>
          </w:p>
        </w:tc>
      </w:tr>
    </w:tbl>
    <w:p w14:paraId="36BFAA05" w14:textId="77777777" w:rsidR="008114E9" w:rsidRPr="002C0185" w:rsidRDefault="008114E9" w:rsidP="003760F5"/>
    <w:p w14:paraId="4875FBC8" w14:textId="77777777" w:rsidR="00B008AC" w:rsidRPr="002C0185" w:rsidRDefault="00B008AC" w:rsidP="004D697C">
      <w:pPr>
        <w:pStyle w:val="Heading3"/>
      </w:pPr>
      <w:bookmarkStart w:id="391" w:name="_Toc21354242"/>
      <w:bookmarkStart w:id="392" w:name="_Toc27749882"/>
      <w:r w:rsidRPr="002C0185">
        <w:t>6.2.2</w:t>
      </w:r>
      <w:r w:rsidRPr="002C0185">
        <w:tab/>
        <w:t>Signal levels</w:t>
      </w:r>
      <w:bookmarkEnd w:id="391"/>
      <w:bookmarkEnd w:id="392"/>
    </w:p>
    <w:p w14:paraId="7148F282" w14:textId="77777777" w:rsidR="00604D38" w:rsidRPr="002C0185" w:rsidRDefault="00604D38" w:rsidP="004D697C">
      <w:pPr>
        <w:pStyle w:val="Heading4"/>
      </w:pPr>
      <w:bookmarkStart w:id="393" w:name="_Toc21354243"/>
      <w:bookmarkStart w:id="394" w:name="_Toc27749883"/>
      <w:r w:rsidRPr="002C0185">
        <w:t>6.2.</w:t>
      </w:r>
      <w:r w:rsidR="00B008AC" w:rsidRPr="002C0185">
        <w:t>2</w:t>
      </w:r>
      <w:r w:rsidR="00DE7424" w:rsidRPr="002C0185">
        <w:t>.1</w:t>
      </w:r>
      <w:r w:rsidR="00CF0432" w:rsidRPr="002C0185">
        <w:tab/>
      </w:r>
      <w:r w:rsidRPr="002C0185">
        <w:t>Signal Levels for conducted testing</w:t>
      </w:r>
      <w:bookmarkEnd w:id="393"/>
      <w:bookmarkEnd w:id="394"/>
    </w:p>
    <w:p w14:paraId="22D6CB19" w14:textId="42CA1197" w:rsidR="007C275A" w:rsidRPr="002C0185" w:rsidRDefault="007C275A" w:rsidP="00B008AC">
      <w:r w:rsidRPr="002C0185">
        <w:t>This section applies to the test cases, which use conducted testing for each configured cell</w:t>
      </w:r>
      <w:r w:rsidR="008114E9" w:rsidRPr="002C0185">
        <w:t xml:space="preserve"> or each configured NR-SS-UE</w:t>
      </w:r>
      <w:r w:rsidRPr="002C0185">
        <w:t>.</w:t>
      </w:r>
    </w:p>
    <w:p w14:paraId="168C50AD" w14:textId="7D14D25A" w:rsidR="00B008AC" w:rsidRPr="002C0185" w:rsidRDefault="00B008AC" w:rsidP="00B008AC">
      <w:r w:rsidRPr="002C0185">
        <w:t>For NR FR1 cell, the downlink power settings in Table 6.2.2.1-1 and 6.2.2.1-2 are used unless otherwise specified in a test case.</w:t>
      </w:r>
    </w:p>
    <w:p w14:paraId="1FFFC29C" w14:textId="77777777" w:rsidR="00B008AC" w:rsidRPr="002C0185" w:rsidRDefault="00B008AC" w:rsidP="004D697C">
      <w:pPr>
        <w:pStyle w:val="TH"/>
      </w:pPr>
      <w:bookmarkStart w:id="395" w:name="_CRTable6_2_2_11"/>
      <w:r w:rsidRPr="002C0185">
        <w:t xml:space="preserve">Table </w:t>
      </w:r>
      <w:bookmarkEnd w:id="395"/>
      <w:r w:rsidRPr="002C0185">
        <w:t>6.2.2.1-1: Default Downlink power levels for FR1 NR cell (5MHz – 25MHz)</w:t>
      </w:r>
    </w:p>
    <w:tbl>
      <w:tblPr>
        <w:tblW w:w="4200" w:type="pct"/>
        <w:jc w:val="center"/>
        <w:tblLayout w:type="fixed"/>
        <w:tblCellMar>
          <w:left w:w="99" w:type="dxa"/>
          <w:right w:w="99" w:type="dxa"/>
        </w:tblCellMar>
        <w:tblLook w:val="04A0" w:firstRow="1" w:lastRow="0" w:firstColumn="1" w:lastColumn="0" w:noHBand="0" w:noVBand="1"/>
      </w:tblPr>
      <w:tblGrid>
        <w:gridCol w:w="1212"/>
        <w:gridCol w:w="1236"/>
        <w:gridCol w:w="1390"/>
        <w:gridCol w:w="773"/>
        <w:gridCol w:w="832"/>
        <w:gridCol w:w="932"/>
        <w:gridCol w:w="856"/>
        <w:gridCol w:w="859"/>
      </w:tblGrid>
      <w:tr w:rsidR="00B008AC" w:rsidRPr="002C0185" w14:paraId="2F710205" w14:textId="77777777" w:rsidTr="005153CD">
        <w:trPr>
          <w:trHeight w:val="228"/>
          <w:jc w:val="center"/>
        </w:trPr>
        <w:tc>
          <w:tcPr>
            <w:tcW w:w="749" w:type="pct"/>
            <w:vMerge w:val="restart"/>
            <w:tcBorders>
              <w:top w:val="single" w:sz="4" w:space="0" w:color="auto"/>
              <w:left w:val="single" w:sz="4" w:space="0" w:color="auto"/>
              <w:bottom w:val="single" w:sz="4" w:space="0" w:color="auto"/>
              <w:right w:val="single" w:sz="4" w:space="0" w:color="auto"/>
            </w:tcBorders>
            <w:vAlign w:val="center"/>
            <w:hideMark/>
          </w:tcPr>
          <w:p w14:paraId="31D99245" w14:textId="77777777" w:rsidR="00B008AC" w:rsidRPr="002C0185" w:rsidRDefault="00B008AC" w:rsidP="00E84058">
            <w:pPr>
              <w:pStyle w:val="TAH"/>
              <w:rPr>
                <w:rFonts w:eastAsia="MS PGothic"/>
              </w:rPr>
            </w:pPr>
          </w:p>
        </w:tc>
        <w:tc>
          <w:tcPr>
            <w:tcW w:w="764" w:type="pct"/>
            <w:vMerge w:val="restart"/>
            <w:tcBorders>
              <w:top w:val="single" w:sz="4" w:space="0" w:color="auto"/>
              <w:left w:val="single" w:sz="4" w:space="0" w:color="auto"/>
              <w:bottom w:val="single" w:sz="4" w:space="0" w:color="auto"/>
              <w:right w:val="single" w:sz="4" w:space="0" w:color="auto"/>
            </w:tcBorders>
            <w:vAlign w:val="center"/>
            <w:hideMark/>
          </w:tcPr>
          <w:p w14:paraId="02CD325E" w14:textId="77777777" w:rsidR="00B008AC" w:rsidRPr="002C0185" w:rsidRDefault="00B008AC" w:rsidP="00E84058">
            <w:pPr>
              <w:pStyle w:val="TAH"/>
              <w:rPr>
                <w:rFonts w:eastAsia="MS PGothic"/>
              </w:rPr>
            </w:pPr>
            <w:r w:rsidRPr="002C0185">
              <w:rPr>
                <w:rFonts w:eastAsia="MS PGothic"/>
              </w:rPr>
              <w:t>SCS(kHz)</w:t>
            </w:r>
          </w:p>
        </w:tc>
        <w:tc>
          <w:tcPr>
            <w:tcW w:w="859" w:type="pct"/>
            <w:vMerge w:val="restart"/>
            <w:tcBorders>
              <w:top w:val="single" w:sz="4" w:space="0" w:color="auto"/>
              <w:left w:val="single" w:sz="4" w:space="0" w:color="auto"/>
              <w:bottom w:val="single" w:sz="4" w:space="0" w:color="auto"/>
              <w:right w:val="single" w:sz="4" w:space="0" w:color="auto"/>
            </w:tcBorders>
            <w:vAlign w:val="center"/>
            <w:hideMark/>
          </w:tcPr>
          <w:p w14:paraId="1511F6B3" w14:textId="77777777" w:rsidR="00B008AC" w:rsidRPr="002C0185" w:rsidRDefault="00B008AC" w:rsidP="00E84058">
            <w:pPr>
              <w:pStyle w:val="TAH"/>
              <w:rPr>
                <w:rFonts w:eastAsia="MS PGothic"/>
              </w:rPr>
            </w:pPr>
            <w:r w:rsidRPr="002C0185">
              <w:rPr>
                <w:rFonts w:eastAsia="MS PGothic"/>
              </w:rPr>
              <w:t>Unit</w:t>
            </w:r>
          </w:p>
        </w:tc>
        <w:tc>
          <w:tcPr>
            <w:tcW w:w="2628" w:type="pct"/>
            <w:gridSpan w:val="5"/>
            <w:tcBorders>
              <w:top w:val="single" w:sz="4" w:space="0" w:color="auto"/>
              <w:left w:val="nil"/>
              <w:bottom w:val="single" w:sz="4" w:space="0" w:color="auto"/>
              <w:right w:val="single" w:sz="4" w:space="0" w:color="auto"/>
            </w:tcBorders>
            <w:shd w:val="clear" w:color="auto" w:fill="auto"/>
            <w:vAlign w:val="center"/>
            <w:hideMark/>
          </w:tcPr>
          <w:p w14:paraId="6D31ED7F" w14:textId="77777777" w:rsidR="00B008AC" w:rsidRPr="002C0185" w:rsidRDefault="00B008AC" w:rsidP="00E84058">
            <w:pPr>
              <w:pStyle w:val="TAH"/>
              <w:rPr>
                <w:rFonts w:eastAsia="MS PGothic"/>
              </w:rPr>
            </w:pPr>
            <w:r w:rsidRPr="002C0185">
              <w:rPr>
                <w:rFonts w:eastAsia="MS PGothic"/>
              </w:rPr>
              <w:t>Channel bandwidth</w:t>
            </w:r>
          </w:p>
        </w:tc>
      </w:tr>
      <w:tr w:rsidR="00B008AC" w:rsidRPr="002C0185" w14:paraId="5E9D4B3B" w14:textId="77777777" w:rsidTr="005153CD">
        <w:trPr>
          <w:trHeight w:val="228"/>
          <w:jc w:val="center"/>
        </w:trPr>
        <w:tc>
          <w:tcPr>
            <w:tcW w:w="749" w:type="pct"/>
            <w:vMerge/>
            <w:tcBorders>
              <w:top w:val="single" w:sz="4" w:space="0" w:color="auto"/>
              <w:left w:val="single" w:sz="4" w:space="0" w:color="auto"/>
              <w:bottom w:val="single" w:sz="4" w:space="0" w:color="auto"/>
              <w:right w:val="single" w:sz="4" w:space="0" w:color="auto"/>
            </w:tcBorders>
            <w:vAlign w:val="center"/>
          </w:tcPr>
          <w:p w14:paraId="1D674E6A" w14:textId="77777777" w:rsidR="00B008AC" w:rsidRPr="002C0185" w:rsidRDefault="00B008AC" w:rsidP="00E84058">
            <w:pPr>
              <w:pStyle w:val="TAH"/>
              <w:rPr>
                <w:rFonts w:eastAsia="MS PGothic"/>
              </w:rPr>
            </w:pPr>
          </w:p>
        </w:tc>
        <w:tc>
          <w:tcPr>
            <w:tcW w:w="764" w:type="pct"/>
            <w:vMerge/>
            <w:tcBorders>
              <w:top w:val="single" w:sz="4" w:space="0" w:color="auto"/>
              <w:left w:val="single" w:sz="4" w:space="0" w:color="auto"/>
              <w:bottom w:val="single" w:sz="4" w:space="0" w:color="auto"/>
              <w:right w:val="single" w:sz="4" w:space="0" w:color="auto"/>
            </w:tcBorders>
            <w:vAlign w:val="center"/>
          </w:tcPr>
          <w:p w14:paraId="1F37EEC2" w14:textId="77777777" w:rsidR="00B008AC" w:rsidRPr="002C0185" w:rsidRDefault="00B008AC" w:rsidP="00E84058">
            <w:pPr>
              <w:pStyle w:val="TAH"/>
              <w:rPr>
                <w:rFonts w:eastAsia="MS PGothic"/>
              </w:rPr>
            </w:pPr>
          </w:p>
        </w:tc>
        <w:tc>
          <w:tcPr>
            <w:tcW w:w="859" w:type="pct"/>
            <w:vMerge/>
            <w:tcBorders>
              <w:top w:val="single" w:sz="4" w:space="0" w:color="auto"/>
              <w:left w:val="single" w:sz="4" w:space="0" w:color="auto"/>
              <w:bottom w:val="single" w:sz="4" w:space="0" w:color="auto"/>
              <w:right w:val="single" w:sz="4" w:space="0" w:color="auto"/>
            </w:tcBorders>
            <w:vAlign w:val="center"/>
          </w:tcPr>
          <w:p w14:paraId="3FCF4F6F" w14:textId="77777777" w:rsidR="00B008AC" w:rsidRPr="002C0185" w:rsidRDefault="00B008AC" w:rsidP="00E84058">
            <w:pPr>
              <w:pStyle w:val="TAH"/>
              <w:rPr>
                <w:rFonts w:eastAsia="MS PGothic"/>
              </w:rPr>
            </w:pPr>
          </w:p>
        </w:tc>
        <w:tc>
          <w:tcPr>
            <w:tcW w:w="478" w:type="pct"/>
            <w:tcBorders>
              <w:top w:val="single" w:sz="4" w:space="0" w:color="auto"/>
              <w:left w:val="nil"/>
              <w:bottom w:val="single" w:sz="4" w:space="0" w:color="auto"/>
              <w:right w:val="single" w:sz="4" w:space="0" w:color="auto"/>
            </w:tcBorders>
            <w:shd w:val="clear" w:color="auto" w:fill="auto"/>
            <w:vAlign w:val="center"/>
          </w:tcPr>
          <w:p w14:paraId="0F272FB1" w14:textId="77777777" w:rsidR="00B008AC" w:rsidRPr="002C0185" w:rsidRDefault="00B008AC" w:rsidP="00E84058">
            <w:pPr>
              <w:pStyle w:val="TAH"/>
              <w:rPr>
                <w:rFonts w:eastAsia="MS PGothic"/>
              </w:rPr>
            </w:pPr>
            <w:r w:rsidRPr="002C0185">
              <w:rPr>
                <w:rFonts w:eastAsia="MS PGothic"/>
              </w:rPr>
              <w:t>5MHz</w:t>
            </w:r>
          </w:p>
        </w:tc>
        <w:tc>
          <w:tcPr>
            <w:tcW w:w="514" w:type="pct"/>
            <w:tcBorders>
              <w:top w:val="single" w:sz="4" w:space="0" w:color="auto"/>
              <w:left w:val="nil"/>
              <w:bottom w:val="single" w:sz="4" w:space="0" w:color="auto"/>
              <w:right w:val="single" w:sz="4" w:space="0" w:color="auto"/>
            </w:tcBorders>
            <w:shd w:val="clear" w:color="auto" w:fill="auto"/>
            <w:vAlign w:val="center"/>
          </w:tcPr>
          <w:p w14:paraId="6D5D4F06" w14:textId="77777777" w:rsidR="00B008AC" w:rsidRPr="002C0185" w:rsidRDefault="00B008AC" w:rsidP="00E84058">
            <w:pPr>
              <w:pStyle w:val="TAH"/>
              <w:rPr>
                <w:rFonts w:eastAsia="MS PGothic"/>
              </w:rPr>
            </w:pPr>
            <w:r w:rsidRPr="002C0185">
              <w:rPr>
                <w:rFonts w:eastAsia="MS PGothic"/>
              </w:rPr>
              <w:t>10MHz</w:t>
            </w:r>
          </w:p>
        </w:tc>
        <w:tc>
          <w:tcPr>
            <w:tcW w:w="576" w:type="pct"/>
            <w:tcBorders>
              <w:top w:val="single" w:sz="4" w:space="0" w:color="auto"/>
              <w:left w:val="nil"/>
              <w:bottom w:val="single" w:sz="4" w:space="0" w:color="auto"/>
              <w:right w:val="single" w:sz="4" w:space="0" w:color="auto"/>
            </w:tcBorders>
            <w:shd w:val="clear" w:color="auto" w:fill="auto"/>
            <w:vAlign w:val="center"/>
          </w:tcPr>
          <w:p w14:paraId="2FAD7C16" w14:textId="77777777" w:rsidR="00B008AC" w:rsidRPr="002C0185" w:rsidRDefault="00B008AC" w:rsidP="00E84058">
            <w:pPr>
              <w:pStyle w:val="TAH"/>
              <w:rPr>
                <w:rFonts w:eastAsia="MS PGothic"/>
              </w:rPr>
            </w:pPr>
            <w:r w:rsidRPr="002C0185">
              <w:rPr>
                <w:rFonts w:eastAsia="MS PGothic"/>
              </w:rPr>
              <w:t>15MHz</w:t>
            </w:r>
          </w:p>
        </w:tc>
        <w:tc>
          <w:tcPr>
            <w:tcW w:w="529" w:type="pct"/>
            <w:tcBorders>
              <w:top w:val="single" w:sz="4" w:space="0" w:color="auto"/>
              <w:left w:val="nil"/>
              <w:bottom w:val="single" w:sz="4" w:space="0" w:color="auto"/>
              <w:right w:val="single" w:sz="4" w:space="0" w:color="auto"/>
            </w:tcBorders>
            <w:shd w:val="clear" w:color="auto" w:fill="auto"/>
            <w:vAlign w:val="center"/>
          </w:tcPr>
          <w:p w14:paraId="2D7E28D7" w14:textId="77777777" w:rsidR="00B008AC" w:rsidRPr="002C0185" w:rsidRDefault="00B008AC" w:rsidP="00E84058">
            <w:pPr>
              <w:pStyle w:val="TAH"/>
              <w:rPr>
                <w:rFonts w:eastAsia="MS PGothic"/>
              </w:rPr>
            </w:pPr>
            <w:r w:rsidRPr="002C0185">
              <w:rPr>
                <w:rFonts w:eastAsia="MS PGothic"/>
              </w:rPr>
              <w:t>20MHz</w:t>
            </w:r>
          </w:p>
        </w:tc>
        <w:tc>
          <w:tcPr>
            <w:tcW w:w="531" w:type="pct"/>
            <w:tcBorders>
              <w:top w:val="single" w:sz="4" w:space="0" w:color="auto"/>
              <w:left w:val="nil"/>
              <w:bottom w:val="single" w:sz="4" w:space="0" w:color="auto"/>
              <w:right w:val="single" w:sz="4" w:space="0" w:color="auto"/>
            </w:tcBorders>
            <w:shd w:val="clear" w:color="auto" w:fill="auto"/>
            <w:vAlign w:val="center"/>
          </w:tcPr>
          <w:p w14:paraId="5BF19992" w14:textId="77777777" w:rsidR="00B008AC" w:rsidRPr="002C0185" w:rsidRDefault="00B008AC" w:rsidP="00E84058">
            <w:pPr>
              <w:pStyle w:val="TAH"/>
              <w:rPr>
                <w:rFonts w:eastAsia="MS PGothic"/>
              </w:rPr>
            </w:pPr>
            <w:r w:rsidRPr="002C0185">
              <w:rPr>
                <w:rFonts w:eastAsia="MS PGothic"/>
              </w:rPr>
              <w:t>25MHz</w:t>
            </w:r>
          </w:p>
        </w:tc>
      </w:tr>
      <w:tr w:rsidR="00B008AC" w:rsidRPr="002C0185" w14:paraId="098B6824" w14:textId="77777777" w:rsidTr="005153CD">
        <w:trPr>
          <w:trHeight w:val="593"/>
          <w:jc w:val="center"/>
        </w:trPr>
        <w:tc>
          <w:tcPr>
            <w:tcW w:w="7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5C046D" w14:textId="77777777" w:rsidR="00B008AC" w:rsidRPr="002C0185" w:rsidRDefault="00B008AC" w:rsidP="00E84058">
            <w:pPr>
              <w:pStyle w:val="TAL"/>
              <w:rPr>
                <w:rFonts w:eastAsia="MS PGothic"/>
              </w:rPr>
            </w:pPr>
            <w:r w:rsidRPr="002C0185">
              <w:rPr>
                <w:rFonts w:eastAsia="MS PGothic"/>
              </w:rPr>
              <w:t>Channel BW Power</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22BC51" w14:textId="77777777" w:rsidR="00B008AC" w:rsidRPr="002C0185" w:rsidRDefault="00B008AC" w:rsidP="00E84058">
            <w:pPr>
              <w:pStyle w:val="TAC"/>
              <w:rPr>
                <w:rFonts w:eastAsia="MS PGothic"/>
              </w:rPr>
            </w:pPr>
            <w:r w:rsidRPr="002C0185">
              <w:rPr>
                <w:rFonts w:eastAsia="MS PGothic"/>
              </w:rPr>
              <w:t>15</w:t>
            </w:r>
          </w:p>
        </w:tc>
        <w:tc>
          <w:tcPr>
            <w:tcW w:w="8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9F266D" w14:textId="77777777" w:rsidR="00B008AC" w:rsidRPr="002C0185" w:rsidRDefault="00B008AC" w:rsidP="00E84058">
            <w:pPr>
              <w:pStyle w:val="TAC"/>
              <w:rPr>
                <w:rFonts w:eastAsia="MS PGothic"/>
              </w:rPr>
            </w:pPr>
            <w:r w:rsidRPr="002C0185">
              <w:rPr>
                <w:rFonts w:eastAsia="MS PGothic"/>
              </w:rPr>
              <w:t>dBm</w:t>
            </w:r>
          </w:p>
        </w:tc>
        <w:tc>
          <w:tcPr>
            <w:tcW w:w="478" w:type="pct"/>
            <w:tcBorders>
              <w:top w:val="single" w:sz="4" w:space="0" w:color="auto"/>
              <w:left w:val="single" w:sz="4" w:space="0" w:color="auto"/>
              <w:bottom w:val="single" w:sz="4" w:space="0" w:color="auto"/>
              <w:right w:val="single" w:sz="4" w:space="0" w:color="auto"/>
            </w:tcBorders>
            <w:vAlign w:val="center"/>
            <w:hideMark/>
          </w:tcPr>
          <w:p w14:paraId="1391E384" w14:textId="77777777" w:rsidR="00B008AC" w:rsidRPr="002C0185" w:rsidRDefault="00B008AC" w:rsidP="00E84058">
            <w:pPr>
              <w:pStyle w:val="TAC"/>
              <w:rPr>
                <w:rFonts w:eastAsia="MS PGothic"/>
              </w:rPr>
            </w:pPr>
            <w:r w:rsidRPr="002C0185">
              <w:t>-6</w:t>
            </w:r>
            <w:r w:rsidR="00397837" w:rsidRPr="002C0185">
              <w:t>3</w:t>
            </w:r>
          </w:p>
        </w:tc>
        <w:tc>
          <w:tcPr>
            <w:tcW w:w="514" w:type="pct"/>
            <w:tcBorders>
              <w:top w:val="single" w:sz="4" w:space="0" w:color="auto"/>
              <w:left w:val="single" w:sz="4" w:space="0" w:color="auto"/>
              <w:bottom w:val="single" w:sz="4" w:space="0" w:color="auto"/>
              <w:right w:val="single" w:sz="4" w:space="0" w:color="auto"/>
            </w:tcBorders>
            <w:vAlign w:val="center"/>
            <w:hideMark/>
          </w:tcPr>
          <w:p w14:paraId="5ED1F01B" w14:textId="77777777" w:rsidR="00B008AC" w:rsidRPr="002C0185" w:rsidRDefault="00B008AC" w:rsidP="00E84058">
            <w:pPr>
              <w:pStyle w:val="TAC"/>
              <w:rPr>
                <w:rFonts w:eastAsia="MS PGothic"/>
              </w:rPr>
            </w:pPr>
            <w:r w:rsidRPr="002C0185">
              <w:t>-</w:t>
            </w:r>
            <w:r w:rsidR="00397837" w:rsidRPr="002C0185">
              <w:t>60</w:t>
            </w:r>
          </w:p>
        </w:tc>
        <w:tc>
          <w:tcPr>
            <w:tcW w:w="576" w:type="pct"/>
            <w:tcBorders>
              <w:top w:val="single" w:sz="4" w:space="0" w:color="auto"/>
              <w:left w:val="single" w:sz="4" w:space="0" w:color="auto"/>
              <w:bottom w:val="single" w:sz="4" w:space="0" w:color="auto"/>
              <w:right w:val="single" w:sz="4" w:space="0" w:color="auto"/>
            </w:tcBorders>
            <w:vAlign w:val="center"/>
            <w:hideMark/>
          </w:tcPr>
          <w:p w14:paraId="36F51BA5" w14:textId="77777777" w:rsidR="00B008AC" w:rsidRPr="002C0185" w:rsidRDefault="00B008AC" w:rsidP="00E84058">
            <w:pPr>
              <w:pStyle w:val="TAC"/>
              <w:rPr>
                <w:rFonts w:eastAsia="MS PGothic"/>
              </w:rPr>
            </w:pPr>
            <w:r w:rsidRPr="002C0185">
              <w:t>-5</w:t>
            </w:r>
            <w:r w:rsidR="00397837" w:rsidRPr="002C0185">
              <w:t>8</w:t>
            </w:r>
          </w:p>
        </w:tc>
        <w:tc>
          <w:tcPr>
            <w:tcW w:w="529" w:type="pct"/>
            <w:tcBorders>
              <w:top w:val="single" w:sz="4" w:space="0" w:color="auto"/>
              <w:left w:val="single" w:sz="4" w:space="0" w:color="auto"/>
              <w:bottom w:val="single" w:sz="4" w:space="0" w:color="auto"/>
              <w:right w:val="single" w:sz="4" w:space="0" w:color="auto"/>
            </w:tcBorders>
            <w:vAlign w:val="center"/>
            <w:hideMark/>
          </w:tcPr>
          <w:p w14:paraId="743248A1" w14:textId="77777777" w:rsidR="00B008AC" w:rsidRPr="002C0185" w:rsidRDefault="00B008AC" w:rsidP="00E84058">
            <w:pPr>
              <w:pStyle w:val="TAC"/>
              <w:rPr>
                <w:rFonts w:eastAsia="MS PGothic"/>
              </w:rPr>
            </w:pPr>
            <w:r w:rsidRPr="002C0185">
              <w:t>-5</w:t>
            </w:r>
            <w:r w:rsidR="00397837" w:rsidRPr="002C0185">
              <w:t>7</w:t>
            </w:r>
          </w:p>
        </w:tc>
        <w:tc>
          <w:tcPr>
            <w:tcW w:w="531" w:type="pct"/>
            <w:tcBorders>
              <w:top w:val="single" w:sz="4" w:space="0" w:color="auto"/>
              <w:left w:val="single" w:sz="4" w:space="0" w:color="auto"/>
              <w:bottom w:val="single" w:sz="4" w:space="0" w:color="auto"/>
              <w:right w:val="single" w:sz="4" w:space="0" w:color="auto"/>
            </w:tcBorders>
            <w:vAlign w:val="center"/>
            <w:hideMark/>
          </w:tcPr>
          <w:p w14:paraId="48193176" w14:textId="77777777" w:rsidR="00B008AC" w:rsidRPr="002C0185" w:rsidRDefault="00B008AC" w:rsidP="00E84058">
            <w:pPr>
              <w:pStyle w:val="TAC"/>
              <w:rPr>
                <w:rFonts w:eastAsia="MS PGothic"/>
              </w:rPr>
            </w:pPr>
            <w:r w:rsidRPr="002C0185">
              <w:t>-5</w:t>
            </w:r>
            <w:r w:rsidR="00397837" w:rsidRPr="002C0185">
              <w:t>6</w:t>
            </w:r>
          </w:p>
        </w:tc>
      </w:tr>
      <w:tr w:rsidR="00B008AC" w:rsidRPr="002C0185" w14:paraId="4AC82301" w14:textId="77777777" w:rsidTr="005153CD">
        <w:trPr>
          <w:trHeight w:val="446"/>
          <w:jc w:val="center"/>
        </w:trPr>
        <w:tc>
          <w:tcPr>
            <w:tcW w:w="749" w:type="pct"/>
            <w:vMerge/>
            <w:tcBorders>
              <w:top w:val="single" w:sz="4" w:space="0" w:color="auto"/>
              <w:left w:val="single" w:sz="4" w:space="0" w:color="auto"/>
              <w:bottom w:val="single" w:sz="4" w:space="0" w:color="auto"/>
              <w:right w:val="single" w:sz="4" w:space="0" w:color="auto"/>
            </w:tcBorders>
            <w:vAlign w:val="center"/>
            <w:hideMark/>
          </w:tcPr>
          <w:p w14:paraId="4426F29D" w14:textId="77777777" w:rsidR="00B008AC" w:rsidRPr="002C0185" w:rsidRDefault="00B008AC" w:rsidP="00E84058">
            <w:pPr>
              <w:pStyle w:val="TAL"/>
              <w:rPr>
                <w:rFonts w:eastAsia="MS PGothic"/>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363A18" w14:textId="77777777" w:rsidR="00B008AC" w:rsidRPr="002C0185" w:rsidRDefault="00B008AC" w:rsidP="00E84058">
            <w:pPr>
              <w:pStyle w:val="TAC"/>
              <w:rPr>
                <w:rFonts w:eastAsia="MS PGothic"/>
              </w:rPr>
            </w:pPr>
            <w:r w:rsidRPr="002C0185">
              <w:rPr>
                <w:rFonts w:eastAsia="MS PGothic"/>
              </w:rPr>
              <w:t>30</w:t>
            </w:r>
          </w:p>
        </w:tc>
        <w:tc>
          <w:tcPr>
            <w:tcW w:w="8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5F6204" w14:textId="77777777" w:rsidR="00B008AC" w:rsidRPr="002C0185" w:rsidRDefault="00B008AC" w:rsidP="00E84058">
            <w:pPr>
              <w:pStyle w:val="TAC"/>
              <w:rPr>
                <w:rFonts w:eastAsia="MS PGothic"/>
              </w:rPr>
            </w:pPr>
            <w:r w:rsidRPr="002C0185">
              <w:rPr>
                <w:rFonts w:eastAsia="MS PGothic"/>
              </w:rPr>
              <w:t>dBm</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400F3D" w14:textId="77777777" w:rsidR="00B008AC" w:rsidRPr="002C0185" w:rsidRDefault="00B008AC" w:rsidP="00E84058">
            <w:pPr>
              <w:pStyle w:val="TAC"/>
              <w:rPr>
                <w:rFonts w:eastAsia="MS PGothic"/>
              </w:rPr>
            </w:pPr>
            <w:r w:rsidRPr="002C0185">
              <w:t>-6</w:t>
            </w:r>
            <w:r w:rsidR="00397837" w:rsidRPr="002C0185">
              <w:t>7</w:t>
            </w:r>
          </w:p>
        </w:tc>
        <w:tc>
          <w:tcPr>
            <w:tcW w:w="514" w:type="pct"/>
            <w:tcBorders>
              <w:top w:val="single" w:sz="4" w:space="0" w:color="auto"/>
              <w:left w:val="single" w:sz="4" w:space="0" w:color="auto"/>
              <w:bottom w:val="single" w:sz="4" w:space="0" w:color="auto"/>
              <w:right w:val="single" w:sz="4" w:space="0" w:color="auto"/>
            </w:tcBorders>
            <w:vAlign w:val="center"/>
            <w:hideMark/>
          </w:tcPr>
          <w:p w14:paraId="4E95848E" w14:textId="77777777" w:rsidR="00B008AC" w:rsidRPr="002C0185" w:rsidRDefault="00B008AC" w:rsidP="00E84058">
            <w:pPr>
              <w:pStyle w:val="TAC"/>
              <w:rPr>
                <w:rFonts w:eastAsia="MS PGothic"/>
              </w:rPr>
            </w:pPr>
            <w:r w:rsidRPr="002C0185">
              <w:t>-</w:t>
            </w:r>
            <w:r w:rsidR="00397837" w:rsidRPr="002C0185">
              <w:t>63</w:t>
            </w:r>
          </w:p>
        </w:tc>
        <w:tc>
          <w:tcPr>
            <w:tcW w:w="576" w:type="pct"/>
            <w:tcBorders>
              <w:top w:val="single" w:sz="4" w:space="0" w:color="auto"/>
              <w:left w:val="single" w:sz="4" w:space="0" w:color="auto"/>
              <w:bottom w:val="single" w:sz="4" w:space="0" w:color="auto"/>
              <w:right w:val="single" w:sz="4" w:space="0" w:color="auto"/>
            </w:tcBorders>
            <w:vAlign w:val="center"/>
            <w:hideMark/>
          </w:tcPr>
          <w:p w14:paraId="590B1CEB" w14:textId="77777777" w:rsidR="00B008AC" w:rsidRPr="002C0185" w:rsidRDefault="00B008AC" w:rsidP="00E84058">
            <w:pPr>
              <w:pStyle w:val="TAC"/>
              <w:rPr>
                <w:rFonts w:eastAsia="MS PGothic"/>
              </w:rPr>
            </w:pPr>
            <w:r w:rsidRPr="002C0185">
              <w:t>-</w:t>
            </w:r>
            <w:r w:rsidR="00397837" w:rsidRPr="002C0185">
              <w:t>61</w:t>
            </w:r>
          </w:p>
        </w:tc>
        <w:tc>
          <w:tcPr>
            <w:tcW w:w="529" w:type="pct"/>
            <w:tcBorders>
              <w:top w:val="single" w:sz="4" w:space="0" w:color="auto"/>
              <w:left w:val="single" w:sz="4" w:space="0" w:color="auto"/>
              <w:bottom w:val="single" w:sz="4" w:space="0" w:color="auto"/>
              <w:right w:val="single" w:sz="4" w:space="0" w:color="auto"/>
            </w:tcBorders>
            <w:vAlign w:val="center"/>
            <w:hideMark/>
          </w:tcPr>
          <w:p w14:paraId="1A613B57" w14:textId="77777777" w:rsidR="00B008AC" w:rsidRPr="002C0185" w:rsidRDefault="00B008AC" w:rsidP="00E84058">
            <w:pPr>
              <w:pStyle w:val="TAC"/>
              <w:rPr>
                <w:rFonts w:eastAsia="MS PGothic"/>
              </w:rPr>
            </w:pPr>
            <w:r w:rsidRPr="002C0185">
              <w:t>-</w:t>
            </w:r>
            <w:r w:rsidR="00397837" w:rsidRPr="002C0185">
              <w:t>60</w:t>
            </w:r>
          </w:p>
        </w:tc>
        <w:tc>
          <w:tcPr>
            <w:tcW w:w="531" w:type="pct"/>
            <w:tcBorders>
              <w:top w:val="single" w:sz="4" w:space="0" w:color="auto"/>
              <w:left w:val="single" w:sz="4" w:space="0" w:color="auto"/>
              <w:bottom w:val="single" w:sz="4" w:space="0" w:color="auto"/>
              <w:right w:val="single" w:sz="4" w:space="0" w:color="auto"/>
            </w:tcBorders>
            <w:vAlign w:val="center"/>
            <w:hideMark/>
          </w:tcPr>
          <w:p w14:paraId="1F2E3586" w14:textId="77777777" w:rsidR="00B008AC" w:rsidRPr="002C0185" w:rsidRDefault="00B008AC" w:rsidP="00E84058">
            <w:pPr>
              <w:pStyle w:val="TAC"/>
              <w:rPr>
                <w:rFonts w:eastAsia="MS PGothic"/>
              </w:rPr>
            </w:pPr>
            <w:r w:rsidRPr="002C0185">
              <w:t>-5</w:t>
            </w:r>
            <w:r w:rsidR="00397837" w:rsidRPr="002C0185">
              <w:t>9</w:t>
            </w:r>
          </w:p>
        </w:tc>
      </w:tr>
      <w:tr w:rsidR="00B008AC" w:rsidRPr="002C0185" w14:paraId="3A5C97AE" w14:textId="77777777" w:rsidTr="005153CD">
        <w:trPr>
          <w:trHeight w:val="446"/>
          <w:jc w:val="center"/>
        </w:trPr>
        <w:tc>
          <w:tcPr>
            <w:tcW w:w="749" w:type="pct"/>
            <w:vMerge/>
            <w:tcBorders>
              <w:top w:val="single" w:sz="4" w:space="0" w:color="auto"/>
              <w:left w:val="single" w:sz="4" w:space="0" w:color="auto"/>
              <w:bottom w:val="single" w:sz="4" w:space="0" w:color="auto"/>
              <w:right w:val="single" w:sz="4" w:space="0" w:color="auto"/>
            </w:tcBorders>
            <w:vAlign w:val="center"/>
            <w:hideMark/>
          </w:tcPr>
          <w:p w14:paraId="7AF3C895" w14:textId="77777777" w:rsidR="00B008AC" w:rsidRPr="002C0185" w:rsidRDefault="00B008AC" w:rsidP="00E84058">
            <w:pPr>
              <w:pStyle w:val="TAL"/>
              <w:rPr>
                <w:rFonts w:eastAsia="MS PGothic"/>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62F98E" w14:textId="77777777" w:rsidR="00B008AC" w:rsidRPr="002C0185" w:rsidRDefault="00B008AC" w:rsidP="00E84058">
            <w:pPr>
              <w:pStyle w:val="TAC"/>
              <w:rPr>
                <w:rFonts w:eastAsia="MS PGothic"/>
              </w:rPr>
            </w:pPr>
            <w:r w:rsidRPr="002C0185">
              <w:rPr>
                <w:rFonts w:eastAsia="MS PGothic"/>
              </w:rPr>
              <w:t>60</w:t>
            </w:r>
          </w:p>
        </w:tc>
        <w:tc>
          <w:tcPr>
            <w:tcW w:w="8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0CBF7C" w14:textId="77777777" w:rsidR="00B008AC" w:rsidRPr="002C0185" w:rsidRDefault="00B008AC" w:rsidP="00E84058">
            <w:pPr>
              <w:pStyle w:val="TAC"/>
              <w:rPr>
                <w:rFonts w:eastAsia="MS PGothic"/>
              </w:rPr>
            </w:pPr>
            <w:r w:rsidRPr="002C0185">
              <w:rPr>
                <w:rFonts w:eastAsia="MS PGothic"/>
              </w:rPr>
              <w:t>dBm</w:t>
            </w:r>
          </w:p>
        </w:tc>
        <w:tc>
          <w:tcPr>
            <w:tcW w:w="478" w:type="pct"/>
            <w:tcBorders>
              <w:top w:val="single" w:sz="4" w:space="0" w:color="auto"/>
              <w:left w:val="single" w:sz="4" w:space="0" w:color="auto"/>
              <w:bottom w:val="single" w:sz="4" w:space="0" w:color="auto"/>
              <w:right w:val="single" w:sz="4" w:space="0" w:color="auto"/>
            </w:tcBorders>
            <w:vAlign w:val="center"/>
            <w:hideMark/>
          </w:tcPr>
          <w:p w14:paraId="111ADE7A" w14:textId="77777777" w:rsidR="00B008AC" w:rsidRPr="002C0185" w:rsidRDefault="00B008AC" w:rsidP="00E84058">
            <w:pPr>
              <w:pStyle w:val="TAC"/>
              <w:rPr>
                <w:rFonts w:eastAsia="MS PGothic"/>
              </w:rPr>
            </w:pPr>
            <w:r w:rsidRPr="002C0185">
              <w:t>N/A</w:t>
            </w:r>
          </w:p>
        </w:tc>
        <w:tc>
          <w:tcPr>
            <w:tcW w:w="514" w:type="pct"/>
            <w:tcBorders>
              <w:top w:val="single" w:sz="4" w:space="0" w:color="auto"/>
              <w:left w:val="single" w:sz="4" w:space="0" w:color="auto"/>
              <w:bottom w:val="single" w:sz="4" w:space="0" w:color="auto"/>
              <w:right w:val="single" w:sz="4" w:space="0" w:color="auto"/>
            </w:tcBorders>
            <w:vAlign w:val="center"/>
            <w:hideMark/>
          </w:tcPr>
          <w:p w14:paraId="4ED5AD7C" w14:textId="77777777" w:rsidR="00B008AC" w:rsidRPr="002C0185" w:rsidRDefault="00B008AC" w:rsidP="00E84058">
            <w:pPr>
              <w:pStyle w:val="TAC"/>
              <w:rPr>
                <w:rFonts w:eastAsia="MS PGothic"/>
              </w:rPr>
            </w:pPr>
            <w:r w:rsidRPr="002C0185">
              <w:t>-</w:t>
            </w:r>
            <w:r w:rsidR="00397837" w:rsidRPr="002C0185">
              <w:t>67</w:t>
            </w:r>
          </w:p>
        </w:tc>
        <w:tc>
          <w:tcPr>
            <w:tcW w:w="576" w:type="pct"/>
            <w:tcBorders>
              <w:top w:val="single" w:sz="4" w:space="0" w:color="auto"/>
              <w:left w:val="single" w:sz="4" w:space="0" w:color="auto"/>
              <w:bottom w:val="single" w:sz="4" w:space="0" w:color="auto"/>
              <w:right w:val="single" w:sz="4" w:space="0" w:color="auto"/>
            </w:tcBorders>
            <w:vAlign w:val="center"/>
            <w:hideMark/>
          </w:tcPr>
          <w:p w14:paraId="766D4C9A" w14:textId="77777777" w:rsidR="00B008AC" w:rsidRPr="002C0185" w:rsidRDefault="00B008AC" w:rsidP="00E84058">
            <w:pPr>
              <w:pStyle w:val="TAC"/>
              <w:rPr>
                <w:rFonts w:eastAsia="MS PGothic"/>
              </w:rPr>
            </w:pPr>
            <w:r w:rsidRPr="002C0185">
              <w:t>-</w:t>
            </w:r>
            <w:r w:rsidR="00397837" w:rsidRPr="002C0185">
              <w:t>65</w:t>
            </w:r>
          </w:p>
        </w:tc>
        <w:tc>
          <w:tcPr>
            <w:tcW w:w="529" w:type="pct"/>
            <w:tcBorders>
              <w:top w:val="single" w:sz="4" w:space="0" w:color="auto"/>
              <w:left w:val="single" w:sz="4" w:space="0" w:color="auto"/>
              <w:bottom w:val="single" w:sz="4" w:space="0" w:color="auto"/>
              <w:right w:val="single" w:sz="4" w:space="0" w:color="auto"/>
            </w:tcBorders>
            <w:vAlign w:val="center"/>
            <w:hideMark/>
          </w:tcPr>
          <w:p w14:paraId="5A20B8FD" w14:textId="77777777" w:rsidR="00B008AC" w:rsidRPr="002C0185" w:rsidRDefault="00B008AC" w:rsidP="00E84058">
            <w:pPr>
              <w:pStyle w:val="TAC"/>
              <w:rPr>
                <w:rFonts w:eastAsia="MS PGothic"/>
              </w:rPr>
            </w:pPr>
            <w:r w:rsidRPr="002C0185">
              <w:t>-</w:t>
            </w:r>
            <w:r w:rsidR="00397837" w:rsidRPr="002C0185">
              <w:t>63</w:t>
            </w:r>
          </w:p>
        </w:tc>
        <w:tc>
          <w:tcPr>
            <w:tcW w:w="531" w:type="pct"/>
            <w:tcBorders>
              <w:top w:val="single" w:sz="4" w:space="0" w:color="auto"/>
              <w:left w:val="single" w:sz="4" w:space="0" w:color="auto"/>
              <w:bottom w:val="single" w:sz="4" w:space="0" w:color="auto"/>
              <w:right w:val="single" w:sz="4" w:space="0" w:color="auto"/>
            </w:tcBorders>
            <w:vAlign w:val="center"/>
            <w:hideMark/>
          </w:tcPr>
          <w:p w14:paraId="3465A44B" w14:textId="77777777" w:rsidR="00B008AC" w:rsidRPr="002C0185" w:rsidRDefault="00B008AC" w:rsidP="00E84058">
            <w:pPr>
              <w:pStyle w:val="TAC"/>
              <w:rPr>
                <w:rFonts w:eastAsia="MS PGothic"/>
              </w:rPr>
            </w:pPr>
            <w:r w:rsidRPr="002C0185">
              <w:t>-</w:t>
            </w:r>
            <w:r w:rsidR="00397837" w:rsidRPr="002C0185">
              <w:t>62</w:t>
            </w:r>
          </w:p>
        </w:tc>
      </w:tr>
      <w:tr w:rsidR="00B008AC" w:rsidRPr="002C0185" w14:paraId="4A02CA82" w14:textId="77777777" w:rsidTr="005153CD">
        <w:trPr>
          <w:trHeight w:val="446"/>
          <w:jc w:val="center"/>
        </w:trPr>
        <w:tc>
          <w:tcPr>
            <w:tcW w:w="7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33BE2A" w14:textId="77777777" w:rsidR="00B008AC" w:rsidRPr="002C0185" w:rsidRDefault="00B008AC" w:rsidP="00E84058">
            <w:pPr>
              <w:pStyle w:val="TAL"/>
              <w:rPr>
                <w:rFonts w:eastAsia="MS PGothic"/>
              </w:rPr>
            </w:pPr>
            <w:r w:rsidRPr="002C0185">
              <w:rPr>
                <w:rFonts w:eastAsia="MS PGothic"/>
              </w:rPr>
              <w:t>SS/PBCH</w:t>
            </w:r>
          </w:p>
          <w:p w14:paraId="1512FD78" w14:textId="77777777" w:rsidR="00B008AC" w:rsidRPr="002C0185" w:rsidRDefault="00B008AC" w:rsidP="00E84058">
            <w:pPr>
              <w:pStyle w:val="TAL"/>
              <w:rPr>
                <w:rFonts w:eastAsia="MS PGothic"/>
              </w:rPr>
            </w:pPr>
            <w:r w:rsidRPr="002C0185">
              <w:rPr>
                <w:rFonts w:eastAsia="MS PGothic"/>
              </w:rPr>
              <w:t>SSS EPRE</w:t>
            </w:r>
          </w:p>
        </w:tc>
        <w:tc>
          <w:tcPr>
            <w:tcW w:w="764" w:type="pct"/>
            <w:tcBorders>
              <w:top w:val="single" w:sz="4" w:space="0" w:color="auto"/>
              <w:left w:val="nil"/>
              <w:bottom w:val="single" w:sz="4" w:space="0" w:color="auto"/>
              <w:right w:val="single" w:sz="4" w:space="0" w:color="auto"/>
            </w:tcBorders>
            <w:shd w:val="clear" w:color="auto" w:fill="auto"/>
            <w:vAlign w:val="center"/>
            <w:hideMark/>
          </w:tcPr>
          <w:p w14:paraId="14929E84" w14:textId="77777777" w:rsidR="00B008AC" w:rsidRPr="002C0185" w:rsidRDefault="00B008AC" w:rsidP="00E84058">
            <w:pPr>
              <w:pStyle w:val="TAC"/>
              <w:rPr>
                <w:rFonts w:eastAsia="MS PGothic"/>
              </w:rPr>
            </w:pPr>
            <w:r w:rsidRPr="002C0185">
              <w:rPr>
                <w:rFonts w:eastAsia="MS PGothic"/>
              </w:rPr>
              <w:t>All</w:t>
            </w:r>
          </w:p>
        </w:tc>
        <w:tc>
          <w:tcPr>
            <w:tcW w:w="859" w:type="pct"/>
            <w:tcBorders>
              <w:top w:val="single" w:sz="4" w:space="0" w:color="auto"/>
              <w:left w:val="nil"/>
              <w:bottom w:val="single" w:sz="4" w:space="0" w:color="auto"/>
              <w:right w:val="single" w:sz="4" w:space="0" w:color="auto"/>
            </w:tcBorders>
            <w:shd w:val="clear" w:color="auto" w:fill="auto"/>
            <w:vAlign w:val="center"/>
            <w:hideMark/>
          </w:tcPr>
          <w:p w14:paraId="57D7F116" w14:textId="77777777" w:rsidR="00B008AC" w:rsidRPr="002C0185" w:rsidRDefault="00B008AC" w:rsidP="00E84058">
            <w:pPr>
              <w:pStyle w:val="TAC"/>
              <w:rPr>
                <w:rFonts w:eastAsia="MS PGothic"/>
              </w:rPr>
            </w:pPr>
            <w:r w:rsidRPr="002C0185">
              <w:rPr>
                <w:rFonts w:eastAsia="MS PGothic"/>
              </w:rPr>
              <w:t>dBm/</w:t>
            </w:r>
            <w:r w:rsidR="00397837" w:rsidRPr="002C0185">
              <w:rPr>
                <w:rFonts w:eastAsia="MS PGothic"/>
              </w:rPr>
              <w:t>SCS</w:t>
            </w:r>
          </w:p>
          <w:p w14:paraId="1248CF9B" w14:textId="77777777" w:rsidR="00B008AC" w:rsidRPr="002C0185" w:rsidRDefault="00B008AC" w:rsidP="00E84058">
            <w:pPr>
              <w:pStyle w:val="TAC"/>
              <w:rPr>
                <w:rFonts w:eastAsia="MS PGothic"/>
              </w:rPr>
            </w:pPr>
            <w:r w:rsidRPr="002C0185">
              <w:t>(Note 3)</w:t>
            </w:r>
          </w:p>
        </w:tc>
        <w:tc>
          <w:tcPr>
            <w:tcW w:w="478" w:type="pct"/>
            <w:tcBorders>
              <w:top w:val="single" w:sz="4" w:space="0" w:color="auto"/>
              <w:left w:val="nil"/>
              <w:bottom w:val="single" w:sz="4" w:space="0" w:color="auto"/>
              <w:right w:val="single" w:sz="4" w:space="0" w:color="auto"/>
            </w:tcBorders>
            <w:shd w:val="clear" w:color="auto" w:fill="auto"/>
            <w:vAlign w:val="center"/>
            <w:hideMark/>
          </w:tcPr>
          <w:p w14:paraId="0E513565" w14:textId="77777777" w:rsidR="00B008AC" w:rsidRPr="002C0185" w:rsidRDefault="00B008AC" w:rsidP="00E84058">
            <w:pPr>
              <w:pStyle w:val="TAC"/>
              <w:rPr>
                <w:rFonts w:eastAsia="MS PGothic"/>
              </w:rPr>
            </w:pPr>
            <w:r w:rsidRPr="002C0185">
              <w:rPr>
                <w:rFonts w:eastAsia="MS PGothic"/>
              </w:rPr>
              <w:t>-8</w:t>
            </w:r>
            <w:r w:rsidR="00397837" w:rsidRPr="002C0185">
              <w:rPr>
                <w:rFonts w:eastAsia="MS PGothic"/>
              </w:rPr>
              <w:t>8</w:t>
            </w:r>
          </w:p>
        </w:tc>
        <w:tc>
          <w:tcPr>
            <w:tcW w:w="514" w:type="pct"/>
            <w:tcBorders>
              <w:top w:val="single" w:sz="4" w:space="0" w:color="auto"/>
              <w:left w:val="nil"/>
              <w:bottom w:val="single" w:sz="4" w:space="0" w:color="auto"/>
              <w:right w:val="single" w:sz="4" w:space="0" w:color="auto"/>
            </w:tcBorders>
            <w:shd w:val="clear" w:color="auto" w:fill="auto"/>
            <w:vAlign w:val="center"/>
            <w:hideMark/>
          </w:tcPr>
          <w:p w14:paraId="5C7A0D20" w14:textId="77777777" w:rsidR="00B008AC" w:rsidRPr="002C0185" w:rsidRDefault="00B008AC" w:rsidP="00E84058">
            <w:pPr>
              <w:pStyle w:val="TAC"/>
              <w:rPr>
                <w:rFonts w:eastAsia="MS PGothic"/>
              </w:rPr>
            </w:pPr>
            <w:r w:rsidRPr="002C0185">
              <w:rPr>
                <w:rFonts w:eastAsia="MS PGothic"/>
              </w:rPr>
              <w:t>-8</w:t>
            </w:r>
            <w:r w:rsidR="00397837" w:rsidRPr="002C0185">
              <w:rPr>
                <w:rFonts w:eastAsia="MS PGothic"/>
              </w:rPr>
              <w:t>8</w:t>
            </w:r>
          </w:p>
        </w:tc>
        <w:tc>
          <w:tcPr>
            <w:tcW w:w="576" w:type="pct"/>
            <w:tcBorders>
              <w:top w:val="single" w:sz="4" w:space="0" w:color="auto"/>
              <w:left w:val="nil"/>
              <w:bottom w:val="single" w:sz="4" w:space="0" w:color="auto"/>
              <w:right w:val="single" w:sz="4" w:space="0" w:color="auto"/>
            </w:tcBorders>
            <w:shd w:val="clear" w:color="auto" w:fill="auto"/>
            <w:vAlign w:val="center"/>
            <w:hideMark/>
          </w:tcPr>
          <w:p w14:paraId="51566F9F" w14:textId="77777777" w:rsidR="00B008AC" w:rsidRPr="002C0185" w:rsidRDefault="00B008AC" w:rsidP="00E84058">
            <w:pPr>
              <w:pStyle w:val="TAC"/>
              <w:rPr>
                <w:rFonts w:eastAsia="MS PGothic"/>
              </w:rPr>
            </w:pPr>
            <w:r w:rsidRPr="002C0185">
              <w:rPr>
                <w:rFonts w:eastAsia="MS PGothic"/>
              </w:rPr>
              <w:t>-8</w:t>
            </w:r>
            <w:r w:rsidR="00397837" w:rsidRPr="002C0185">
              <w:rPr>
                <w:rFonts w:eastAsia="MS PGothic"/>
              </w:rPr>
              <w:t>8</w:t>
            </w:r>
          </w:p>
        </w:tc>
        <w:tc>
          <w:tcPr>
            <w:tcW w:w="529" w:type="pct"/>
            <w:tcBorders>
              <w:top w:val="single" w:sz="4" w:space="0" w:color="auto"/>
              <w:left w:val="nil"/>
              <w:bottom w:val="single" w:sz="4" w:space="0" w:color="auto"/>
              <w:right w:val="single" w:sz="4" w:space="0" w:color="auto"/>
            </w:tcBorders>
            <w:shd w:val="clear" w:color="auto" w:fill="auto"/>
            <w:vAlign w:val="center"/>
            <w:hideMark/>
          </w:tcPr>
          <w:p w14:paraId="7C050F49" w14:textId="77777777" w:rsidR="00B008AC" w:rsidRPr="002C0185" w:rsidRDefault="00B008AC" w:rsidP="00E84058">
            <w:pPr>
              <w:pStyle w:val="TAC"/>
              <w:rPr>
                <w:rFonts w:eastAsia="MS PGothic"/>
              </w:rPr>
            </w:pPr>
            <w:r w:rsidRPr="002C0185">
              <w:rPr>
                <w:rFonts w:eastAsia="MS PGothic"/>
              </w:rPr>
              <w:t>-8</w:t>
            </w:r>
            <w:r w:rsidR="00397837" w:rsidRPr="002C0185">
              <w:rPr>
                <w:rFonts w:eastAsia="MS PGothic"/>
              </w:rPr>
              <w:t>8</w:t>
            </w:r>
          </w:p>
        </w:tc>
        <w:tc>
          <w:tcPr>
            <w:tcW w:w="531" w:type="pct"/>
            <w:tcBorders>
              <w:top w:val="single" w:sz="4" w:space="0" w:color="auto"/>
              <w:left w:val="nil"/>
              <w:bottom w:val="single" w:sz="4" w:space="0" w:color="auto"/>
              <w:right w:val="single" w:sz="4" w:space="0" w:color="auto"/>
            </w:tcBorders>
            <w:shd w:val="clear" w:color="auto" w:fill="auto"/>
            <w:vAlign w:val="center"/>
            <w:hideMark/>
          </w:tcPr>
          <w:p w14:paraId="69284C44" w14:textId="77777777" w:rsidR="00B008AC" w:rsidRPr="002C0185" w:rsidRDefault="00B008AC" w:rsidP="00E84058">
            <w:pPr>
              <w:pStyle w:val="TAC"/>
              <w:rPr>
                <w:rFonts w:eastAsia="MS PGothic"/>
              </w:rPr>
            </w:pPr>
            <w:r w:rsidRPr="002C0185">
              <w:rPr>
                <w:rFonts w:eastAsia="MS PGothic"/>
              </w:rPr>
              <w:t>-8</w:t>
            </w:r>
            <w:r w:rsidR="00397837" w:rsidRPr="002C0185">
              <w:rPr>
                <w:rFonts w:eastAsia="MS PGothic"/>
              </w:rPr>
              <w:t>8</w:t>
            </w:r>
          </w:p>
        </w:tc>
      </w:tr>
      <w:tr w:rsidR="00B008AC" w:rsidRPr="002C0185" w14:paraId="29F4044C" w14:textId="77777777" w:rsidTr="00E84058">
        <w:trPr>
          <w:trHeight w:val="446"/>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681FB617" w14:textId="77777777" w:rsidR="00B008AC" w:rsidRPr="002C0185" w:rsidRDefault="00DE7424" w:rsidP="00E84058">
            <w:pPr>
              <w:pStyle w:val="TAN"/>
              <w:rPr>
                <w:rFonts w:eastAsia="MS PGothic" w:cs="Arial"/>
                <w:sz w:val="20"/>
              </w:rPr>
            </w:pPr>
            <w:r w:rsidRPr="002C0185">
              <w:rPr>
                <w:lang w:eastAsia="en-US"/>
              </w:rPr>
              <w:t>Note 1:</w:t>
            </w:r>
            <w:r w:rsidR="00B008AC" w:rsidRPr="002C0185">
              <w:rPr>
                <w:lang w:eastAsia="en-US"/>
              </w:rPr>
              <w:tab/>
              <w:t>The channel bandwidth powers are informative, based on -8</w:t>
            </w:r>
            <w:r w:rsidR="004F5B4A" w:rsidRPr="002C0185">
              <w:rPr>
                <w:lang w:eastAsia="en-US"/>
              </w:rPr>
              <w:t>8</w:t>
            </w:r>
            <w:r w:rsidR="00B008AC" w:rsidRPr="002C0185">
              <w:rPr>
                <w:lang w:eastAsia="en-US"/>
              </w:rPr>
              <w:t xml:space="preserve"> dBm/</w:t>
            </w:r>
            <w:r w:rsidR="00397837" w:rsidRPr="002C0185">
              <w:rPr>
                <w:lang w:eastAsia="en-US"/>
              </w:rPr>
              <w:t xml:space="preserve"> SCS(SubCarrier Spacing)</w:t>
            </w:r>
            <w:r w:rsidR="00B008AC" w:rsidRPr="002C0185">
              <w:rPr>
                <w:lang w:eastAsia="en-US"/>
              </w:rPr>
              <w:t xml:space="preserve"> SS/PBCH SSS EPRE, then scaled according to the number of RBs and rounded to the nearest integer dBm value. Full RE allocation with no boost or deboost is assumed.</w:t>
            </w:r>
          </w:p>
          <w:p w14:paraId="23997A88" w14:textId="77777777" w:rsidR="00B008AC" w:rsidRPr="002C0185" w:rsidRDefault="00B008AC" w:rsidP="00E84058">
            <w:pPr>
              <w:pStyle w:val="TAN"/>
              <w:rPr>
                <w:lang w:eastAsia="en-US"/>
              </w:rPr>
            </w:pPr>
            <w:r w:rsidRPr="002C0185">
              <w:rPr>
                <w:lang w:eastAsia="en-US"/>
              </w:rPr>
              <w:t>Note 2:</w:t>
            </w:r>
            <w:r w:rsidRPr="002C0185">
              <w:rPr>
                <w:lang w:eastAsia="en-US"/>
              </w:rPr>
              <w:tab/>
              <w:t>The power level is specified at each UE Rx antenna.</w:t>
            </w:r>
          </w:p>
          <w:p w14:paraId="51FE75A4" w14:textId="77777777" w:rsidR="00B008AC" w:rsidRPr="002C0185" w:rsidRDefault="00B008AC" w:rsidP="00E84058">
            <w:pPr>
              <w:pStyle w:val="TAN"/>
              <w:rPr>
                <w:rFonts w:eastAsia="MS PGothic" w:cs="Arial"/>
                <w:szCs w:val="18"/>
              </w:rPr>
            </w:pPr>
            <w:r w:rsidRPr="002C0185">
              <w:rPr>
                <w:lang w:eastAsia="en-US"/>
              </w:rPr>
              <w:t>Note 3:</w:t>
            </w:r>
            <w:r w:rsidRPr="002C0185">
              <w:rPr>
                <w:lang w:eastAsia="en-US"/>
              </w:rPr>
              <w:tab/>
              <w:t>DL level is applied for any of the Subcarrier Spacing configuration (</w:t>
            </w:r>
            <w:r w:rsidRPr="002C0185">
              <w:rPr>
                <w:lang w:eastAsia="en-US"/>
              </w:rPr>
              <w:object w:dxaOrig="220" w:dyaOrig="240" w14:anchorId="09EDEEDA">
                <v:shape id="_x0000_i1056" type="#_x0000_t75" style="width:12pt;height:12pt" o:ole="">
                  <v:imagedata r:id="rId47" o:title=""/>
                </v:shape>
                <o:OLEObject Type="Embed" ProgID="Equation.DSMT4" ShapeID="_x0000_i1056" DrawAspect="Content" ObjectID="_1781608785" r:id="rId48"/>
              </w:object>
            </w:r>
            <w:r w:rsidRPr="002C0185">
              <w:rPr>
                <w:lang w:eastAsia="en-US"/>
              </w:rPr>
              <w:t>) with the same power spectrum density of -8</w:t>
            </w:r>
            <w:r w:rsidR="004F5B4A" w:rsidRPr="002C0185">
              <w:rPr>
                <w:lang w:eastAsia="en-US"/>
              </w:rPr>
              <w:t>8</w:t>
            </w:r>
            <w:r w:rsidRPr="002C0185">
              <w:rPr>
                <w:lang w:eastAsia="en-US"/>
              </w:rPr>
              <w:t xml:space="preserve"> dBm/</w:t>
            </w:r>
            <w:r w:rsidR="00397837" w:rsidRPr="002C0185">
              <w:rPr>
                <w:lang w:eastAsia="en-US"/>
              </w:rPr>
              <w:t>SCS(SubCarrier Spacing)</w:t>
            </w:r>
            <w:r w:rsidRPr="002C0185">
              <w:rPr>
                <w:lang w:eastAsia="en-US"/>
              </w:rPr>
              <w:t>.</w:t>
            </w:r>
          </w:p>
        </w:tc>
      </w:tr>
    </w:tbl>
    <w:p w14:paraId="1155AAC8" w14:textId="77777777" w:rsidR="00B008AC" w:rsidRPr="002C0185" w:rsidRDefault="00B008AC" w:rsidP="00B008AC"/>
    <w:p w14:paraId="1E8585F6" w14:textId="77777777" w:rsidR="00397837" w:rsidRPr="002C0185" w:rsidRDefault="00B008AC" w:rsidP="004D697C">
      <w:pPr>
        <w:pStyle w:val="TH"/>
      </w:pPr>
      <w:bookmarkStart w:id="396" w:name="_CRTable6_2_2_12"/>
      <w:r w:rsidRPr="002C0185">
        <w:t xml:space="preserve">Table </w:t>
      </w:r>
      <w:bookmarkEnd w:id="396"/>
      <w:r w:rsidRPr="002C0185">
        <w:t>6.2.2.1-2: Default Downlink power levels for FR1 NR cell (30MHz – 100MHz)</w:t>
      </w:r>
    </w:p>
    <w:tbl>
      <w:tblPr>
        <w:tblW w:w="4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96"/>
        <w:gridCol w:w="1017"/>
        <w:gridCol w:w="1136"/>
        <w:gridCol w:w="892"/>
        <w:gridCol w:w="861"/>
        <w:gridCol w:w="856"/>
        <w:gridCol w:w="876"/>
        <w:gridCol w:w="775"/>
        <w:gridCol w:w="876"/>
        <w:gridCol w:w="878"/>
      </w:tblGrid>
      <w:tr w:rsidR="00397837" w:rsidRPr="002C0185" w14:paraId="07E6FEBC" w14:textId="77777777" w:rsidTr="005153CD">
        <w:trPr>
          <w:trHeight w:val="327"/>
          <w:jc w:val="center"/>
        </w:trPr>
        <w:tc>
          <w:tcPr>
            <w:tcW w:w="543" w:type="pct"/>
            <w:vMerge w:val="restart"/>
            <w:vAlign w:val="center"/>
            <w:hideMark/>
          </w:tcPr>
          <w:p w14:paraId="0370F6E7" w14:textId="77777777" w:rsidR="00397837" w:rsidRPr="002C0185" w:rsidRDefault="00397837" w:rsidP="00B40CCA">
            <w:pPr>
              <w:pStyle w:val="TAH"/>
              <w:rPr>
                <w:rFonts w:eastAsia="MS PGothic"/>
                <w:lang w:eastAsia="en-US"/>
              </w:rPr>
            </w:pPr>
          </w:p>
        </w:tc>
        <w:tc>
          <w:tcPr>
            <w:tcW w:w="555" w:type="pct"/>
            <w:vMerge w:val="restart"/>
            <w:vAlign w:val="center"/>
            <w:hideMark/>
          </w:tcPr>
          <w:p w14:paraId="1FBCA8CD" w14:textId="77777777" w:rsidR="00397837" w:rsidRPr="002C0185" w:rsidRDefault="00397837" w:rsidP="00B40CCA">
            <w:pPr>
              <w:pStyle w:val="TAH"/>
              <w:rPr>
                <w:rFonts w:eastAsia="MS PGothic"/>
                <w:lang w:eastAsia="en-US"/>
              </w:rPr>
            </w:pPr>
            <w:r w:rsidRPr="002C0185">
              <w:rPr>
                <w:rFonts w:eastAsia="MS PGothic"/>
                <w:lang w:eastAsia="en-US"/>
              </w:rPr>
              <w:t>SCS(kHz)</w:t>
            </w:r>
          </w:p>
        </w:tc>
        <w:tc>
          <w:tcPr>
            <w:tcW w:w="620" w:type="pct"/>
            <w:vMerge w:val="restart"/>
            <w:vAlign w:val="center"/>
            <w:hideMark/>
          </w:tcPr>
          <w:p w14:paraId="23A492BF" w14:textId="77777777" w:rsidR="00397837" w:rsidRPr="002C0185" w:rsidRDefault="00397837" w:rsidP="00B40CCA">
            <w:pPr>
              <w:pStyle w:val="TAH"/>
              <w:rPr>
                <w:rFonts w:eastAsia="MS PGothic"/>
                <w:lang w:eastAsia="en-US"/>
              </w:rPr>
            </w:pPr>
            <w:r w:rsidRPr="002C0185">
              <w:rPr>
                <w:rFonts w:eastAsia="MS PGothic"/>
                <w:lang w:eastAsia="en-US"/>
              </w:rPr>
              <w:t>Unit</w:t>
            </w:r>
          </w:p>
        </w:tc>
        <w:tc>
          <w:tcPr>
            <w:tcW w:w="3282" w:type="pct"/>
            <w:gridSpan w:val="7"/>
          </w:tcPr>
          <w:p w14:paraId="7B9E6DCB" w14:textId="77777777" w:rsidR="00397837" w:rsidRPr="002C0185" w:rsidRDefault="00397837" w:rsidP="00397837">
            <w:pPr>
              <w:pStyle w:val="TAH"/>
              <w:rPr>
                <w:rFonts w:eastAsia="MS PGothic"/>
                <w:lang w:eastAsia="en-US"/>
              </w:rPr>
            </w:pPr>
            <w:r w:rsidRPr="002C0185">
              <w:rPr>
                <w:rFonts w:eastAsia="MS PGothic"/>
                <w:lang w:eastAsia="en-US"/>
              </w:rPr>
              <w:t>Channel bandwidth</w:t>
            </w:r>
          </w:p>
        </w:tc>
      </w:tr>
      <w:tr w:rsidR="00397837" w:rsidRPr="002C0185" w14:paraId="109B4528" w14:textId="77777777" w:rsidTr="005153CD">
        <w:trPr>
          <w:trHeight w:val="514"/>
          <w:jc w:val="center"/>
        </w:trPr>
        <w:tc>
          <w:tcPr>
            <w:tcW w:w="543" w:type="pct"/>
            <w:vMerge/>
            <w:vAlign w:val="center"/>
          </w:tcPr>
          <w:p w14:paraId="43C71AAF" w14:textId="77777777" w:rsidR="00397837" w:rsidRPr="002C0185" w:rsidRDefault="00397837" w:rsidP="00B40CCA">
            <w:pPr>
              <w:pStyle w:val="TAH"/>
              <w:rPr>
                <w:rFonts w:eastAsia="MS PGothic"/>
                <w:lang w:eastAsia="en-US"/>
              </w:rPr>
            </w:pPr>
          </w:p>
        </w:tc>
        <w:tc>
          <w:tcPr>
            <w:tcW w:w="555" w:type="pct"/>
            <w:vMerge/>
            <w:vAlign w:val="center"/>
          </w:tcPr>
          <w:p w14:paraId="485781BE" w14:textId="77777777" w:rsidR="00397837" w:rsidRPr="002C0185" w:rsidRDefault="00397837" w:rsidP="00B40CCA">
            <w:pPr>
              <w:pStyle w:val="TAH"/>
              <w:rPr>
                <w:rFonts w:eastAsia="MS PGothic"/>
                <w:lang w:eastAsia="en-US"/>
              </w:rPr>
            </w:pPr>
          </w:p>
        </w:tc>
        <w:tc>
          <w:tcPr>
            <w:tcW w:w="620" w:type="pct"/>
            <w:vMerge/>
            <w:vAlign w:val="center"/>
          </w:tcPr>
          <w:p w14:paraId="60192B84" w14:textId="77777777" w:rsidR="00397837" w:rsidRPr="002C0185" w:rsidRDefault="00397837" w:rsidP="00B40CCA">
            <w:pPr>
              <w:pStyle w:val="TAH"/>
              <w:rPr>
                <w:rFonts w:eastAsia="MS PGothic"/>
                <w:lang w:eastAsia="en-US"/>
              </w:rPr>
            </w:pPr>
          </w:p>
        </w:tc>
        <w:tc>
          <w:tcPr>
            <w:tcW w:w="487" w:type="pct"/>
            <w:shd w:val="clear" w:color="auto" w:fill="auto"/>
            <w:vAlign w:val="center"/>
          </w:tcPr>
          <w:p w14:paraId="40A74A75" w14:textId="77777777" w:rsidR="00397837" w:rsidRPr="002C0185" w:rsidRDefault="00397837" w:rsidP="00B40CCA">
            <w:pPr>
              <w:pStyle w:val="TAH"/>
              <w:rPr>
                <w:rFonts w:eastAsia="MS PGothic"/>
                <w:lang w:eastAsia="en-US"/>
              </w:rPr>
            </w:pPr>
            <w:r w:rsidRPr="002C0185">
              <w:rPr>
                <w:rFonts w:eastAsia="MS PGothic"/>
                <w:lang w:eastAsia="en-US"/>
              </w:rPr>
              <w:t>30MHz</w:t>
            </w:r>
          </w:p>
        </w:tc>
        <w:tc>
          <w:tcPr>
            <w:tcW w:w="470" w:type="pct"/>
            <w:shd w:val="clear" w:color="auto" w:fill="auto"/>
            <w:vAlign w:val="center"/>
          </w:tcPr>
          <w:p w14:paraId="6CE04CBC" w14:textId="77777777" w:rsidR="00397837" w:rsidRPr="002C0185" w:rsidRDefault="00397837" w:rsidP="00B40CCA">
            <w:pPr>
              <w:pStyle w:val="TAH"/>
              <w:rPr>
                <w:rFonts w:eastAsia="MS PGothic"/>
                <w:lang w:eastAsia="en-US"/>
              </w:rPr>
            </w:pPr>
            <w:r w:rsidRPr="002C0185">
              <w:rPr>
                <w:rFonts w:eastAsia="MS PGothic"/>
                <w:lang w:eastAsia="en-US"/>
              </w:rPr>
              <w:t>40MHz</w:t>
            </w:r>
          </w:p>
        </w:tc>
        <w:tc>
          <w:tcPr>
            <w:tcW w:w="467" w:type="pct"/>
            <w:shd w:val="clear" w:color="auto" w:fill="auto"/>
            <w:vAlign w:val="center"/>
          </w:tcPr>
          <w:p w14:paraId="73ECA727" w14:textId="77777777" w:rsidR="00397837" w:rsidRPr="002C0185" w:rsidRDefault="00397837" w:rsidP="00B40CCA">
            <w:pPr>
              <w:pStyle w:val="TAH"/>
              <w:rPr>
                <w:rFonts w:eastAsia="MS PGothic"/>
                <w:lang w:eastAsia="en-US"/>
              </w:rPr>
            </w:pPr>
            <w:r w:rsidRPr="002C0185">
              <w:rPr>
                <w:rFonts w:eastAsia="MS PGothic"/>
                <w:lang w:eastAsia="en-US"/>
              </w:rPr>
              <w:t>50MHz</w:t>
            </w:r>
          </w:p>
        </w:tc>
        <w:tc>
          <w:tcPr>
            <w:tcW w:w="478" w:type="pct"/>
            <w:shd w:val="clear" w:color="auto" w:fill="auto"/>
            <w:vAlign w:val="center"/>
          </w:tcPr>
          <w:p w14:paraId="58D581DF" w14:textId="77777777" w:rsidR="00397837" w:rsidRPr="002C0185" w:rsidRDefault="00397837" w:rsidP="00B40CCA">
            <w:pPr>
              <w:pStyle w:val="TAH"/>
              <w:rPr>
                <w:rFonts w:eastAsia="MS PGothic"/>
                <w:lang w:eastAsia="en-US"/>
              </w:rPr>
            </w:pPr>
            <w:r w:rsidRPr="002C0185">
              <w:rPr>
                <w:rFonts w:eastAsia="MS PGothic"/>
                <w:lang w:eastAsia="en-US"/>
              </w:rPr>
              <w:t>60MHz</w:t>
            </w:r>
          </w:p>
        </w:tc>
        <w:tc>
          <w:tcPr>
            <w:tcW w:w="423" w:type="pct"/>
            <w:shd w:val="clear" w:color="auto" w:fill="auto"/>
            <w:vAlign w:val="center"/>
          </w:tcPr>
          <w:p w14:paraId="11E427D9" w14:textId="77777777" w:rsidR="00397837" w:rsidRPr="002C0185" w:rsidRDefault="00397837" w:rsidP="00B40CCA">
            <w:pPr>
              <w:pStyle w:val="TAH"/>
              <w:rPr>
                <w:rFonts w:eastAsia="MS PGothic"/>
                <w:lang w:eastAsia="en-US"/>
              </w:rPr>
            </w:pPr>
            <w:r w:rsidRPr="002C0185">
              <w:rPr>
                <w:rFonts w:eastAsia="MS PGothic"/>
                <w:lang w:eastAsia="en-US"/>
              </w:rPr>
              <w:t>80MHz</w:t>
            </w:r>
          </w:p>
        </w:tc>
        <w:tc>
          <w:tcPr>
            <w:tcW w:w="478" w:type="pct"/>
            <w:vAlign w:val="center"/>
          </w:tcPr>
          <w:p w14:paraId="78D96F85" w14:textId="77777777" w:rsidR="00397837" w:rsidRPr="002C0185" w:rsidRDefault="00397837" w:rsidP="00B40CCA">
            <w:pPr>
              <w:pStyle w:val="TAH"/>
              <w:rPr>
                <w:rFonts w:eastAsia="MS PGothic"/>
                <w:lang w:eastAsia="en-US"/>
              </w:rPr>
            </w:pPr>
            <w:r w:rsidRPr="002C0185">
              <w:rPr>
                <w:rFonts w:eastAsia="MS PGothic"/>
                <w:lang w:eastAsia="en-US"/>
              </w:rPr>
              <w:t>90MHz</w:t>
            </w:r>
          </w:p>
        </w:tc>
        <w:tc>
          <w:tcPr>
            <w:tcW w:w="479" w:type="pct"/>
            <w:vAlign w:val="center"/>
          </w:tcPr>
          <w:p w14:paraId="48982A4A" w14:textId="77777777" w:rsidR="00397837" w:rsidRPr="002C0185" w:rsidRDefault="00397837" w:rsidP="00B40CCA">
            <w:pPr>
              <w:pStyle w:val="TAH"/>
              <w:rPr>
                <w:rFonts w:eastAsia="MS PGothic"/>
                <w:lang w:eastAsia="en-US"/>
              </w:rPr>
            </w:pPr>
            <w:r w:rsidRPr="002C0185">
              <w:rPr>
                <w:rFonts w:eastAsia="MS PGothic"/>
                <w:lang w:eastAsia="en-US"/>
              </w:rPr>
              <w:t>100MHz</w:t>
            </w:r>
          </w:p>
        </w:tc>
      </w:tr>
      <w:tr w:rsidR="00397837" w:rsidRPr="002C0185" w14:paraId="75A5978A" w14:textId="77777777" w:rsidTr="005153CD">
        <w:trPr>
          <w:trHeight w:val="497"/>
          <w:jc w:val="center"/>
        </w:trPr>
        <w:tc>
          <w:tcPr>
            <w:tcW w:w="543" w:type="pct"/>
            <w:vMerge w:val="restart"/>
            <w:shd w:val="clear" w:color="auto" w:fill="auto"/>
            <w:vAlign w:val="center"/>
            <w:hideMark/>
          </w:tcPr>
          <w:p w14:paraId="2FB8D511" w14:textId="77777777" w:rsidR="00397837" w:rsidRPr="002C0185" w:rsidRDefault="00397837" w:rsidP="00B40CCA">
            <w:pPr>
              <w:pStyle w:val="TAL"/>
              <w:rPr>
                <w:rFonts w:eastAsia="MS PGothic"/>
              </w:rPr>
            </w:pPr>
            <w:r w:rsidRPr="002C0185">
              <w:rPr>
                <w:rFonts w:eastAsia="MS PGothic"/>
              </w:rPr>
              <w:t>Channel BW Power</w:t>
            </w:r>
          </w:p>
        </w:tc>
        <w:tc>
          <w:tcPr>
            <w:tcW w:w="555" w:type="pct"/>
            <w:shd w:val="clear" w:color="auto" w:fill="auto"/>
            <w:vAlign w:val="center"/>
            <w:hideMark/>
          </w:tcPr>
          <w:p w14:paraId="60D2B63B" w14:textId="77777777" w:rsidR="00397837" w:rsidRPr="002C0185" w:rsidRDefault="00397837" w:rsidP="00B40CCA">
            <w:pPr>
              <w:pStyle w:val="TAC"/>
              <w:rPr>
                <w:rFonts w:eastAsia="MS PGothic"/>
              </w:rPr>
            </w:pPr>
            <w:r w:rsidRPr="002C0185">
              <w:rPr>
                <w:rFonts w:eastAsia="MS PGothic"/>
              </w:rPr>
              <w:t>15</w:t>
            </w:r>
          </w:p>
        </w:tc>
        <w:tc>
          <w:tcPr>
            <w:tcW w:w="620" w:type="pct"/>
            <w:shd w:val="clear" w:color="auto" w:fill="auto"/>
            <w:vAlign w:val="center"/>
            <w:hideMark/>
          </w:tcPr>
          <w:p w14:paraId="0EA5D319" w14:textId="77777777" w:rsidR="00397837" w:rsidRPr="002C0185" w:rsidRDefault="00397837" w:rsidP="00B40CCA">
            <w:pPr>
              <w:pStyle w:val="TAC"/>
              <w:rPr>
                <w:rFonts w:eastAsia="MS PGothic"/>
              </w:rPr>
            </w:pPr>
            <w:r w:rsidRPr="002C0185">
              <w:rPr>
                <w:rFonts w:eastAsia="MS PGothic"/>
              </w:rPr>
              <w:t>dBm</w:t>
            </w:r>
          </w:p>
        </w:tc>
        <w:tc>
          <w:tcPr>
            <w:tcW w:w="487" w:type="pct"/>
            <w:vAlign w:val="center"/>
            <w:hideMark/>
          </w:tcPr>
          <w:p w14:paraId="0AA01B82" w14:textId="77777777" w:rsidR="00397837" w:rsidRPr="002C0185" w:rsidRDefault="00397837" w:rsidP="00B40CCA">
            <w:pPr>
              <w:pStyle w:val="TAC"/>
              <w:rPr>
                <w:rFonts w:eastAsia="MS PGothic"/>
              </w:rPr>
            </w:pPr>
            <w:r w:rsidRPr="002C0185">
              <w:t>-55</w:t>
            </w:r>
          </w:p>
        </w:tc>
        <w:tc>
          <w:tcPr>
            <w:tcW w:w="470" w:type="pct"/>
            <w:vAlign w:val="center"/>
            <w:hideMark/>
          </w:tcPr>
          <w:p w14:paraId="3B4C1142" w14:textId="77777777" w:rsidR="00397837" w:rsidRPr="002C0185" w:rsidRDefault="00397837" w:rsidP="00B40CCA">
            <w:pPr>
              <w:pStyle w:val="TAC"/>
              <w:rPr>
                <w:rFonts w:eastAsia="MS PGothic"/>
              </w:rPr>
            </w:pPr>
            <w:r w:rsidRPr="002C0185">
              <w:t>-54</w:t>
            </w:r>
          </w:p>
        </w:tc>
        <w:tc>
          <w:tcPr>
            <w:tcW w:w="467" w:type="pct"/>
            <w:vAlign w:val="center"/>
            <w:hideMark/>
          </w:tcPr>
          <w:p w14:paraId="703EF24E" w14:textId="77777777" w:rsidR="00397837" w:rsidRPr="002C0185" w:rsidRDefault="00397837" w:rsidP="00B40CCA">
            <w:pPr>
              <w:pStyle w:val="TAC"/>
              <w:rPr>
                <w:rFonts w:eastAsia="MS PGothic"/>
              </w:rPr>
            </w:pPr>
            <w:r w:rsidRPr="002C0185">
              <w:t>-53</w:t>
            </w:r>
          </w:p>
        </w:tc>
        <w:tc>
          <w:tcPr>
            <w:tcW w:w="478" w:type="pct"/>
            <w:vAlign w:val="center"/>
            <w:hideMark/>
          </w:tcPr>
          <w:p w14:paraId="39E298AA" w14:textId="77777777" w:rsidR="00397837" w:rsidRPr="002C0185" w:rsidRDefault="00397837" w:rsidP="00B40CCA">
            <w:pPr>
              <w:pStyle w:val="TAC"/>
              <w:rPr>
                <w:rFonts w:eastAsia="MS PGothic"/>
              </w:rPr>
            </w:pPr>
            <w:r w:rsidRPr="002C0185">
              <w:t>N/A</w:t>
            </w:r>
          </w:p>
        </w:tc>
        <w:tc>
          <w:tcPr>
            <w:tcW w:w="423" w:type="pct"/>
            <w:vAlign w:val="center"/>
            <w:hideMark/>
          </w:tcPr>
          <w:p w14:paraId="45079530" w14:textId="77777777" w:rsidR="00397837" w:rsidRPr="002C0185" w:rsidRDefault="00397837" w:rsidP="00B40CCA">
            <w:pPr>
              <w:pStyle w:val="TAC"/>
              <w:rPr>
                <w:rFonts w:eastAsia="MS PGothic"/>
              </w:rPr>
            </w:pPr>
            <w:r w:rsidRPr="002C0185">
              <w:t>N/A</w:t>
            </w:r>
          </w:p>
        </w:tc>
        <w:tc>
          <w:tcPr>
            <w:tcW w:w="478" w:type="pct"/>
            <w:vAlign w:val="center"/>
          </w:tcPr>
          <w:p w14:paraId="4EF32DB3" w14:textId="77777777" w:rsidR="00397837" w:rsidRPr="002C0185" w:rsidRDefault="00397837" w:rsidP="00B40CCA">
            <w:pPr>
              <w:pStyle w:val="TAC"/>
            </w:pPr>
            <w:r w:rsidRPr="002C0185">
              <w:t>N/A</w:t>
            </w:r>
          </w:p>
        </w:tc>
        <w:tc>
          <w:tcPr>
            <w:tcW w:w="479" w:type="pct"/>
            <w:vAlign w:val="center"/>
          </w:tcPr>
          <w:p w14:paraId="622D0F01" w14:textId="77777777" w:rsidR="00397837" w:rsidRPr="002C0185" w:rsidRDefault="00397837" w:rsidP="00B40CCA">
            <w:pPr>
              <w:pStyle w:val="TAC"/>
              <w:rPr>
                <w:rFonts w:eastAsia="MS PGothic"/>
              </w:rPr>
            </w:pPr>
            <w:r w:rsidRPr="002C0185">
              <w:t>N/A</w:t>
            </w:r>
          </w:p>
        </w:tc>
      </w:tr>
      <w:tr w:rsidR="00397837" w:rsidRPr="002C0185" w14:paraId="709AE33A" w14:textId="77777777" w:rsidTr="005153CD">
        <w:trPr>
          <w:trHeight w:val="446"/>
          <w:jc w:val="center"/>
        </w:trPr>
        <w:tc>
          <w:tcPr>
            <w:tcW w:w="543" w:type="pct"/>
            <w:vMerge/>
            <w:vAlign w:val="center"/>
            <w:hideMark/>
          </w:tcPr>
          <w:p w14:paraId="6CB384D6" w14:textId="77777777" w:rsidR="00397837" w:rsidRPr="002C0185" w:rsidRDefault="00397837" w:rsidP="00B40CCA">
            <w:pPr>
              <w:pStyle w:val="TAL"/>
              <w:rPr>
                <w:rFonts w:eastAsia="MS PGothic"/>
              </w:rPr>
            </w:pPr>
          </w:p>
        </w:tc>
        <w:tc>
          <w:tcPr>
            <w:tcW w:w="555" w:type="pct"/>
            <w:shd w:val="clear" w:color="auto" w:fill="auto"/>
            <w:vAlign w:val="center"/>
            <w:hideMark/>
          </w:tcPr>
          <w:p w14:paraId="3DFC01C0" w14:textId="77777777" w:rsidR="00397837" w:rsidRPr="002C0185" w:rsidRDefault="00397837" w:rsidP="00B40CCA">
            <w:pPr>
              <w:pStyle w:val="TAC"/>
              <w:rPr>
                <w:rFonts w:eastAsia="MS PGothic"/>
              </w:rPr>
            </w:pPr>
            <w:r w:rsidRPr="002C0185">
              <w:rPr>
                <w:rFonts w:eastAsia="MS PGothic"/>
              </w:rPr>
              <w:t>30</w:t>
            </w:r>
          </w:p>
        </w:tc>
        <w:tc>
          <w:tcPr>
            <w:tcW w:w="620" w:type="pct"/>
            <w:shd w:val="clear" w:color="auto" w:fill="auto"/>
            <w:vAlign w:val="center"/>
            <w:hideMark/>
          </w:tcPr>
          <w:p w14:paraId="07DBEDE8" w14:textId="77777777" w:rsidR="00397837" w:rsidRPr="002C0185" w:rsidRDefault="00397837" w:rsidP="00B40CCA">
            <w:pPr>
              <w:pStyle w:val="TAC"/>
              <w:rPr>
                <w:rFonts w:eastAsia="MS PGothic"/>
              </w:rPr>
            </w:pPr>
            <w:r w:rsidRPr="002C0185">
              <w:rPr>
                <w:rFonts w:eastAsia="MS PGothic"/>
              </w:rPr>
              <w:t>dBm</w:t>
            </w:r>
          </w:p>
        </w:tc>
        <w:tc>
          <w:tcPr>
            <w:tcW w:w="487" w:type="pct"/>
            <w:vAlign w:val="center"/>
            <w:hideMark/>
          </w:tcPr>
          <w:p w14:paraId="1B4297E1" w14:textId="77777777" w:rsidR="00397837" w:rsidRPr="002C0185" w:rsidRDefault="00397837" w:rsidP="00B40CCA">
            <w:pPr>
              <w:pStyle w:val="TAC"/>
              <w:rPr>
                <w:rFonts w:eastAsia="MS PGothic"/>
              </w:rPr>
            </w:pPr>
            <w:r w:rsidRPr="002C0185">
              <w:t>-58</w:t>
            </w:r>
          </w:p>
        </w:tc>
        <w:tc>
          <w:tcPr>
            <w:tcW w:w="470" w:type="pct"/>
            <w:vAlign w:val="center"/>
            <w:hideMark/>
          </w:tcPr>
          <w:p w14:paraId="64C947DC" w14:textId="77777777" w:rsidR="00397837" w:rsidRPr="002C0185" w:rsidRDefault="00397837" w:rsidP="00B40CCA">
            <w:pPr>
              <w:pStyle w:val="TAC"/>
              <w:rPr>
                <w:rFonts w:eastAsia="MS PGothic"/>
              </w:rPr>
            </w:pPr>
            <w:r w:rsidRPr="002C0185">
              <w:t>-57</w:t>
            </w:r>
          </w:p>
        </w:tc>
        <w:tc>
          <w:tcPr>
            <w:tcW w:w="467" w:type="pct"/>
            <w:vAlign w:val="center"/>
            <w:hideMark/>
          </w:tcPr>
          <w:p w14:paraId="18D6BACF" w14:textId="77777777" w:rsidR="00397837" w:rsidRPr="002C0185" w:rsidRDefault="00397837" w:rsidP="00B40CCA">
            <w:pPr>
              <w:pStyle w:val="TAC"/>
              <w:rPr>
                <w:rFonts w:eastAsia="MS PGothic"/>
              </w:rPr>
            </w:pPr>
            <w:r w:rsidRPr="002C0185">
              <w:t>-56</w:t>
            </w:r>
          </w:p>
        </w:tc>
        <w:tc>
          <w:tcPr>
            <w:tcW w:w="478" w:type="pct"/>
            <w:vAlign w:val="center"/>
            <w:hideMark/>
          </w:tcPr>
          <w:p w14:paraId="00C962A8" w14:textId="77777777" w:rsidR="00397837" w:rsidRPr="002C0185" w:rsidRDefault="00397837" w:rsidP="00B40CCA">
            <w:pPr>
              <w:pStyle w:val="TAC"/>
              <w:rPr>
                <w:rFonts w:eastAsia="MS PGothic"/>
              </w:rPr>
            </w:pPr>
            <w:r w:rsidRPr="002C0185">
              <w:t>-55</w:t>
            </w:r>
          </w:p>
        </w:tc>
        <w:tc>
          <w:tcPr>
            <w:tcW w:w="423" w:type="pct"/>
            <w:vAlign w:val="center"/>
            <w:hideMark/>
          </w:tcPr>
          <w:p w14:paraId="48DA7723" w14:textId="77777777" w:rsidR="00397837" w:rsidRPr="002C0185" w:rsidRDefault="00397837" w:rsidP="00B40CCA">
            <w:pPr>
              <w:pStyle w:val="TAC"/>
              <w:rPr>
                <w:rFonts w:eastAsia="MS PGothic"/>
              </w:rPr>
            </w:pPr>
            <w:r w:rsidRPr="002C0185">
              <w:t>-54</w:t>
            </w:r>
          </w:p>
        </w:tc>
        <w:tc>
          <w:tcPr>
            <w:tcW w:w="478" w:type="pct"/>
            <w:vAlign w:val="center"/>
          </w:tcPr>
          <w:p w14:paraId="001944B9" w14:textId="77777777" w:rsidR="00397837" w:rsidRPr="002C0185" w:rsidRDefault="00397837" w:rsidP="00B40CCA">
            <w:pPr>
              <w:pStyle w:val="TAC"/>
            </w:pPr>
            <w:r w:rsidRPr="002C0185">
              <w:t>-53</w:t>
            </w:r>
          </w:p>
        </w:tc>
        <w:tc>
          <w:tcPr>
            <w:tcW w:w="479" w:type="pct"/>
            <w:vAlign w:val="center"/>
          </w:tcPr>
          <w:p w14:paraId="646E2554" w14:textId="77777777" w:rsidR="00397837" w:rsidRPr="002C0185" w:rsidRDefault="00397837" w:rsidP="00B40CCA">
            <w:pPr>
              <w:pStyle w:val="TAC"/>
              <w:rPr>
                <w:rFonts w:eastAsia="MS PGothic"/>
              </w:rPr>
            </w:pPr>
            <w:r w:rsidRPr="002C0185">
              <w:t>-53</w:t>
            </w:r>
          </w:p>
        </w:tc>
      </w:tr>
      <w:tr w:rsidR="00397837" w:rsidRPr="002C0185" w14:paraId="076AA2E0" w14:textId="77777777" w:rsidTr="005153CD">
        <w:trPr>
          <w:trHeight w:val="446"/>
          <w:jc w:val="center"/>
        </w:trPr>
        <w:tc>
          <w:tcPr>
            <w:tcW w:w="543" w:type="pct"/>
            <w:vMerge/>
            <w:vAlign w:val="center"/>
            <w:hideMark/>
          </w:tcPr>
          <w:p w14:paraId="010C1C23" w14:textId="77777777" w:rsidR="00397837" w:rsidRPr="002C0185" w:rsidRDefault="00397837" w:rsidP="00B40CCA">
            <w:pPr>
              <w:pStyle w:val="TAL"/>
              <w:rPr>
                <w:rFonts w:eastAsia="MS PGothic"/>
              </w:rPr>
            </w:pPr>
          </w:p>
        </w:tc>
        <w:tc>
          <w:tcPr>
            <w:tcW w:w="555" w:type="pct"/>
            <w:shd w:val="clear" w:color="auto" w:fill="auto"/>
            <w:vAlign w:val="center"/>
            <w:hideMark/>
          </w:tcPr>
          <w:p w14:paraId="48A02C21" w14:textId="77777777" w:rsidR="00397837" w:rsidRPr="002C0185" w:rsidRDefault="00397837" w:rsidP="00B40CCA">
            <w:pPr>
              <w:pStyle w:val="TAC"/>
              <w:rPr>
                <w:rFonts w:eastAsia="MS PGothic"/>
              </w:rPr>
            </w:pPr>
            <w:r w:rsidRPr="002C0185">
              <w:rPr>
                <w:rFonts w:eastAsia="MS PGothic"/>
              </w:rPr>
              <w:t>60</w:t>
            </w:r>
          </w:p>
        </w:tc>
        <w:tc>
          <w:tcPr>
            <w:tcW w:w="620" w:type="pct"/>
            <w:shd w:val="clear" w:color="auto" w:fill="auto"/>
            <w:vAlign w:val="center"/>
            <w:hideMark/>
          </w:tcPr>
          <w:p w14:paraId="43C9B76B" w14:textId="77777777" w:rsidR="00397837" w:rsidRPr="002C0185" w:rsidRDefault="00397837" w:rsidP="00B40CCA">
            <w:pPr>
              <w:pStyle w:val="TAC"/>
              <w:rPr>
                <w:rFonts w:eastAsia="MS PGothic"/>
              </w:rPr>
            </w:pPr>
            <w:r w:rsidRPr="002C0185">
              <w:rPr>
                <w:rFonts w:eastAsia="MS PGothic"/>
              </w:rPr>
              <w:t>dBm</w:t>
            </w:r>
          </w:p>
        </w:tc>
        <w:tc>
          <w:tcPr>
            <w:tcW w:w="487" w:type="pct"/>
            <w:vAlign w:val="center"/>
            <w:hideMark/>
          </w:tcPr>
          <w:p w14:paraId="2C8E697A" w14:textId="77777777" w:rsidR="00397837" w:rsidRPr="002C0185" w:rsidRDefault="00397837" w:rsidP="00B40CCA">
            <w:pPr>
              <w:pStyle w:val="TAC"/>
              <w:rPr>
                <w:rFonts w:eastAsia="MS PGothic"/>
              </w:rPr>
            </w:pPr>
            <w:r w:rsidRPr="002C0185">
              <w:t>-61</w:t>
            </w:r>
          </w:p>
        </w:tc>
        <w:tc>
          <w:tcPr>
            <w:tcW w:w="470" w:type="pct"/>
            <w:vAlign w:val="center"/>
            <w:hideMark/>
          </w:tcPr>
          <w:p w14:paraId="6E712C7B" w14:textId="77777777" w:rsidR="00397837" w:rsidRPr="002C0185" w:rsidRDefault="00397837" w:rsidP="00B40CCA">
            <w:pPr>
              <w:pStyle w:val="TAC"/>
              <w:rPr>
                <w:rFonts w:eastAsia="MS PGothic"/>
              </w:rPr>
            </w:pPr>
            <w:r w:rsidRPr="002C0185">
              <w:t>-60</w:t>
            </w:r>
          </w:p>
        </w:tc>
        <w:tc>
          <w:tcPr>
            <w:tcW w:w="467" w:type="pct"/>
            <w:vAlign w:val="center"/>
            <w:hideMark/>
          </w:tcPr>
          <w:p w14:paraId="06C46F9C" w14:textId="77777777" w:rsidR="00397837" w:rsidRPr="002C0185" w:rsidRDefault="00397837" w:rsidP="00B40CCA">
            <w:pPr>
              <w:pStyle w:val="TAC"/>
              <w:rPr>
                <w:rFonts w:eastAsia="MS PGothic"/>
              </w:rPr>
            </w:pPr>
            <w:r w:rsidRPr="002C0185">
              <w:t>-59</w:t>
            </w:r>
          </w:p>
        </w:tc>
        <w:tc>
          <w:tcPr>
            <w:tcW w:w="478" w:type="pct"/>
            <w:vAlign w:val="center"/>
            <w:hideMark/>
          </w:tcPr>
          <w:p w14:paraId="38FA7024" w14:textId="77777777" w:rsidR="00397837" w:rsidRPr="002C0185" w:rsidRDefault="00397837" w:rsidP="00B40CCA">
            <w:pPr>
              <w:pStyle w:val="TAC"/>
              <w:rPr>
                <w:rFonts w:eastAsia="MS PGothic"/>
              </w:rPr>
            </w:pPr>
            <w:r w:rsidRPr="002C0185">
              <w:t>-58</w:t>
            </w:r>
          </w:p>
        </w:tc>
        <w:tc>
          <w:tcPr>
            <w:tcW w:w="423" w:type="pct"/>
            <w:vAlign w:val="center"/>
            <w:hideMark/>
          </w:tcPr>
          <w:p w14:paraId="7AACDEF4" w14:textId="77777777" w:rsidR="00397837" w:rsidRPr="002C0185" w:rsidRDefault="00397837" w:rsidP="00B40CCA">
            <w:pPr>
              <w:pStyle w:val="TAC"/>
              <w:rPr>
                <w:rFonts w:eastAsia="MS PGothic"/>
              </w:rPr>
            </w:pPr>
            <w:r w:rsidRPr="002C0185">
              <w:t>-57</w:t>
            </w:r>
          </w:p>
        </w:tc>
        <w:tc>
          <w:tcPr>
            <w:tcW w:w="478" w:type="pct"/>
            <w:vAlign w:val="center"/>
          </w:tcPr>
          <w:p w14:paraId="54F23A97" w14:textId="77777777" w:rsidR="00397837" w:rsidRPr="002C0185" w:rsidRDefault="00397837" w:rsidP="00B40CCA">
            <w:pPr>
              <w:pStyle w:val="TAC"/>
            </w:pPr>
            <w:r w:rsidRPr="002C0185">
              <w:t>-56</w:t>
            </w:r>
          </w:p>
        </w:tc>
        <w:tc>
          <w:tcPr>
            <w:tcW w:w="479" w:type="pct"/>
            <w:vAlign w:val="center"/>
          </w:tcPr>
          <w:p w14:paraId="6BBE87BF" w14:textId="77777777" w:rsidR="00397837" w:rsidRPr="002C0185" w:rsidRDefault="00397837" w:rsidP="00B40CCA">
            <w:pPr>
              <w:pStyle w:val="TAC"/>
              <w:rPr>
                <w:rFonts w:eastAsia="MS PGothic"/>
              </w:rPr>
            </w:pPr>
            <w:r w:rsidRPr="002C0185">
              <w:t>-56</w:t>
            </w:r>
          </w:p>
        </w:tc>
      </w:tr>
      <w:tr w:rsidR="00397837" w:rsidRPr="002C0185" w14:paraId="3679ADAF" w14:textId="77777777" w:rsidTr="005153CD">
        <w:trPr>
          <w:trHeight w:val="446"/>
          <w:jc w:val="center"/>
        </w:trPr>
        <w:tc>
          <w:tcPr>
            <w:tcW w:w="543" w:type="pct"/>
            <w:shd w:val="clear" w:color="auto" w:fill="auto"/>
            <w:vAlign w:val="center"/>
            <w:hideMark/>
          </w:tcPr>
          <w:p w14:paraId="20F721DA" w14:textId="77777777" w:rsidR="00397837" w:rsidRPr="002C0185" w:rsidRDefault="00397837" w:rsidP="00B40CCA">
            <w:pPr>
              <w:pStyle w:val="TAL"/>
              <w:rPr>
                <w:rFonts w:eastAsia="MS PGothic"/>
              </w:rPr>
            </w:pPr>
            <w:r w:rsidRPr="002C0185">
              <w:rPr>
                <w:rFonts w:eastAsia="MS PGothic"/>
              </w:rPr>
              <w:t>SS/PBCH</w:t>
            </w:r>
          </w:p>
          <w:p w14:paraId="43DA5DB2" w14:textId="77777777" w:rsidR="00397837" w:rsidRPr="002C0185" w:rsidRDefault="00397837" w:rsidP="00B40CCA">
            <w:pPr>
              <w:pStyle w:val="TAL"/>
              <w:rPr>
                <w:rFonts w:eastAsia="MS PGothic"/>
              </w:rPr>
            </w:pPr>
            <w:r w:rsidRPr="002C0185">
              <w:rPr>
                <w:rFonts w:eastAsia="MS PGothic"/>
              </w:rPr>
              <w:t>SSS EPRE</w:t>
            </w:r>
          </w:p>
        </w:tc>
        <w:tc>
          <w:tcPr>
            <w:tcW w:w="555" w:type="pct"/>
            <w:shd w:val="clear" w:color="auto" w:fill="auto"/>
            <w:vAlign w:val="center"/>
            <w:hideMark/>
          </w:tcPr>
          <w:p w14:paraId="2B4943AA" w14:textId="77777777" w:rsidR="00397837" w:rsidRPr="002C0185" w:rsidRDefault="00397837" w:rsidP="00B40CCA">
            <w:pPr>
              <w:pStyle w:val="TAC"/>
              <w:rPr>
                <w:rFonts w:eastAsia="MS PGothic"/>
              </w:rPr>
            </w:pPr>
            <w:r w:rsidRPr="002C0185">
              <w:rPr>
                <w:rFonts w:eastAsia="MS PGothic"/>
              </w:rPr>
              <w:t>All</w:t>
            </w:r>
          </w:p>
        </w:tc>
        <w:tc>
          <w:tcPr>
            <w:tcW w:w="620" w:type="pct"/>
            <w:shd w:val="clear" w:color="auto" w:fill="auto"/>
            <w:vAlign w:val="center"/>
            <w:hideMark/>
          </w:tcPr>
          <w:p w14:paraId="34B5ADF8" w14:textId="77777777" w:rsidR="00397837" w:rsidRPr="002C0185" w:rsidRDefault="00397837" w:rsidP="00B40CCA">
            <w:pPr>
              <w:pStyle w:val="TAC"/>
              <w:rPr>
                <w:rFonts w:eastAsia="MS PGothic"/>
              </w:rPr>
            </w:pPr>
            <w:r w:rsidRPr="002C0185">
              <w:rPr>
                <w:rFonts w:eastAsia="MS PGothic"/>
              </w:rPr>
              <w:t>dBm/SCS</w:t>
            </w:r>
          </w:p>
          <w:p w14:paraId="38DFDB6F" w14:textId="77777777" w:rsidR="00397837" w:rsidRPr="002C0185" w:rsidRDefault="00397837" w:rsidP="00B40CCA">
            <w:pPr>
              <w:pStyle w:val="TAC"/>
              <w:rPr>
                <w:rFonts w:eastAsia="MS PGothic"/>
              </w:rPr>
            </w:pPr>
            <w:r w:rsidRPr="002C0185">
              <w:rPr>
                <w:rFonts w:eastAsia="MS PGothic"/>
              </w:rPr>
              <w:t>(Note 3)</w:t>
            </w:r>
          </w:p>
        </w:tc>
        <w:tc>
          <w:tcPr>
            <w:tcW w:w="487" w:type="pct"/>
            <w:shd w:val="clear" w:color="auto" w:fill="auto"/>
            <w:vAlign w:val="center"/>
            <w:hideMark/>
          </w:tcPr>
          <w:p w14:paraId="7EF21114" w14:textId="77777777" w:rsidR="00397837" w:rsidRPr="002C0185" w:rsidRDefault="00397837" w:rsidP="00B40CCA">
            <w:pPr>
              <w:pStyle w:val="TAC"/>
              <w:rPr>
                <w:rFonts w:eastAsia="MS PGothic"/>
              </w:rPr>
            </w:pPr>
            <w:r w:rsidRPr="002C0185">
              <w:rPr>
                <w:rFonts w:eastAsia="MS PGothic"/>
              </w:rPr>
              <w:t>-88</w:t>
            </w:r>
          </w:p>
        </w:tc>
        <w:tc>
          <w:tcPr>
            <w:tcW w:w="470" w:type="pct"/>
            <w:shd w:val="clear" w:color="auto" w:fill="auto"/>
            <w:vAlign w:val="center"/>
            <w:hideMark/>
          </w:tcPr>
          <w:p w14:paraId="278631B7" w14:textId="77777777" w:rsidR="00397837" w:rsidRPr="002C0185" w:rsidRDefault="00397837" w:rsidP="00B40CCA">
            <w:pPr>
              <w:pStyle w:val="TAC"/>
              <w:rPr>
                <w:rFonts w:eastAsia="MS PGothic"/>
              </w:rPr>
            </w:pPr>
            <w:r w:rsidRPr="002C0185">
              <w:rPr>
                <w:rFonts w:eastAsia="MS PGothic"/>
              </w:rPr>
              <w:t>-88</w:t>
            </w:r>
          </w:p>
        </w:tc>
        <w:tc>
          <w:tcPr>
            <w:tcW w:w="467" w:type="pct"/>
            <w:shd w:val="clear" w:color="auto" w:fill="auto"/>
            <w:vAlign w:val="center"/>
            <w:hideMark/>
          </w:tcPr>
          <w:p w14:paraId="622E0049" w14:textId="77777777" w:rsidR="00397837" w:rsidRPr="002C0185" w:rsidRDefault="00397837" w:rsidP="00B40CCA">
            <w:pPr>
              <w:pStyle w:val="TAC"/>
              <w:rPr>
                <w:rFonts w:eastAsia="MS PGothic"/>
              </w:rPr>
            </w:pPr>
            <w:r w:rsidRPr="002C0185">
              <w:rPr>
                <w:rFonts w:eastAsia="MS PGothic"/>
              </w:rPr>
              <w:t>-88</w:t>
            </w:r>
          </w:p>
        </w:tc>
        <w:tc>
          <w:tcPr>
            <w:tcW w:w="478" w:type="pct"/>
            <w:shd w:val="clear" w:color="auto" w:fill="auto"/>
            <w:vAlign w:val="center"/>
            <w:hideMark/>
          </w:tcPr>
          <w:p w14:paraId="19CDE350" w14:textId="77777777" w:rsidR="00397837" w:rsidRPr="002C0185" w:rsidRDefault="00397837" w:rsidP="00B40CCA">
            <w:pPr>
              <w:pStyle w:val="TAC"/>
              <w:rPr>
                <w:rFonts w:eastAsia="MS PGothic"/>
              </w:rPr>
            </w:pPr>
            <w:r w:rsidRPr="002C0185">
              <w:rPr>
                <w:rFonts w:eastAsia="MS PGothic"/>
              </w:rPr>
              <w:t>-88</w:t>
            </w:r>
          </w:p>
        </w:tc>
        <w:tc>
          <w:tcPr>
            <w:tcW w:w="423" w:type="pct"/>
            <w:shd w:val="clear" w:color="auto" w:fill="auto"/>
            <w:vAlign w:val="center"/>
            <w:hideMark/>
          </w:tcPr>
          <w:p w14:paraId="0A963208" w14:textId="77777777" w:rsidR="00397837" w:rsidRPr="002C0185" w:rsidRDefault="00397837" w:rsidP="00B40CCA">
            <w:pPr>
              <w:pStyle w:val="TAC"/>
              <w:rPr>
                <w:rFonts w:eastAsia="MS PGothic"/>
              </w:rPr>
            </w:pPr>
            <w:r w:rsidRPr="002C0185">
              <w:rPr>
                <w:rFonts w:eastAsia="MS PGothic"/>
              </w:rPr>
              <w:t>-88</w:t>
            </w:r>
          </w:p>
        </w:tc>
        <w:tc>
          <w:tcPr>
            <w:tcW w:w="478" w:type="pct"/>
            <w:vAlign w:val="center"/>
          </w:tcPr>
          <w:p w14:paraId="3F0A18B3" w14:textId="77777777" w:rsidR="00397837" w:rsidRPr="002C0185" w:rsidDel="001C6489" w:rsidRDefault="00397837" w:rsidP="00B40CCA">
            <w:pPr>
              <w:pStyle w:val="TAC"/>
              <w:rPr>
                <w:rFonts w:eastAsia="MS PGothic"/>
              </w:rPr>
            </w:pPr>
            <w:r w:rsidRPr="002C0185">
              <w:rPr>
                <w:rFonts w:eastAsia="MS PGothic"/>
              </w:rPr>
              <w:t>-88</w:t>
            </w:r>
          </w:p>
        </w:tc>
        <w:tc>
          <w:tcPr>
            <w:tcW w:w="479" w:type="pct"/>
            <w:vAlign w:val="center"/>
          </w:tcPr>
          <w:p w14:paraId="016262EC" w14:textId="77777777" w:rsidR="00397837" w:rsidRPr="002C0185" w:rsidRDefault="00397837" w:rsidP="00B40CCA">
            <w:pPr>
              <w:pStyle w:val="TAC"/>
              <w:rPr>
                <w:rFonts w:eastAsia="MS PGothic"/>
              </w:rPr>
            </w:pPr>
            <w:r w:rsidRPr="002C0185">
              <w:rPr>
                <w:rFonts w:eastAsia="MS PGothic"/>
              </w:rPr>
              <w:t>-88</w:t>
            </w:r>
          </w:p>
        </w:tc>
      </w:tr>
      <w:tr w:rsidR="00397837" w:rsidRPr="002C0185" w14:paraId="621FBC2D" w14:textId="77777777" w:rsidTr="005153CD">
        <w:trPr>
          <w:trHeight w:val="446"/>
          <w:jc w:val="center"/>
        </w:trPr>
        <w:tc>
          <w:tcPr>
            <w:tcW w:w="5000" w:type="pct"/>
            <w:gridSpan w:val="10"/>
          </w:tcPr>
          <w:p w14:paraId="7508E405" w14:textId="77777777" w:rsidR="00397837" w:rsidRPr="002C0185" w:rsidRDefault="00397837" w:rsidP="00B40CCA">
            <w:pPr>
              <w:pStyle w:val="TAN"/>
              <w:rPr>
                <w:lang w:eastAsia="en-US"/>
              </w:rPr>
            </w:pPr>
            <w:r w:rsidRPr="002C0185">
              <w:rPr>
                <w:lang w:eastAsia="en-US"/>
              </w:rPr>
              <w:t>Note 1:</w:t>
            </w:r>
            <w:r w:rsidRPr="002C0185">
              <w:rPr>
                <w:lang w:eastAsia="en-US"/>
              </w:rPr>
              <w:tab/>
              <w:t>The channel bandwidth powers are informative, based on -88dBm/SCS(SubCarrier Spacing) SS/PBCH SSS EPRE, then scaled according to the number of RBs and rounded to the nearest integer dBm value. Full RE allocation with no boost or deboost is assumed.</w:t>
            </w:r>
          </w:p>
          <w:p w14:paraId="71208A20" w14:textId="77777777" w:rsidR="00397837" w:rsidRPr="002C0185" w:rsidRDefault="00397837" w:rsidP="00B40CCA">
            <w:pPr>
              <w:pStyle w:val="TAN"/>
              <w:rPr>
                <w:lang w:eastAsia="en-US"/>
              </w:rPr>
            </w:pPr>
            <w:r w:rsidRPr="002C0185">
              <w:rPr>
                <w:lang w:eastAsia="en-US"/>
              </w:rPr>
              <w:t>Note 2:</w:t>
            </w:r>
            <w:r w:rsidRPr="002C0185">
              <w:rPr>
                <w:lang w:eastAsia="en-US"/>
              </w:rPr>
              <w:tab/>
              <w:t>The power level is specified at each UE Rx antenna.</w:t>
            </w:r>
          </w:p>
          <w:p w14:paraId="085FE6A3" w14:textId="77777777" w:rsidR="00397837" w:rsidRPr="002C0185" w:rsidRDefault="00397837" w:rsidP="00B40CCA">
            <w:pPr>
              <w:pStyle w:val="TAN"/>
              <w:rPr>
                <w:rFonts w:eastAsia="MS PGothic" w:cs="Arial"/>
                <w:szCs w:val="18"/>
              </w:rPr>
            </w:pPr>
            <w:r w:rsidRPr="002C0185">
              <w:rPr>
                <w:lang w:eastAsia="en-US"/>
              </w:rPr>
              <w:t>Note 3:</w:t>
            </w:r>
            <w:r w:rsidRPr="002C0185">
              <w:rPr>
                <w:lang w:eastAsia="en-US"/>
              </w:rPr>
              <w:tab/>
              <w:t>DL level is applied for any of the Subcarrier Spacing configuration (</w:t>
            </w:r>
            <w:r w:rsidRPr="002C0185">
              <w:rPr>
                <w:lang w:eastAsia="en-US"/>
              </w:rPr>
              <w:object w:dxaOrig="220" w:dyaOrig="240" w14:anchorId="07F0DAE5">
                <v:shape id="_x0000_i1057" type="#_x0000_t75" style="width:12pt;height:12pt" o:ole="">
                  <v:imagedata r:id="rId47" o:title=""/>
                </v:shape>
                <o:OLEObject Type="Embed" ProgID="Equation.DSMT4" ShapeID="_x0000_i1057" DrawAspect="Content" ObjectID="_1781608786" r:id="rId49"/>
              </w:object>
            </w:r>
            <w:r w:rsidRPr="002C0185">
              <w:rPr>
                <w:lang w:eastAsia="en-US"/>
              </w:rPr>
              <w:t>) with a power spectrum density of -88dBm/SCS(SubCarrier Spacing).</w:t>
            </w:r>
          </w:p>
        </w:tc>
      </w:tr>
    </w:tbl>
    <w:p w14:paraId="7682F6B1" w14:textId="77777777" w:rsidR="00B008AC" w:rsidRPr="002C0185" w:rsidRDefault="00B008AC" w:rsidP="00B008AC">
      <w:pPr>
        <w:rPr>
          <w:rFonts w:eastAsia="MS Mincho"/>
        </w:rPr>
      </w:pPr>
    </w:p>
    <w:p w14:paraId="193ED72B" w14:textId="77777777" w:rsidR="00E03CBD" w:rsidRPr="002C0185" w:rsidRDefault="00E03CBD" w:rsidP="00B008AC">
      <w:pPr>
        <w:rPr>
          <w:rFonts w:eastAsia="MS Mincho"/>
        </w:rPr>
      </w:pPr>
      <w:r w:rsidRPr="002C0185">
        <w:t>With simultaneous transmission of 24 RBs, a maximum of -78dBm/SCS SS/PBCH SSS EPRE can be allocated as cell power level</w:t>
      </w:r>
      <w:r w:rsidRPr="002C0185">
        <w:rPr>
          <w:rFonts w:eastAsia="MS Mincho"/>
        </w:rPr>
        <w:t>.</w:t>
      </w:r>
    </w:p>
    <w:p w14:paraId="1AD151A2" w14:textId="77777777" w:rsidR="00B008AC" w:rsidRPr="002C0185" w:rsidRDefault="00B008AC" w:rsidP="00B008AC">
      <w:r w:rsidRPr="002C0185">
        <w:t>The default settings of suitable cells and non-suitable cells for NR are specified in table 6.2.2.1-3.</w:t>
      </w:r>
    </w:p>
    <w:p w14:paraId="6B35727D" w14:textId="77777777" w:rsidR="00B008AC" w:rsidRPr="002C0185" w:rsidRDefault="00B008AC" w:rsidP="00B008AC">
      <w:r w:rsidRPr="002C0185">
        <w:t>Cells which are expected to be undetectable for UE under test shall fulfil the condition of non-suitable "Off" cell in table 6.2.2.1-3.</w:t>
      </w:r>
    </w:p>
    <w:p w14:paraId="7C761FEA" w14:textId="77777777" w:rsidR="00B008AC" w:rsidRPr="002C0185" w:rsidRDefault="00B008AC" w:rsidP="004D697C">
      <w:pPr>
        <w:pStyle w:val="TH"/>
      </w:pPr>
      <w:r w:rsidRPr="002C0185">
        <w:t>Table 6.2.2.1-3: Default settings of suitable / non-sui</w:t>
      </w:r>
      <w:bookmarkStart w:id="397" w:name="_CRTable6_2_2_13"/>
      <w:r w:rsidRPr="002C0185">
        <w:t xml:space="preserve">table </w:t>
      </w:r>
      <w:bookmarkEnd w:id="397"/>
      <w:r w:rsidRPr="002C0185">
        <w:t>cells</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1"/>
        <w:gridCol w:w="850"/>
        <w:gridCol w:w="1134"/>
        <w:gridCol w:w="1559"/>
        <w:gridCol w:w="1701"/>
        <w:gridCol w:w="1276"/>
      </w:tblGrid>
      <w:tr w:rsidR="00993D3E" w:rsidRPr="00993D3E" w14:paraId="7B66DFB9" w14:textId="77777777" w:rsidTr="00993D3E">
        <w:tc>
          <w:tcPr>
            <w:tcW w:w="2661" w:type="dxa"/>
            <w:tcBorders>
              <w:bottom w:val="nil"/>
            </w:tcBorders>
          </w:tcPr>
          <w:p w14:paraId="41394888"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Power level type</w:t>
            </w:r>
          </w:p>
        </w:tc>
        <w:tc>
          <w:tcPr>
            <w:tcW w:w="1984" w:type="dxa"/>
            <w:gridSpan w:val="2"/>
          </w:tcPr>
          <w:p w14:paraId="4DA07334"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NR</w:t>
            </w:r>
            <w:r w:rsidRPr="00993D3E">
              <w:rPr>
                <w:rFonts w:ascii="Arial" w:hAnsi="Arial"/>
                <w:b/>
                <w:sz w:val="18"/>
                <w:lang w:eastAsia="en-US"/>
              </w:rPr>
              <w:br/>
              <w:t>(Note 1-3)</w:t>
            </w:r>
          </w:p>
        </w:tc>
        <w:tc>
          <w:tcPr>
            <w:tcW w:w="1559" w:type="dxa"/>
            <w:tcBorders>
              <w:bottom w:val="nil"/>
            </w:tcBorders>
          </w:tcPr>
          <w:p w14:paraId="1F707E04"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E-UTRAN</w:t>
            </w:r>
          </w:p>
        </w:tc>
        <w:tc>
          <w:tcPr>
            <w:tcW w:w="1701" w:type="dxa"/>
            <w:tcBorders>
              <w:bottom w:val="nil"/>
            </w:tcBorders>
          </w:tcPr>
          <w:p w14:paraId="399F170D"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UTRAN</w:t>
            </w:r>
          </w:p>
        </w:tc>
        <w:tc>
          <w:tcPr>
            <w:tcW w:w="1276" w:type="dxa"/>
            <w:tcBorders>
              <w:bottom w:val="nil"/>
            </w:tcBorders>
          </w:tcPr>
          <w:p w14:paraId="27441F06"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GERAN</w:t>
            </w:r>
          </w:p>
        </w:tc>
      </w:tr>
      <w:tr w:rsidR="00993D3E" w:rsidRPr="00993D3E" w14:paraId="416113F1" w14:textId="77777777" w:rsidTr="00993D3E">
        <w:tc>
          <w:tcPr>
            <w:tcW w:w="2661" w:type="dxa"/>
            <w:tcBorders>
              <w:top w:val="nil"/>
            </w:tcBorders>
          </w:tcPr>
          <w:p w14:paraId="34A1C567"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p>
        </w:tc>
        <w:tc>
          <w:tcPr>
            <w:tcW w:w="850" w:type="dxa"/>
          </w:tcPr>
          <w:p w14:paraId="3D1ECA5F"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Unit</w:t>
            </w:r>
          </w:p>
        </w:tc>
        <w:tc>
          <w:tcPr>
            <w:tcW w:w="1134" w:type="dxa"/>
          </w:tcPr>
          <w:p w14:paraId="61468310"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Power level</w:t>
            </w:r>
          </w:p>
        </w:tc>
        <w:tc>
          <w:tcPr>
            <w:tcW w:w="1559" w:type="dxa"/>
            <w:tcBorders>
              <w:top w:val="nil"/>
            </w:tcBorders>
          </w:tcPr>
          <w:p w14:paraId="691EF3DF"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p>
        </w:tc>
        <w:tc>
          <w:tcPr>
            <w:tcW w:w="1701" w:type="dxa"/>
            <w:tcBorders>
              <w:top w:val="nil"/>
            </w:tcBorders>
          </w:tcPr>
          <w:p w14:paraId="637EA3E7"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p>
        </w:tc>
        <w:tc>
          <w:tcPr>
            <w:tcW w:w="1276" w:type="dxa"/>
            <w:tcBorders>
              <w:top w:val="nil"/>
            </w:tcBorders>
          </w:tcPr>
          <w:p w14:paraId="0C62B25B"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p>
        </w:tc>
      </w:tr>
      <w:tr w:rsidR="00993D3E" w:rsidRPr="00993D3E" w14:paraId="4FB7C2EE" w14:textId="77777777" w:rsidTr="00993D3E">
        <w:tc>
          <w:tcPr>
            <w:tcW w:w="2661" w:type="dxa"/>
          </w:tcPr>
          <w:p w14:paraId="4446D7F2"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Serving cell</w:t>
            </w:r>
          </w:p>
        </w:tc>
        <w:tc>
          <w:tcPr>
            <w:tcW w:w="850" w:type="dxa"/>
          </w:tcPr>
          <w:p w14:paraId="6CD73F1F"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dBm/SCS</w:t>
            </w:r>
          </w:p>
        </w:tc>
        <w:tc>
          <w:tcPr>
            <w:tcW w:w="1134" w:type="dxa"/>
          </w:tcPr>
          <w:p w14:paraId="189D6ACC"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cs="Arial"/>
                <w:sz w:val="18"/>
                <w:szCs w:val="18"/>
                <w:lang w:eastAsia="en-US"/>
              </w:rPr>
              <w:t>-88</w:t>
            </w:r>
          </w:p>
        </w:tc>
        <w:tc>
          <w:tcPr>
            <w:tcW w:w="1559" w:type="dxa"/>
          </w:tcPr>
          <w:p w14:paraId="6A16C230"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2.2.1-1 [2]</w:t>
            </w:r>
          </w:p>
        </w:tc>
        <w:tc>
          <w:tcPr>
            <w:tcW w:w="1701" w:type="dxa"/>
          </w:tcPr>
          <w:p w14:paraId="0624A07B"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1 (FDD) [52]</w:t>
            </w:r>
          </w:p>
        </w:tc>
        <w:tc>
          <w:tcPr>
            <w:tcW w:w="1276" w:type="dxa"/>
          </w:tcPr>
          <w:p w14:paraId="462D3785"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10 [52]</w:t>
            </w:r>
          </w:p>
        </w:tc>
      </w:tr>
      <w:tr w:rsidR="00993D3E" w:rsidRPr="00993D3E" w14:paraId="340D80EB" w14:textId="77777777" w:rsidTr="00993D3E">
        <w:tc>
          <w:tcPr>
            <w:tcW w:w="2661" w:type="dxa"/>
          </w:tcPr>
          <w:p w14:paraId="57BE0797"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Suitable neighbour intra-frequency cell</w:t>
            </w:r>
          </w:p>
        </w:tc>
        <w:tc>
          <w:tcPr>
            <w:tcW w:w="850" w:type="dxa"/>
          </w:tcPr>
          <w:p w14:paraId="3036119C"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dBm/SCS</w:t>
            </w:r>
          </w:p>
        </w:tc>
        <w:tc>
          <w:tcPr>
            <w:tcW w:w="1134" w:type="dxa"/>
          </w:tcPr>
          <w:p w14:paraId="254E5AC6"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cs="Arial"/>
                <w:bCs/>
                <w:sz w:val="18"/>
                <w:szCs w:val="18"/>
                <w:lang w:eastAsia="en-US"/>
              </w:rPr>
              <w:t>-94</w:t>
            </w:r>
          </w:p>
        </w:tc>
        <w:tc>
          <w:tcPr>
            <w:tcW w:w="1559" w:type="dxa"/>
          </w:tcPr>
          <w:p w14:paraId="49FD343F"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2.2.1-1 [2]</w:t>
            </w:r>
          </w:p>
        </w:tc>
        <w:tc>
          <w:tcPr>
            <w:tcW w:w="1701" w:type="dxa"/>
          </w:tcPr>
          <w:p w14:paraId="11CA3852"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2 (FDD) [52]</w:t>
            </w:r>
          </w:p>
        </w:tc>
        <w:tc>
          <w:tcPr>
            <w:tcW w:w="1276" w:type="dxa"/>
          </w:tcPr>
          <w:p w14:paraId="15DF56B1"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n/a</w:t>
            </w:r>
          </w:p>
        </w:tc>
      </w:tr>
      <w:tr w:rsidR="00993D3E" w:rsidRPr="00993D3E" w14:paraId="43D8DCA5" w14:textId="77777777" w:rsidTr="00993D3E">
        <w:tc>
          <w:tcPr>
            <w:tcW w:w="2661" w:type="dxa"/>
            <w:vAlign w:val="center"/>
          </w:tcPr>
          <w:p w14:paraId="05178F31"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Suitable neighbour inter-frequency cell</w:t>
            </w:r>
          </w:p>
        </w:tc>
        <w:tc>
          <w:tcPr>
            <w:tcW w:w="850" w:type="dxa"/>
          </w:tcPr>
          <w:p w14:paraId="73DCF9C7"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dBm/SCS</w:t>
            </w:r>
          </w:p>
        </w:tc>
        <w:tc>
          <w:tcPr>
            <w:tcW w:w="1134" w:type="dxa"/>
          </w:tcPr>
          <w:p w14:paraId="7F674339"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cs="Arial"/>
                <w:bCs/>
                <w:sz w:val="18"/>
                <w:szCs w:val="18"/>
                <w:lang w:eastAsia="en-US"/>
              </w:rPr>
              <w:t>-99</w:t>
            </w:r>
          </w:p>
        </w:tc>
        <w:tc>
          <w:tcPr>
            <w:tcW w:w="1559" w:type="dxa"/>
          </w:tcPr>
          <w:p w14:paraId="378ACC55"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2.2.1-1 [2]</w:t>
            </w:r>
          </w:p>
        </w:tc>
        <w:tc>
          <w:tcPr>
            <w:tcW w:w="1701" w:type="dxa"/>
          </w:tcPr>
          <w:p w14:paraId="62CD9EA3"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2 (FDD) [52]</w:t>
            </w:r>
          </w:p>
        </w:tc>
        <w:tc>
          <w:tcPr>
            <w:tcW w:w="1276" w:type="dxa"/>
          </w:tcPr>
          <w:p w14:paraId="054BB12E"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10 [52]</w:t>
            </w:r>
          </w:p>
        </w:tc>
      </w:tr>
      <w:tr w:rsidR="00993D3E" w:rsidRPr="00993D3E" w14:paraId="3B1AA07B" w14:textId="77777777" w:rsidTr="00993D3E">
        <w:tc>
          <w:tcPr>
            <w:tcW w:w="2661" w:type="dxa"/>
          </w:tcPr>
          <w:p w14:paraId="719582DA"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Non-suitable cell</w:t>
            </w:r>
          </w:p>
        </w:tc>
        <w:tc>
          <w:tcPr>
            <w:tcW w:w="850" w:type="dxa"/>
          </w:tcPr>
          <w:p w14:paraId="0FC9C807"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dBm/SCS</w:t>
            </w:r>
          </w:p>
        </w:tc>
        <w:tc>
          <w:tcPr>
            <w:tcW w:w="1134" w:type="dxa"/>
          </w:tcPr>
          <w:p w14:paraId="4B0B7E7F"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cs="Arial"/>
                <w:bCs/>
                <w:sz w:val="18"/>
                <w:szCs w:val="18"/>
                <w:lang w:eastAsia="en-US"/>
              </w:rPr>
              <w:t>-115</w:t>
            </w:r>
          </w:p>
        </w:tc>
        <w:tc>
          <w:tcPr>
            <w:tcW w:w="1559" w:type="dxa"/>
          </w:tcPr>
          <w:p w14:paraId="1300B2B2"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2.2.1-1 [2]</w:t>
            </w:r>
          </w:p>
        </w:tc>
        <w:tc>
          <w:tcPr>
            <w:tcW w:w="1701" w:type="dxa"/>
          </w:tcPr>
          <w:p w14:paraId="1CD40100"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3 (FDD) [52]</w:t>
            </w:r>
          </w:p>
        </w:tc>
        <w:tc>
          <w:tcPr>
            <w:tcW w:w="1276" w:type="dxa"/>
          </w:tcPr>
          <w:p w14:paraId="0C372888"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11 [52]</w:t>
            </w:r>
          </w:p>
        </w:tc>
      </w:tr>
      <w:tr w:rsidR="00993D3E" w:rsidRPr="00993D3E" w14:paraId="1F793642" w14:textId="77777777" w:rsidTr="00993D3E">
        <w:tc>
          <w:tcPr>
            <w:tcW w:w="2661" w:type="dxa"/>
          </w:tcPr>
          <w:p w14:paraId="078B5592"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Non-suitable "Off" cell</w:t>
            </w:r>
          </w:p>
        </w:tc>
        <w:tc>
          <w:tcPr>
            <w:tcW w:w="850" w:type="dxa"/>
          </w:tcPr>
          <w:p w14:paraId="075E6F13"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dBm/SCS</w:t>
            </w:r>
          </w:p>
        </w:tc>
        <w:tc>
          <w:tcPr>
            <w:tcW w:w="1134" w:type="dxa"/>
          </w:tcPr>
          <w:p w14:paraId="4CD7E5BF"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cs="Arial"/>
                <w:bCs/>
                <w:lang w:eastAsia="en-US"/>
              </w:rPr>
              <w:t xml:space="preserve">≤ </w:t>
            </w:r>
            <w:r w:rsidRPr="00993D3E">
              <w:rPr>
                <w:rFonts w:ascii="Arial" w:hAnsi="Arial" w:cs="Arial"/>
                <w:bCs/>
                <w:sz w:val="18"/>
                <w:szCs w:val="18"/>
                <w:lang w:eastAsia="en-US"/>
              </w:rPr>
              <w:t>-145</w:t>
            </w:r>
          </w:p>
        </w:tc>
        <w:tc>
          <w:tcPr>
            <w:tcW w:w="1559" w:type="dxa"/>
          </w:tcPr>
          <w:p w14:paraId="1195B2EC"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2.2.1-1 [2]</w:t>
            </w:r>
          </w:p>
        </w:tc>
        <w:tc>
          <w:tcPr>
            <w:tcW w:w="1701" w:type="dxa"/>
          </w:tcPr>
          <w:p w14:paraId="36FDB5BE"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Table 6.1.4 (FDD) [52]</w:t>
            </w:r>
          </w:p>
        </w:tc>
        <w:tc>
          <w:tcPr>
            <w:tcW w:w="1276" w:type="dxa"/>
          </w:tcPr>
          <w:p w14:paraId="3E3201BB"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Cell is switched-off</w:t>
            </w:r>
          </w:p>
        </w:tc>
      </w:tr>
      <w:tr w:rsidR="00993D3E" w:rsidRPr="00993D3E" w14:paraId="030DE374" w14:textId="77777777" w:rsidTr="00993D3E">
        <w:tc>
          <w:tcPr>
            <w:tcW w:w="9181" w:type="dxa"/>
            <w:gridSpan w:val="6"/>
          </w:tcPr>
          <w:p w14:paraId="082334DB" w14:textId="77777777" w:rsidR="00993D3E" w:rsidRPr="00993D3E" w:rsidRDefault="00993D3E" w:rsidP="00993D3E">
            <w:pPr>
              <w:keepNext/>
              <w:keepLines/>
              <w:overflowPunct/>
              <w:autoSpaceDE/>
              <w:autoSpaceDN/>
              <w:adjustRightInd/>
              <w:spacing w:after="0"/>
              <w:ind w:left="851" w:hanging="851"/>
              <w:textAlignment w:val="auto"/>
              <w:rPr>
                <w:rFonts w:ascii="Arial" w:hAnsi="Arial"/>
                <w:sz w:val="18"/>
                <w:lang w:eastAsia="en-US"/>
              </w:rPr>
            </w:pPr>
            <w:r w:rsidRPr="00993D3E">
              <w:rPr>
                <w:rFonts w:ascii="Arial" w:hAnsi="Arial"/>
                <w:sz w:val="18"/>
                <w:lang w:eastAsia="en-US"/>
              </w:rPr>
              <w:t>Note 1:</w:t>
            </w:r>
            <w:r w:rsidRPr="00993D3E">
              <w:rPr>
                <w:rFonts w:ascii="Arial" w:hAnsi="Arial"/>
                <w:sz w:val="18"/>
                <w:lang w:eastAsia="en-US"/>
              </w:rPr>
              <w:tab/>
              <w:t>The power level is specified in terms of SS/PBCH SSS EPRE instead of RSRP as RSRP is a measured value and cannot be directly controlled by the Full RE allocation with no boost or deboost is assumed. SS.</w:t>
            </w:r>
          </w:p>
          <w:p w14:paraId="49AF75D9"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Note 2:</w:t>
            </w:r>
            <w:r w:rsidRPr="00993D3E">
              <w:rPr>
                <w:rFonts w:ascii="Arial" w:hAnsi="Arial"/>
                <w:sz w:val="18"/>
                <w:lang w:eastAsia="en-US"/>
              </w:rPr>
              <w:tab/>
              <w:t>The power level is specified at each UE Rx antenna.</w:t>
            </w:r>
          </w:p>
          <w:p w14:paraId="6B48D9D3" w14:textId="77777777" w:rsidR="00993D3E" w:rsidRPr="00993D3E" w:rsidRDefault="00993D3E" w:rsidP="00993D3E">
            <w:pPr>
              <w:keepNext/>
              <w:keepLines/>
              <w:overflowPunct/>
              <w:autoSpaceDE/>
              <w:autoSpaceDN/>
              <w:adjustRightInd/>
              <w:spacing w:after="0"/>
              <w:ind w:left="851" w:hanging="851"/>
              <w:textAlignment w:val="auto"/>
              <w:rPr>
                <w:rFonts w:ascii="Arial" w:hAnsi="Arial"/>
                <w:sz w:val="18"/>
                <w:lang w:eastAsia="en-US"/>
              </w:rPr>
            </w:pPr>
            <w:r w:rsidRPr="00993D3E">
              <w:rPr>
                <w:rFonts w:ascii="Arial" w:hAnsi="Arial"/>
                <w:sz w:val="18"/>
                <w:lang w:eastAsia="en-US"/>
              </w:rPr>
              <w:t>Note 3:</w:t>
            </w:r>
            <w:r w:rsidRPr="00993D3E">
              <w:rPr>
                <w:rFonts w:ascii="Arial" w:hAnsi="Arial"/>
                <w:sz w:val="18"/>
                <w:lang w:eastAsia="en-US"/>
              </w:rPr>
              <w:tab/>
              <w:t>DL level is applied for any of the Subcarrier Spacing configuration (</w:t>
            </w:r>
            <w:r w:rsidRPr="00993D3E">
              <w:rPr>
                <w:rFonts w:ascii="Arial" w:hAnsi="Arial"/>
                <w:sz w:val="18"/>
                <w:lang w:eastAsia="en-US"/>
              </w:rPr>
              <w:object w:dxaOrig="220" w:dyaOrig="240" w14:anchorId="4B66C8FC">
                <v:shape id="_x0000_i1058" type="#_x0000_t75" style="width:11.4pt;height:11.4pt" o:ole="">
                  <v:imagedata r:id="rId47" o:title=""/>
                </v:shape>
                <o:OLEObject Type="Embed" ProgID="Equation.DSMT4" ShapeID="_x0000_i1058" DrawAspect="Content" ObjectID="_1781608787" r:id="rId50"/>
              </w:object>
            </w:r>
            <w:r w:rsidRPr="00993D3E">
              <w:rPr>
                <w:rFonts w:ascii="Arial" w:hAnsi="Arial"/>
                <w:sz w:val="18"/>
                <w:lang w:eastAsia="en-US"/>
              </w:rPr>
              <w:t>) with the same power spectrum density of -88dBm/SCS.</w:t>
            </w:r>
          </w:p>
          <w:p w14:paraId="64D9653E" w14:textId="77777777" w:rsidR="00993D3E" w:rsidRPr="00993D3E" w:rsidRDefault="00993D3E" w:rsidP="00993D3E">
            <w:pPr>
              <w:keepNext/>
              <w:keepLines/>
              <w:overflowPunct/>
              <w:autoSpaceDE/>
              <w:autoSpaceDN/>
              <w:adjustRightInd/>
              <w:spacing w:after="0"/>
              <w:ind w:left="851" w:hanging="851"/>
              <w:textAlignment w:val="auto"/>
              <w:rPr>
                <w:rFonts w:ascii="Arial" w:hAnsi="Arial"/>
                <w:sz w:val="18"/>
                <w:lang w:eastAsia="en-US"/>
              </w:rPr>
            </w:pPr>
            <w:r w:rsidRPr="00993D3E">
              <w:rPr>
                <w:rFonts w:ascii="Arial" w:hAnsi="Arial"/>
                <w:sz w:val="18"/>
                <w:lang w:eastAsia="en-US"/>
              </w:rPr>
              <w:t>Note 4:</w:t>
            </w:r>
            <w:r w:rsidRPr="00993D3E">
              <w:rPr>
                <w:rFonts w:ascii="Arial" w:hAnsi="Arial"/>
                <w:sz w:val="18"/>
                <w:lang w:eastAsia="en-US"/>
              </w:rPr>
              <w:tab/>
              <w:t>The default settings assume that the UE is making relative measurements of neighbour cells compared to the serving cell.</w:t>
            </w:r>
          </w:p>
        </w:tc>
      </w:tr>
    </w:tbl>
    <w:p w14:paraId="0265ED8A" w14:textId="77777777" w:rsidR="00993D3E" w:rsidRPr="002C0185" w:rsidRDefault="00993D3E" w:rsidP="00B008AC"/>
    <w:p w14:paraId="75B5077C" w14:textId="77777777" w:rsidR="00B008AC" w:rsidRPr="002C0185" w:rsidRDefault="00B008AC" w:rsidP="00B008AC">
      <w:r w:rsidRPr="002C0185">
        <w:t>The default signal level uncertainty is specified in table 6.2.2.1-4 for any level specified, unless</w:t>
      </w:r>
      <w:r w:rsidRPr="002C0185" w:rsidDel="00240BC6">
        <w:t xml:space="preserve"> </w:t>
      </w:r>
      <w:r w:rsidRPr="002C0185">
        <w:t>a tighter uncertainty is specified by a test case in TS 38.523-1 [12].</w:t>
      </w:r>
    </w:p>
    <w:p w14:paraId="3CED21D3" w14:textId="77777777" w:rsidR="00B008AC" w:rsidRPr="002C0185" w:rsidRDefault="00B008AC" w:rsidP="004D697C">
      <w:pPr>
        <w:pStyle w:val="TH"/>
      </w:pPr>
      <w:bookmarkStart w:id="398" w:name="_CRTable6_2_2_14"/>
      <w:r w:rsidRPr="002C0185">
        <w:t xml:space="preserve">Table </w:t>
      </w:r>
      <w:bookmarkEnd w:id="398"/>
      <w:r w:rsidRPr="002C0185">
        <w:t>6.2.2.1-4: SS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622"/>
        <w:gridCol w:w="2481"/>
      </w:tblGrid>
      <w:tr w:rsidR="00B008AC" w:rsidRPr="002C0185" w14:paraId="791CCD6F" w14:textId="77777777" w:rsidTr="00E84058">
        <w:trPr>
          <w:jc w:val="center"/>
        </w:trPr>
        <w:tc>
          <w:tcPr>
            <w:tcW w:w="1843" w:type="dxa"/>
          </w:tcPr>
          <w:p w14:paraId="70376634" w14:textId="77777777" w:rsidR="00B008AC" w:rsidRPr="002C0185" w:rsidRDefault="00B008AC" w:rsidP="00E84058">
            <w:pPr>
              <w:pStyle w:val="TAH"/>
              <w:rPr>
                <w:lang w:eastAsia="en-US"/>
              </w:rPr>
            </w:pPr>
          </w:p>
        </w:tc>
        <w:tc>
          <w:tcPr>
            <w:tcW w:w="2622" w:type="dxa"/>
          </w:tcPr>
          <w:p w14:paraId="1858CED5" w14:textId="77777777" w:rsidR="00B008AC" w:rsidRPr="002C0185" w:rsidRDefault="00B008AC" w:rsidP="00E84058">
            <w:pPr>
              <w:pStyle w:val="TAH"/>
              <w:rPr>
                <w:lang w:eastAsia="en-US"/>
              </w:rPr>
            </w:pPr>
            <w:r w:rsidRPr="002C0185">
              <w:rPr>
                <w:lang w:eastAsia="en-US"/>
              </w:rPr>
              <w:t>Absolute signal level uncertainty for each cell</w:t>
            </w:r>
          </w:p>
        </w:tc>
        <w:tc>
          <w:tcPr>
            <w:tcW w:w="2481" w:type="dxa"/>
          </w:tcPr>
          <w:p w14:paraId="22037143" w14:textId="77777777" w:rsidR="00B008AC" w:rsidRPr="002C0185" w:rsidRDefault="00B008AC" w:rsidP="00E84058">
            <w:pPr>
              <w:pStyle w:val="TAH"/>
              <w:rPr>
                <w:lang w:eastAsia="en-US"/>
              </w:rPr>
            </w:pPr>
            <w:r w:rsidRPr="002C0185">
              <w:rPr>
                <w:lang w:eastAsia="en-US"/>
              </w:rPr>
              <w:t>Relative signal level uncertainty between multiple cells</w:t>
            </w:r>
          </w:p>
        </w:tc>
      </w:tr>
      <w:tr w:rsidR="00B008AC" w:rsidRPr="002C0185" w14:paraId="4753D622" w14:textId="77777777" w:rsidTr="00E84058">
        <w:trPr>
          <w:jc w:val="center"/>
        </w:trPr>
        <w:tc>
          <w:tcPr>
            <w:tcW w:w="1843" w:type="dxa"/>
          </w:tcPr>
          <w:p w14:paraId="61022112" w14:textId="77777777" w:rsidR="00B008AC" w:rsidRPr="002C0185" w:rsidRDefault="00B008AC" w:rsidP="00E84058">
            <w:pPr>
              <w:pStyle w:val="TAL"/>
              <w:rPr>
                <w:lang w:eastAsia="en-US"/>
              </w:rPr>
            </w:pPr>
            <w:r w:rsidRPr="002C0185">
              <w:rPr>
                <w:lang w:eastAsia="en-US"/>
              </w:rPr>
              <w:t>Intra-frequency</w:t>
            </w:r>
          </w:p>
        </w:tc>
        <w:tc>
          <w:tcPr>
            <w:tcW w:w="2622" w:type="dxa"/>
          </w:tcPr>
          <w:p w14:paraId="29BB9239" w14:textId="77777777" w:rsidR="00B008AC" w:rsidRPr="002C0185" w:rsidRDefault="00B008AC" w:rsidP="00E84058">
            <w:pPr>
              <w:pStyle w:val="TAC"/>
              <w:rPr>
                <w:lang w:eastAsia="en-US"/>
              </w:rPr>
            </w:pPr>
            <w:r w:rsidRPr="002C0185">
              <w:rPr>
                <w:lang w:eastAsia="en-US"/>
              </w:rPr>
              <w:t>+/-3 dB at each test port</w:t>
            </w:r>
          </w:p>
        </w:tc>
        <w:tc>
          <w:tcPr>
            <w:tcW w:w="2481" w:type="dxa"/>
          </w:tcPr>
          <w:p w14:paraId="1BE550A7" w14:textId="77777777" w:rsidR="00B008AC" w:rsidRPr="002C0185" w:rsidRDefault="00B008AC" w:rsidP="00E84058">
            <w:pPr>
              <w:pStyle w:val="TAC"/>
              <w:rPr>
                <w:lang w:eastAsia="en-US"/>
              </w:rPr>
            </w:pPr>
            <w:r w:rsidRPr="002C0185">
              <w:rPr>
                <w:lang w:eastAsia="en-US"/>
              </w:rPr>
              <w:t>+/-3 dB</w:t>
            </w:r>
          </w:p>
        </w:tc>
      </w:tr>
      <w:tr w:rsidR="00B008AC" w:rsidRPr="002C0185" w14:paraId="05BAB4D2" w14:textId="77777777" w:rsidTr="00E84058">
        <w:trPr>
          <w:jc w:val="center"/>
        </w:trPr>
        <w:tc>
          <w:tcPr>
            <w:tcW w:w="1843" w:type="dxa"/>
          </w:tcPr>
          <w:p w14:paraId="764AAA6B" w14:textId="77777777" w:rsidR="00B008AC" w:rsidRPr="002C0185" w:rsidRDefault="00B008AC" w:rsidP="00E84058">
            <w:pPr>
              <w:pStyle w:val="TAL"/>
              <w:rPr>
                <w:lang w:eastAsia="en-US"/>
              </w:rPr>
            </w:pPr>
            <w:r w:rsidRPr="002C0185">
              <w:rPr>
                <w:lang w:eastAsia="en-US"/>
              </w:rPr>
              <w:t>Inter-frequency</w:t>
            </w:r>
          </w:p>
        </w:tc>
        <w:tc>
          <w:tcPr>
            <w:tcW w:w="2622" w:type="dxa"/>
          </w:tcPr>
          <w:p w14:paraId="2978C36F" w14:textId="77777777" w:rsidR="00B008AC" w:rsidRPr="002C0185" w:rsidRDefault="00B008AC" w:rsidP="00E84058">
            <w:pPr>
              <w:pStyle w:val="TAC"/>
              <w:rPr>
                <w:lang w:eastAsia="en-US"/>
              </w:rPr>
            </w:pPr>
            <w:r w:rsidRPr="002C0185">
              <w:rPr>
                <w:lang w:eastAsia="en-US"/>
              </w:rPr>
              <w:t>+/-3 dB at each test port</w:t>
            </w:r>
          </w:p>
        </w:tc>
        <w:tc>
          <w:tcPr>
            <w:tcW w:w="2481" w:type="dxa"/>
          </w:tcPr>
          <w:p w14:paraId="18EE36D8" w14:textId="77777777" w:rsidR="00B008AC" w:rsidRPr="002C0185" w:rsidRDefault="00B008AC" w:rsidP="00E84058">
            <w:pPr>
              <w:pStyle w:val="TAC"/>
              <w:rPr>
                <w:lang w:eastAsia="en-US"/>
              </w:rPr>
            </w:pPr>
            <w:r w:rsidRPr="002C0185">
              <w:rPr>
                <w:lang w:eastAsia="en-US"/>
              </w:rPr>
              <w:t>See Note 1</w:t>
            </w:r>
          </w:p>
        </w:tc>
      </w:tr>
      <w:tr w:rsidR="00B008AC" w:rsidRPr="002C0185" w14:paraId="28BD3EC7" w14:textId="77777777" w:rsidTr="00E84058">
        <w:trPr>
          <w:jc w:val="center"/>
        </w:trPr>
        <w:tc>
          <w:tcPr>
            <w:tcW w:w="6946" w:type="dxa"/>
            <w:gridSpan w:val="3"/>
          </w:tcPr>
          <w:p w14:paraId="66B7802D" w14:textId="77777777" w:rsidR="00B008AC" w:rsidRPr="002C0185" w:rsidDel="006E173C" w:rsidRDefault="00B008AC" w:rsidP="00E84058">
            <w:pPr>
              <w:pStyle w:val="TAN"/>
              <w:rPr>
                <w:lang w:eastAsia="en-US"/>
              </w:rPr>
            </w:pPr>
            <w:r w:rsidRPr="002C0185">
              <w:rPr>
                <w:lang w:eastAsia="en-US"/>
              </w:rPr>
              <w:t>Note 1:</w:t>
            </w:r>
            <w:r w:rsidRPr="002C0185">
              <w:rPr>
                <w:lang w:eastAsia="en-US"/>
              </w:rPr>
              <w:tab/>
              <w:t>For Inter-frequency cells the relative signal level uncertainty between multiple cells is determined by the absolute uncertainty of each cell, and does not have any additional constraint.</w:t>
            </w:r>
          </w:p>
        </w:tc>
      </w:tr>
    </w:tbl>
    <w:p w14:paraId="7F1E1881" w14:textId="77777777" w:rsidR="00B008AC" w:rsidRPr="002C0185" w:rsidRDefault="00B008AC" w:rsidP="00B008AC"/>
    <w:p w14:paraId="409F0041" w14:textId="77777777" w:rsidR="00B008AC" w:rsidRPr="002C0185" w:rsidRDefault="00B008AC" w:rsidP="00B008AC">
      <w:r w:rsidRPr="002C0185">
        <w:t xml:space="preserve">SS/PBCH SSS EPRE setting should be equal to or higher than </w:t>
      </w:r>
      <w:r w:rsidR="004F5B4A" w:rsidRPr="002C0185">
        <w:t>-115</w:t>
      </w:r>
      <w:r w:rsidRPr="002C0185">
        <w:t xml:space="preserve"> dBm except for Non-suitable "Off" cell. The figure is chosen to ensure that for all bands the DL signal is within the RSRP measurement range specified in TS 38.133 [13], taking into account the SS default absolute signal level uncertainty.</w:t>
      </w:r>
    </w:p>
    <w:p w14:paraId="2ED98CF7" w14:textId="339D53A5" w:rsidR="00B008AC" w:rsidRPr="002C0185" w:rsidRDefault="00DE7424" w:rsidP="00DE7424">
      <w:pPr>
        <w:pStyle w:val="NO"/>
      </w:pPr>
      <w:r w:rsidRPr="002C0185">
        <w:t>NOTE:</w:t>
      </w:r>
      <w:r w:rsidR="00B008AC" w:rsidRPr="002C0185">
        <w:tab/>
        <w:t>(The power spectral density of a white noise source; specified in TS 38.133 [13]) can be assumed to be -Infinity [dBm/</w:t>
      </w:r>
      <w:r w:rsidR="004F5B4A" w:rsidRPr="002C0185">
        <w:t>SCS</w:t>
      </w:r>
      <w:r w:rsidR="00B008AC" w:rsidRPr="002C0185">
        <w:t>] for all intra and inter frequency test cases. It is applicable to both idle mode and connected mode in TS 38.523-1 [12], unless otherwise specified in specific test cases.</w:t>
      </w:r>
    </w:p>
    <w:p w14:paraId="24EC2247" w14:textId="77777777" w:rsidR="008114E9" w:rsidRPr="002C0185" w:rsidRDefault="008114E9" w:rsidP="008114E9">
      <w:r w:rsidRPr="002C0185">
        <w:t>For NR-SS-UE, the sidelink power settings in Table 6.2.2.1-5 is used unless otherwise specified in a test case.</w:t>
      </w:r>
    </w:p>
    <w:p w14:paraId="11EBD4F0" w14:textId="77777777" w:rsidR="008114E9" w:rsidRPr="002C0185" w:rsidRDefault="008114E9" w:rsidP="008114E9">
      <w:pPr>
        <w:pStyle w:val="TH"/>
      </w:pPr>
      <w:bookmarkStart w:id="399" w:name="_CRTable6_2_2_15"/>
      <w:r w:rsidRPr="002C0185">
        <w:t xml:space="preserve">Table </w:t>
      </w:r>
      <w:bookmarkEnd w:id="399"/>
      <w:r w:rsidRPr="002C0185">
        <w:t>6.2.2.1-5: Default settings of NR-SS-UE power and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1295"/>
        <w:gridCol w:w="1824"/>
      </w:tblGrid>
      <w:tr w:rsidR="008114E9" w:rsidRPr="002C0185" w14:paraId="2C433EAC" w14:textId="77777777" w:rsidTr="00162B92">
        <w:trPr>
          <w:jc w:val="center"/>
        </w:trPr>
        <w:tc>
          <w:tcPr>
            <w:tcW w:w="3369" w:type="dxa"/>
            <w:tcBorders>
              <w:bottom w:val="nil"/>
            </w:tcBorders>
          </w:tcPr>
          <w:p w14:paraId="1F54B82E" w14:textId="77777777" w:rsidR="008114E9" w:rsidRPr="002C0185" w:rsidRDefault="008114E9" w:rsidP="00162B92">
            <w:pPr>
              <w:pStyle w:val="TAH"/>
            </w:pPr>
            <w:r w:rsidRPr="002C0185">
              <w:t>Power level type</w:t>
            </w:r>
          </w:p>
        </w:tc>
        <w:tc>
          <w:tcPr>
            <w:tcW w:w="2570" w:type="dxa"/>
            <w:gridSpan w:val="2"/>
          </w:tcPr>
          <w:p w14:paraId="102A9102" w14:textId="77777777" w:rsidR="008114E9" w:rsidRPr="002C0185" w:rsidRDefault="008114E9" w:rsidP="00162B92">
            <w:pPr>
              <w:pStyle w:val="TAH"/>
            </w:pPr>
            <w:r w:rsidRPr="002C0185">
              <w:t>NR-SS-UE</w:t>
            </w:r>
            <w:r w:rsidRPr="002C0185">
              <w:br/>
              <w:t>(Note 1)</w:t>
            </w:r>
          </w:p>
        </w:tc>
        <w:tc>
          <w:tcPr>
            <w:tcW w:w="1824" w:type="dxa"/>
            <w:tcBorders>
              <w:bottom w:val="nil"/>
            </w:tcBorders>
          </w:tcPr>
          <w:p w14:paraId="4C09BA77" w14:textId="77777777" w:rsidR="008114E9" w:rsidRPr="002C0185" w:rsidRDefault="008114E9" w:rsidP="00162B92">
            <w:pPr>
              <w:pStyle w:val="TAH"/>
            </w:pPr>
            <w:r w:rsidRPr="002C0185">
              <w:t xml:space="preserve">Absolute signal level uncertainty for each NR-SS-UE </w:t>
            </w:r>
          </w:p>
        </w:tc>
      </w:tr>
      <w:tr w:rsidR="008114E9" w:rsidRPr="002C0185" w14:paraId="7ADC0DA9" w14:textId="77777777" w:rsidTr="00162B92">
        <w:trPr>
          <w:jc w:val="center"/>
        </w:trPr>
        <w:tc>
          <w:tcPr>
            <w:tcW w:w="3369" w:type="dxa"/>
            <w:tcBorders>
              <w:top w:val="nil"/>
            </w:tcBorders>
          </w:tcPr>
          <w:p w14:paraId="2AC8255A" w14:textId="77777777" w:rsidR="008114E9" w:rsidRPr="002C0185" w:rsidRDefault="008114E9" w:rsidP="00162B92">
            <w:pPr>
              <w:pStyle w:val="TAH"/>
            </w:pPr>
          </w:p>
        </w:tc>
        <w:tc>
          <w:tcPr>
            <w:tcW w:w="1275" w:type="dxa"/>
          </w:tcPr>
          <w:p w14:paraId="5B4DB181" w14:textId="77777777" w:rsidR="008114E9" w:rsidRPr="002C0185" w:rsidRDefault="008114E9" w:rsidP="00162B92">
            <w:pPr>
              <w:pStyle w:val="TAH"/>
            </w:pPr>
            <w:r w:rsidRPr="002C0185">
              <w:t>Unit</w:t>
            </w:r>
          </w:p>
        </w:tc>
        <w:tc>
          <w:tcPr>
            <w:tcW w:w="1295" w:type="dxa"/>
          </w:tcPr>
          <w:p w14:paraId="4E9F8A76" w14:textId="77777777" w:rsidR="008114E9" w:rsidRPr="002C0185" w:rsidRDefault="008114E9" w:rsidP="00162B92">
            <w:pPr>
              <w:pStyle w:val="TAH"/>
            </w:pPr>
            <w:r w:rsidRPr="002C0185">
              <w:t>Power level</w:t>
            </w:r>
          </w:p>
        </w:tc>
        <w:tc>
          <w:tcPr>
            <w:tcW w:w="1824" w:type="dxa"/>
            <w:tcBorders>
              <w:top w:val="nil"/>
            </w:tcBorders>
          </w:tcPr>
          <w:p w14:paraId="598FC096" w14:textId="77777777" w:rsidR="008114E9" w:rsidRPr="002C0185" w:rsidRDefault="008114E9" w:rsidP="00162B92">
            <w:pPr>
              <w:pStyle w:val="TAH"/>
            </w:pPr>
          </w:p>
        </w:tc>
      </w:tr>
      <w:tr w:rsidR="008114E9" w:rsidRPr="002C0185" w14:paraId="788E4139" w14:textId="77777777" w:rsidTr="00162B92">
        <w:trPr>
          <w:jc w:val="center"/>
        </w:trPr>
        <w:tc>
          <w:tcPr>
            <w:tcW w:w="3369" w:type="dxa"/>
          </w:tcPr>
          <w:p w14:paraId="6704FE0F" w14:textId="77777777" w:rsidR="008114E9" w:rsidRPr="002C0185" w:rsidRDefault="008114E9" w:rsidP="00162B92">
            <w:pPr>
              <w:pStyle w:val="TAL"/>
            </w:pPr>
            <w:r w:rsidRPr="002C0185">
              <w:t>NR-SS-UE (default value)</w:t>
            </w:r>
          </w:p>
        </w:tc>
        <w:tc>
          <w:tcPr>
            <w:tcW w:w="1275" w:type="dxa"/>
          </w:tcPr>
          <w:p w14:paraId="4593746B" w14:textId="77777777" w:rsidR="008114E9" w:rsidRPr="002C0185" w:rsidRDefault="008114E9" w:rsidP="00162B92">
            <w:pPr>
              <w:pStyle w:val="TAC"/>
            </w:pPr>
            <w:r w:rsidRPr="002C0185">
              <w:t>dBm/15kHz</w:t>
            </w:r>
          </w:p>
        </w:tc>
        <w:tc>
          <w:tcPr>
            <w:tcW w:w="1295" w:type="dxa"/>
          </w:tcPr>
          <w:p w14:paraId="44E60716" w14:textId="77777777" w:rsidR="008114E9" w:rsidRPr="002C0185" w:rsidRDefault="008114E9" w:rsidP="00162B92">
            <w:pPr>
              <w:pStyle w:val="TAC"/>
            </w:pPr>
            <w:r w:rsidRPr="002C0185">
              <w:t>-85</w:t>
            </w:r>
          </w:p>
        </w:tc>
        <w:tc>
          <w:tcPr>
            <w:tcW w:w="1824" w:type="dxa"/>
          </w:tcPr>
          <w:p w14:paraId="47AAA524" w14:textId="77777777" w:rsidR="008114E9" w:rsidRPr="002C0185" w:rsidRDefault="008114E9" w:rsidP="00162B92">
            <w:pPr>
              <w:pStyle w:val="TAL"/>
            </w:pPr>
            <w:r w:rsidRPr="002C0185">
              <w:t>+/-3 dB</w:t>
            </w:r>
          </w:p>
        </w:tc>
      </w:tr>
      <w:tr w:rsidR="008114E9" w:rsidRPr="002C0185" w14:paraId="787B9527" w14:textId="77777777" w:rsidTr="00162B92">
        <w:trPr>
          <w:jc w:val="center"/>
        </w:trPr>
        <w:tc>
          <w:tcPr>
            <w:tcW w:w="3369" w:type="dxa"/>
          </w:tcPr>
          <w:p w14:paraId="04691E2C" w14:textId="77777777" w:rsidR="008114E9" w:rsidRPr="002C0185" w:rsidRDefault="008114E9" w:rsidP="00162B92">
            <w:pPr>
              <w:pStyle w:val="TAL"/>
            </w:pPr>
            <w:r w:rsidRPr="002C0185">
              <w:t>NR-SS-UE ("Off")</w:t>
            </w:r>
          </w:p>
        </w:tc>
        <w:tc>
          <w:tcPr>
            <w:tcW w:w="1275" w:type="dxa"/>
          </w:tcPr>
          <w:p w14:paraId="4FB73834" w14:textId="77777777" w:rsidR="008114E9" w:rsidRPr="002C0185" w:rsidRDefault="008114E9" w:rsidP="00162B92">
            <w:pPr>
              <w:pStyle w:val="TAC"/>
            </w:pPr>
            <w:r w:rsidRPr="002C0185">
              <w:t>dBm/15kHz</w:t>
            </w:r>
          </w:p>
        </w:tc>
        <w:tc>
          <w:tcPr>
            <w:tcW w:w="1295" w:type="dxa"/>
          </w:tcPr>
          <w:p w14:paraId="42F401E6" w14:textId="77777777" w:rsidR="008114E9" w:rsidRPr="002C0185" w:rsidRDefault="008114E9" w:rsidP="00162B92">
            <w:pPr>
              <w:pStyle w:val="TAC"/>
            </w:pPr>
            <w:r w:rsidRPr="002C0185">
              <w:rPr>
                <w:rFonts w:cs="Arial"/>
                <w:bCs/>
                <w:sz w:val="20"/>
              </w:rPr>
              <w:t xml:space="preserve">≤ </w:t>
            </w:r>
            <w:r w:rsidRPr="002C0185">
              <w:rPr>
                <w:rFonts w:cs="Arial"/>
                <w:bCs/>
                <w:szCs w:val="18"/>
              </w:rPr>
              <w:t>-145</w:t>
            </w:r>
          </w:p>
        </w:tc>
        <w:tc>
          <w:tcPr>
            <w:tcW w:w="1824" w:type="dxa"/>
          </w:tcPr>
          <w:p w14:paraId="25F9BAAF" w14:textId="77777777" w:rsidR="008114E9" w:rsidRPr="002C0185" w:rsidRDefault="008114E9" w:rsidP="00162B92">
            <w:pPr>
              <w:pStyle w:val="TAL"/>
            </w:pPr>
            <w:r w:rsidRPr="002C0185">
              <w:t>+/-3 dB</w:t>
            </w:r>
          </w:p>
        </w:tc>
      </w:tr>
      <w:tr w:rsidR="008114E9" w:rsidRPr="002C0185" w14:paraId="3A6EECE7" w14:textId="77777777" w:rsidTr="00162B92">
        <w:trPr>
          <w:jc w:val="center"/>
        </w:trPr>
        <w:tc>
          <w:tcPr>
            <w:tcW w:w="7763" w:type="dxa"/>
            <w:gridSpan w:val="4"/>
          </w:tcPr>
          <w:p w14:paraId="3815E13F" w14:textId="77777777" w:rsidR="008114E9" w:rsidRPr="002C0185" w:rsidRDefault="008114E9" w:rsidP="00162B92">
            <w:pPr>
              <w:pStyle w:val="TAN"/>
            </w:pPr>
            <w:r w:rsidRPr="002C0185">
              <w:t>Note 1:</w:t>
            </w:r>
            <w:r w:rsidRPr="002C0185">
              <w:tab/>
              <w:t>The power level is specified at each Rx antenna of the UE under test.</w:t>
            </w:r>
          </w:p>
        </w:tc>
      </w:tr>
    </w:tbl>
    <w:p w14:paraId="359EB756" w14:textId="77777777" w:rsidR="008114E9" w:rsidRPr="002C0185" w:rsidRDefault="008114E9" w:rsidP="00D51DD1"/>
    <w:p w14:paraId="6B01A0EA" w14:textId="77777777" w:rsidR="00397837" w:rsidRPr="002C0185" w:rsidRDefault="00397837" w:rsidP="00397837">
      <w:pPr>
        <w:pStyle w:val="Heading5"/>
      </w:pPr>
      <w:bookmarkStart w:id="400" w:name="_Toc21354244"/>
      <w:bookmarkStart w:id="401" w:name="_Toc27749884"/>
      <w:r w:rsidRPr="002C0185">
        <w:t>6.2.2.1.1</w:t>
      </w:r>
      <w:r w:rsidRPr="002C0185">
        <w:tab/>
        <w:t>Measurement accuracy and side conditions</w:t>
      </w:r>
      <w:bookmarkEnd w:id="400"/>
      <w:bookmarkEnd w:id="401"/>
    </w:p>
    <w:p w14:paraId="38873243" w14:textId="77777777" w:rsidR="00397837" w:rsidRPr="002C0185" w:rsidRDefault="00397837" w:rsidP="00397837">
      <w:r w:rsidRPr="002C0185">
        <w:t>RSRP measurement accuracy in RRC_CONNECTED state is specified in table 6.2.2.1.1-1, derived from TS 38.133 [13] clauses 10.1.2 and 10.1.4 selecting Normal condition with maximum Io less than -50 dBm/BW</w:t>
      </w:r>
      <w:r w:rsidRPr="002C0185">
        <w:rPr>
          <w:vertAlign w:val="subscript"/>
        </w:rPr>
        <w:t>Channel</w:t>
      </w:r>
      <w:r w:rsidRPr="002C0185">
        <w:t>. The ranges and side conditions in TS 38.133 [13] clauses 10.1.2 and 10.1.4 apply. This measurement accuracy is applicable to connected mode test cases specified in TS 38.523-1 [12]. For the serving cell and suitable neighbour cells, the following side conditions shall be satisfied including the effect of signal level uncertainty.</w:t>
      </w:r>
    </w:p>
    <w:p w14:paraId="359FF48E" w14:textId="77777777" w:rsidR="00397837" w:rsidRPr="002C0185" w:rsidRDefault="00397837" w:rsidP="00397837">
      <w:pPr>
        <w:pStyle w:val="B1"/>
      </w:pPr>
      <w:r w:rsidRPr="002C0185">
        <w:t xml:space="preserve">- RSRP </w:t>
      </w:r>
      <w:r w:rsidRPr="002C0185">
        <w:sym w:font="Symbol" w:char="F0B3"/>
      </w:r>
      <w:r w:rsidRPr="002C0185">
        <w:t xml:space="preserve"> -124 dBm</w:t>
      </w:r>
    </w:p>
    <w:p w14:paraId="5475B89C" w14:textId="77777777" w:rsidR="00397837" w:rsidRPr="002C0185" w:rsidRDefault="00397837" w:rsidP="00397837">
      <w:pPr>
        <w:pStyle w:val="B1"/>
      </w:pPr>
      <w:r w:rsidRPr="002C0185">
        <w:t>- RSRP Ês/Iot &gt; -6 dB</w:t>
      </w:r>
    </w:p>
    <w:p w14:paraId="43382E62" w14:textId="77777777" w:rsidR="00397837" w:rsidRPr="002C0185" w:rsidRDefault="00397837" w:rsidP="00397837">
      <w:pPr>
        <w:pStyle w:val="B1"/>
      </w:pPr>
      <w:r w:rsidRPr="002C0185">
        <w:t xml:space="preserve">- Io: </w:t>
      </w:r>
      <w:r w:rsidR="004F5B4A" w:rsidRPr="002C0185">
        <w:t>117.5 dBm/SCS for 15kHz SCS and -114.5 dBm/SCS for 15kHz SCS</w:t>
      </w:r>
      <w:r w:rsidR="004F5B4A" w:rsidRPr="002C0185">
        <w:rPr>
          <w:color w:val="00B050"/>
        </w:rPr>
        <w:t xml:space="preserve"> </w:t>
      </w:r>
      <w:r w:rsidRPr="002C0185">
        <w:t xml:space="preserve">dBm/SCS … -50 dBm/BWChannel (for absolute </w:t>
      </w:r>
      <w:r w:rsidR="004F5B4A" w:rsidRPr="002C0185">
        <w:t xml:space="preserve">and relative </w:t>
      </w:r>
      <w:r w:rsidRPr="002C0185">
        <w:t>RSRP measurement accuracy)</w:t>
      </w:r>
      <w:r w:rsidR="00AB3EAD" w:rsidRPr="002C0185">
        <w:t>.</w:t>
      </w:r>
    </w:p>
    <w:p w14:paraId="5D584D27" w14:textId="77777777" w:rsidR="00397837" w:rsidRPr="002C0185" w:rsidRDefault="00397837" w:rsidP="00397837">
      <w:r w:rsidRPr="002C0185">
        <w:t>RSRP measurement accuracy in RRC_CONNECTED state is specified in table 6.2.2.1.1-1, derived from TS 38.133 [13] clauses 10.1.2 and 10.1.4 selecting Normal condition.</w:t>
      </w:r>
    </w:p>
    <w:p w14:paraId="1F94AC0F" w14:textId="77777777" w:rsidR="00397837" w:rsidRPr="002C0185" w:rsidRDefault="00397837" w:rsidP="00397837">
      <w:pPr>
        <w:pStyle w:val="TH"/>
      </w:pPr>
      <w:bookmarkStart w:id="402" w:name="_CRTable6_2_2_1_11"/>
      <w:r w:rsidRPr="002C0185">
        <w:t xml:space="preserve">Table </w:t>
      </w:r>
      <w:bookmarkEnd w:id="402"/>
      <w:r w:rsidRPr="002C0185">
        <w:t>6.2.2.1.1-1: RSRP measurement accuracy in RRC_CONNECTED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622"/>
        <w:gridCol w:w="2481"/>
      </w:tblGrid>
      <w:tr w:rsidR="00397837" w:rsidRPr="002C0185" w14:paraId="278D8080" w14:textId="77777777" w:rsidTr="00B40CCA">
        <w:trPr>
          <w:jc w:val="center"/>
        </w:trPr>
        <w:tc>
          <w:tcPr>
            <w:tcW w:w="1843" w:type="dxa"/>
          </w:tcPr>
          <w:p w14:paraId="25997B97" w14:textId="77777777" w:rsidR="00397837" w:rsidRPr="002C0185" w:rsidRDefault="00397837" w:rsidP="00B40CCA">
            <w:pPr>
              <w:pStyle w:val="TAH"/>
              <w:rPr>
                <w:lang w:eastAsia="en-US"/>
              </w:rPr>
            </w:pPr>
          </w:p>
        </w:tc>
        <w:tc>
          <w:tcPr>
            <w:tcW w:w="2622" w:type="dxa"/>
          </w:tcPr>
          <w:p w14:paraId="0C2715EB" w14:textId="77777777" w:rsidR="00397837" w:rsidRPr="002C0185" w:rsidRDefault="00397837" w:rsidP="00B40CCA">
            <w:pPr>
              <w:pStyle w:val="TAH"/>
              <w:rPr>
                <w:lang w:eastAsia="en-US"/>
              </w:rPr>
            </w:pPr>
            <w:r w:rsidRPr="002C0185">
              <w:rPr>
                <w:lang w:eastAsia="en-US"/>
              </w:rPr>
              <w:t>Absolute RSRP measurement accuracy</w:t>
            </w:r>
          </w:p>
        </w:tc>
        <w:tc>
          <w:tcPr>
            <w:tcW w:w="2481" w:type="dxa"/>
          </w:tcPr>
          <w:p w14:paraId="5280857A" w14:textId="77777777" w:rsidR="00397837" w:rsidRPr="002C0185" w:rsidRDefault="00397837" w:rsidP="00B40CCA">
            <w:pPr>
              <w:pStyle w:val="TAH"/>
              <w:rPr>
                <w:lang w:eastAsia="en-US"/>
              </w:rPr>
            </w:pPr>
            <w:r w:rsidRPr="002C0185">
              <w:rPr>
                <w:lang w:eastAsia="en-US"/>
              </w:rPr>
              <w:t>Relative RSRP measurement accuracy</w:t>
            </w:r>
          </w:p>
        </w:tc>
      </w:tr>
      <w:tr w:rsidR="00397837" w:rsidRPr="002C0185" w14:paraId="419D71B9" w14:textId="77777777" w:rsidTr="00B40CCA">
        <w:trPr>
          <w:jc w:val="center"/>
        </w:trPr>
        <w:tc>
          <w:tcPr>
            <w:tcW w:w="1843" w:type="dxa"/>
          </w:tcPr>
          <w:p w14:paraId="7A87668B" w14:textId="77777777" w:rsidR="00397837" w:rsidRPr="002C0185" w:rsidRDefault="00397837" w:rsidP="00B40CCA">
            <w:pPr>
              <w:pStyle w:val="TAL"/>
              <w:rPr>
                <w:lang w:eastAsia="en-US"/>
              </w:rPr>
            </w:pPr>
            <w:r w:rsidRPr="002C0185">
              <w:rPr>
                <w:lang w:eastAsia="en-US"/>
              </w:rPr>
              <w:t>Intra-frequency</w:t>
            </w:r>
          </w:p>
        </w:tc>
        <w:tc>
          <w:tcPr>
            <w:tcW w:w="2622" w:type="dxa"/>
          </w:tcPr>
          <w:p w14:paraId="3775DD9B" w14:textId="77777777" w:rsidR="00397837" w:rsidRPr="002C0185" w:rsidRDefault="00397837" w:rsidP="00B40CCA">
            <w:pPr>
              <w:pStyle w:val="TAC"/>
              <w:rPr>
                <w:lang w:eastAsia="en-US"/>
              </w:rPr>
            </w:pPr>
            <w:r w:rsidRPr="002C0185">
              <w:rPr>
                <w:lang w:eastAsia="en-US"/>
              </w:rPr>
              <w:t>+/-8 dB</w:t>
            </w:r>
          </w:p>
        </w:tc>
        <w:tc>
          <w:tcPr>
            <w:tcW w:w="2481" w:type="dxa"/>
          </w:tcPr>
          <w:p w14:paraId="3FC34792" w14:textId="77777777" w:rsidR="00397837" w:rsidRPr="002C0185" w:rsidRDefault="00397837" w:rsidP="00B40CCA">
            <w:pPr>
              <w:pStyle w:val="TAC"/>
              <w:rPr>
                <w:lang w:eastAsia="en-US"/>
              </w:rPr>
            </w:pPr>
            <w:r w:rsidRPr="002C0185">
              <w:rPr>
                <w:lang w:eastAsia="en-US"/>
              </w:rPr>
              <w:t>+/-3 dB</w:t>
            </w:r>
          </w:p>
        </w:tc>
      </w:tr>
      <w:tr w:rsidR="00397837" w:rsidRPr="002C0185" w14:paraId="6069D421" w14:textId="77777777" w:rsidTr="00B40CCA">
        <w:trPr>
          <w:jc w:val="center"/>
        </w:trPr>
        <w:tc>
          <w:tcPr>
            <w:tcW w:w="1843" w:type="dxa"/>
          </w:tcPr>
          <w:p w14:paraId="50209D33" w14:textId="77777777" w:rsidR="00397837" w:rsidRPr="002C0185" w:rsidRDefault="00397837" w:rsidP="00B40CCA">
            <w:pPr>
              <w:pStyle w:val="TAL"/>
              <w:rPr>
                <w:lang w:eastAsia="en-US"/>
              </w:rPr>
            </w:pPr>
            <w:r w:rsidRPr="002C0185">
              <w:rPr>
                <w:lang w:eastAsia="en-US"/>
              </w:rPr>
              <w:t>Inter-frequency</w:t>
            </w:r>
          </w:p>
        </w:tc>
        <w:tc>
          <w:tcPr>
            <w:tcW w:w="2622" w:type="dxa"/>
          </w:tcPr>
          <w:p w14:paraId="0E3B82F3" w14:textId="77777777" w:rsidR="00397837" w:rsidRPr="002C0185" w:rsidRDefault="00397837" w:rsidP="00B40CCA">
            <w:pPr>
              <w:pStyle w:val="TAC"/>
              <w:rPr>
                <w:lang w:eastAsia="en-US"/>
              </w:rPr>
            </w:pPr>
            <w:r w:rsidRPr="002C0185">
              <w:rPr>
                <w:lang w:eastAsia="en-US"/>
              </w:rPr>
              <w:t>+/-8 dB</w:t>
            </w:r>
          </w:p>
        </w:tc>
        <w:tc>
          <w:tcPr>
            <w:tcW w:w="2481" w:type="dxa"/>
          </w:tcPr>
          <w:p w14:paraId="1C1B5A74" w14:textId="77777777" w:rsidR="00397837" w:rsidRPr="002C0185" w:rsidRDefault="00397837" w:rsidP="00B40CCA">
            <w:pPr>
              <w:pStyle w:val="TAC"/>
              <w:rPr>
                <w:lang w:eastAsia="en-US"/>
              </w:rPr>
            </w:pPr>
            <w:r w:rsidRPr="002C0185">
              <w:rPr>
                <w:lang w:eastAsia="en-US"/>
              </w:rPr>
              <w:t>+/-4.5 dB</w:t>
            </w:r>
          </w:p>
        </w:tc>
      </w:tr>
    </w:tbl>
    <w:p w14:paraId="56FBD479" w14:textId="77777777" w:rsidR="00397837" w:rsidRPr="002C0185" w:rsidRDefault="00397837" w:rsidP="00397837"/>
    <w:p w14:paraId="161301AC" w14:textId="7471675D" w:rsidR="006C7208" w:rsidRPr="002C0185" w:rsidRDefault="00604D38" w:rsidP="007F5B63">
      <w:pPr>
        <w:pStyle w:val="Heading4"/>
      </w:pPr>
      <w:bookmarkStart w:id="403" w:name="_Toc21354245"/>
      <w:bookmarkStart w:id="404" w:name="_Toc27749885"/>
      <w:r w:rsidRPr="002C0185">
        <w:t>6.2.</w:t>
      </w:r>
      <w:r w:rsidR="00B008AC" w:rsidRPr="002C0185">
        <w:t>2</w:t>
      </w:r>
      <w:r w:rsidR="00DE7424" w:rsidRPr="002C0185">
        <w:t>.2</w:t>
      </w:r>
      <w:r w:rsidR="00CF0432" w:rsidRPr="002C0185">
        <w:tab/>
      </w:r>
      <w:r w:rsidRPr="002C0185">
        <w:t>Signal Levels for OTA testing</w:t>
      </w:r>
      <w:bookmarkEnd w:id="403"/>
      <w:bookmarkEnd w:id="404"/>
    </w:p>
    <w:p w14:paraId="70D8611C" w14:textId="77777777" w:rsidR="007C275A" w:rsidRPr="002C0185" w:rsidRDefault="007C275A">
      <w:pPr>
        <w:pStyle w:val="Heading5"/>
      </w:pPr>
      <w:r w:rsidRPr="002C0185">
        <w:t>6.2.2.2.1</w:t>
      </w:r>
      <w:r w:rsidRPr="002C0185">
        <w:tab/>
        <w:t>General</w:t>
      </w:r>
    </w:p>
    <w:p w14:paraId="38125107" w14:textId="77777777" w:rsidR="007C275A" w:rsidRPr="002C0185" w:rsidRDefault="007C275A" w:rsidP="007C275A">
      <w:r w:rsidRPr="002C0185">
        <w:t xml:space="preserve">This section applies to the test cases, which require at least one of the configured cells to be a FR2 NR cell. </w:t>
      </w:r>
    </w:p>
    <w:p w14:paraId="31BB5C13" w14:textId="77777777" w:rsidR="007C275A" w:rsidRPr="002C0185" w:rsidRDefault="007C275A" w:rsidP="007C275A">
      <w:r w:rsidRPr="002C0185">
        <w:t>The following assumption is made for OTA testing:</w:t>
      </w:r>
    </w:p>
    <w:p w14:paraId="3D974FAC" w14:textId="66F44661" w:rsidR="007C275A" w:rsidRPr="002C0185" w:rsidRDefault="007C275A" w:rsidP="00BE2064">
      <w:pPr>
        <w:pStyle w:val="B1"/>
      </w:pPr>
      <w:r w:rsidRPr="002C0185">
        <w:t>-</w:t>
      </w:r>
      <w:r w:rsidRPr="002C0185">
        <w:tab/>
        <w:t>AWGN is not configured in the test case</w:t>
      </w:r>
    </w:p>
    <w:p w14:paraId="17BB1552" w14:textId="7F2DB27E" w:rsidR="007C275A" w:rsidRPr="002C0185" w:rsidRDefault="007C275A" w:rsidP="00BE2064">
      <w:pPr>
        <w:pStyle w:val="Heading5"/>
      </w:pPr>
      <w:r w:rsidRPr="002C0185">
        <w:t>6.2.2.2.2</w:t>
      </w:r>
      <w:r w:rsidRPr="002C0185">
        <w:tab/>
        <w:t>Signal Levels for FR2 OTA NR cells</w:t>
      </w:r>
    </w:p>
    <w:p w14:paraId="441F2782" w14:textId="52A9F242" w:rsidR="006C7208" w:rsidRPr="002C0185" w:rsidRDefault="006C7208" w:rsidP="006C7208">
      <w:r w:rsidRPr="002C0185">
        <w:t>For NR FR2 cell, the downlink power settings in Table 6.2.2.2</w:t>
      </w:r>
      <w:r w:rsidR="007C275A" w:rsidRPr="002C0185">
        <w:t>.2</w:t>
      </w:r>
      <w:r w:rsidRPr="002C0185">
        <w:t>-1 are used unless otherwise specified in a test case.</w:t>
      </w:r>
    </w:p>
    <w:p w14:paraId="7A3B8ED3" w14:textId="3F289383" w:rsidR="006C7208" w:rsidRPr="002C0185" w:rsidRDefault="006C7208" w:rsidP="006C7208">
      <w:pPr>
        <w:pStyle w:val="TH"/>
      </w:pPr>
      <w:bookmarkStart w:id="405" w:name="_CRTable6_2_2_2_21"/>
      <w:r w:rsidRPr="002C0185">
        <w:t xml:space="preserve">Table </w:t>
      </w:r>
      <w:bookmarkEnd w:id="405"/>
      <w:r w:rsidRPr="002C0185">
        <w:t>6.2.2.2</w:t>
      </w:r>
      <w:r w:rsidR="007C275A" w:rsidRPr="002C0185">
        <w:t>.2</w:t>
      </w:r>
      <w:r w:rsidRPr="002C0185">
        <w:t>-1: Default Downlink power levels for FR2 NR cell (50MHz - 400MHz)</w:t>
      </w:r>
    </w:p>
    <w:tbl>
      <w:tblPr>
        <w:tblW w:w="4190" w:type="pct"/>
        <w:jc w:val="center"/>
        <w:tblLayout w:type="fixed"/>
        <w:tblCellMar>
          <w:left w:w="99" w:type="dxa"/>
          <w:right w:w="99" w:type="dxa"/>
        </w:tblCellMar>
        <w:tblLook w:val="04A0" w:firstRow="1" w:lastRow="0" w:firstColumn="1" w:lastColumn="0" w:noHBand="0" w:noVBand="1"/>
      </w:tblPr>
      <w:tblGrid>
        <w:gridCol w:w="1210"/>
        <w:gridCol w:w="1235"/>
        <w:gridCol w:w="1390"/>
        <w:gridCol w:w="1033"/>
        <w:gridCol w:w="972"/>
        <w:gridCol w:w="1111"/>
        <w:gridCol w:w="1120"/>
      </w:tblGrid>
      <w:tr w:rsidR="006C7208" w:rsidRPr="002C0185" w14:paraId="4F0F8D41" w14:textId="77777777" w:rsidTr="00DA22D0">
        <w:trPr>
          <w:trHeight w:val="228"/>
          <w:jc w:val="center"/>
        </w:trPr>
        <w:tc>
          <w:tcPr>
            <w:tcW w:w="750" w:type="pct"/>
            <w:vMerge w:val="restart"/>
            <w:tcBorders>
              <w:top w:val="single" w:sz="4" w:space="0" w:color="auto"/>
              <w:left w:val="single" w:sz="4" w:space="0" w:color="auto"/>
              <w:right w:val="single" w:sz="4" w:space="0" w:color="auto"/>
            </w:tcBorders>
            <w:vAlign w:val="center"/>
            <w:hideMark/>
          </w:tcPr>
          <w:p w14:paraId="59E3245F" w14:textId="77777777" w:rsidR="006C7208" w:rsidRPr="002C0185" w:rsidRDefault="006C7208" w:rsidP="00B40CCA">
            <w:pPr>
              <w:pStyle w:val="TAH"/>
              <w:rPr>
                <w:rFonts w:eastAsia="MS PGothic"/>
              </w:rPr>
            </w:pPr>
          </w:p>
        </w:tc>
        <w:tc>
          <w:tcPr>
            <w:tcW w:w="765" w:type="pct"/>
            <w:vMerge w:val="restart"/>
            <w:tcBorders>
              <w:top w:val="single" w:sz="4" w:space="0" w:color="auto"/>
              <w:left w:val="single" w:sz="4" w:space="0" w:color="auto"/>
              <w:right w:val="single" w:sz="4" w:space="0" w:color="auto"/>
            </w:tcBorders>
            <w:vAlign w:val="center"/>
            <w:hideMark/>
          </w:tcPr>
          <w:p w14:paraId="79F723C1" w14:textId="77777777" w:rsidR="006C7208" w:rsidRPr="002C0185" w:rsidRDefault="006C7208" w:rsidP="00B40CCA">
            <w:pPr>
              <w:pStyle w:val="TAH"/>
              <w:rPr>
                <w:rFonts w:eastAsia="MS PGothic"/>
              </w:rPr>
            </w:pPr>
            <w:r w:rsidRPr="002C0185">
              <w:rPr>
                <w:rFonts w:eastAsia="MS PGothic"/>
              </w:rPr>
              <w:t>SCS(kHz)</w:t>
            </w:r>
          </w:p>
        </w:tc>
        <w:tc>
          <w:tcPr>
            <w:tcW w:w="861" w:type="pct"/>
            <w:vMerge w:val="restart"/>
            <w:tcBorders>
              <w:top w:val="single" w:sz="4" w:space="0" w:color="auto"/>
              <w:left w:val="single" w:sz="4" w:space="0" w:color="auto"/>
              <w:right w:val="single" w:sz="4" w:space="0" w:color="auto"/>
            </w:tcBorders>
            <w:vAlign w:val="center"/>
            <w:hideMark/>
          </w:tcPr>
          <w:p w14:paraId="19239BC0" w14:textId="77777777" w:rsidR="006C7208" w:rsidRPr="002C0185" w:rsidRDefault="006C7208" w:rsidP="00B40CCA">
            <w:pPr>
              <w:pStyle w:val="TAH"/>
              <w:rPr>
                <w:rFonts w:eastAsia="MS PGothic"/>
              </w:rPr>
            </w:pPr>
            <w:r w:rsidRPr="002C0185">
              <w:rPr>
                <w:rFonts w:eastAsia="MS PGothic"/>
              </w:rPr>
              <w:t>Unit</w:t>
            </w:r>
          </w:p>
        </w:tc>
        <w:tc>
          <w:tcPr>
            <w:tcW w:w="2624" w:type="pct"/>
            <w:gridSpan w:val="4"/>
            <w:tcBorders>
              <w:top w:val="single" w:sz="4" w:space="0" w:color="auto"/>
              <w:left w:val="nil"/>
              <w:bottom w:val="single" w:sz="4" w:space="0" w:color="auto"/>
              <w:right w:val="single" w:sz="4" w:space="0" w:color="auto"/>
            </w:tcBorders>
            <w:shd w:val="clear" w:color="auto" w:fill="auto"/>
            <w:vAlign w:val="center"/>
            <w:hideMark/>
          </w:tcPr>
          <w:p w14:paraId="061AD950" w14:textId="77777777" w:rsidR="006C7208" w:rsidRPr="002C0185" w:rsidRDefault="006C7208" w:rsidP="00B40CCA">
            <w:pPr>
              <w:pStyle w:val="TAH"/>
              <w:rPr>
                <w:rFonts w:eastAsia="MS PGothic"/>
              </w:rPr>
            </w:pPr>
            <w:r w:rsidRPr="002C0185">
              <w:rPr>
                <w:rFonts w:eastAsia="MS PGothic"/>
              </w:rPr>
              <w:t>Channel bandwidth</w:t>
            </w:r>
          </w:p>
        </w:tc>
      </w:tr>
      <w:tr w:rsidR="006C7208" w:rsidRPr="002C0185" w14:paraId="1E1B0F48" w14:textId="77777777" w:rsidTr="00B40CCA">
        <w:trPr>
          <w:trHeight w:val="228"/>
          <w:jc w:val="center"/>
        </w:trPr>
        <w:tc>
          <w:tcPr>
            <w:tcW w:w="750" w:type="pct"/>
            <w:vMerge/>
            <w:tcBorders>
              <w:left w:val="single" w:sz="4" w:space="0" w:color="auto"/>
              <w:bottom w:val="single" w:sz="4" w:space="0" w:color="000000"/>
              <w:right w:val="single" w:sz="4" w:space="0" w:color="auto"/>
            </w:tcBorders>
            <w:vAlign w:val="center"/>
          </w:tcPr>
          <w:p w14:paraId="22AAE37C" w14:textId="77777777" w:rsidR="006C7208" w:rsidRPr="002C0185" w:rsidRDefault="006C7208" w:rsidP="00B40CCA">
            <w:pPr>
              <w:pStyle w:val="TAH"/>
              <w:rPr>
                <w:rFonts w:eastAsia="MS PGothic"/>
              </w:rPr>
            </w:pPr>
          </w:p>
        </w:tc>
        <w:tc>
          <w:tcPr>
            <w:tcW w:w="765" w:type="pct"/>
            <w:vMerge/>
            <w:tcBorders>
              <w:left w:val="single" w:sz="4" w:space="0" w:color="auto"/>
              <w:bottom w:val="single" w:sz="4" w:space="0" w:color="000000"/>
              <w:right w:val="single" w:sz="4" w:space="0" w:color="auto"/>
            </w:tcBorders>
            <w:vAlign w:val="center"/>
          </w:tcPr>
          <w:p w14:paraId="10E5E2F8" w14:textId="77777777" w:rsidR="006C7208" w:rsidRPr="002C0185" w:rsidRDefault="006C7208" w:rsidP="00B40CCA">
            <w:pPr>
              <w:pStyle w:val="TAH"/>
              <w:rPr>
                <w:rFonts w:eastAsia="MS PGothic"/>
              </w:rPr>
            </w:pPr>
          </w:p>
        </w:tc>
        <w:tc>
          <w:tcPr>
            <w:tcW w:w="861" w:type="pct"/>
            <w:vMerge/>
            <w:tcBorders>
              <w:left w:val="single" w:sz="4" w:space="0" w:color="auto"/>
              <w:bottom w:val="single" w:sz="4" w:space="0" w:color="000000"/>
              <w:right w:val="single" w:sz="4" w:space="0" w:color="auto"/>
            </w:tcBorders>
            <w:vAlign w:val="center"/>
          </w:tcPr>
          <w:p w14:paraId="5E40EC2E" w14:textId="77777777" w:rsidR="006C7208" w:rsidRPr="002C0185" w:rsidRDefault="006C7208" w:rsidP="00B40CCA">
            <w:pPr>
              <w:pStyle w:val="TAH"/>
              <w:rPr>
                <w:rFonts w:eastAsia="MS PGothic"/>
              </w:rPr>
            </w:pPr>
          </w:p>
        </w:tc>
        <w:tc>
          <w:tcPr>
            <w:tcW w:w="640" w:type="pct"/>
            <w:tcBorders>
              <w:top w:val="single" w:sz="4" w:space="0" w:color="auto"/>
              <w:left w:val="nil"/>
              <w:bottom w:val="single" w:sz="4" w:space="0" w:color="auto"/>
              <w:right w:val="single" w:sz="4" w:space="0" w:color="auto"/>
            </w:tcBorders>
            <w:shd w:val="clear" w:color="auto" w:fill="auto"/>
            <w:vAlign w:val="center"/>
          </w:tcPr>
          <w:p w14:paraId="7BB1815D" w14:textId="77777777" w:rsidR="006C7208" w:rsidRPr="002C0185" w:rsidRDefault="006C7208" w:rsidP="00B40CCA">
            <w:pPr>
              <w:pStyle w:val="TAH"/>
              <w:rPr>
                <w:rFonts w:eastAsia="MS PGothic"/>
              </w:rPr>
            </w:pPr>
            <w:r w:rsidRPr="002C0185">
              <w:rPr>
                <w:rFonts w:eastAsia="MS PGothic"/>
              </w:rPr>
              <w:t>50MHz</w:t>
            </w:r>
          </w:p>
        </w:tc>
        <w:tc>
          <w:tcPr>
            <w:tcW w:w="602" w:type="pct"/>
            <w:tcBorders>
              <w:top w:val="single" w:sz="4" w:space="0" w:color="auto"/>
              <w:left w:val="nil"/>
              <w:bottom w:val="single" w:sz="4" w:space="0" w:color="auto"/>
              <w:right w:val="single" w:sz="4" w:space="0" w:color="auto"/>
            </w:tcBorders>
            <w:shd w:val="clear" w:color="auto" w:fill="auto"/>
            <w:vAlign w:val="center"/>
          </w:tcPr>
          <w:p w14:paraId="63BCD920" w14:textId="77777777" w:rsidR="006C7208" w:rsidRPr="002C0185" w:rsidRDefault="006C7208" w:rsidP="00B40CCA">
            <w:pPr>
              <w:pStyle w:val="TAH"/>
              <w:rPr>
                <w:rFonts w:eastAsia="MS PGothic"/>
              </w:rPr>
            </w:pPr>
            <w:r w:rsidRPr="002C0185">
              <w:rPr>
                <w:rFonts w:eastAsia="MS PGothic"/>
              </w:rPr>
              <w:t>100MHz</w:t>
            </w:r>
          </w:p>
        </w:tc>
        <w:tc>
          <w:tcPr>
            <w:tcW w:w="688" w:type="pct"/>
            <w:tcBorders>
              <w:top w:val="single" w:sz="4" w:space="0" w:color="auto"/>
              <w:left w:val="nil"/>
              <w:bottom w:val="single" w:sz="4" w:space="0" w:color="auto"/>
              <w:right w:val="single" w:sz="4" w:space="0" w:color="auto"/>
            </w:tcBorders>
            <w:shd w:val="clear" w:color="auto" w:fill="auto"/>
            <w:vAlign w:val="center"/>
          </w:tcPr>
          <w:p w14:paraId="5EE282B4" w14:textId="77777777" w:rsidR="006C7208" w:rsidRPr="002C0185" w:rsidRDefault="006C7208" w:rsidP="00B40CCA">
            <w:pPr>
              <w:pStyle w:val="TAH"/>
              <w:rPr>
                <w:rFonts w:eastAsia="MS PGothic"/>
              </w:rPr>
            </w:pPr>
            <w:r w:rsidRPr="002C0185">
              <w:rPr>
                <w:rFonts w:eastAsia="MS PGothic"/>
              </w:rPr>
              <w:t>200MHz</w:t>
            </w:r>
          </w:p>
        </w:tc>
        <w:tc>
          <w:tcPr>
            <w:tcW w:w="694" w:type="pct"/>
            <w:tcBorders>
              <w:top w:val="single" w:sz="4" w:space="0" w:color="auto"/>
              <w:left w:val="nil"/>
              <w:bottom w:val="single" w:sz="4" w:space="0" w:color="auto"/>
              <w:right w:val="single" w:sz="4" w:space="0" w:color="auto"/>
            </w:tcBorders>
            <w:shd w:val="clear" w:color="auto" w:fill="auto"/>
            <w:vAlign w:val="center"/>
          </w:tcPr>
          <w:p w14:paraId="32BD2AAD" w14:textId="77777777" w:rsidR="006C7208" w:rsidRPr="002C0185" w:rsidRDefault="006C7208" w:rsidP="00B40CCA">
            <w:pPr>
              <w:pStyle w:val="TAH"/>
              <w:rPr>
                <w:rFonts w:eastAsia="MS PGothic"/>
              </w:rPr>
            </w:pPr>
            <w:r w:rsidRPr="002C0185">
              <w:rPr>
                <w:rFonts w:eastAsia="MS PGothic"/>
              </w:rPr>
              <w:t>400MHz</w:t>
            </w:r>
          </w:p>
        </w:tc>
      </w:tr>
      <w:tr w:rsidR="00DA22D0" w:rsidRPr="002C0185" w14:paraId="617EB952" w14:textId="77777777" w:rsidTr="00B40CCA">
        <w:trPr>
          <w:trHeight w:val="593"/>
          <w:jc w:val="center"/>
        </w:trPr>
        <w:tc>
          <w:tcPr>
            <w:tcW w:w="750" w:type="pct"/>
            <w:vMerge w:val="restart"/>
            <w:tcBorders>
              <w:top w:val="nil"/>
              <w:left w:val="single" w:sz="4" w:space="0" w:color="auto"/>
              <w:bottom w:val="single" w:sz="4" w:space="0" w:color="auto"/>
              <w:right w:val="single" w:sz="4" w:space="0" w:color="auto"/>
            </w:tcBorders>
            <w:shd w:val="clear" w:color="auto" w:fill="auto"/>
            <w:vAlign w:val="center"/>
            <w:hideMark/>
          </w:tcPr>
          <w:p w14:paraId="0F260E3B" w14:textId="77777777" w:rsidR="00DA22D0" w:rsidRPr="002C0185" w:rsidRDefault="00DA22D0" w:rsidP="00DA22D0">
            <w:pPr>
              <w:pStyle w:val="TAL"/>
              <w:rPr>
                <w:rFonts w:eastAsia="MS PGothic"/>
              </w:rPr>
            </w:pPr>
            <w:r w:rsidRPr="002C0185">
              <w:rPr>
                <w:rFonts w:eastAsia="MS PGothic"/>
              </w:rPr>
              <w:t>Channel BW Power</w:t>
            </w:r>
          </w:p>
        </w:tc>
        <w:tc>
          <w:tcPr>
            <w:tcW w:w="765" w:type="pct"/>
            <w:tcBorders>
              <w:top w:val="nil"/>
              <w:left w:val="nil"/>
              <w:bottom w:val="single" w:sz="4" w:space="0" w:color="auto"/>
              <w:right w:val="single" w:sz="4" w:space="0" w:color="auto"/>
            </w:tcBorders>
            <w:shd w:val="clear" w:color="auto" w:fill="auto"/>
            <w:vAlign w:val="center"/>
            <w:hideMark/>
          </w:tcPr>
          <w:p w14:paraId="41FCB571" w14:textId="77777777" w:rsidR="00DA22D0" w:rsidRPr="002C0185" w:rsidRDefault="00DA22D0" w:rsidP="00DA22D0">
            <w:pPr>
              <w:pStyle w:val="TAC"/>
              <w:rPr>
                <w:rFonts w:eastAsia="MS PGothic"/>
              </w:rPr>
            </w:pPr>
            <w:r w:rsidRPr="002C0185">
              <w:rPr>
                <w:rFonts w:eastAsia="MS PGothic"/>
              </w:rPr>
              <w:t>60</w:t>
            </w:r>
          </w:p>
        </w:tc>
        <w:tc>
          <w:tcPr>
            <w:tcW w:w="861" w:type="pct"/>
            <w:tcBorders>
              <w:top w:val="nil"/>
              <w:left w:val="nil"/>
              <w:bottom w:val="single" w:sz="4" w:space="0" w:color="auto"/>
              <w:right w:val="single" w:sz="4" w:space="0" w:color="auto"/>
            </w:tcBorders>
            <w:shd w:val="clear" w:color="auto" w:fill="auto"/>
            <w:vAlign w:val="center"/>
            <w:hideMark/>
          </w:tcPr>
          <w:p w14:paraId="16C978E2" w14:textId="77777777" w:rsidR="00DA22D0" w:rsidRPr="002C0185" w:rsidRDefault="00DA22D0" w:rsidP="00DA22D0">
            <w:pPr>
              <w:pStyle w:val="TAC"/>
              <w:rPr>
                <w:rFonts w:eastAsia="MS PGothic"/>
              </w:rPr>
            </w:pPr>
            <w:r w:rsidRPr="002C0185">
              <w:rPr>
                <w:rFonts w:eastAsia="MS PGothic"/>
              </w:rPr>
              <w:t>dBm</w:t>
            </w:r>
          </w:p>
        </w:tc>
        <w:tc>
          <w:tcPr>
            <w:tcW w:w="640" w:type="pct"/>
            <w:tcBorders>
              <w:top w:val="nil"/>
              <w:left w:val="nil"/>
              <w:bottom w:val="single" w:sz="8" w:space="0" w:color="auto"/>
              <w:right w:val="single" w:sz="8" w:space="0" w:color="auto"/>
            </w:tcBorders>
            <w:vAlign w:val="center"/>
            <w:hideMark/>
          </w:tcPr>
          <w:p w14:paraId="4A2F3EDB" w14:textId="77777777" w:rsidR="00DA22D0" w:rsidRPr="002C0185" w:rsidRDefault="00DA22D0" w:rsidP="00DA22D0">
            <w:pPr>
              <w:pStyle w:val="TAC"/>
              <w:rPr>
                <w:rFonts w:eastAsia="MS PGothic"/>
              </w:rPr>
            </w:pPr>
            <w:r w:rsidRPr="002C0185">
              <w:t>FFS</w:t>
            </w:r>
          </w:p>
        </w:tc>
        <w:tc>
          <w:tcPr>
            <w:tcW w:w="602" w:type="pct"/>
            <w:tcBorders>
              <w:top w:val="nil"/>
              <w:left w:val="nil"/>
              <w:bottom w:val="single" w:sz="8" w:space="0" w:color="auto"/>
              <w:right w:val="single" w:sz="8" w:space="0" w:color="auto"/>
            </w:tcBorders>
            <w:vAlign w:val="center"/>
            <w:hideMark/>
          </w:tcPr>
          <w:p w14:paraId="118B3FB6" w14:textId="77777777" w:rsidR="00DA22D0" w:rsidRPr="002C0185" w:rsidRDefault="00DA22D0" w:rsidP="00DA22D0">
            <w:pPr>
              <w:pStyle w:val="TAC"/>
              <w:rPr>
                <w:rFonts w:eastAsia="MS PGothic"/>
              </w:rPr>
            </w:pPr>
            <w:r w:rsidRPr="002C0185">
              <w:t>FFS</w:t>
            </w:r>
          </w:p>
        </w:tc>
        <w:tc>
          <w:tcPr>
            <w:tcW w:w="688" w:type="pct"/>
            <w:tcBorders>
              <w:top w:val="nil"/>
              <w:left w:val="nil"/>
              <w:bottom w:val="single" w:sz="8" w:space="0" w:color="auto"/>
              <w:right w:val="single" w:sz="8" w:space="0" w:color="auto"/>
            </w:tcBorders>
            <w:vAlign w:val="center"/>
            <w:hideMark/>
          </w:tcPr>
          <w:p w14:paraId="2617EF07" w14:textId="77777777" w:rsidR="00DA22D0" w:rsidRPr="002C0185" w:rsidRDefault="00DA22D0" w:rsidP="00DA22D0">
            <w:pPr>
              <w:pStyle w:val="TAC"/>
              <w:rPr>
                <w:rFonts w:eastAsia="MS PGothic"/>
              </w:rPr>
            </w:pPr>
            <w:r w:rsidRPr="002C0185">
              <w:t>FFS</w:t>
            </w:r>
          </w:p>
        </w:tc>
        <w:tc>
          <w:tcPr>
            <w:tcW w:w="694" w:type="pct"/>
            <w:tcBorders>
              <w:top w:val="nil"/>
              <w:left w:val="nil"/>
              <w:bottom w:val="single" w:sz="8" w:space="0" w:color="auto"/>
              <w:right w:val="single" w:sz="8" w:space="0" w:color="auto"/>
            </w:tcBorders>
            <w:vAlign w:val="center"/>
            <w:hideMark/>
          </w:tcPr>
          <w:p w14:paraId="7F39A513" w14:textId="77777777" w:rsidR="00DA22D0" w:rsidRPr="002C0185" w:rsidRDefault="00DA22D0" w:rsidP="00DA22D0">
            <w:pPr>
              <w:pStyle w:val="TAC"/>
              <w:rPr>
                <w:rFonts w:eastAsia="MS PGothic"/>
              </w:rPr>
            </w:pPr>
            <w:r w:rsidRPr="002C0185">
              <w:t>FFS</w:t>
            </w:r>
          </w:p>
        </w:tc>
      </w:tr>
      <w:tr w:rsidR="00DA22D0" w:rsidRPr="002C0185" w14:paraId="3B78419D" w14:textId="77777777" w:rsidTr="00B40CCA">
        <w:trPr>
          <w:trHeight w:val="446"/>
          <w:jc w:val="center"/>
        </w:trPr>
        <w:tc>
          <w:tcPr>
            <w:tcW w:w="750" w:type="pct"/>
            <w:vMerge/>
            <w:tcBorders>
              <w:top w:val="nil"/>
              <w:left w:val="single" w:sz="4" w:space="0" w:color="auto"/>
              <w:bottom w:val="single" w:sz="4" w:space="0" w:color="auto"/>
              <w:right w:val="single" w:sz="4" w:space="0" w:color="auto"/>
            </w:tcBorders>
            <w:vAlign w:val="center"/>
            <w:hideMark/>
          </w:tcPr>
          <w:p w14:paraId="55985C86" w14:textId="77777777" w:rsidR="00DA22D0" w:rsidRPr="002C0185" w:rsidRDefault="00DA22D0" w:rsidP="00DA22D0">
            <w:pPr>
              <w:pStyle w:val="TAL"/>
              <w:rPr>
                <w:rFonts w:eastAsia="MS PGothic"/>
              </w:rPr>
            </w:pPr>
          </w:p>
        </w:tc>
        <w:tc>
          <w:tcPr>
            <w:tcW w:w="765" w:type="pct"/>
            <w:tcBorders>
              <w:top w:val="nil"/>
              <w:left w:val="nil"/>
              <w:bottom w:val="single" w:sz="4" w:space="0" w:color="auto"/>
              <w:right w:val="single" w:sz="4" w:space="0" w:color="auto"/>
            </w:tcBorders>
            <w:shd w:val="clear" w:color="auto" w:fill="auto"/>
            <w:vAlign w:val="center"/>
            <w:hideMark/>
          </w:tcPr>
          <w:p w14:paraId="5122636F" w14:textId="77777777" w:rsidR="00DA22D0" w:rsidRPr="002C0185" w:rsidRDefault="00DA22D0" w:rsidP="00DA22D0">
            <w:pPr>
              <w:pStyle w:val="TAC"/>
              <w:rPr>
                <w:rFonts w:eastAsia="MS PGothic"/>
              </w:rPr>
            </w:pPr>
            <w:r w:rsidRPr="002C0185">
              <w:rPr>
                <w:rFonts w:eastAsia="MS PGothic"/>
              </w:rPr>
              <w:t>120</w:t>
            </w:r>
          </w:p>
        </w:tc>
        <w:tc>
          <w:tcPr>
            <w:tcW w:w="861" w:type="pct"/>
            <w:tcBorders>
              <w:top w:val="nil"/>
              <w:left w:val="nil"/>
              <w:bottom w:val="single" w:sz="4" w:space="0" w:color="auto"/>
              <w:right w:val="single" w:sz="4" w:space="0" w:color="auto"/>
            </w:tcBorders>
            <w:shd w:val="clear" w:color="auto" w:fill="auto"/>
            <w:vAlign w:val="center"/>
            <w:hideMark/>
          </w:tcPr>
          <w:p w14:paraId="2F4D829A" w14:textId="77777777" w:rsidR="00DA22D0" w:rsidRPr="002C0185" w:rsidRDefault="00DA22D0" w:rsidP="00DA22D0">
            <w:pPr>
              <w:pStyle w:val="TAC"/>
              <w:rPr>
                <w:rFonts w:eastAsia="MS PGothic"/>
              </w:rPr>
            </w:pPr>
            <w:r w:rsidRPr="002C0185">
              <w:rPr>
                <w:rFonts w:eastAsia="MS PGothic"/>
              </w:rPr>
              <w:t>dBm</w:t>
            </w:r>
          </w:p>
        </w:tc>
        <w:tc>
          <w:tcPr>
            <w:tcW w:w="640" w:type="pct"/>
            <w:tcBorders>
              <w:top w:val="nil"/>
              <w:left w:val="nil"/>
              <w:bottom w:val="single" w:sz="8" w:space="0" w:color="auto"/>
              <w:right w:val="single" w:sz="8" w:space="0" w:color="auto"/>
            </w:tcBorders>
            <w:vAlign w:val="center"/>
            <w:hideMark/>
          </w:tcPr>
          <w:p w14:paraId="4B98094A" w14:textId="77777777" w:rsidR="00DA22D0" w:rsidRPr="002C0185" w:rsidRDefault="00DA22D0" w:rsidP="00DA22D0">
            <w:pPr>
              <w:pStyle w:val="TAC"/>
              <w:rPr>
                <w:rFonts w:eastAsia="MS PGothic"/>
              </w:rPr>
            </w:pPr>
            <w:r w:rsidRPr="002C0185">
              <w:t>-57</w:t>
            </w:r>
          </w:p>
        </w:tc>
        <w:tc>
          <w:tcPr>
            <w:tcW w:w="602" w:type="pct"/>
            <w:tcBorders>
              <w:top w:val="nil"/>
              <w:left w:val="nil"/>
              <w:bottom w:val="single" w:sz="8" w:space="0" w:color="auto"/>
              <w:right w:val="single" w:sz="8" w:space="0" w:color="auto"/>
            </w:tcBorders>
            <w:vAlign w:val="center"/>
            <w:hideMark/>
          </w:tcPr>
          <w:p w14:paraId="22A93054" w14:textId="77777777" w:rsidR="00DA22D0" w:rsidRPr="002C0185" w:rsidRDefault="00DA22D0" w:rsidP="00DA22D0">
            <w:pPr>
              <w:pStyle w:val="TAC"/>
              <w:rPr>
                <w:rFonts w:eastAsia="MS PGothic"/>
              </w:rPr>
            </w:pPr>
            <w:r w:rsidRPr="002C0185">
              <w:t>-57</w:t>
            </w:r>
          </w:p>
        </w:tc>
        <w:tc>
          <w:tcPr>
            <w:tcW w:w="688" w:type="pct"/>
            <w:tcBorders>
              <w:top w:val="nil"/>
              <w:left w:val="nil"/>
              <w:bottom w:val="single" w:sz="8" w:space="0" w:color="auto"/>
              <w:right w:val="single" w:sz="8" w:space="0" w:color="auto"/>
            </w:tcBorders>
            <w:vAlign w:val="center"/>
            <w:hideMark/>
          </w:tcPr>
          <w:p w14:paraId="4FAFD531" w14:textId="77777777" w:rsidR="00DA22D0" w:rsidRPr="002C0185" w:rsidRDefault="00DA22D0" w:rsidP="00DA22D0">
            <w:pPr>
              <w:pStyle w:val="TAC"/>
              <w:rPr>
                <w:rFonts w:eastAsia="MS PGothic"/>
              </w:rPr>
            </w:pPr>
            <w:r w:rsidRPr="002C0185">
              <w:t>-57</w:t>
            </w:r>
          </w:p>
        </w:tc>
        <w:tc>
          <w:tcPr>
            <w:tcW w:w="694" w:type="pct"/>
            <w:tcBorders>
              <w:top w:val="nil"/>
              <w:left w:val="nil"/>
              <w:bottom w:val="single" w:sz="8" w:space="0" w:color="auto"/>
              <w:right w:val="single" w:sz="8" w:space="0" w:color="auto"/>
            </w:tcBorders>
            <w:vAlign w:val="center"/>
            <w:hideMark/>
          </w:tcPr>
          <w:p w14:paraId="27928800" w14:textId="77777777" w:rsidR="00DA22D0" w:rsidRPr="002C0185" w:rsidRDefault="00DA22D0" w:rsidP="00DA22D0">
            <w:pPr>
              <w:pStyle w:val="TAC"/>
              <w:rPr>
                <w:rFonts w:eastAsia="MS PGothic"/>
              </w:rPr>
            </w:pPr>
            <w:r w:rsidRPr="002C0185">
              <w:t>-57</w:t>
            </w:r>
          </w:p>
        </w:tc>
      </w:tr>
      <w:tr w:rsidR="00DA22D0" w:rsidRPr="002C0185" w14:paraId="47D7BD3B" w14:textId="77777777" w:rsidTr="00B40CCA">
        <w:trPr>
          <w:trHeight w:val="446"/>
          <w:jc w:val="center"/>
        </w:trPr>
        <w:tc>
          <w:tcPr>
            <w:tcW w:w="750" w:type="pct"/>
            <w:tcBorders>
              <w:top w:val="nil"/>
              <w:left w:val="single" w:sz="4" w:space="0" w:color="auto"/>
              <w:bottom w:val="single" w:sz="4" w:space="0" w:color="auto"/>
              <w:right w:val="single" w:sz="4" w:space="0" w:color="auto"/>
            </w:tcBorders>
            <w:shd w:val="clear" w:color="auto" w:fill="auto"/>
            <w:vAlign w:val="center"/>
            <w:hideMark/>
          </w:tcPr>
          <w:p w14:paraId="0F7A072B" w14:textId="77777777" w:rsidR="00DA22D0" w:rsidRPr="002C0185" w:rsidRDefault="00DA22D0" w:rsidP="00DA22D0">
            <w:pPr>
              <w:pStyle w:val="TAL"/>
              <w:rPr>
                <w:rFonts w:eastAsia="MS PGothic"/>
              </w:rPr>
            </w:pPr>
            <w:r w:rsidRPr="002C0185">
              <w:rPr>
                <w:rFonts w:eastAsia="MS PGothic"/>
              </w:rPr>
              <w:t>SS/PBCH</w:t>
            </w:r>
          </w:p>
          <w:p w14:paraId="5771BC02" w14:textId="77777777" w:rsidR="00DA22D0" w:rsidRPr="002C0185" w:rsidRDefault="00DA22D0" w:rsidP="00DA22D0">
            <w:pPr>
              <w:pStyle w:val="TAL"/>
              <w:rPr>
                <w:rFonts w:eastAsia="MS PGothic"/>
              </w:rPr>
            </w:pPr>
            <w:r w:rsidRPr="002C0185">
              <w:rPr>
                <w:rFonts w:eastAsia="MS PGothic"/>
              </w:rPr>
              <w:t>SSS EPRE</w:t>
            </w:r>
          </w:p>
        </w:tc>
        <w:tc>
          <w:tcPr>
            <w:tcW w:w="765" w:type="pct"/>
            <w:tcBorders>
              <w:top w:val="nil"/>
              <w:left w:val="nil"/>
              <w:bottom w:val="single" w:sz="4" w:space="0" w:color="auto"/>
              <w:right w:val="single" w:sz="4" w:space="0" w:color="auto"/>
            </w:tcBorders>
            <w:shd w:val="clear" w:color="auto" w:fill="auto"/>
            <w:vAlign w:val="center"/>
            <w:hideMark/>
          </w:tcPr>
          <w:p w14:paraId="41468C31" w14:textId="77777777" w:rsidR="00DA22D0" w:rsidRPr="002C0185" w:rsidRDefault="00DA22D0" w:rsidP="00DA22D0">
            <w:pPr>
              <w:pStyle w:val="TAC"/>
              <w:rPr>
                <w:rFonts w:eastAsia="MS PGothic"/>
              </w:rPr>
            </w:pPr>
            <w:r w:rsidRPr="002C0185">
              <w:rPr>
                <w:rFonts w:eastAsia="MS PGothic"/>
              </w:rPr>
              <w:t>All</w:t>
            </w:r>
          </w:p>
        </w:tc>
        <w:tc>
          <w:tcPr>
            <w:tcW w:w="861" w:type="pct"/>
            <w:tcBorders>
              <w:top w:val="nil"/>
              <w:left w:val="nil"/>
              <w:bottom w:val="single" w:sz="4" w:space="0" w:color="auto"/>
              <w:right w:val="single" w:sz="4" w:space="0" w:color="auto"/>
            </w:tcBorders>
            <w:shd w:val="clear" w:color="auto" w:fill="auto"/>
            <w:vAlign w:val="center"/>
            <w:hideMark/>
          </w:tcPr>
          <w:p w14:paraId="4A7D0A1E" w14:textId="77777777" w:rsidR="00DA22D0" w:rsidRPr="002C0185" w:rsidRDefault="00DA22D0" w:rsidP="00DA22D0">
            <w:pPr>
              <w:pStyle w:val="TAC"/>
              <w:rPr>
                <w:rFonts w:eastAsia="MS PGothic"/>
              </w:rPr>
            </w:pPr>
            <w:r w:rsidRPr="002C0185">
              <w:rPr>
                <w:rFonts w:eastAsia="MS PGothic"/>
              </w:rPr>
              <w:t>dBm/SCS</w:t>
            </w:r>
          </w:p>
        </w:tc>
        <w:tc>
          <w:tcPr>
            <w:tcW w:w="640" w:type="pct"/>
            <w:tcBorders>
              <w:top w:val="nil"/>
              <w:left w:val="nil"/>
              <w:bottom w:val="single" w:sz="4" w:space="0" w:color="auto"/>
              <w:right w:val="single" w:sz="4" w:space="0" w:color="auto"/>
            </w:tcBorders>
            <w:shd w:val="clear" w:color="auto" w:fill="auto"/>
            <w:vAlign w:val="center"/>
            <w:hideMark/>
          </w:tcPr>
          <w:p w14:paraId="39FA0454" w14:textId="77777777" w:rsidR="00DA22D0" w:rsidRPr="002C0185" w:rsidRDefault="00DA22D0" w:rsidP="00DA22D0">
            <w:pPr>
              <w:pStyle w:val="TAC"/>
              <w:rPr>
                <w:rFonts w:eastAsia="MS PGothic"/>
              </w:rPr>
            </w:pPr>
            <w:r w:rsidRPr="002C0185">
              <w:rPr>
                <w:rFonts w:eastAsia="MS PGothic"/>
              </w:rPr>
              <w:t>-82</w:t>
            </w:r>
          </w:p>
        </w:tc>
        <w:tc>
          <w:tcPr>
            <w:tcW w:w="602" w:type="pct"/>
            <w:tcBorders>
              <w:top w:val="nil"/>
              <w:left w:val="nil"/>
              <w:bottom w:val="single" w:sz="4" w:space="0" w:color="auto"/>
              <w:right w:val="single" w:sz="4" w:space="0" w:color="auto"/>
            </w:tcBorders>
            <w:shd w:val="clear" w:color="auto" w:fill="auto"/>
            <w:vAlign w:val="center"/>
            <w:hideMark/>
          </w:tcPr>
          <w:p w14:paraId="4784E5C7" w14:textId="77777777" w:rsidR="00DA22D0" w:rsidRPr="002C0185" w:rsidRDefault="00DA22D0" w:rsidP="00DA22D0">
            <w:pPr>
              <w:pStyle w:val="TAC"/>
              <w:rPr>
                <w:rFonts w:eastAsia="MS PGothic"/>
              </w:rPr>
            </w:pPr>
            <w:r w:rsidRPr="002C0185">
              <w:rPr>
                <w:rFonts w:eastAsia="MS PGothic"/>
              </w:rPr>
              <w:t>-82</w:t>
            </w:r>
          </w:p>
        </w:tc>
        <w:tc>
          <w:tcPr>
            <w:tcW w:w="688" w:type="pct"/>
            <w:tcBorders>
              <w:top w:val="nil"/>
              <w:left w:val="nil"/>
              <w:bottom w:val="single" w:sz="4" w:space="0" w:color="auto"/>
              <w:right w:val="single" w:sz="4" w:space="0" w:color="auto"/>
            </w:tcBorders>
            <w:shd w:val="clear" w:color="auto" w:fill="auto"/>
            <w:vAlign w:val="center"/>
            <w:hideMark/>
          </w:tcPr>
          <w:p w14:paraId="506FE646" w14:textId="77777777" w:rsidR="00DA22D0" w:rsidRPr="002C0185" w:rsidRDefault="00DA22D0" w:rsidP="00DA22D0">
            <w:pPr>
              <w:pStyle w:val="TAC"/>
              <w:rPr>
                <w:rFonts w:eastAsia="MS PGothic"/>
              </w:rPr>
            </w:pPr>
            <w:r w:rsidRPr="002C0185">
              <w:rPr>
                <w:rFonts w:eastAsia="MS PGothic"/>
              </w:rPr>
              <w:t>-82</w:t>
            </w:r>
          </w:p>
        </w:tc>
        <w:tc>
          <w:tcPr>
            <w:tcW w:w="694" w:type="pct"/>
            <w:tcBorders>
              <w:top w:val="nil"/>
              <w:left w:val="nil"/>
              <w:bottom w:val="single" w:sz="4" w:space="0" w:color="auto"/>
              <w:right w:val="single" w:sz="4" w:space="0" w:color="auto"/>
            </w:tcBorders>
            <w:shd w:val="clear" w:color="auto" w:fill="auto"/>
            <w:vAlign w:val="center"/>
            <w:hideMark/>
          </w:tcPr>
          <w:p w14:paraId="6FE1E33E" w14:textId="77777777" w:rsidR="00DA22D0" w:rsidRPr="002C0185" w:rsidRDefault="00DA22D0" w:rsidP="00DA22D0">
            <w:pPr>
              <w:pStyle w:val="TAC"/>
              <w:rPr>
                <w:rFonts w:eastAsia="MS PGothic"/>
              </w:rPr>
            </w:pPr>
            <w:r w:rsidRPr="002C0185">
              <w:rPr>
                <w:rFonts w:eastAsia="MS PGothic"/>
              </w:rPr>
              <w:t>-82</w:t>
            </w:r>
          </w:p>
        </w:tc>
      </w:tr>
      <w:tr w:rsidR="006C7208" w:rsidRPr="002C0185" w14:paraId="596EF1F5" w14:textId="77777777" w:rsidTr="00B40CCA">
        <w:trPr>
          <w:trHeight w:val="446"/>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3A835614" w14:textId="77777777" w:rsidR="006C7208" w:rsidRPr="002C0185" w:rsidRDefault="006C7208" w:rsidP="00B40CCA">
            <w:pPr>
              <w:pStyle w:val="TAN"/>
              <w:rPr>
                <w:rFonts w:eastAsia="MS PGothic" w:cs="Arial"/>
                <w:sz w:val="20"/>
              </w:rPr>
            </w:pPr>
            <w:r w:rsidRPr="002C0185">
              <w:rPr>
                <w:lang w:eastAsia="en-US"/>
              </w:rPr>
              <w:t>Note 1:</w:t>
            </w:r>
            <w:r w:rsidRPr="002C0185">
              <w:rPr>
                <w:lang w:eastAsia="en-US"/>
              </w:rPr>
              <w:tab/>
              <w:t xml:space="preserve">The channel bandwidth powers are informative, based on </w:t>
            </w:r>
            <w:r w:rsidR="00DA22D0" w:rsidRPr="002C0185">
              <w:t>-82</w:t>
            </w:r>
            <w:r w:rsidRPr="002C0185">
              <w:rPr>
                <w:lang w:eastAsia="en-US"/>
              </w:rPr>
              <w:t xml:space="preserve"> dBm/SCS SS/PBCH SSS EPRE, then scaled according to the number of RBs and rounded to the nearest integer dBm value. </w:t>
            </w:r>
            <w:r w:rsidR="00DA22D0" w:rsidRPr="002C0185">
              <w:t>A maximum</w:t>
            </w:r>
            <w:r w:rsidRPr="002C0185">
              <w:rPr>
                <w:lang w:eastAsia="en-US"/>
              </w:rPr>
              <w:t xml:space="preserve">RE allocation </w:t>
            </w:r>
            <w:r w:rsidR="00DA22D0" w:rsidRPr="002C0185">
              <w:t xml:space="preserve">of 24 simultaneously transmitted RBs </w:t>
            </w:r>
            <w:r w:rsidRPr="002C0185">
              <w:rPr>
                <w:lang w:eastAsia="en-US"/>
              </w:rPr>
              <w:t>with no boost or deboost is assumed.</w:t>
            </w:r>
          </w:p>
          <w:p w14:paraId="5B8A0858" w14:textId="77777777" w:rsidR="006C7208" w:rsidRPr="002C0185" w:rsidRDefault="006C7208" w:rsidP="00DA22D0">
            <w:pPr>
              <w:pStyle w:val="TAN"/>
              <w:rPr>
                <w:lang w:eastAsia="en-US"/>
              </w:rPr>
            </w:pPr>
            <w:r w:rsidRPr="002C0185">
              <w:rPr>
                <w:lang w:eastAsia="en-US"/>
              </w:rPr>
              <w:t>Note 2:</w:t>
            </w:r>
            <w:r w:rsidRPr="002C0185">
              <w:rPr>
                <w:lang w:eastAsia="en-US"/>
              </w:rPr>
              <w:tab/>
              <w:t xml:space="preserve">The power level is specified at </w:t>
            </w:r>
            <w:r w:rsidR="00CE3582" w:rsidRPr="002C0185">
              <w:rPr>
                <w:lang w:eastAsia="en-US"/>
              </w:rPr>
              <w:t>the centre of quiet zone</w:t>
            </w:r>
            <w:r w:rsidRPr="002C0185">
              <w:rPr>
                <w:lang w:eastAsia="en-US"/>
              </w:rPr>
              <w:t>.</w:t>
            </w:r>
          </w:p>
        </w:tc>
      </w:tr>
    </w:tbl>
    <w:p w14:paraId="1045239E" w14:textId="77777777" w:rsidR="006C7208" w:rsidRPr="002C0185" w:rsidRDefault="006C7208" w:rsidP="006C7208"/>
    <w:p w14:paraId="47740F2F" w14:textId="00F5E2FB" w:rsidR="006C7208" w:rsidRPr="002C0185" w:rsidRDefault="006C7208" w:rsidP="006C7208">
      <w:r w:rsidRPr="002C0185">
        <w:t>The default settings of suitable cells and non-suitable cells for NR</w:t>
      </w:r>
      <w:r w:rsidR="005606F5" w:rsidRPr="002C0185">
        <w:t xml:space="preserve"> FR2</w:t>
      </w:r>
      <w:r w:rsidRPr="002C0185">
        <w:t xml:space="preserve"> are specified in table 6.2.2.2</w:t>
      </w:r>
      <w:r w:rsidR="007C275A" w:rsidRPr="002C0185">
        <w:t>.2</w:t>
      </w:r>
      <w:r w:rsidRPr="002C0185">
        <w:t>-2.</w:t>
      </w:r>
    </w:p>
    <w:p w14:paraId="4A774D0C" w14:textId="5BE7DF0C" w:rsidR="006C7208" w:rsidRPr="002C0185" w:rsidRDefault="005606F5" w:rsidP="006C7208">
      <w:r w:rsidRPr="002C0185">
        <w:t>NR FR2 c</w:t>
      </w:r>
      <w:r w:rsidR="006C7208" w:rsidRPr="002C0185">
        <w:t>ells which are expected to be undetectable for UE under test shall fulfil the condition of non-suitable "Off" cell in table 6.2.2.2</w:t>
      </w:r>
      <w:r w:rsidR="007C275A" w:rsidRPr="002C0185">
        <w:t>.2</w:t>
      </w:r>
      <w:r w:rsidR="006C7208" w:rsidRPr="002C0185">
        <w:t>-2.</w:t>
      </w:r>
    </w:p>
    <w:p w14:paraId="5DD3B06E" w14:textId="5959718E" w:rsidR="006C7208" w:rsidRPr="002C0185" w:rsidRDefault="006C7208" w:rsidP="006C7208">
      <w:pPr>
        <w:pStyle w:val="TH"/>
      </w:pPr>
      <w:r w:rsidRPr="002C0185">
        <w:t>Table 6.2.2.2</w:t>
      </w:r>
      <w:r w:rsidR="007C275A" w:rsidRPr="002C0185">
        <w:t>.2</w:t>
      </w:r>
      <w:r w:rsidRPr="002C0185">
        <w:t>-2: Default settings of suitable / non-sui</w:t>
      </w:r>
      <w:bookmarkStart w:id="406" w:name="_CRTable6_2_2_2_22"/>
      <w:r w:rsidRPr="002C0185">
        <w:t xml:space="preserve">table </w:t>
      </w:r>
      <w:bookmarkEnd w:id="406"/>
      <w:r w:rsidRPr="002C0185">
        <w:t>FR2 NR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6C7208" w:rsidRPr="002C0185" w14:paraId="11483E3C" w14:textId="77777777" w:rsidTr="00B40CCA">
        <w:trPr>
          <w:gridAfter w:val="1"/>
          <w:wAfter w:w="9" w:type="dxa"/>
          <w:jc w:val="center"/>
        </w:trPr>
        <w:tc>
          <w:tcPr>
            <w:tcW w:w="3369" w:type="dxa"/>
            <w:tcBorders>
              <w:bottom w:val="nil"/>
            </w:tcBorders>
          </w:tcPr>
          <w:p w14:paraId="1D245B75" w14:textId="77777777" w:rsidR="006C7208" w:rsidRPr="002C0185" w:rsidRDefault="006C7208" w:rsidP="00B40CCA">
            <w:pPr>
              <w:pStyle w:val="TAH"/>
              <w:rPr>
                <w:lang w:eastAsia="en-US"/>
              </w:rPr>
            </w:pPr>
            <w:r w:rsidRPr="002C0185">
              <w:rPr>
                <w:lang w:eastAsia="en-US"/>
              </w:rPr>
              <w:t>Power level type</w:t>
            </w:r>
          </w:p>
        </w:tc>
        <w:tc>
          <w:tcPr>
            <w:tcW w:w="3434" w:type="dxa"/>
            <w:gridSpan w:val="2"/>
          </w:tcPr>
          <w:p w14:paraId="16D555C6" w14:textId="77777777" w:rsidR="006C7208" w:rsidRPr="002C0185" w:rsidRDefault="006C7208" w:rsidP="00B40CCA">
            <w:pPr>
              <w:pStyle w:val="TAH"/>
              <w:rPr>
                <w:lang w:eastAsia="en-US"/>
              </w:rPr>
            </w:pPr>
            <w:r w:rsidRPr="002C0185">
              <w:rPr>
                <w:lang w:eastAsia="en-US"/>
              </w:rPr>
              <w:t>NR</w:t>
            </w:r>
            <w:r w:rsidRPr="002C0185">
              <w:rPr>
                <w:lang w:eastAsia="en-US"/>
              </w:rPr>
              <w:br/>
              <w:t>(Note 1-</w:t>
            </w:r>
            <w:r w:rsidR="00CE3582" w:rsidRPr="002C0185">
              <w:rPr>
                <w:lang w:eastAsia="en-US"/>
              </w:rPr>
              <w:t>3</w:t>
            </w:r>
            <w:r w:rsidRPr="002C0185">
              <w:rPr>
                <w:lang w:eastAsia="en-US"/>
              </w:rPr>
              <w:t>)</w:t>
            </w:r>
          </w:p>
        </w:tc>
      </w:tr>
      <w:tr w:rsidR="006C7208" w:rsidRPr="002C0185" w14:paraId="0F0255E8" w14:textId="77777777" w:rsidTr="00B40CCA">
        <w:trPr>
          <w:gridAfter w:val="1"/>
          <w:wAfter w:w="9" w:type="dxa"/>
          <w:jc w:val="center"/>
        </w:trPr>
        <w:tc>
          <w:tcPr>
            <w:tcW w:w="3369" w:type="dxa"/>
            <w:tcBorders>
              <w:top w:val="nil"/>
            </w:tcBorders>
          </w:tcPr>
          <w:p w14:paraId="1B884B35" w14:textId="77777777" w:rsidR="006C7208" w:rsidRPr="002C0185" w:rsidRDefault="006C7208" w:rsidP="00B40CCA">
            <w:pPr>
              <w:pStyle w:val="TAH"/>
              <w:rPr>
                <w:lang w:eastAsia="en-US"/>
              </w:rPr>
            </w:pPr>
          </w:p>
        </w:tc>
        <w:tc>
          <w:tcPr>
            <w:tcW w:w="1275" w:type="dxa"/>
          </w:tcPr>
          <w:p w14:paraId="56B9E7B3" w14:textId="77777777" w:rsidR="006C7208" w:rsidRPr="002C0185" w:rsidRDefault="006C7208" w:rsidP="00B40CCA">
            <w:pPr>
              <w:pStyle w:val="TAH"/>
              <w:rPr>
                <w:lang w:eastAsia="en-US"/>
              </w:rPr>
            </w:pPr>
            <w:r w:rsidRPr="002C0185">
              <w:rPr>
                <w:lang w:eastAsia="en-US"/>
              </w:rPr>
              <w:t>Unit</w:t>
            </w:r>
          </w:p>
        </w:tc>
        <w:tc>
          <w:tcPr>
            <w:tcW w:w="2159" w:type="dxa"/>
          </w:tcPr>
          <w:p w14:paraId="34FAA7C1" w14:textId="77777777" w:rsidR="006C7208" w:rsidRPr="002C0185" w:rsidRDefault="006C7208" w:rsidP="00B40CCA">
            <w:pPr>
              <w:pStyle w:val="TAH"/>
              <w:rPr>
                <w:lang w:eastAsia="en-US"/>
              </w:rPr>
            </w:pPr>
            <w:r w:rsidRPr="002C0185">
              <w:rPr>
                <w:lang w:eastAsia="en-US"/>
              </w:rPr>
              <w:t>Power level</w:t>
            </w:r>
          </w:p>
        </w:tc>
      </w:tr>
      <w:tr w:rsidR="00DA22D0" w:rsidRPr="002C0185" w14:paraId="7C74FDC4" w14:textId="77777777" w:rsidTr="00B40CCA">
        <w:trPr>
          <w:gridAfter w:val="1"/>
          <w:wAfter w:w="9" w:type="dxa"/>
          <w:jc w:val="center"/>
        </w:trPr>
        <w:tc>
          <w:tcPr>
            <w:tcW w:w="3369" w:type="dxa"/>
          </w:tcPr>
          <w:p w14:paraId="67A660FF" w14:textId="77777777" w:rsidR="00DA22D0" w:rsidRPr="002C0185" w:rsidRDefault="00DA22D0" w:rsidP="00DA22D0">
            <w:pPr>
              <w:pStyle w:val="TAL"/>
              <w:rPr>
                <w:lang w:eastAsia="en-US"/>
              </w:rPr>
            </w:pPr>
            <w:r w:rsidRPr="002C0185">
              <w:rPr>
                <w:lang w:eastAsia="en-US"/>
              </w:rPr>
              <w:t>Serving cell</w:t>
            </w:r>
          </w:p>
        </w:tc>
        <w:tc>
          <w:tcPr>
            <w:tcW w:w="1275" w:type="dxa"/>
          </w:tcPr>
          <w:p w14:paraId="74E40DEB" w14:textId="77777777" w:rsidR="00DA22D0" w:rsidRPr="002C0185" w:rsidRDefault="00DA22D0" w:rsidP="00DA22D0">
            <w:pPr>
              <w:pStyle w:val="TAC"/>
              <w:rPr>
                <w:lang w:eastAsia="en-US"/>
              </w:rPr>
            </w:pPr>
            <w:r w:rsidRPr="002C0185">
              <w:rPr>
                <w:lang w:eastAsia="en-US"/>
              </w:rPr>
              <w:t>dBm/SCS</w:t>
            </w:r>
          </w:p>
        </w:tc>
        <w:tc>
          <w:tcPr>
            <w:tcW w:w="2159" w:type="dxa"/>
          </w:tcPr>
          <w:p w14:paraId="6BF6F72A" w14:textId="77777777" w:rsidR="00DA22D0" w:rsidRPr="002C0185" w:rsidRDefault="00DA22D0" w:rsidP="00DA22D0">
            <w:pPr>
              <w:pStyle w:val="TAC"/>
              <w:rPr>
                <w:lang w:eastAsia="en-US"/>
              </w:rPr>
            </w:pPr>
            <w:r w:rsidRPr="002C0185">
              <w:rPr>
                <w:rFonts w:cs="Arial"/>
                <w:szCs w:val="18"/>
              </w:rPr>
              <w:t>-82</w:t>
            </w:r>
          </w:p>
        </w:tc>
      </w:tr>
      <w:tr w:rsidR="00DA22D0" w:rsidRPr="002C0185" w14:paraId="5BE93253" w14:textId="77777777" w:rsidTr="00B40CCA">
        <w:trPr>
          <w:gridAfter w:val="1"/>
          <w:wAfter w:w="9" w:type="dxa"/>
          <w:jc w:val="center"/>
        </w:trPr>
        <w:tc>
          <w:tcPr>
            <w:tcW w:w="3369" w:type="dxa"/>
          </w:tcPr>
          <w:p w14:paraId="2F383D9E" w14:textId="77777777" w:rsidR="00DA22D0" w:rsidRPr="002C0185" w:rsidRDefault="00DA22D0" w:rsidP="00DA22D0">
            <w:pPr>
              <w:pStyle w:val="TAL"/>
              <w:rPr>
                <w:lang w:eastAsia="en-US"/>
              </w:rPr>
            </w:pPr>
            <w:r w:rsidRPr="002C0185">
              <w:rPr>
                <w:lang w:eastAsia="en-US"/>
              </w:rPr>
              <w:t>Suitable neighbour intra-frequency cell</w:t>
            </w:r>
          </w:p>
        </w:tc>
        <w:tc>
          <w:tcPr>
            <w:tcW w:w="1275" w:type="dxa"/>
          </w:tcPr>
          <w:p w14:paraId="1BA0A227" w14:textId="77777777" w:rsidR="00DA22D0" w:rsidRPr="002C0185" w:rsidRDefault="00DA22D0" w:rsidP="00DA22D0">
            <w:pPr>
              <w:pStyle w:val="TAC"/>
              <w:rPr>
                <w:lang w:eastAsia="en-US"/>
              </w:rPr>
            </w:pPr>
            <w:r w:rsidRPr="002C0185">
              <w:rPr>
                <w:lang w:eastAsia="en-US"/>
              </w:rPr>
              <w:t>dBm/SCS</w:t>
            </w:r>
          </w:p>
        </w:tc>
        <w:tc>
          <w:tcPr>
            <w:tcW w:w="2159" w:type="dxa"/>
          </w:tcPr>
          <w:p w14:paraId="7C797E24" w14:textId="77777777" w:rsidR="00DA22D0" w:rsidRPr="002C0185" w:rsidRDefault="00DA22D0" w:rsidP="00DA22D0">
            <w:pPr>
              <w:pStyle w:val="TAC"/>
              <w:rPr>
                <w:lang w:eastAsia="en-US"/>
              </w:rPr>
            </w:pPr>
            <w:r w:rsidRPr="002C0185">
              <w:rPr>
                <w:rFonts w:cs="Arial"/>
                <w:bCs/>
                <w:szCs w:val="18"/>
              </w:rPr>
              <w:t>-91</w:t>
            </w:r>
          </w:p>
        </w:tc>
      </w:tr>
      <w:tr w:rsidR="00DA22D0" w:rsidRPr="002C0185" w14:paraId="3976015E" w14:textId="77777777" w:rsidTr="00B40CCA">
        <w:trPr>
          <w:gridAfter w:val="1"/>
          <w:wAfter w:w="9" w:type="dxa"/>
          <w:jc w:val="center"/>
        </w:trPr>
        <w:tc>
          <w:tcPr>
            <w:tcW w:w="3369" w:type="dxa"/>
            <w:vAlign w:val="center"/>
          </w:tcPr>
          <w:p w14:paraId="1C3C6EC0" w14:textId="77777777" w:rsidR="00DA22D0" w:rsidRPr="002C0185" w:rsidRDefault="00DA22D0" w:rsidP="00DA22D0">
            <w:pPr>
              <w:pStyle w:val="TAL"/>
              <w:rPr>
                <w:lang w:eastAsia="en-US"/>
              </w:rPr>
            </w:pPr>
            <w:r w:rsidRPr="002C0185">
              <w:rPr>
                <w:lang w:eastAsia="en-US"/>
              </w:rPr>
              <w:t>Suitable neighbour inter-frequency cell</w:t>
            </w:r>
          </w:p>
        </w:tc>
        <w:tc>
          <w:tcPr>
            <w:tcW w:w="1275" w:type="dxa"/>
          </w:tcPr>
          <w:p w14:paraId="557171FF" w14:textId="77777777" w:rsidR="00DA22D0" w:rsidRPr="002C0185" w:rsidRDefault="00DA22D0" w:rsidP="00DA22D0">
            <w:pPr>
              <w:pStyle w:val="TAC"/>
              <w:rPr>
                <w:lang w:eastAsia="en-US"/>
              </w:rPr>
            </w:pPr>
            <w:r w:rsidRPr="002C0185">
              <w:rPr>
                <w:lang w:eastAsia="en-US"/>
              </w:rPr>
              <w:t>dBm/SCS</w:t>
            </w:r>
          </w:p>
        </w:tc>
        <w:tc>
          <w:tcPr>
            <w:tcW w:w="2159" w:type="dxa"/>
          </w:tcPr>
          <w:p w14:paraId="7C2F30F4" w14:textId="77777777" w:rsidR="00DA22D0" w:rsidRPr="002C0185" w:rsidRDefault="00DA22D0" w:rsidP="00DA22D0">
            <w:pPr>
              <w:pStyle w:val="TAC"/>
              <w:rPr>
                <w:lang w:eastAsia="en-US"/>
              </w:rPr>
            </w:pPr>
            <w:r w:rsidRPr="002C0185">
              <w:rPr>
                <w:rFonts w:cs="Arial"/>
                <w:bCs/>
                <w:szCs w:val="18"/>
              </w:rPr>
              <w:t>-91</w:t>
            </w:r>
          </w:p>
        </w:tc>
      </w:tr>
      <w:tr w:rsidR="00DA22D0" w:rsidRPr="002C0185" w14:paraId="00062ADA" w14:textId="77777777" w:rsidTr="00B40CCA">
        <w:trPr>
          <w:gridAfter w:val="1"/>
          <w:wAfter w:w="9" w:type="dxa"/>
          <w:jc w:val="center"/>
        </w:trPr>
        <w:tc>
          <w:tcPr>
            <w:tcW w:w="3369" w:type="dxa"/>
          </w:tcPr>
          <w:p w14:paraId="7F1F4F62" w14:textId="77777777" w:rsidR="00DA22D0" w:rsidRPr="002C0185" w:rsidRDefault="00DA22D0" w:rsidP="00DA22D0">
            <w:pPr>
              <w:pStyle w:val="TAL"/>
              <w:rPr>
                <w:lang w:eastAsia="en-US"/>
              </w:rPr>
            </w:pPr>
            <w:r w:rsidRPr="002C0185">
              <w:rPr>
                <w:lang w:eastAsia="en-US"/>
              </w:rPr>
              <w:t>Non-suitable cell</w:t>
            </w:r>
          </w:p>
        </w:tc>
        <w:tc>
          <w:tcPr>
            <w:tcW w:w="1275" w:type="dxa"/>
          </w:tcPr>
          <w:p w14:paraId="6F355371" w14:textId="77777777" w:rsidR="00DA22D0" w:rsidRPr="002C0185" w:rsidRDefault="00DA22D0" w:rsidP="00DA22D0">
            <w:pPr>
              <w:pStyle w:val="TAC"/>
              <w:rPr>
                <w:lang w:eastAsia="en-US"/>
              </w:rPr>
            </w:pPr>
            <w:r w:rsidRPr="002C0185">
              <w:rPr>
                <w:lang w:eastAsia="en-US"/>
              </w:rPr>
              <w:t>dBm/SCS</w:t>
            </w:r>
          </w:p>
        </w:tc>
        <w:tc>
          <w:tcPr>
            <w:tcW w:w="2159" w:type="dxa"/>
          </w:tcPr>
          <w:p w14:paraId="6BCF052B" w14:textId="77777777" w:rsidR="00DA22D0" w:rsidRPr="002C0185" w:rsidRDefault="00DA22D0" w:rsidP="00DA22D0">
            <w:pPr>
              <w:pStyle w:val="TAC"/>
              <w:rPr>
                <w:lang w:eastAsia="en-US"/>
              </w:rPr>
            </w:pPr>
            <w:r w:rsidRPr="002C0185">
              <w:rPr>
                <w:rFonts w:cs="Arial"/>
                <w:bCs/>
                <w:szCs w:val="18"/>
              </w:rPr>
              <w:t>-100</w:t>
            </w:r>
          </w:p>
        </w:tc>
      </w:tr>
      <w:tr w:rsidR="00DA22D0" w:rsidRPr="002C0185" w14:paraId="727EBC7E" w14:textId="77777777" w:rsidTr="00B40CCA">
        <w:trPr>
          <w:gridAfter w:val="1"/>
          <w:wAfter w:w="9" w:type="dxa"/>
          <w:jc w:val="center"/>
        </w:trPr>
        <w:tc>
          <w:tcPr>
            <w:tcW w:w="3369" w:type="dxa"/>
          </w:tcPr>
          <w:p w14:paraId="07A693CA" w14:textId="77777777" w:rsidR="00DA22D0" w:rsidRPr="002C0185" w:rsidRDefault="00DA22D0" w:rsidP="00DA22D0">
            <w:pPr>
              <w:pStyle w:val="TAL"/>
              <w:rPr>
                <w:lang w:eastAsia="en-US"/>
              </w:rPr>
            </w:pPr>
            <w:r w:rsidRPr="002C0185">
              <w:rPr>
                <w:lang w:eastAsia="en-US"/>
              </w:rPr>
              <w:t>Non-suitable "Off" cell</w:t>
            </w:r>
          </w:p>
        </w:tc>
        <w:tc>
          <w:tcPr>
            <w:tcW w:w="1275" w:type="dxa"/>
          </w:tcPr>
          <w:p w14:paraId="1C804E67" w14:textId="77777777" w:rsidR="00DA22D0" w:rsidRPr="002C0185" w:rsidRDefault="00DA22D0" w:rsidP="00DA22D0">
            <w:pPr>
              <w:pStyle w:val="TAC"/>
              <w:rPr>
                <w:lang w:eastAsia="en-US"/>
              </w:rPr>
            </w:pPr>
            <w:r w:rsidRPr="002C0185">
              <w:rPr>
                <w:lang w:eastAsia="en-US"/>
              </w:rPr>
              <w:t>dBm/SCS</w:t>
            </w:r>
          </w:p>
        </w:tc>
        <w:tc>
          <w:tcPr>
            <w:tcW w:w="2159" w:type="dxa"/>
          </w:tcPr>
          <w:p w14:paraId="014C9863" w14:textId="77777777" w:rsidR="00DA22D0" w:rsidRPr="002C0185" w:rsidRDefault="00DA22D0" w:rsidP="00DA22D0">
            <w:pPr>
              <w:pStyle w:val="TAC"/>
              <w:rPr>
                <w:lang w:eastAsia="en-US"/>
              </w:rPr>
            </w:pPr>
            <w:r w:rsidRPr="002C0185">
              <w:rPr>
                <w:rFonts w:cs="Arial"/>
                <w:bCs/>
                <w:szCs w:val="18"/>
              </w:rPr>
              <w:t>≤-139</w:t>
            </w:r>
          </w:p>
        </w:tc>
      </w:tr>
      <w:tr w:rsidR="006C7208" w:rsidRPr="002C0185" w14:paraId="3928F6C4" w14:textId="77777777" w:rsidTr="00B40CCA">
        <w:trPr>
          <w:jc w:val="center"/>
        </w:trPr>
        <w:tc>
          <w:tcPr>
            <w:tcW w:w="6812" w:type="dxa"/>
            <w:gridSpan w:val="4"/>
          </w:tcPr>
          <w:p w14:paraId="03122643" w14:textId="77777777" w:rsidR="006C7208" w:rsidRPr="002C0185" w:rsidRDefault="006C7208" w:rsidP="00B40CCA">
            <w:pPr>
              <w:pStyle w:val="TAN"/>
              <w:rPr>
                <w:lang w:eastAsia="en-US"/>
              </w:rPr>
            </w:pPr>
            <w:r w:rsidRPr="002C0185">
              <w:rPr>
                <w:lang w:eastAsia="en-US"/>
              </w:rPr>
              <w:t>Note 1:</w:t>
            </w:r>
            <w:r w:rsidRPr="002C0185">
              <w:rPr>
                <w:lang w:eastAsia="en-US"/>
              </w:rPr>
              <w:tab/>
              <w:t>The power level is specified in terms of SS/PBCH SSS EPRE instead of RSRP as RSRP is a measured value and cannot be directly controlled by the SS.</w:t>
            </w:r>
          </w:p>
          <w:p w14:paraId="6A529A59" w14:textId="77777777" w:rsidR="00CE3582" w:rsidRPr="002C0185" w:rsidRDefault="006C7208" w:rsidP="00CE3582">
            <w:pPr>
              <w:pStyle w:val="TAN"/>
              <w:rPr>
                <w:lang w:eastAsia="en-US"/>
              </w:rPr>
            </w:pPr>
            <w:r w:rsidRPr="002C0185">
              <w:rPr>
                <w:lang w:eastAsia="en-US"/>
              </w:rPr>
              <w:t>Note 2:</w:t>
            </w:r>
            <w:r w:rsidRPr="002C0185">
              <w:rPr>
                <w:lang w:eastAsia="en-US"/>
              </w:rPr>
              <w:tab/>
              <w:t xml:space="preserve">The power level is specified at </w:t>
            </w:r>
            <w:r w:rsidR="00CE3582" w:rsidRPr="002C0185">
              <w:rPr>
                <w:lang w:eastAsia="en-US"/>
              </w:rPr>
              <w:t>the centre of quiet zone.</w:t>
            </w:r>
          </w:p>
          <w:p w14:paraId="7DF84982" w14:textId="77777777" w:rsidR="006C7208" w:rsidRPr="002C0185" w:rsidRDefault="00CE3582" w:rsidP="00CE3582">
            <w:pPr>
              <w:pStyle w:val="TAL"/>
              <w:rPr>
                <w:lang w:eastAsia="en-US"/>
              </w:rPr>
            </w:pPr>
            <w:r w:rsidRPr="002C0185">
              <w:rPr>
                <w:lang w:eastAsia="en-US"/>
              </w:rPr>
              <w:t>Note 3:</w:t>
            </w:r>
            <w:r w:rsidRPr="002C0185">
              <w:rPr>
                <w:lang w:eastAsia="en-US"/>
              </w:rPr>
              <w:tab/>
              <w:t>DL level is applied for any of the Subcarrier Spacing configuration (</w:t>
            </w:r>
            <w:r w:rsidRPr="002C0185">
              <w:rPr>
                <w:i/>
                <w:lang w:eastAsia="en-US"/>
              </w:rPr>
              <w:t>µ</w:t>
            </w:r>
            <w:r w:rsidRPr="002C0185">
              <w:rPr>
                <w:lang w:eastAsia="en-US"/>
              </w:rPr>
              <w:t xml:space="preserve">) with the same power spectrum density </w:t>
            </w:r>
            <w:r w:rsidR="00DA22D0" w:rsidRPr="002C0185">
              <w:t>in</w:t>
            </w:r>
            <w:r w:rsidRPr="002C0185">
              <w:rPr>
                <w:lang w:eastAsia="en-US"/>
              </w:rPr>
              <w:t xml:space="preserve"> dBm/SCS</w:t>
            </w:r>
            <w:r w:rsidR="00DA22D0" w:rsidRPr="002C0185">
              <w:rPr>
                <w:lang w:eastAsia="en-US"/>
              </w:rPr>
              <w:t xml:space="preserve"> </w:t>
            </w:r>
            <w:r w:rsidRPr="002C0185">
              <w:rPr>
                <w:lang w:eastAsia="en-US"/>
              </w:rPr>
              <w:t>(SubCarrier Spacing)</w:t>
            </w:r>
            <w:r w:rsidR="006C7208" w:rsidRPr="002C0185">
              <w:rPr>
                <w:lang w:eastAsia="en-US"/>
              </w:rPr>
              <w:t>.</w:t>
            </w:r>
          </w:p>
        </w:tc>
      </w:tr>
    </w:tbl>
    <w:p w14:paraId="738F7E76" w14:textId="77777777" w:rsidR="006C7208" w:rsidRPr="002C0185" w:rsidRDefault="006C7208" w:rsidP="000340B3"/>
    <w:p w14:paraId="6653CDF0" w14:textId="77777777" w:rsidR="007C275A" w:rsidRPr="002C0185" w:rsidRDefault="007C275A" w:rsidP="007C275A">
      <w:r w:rsidRPr="002C0185">
        <w:t>The test system default signal level uncertainty is specified in tables 6.2.2.2.2-3 and 6.2.2.2.2-4 for any level specified, unless</w:t>
      </w:r>
      <w:r w:rsidRPr="002C0185" w:rsidDel="00240BC6">
        <w:t xml:space="preserve"> </w:t>
      </w:r>
      <w:r w:rsidRPr="002C0185">
        <w:t>a tighter uncertainty is specified by a test case in TS 38.523-1 [12].</w:t>
      </w:r>
    </w:p>
    <w:p w14:paraId="38105F75" w14:textId="77777777" w:rsidR="007C275A" w:rsidRPr="002C0185" w:rsidRDefault="007C275A" w:rsidP="007C275A">
      <w:pPr>
        <w:pStyle w:val="TH"/>
      </w:pPr>
      <w:bookmarkStart w:id="407" w:name="_CRTable6_2_2_2_23"/>
      <w:r w:rsidRPr="002C0185">
        <w:t xml:space="preserve">Table </w:t>
      </w:r>
      <w:bookmarkEnd w:id="407"/>
      <w:r w:rsidRPr="002C0185">
        <w:t>6.2.2.2.2-3: SS Absolute FR2 NR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622"/>
      </w:tblGrid>
      <w:tr w:rsidR="007C275A" w:rsidRPr="002C0185" w14:paraId="2F5ABFBB" w14:textId="77777777" w:rsidTr="00AB32DE">
        <w:trPr>
          <w:jc w:val="center"/>
        </w:trPr>
        <w:tc>
          <w:tcPr>
            <w:tcW w:w="1843" w:type="dxa"/>
          </w:tcPr>
          <w:p w14:paraId="672ADB3A" w14:textId="77777777" w:rsidR="007C275A" w:rsidRPr="002C0185" w:rsidRDefault="007C275A" w:rsidP="00AB32DE">
            <w:pPr>
              <w:keepNext/>
              <w:keepLines/>
              <w:spacing w:after="0"/>
              <w:jc w:val="center"/>
              <w:rPr>
                <w:rFonts w:ascii="Arial" w:hAnsi="Arial"/>
                <w:b/>
                <w:sz w:val="18"/>
              </w:rPr>
            </w:pPr>
          </w:p>
        </w:tc>
        <w:tc>
          <w:tcPr>
            <w:tcW w:w="2622" w:type="dxa"/>
          </w:tcPr>
          <w:p w14:paraId="72292419" w14:textId="77777777" w:rsidR="007C275A" w:rsidRPr="002C0185" w:rsidRDefault="007C275A" w:rsidP="00AB32DE">
            <w:pPr>
              <w:keepNext/>
              <w:keepLines/>
              <w:spacing w:after="0"/>
              <w:jc w:val="center"/>
              <w:rPr>
                <w:rFonts w:ascii="Arial" w:hAnsi="Arial"/>
                <w:b/>
                <w:sz w:val="18"/>
              </w:rPr>
            </w:pPr>
            <w:r w:rsidRPr="002C0185">
              <w:rPr>
                <w:rFonts w:ascii="Arial" w:hAnsi="Arial"/>
                <w:b/>
                <w:sz w:val="18"/>
              </w:rPr>
              <w:t>Absolute signal level uncertainty</w:t>
            </w:r>
          </w:p>
        </w:tc>
      </w:tr>
      <w:tr w:rsidR="007C275A" w:rsidRPr="002C0185" w14:paraId="48EE72E3" w14:textId="77777777" w:rsidTr="00AB32DE">
        <w:trPr>
          <w:jc w:val="center"/>
        </w:trPr>
        <w:tc>
          <w:tcPr>
            <w:tcW w:w="1843" w:type="dxa"/>
          </w:tcPr>
          <w:p w14:paraId="477A2B18" w14:textId="77777777" w:rsidR="007C275A" w:rsidRPr="002C0185" w:rsidRDefault="007C275A" w:rsidP="00AB32DE">
            <w:pPr>
              <w:keepNext/>
              <w:keepLines/>
              <w:spacing w:after="0"/>
              <w:rPr>
                <w:rFonts w:ascii="Arial" w:hAnsi="Arial"/>
                <w:sz w:val="18"/>
              </w:rPr>
            </w:pPr>
            <w:r w:rsidRPr="002C0185">
              <w:rPr>
                <w:rFonts w:ascii="Arial" w:hAnsi="Arial"/>
                <w:sz w:val="18"/>
              </w:rPr>
              <w:t xml:space="preserve">At each frequency </w:t>
            </w:r>
          </w:p>
        </w:tc>
        <w:tc>
          <w:tcPr>
            <w:tcW w:w="2622" w:type="dxa"/>
          </w:tcPr>
          <w:p w14:paraId="34D42078" w14:textId="77777777" w:rsidR="007C275A" w:rsidRPr="002C0185" w:rsidRDefault="007C275A" w:rsidP="00AB32DE">
            <w:pPr>
              <w:keepNext/>
              <w:keepLines/>
              <w:spacing w:after="0"/>
              <w:jc w:val="center"/>
              <w:rPr>
                <w:rFonts w:ascii="Arial" w:hAnsi="Arial"/>
                <w:sz w:val="18"/>
              </w:rPr>
            </w:pPr>
            <w:r w:rsidRPr="002C0185">
              <w:rPr>
                <w:rFonts w:ascii="Arial" w:hAnsi="Arial"/>
                <w:sz w:val="18"/>
              </w:rPr>
              <w:t>+/-6 dB at centre of the quiet zone</w:t>
            </w:r>
          </w:p>
        </w:tc>
      </w:tr>
    </w:tbl>
    <w:p w14:paraId="7EBA3964" w14:textId="77777777" w:rsidR="007C275A" w:rsidRPr="002C0185" w:rsidRDefault="007C275A" w:rsidP="007C275A"/>
    <w:p w14:paraId="4938A3BE" w14:textId="77777777" w:rsidR="007C275A" w:rsidRPr="002C0185" w:rsidRDefault="007C275A" w:rsidP="007C275A">
      <w:pPr>
        <w:pStyle w:val="TH"/>
      </w:pPr>
      <w:bookmarkStart w:id="408" w:name="_CRTable6_2_2_2_24"/>
      <w:r w:rsidRPr="002C0185">
        <w:t xml:space="preserve">Table </w:t>
      </w:r>
      <w:bookmarkEnd w:id="408"/>
      <w:r w:rsidRPr="002C0185">
        <w:t>6.2.2.2.2-4: SS Relative FR2 NR signal level uncertain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481"/>
      </w:tblGrid>
      <w:tr w:rsidR="007C275A" w:rsidRPr="002C0185" w14:paraId="517FB7D6" w14:textId="77777777" w:rsidTr="00AB32DE">
        <w:trPr>
          <w:jc w:val="center"/>
        </w:trPr>
        <w:tc>
          <w:tcPr>
            <w:tcW w:w="1843" w:type="dxa"/>
          </w:tcPr>
          <w:p w14:paraId="1CEE97F4" w14:textId="77777777" w:rsidR="007C275A" w:rsidRPr="002C0185" w:rsidRDefault="007C275A" w:rsidP="00AB32DE">
            <w:pPr>
              <w:keepNext/>
              <w:keepLines/>
              <w:spacing w:after="0"/>
              <w:jc w:val="center"/>
              <w:rPr>
                <w:rFonts w:ascii="Arial" w:hAnsi="Arial"/>
                <w:b/>
                <w:sz w:val="18"/>
              </w:rPr>
            </w:pPr>
          </w:p>
        </w:tc>
        <w:tc>
          <w:tcPr>
            <w:tcW w:w="2481" w:type="dxa"/>
          </w:tcPr>
          <w:p w14:paraId="08481CA6" w14:textId="77777777" w:rsidR="007C275A" w:rsidRPr="002C0185" w:rsidRDefault="007C275A" w:rsidP="00AB32DE">
            <w:pPr>
              <w:keepNext/>
              <w:keepLines/>
              <w:spacing w:after="0"/>
              <w:jc w:val="center"/>
              <w:rPr>
                <w:rFonts w:ascii="Arial" w:hAnsi="Arial"/>
                <w:b/>
                <w:sz w:val="18"/>
              </w:rPr>
            </w:pPr>
            <w:r w:rsidRPr="002C0185">
              <w:rPr>
                <w:rFonts w:ascii="Arial" w:hAnsi="Arial"/>
                <w:b/>
                <w:sz w:val="18"/>
              </w:rPr>
              <w:t>Relative signal level uncertainty between any two SS EPRE levels at the same frequency</w:t>
            </w:r>
          </w:p>
        </w:tc>
      </w:tr>
      <w:tr w:rsidR="007C275A" w:rsidRPr="002C0185" w14:paraId="4FBF0503" w14:textId="77777777" w:rsidTr="00AB32DE">
        <w:trPr>
          <w:jc w:val="center"/>
        </w:trPr>
        <w:tc>
          <w:tcPr>
            <w:tcW w:w="1843" w:type="dxa"/>
          </w:tcPr>
          <w:p w14:paraId="2BBC7B0A" w14:textId="77777777" w:rsidR="007C275A" w:rsidRPr="002C0185" w:rsidRDefault="007C275A" w:rsidP="00AB32DE">
            <w:pPr>
              <w:keepNext/>
              <w:keepLines/>
              <w:spacing w:after="0"/>
              <w:rPr>
                <w:rFonts w:ascii="Arial" w:hAnsi="Arial"/>
                <w:sz w:val="18"/>
              </w:rPr>
            </w:pPr>
            <w:r w:rsidRPr="002C0185">
              <w:rPr>
                <w:rFonts w:ascii="Arial" w:hAnsi="Arial"/>
                <w:sz w:val="18"/>
              </w:rPr>
              <w:t>At each frequency</w:t>
            </w:r>
          </w:p>
        </w:tc>
        <w:tc>
          <w:tcPr>
            <w:tcW w:w="2481" w:type="dxa"/>
          </w:tcPr>
          <w:p w14:paraId="78C8F07E" w14:textId="77777777" w:rsidR="007C275A" w:rsidRPr="002C0185" w:rsidRDefault="007C275A" w:rsidP="00AB32DE">
            <w:pPr>
              <w:keepNext/>
              <w:keepLines/>
              <w:spacing w:after="0"/>
              <w:jc w:val="center"/>
              <w:rPr>
                <w:rFonts w:ascii="Arial" w:hAnsi="Arial"/>
                <w:sz w:val="18"/>
              </w:rPr>
            </w:pPr>
            <w:r w:rsidRPr="002C0185">
              <w:rPr>
                <w:rFonts w:ascii="Arial" w:hAnsi="Arial"/>
                <w:sz w:val="18"/>
              </w:rPr>
              <w:t>+/-2.0 dB</w:t>
            </w:r>
          </w:p>
        </w:tc>
      </w:tr>
    </w:tbl>
    <w:p w14:paraId="3250F1AA" w14:textId="77777777" w:rsidR="007C275A" w:rsidRPr="002C0185" w:rsidRDefault="007C275A" w:rsidP="006C7208"/>
    <w:p w14:paraId="15820A41" w14:textId="77777777" w:rsidR="004C13C5" w:rsidRPr="002C0185" w:rsidRDefault="004C13C5" w:rsidP="004C13C5">
      <w:pPr>
        <w:pStyle w:val="Heading5"/>
      </w:pPr>
      <w:bookmarkStart w:id="409" w:name="_Hlk522874937"/>
      <w:bookmarkStart w:id="410" w:name="_Hlk522181124"/>
      <w:r w:rsidRPr="002C0185">
        <w:t>6.2.2.2.3</w:t>
      </w:r>
      <w:r w:rsidRPr="002C0185">
        <w:tab/>
        <w:t>Signal Levels for FR1 OTA NR cell(s) with FR2 OTA NR cell(s)</w:t>
      </w:r>
    </w:p>
    <w:p w14:paraId="60044AB5" w14:textId="1261B697" w:rsidR="005606F5" w:rsidRPr="002C0185" w:rsidRDefault="005606F5" w:rsidP="005606F5">
      <w:r w:rsidRPr="002C0185">
        <w:t>For NR cell in FR1 with FR2 NR, since the NR FR1 OTA link is uncalibrated in the signalling test setup, -88dBm/SCS should be applied as defined in the table 6.2.2.1-1 and table 6.2.2.1-2. -88dBm/SCS is suggested value and it is left to the TE vendor to ensure that NR cell power level fulfils the cell selection criteria.</w:t>
      </w:r>
    </w:p>
    <w:p w14:paraId="1FB2D9CC" w14:textId="77777777" w:rsidR="005606F5" w:rsidRPr="002C0185" w:rsidRDefault="005606F5" w:rsidP="005606F5">
      <w:r w:rsidRPr="002C0185">
        <w:t>The default settings of suitable cells and non-suitable cells for NR in FR1 with FR2 NR are specified in table 6.2.2.2-7.</w:t>
      </w:r>
    </w:p>
    <w:p w14:paraId="2B5A2AFF" w14:textId="406F556D" w:rsidR="005606F5" w:rsidRPr="002C0185" w:rsidRDefault="005606F5" w:rsidP="005606F5">
      <w:r w:rsidRPr="002C0185">
        <w:t xml:space="preserve">NR Cells in FR1 with FR2 NR which are expected to be undetectable for UE under test shall fulfil the condition of non-suitable "Off" cell in table </w:t>
      </w:r>
      <w:r w:rsidR="004C13C5" w:rsidRPr="002C0185">
        <w:t>6.2.2.2.3-1</w:t>
      </w:r>
      <w:r w:rsidRPr="002C0185">
        <w:t>.</w:t>
      </w:r>
    </w:p>
    <w:p w14:paraId="3D3041D8" w14:textId="0A2D0FC4" w:rsidR="005606F5" w:rsidRPr="002C0185" w:rsidRDefault="005606F5" w:rsidP="005606F5">
      <w:pPr>
        <w:pStyle w:val="TH"/>
      </w:pPr>
      <w:r w:rsidRPr="002C0185">
        <w:t xml:space="preserve">Table </w:t>
      </w:r>
      <w:r w:rsidR="004C13C5" w:rsidRPr="002C0185">
        <w:t>6.2.2.2.3-1</w:t>
      </w:r>
      <w:r w:rsidRPr="002C0185">
        <w:t>: Default settings of suitable / non-sui</w:t>
      </w:r>
      <w:bookmarkStart w:id="411" w:name="_CRTable6_2_2_2_31"/>
      <w:r w:rsidRPr="002C0185">
        <w:t xml:space="preserve">table </w:t>
      </w:r>
      <w:bookmarkEnd w:id="411"/>
      <w:r w:rsidRPr="002C0185">
        <w:t>NR cells in FR1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5606F5" w:rsidRPr="002C0185" w14:paraId="1EEE9B0C" w14:textId="77777777" w:rsidTr="003410F9">
        <w:trPr>
          <w:gridAfter w:val="1"/>
          <w:wAfter w:w="9" w:type="dxa"/>
          <w:jc w:val="center"/>
        </w:trPr>
        <w:tc>
          <w:tcPr>
            <w:tcW w:w="3369" w:type="dxa"/>
            <w:tcBorders>
              <w:bottom w:val="nil"/>
            </w:tcBorders>
          </w:tcPr>
          <w:p w14:paraId="7F5AC0B3" w14:textId="77777777" w:rsidR="005606F5" w:rsidRPr="002C0185" w:rsidRDefault="005606F5" w:rsidP="003410F9">
            <w:pPr>
              <w:pStyle w:val="TAH"/>
            </w:pPr>
            <w:r w:rsidRPr="002C0185">
              <w:t>Power level type</w:t>
            </w:r>
          </w:p>
        </w:tc>
        <w:tc>
          <w:tcPr>
            <w:tcW w:w="3434" w:type="dxa"/>
            <w:gridSpan w:val="2"/>
          </w:tcPr>
          <w:p w14:paraId="579F8CEF" w14:textId="77777777" w:rsidR="005606F5" w:rsidRPr="002C0185" w:rsidRDefault="005606F5" w:rsidP="003410F9">
            <w:pPr>
              <w:pStyle w:val="TAH"/>
            </w:pPr>
            <w:r w:rsidRPr="002C0185">
              <w:t>NR</w:t>
            </w:r>
            <w:r w:rsidRPr="002C0185">
              <w:br/>
              <w:t>(Note 1-2)</w:t>
            </w:r>
          </w:p>
        </w:tc>
      </w:tr>
      <w:tr w:rsidR="005606F5" w:rsidRPr="002C0185" w14:paraId="7E6379DA" w14:textId="77777777" w:rsidTr="003410F9">
        <w:trPr>
          <w:gridAfter w:val="1"/>
          <w:wAfter w:w="9" w:type="dxa"/>
          <w:jc w:val="center"/>
        </w:trPr>
        <w:tc>
          <w:tcPr>
            <w:tcW w:w="3369" w:type="dxa"/>
            <w:tcBorders>
              <w:top w:val="nil"/>
            </w:tcBorders>
          </w:tcPr>
          <w:p w14:paraId="42BED641" w14:textId="77777777" w:rsidR="005606F5" w:rsidRPr="002C0185" w:rsidRDefault="005606F5" w:rsidP="003410F9">
            <w:pPr>
              <w:pStyle w:val="TAH"/>
            </w:pPr>
          </w:p>
        </w:tc>
        <w:tc>
          <w:tcPr>
            <w:tcW w:w="1275" w:type="dxa"/>
          </w:tcPr>
          <w:p w14:paraId="2E2E4C9D" w14:textId="77777777" w:rsidR="005606F5" w:rsidRPr="002C0185" w:rsidRDefault="005606F5" w:rsidP="003410F9">
            <w:pPr>
              <w:pStyle w:val="TAH"/>
            </w:pPr>
            <w:r w:rsidRPr="002C0185">
              <w:t>Unit</w:t>
            </w:r>
          </w:p>
        </w:tc>
        <w:tc>
          <w:tcPr>
            <w:tcW w:w="2159" w:type="dxa"/>
          </w:tcPr>
          <w:p w14:paraId="413DE413" w14:textId="77777777" w:rsidR="005606F5" w:rsidRPr="002C0185" w:rsidRDefault="005606F5" w:rsidP="003410F9">
            <w:pPr>
              <w:pStyle w:val="TAH"/>
            </w:pPr>
            <w:r w:rsidRPr="002C0185">
              <w:t>Power level</w:t>
            </w:r>
          </w:p>
        </w:tc>
      </w:tr>
      <w:tr w:rsidR="005606F5" w:rsidRPr="002C0185" w14:paraId="4A07E221" w14:textId="77777777" w:rsidTr="003410F9">
        <w:trPr>
          <w:gridAfter w:val="1"/>
          <w:wAfter w:w="9" w:type="dxa"/>
          <w:jc w:val="center"/>
        </w:trPr>
        <w:tc>
          <w:tcPr>
            <w:tcW w:w="3369" w:type="dxa"/>
          </w:tcPr>
          <w:p w14:paraId="49468EF0" w14:textId="5C04181F" w:rsidR="005606F5" w:rsidRPr="002C0185" w:rsidRDefault="005606F5" w:rsidP="003410F9">
            <w:pPr>
              <w:pStyle w:val="TAL"/>
            </w:pPr>
            <w:r w:rsidRPr="002C0185">
              <w:t>Serving cell</w:t>
            </w:r>
            <w:r w:rsidR="005E666C">
              <w:t xml:space="preserve"> or Suitable neighbour cell</w:t>
            </w:r>
          </w:p>
        </w:tc>
        <w:tc>
          <w:tcPr>
            <w:tcW w:w="1275" w:type="dxa"/>
          </w:tcPr>
          <w:p w14:paraId="32E67903" w14:textId="77777777" w:rsidR="005606F5" w:rsidRPr="002C0185" w:rsidRDefault="005606F5" w:rsidP="003410F9">
            <w:pPr>
              <w:pStyle w:val="TAC"/>
            </w:pPr>
            <w:r w:rsidRPr="002C0185">
              <w:t>dBm/SCS</w:t>
            </w:r>
          </w:p>
        </w:tc>
        <w:tc>
          <w:tcPr>
            <w:tcW w:w="2159" w:type="dxa"/>
          </w:tcPr>
          <w:p w14:paraId="4EBD2A2D" w14:textId="77777777" w:rsidR="005606F5" w:rsidRPr="002C0185" w:rsidRDefault="005606F5" w:rsidP="003410F9">
            <w:pPr>
              <w:pStyle w:val="TAC"/>
            </w:pPr>
            <w:r w:rsidRPr="002C0185">
              <w:rPr>
                <w:rFonts w:cs="Arial"/>
                <w:szCs w:val="18"/>
              </w:rPr>
              <w:t>-88</w:t>
            </w:r>
          </w:p>
        </w:tc>
      </w:tr>
      <w:tr w:rsidR="005606F5" w:rsidRPr="002C0185" w14:paraId="1BC2BA85" w14:textId="77777777" w:rsidTr="003410F9">
        <w:trPr>
          <w:gridAfter w:val="1"/>
          <w:wAfter w:w="9" w:type="dxa"/>
          <w:jc w:val="center"/>
        </w:trPr>
        <w:tc>
          <w:tcPr>
            <w:tcW w:w="3369" w:type="dxa"/>
          </w:tcPr>
          <w:p w14:paraId="202F5A2B" w14:textId="77777777" w:rsidR="005606F5" w:rsidRPr="002C0185" w:rsidRDefault="005606F5" w:rsidP="003410F9">
            <w:pPr>
              <w:pStyle w:val="TAL"/>
              <w:rPr>
                <w:szCs w:val="18"/>
              </w:rPr>
            </w:pPr>
            <w:r w:rsidRPr="002C0185">
              <w:rPr>
                <w:szCs w:val="18"/>
              </w:rPr>
              <w:t>Non-suitable "Off" cell</w:t>
            </w:r>
          </w:p>
        </w:tc>
        <w:tc>
          <w:tcPr>
            <w:tcW w:w="1275" w:type="dxa"/>
          </w:tcPr>
          <w:p w14:paraId="53A2F3DE" w14:textId="77777777" w:rsidR="005606F5" w:rsidRPr="002C0185" w:rsidRDefault="005606F5" w:rsidP="003410F9">
            <w:pPr>
              <w:pStyle w:val="TAC"/>
              <w:rPr>
                <w:szCs w:val="18"/>
              </w:rPr>
            </w:pPr>
            <w:r w:rsidRPr="002C0185">
              <w:rPr>
                <w:szCs w:val="18"/>
              </w:rPr>
              <w:t>dBm/SCS</w:t>
            </w:r>
          </w:p>
        </w:tc>
        <w:tc>
          <w:tcPr>
            <w:tcW w:w="2159" w:type="dxa"/>
          </w:tcPr>
          <w:p w14:paraId="2D727A18" w14:textId="7DC28B85" w:rsidR="005606F5" w:rsidRPr="002C0185" w:rsidRDefault="004C13C5" w:rsidP="003410F9">
            <w:pPr>
              <w:pStyle w:val="TAC"/>
              <w:rPr>
                <w:szCs w:val="18"/>
              </w:rPr>
            </w:pPr>
            <w:r w:rsidRPr="002C0185">
              <w:rPr>
                <w:rFonts w:cs="Arial"/>
                <w:bCs/>
                <w:szCs w:val="18"/>
              </w:rPr>
              <w:t>≤-156</w:t>
            </w:r>
          </w:p>
        </w:tc>
      </w:tr>
      <w:tr w:rsidR="005606F5" w:rsidRPr="002C0185" w14:paraId="0675CF3A" w14:textId="77777777" w:rsidTr="003410F9">
        <w:trPr>
          <w:jc w:val="center"/>
        </w:trPr>
        <w:tc>
          <w:tcPr>
            <w:tcW w:w="6812" w:type="dxa"/>
            <w:gridSpan w:val="4"/>
          </w:tcPr>
          <w:p w14:paraId="187A44F4" w14:textId="77777777" w:rsidR="005606F5" w:rsidRPr="002C0185" w:rsidRDefault="005606F5" w:rsidP="003410F9">
            <w:pPr>
              <w:pStyle w:val="TAN"/>
            </w:pPr>
            <w:r w:rsidRPr="002C0185">
              <w:t>Note 1:</w:t>
            </w:r>
            <w:r w:rsidRPr="002C0185">
              <w:tab/>
              <w:t>The power level is specified in terms of SS/PBCH SSS EPRE instead of RSRP as RSRP is a measured value and cannot be directly controlled by the SS.</w:t>
            </w:r>
          </w:p>
          <w:p w14:paraId="25B406CE" w14:textId="77777777" w:rsidR="005606F5" w:rsidRPr="002C0185" w:rsidRDefault="005606F5" w:rsidP="003410F9">
            <w:pPr>
              <w:pStyle w:val="TAL"/>
            </w:pPr>
            <w:r w:rsidRPr="002C0185">
              <w:t>Note 2:</w:t>
            </w:r>
            <w:r w:rsidRPr="002C0185">
              <w:tab/>
              <w:t>The power level is specified at the centre of quiet zone.</w:t>
            </w:r>
          </w:p>
        </w:tc>
      </w:tr>
    </w:tbl>
    <w:p w14:paraId="7640A6C6" w14:textId="77777777" w:rsidR="004C13C5" w:rsidRPr="002C0185" w:rsidRDefault="004C13C5" w:rsidP="004C13C5">
      <w:r w:rsidRPr="002C0185">
        <w:t>The following assumptions are considered for the test cases configuring at least one FR1 OTA NR cell:</w:t>
      </w:r>
    </w:p>
    <w:p w14:paraId="294AEDB2" w14:textId="77777777" w:rsidR="004C13C5" w:rsidRPr="002C0185" w:rsidRDefault="004C13C5" w:rsidP="004C13C5">
      <w:pPr>
        <w:pStyle w:val="B1"/>
      </w:pPr>
      <w:r w:rsidRPr="002C0185">
        <w:t>-</w:t>
      </w:r>
      <w:r w:rsidRPr="002C0185">
        <w:tab/>
        <w:t>Multiple inter-frequency FR1 OTA NR cells can be configured.</w:t>
      </w:r>
    </w:p>
    <w:p w14:paraId="3A8D9191" w14:textId="7F7DFBE0" w:rsidR="004C13C5" w:rsidRPr="002C0185" w:rsidRDefault="004C13C5" w:rsidP="004C13C5">
      <w:pPr>
        <w:pStyle w:val="B1"/>
      </w:pPr>
      <w:r w:rsidRPr="002C0185">
        <w:t>-</w:t>
      </w:r>
      <w:r w:rsidRPr="002C0185">
        <w:tab/>
        <w:t>Only two power levels are allowed</w:t>
      </w:r>
      <w:r w:rsidR="005E666C" w:rsidRPr="002C0185">
        <w:t xml:space="preserve">: </w:t>
      </w:r>
      <w:r w:rsidR="005E666C">
        <w:t>(</w:t>
      </w:r>
      <w:r w:rsidRPr="002C0185">
        <w:t xml:space="preserve">Serving cell power level </w:t>
      </w:r>
      <w:r w:rsidR="005E666C">
        <w:t>or Suitable neighbour cell power level) and</w:t>
      </w:r>
      <w:r w:rsidRPr="002C0185">
        <w:t xml:space="preserve"> Non-suitable "Off" cell power level (as defined in Table 6.2.2.2.3-1)</w:t>
      </w:r>
    </w:p>
    <w:p w14:paraId="64164196" w14:textId="77777777" w:rsidR="004C13C5" w:rsidRPr="002C0185" w:rsidRDefault="004C13C5" w:rsidP="004C13C5">
      <w:pPr>
        <w:pStyle w:val="B1"/>
      </w:pPr>
      <w:r w:rsidRPr="002C0185">
        <w:t>-</w:t>
      </w:r>
      <w:r w:rsidRPr="002C0185">
        <w:tab/>
        <w:t xml:space="preserve">If FR1 OTA NR cell does not require: </w:t>
      </w:r>
    </w:p>
    <w:p w14:paraId="44DF167F" w14:textId="77777777" w:rsidR="004C13C5" w:rsidRPr="002C0185" w:rsidRDefault="004C13C5" w:rsidP="004C13C5">
      <w:pPr>
        <w:pStyle w:val="B1"/>
        <w:ind w:left="852"/>
      </w:pPr>
      <w:r w:rsidRPr="002C0185">
        <w:t>-</w:t>
      </w:r>
      <w:r w:rsidRPr="002C0185">
        <w:tab/>
        <w:t>Cell Reselection measurements and</w:t>
      </w:r>
    </w:p>
    <w:p w14:paraId="3D6EDB68" w14:textId="77777777" w:rsidR="004C13C5" w:rsidRPr="002C0185" w:rsidRDefault="004C13C5" w:rsidP="004C13C5">
      <w:pPr>
        <w:pStyle w:val="B1"/>
        <w:ind w:left="852"/>
      </w:pPr>
      <w:r w:rsidRPr="002C0185">
        <w:t>-</w:t>
      </w:r>
      <w:r w:rsidRPr="002C0185">
        <w:tab/>
        <w:t>Connected Mode measurements and</w:t>
      </w:r>
    </w:p>
    <w:p w14:paraId="60E3F361" w14:textId="77777777" w:rsidR="004C13C5" w:rsidRPr="002C0185" w:rsidRDefault="004C13C5" w:rsidP="004C13C5">
      <w:pPr>
        <w:pStyle w:val="B1"/>
        <w:ind w:left="852"/>
      </w:pPr>
      <w:r w:rsidRPr="002C0185">
        <w:t>-</w:t>
      </w:r>
      <w:r w:rsidRPr="002C0185">
        <w:tab/>
        <w:t>Cell Selection between two active cells and</w:t>
      </w:r>
    </w:p>
    <w:p w14:paraId="23FCBED6" w14:textId="77777777" w:rsidR="004C13C5" w:rsidRPr="002C0185" w:rsidRDefault="004C13C5" w:rsidP="004C13C5">
      <w:pPr>
        <w:pStyle w:val="B1"/>
        <w:ind w:left="852"/>
      </w:pPr>
      <w:r w:rsidRPr="002C0185">
        <w:t>-</w:t>
      </w:r>
      <w:r w:rsidRPr="002C0185">
        <w:tab/>
        <w:t>Multiple Signal Levels</w:t>
      </w:r>
    </w:p>
    <w:p w14:paraId="3231CF1E" w14:textId="77777777" w:rsidR="004C13C5" w:rsidRPr="002C0185" w:rsidRDefault="004C13C5" w:rsidP="004C13C5">
      <w:pPr>
        <w:pStyle w:val="B1"/>
        <w:ind w:left="1136"/>
      </w:pPr>
      <w:r w:rsidRPr="002C0185">
        <w:t>-</w:t>
      </w:r>
      <w:r w:rsidRPr="002C0185">
        <w:tab/>
        <w:t>Multiple FR1 OTA NR cells can be activated.</w:t>
      </w:r>
    </w:p>
    <w:p w14:paraId="3BE36E4B" w14:textId="77777777" w:rsidR="004C13C5" w:rsidRPr="002C0185" w:rsidRDefault="004C13C5" w:rsidP="004C13C5">
      <w:pPr>
        <w:pStyle w:val="B1"/>
      </w:pPr>
      <w:r w:rsidRPr="002C0185">
        <w:t>-</w:t>
      </w:r>
      <w:r w:rsidRPr="002C0185">
        <w:tab/>
        <w:t>Else</w:t>
      </w:r>
    </w:p>
    <w:p w14:paraId="1F0AF629" w14:textId="77777777" w:rsidR="004C13C5" w:rsidRPr="002C0185" w:rsidRDefault="004C13C5" w:rsidP="004C13C5">
      <w:pPr>
        <w:pStyle w:val="B1"/>
        <w:ind w:left="1136"/>
      </w:pPr>
      <w:r w:rsidRPr="002C0185">
        <w:t>-</w:t>
      </w:r>
      <w:r w:rsidRPr="002C0185">
        <w:tab/>
        <w:t xml:space="preserve"> No more than one FR1 OTA NR cell is activated.</w:t>
      </w:r>
    </w:p>
    <w:p w14:paraId="02923E3E" w14:textId="77777777" w:rsidR="004C13C5" w:rsidRPr="002C0185" w:rsidRDefault="004C13C5" w:rsidP="004C13C5">
      <w:pPr>
        <w:pStyle w:val="Heading5"/>
      </w:pPr>
      <w:r w:rsidRPr="002C0185">
        <w:t>6.2.2.2.4</w:t>
      </w:r>
      <w:r w:rsidRPr="002C0185">
        <w:tab/>
        <w:t>Signal Levels for OTA E-UTRA cell(s) with FR2 OTA NR cell(s)</w:t>
      </w:r>
    </w:p>
    <w:p w14:paraId="3F6A7E9B" w14:textId="77777777" w:rsidR="004C13C5" w:rsidRPr="002C0185" w:rsidRDefault="004C13C5" w:rsidP="004C13C5">
      <w:r w:rsidRPr="002C0185">
        <w:t>For E-UTRA cell with FR2 NR, since the LTE OTA link is uncalibrated in the signalling test setup, the table 6.2.2.2.4-1 provides only suggestive value. It is left to the TE vendor to ensure that LTE cell power level fulfils the cell selection criteria.</w:t>
      </w:r>
    </w:p>
    <w:p w14:paraId="7387CEFC" w14:textId="77777777" w:rsidR="004C13C5" w:rsidRPr="002C0185" w:rsidRDefault="004C13C5" w:rsidP="004C13C5">
      <w:pPr>
        <w:pStyle w:val="TH"/>
      </w:pPr>
      <w:bookmarkStart w:id="412" w:name="_CRTable6_2_2_2_41"/>
      <w:r w:rsidRPr="002C0185">
        <w:t xml:space="preserve">Table </w:t>
      </w:r>
      <w:bookmarkEnd w:id="412"/>
      <w:r w:rsidRPr="002C0185">
        <w:t>6.2.2.2.4-1: Default Downlink power levels for E-UTRA cells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4"/>
        <w:gridCol w:w="1247"/>
        <w:gridCol w:w="907"/>
        <w:gridCol w:w="907"/>
        <w:gridCol w:w="907"/>
        <w:gridCol w:w="907"/>
        <w:gridCol w:w="907"/>
        <w:gridCol w:w="907"/>
      </w:tblGrid>
      <w:tr w:rsidR="004C13C5" w:rsidRPr="002C0185" w14:paraId="1BA985FE" w14:textId="77777777" w:rsidTr="00AB32DE">
        <w:trPr>
          <w:trHeight w:val="222"/>
          <w:jc w:val="center"/>
        </w:trPr>
        <w:tc>
          <w:tcPr>
            <w:tcW w:w="1814" w:type="dxa"/>
          </w:tcPr>
          <w:p w14:paraId="3C1C7FC0" w14:textId="77777777" w:rsidR="004C13C5" w:rsidRPr="002C0185" w:rsidRDefault="004C13C5" w:rsidP="00AB32DE">
            <w:pPr>
              <w:pStyle w:val="TAH"/>
            </w:pPr>
          </w:p>
        </w:tc>
        <w:tc>
          <w:tcPr>
            <w:tcW w:w="1247" w:type="dxa"/>
          </w:tcPr>
          <w:p w14:paraId="2C5DB94D" w14:textId="77777777" w:rsidR="004C13C5" w:rsidRPr="002C0185" w:rsidRDefault="004C13C5" w:rsidP="00AB32DE">
            <w:pPr>
              <w:pStyle w:val="TAH"/>
            </w:pPr>
            <w:r w:rsidRPr="002C0185">
              <w:t>Unit</w:t>
            </w:r>
          </w:p>
        </w:tc>
        <w:tc>
          <w:tcPr>
            <w:tcW w:w="5442" w:type="dxa"/>
            <w:gridSpan w:val="6"/>
          </w:tcPr>
          <w:p w14:paraId="229A7C91" w14:textId="77777777" w:rsidR="004C13C5" w:rsidRPr="002C0185" w:rsidRDefault="004C13C5" w:rsidP="00AB32DE">
            <w:pPr>
              <w:pStyle w:val="TAH"/>
            </w:pPr>
            <w:r w:rsidRPr="002C0185">
              <w:t>Channel bandwidth</w:t>
            </w:r>
          </w:p>
        </w:tc>
      </w:tr>
      <w:tr w:rsidR="004C13C5" w:rsidRPr="002C0185" w14:paraId="7DFB54D5" w14:textId="77777777" w:rsidTr="00AB32DE">
        <w:trPr>
          <w:trHeight w:val="222"/>
          <w:jc w:val="center"/>
        </w:trPr>
        <w:tc>
          <w:tcPr>
            <w:tcW w:w="1814" w:type="dxa"/>
          </w:tcPr>
          <w:p w14:paraId="51862768" w14:textId="77777777" w:rsidR="004C13C5" w:rsidRPr="002C0185" w:rsidRDefault="004C13C5" w:rsidP="00AB32DE">
            <w:pPr>
              <w:pStyle w:val="TAH"/>
            </w:pPr>
          </w:p>
        </w:tc>
        <w:tc>
          <w:tcPr>
            <w:tcW w:w="1247" w:type="dxa"/>
          </w:tcPr>
          <w:p w14:paraId="22A29B39" w14:textId="77777777" w:rsidR="004C13C5" w:rsidRPr="002C0185" w:rsidRDefault="004C13C5" w:rsidP="00AB32DE">
            <w:pPr>
              <w:pStyle w:val="TAH"/>
            </w:pPr>
          </w:p>
        </w:tc>
        <w:tc>
          <w:tcPr>
            <w:tcW w:w="907" w:type="dxa"/>
          </w:tcPr>
          <w:p w14:paraId="53299666" w14:textId="77777777" w:rsidR="004C13C5" w:rsidRPr="002C0185" w:rsidRDefault="004C13C5" w:rsidP="00AB32DE">
            <w:pPr>
              <w:pStyle w:val="TAH"/>
            </w:pPr>
            <w:r w:rsidRPr="002C0185">
              <w:t>1.4 MHz</w:t>
            </w:r>
          </w:p>
        </w:tc>
        <w:tc>
          <w:tcPr>
            <w:tcW w:w="907" w:type="dxa"/>
          </w:tcPr>
          <w:p w14:paraId="7D7BA5D6" w14:textId="77777777" w:rsidR="004C13C5" w:rsidRPr="002C0185" w:rsidRDefault="004C13C5" w:rsidP="00AB32DE">
            <w:pPr>
              <w:pStyle w:val="TAH"/>
            </w:pPr>
            <w:r w:rsidRPr="002C0185">
              <w:t>3 MHz</w:t>
            </w:r>
          </w:p>
        </w:tc>
        <w:tc>
          <w:tcPr>
            <w:tcW w:w="907" w:type="dxa"/>
          </w:tcPr>
          <w:p w14:paraId="0B95FA55" w14:textId="77777777" w:rsidR="004C13C5" w:rsidRPr="002C0185" w:rsidRDefault="004C13C5" w:rsidP="00AB32DE">
            <w:pPr>
              <w:pStyle w:val="TAH"/>
            </w:pPr>
            <w:r w:rsidRPr="002C0185">
              <w:t>5 MHz</w:t>
            </w:r>
          </w:p>
        </w:tc>
        <w:tc>
          <w:tcPr>
            <w:tcW w:w="907" w:type="dxa"/>
          </w:tcPr>
          <w:p w14:paraId="13B13E76" w14:textId="77777777" w:rsidR="004C13C5" w:rsidRPr="002C0185" w:rsidRDefault="004C13C5" w:rsidP="00AB32DE">
            <w:pPr>
              <w:pStyle w:val="TAH"/>
            </w:pPr>
            <w:r w:rsidRPr="002C0185">
              <w:t>10 MHz</w:t>
            </w:r>
          </w:p>
        </w:tc>
        <w:tc>
          <w:tcPr>
            <w:tcW w:w="907" w:type="dxa"/>
          </w:tcPr>
          <w:p w14:paraId="11B5F575" w14:textId="77777777" w:rsidR="004C13C5" w:rsidRPr="002C0185" w:rsidRDefault="004C13C5" w:rsidP="00AB32DE">
            <w:pPr>
              <w:pStyle w:val="TAH"/>
            </w:pPr>
            <w:r w:rsidRPr="002C0185">
              <w:t>15 MHz</w:t>
            </w:r>
          </w:p>
        </w:tc>
        <w:tc>
          <w:tcPr>
            <w:tcW w:w="907" w:type="dxa"/>
          </w:tcPr>
          <w:p w14:paraId="0C965303" w14:textId="77777777" w:rsidR="004C13C5" w:rsidRPr="002C0185" w:rsidRDefault="004C13C5" w:rsidP="00AB32DE">
            <w:pPr>
              <w:pStyle w:val="TAH"/>
            </w:pPr>
            <w:r w:rsidRPr="002C0185">
              <w:t>20 MHz</w:t>
            </w:r>
          </w:p>
        </w:tc>
      </w:tr>
      <w:tr w:rsidR="004C13C5" w:rsidRPr="002C0185" w14:paraId="14347398" w14:textId="77777777" w:rsidTr="00AB32DE">
        <w:trPr>
          <w:trHeight w:val="255"/>
          <w:jc w:val="center"/>
        </w:trPr>
        <w:tc>
          <w:tcPr>
            <w:tcW w:w="1814" w:type="dxa"/>
          </w:tcPr>
          <w:p w14:paraId="2DF258CE" w14:textId="77777777" w:rsidR="004C13C5" w:rsidRPr="002C0185" w:rsidRDefault="004C13C5" w:rsidP="00AB32DE">
            <w:pPr>
              <w:pStyle w:val="TAL"/>
            </w:pPr>
            <w:r w:rsidRPr="002C0185">
              <w:t>Number of RBs</w:t>
            </w:r>
          </w:p>
        </w:tc>
        <w:tc>
          <w:tcPr>
            <w:tcW w:w="1247" w:type="dxa"/>
          </w:tcPr>
          <w:p w14:paraId="4545A031" w14:textId="77777777" w:rsidR="004C13C5" w:rsidRPr="002C0185" w:rsidRDefault="004C13C5" w:rsidP="00AB32DE">
            <w:pPr>
              <w:pStyle w:val="TAC"/>
            </w:pPr>
          </w:p>
        </w:tc>
        <w:tc>
          <w:tcPr>
            <w:tcW w:w="907" w:type="dxa"/>
          </w:tcPr>
          <w:p w14:paraId="1B1F4AF9" w14:textId="77777777" w:rsidR="004C13C5" w:rsidRPr="002C0185" w:rsidRDefault="004C13C5" w:rsidP="00AB32DE">
            <w:pPr>
              <w:pStyle w:val="TAC"/>
            </w:pPr>
            <w:r w:rsidRPr="002C0185">
              <w:t>6</w:t>
            </w:r>
          </w:p>
        </w:tc>
        <w:tc>
          <w:tcPr>
            <w:tcW w:w="907" w:type="dxa"/>
          </w:tcPr>
          <w:p w14:paraId="1A8BFDC3" w14:textId="77777777" w:rsidR="004C13C5" w:rsidRPr="002C0185" w:rsidRDefault="004C13C5" w:rsidP="00AB32DE">
            <w:pPr>
              <w:pStyle w:val="TAC"/>
            </w:pPr>
            <w:r w:rsidRPr="002C0185">
              <w:t>15</w:t>
            </w:r>
          </w:p>
        </w:tc>
        <w:tc>
          <w:tcPr>
            <w:tcW w:w="907" w:type="dxa"/>
          </w:tcPr>
          <w:p w14:paraId="0792EA60" w14:textId="77777777" w:rsidR="004C13C5" w:rsidRPr="002C0185" w:rsidRDefault="004C13C5" w:rsidP="00AB32DE">
            <w:pPr>
              <w:pStyle w:val="TAC"/>
            </w:pPr>
            <w:r w:rsidRPr="002C0185">
              <w:t>25</w:t>
            </w:r>
          </w:p>
        </w:tc>
        <w:tc>
          <w:tcPr>
            <w:tcW w:w="907" w:type="dxa"/>
          </w:tcPr>
          <w:p w14:paraId="2A3611C2" w14:textId="77777777" w:rsidR="004C13C5" w:rsidRPr="002C0185" w:rsidRDefault="004C13C5" w:rsidP="00AB32DE">
            <w:pPr>
              <w:pStyle w:val="TAC"/>
            </w:pPr>
            <w:r w:rsidRPr="002C0185">
              <w:t>50</w:t>
            </w:r>
          </w:p>
        </w:tc>
        <w:tc>
          <w:tcPr>
            <w:tcW w:w="907" w:type="dxa"/>
          </w:tcPr>
          <w:p w14:paraId="775411BF" w14:textId="77777777" w:rsidR="004C13C5" w:rsidRPr="002C0185" w:rsidRDefault="004C13C5" w:rsidP="00AB32DE">
            <w:pPr>
              <w:pStyle w:val="TAC"/>
            </w:pPr>
            <w:r w:rsidRPr="002C0185">
              <w:t>75</w:t>
            </w:r>
          </w:p>
        </w:tc>
        <w:tc>
          <w:tcPr>
            <w:tcW w:w="907" w:type="dxa"/>
          </w:tcPr>
          <w:p w14:paraId="6F39B728" w14:textId="77777777" w:rsidR="004C13C5" w:rsidRPr="002C0185" w:rsidRDefault="004C13C5" w:rsidP="00AB32DE">
            <w:pPr>
              <w:pStyle w:val="TAC"/>
            </w:pPr>
            <w:r w:rsidRPr="002C0185">
              <w:t>100</w:t>
            </w:r>
          </w:p>
        </w:tc>
      </w:tr>
      <w:tr w:rsidR="004C13C5" w:rsidRPr="002C0185" w14:paraId="340ECC4A" w14:textId="77777777" w:rsidTr="00AB32DE">
        <w:trPr>
          <w:trHeight w:val="255"/>
          <w:jc w:val="center"/>
        </w:trPr>
        <w:tc>
          <w:tcPr>
            <w:tcW w:w="1814" w:type="dxa"/>
          </w:tcPr>
          <w:p w14:paraId="3B433DA6" w14:textId="77777777" w:rsidR="004C13C5" w:rsidRPr="002C0185" w:rsidRDefault="004C13C5" w:rsidP="00AB32DE">
            <w:pPr>
              <w:pStyle w:val="TAL"/>
            </w:pPr>
            <w:r w:rsidRPr="002C0185">
              <w:t>Channel BW Power</w:t>
            </w:r>
          </w:p>
        </w:tc>
        <w:tc>
          <w:tcPr>
            <w:tcW w:w="1247" w:type="dxa"/>
          </w:tcPr>
          <w:p w14:paraId="1DA0E252" w14:textId="77777777" w:rsidR="004C13C5" w:rsidRPr="002C0185" w:rsidRDefault="004C13C5" w:rsidP="00AB32DE">
            <w:pPr>
              <w:pStyle w:val="TAC"/>
            </w:pPr>
            <w:r w:rsidRPr="002C0185">
              <w:t>dBm</w:t>
            </w:r>
          </w:p>
        </w:tc>
        <w:tc>
          <w:tcPr>
            <w:tcW w:w="907" w:type="dxa"/>
          </w:tcPr>
          <w:p w14:paraId="40173589" w14:textId="77777777" w:rsidR="004C13C5" w:rsidRPr="002C0185" w:rsidRDefault="004C13C5" w:rsidP="00AB32DE">
            <w:pPr>
              <w:pStyle w:val="TAC"/>
            </w:pPr>
            <w:r w:rsidRPr="002C0185">
              <w:t>-77</w:t>
            </w:r>
          </w:p>
        </w:tc>
        <w:tc>
          <w:tcPr>
            <w:tcW w:w="907" w:type="dxa"/>
          </w:tcPr>
          <w:p w14:paraId="556DA920" w14:textId="77777777" w:rsidR="004C13C5" w:rsidRPr="002C0185" w:rsidRDefault="004C13C5" w:rsidP="00AB32DE">
            <w:pPr>
              <w:pStyle w:val="TAC"/>
            </w:pPr>
            <w:r w:rsidRPr="002C0185">
              <w:t>-73</w:t>
            </w:r>
          </w:p>
        </w:tc>
        <w:tc>
          <w:tcPr>
            <w:tcW w:w="907" w:type="dxa"/>
          </w:tcPr>
          <w:p w14:paraId="6AFE2117" w14:textId="77777777" w:rsidR="004C13C5" w:rsidRPr="002C0185" w:rsidRDefault="004C13C5" w:rsidP="00AB32DE">
            <w:pPr>
              <w:pStyle w:val="TAC"/>
            </w:pPr>
            <w:r w:rsidRPr="002C0185">
              <w:t>-71</w:t>
            </w:r>
          </w:p>
        </w:tc>
        <w:tc>
          <w:tcPr>
            <w:tcW w:w="907" w:type="dxa"/>
          </w:tcPr>
          <w:p w14:paraId="324861D9" w14:textId="77777777" w:rsidR="004C13C5" w:rsidRPr="002C0185" w:rsidRDefault="004C13C5" w:rsidP="00AB32DE">
            <w:pPr>
              <w:pStyle w:val="TAC"/>
            </w:pPr>
            <w:r w:rsidRPr="002C0185">
              <w:t>-68</w:t>
            </w:r>
          </w:p>
        </w:tc>
        <w:tc>
          <w:tcPr>
            <w:tcW w:w="907" w:type="dxa"/>
          </w:tcPr>
          <w:p w14:paraId="1DDE8A4A" w14:textId="77777777" w:rsidR="004C13C5" w:rsidRPr="002C0185" w:rsidRDefault="004C13C5" w:rsidP="00AB32DE">
            <w:pPr>
              <w:pStyle w:val="TAC"/>
            </w:pPr>
            <w:r w:rsidRPr="002C0185">
              <w:t>-66</w:t>
            </w:r>
          </w:p>
        </w:tc>
        <w:tc>
          <w:tcPr>
            <w:tcW w:w="907" w:type="dxa"/>
          </w:tcPr>
          <w:p w14:paraId="7D6C0528" w14:textId="77777777" w:rsidR="004C13C5" w:rsidRPr="002C0185" w:rsidRDefault="004C13C5" w:rsidP="00AB32DE">
            <w:pPr>
              <w:pStyle w:val="TAC"/>
            </w:pPr>
            <w:r w:rsidRPr="002C0185">
              <w:t>-65</w:t>
            </w:r>
          </w:p>
        </w:tc>
      </w:tr>
      <w:tr w:rsidR="004C13C5" w:rsidRPr="002C0185" w14:paraId="6A09CE4E" w14:textId="77777777" w:rsidTr="00AB32DE">
        <w:trPr>
          <w:trHeight w:val="255"/>
          <w:jc w:val="center"/>
        </w:trPr>
        <w:tc>
          <w:tcPr>
            <w:tcW w:w="1814" w:type="dxa"/>
          </w:tcPr>
          <w:p w14:paraId="36BFF6FE" w14:textId="77777777" w:rsidR="004C13C5" w:rsidRPr="002C0185" w:rsidRDefault="004C13C5" w:rsidP="00AB32DE">
            <w:pPr>
              <w:pStyle w:val="TAL"/>
            </w:pPr>
            <w:r w:rsidRPr="002C0185">
              <w:t>RS EPRE</w:t>
            </w:r>
          </w:p>
        </w:tc>
        <w:tc>
          <w:tcPr>
            <w:tcW w:w="1247" w:type="dxa"/>
          </w:tcPr>
          <w:p w14:paraId="7D734C61" w14:textId="77777777" w:rsidR="004C13C5" w:rsidRPr="002C0185" w:rsidRDefault="004C13C5" w:rsidP="00AB32DE">
            <w:pPr>
              <w:pStyle w:val="TAC"/>
            </w:pPr>
            <w:r w:rsidRPr="002C0185">
              <w:t>dBm/15kHz</w:t>
            </w:r>
          </w:p>
        </w:tc>
        <w:tc>
          <w:tcPr>
            <w:tcW w:w="907" w:type="dxa"/>
          </w:tcPr>
          <w:p w14:paraId="4B462AD6" w14:textId="77777777" w:rsidR="004C13C5" w:rsidRPr="002C0185" w:rsidRDefault="004C13C5" w:rsidP="00AB32DE">
            <w:pPr>
              <w:pStyle w:val="TAC"/>
            </w:pPr>
            <w:r w:rsidRPr="002C0185">
              <w:t>-96</w:t>
            </w:r>
          </w:p>
        </w:tc>
        <w:tc>
          <w:tcPr>
            <w:tcW w:w="907" w:type="dxa"/>
          </w:tcPr>
          <w:p w14:paraId="5DE6287C" w14:textId="77777777" w:rsidR="004C13C5" w:rsidRPr="002C0185" w:rsidRDefault="004C13C5" w:rsidP="00AB32DE">
            <w:pPr>
              <w:pStyle w:val="TAC"/>
            </w:pPr>
            <w:r w:rsidRPr="002C0185">
              <w:t>-96</w:t>
            </w:r>
          </w:p>
        </w:tc>
        <w:tc>
          <w:tcPr>
            <w:tcW w:w="907" w:type="dxa"/>
          </w:tcPr>
          <w:p w14:paraId="61AC0798" w14:textId="77777777" w:rsidR="004C13C5" w:rsidRPr="002C0185" w:rsidRDefault="004C13C5" w:rsidP="00AB32DE">
            <w:pPr>
              <w:pStyle w:val="TAC"/>
            </w:pPr>
            <w:r w:rsidRPr="002C0185">
              <w:t>-96</w:t>
            </w:r>
          </w:p>
        </w:tc>
        <w:tc>
          <w:tcPr>
            <w:tcW w:w="907" w:type="dxa"/>
          </w:tcPr>
          <w:p w14:paraId="1FAC374D" w14:textId="77777777" w:rsidR="004C13C5" w:rsidRPr="002C0185" w:rsidRDefault="004C13C5" w:rsidP="00AB32DE">
            <w:pPr>
              <w:pStyle w:val="TAC"/>
            </w:pPr>
            <w:r w:rsidRPr="002C0185">
              <w:t>-96</w:t>
            </w:r>
          </w:p>
        </w:tc>
        <w:tc>
          <w:tcPr>
            <w:tcW w:w="907" w:type="dxa"/>
          </w:tcPr>
          <w:p w14:paraId="2CD239B9" w14:textId="77777777" w:rsidR="004C13C5" w:rsidRPr="002C0185" w:rsidRDefault="004C13C5" w:rsidP="00AB32DE">
            <w:pPr>
              <w:pStyle w:val="TAC"/>
            </w:pPr>
            <w:r w:rsidRPr="002C0185">
              <w:t>-96</w:t>
            </w:r>
          </w:p>
        </w:tc>
        <w:tc>
          <w:tcPr>
            <w:tcW w:w="907" w:type="dxa"/>
          </w:tcPr>
          <w:p w14:paraId="17FD4341" w14:textId="77777777" w:rsidR="004C13C5" w:rsidRPr="002C0185" w:rsidRDefault="004C13C5" w:rsidP="00AB32DE">
            <w:pPr>
              <w:pStyle w:val="TAC"/>
            </w:pPr>
            <w:r w:rsidRPr="002C0185">
              <w:t>-96</w:t>
            </w:r>
          </w:p>
        </w:tc>
      </w:tr>
      <w:tr w:rsidR="004C13C5" w:rsidRPr="002C0185" w14:paraId="1D631CE2" w14:textId="77777777" w:rsidTr="00AB32DE">
        <w:trPr>
          <w:trHeight w:val="255"/>
          <w:jc w:val="center"/>
        </w:trPr>
        <w:tc>
          <w:tcPr>
            <w:tcW w:w="8503" w:type="dxa"/>
            <w:gridSpan w:val="8"/>
          </w:tcPr>
          <w:p w14:paraId="153C814C" w14:textId="77777777" w:rsidR="004C13C5" w:rsidRPr="002C0185" w:rsidRDefault="004C13C5" w:rsidP="00AB32DE">
            <w:pPr>
              <w:pStyle w:val="TAN"/>
            </w:pPr>
            <w:r w:rsidRPr="002C0185">
              <w:t>Note 1:</w:t>
            </w:r>
            <w:r w:rsidRPr="002C0185">
              <w:tab/>
              <w:t>The channel bandwidth powers are informative, based on -96 dBm/15kHz RS_EPRE, then scaled according to the number of RBs and rounded to the nearest integer dBm value. Full RE allocation with no boost or deboost is assumed.</w:t>
            </w:r>
          </w:p>
          <w:p w14:paraId="4D38F6DB" w14:textId="77777777" w:rsidR="004C13C5" w:rsidRPr="002C0185" w:rsidRDefault="004C13C5" w:rsidP="00AB32DE">
            <w:pPr>
              <w:pStyle w:val="TAN"/>
            </w:pPr>
            <w:r w:rsidRPr="002C0185">
              <w:t>Note 2:</w:t>
            </w:r>
            <w:r w:rsidRPr="002C0185">
              <w:tab/>
              <w:t>The power level is specified at the centre of quiet zone.</w:t>
            </w:r>
          </w:p>
        </w:tc>
      </w:tr>
    </w:tbl>
    <w:p w14:paraId="7E57BE19" w14:textId="77777777" w:rsidR="004C13C5" w:rsidRPr="002C0185" w:rsidRDefault="004C13C5" w:rsidP="004C13C5"/>
    <w:p w14:paraId="0724C789" w14:textId="77777777" w:rsidR="004C13C5" w:rsidRPr="002C0185" w:rsidRDefault="004C13C5" w:rsidP="004C13C5">
      <w:r w:rsidRPr="002C0185">
        <w:t>The default setting of suitable cells for E-UTRA with FR2 NR are specified in table 6.2.2.2.4-2.</w:t>
      </w:r>
    </w:p>
    <w:p w14:paraId="29078F63" w14:textId="77777777" w:rsidR="004C13C5" w:rsidRPr="002C0185" w:rsidRDefault="004C13C5" w:rsidP="004C13C5">
      <w:r w:rsidRPr="002C0185">
        <w:t>E-UTRA Cells with FR2 NR which are expected to be undetectable for UE under test shall fulfil the condition of non-suitable "Off" cell in table 6.2.2.2.4-2.</w:t>
      </w:r>
    </w:p>
    <w:p w14:paraId="2214A0C8" w14:textId="77777777" w:rsidR="004C13C5" w:rsidRPr="002C0185" w:rsidRDefault="004C13C5" w:rsidP="004C13C5">
      <w:pPr>
        <w:pStyle w:val="TH"/>
      </w:pPr>
      <w:r w:rsidRPr="002C0185">
        <w:t>Table 6.2.2.2.4-2: Default settings of suitable / non-sui</w:t>
      </w:r>
      <w:bookmarkStart w:id="413" w:name="_CRTable6_2_2_2_42"/>
      <w:r w:rsidRPr="002C0185">
        <w:t xml:space="preserve">table </w:t>
      </w:r>
      <w:bookmarkEnd w:id="413"/>
      <w:r w:rsidRPr="002C0185">
        <w:t>E-UTRA cells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4C13C5" w:rsidRPr="002C0185" w14:paraId="1E82E427" w14:textId="77777777" w:rsidTr="00AB32DE">
        <w:trPr>
          <w:gridAfter w:val="1"/>
          <w:wAfter w:w="9" w:type="dxa"/>
          <w:jc w:val="center"/>
        </w:trPr>
        <w:tc>
          <w:tcPr>
            <w:tcW w:w="3369" w:type="dxa"/>
            <w:tcBorders>
              <w:bottom w:val="nil"/>
            </w:tcBorders>
          </w:tcPr>
          <w:p w14:paraId="0C68EE01" w14:textId="77777777" w:rsidR="004C13C5" w:rsidRPr="002C0185" w:rsidRDefault="004C13C5" w:rsidP="00AB32DE">
            <w:pPr>
              <w:pStyle w:val="TAH"/>
            </w:pPr>
            <w:r w:rsidRPr="002C0185">
              <w:t>Power level type</w:t>
            </w:r>
          </w:p>
        </w:tc>
        <w:tc>
          <w:tcPr>
            <w:tcW w:w="3434" w:type="dxa"/>
            <w:gridSpan w:val="2"/>
          </w:tcPr>
          <w:p w14:paraId="307F4B92" w14:textId="77777777" w:rsidR="004C13C5" w:rsidRPr="002C0185" w:rsidRDefault="004C13C5" w:rsidP="00AB32DE">
            <w:pPr>
              <w:pStyle w:val="TAH"/>
            </w:pPr>
            <w:r w:rsidRPr="002C0185">
              <w:t>E-UTRAN</w:t>
            </w:r>
            <w:r w:rsidRPr="002C0185">
              <w:br/>
              <w:t>(Note 1-2)</w:t>
            </w:r>
          </w:p>
        </w:tc>
      </w:tr>
      <w:tr w:rsidR="004C13C5" w:rsidRPr="002C0185" w14:paraId="7E37DD61" w14:textId="77777777" w:rsidTr="00AB32DE">
        <w:trPr>
          <w:gridAfter w:val="1"/>
          <w:wAfter w:w="9" w:type="dxa"/>
          <w:jc w:val="center"/>
        </w:trPr>
        <w:tc>
          <w:tcPr>
            <w:tcW w:w="3369" w:type="dxa"/>
            <w:tcBorders>
              <w:top w:val="nil"/>
            </w:tcBorders>
          </w:tcPr>
          <w:p w14:paraId="1E7763EB" w14:textId="77777777" w:rsidR="004C13C5" w:rsidRPr="002C0185" w:rsidRDefault="004C13C5" w:rsidP="00AB32DE">
            <w:pPr>
              <w:pStyle w:val="TAH"/>
            </w:pPr>
          </w:p>
        </w:tc>
        <w:tc>
          <w:tcPr>
            <w:tcW w:w="1275" w:type="dxa"/>
          </w:tcPr>
          <w:p w14:paraId="6540E73D" w14:textId="77777777" w:rsidR="004C13C5" w:rsidRPr="002C0185" w:rsidRDefault="004C13C5" w:rsidP="00AB32DE">
            <w:pPr>
              <w:pStyle w:val="TAH"/>
            </w:pPr>
            <w:r w:rsidRPr="002C0185">
              <w:t>Unit</w:t>
            </w:r>
          </w:p>
        </w:tc>
        <w:tc>
          <w:tcPr>
            <w:tcW w:w="2159" w:type="dxa"/>
          </w:tcPr>
          <w:p w14:paraId="05F40A32" w14:textId="77777777" w:rsidR="004C13C5" w:rsidRPr="002C0185" w:rsidRDefault="004C13C5" w:rsidP="00AB32DE">
            <w:pPr>
              <w:pStyle w:val="TAH"/>
            </w:pPr>
            <w:r w:rsidRPr="002C0185">
              <w:t>Power level</w:t>
            </w:r>
          </w:p>
        </w:tc>
      </w:tr>
      <w:tr w:rsidR="004C13C5" w:rsidRPr="002C0185" w14:paraId="263C718F" w14:textId="77777777" w:rsidTr="00AB32DE">
        <w:trPr>
          <w:gridAfter w:val="1"/>
          <w:wAfter w:w="9" w:type="dxa"/>
          <w:jc w:val="center"/>
        </w:trPr>
        <w:tc>
          <w:tcPr>
            <w:tcW w:w="3369" w:type="dxa"/>
          </w:tcPr>
          <w:p w14:paraId="4034BB70" w14:textId="30116567" w:rsidR="004C13C5" w:rsidRPr="002C0185" w:rsidRDefault="004C13C5" w:rsidP="00AB32DE">
            <w:pPr>
              <w:pStyle w:val="TAL"/>
            </w:pPr>
            <w:r w:rsidRPr="002C0185">
              <w:t>Serving cell</w:t>
            </w:r>
            <w:r w:rsidR="005E666C">
              <w:t xml:space="preserve"> or Suitable neighbour cell</w:t>
            </w:r>
          </w:p>
        </w:tc>
        <w:tc>
          <w:tcPr>
            <w:tcW w:w="1275" w:type="dxa"/>
          </w:tcPr>
          <w:p w14:paraId="4207926D" w14:textId="77777777" w:rsidR="004C13C5" w:rsidRPr="002C0185" w:rsidRDefault="004C13C5" w:rsidP="00AB32DE">
            <w:pPr>
              <w:pStyle w:val="TAC"/>
            </w:pPr>
            <w:r w:rsidRPr="002C0185">
              <w:t>dBm/15KHz</w:t>
            </w:r>
          </w:p>
        </w:tc>
        <w:tc>
          <w:tcPr>
            <w:tcW w:w="2159" w:type="dxa"/>
          </w:tcPr>
          <w:p w14:paraId="3789382A" w14:textId="77777777" w:rsidR="004C13C5" w:rsidRPr="002C0185" w:rsidRDefault="004C13C5" w:rsidP="00AB32DE">
            <w:pPr>
              <w:pStyle w:val="TAC"/>
            </w:pPr>
            <w:r w:rsidRPr="002C0185">
              <w:rPr>
                <w:rFonts w:cs="Arial"/>
                <w:szCs w:val="18"/>
              </w:rPr>
              <w:t>-96</w:t>
            </w:r>
          </w:p>
        </w:tc>
      </w:tr>
      <w:tr w:rsidR="004C13C5" w:rsidRPr="002C0185" w14:paraId="38ECD03B" w14:textId="77777777" w:rsidTr="00AB32DE">
        <w:trPr>
          <w:gridAfter w:val="1"/>
          <w:wAfter w:w="9" w:type="dxa"/>
          <w:jc w:val="center"/>
        </w:trPr>
        <w:tc>
          <w:tcPr>
            <w:tcW w:w="3369" w:type="dxa"/>
          </w:tcPr>
          <w:p w14:paraId="77DD4DAB" w14:textId="77777777" w:rsidR="004C13C5" w:rsidRPr="002C0185" w:rsidRDefault="004C13C5" w:rsidP="00AB32DE">
            <w:pPr>
              <w:pStyle w:val="TAL"/>
            </w:pPr>
            <w:r w:rsidRPr="002C0185">
              <w:t>Non-suitable "Off" cell</w:t>
            </w:r>
          </w:p>
        </w:tc>
        <w:tc>
          <w:tcPr>
            <w:tcW w:w="1275" w:type="dxa"/>
          </w:tcPr>
          <w:p w14:paraId="7FF98756" w14:textId="77777777" w:rsidR="004C13C5" w:rsidRPr="002C0185" w:rsidRDefault="004C13C5" w:rsidP="00AB32DE">
            <w:pPr>
              <w:pStyle w:val="TAC"/>
            </w:pPr>
            <w:r w:rsidRPr="002C0185">
              <w:t>dBm/15KHz</w:t>
            </w:r>
          </w:p>
        </w:tc>
        <w:tc>
          <w:tcPr>
            <w:tcW w:w="2159" w:type="dxa"/>
          </w:tcPr>
          <w:p w14:paraId="22C9F5F0" w14:textId="77777777" w:rsidR="004C13C5" w:rsidRPr="002C0185" w:rsidRDefault="004C13C5" w:rsidP="00AB32DE">
            <w:pPr>
              <w:pStyle w:val="TAC"/>
            </w:pPr>
            <w:r w:rsidRPr="002C0185">
              <w:rPr>
                <w:rFonts w:cs="Arial"/>
                <w:bCs/>
                <w:szCs w:val="18"/>
              </w:rPr>
              <w:t>≤-156</w:t>
            </w:r>
          </w:p>
        </w:tc>
      </w:tr>
      <w:tr w:rsidR="004C13C5" w:rsidRPr="002C0185" w14:paraId="178048F3" w14:textId="77777777" w:rsidTr="00AB32DE">
        <w:trPr>
          <w:jc w:val="center"/>
        </w:trPr>
        <w:tc>
          <w:tcPr>
            <w:tcW w:w="6812" w:type="dxa"/>
            <w:gridSpan w:val="4"/>
          </w:tcPr>
          <w:p w14:paraId="6FFD2B51" w14:textId="77777777" w:rsidR="004C13C5" w:rsidRPr="002C0185" w:rsidRDefault="004C13C5" w:rsidP="00AB32DE">
            <w:pPr>
              <w:pStyle w:val="TAN"/>
            </w:pPr>
            <w:r w:rsidRPr="002C0185">
              <w:t>Note 1:</w:t>
            </w:r>
            <w:r w:rsidRPr="002C0185">
              <w:tab/>
              <w:t>The power level is specified in terms ofcell-specific RS EPRE instead of RSRP as RSRP is a measured value and cannot be directly controlled by the SS.</w:t>
            </w:r>
          </w:p>
          <w:p w14:paraId="5E73B1FE" w14:textId="77777777" w:rsidR="004C13C5" w:rsidRPr="002C0185" w:rsidRDefault="004C13C5" w:rsidP="00AB32DE">
            <w:pPr>
              <w:pStyle w:val="TAL"/>
            </w:pPr>
            <w:r w:rsidRPr="002C0185">
              <w:t>Note 2:</w:t>
            </w:r>
            <w:r w:rsidRPr="002C0185">
              <w:tab/>
              <w:t>The power level is specified at the centre of quiet zone.</w:t>
            </w:r>
          </w:p>
        </w:tc>
      </w:tr>
    </w:tbl>
    <w:p w14:paraId="2F7B466E" w14:textId="77777777" w:rsidR="004C13C5" w:rsidRPr="002C0185" w:rsidRDefault="004C13C5" w:rsidP="00BE2064"/>
    <w:p w14:paraId="2749AD9F" w14:textId="77777777" w:rsidR="004C13C5" w:rsidRPr="002C0185" w:rsidRDefault="004C13C5" w:rsidP="004C13C5">
      <w:r w:rsidRPr="002C0185">
        <w:t>The following assumptions are considered for the test cases configuring at least one OTA E-UTRA cell:</w:t>
      </w:r>
    </w:p>
    <w:p w14:paraId="5096876D" w14:textId="77777777" w:rsidR="004C13C5" w:rsidRPr="002C0185" w:rsidRDefault="004C13C5" w:rsidP="004C13C5">
      <w:pPr>
        <w:pStyle w:val="B1"/>
      </w:pPr>
      <w:r w:rsidRPr="002C0185">
        <w:t>-</w:t>
      </w:r>
      <w:r w:rsidRPr="002C0185">
        <w:tab/>
        <w:t>Multiple inter-frequency OTA E-UTRA cells can be configured.</w:t>
      </w:r>
    </w:p>
    <w:p w14:paraId="39D63232" w14:textId="1F34B3FE" w:rsidR="004C13C5" w:rsidRPr="002C0185" w:rsidRDefault="004C13C5" w:rsidP="004C13C5">
      <w:pPr>
        <w:pStyle w:val="B1"/>
      </w:pPr>
      <w:r w:rsidRPr="002C0185">
        <w:t>-</w:t>
      </w:r>
      <w:r w:rsidRPr="002C0185">
        <w:tab/>
        <w:t xml:space="preserve">Only two power levels are allowed: </w:t>
      </w:r>
      <w:r w:rsidR="005E666C">
        <w:t>(</w:t>
      </w:r>
      <w:r w:rsidRPr="002C0185">
        <w:t xml:space="preserve">Serving cell power level </w:t>
      </w:r>
      <w:r w:rsidR="005E666C">
        <w:t>or Suitable neighbour cell power level) and</w:t>
      </w:r>
      <w:r w:rsidRPr="002C0185">
        <w:t xml:space="preserve"> Non-suitable "Off" cell power level (as defined in Table 6.2.2.2.4-2)</w:t>
      </w:r>
    </w:p>
    <w:p w14:paraId="69507A95" w14:textId="77777777" w:rsidR="004C13C5" w:rsidRPr="002C0185" w:rsidRDefault="004C13C5" w:rsidP="004C13C5">
      <w:pPr>
        <w:pStyle w:val="B1"/>
      </w:pPr>
      <w:r w:rsidRPr="002C0185">
        <w:t>-</w:t>
      </w:r>
      <w:r w:rsidRPr="002C0185">
        <w:tab/>
        <w:t>If OTA E-UTRA cell does not require:</w:t>
      </w:r>
    </w:p>
    <w:p w14:paraId="4F7B9ED6" w14:textId="77777777" w:rsidR="004C13C5" w:rsidRPr="002C0185" w:rsidRDefault="004C13C5" w:rsidP="00BE2064">
      <w:pPr>
        <w:pStyle w:val="B2"/>
      </w:pPr>
      <w:r w:rsidRPr="002C0185">
        <w:t>-</w:t>
      </w:r>
      <w:r w:rsidRPr="002C0185">
        <w:tab/>
        <w:t>Cell Reselection measurements and</w:t>
      </w:r>
    </w:p>
    <w:p w14:paraId="5489697B" w14:textId="77777777" w:rsidR="004C13C5" w:rsidRPr="002C0185" w:rsidRDefault="004C13C5" w:rsidP="00BE2064">
      <w:pPr>
        <w:pStyle w:val="B2"/>
      </w:pPr>
      <w:r w:rsidRPr="002C0185">
        <w:t>-</w:t>
      </w:r>
      <w:r w:rsidRPr="002C0185">
        <w:tab/>
        <w:t>Connected Mode measurements and</w:t>
      </w:r>
    </w:p>
    <w:p w14:paraId="36A0898C" w14:textId="77777777" w:rsidR="004C13C5" w:rsidRPr="002C0185" w:rsidRDefault="004C13C5" w:rsidP="00BE2064">
      <w:pPr>
        <w:pStyle w:val="B2"/>
      </w:pPr>
      <w:r w:rsidRPr="002C0185">
        <w:t>-</w:t>
      </w:r>
      <w:r w:rsidRPr="002C0185">
        <w:tab/>
        <w:t>Cell Selection between two active cells and</w:t>
      </w:r>
    </w:p>
    <w:p w14:paraId="47C98EFC" w14:textId="77777777" w:rsidR="004C13C5" w:rsidRPr="002C0185" w:rsidRDefault="004C13C5" w:rsidP="00BE2064">
      <w:pPr>
        <w:pStyle w:val="B2"/>
      </w:pPr>
      <w:r w:rsidRPr="002C0185">
        <w:t>-</w:t>
      </w:r>
      <w:r w:rsidRPr="002C0185">
        <w:tab/>
        <w:t>Multiple Signal Levels,</w:t>
      </w:r>
    </w:p>
    <w:p w14:paraId="1A7F2C32" w14:textId="77777777" w:rsidR="004C13C5" w:rsidRPr="002C0185" w:rsidRDefault="004C13C5" w:rsidP="004C13C5">
      <w:pPr>
        <w:pStyle w:val="B1"/>
        <w:ind w:left="1136"/>
      </w:pPr>
      <w:r w:rsidRPr="002C0185">
        <w:t>-</w:t>
      </w:r>
      <w:r w:rsidRPr="002C0185">
        <w:tab/>
        <w:t>Multiple OTA E-UTRA cells can be activated.</w:t>
      </w:r>
    </w:p>
    <w:p w14:paraId="1BCF3B0E" w14:textId="77777777" w:rsidR="004C13C5" w:rsidRPr="002C0185" w:rsidRDefault="004C13C5" w:rsidP="004C13C5">
      <w:pPr>
        <w:pStyle w:val="B1"/>
      </w:pPr>
      <w:r w:rsidRPr="002C0185">
        <w:t>-</w:t>
      </w:r>
      <w:r w:rsidRPr="002C0185">
        <w:tab/>
        <w:t>Else</w:t>
      </w:r>
    </w:p>
    <w:p w14:paraId="709B94FF" w14:textId="44729ED0" w:rsidR="00DA22D0" w:rsidRPr="002C0185" w:rsidRDefault="004C13C5" w:rsidP="00BE2064">
      <w:pPr>
        <w:pStyle w:val="B2"/>
      </w:pPr>
      <w:r w:rsidRPr="002C0185">
        <w:t>-</w:t>
      </w:r>
      <w:r w:rsidRPr="002C0185">
        <w:tab/>
        <w:t>No more than one OTA E-UTRA cell is activated.</w:t>
      </w:r>
    </w:p>
    <w:p w14:paraId="4214793C" w14:textId="77777777" w:rsidR="006F6DC0" w:rsidRPr="002C0185" w:rsidRDefault="006F6DC0" w:rsidP="006F6DC0">
      <w:pPr>
        <w:pStyle w:val="Heading5"/>
      </w:pPr>
      <w:r w:rsidRPr="002C0185">
        <w:t>6.2.2.2.5</w:t>
      </w:r>
      <w:r w:rsidRPr="002C0185">
        <w:tab/>
        <w:t>Signal Levels for OTA UTRA cell(s) with FR2 OTA NR cell(s)</w:t>
      </w:r>
    </w:p>
    <w:p w14:paraId="267BD807" w14:textId="77777777" w:rsidR="006F6DC0" w:rsidRPr="002C0185" w:rsidRDefault="006F6DC0" w:rsidP="006F6DC0">
      <w:r w:rsidRPr="002C0185">
        <w:t>For UTRA OTA cell with FR2 NR, the UTRA OTA link is uncalibrated in the signalling test setup.</w:t>
      </w:r>
    </w:p>
    <w:p w14:paraId="781B473A" w14:textId="77777777" w:rsidR="006F6DC0" w:rsidRPr="002C0185" w:rsidRDefault="006F6DC0" w:rsidP="006F6DC0">
      <w:r w:rsidRPr="002C0185">
        <w:t>UTRA Cells with FR2 NR which are expected to be undetectable for UE under test shall fulfil the condition of non-suitable "Off" cell in table 6.2.2.2.5-1.</w:t>
      </w:r>
    </w:p>
    <w:p w14:paraId="49886F3C" w14:textId="77777777" w:rsidR="006F6DC0" w:rsidRPr="002C0185" w:rsidRDefault="006F6DC0" w:rsidP="006F6DC0">
      <w:pPr>
        <w:pStyle w:val="TH"/>
      </w:pPr>
      <w:r w:rsidRPr="002C0185">
        <w:t>Table 6.2.2.2.5-1: Default settings of suitable / non-sui</w:t>
      </w:r>
      <w:bookmarkStart w:id="414" w:name="_CRTable6_2_2_2_51"/>
      <w:r w:rsidRPr="002C0185">
        <w:t xml:space="preserve">table </w:t>
      </w:r>
      <w:bookmarkEnd w:id="414"/>
      <w:r w:rsidRPr="002C0185">
        <w:t>UTRA cells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6F6DC0" w:rsidRPr="002C0185" w14:paraId="4D083F93" w14:textId="77777777" w:rsidTr="0070510D">
        <w:trPr>
          <w:gridAfter w:val="1"/>
          <w:wAfter w:w="9" w:type="dxa"/>
          <w:jc w:val="center"/>
        </w:trPr>
        <w:tc>
          <w:tcPr>
            <w:tcW w:w="3369" w:type="dxa"/>
            <w:tcBorders>
              <w:bottom w:val="nil"/>
            </w:tcBorders>
          </w:tcPr>
          <w:p w14:paraId="122031AF" w14:textId="77777777" w:rsidR="006F6DC0" w:rsidRPr="002C0185" w:rsidRDefault="006F6DC0" w:rsidP="0070510D">
            <w:pPr>
              <w:pStyle w:val="TAH"/>
            </w:pPr>
            <w:r w:rsidRPr="002C0185">
              <w:t>Power level type</w:t>
            </w:r>
          </w:p>
        </w:tc>
        <w:tc>
          <w:tcPr>
            <w:tcW w:w="3434" w:type="dxa"/>
            <w:gridSpan w:val="2"/>
          </w:tcPr>
          <w:p w14:paraId="781EB4BA" w14:textId="77777777" w:rsidR="006F6DC0" w:rsidRPr="002C0185" w:rsidRDefault="006F6DC0" w:rsidP="0070510D">
            <w:pPr>
              <w:pStyle w:val="TAH"/>
            </w:pPr>
            <w:r w:rsidRPr="002C0185">
              <w:t>UTRAN</w:t>
            </w:r>
            <w:r w:rsidRPr="002C0185">
              <w:br/>
              <w:t>(Note 1-2)</w:t>
            </w:r>
          </w:p>
        </w:tc>
      </w:tr>
      <w:tr w:rsidR="006F6DC0" w:rsidRPr="002C0185" w14:paraId="533580E2" w14:textId="77777777" w:rsidTr="0070510D">
        <w:trPr>
          <w:gridAfter w:val="1"/>
          <w:wAfter w:w="9" w:type="dxa"/>
          <w:jc w:val="center"/>
        </w:trPr>
        <w:tc>
          <w:tcPr>
            <w:tcW w:w="3369" w:type="dxa"/>
            <w:tcBorders>
              <w:top w:val="nil"/>
            </w:tcBorders>
          </w:tcPr>
          <w:p w14:paraId="507BDBEB" w14:textId="77777777" w:rsidR="006F6DC0" w:rsidRPr="002C0185" w:rsidRDefault="006F6DC0" w:rsidP="0070510D">
            <w:pPr>
              <w:pStyle w:val="TAH"/>
            </w:pPr>
          </w:p>
        </w:tc>
        <w:tc>
          <w:tcPr>
            <w:tcW w:w="1275" w:type="dxa"/>
          </w:tcPr>
          <w:p w14:paraId="3AB0A754" w14:textId="77777777" w:rsidR="006F6DC0" w:rsidRPr="002C0185" w:rsidRDefault="006F6DC0" w:rsidP="0070510D">
            <w:pPr>
              <w:pStyle w:val="TAH"/>
            </w:pPr>
            <w:r w:rsidRPr="002C0185">
              <w:t>Unit</w:t>
            </w:r>
          </w:p>
        </w:tc>
        <w:tc>
          <w:tcPr>
            <w:tcW w:w="2159" w:type="dxa"/>
          </w:tcPr>
          <w:p w14:paraId="26101D01" w14:textId="77777777" w:rsidR="006F6DC0" w:rsidRPr="002C0185" w:rsidRDefault="006F6DC0" w:rsidP="0070510D">
            <w:pPr>
              <w:pStyle w:val="TAH"/>
            </w:pPr>
            <w:r w:rsidRPr="002C0185">
              <w:t>Power level</w:t>
            </w:r>
          </w:p>
        </w:tc>
      </w:tr>
      <w:tr w:rsidR="006F6DC0" w:rsidRPr="002C0185" w14:paraId="59FFDC31" w14:textId="77777777" w:rsidTr="0070510D">
        <w:trPr>
          <w:gridAfter w:val="1"/>
          <w:wAfter w:w="9" w:type="dxa"/>
          <w:jc w:val="center"/>
        </w:trPr>
        <w:tc>
          <w:tcPr>
            <w:tcW w:w="3369" w:type="dxa"/>
          </w:tcPr>
          <w:p w14:paraId="469E4FEB" w14:textId="18C623C4" w:rsidR="006F6DC0" w:rsidRPr="002C0185" w:rsidRDefault="006F6DC0" w:rsidP="0070510D">
            <w:pPr>
              <w:pStyle w:val="TAL"/>
            </w:pPr>
            <w:r w:rsidRPr="002C0185">
              <w:t>Serving cell</w:t>
            </w:r>
            <w:r w:rsidR="005E666C">
              <w:t xml:space="preserve"> or Suitable neighbour cell</w:t>
            </w:r>
          </w:p>
        </w:tc>
        <w:tc>
          <w:tcPr>
            <w:tcW w:w="1275" w:type="dxa"/>
          </w:tcPr>
          <w:p w14:paraId="426CC0D7" w14:textId="77777777" w:rsidR="006F6DC0" w:rsidRPr="002C0185" w:rsidRDefault="006F6DC0" w:rsidP="0070510D">
            <w:pPr>
              <w:pStyle w:val="TAC"/>
            </w:pPr>
            <w:r w:rsidRPr="002C0185">
              <w:t>dBm/3.84 MHz</w:t>
            </w:r>
          </w:p>
        </w:tc>
        <w:tc>
          <w:tcPr>
            <w:tcW w:w="2159" w:type="dxa"/>
          </w:tcPr>
          <w:p w14:paraId="612EC31B" w14:textId="77777777" w:rsidR="006F6DC0" w:rsidRPr="002C0185" w:rsidRDefault="006F6DC0" w:rsidP="0070510D">
            <w:pPr>
              <w:pStyle w:val="TAC"/>
            </w:pPr>
            <w:r w:rsidRPr="002C0185">
              <w:rPr>
                <w:rFonts w:cs="Arial"/>
                <w:szCs w:val="18"/>
              </w:rPr>
              <w:t>-60</w:t>
            </w:r>
          </w:p>
        </w:tc>
      </w:tr>
      <w:tr w:rsidR="006F6DC0" w:rsidRPr="002C0185" w14:paraId="5D464A91" w14:textId="77777777" w:rsidTr="0070510D">
        <w:trPr>
          <w:gridAfter w:val="1"/>
          <w:wAfter w:w="9" w:type="dxa"/>
          <w:jc w:val="center"/>
        </w:trPr>
        <w:tc>
          <w:tcPr>
            <w:tcW w:w="3369" w:type="dxa"/>
          </w:tcPr>
          <w:p w14:paraId="47AF2788" w14:textId="77777777" w:rsidR="006F6DC0" w:rsidRPr="002C0185" w:rsidRDefault="006F6DC0" w:rsidP="0070510D">
            <w:pPr>
              <w:pStyle w:val="TAL"/>
            </w:pPr>
            <w:r w:rsidRPr="002C0185">
              <w:t>Non-suitable "Off" cell</w:t>
            </w:r>
          </w:p>
        </w:tc>
        <w:tc>
          <w:tcPr>
            <w:tcW w:w="1275" w:type="dxa"/>
          </w:tcPr>
          <w:p w14:paraId="258C5D2E" w14:textId="77777777" w:rsidR="006F6DC0" w:rsidRPr="002C0185" w:rsidRDefault="006F6DC0" w:rsidP="0070510D">
            <w:pPr>
              <w:pStyle w:val="TAC"/>
            </w:pPr>
            <w:r w:rsidRPr="002C0185">
              <w:t>dBm/3.84 MHz</w:t>
            </w:r>
          </w:p>
        </w:tc>
        <w:tc>
          <w:tcPr>
            <w:tcW w:w="2159" w:type="dxa"/>
          </w:tcPr>
          <w:p w14:paraId="14DF8036" w14:textId="77777777" w:rsidR="006F6DC0" w:rsidRPr="002C0185" w:rsidRDefault="006F6DC0" w:rsidP="0070510D">
            <w:pPr>
              <w:pStyle w:val="TAC"/>
            </w:pPr>
            <w:r w:rsidRPr="002C0185">
              <w:rPr>
                <w:rFonts w:cs="Arial"/>
                <w:bCs/>
                <w:szCs w:val="18"/>
              </w:rPr>
              <w:t>≤-132</w:t>
            </w:r>
          </w:p>
        </w:tc>
      </w:tr>
      <w:tr w:rsidR="006F6DC0" w:rsidRPr="002C0185" w14:paraId="00E941CE" w14:textId="77777777" w:rsidTr="0070510D">
        <w:trPr>
          <w:jc w:val="center"/>
        </w:trPr>
        <w:tc>
          <w:tcPr>
            <w:tcW w:w="6812" w:type="dxa"/>
            <w:gridSpan w:val="4"/>
          </w:tcPr>
          <w:p w14:paraId="6CA78A4B" w14:textId="77777777" w:rsidR="006F6DC0" w:rsidRPr="002C0185" w:rsidRDefault="006F6DC0" w:rsidP="0070510D">
            <w:pPr>
              <w:pStyle w:val="TAN"/>
            </w:pPr>
            <w:r w:rsidRPr="002C0185">
              <w:t>Note 1:</w:t>
            </w:r>
            <w:r w:rsidRPr="002C0185">
              <w:tab/>
              <w:t>The power level is specified in terms of CPICH_Ec instead of CPICH_RSCP as RSCP is a receiver measurement and only CPICH_Ec can be directly controlled by the SS.</w:t>
            </w:r>
          </w:p>
          <w:p w14:paraId="7271557B" w14:textId="77777777" w:rsidR="006F6DC0" w:rsidRPr="002C0185" w:rsidRDefault="006F6DC0" w:rsidP="0070510D">
            <w:pPr>
              <w:pStyle w:val="TAL"/>
            </w:pPr>
            <w:r w:rsidRPr="002C0185">
              <w:t>Note 2:</w:t>
            </w:r>
            <w:r w:rsidRPr="002C0185">
              <w:tab/>
              <w:t>The power level is specified at the centre of quiet zone.</w:t>
            </w:r>
          </w:p>
        </w:tc>
      </w:tr>
    </w:tbl>
    <w:p w14:paraId="0F8E2187" w14:textId="77777777" w:rsidR="006F6DC0" w:rsidRPr="002C0185" w:rsidRDefault="006F6DC0" w:rsidP="006F6DC0"/>
    <w:p w14:paraId="5AA8F988" w14:textId="77777777" w:rsidR="006F6DC0" w:rsidRPr="002C0185" w:rsidRDefault="006F6DC0" w:rsidP="006F6DC0">
      <w:r w:rsidRPr="002C0185">
        <w:t>The following assumptions are considered for the test cases configuring at least one OTA UTRA cell:</w:t>
      </w:r>
    </w:p>
    <w:p w14:paraId="1F79B24F" w14:textId="77777777" w:rsidR="006F6DC0" w:rsidRPr="002C0185" w:rsidRDefault="006F6DC0" w:rsidP="006F6DC0">
      <w:pPr>
        <w:pStyle w:val="B1"/>
      </w:pPr>
      <w:r w:rsidRPr="002C0185">
        <w:t>-</w:t>
      </w:r>
      <w:r w:rsidRPr="002C0185">
        <w:tab/>
        <w:t>Multiple inter-frequency OTA UTRA cells can be configured.</w:t>
      </w:r>
    </w:p>
    <w:p w14:paraId="1ABA3F0B" w14:textId="43E9D53D" w:rsidR="006F6DC0" w:rsidRPr="002C0185" w:rsidRDefault="006F6DC0" w:rsidP="006F6DC0">
      <w:pPr>
        <w:pStyle w:val="B1"/>
      </w:pPr>
      <w:r w:rsidRPr="002C0185">
        <w:t>-</w:t>
      </w:r>
      <w:r w:rsidRPr="002C0185">
        <w:tab/>
        <w:t xml:space="preserve">Only two power levels are allowed: </w:t>
      </w:r>
      <w:r w:rsidR="005E666C">
        <w:t>(</w:t>
      </w:r>
      <w:r w:rsidRPr="002C0185">
        <w:t xml:space="preserve">Serving cell power level </w:t>
      </w:r>
      <w:r w:rsidR="005E666C">
        <w:t>or Suitable neighbour cell power level) and</w:t>
      </w:r>
      <w:r w:rsidRPr="002C0185">
        <w:t xml:space="preserve"> Non-suitable "Off" cell power level (as defined in Table 6.2.2.2.5-1)</w:t>
      </w:r>
    </w:p>
    <w:p w14:paraId="76114144" w14:textId="77777777" w:rsidR="006F6DC0" w:rsidRPr="002C0185" w:rsidRDefault="006F6DC0" w:rsidP="006F6DC0">
      <w:pPr>
        <w:pStyle w:val="B1"/>
      </w:pPr>
      <w:r w:rsidRPr="002C0185">
        <w:t>-</w:t>
      </w:r>
      <w:r w:rsidRPr="002C0185">
        <w:tab/>
        <w:t>If OTA UTRA cell does not require:</w:t>
      </w:r>
    </w:p>
    <w:p w14:paraId="0F01B75B" w14:textId="77777777" w:rsidR="006F6DC0" w:rsidRPr="002C0185" w:rsidRDefault="006F6DC0" w:rsidP="006F6DC0">
      <w:pPr>
        <w:pStyle w:val="B2"/>
      </w:pPr>
      <w:r w:rsidRPr="002C0185">
        <w:t>-</w:t>
      </w:r>
      <w:r w:rsidRPr="002C0185">
        <w:tab/>
        <w:t>Cell Reselection measurements and</w:t>
      </w:r>
    </w:p>
    <w:p w14:paraId="4FE3D608" w14:textId="77777777" w:rsidR="006F6DC0" w:rsidRPr="002C0185" w:rsidRDefault="006F6DC0" w:rsidP="006F6DC0">
      <w:pPr>
        <w:pStyle w:val="B2"/>
      </w:pPr>
      <w:r w:rsidRPr="002C0185">
        <w:t>-</w:t>
      </w:r>
      <w:r w:rsidRPr="002C0185">
        <w:tab/>
        <w:t>Connected Mode measurements and</w:t>
      </w:r>
    </w:p>
    <w:p w14:paraId="7296BEAE" w14:textId="77777777" w:rsidR="006F6DC0" w:rsidRPr="002C0185" w:rsidRDefault="006F6DC0" w:rsidP="006F6DC0">
      <w:pPr>
        <w:pStyle w:val="B2"/>
      </w:pPr>
      <w:r w:rsidRPr="002C0185">
        <w:t>-</w:t>
      </w:r>
      <w:r w:rsidRPr="002C0185">
        <w:tab/>
        <w:t>Cell Selection between two active cells and</w:t>
      </w:r>
    </w:p>
    <w:p w14:paraId="1C1E07E2" w14:textId="77777777" w:rsidR="006F6DC0" w:rsidRPr="002C0185" w:rsidRDefault="006F6DC0" w:rsidP="006F6DC0">
      <w:pPr>
        <w:pStyle w:val="B2"/>
      </w:pPr>
      <w:r w:rsidRPr="002C0185">
        <w:t>-</w:t>
      </w:r>
      <w:r w:rsidRPr="002C0185">
        <w:tab/>
        <w:t>Multiple Signal Levels,</w:t>
      </w:r>
    </w:p>
    <w:p w14:paraId="47212784" w14:textId="77777777" w:rsidR="006F6DC0" w:rsidRPr="002C0185" w:rsidRDefault="006F6DC0" w:rsidP="006F6DC0">
      <w:pPr>
        <w:pStyle w:val="B1"/>
        <w:ind w:left="1136"/>
      </w:pPr>
      <w:r w:rsidRPr="002C0185">
        <w:t>-</w:t>
      </w:r>
      <w:r w:rsidRPr="002C0185">
        <w:tab/>
        <w:t>Multiple OTA UTRA cells can be activated.</w:t>
      </w:r>
    </w:p>
    <w:p w14:paraId="5DF5D88E" w14:textId="77777777" w:rsidR="006F6DC0" w:rsidRPr="002C0185" w:rsidRDefault="006F6DC0" w:rsidP="006F6DC0">
      <w:pPr>
        <w:pStyle w:val="B1"/>
      </w:pPr>
      <w:r w:rsidRPr="002C0185">
        <w:t>-</w:t>
      </w:r>
      <w:r w:rsidRPr="002C0185">
        <w:tab/>
        <w:t>Else</w:t>
      </w:r>
    </w:p>
    <w:p w14:paraId="7C436F5F" w14:textId="6CB1321B" w:rsidR="006F6DC0" w:rsidRDefault="006F6DC0" w:rsidP="006F6DC0">
      <w:pPr>
        <w:pStyle w:val="B2"/>
      </w:pPr>
      <w:r w:rsidRPr="002C0185">
        <w:t>-</w:t>
      </w:r>
      <w:r w:rsidRPr="002C0185">
        <w:tab/>
        <w:t>No more than one OTA UTRA cell is activated.</w:t>
      </w:r>
    </w:p>
    <w:p w14:paraId="09B2C7B6" w14:textId="77777777" w:rsidR="00993D3E" w:rsidRPr="00993D3E" w:rsidRDefault="00993D3E" w:rsidP="00993D3E">
      <w:pPr>
        <w:pStyle w:val="Heading5"/>
        <w:rPr>
          <w:lang w:eastAsia="en-US"/>
        </w:rPr>
      </w:pPr>
      <w:r w:rsidRPr="00993D3E">
        <w:rPr>
          <w:lang w:eastAsia="en-US"/>
        </w:rPr>
        <w:t>6.2.2.2.6</w:t>
      </w:r>
      <w:r w:rsidRPr="00993D3E">
        <w:rPr>
          <w:lang w:eastAsia="en-US"/>
        </w:rPr>
        <w:tab/>
        <w:t>Signal Levels for OTA GERAN cell(s) with FR2 OTA NR cell(s)</w:t>
      </w:r>
    </w:p>
    <w:p w14:paraId="2AA44D5C" w14:textId="77777777" w:rsidR="00993D3E" w:rsidRPr="00993D3E" w:rsidRDefault="00993D3E" w:rsidP="00993D3E">
      <w:pPr>
        <w:overflowPunct/>
        <w:autoSpaceDE/>
        <w:autoSpaceDN/>
        <w:adjustRightInd/>
        <w:textAlignment w:val="auto"/>
        <w:rPr>
          <w:lang w:eastAsia="en-US"/>
        </w:rPr>
      </w:pPr>
      <w:r w:rsidRPr="00993D3E">
        <w:rPr>
          <w:lang w:eastAsia="en-US"/>
        </w:rPr>
        <w:t>For GERAN OTA cell with FR2 NR, the GERAN OTA link is uncalibrated in the signalling test setup.</w:t>
      </w:r>
    </w:p>
    <w:p w14:paraId="7C389DC2" w14:textId="77777777" w:rsidR="00993D3E" w:rsidRPr="00993D3E" w:rsidRDefault="00993D3E" w:rsidP="00993D3E">
      <w:pPr>
        <w:overflowPunct/>
        <w:autoSpaceDE/>
        <w:autoSpaceDN/>
        <w:adjustRightInd/>
        <w:textAlignment w:val="auto"/>
        <w:rPr>
          <w:lang w:eastAsia="en-US"/>
        </w:rPr>
      </w:pPr>
      <w:r w:rsidRPr="00993D3E">
        <w:rPr>
          <w:lang w:eastAsia="en-US"/>
        </w:rPr>
        <w:t>GERAN Cells with FR2 NR which are expected to be undetectable for UE under test shall fulfil the condition of non-suitable "Off" cell in table 6.2.2.2.6-1.</w:t>
      </w:r>
    </w:p>
    <w:p w14:paraId="2309056D" w14:textId="77777777" w:rsidR="00993D3E" w:rsidRPr="00993D3E" w:rsidRDefault="00993D3E" w:rsidP="00993D3E">
      <w:pPr>
        <w:pStyle w:val="TH"/>
        <w:rPr>
          <w:lang w:eastAsia="en-US"/>
        </w:rPr>
      </w:pPr>
      <w:r w:rsidRPr="00993D3E">
        <w:rPr>
          <w:lang w:eastAsia="en-US"/>
        </w:rPr>
        <w:t>Table 6.2.2.2.6-1: Default settings of suitable / non-suitable GERAN cells with N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275"/>
        <w:gridCol w:w="2159"/>
        <w:gridCol w:w="9"/>
      </w:tblGrid>
      <w:tr w:rsidR="00993D3E" w:rsidRPr="00993D3E" w14:paraId="24687D8F" w14:textId="77777777" w:rsidTr="009F406B">
        <w:trPr>
          <w:gridAfter w:val="1"/>
          <w:wAfter w:w="9" w:type="dxa"/>
          <w:jc w:val="center"/>
        </w:trPr>
        <w:tc>
          <w:tcPr>
            <w:tcW w:w="3369" w:type="dxa"/>
            <w:tcBorders>
              <w:bottom w:val="nil"/>
            </w:tcBorders>
          </w:tcPr>
          <w:p w14:paraId="2C21FA72"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Power level type</w:t>
            </w:r>
          </w:p>
        </w:tc>
        <w:tc>
          <w:tcPr>
            <w:tcW w:w="3434" w:type="dxa"/>
            <w:gridSpan w:val="2"/>
          </w:tcPr>
          <w:p w14:paraId="2E91A4B5"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GERAN</w:t>
            </w:r>
            <w:r w:rsidRPr="00993D3E">
              <w:rPr>
                <w:rFonts w:ascii="Arial" w:hAnsi="Arial"/>
                <w:b/>
                <w:sz w:val="18"/>
                <w:lang w:eastAsia="en-US"/>
              </w:rPr>
              <w:br/>
              <w:t>(Note 1)</w:t>
            </w:r>
          </w:p>
        </w:tc>
      </w:tr>
      <w:tr w:rsidR="00993D3E" w:rsidRPr="00993D3E" w14:paraId="1F3406D4" w14:textId="77777777" w:rsidTr="009F406B">
        <w:trPr>
          <w:gridAfter w:val="1"/>
          <w:wAfter w:w="9" w:type="dxa"/>
          <w:jc w:val="center"/>
        </w:trPr>
        <w:tc>
          <w:tcPr>
            <w:tcW w:w="3369" w:type="dxa"/>
            <w:tcBorders>
              <w:top w:val="nil"/>
            </w:tcBorders>
          </w:tcPr>
          <w:p w14:paraId="57A5AD91"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p>
        </w:tc>
        <w:tc>
          <w:tcPr>
            <w:tcW w:w="1275" w:type="dxa"/>
          </w:tcPr>
          <w:p w14:paraId="0A006C9F"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Unit</w:t>
            </w:r>
          </w:p>
        </w:tc>
        <w:tc>
          <w:tcPr>
            <w:tcW w:w="2159" w:type="dxa"/>
          </w:tcPr>
          <w:p w14:paraId="4D53B42D" w14:textId="77777777" w:rsidR="00993D3E" w:rsidRPr="00993D3E" w:rsidRDefault="00993D3E" w:rsidP="00993D3E">
            <w:pPr>
              <w:keepNext/>
              <w:keepLines/>
              <w:overflowPunct/>
              <w:autoSpaceDE/>
              <w:autoSpaceDN/>
              <w:adjustRightInd/>
              <w:spacing w:after="0"/>
              <w:jc w:val="center"/>
              <w:textAlignment w:val="auto"/>
              <w:rPr>
                <w:rFonts w:ascii="Arial" w:hAnsi="Arial"/>
                <w:b/>
                <w:sz w:val="18"/>
                <w:lang w:eastAsia="en-US"/>
              </w:rPr>
            </w:pPr>
            <w:r w:rsidRPr="00993D3E">
              <w:rPr>
                <w:rFonts w:ascii="Arial" w:hAnsi="Arial"/>
                <w:b/>
                <w:sz w:val="18"/>
                <w:lang w:eastAsia="en-US"/>
              </w:rPr>
              <w:t>Power level</w:t>
            </w:r>
          </w:p>
        </w:tc>
      </w:tr>
      <w:tr w:rsidR="00993D3E" w:rsidRPr="00993D3E" w14:paraId="4F73F86F" w14:textId="77777777" w:rsidTr="009F406B">
        <w:trPr>
          <w:gridAfter w:val="1"/>
          <w:wAfter w:w="9" w:type="dxa"/>
          <w:jc w:val="center"/>
        </w:trPr>
        <w:tc>
          <w:tcPr>
            <w:tcW w:w="3369" w:type="dxa"/>
          </w:tcPr>
          <w:p w14:paraId="29F6BCBF"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Serving cell or Suitable Neighbour cell</w:t>
            </w:r>
          </w:p>
        </w:tc>
        <w:tc>
          <w:tcPr>
            <w:tcW w:w="1275" w:type="dxa"/>
          </w:tcPr>
          <w:p w14:paraId="79B3BB08"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dBm</w:t>
            </w:r>
          </w:p>
        </w:tc>
        <w:tc>
          <w:tcPr>
            <w:tcW w:w="2159" w:type="dxa"/>
          </w:tcPr>
          <w:p w14:paraId="7F1B2554"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cs="Arial"/>
                <w:sz w:val="18"/>
                <w:szCs w:val="18"/>
                <w:lang w:eastAsia="en-US"/>
              </w:rPr>
              <w:t>-48</w:t>
            </w:r>
          </w:p>
        </w:tc>
      </w:tr>
      <w:tr w:rsidR="00993D3E" w:rsidRPr="00993D3E" w14:paraId="7B4A54D7" w14:textId="77777777" w:rsidTr="009F406B">
        <w:trPr>
          <w:gridAfter w:val="1"/>
          <w:wAfter w:w="9" w:type="dxa"/>
          <w:jc w:val="center"/>
        </w:trPr>
        <w:tc>
          <w:tcPr>
            <w:tcW w:w="3369" w:type="dxa"/>
          </w:tcPr>
          <w:p w14:paraId="2F0E89F9"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Non-suitable "Off" cell</w:t>
            </w:r>
          </w:p>
        </w:tc>
        <w:tc>
          <w:tcPr>
            <w:tcW w:w="1275" w:type="dxa"/>
          </w:tcPr>
          <w:p w14:paraId="5BCFF284"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sz w:val="18"/>
                <w:lang w:eastAsia="en-US"/>
              </w:rPr>
              <w:t>dBm</w:t>
            </w:r>
          </w:p>
        </w:tc>
        <w:tc>
          <w:tcPr>
            <w:tcW w:w="2159" w:type="dxa"/>
          </w:tcPr>
          <w:p w14:paraId="5397A2B8" w14:textId="77777777" w:rsidR="00993D3E" w:rsidRPr="00993D3E" w:rsidRDefault="00993D3E" w:rsidP="00993D3E">
            <w:pPr>
              <w:keepNext/>
              <w:keepLines/>
              <w:overflowPunct/>
              <w:autoSpaceDE/>
              <w:autoSpaceDN/>
              <w:adjustRightInd/>
              <w:spacing w:after="0"/>
              <w:jc w:val="center"/>
              <w:textAlignment w:val="auto"/>
              <w:rPr>
                <w:rFonts w:ascii="Arial" w:hAnsi="Arial"/>
                <w:sz w:val="18"/>
                <w:lang w:eastAsia="en-US"/>
              </w:rPr>
            </w:pPr>
            <w:r w:rsidRPr="00993D3E">
              <w:rPr>
                <w:rFonts w:ascii="Arial" w:hAnsi="Arial" w:cs="Arial"/>
                <w:bCs/>
                <w:sz w:val="18"/>
                <w:szCs w:val="18"/>
                <w:lang w:eastAsia="en-US"/>
              </w:rPr>
              <w:t>≤-100</w:t>
            </w:r>
          </w:p>
        </w:tc>
      </w:tr>
      <w:tr w:rsidR="00993D3E" w:rsidRPr="00993D3E" w14:paraId="0AE26CB1" w14:textId="77777777" w:rsidTr="009F406B">
        <w:trPr>
          <w:jc w:val="center"/>
        </w:trPr>
        <w:tc>
          <w:tcPr>
            <w:tcW w:w="6812" w:type="dxa"/>
            <w:gridSpan w:val="4"/>
          </w:tcPr>
          <w:p w14:paraId="6DA5C0CD" w14:textId="77777777" w:rsidR="00993D3E" w:rsidRPr="00993D3E" w:rsidRDefault="00993D3E" w:rsidP="00993D3E">
            <w:pPr>
              <w:keepNext/>
              <w:keepLines/>
              <w:overflowPunct/>
              <w:autoSpaceDE/>
              <w:autoSpaceDN/>
              <w:adjustRightInd/>
              <w:spacing w:after="0"/>
              <w:textAlignment w:val="auto"/>
              <w:rPr>
                <w:rFonts w:ascii="Arial" w:hAnsi="Arial"/>
                <w:sz w:val="18"/>
                <w:lang w:eastAsia="en-US"/>
              </w:rPr>
            </w:pPr>
            <w:r w:rsidRPr="00993D3E">
              <w:rPr>
                <w:rFonts w:ascii="Arial" w:hAnsi="Arial"/>
                <w:sz w:val="18"/>
                <w:lang w:eastAsia="en-US"/>
              </w:rPr>
              <w:t>Note 1:</w:t>
            </w:r>
            <w:r w:rsidRPr="00993D3E">
              <w:rPr>
                <w:rFonts w:ascii="Arial" w:hAnsi="Arial"/>
                <w:sz w:val="18"/>
                <w:lang w:eastAsia="en-US"/>
              </w:rPr>
              <w:tab/>
              <w:t>The power level is specified at the centre of quiet zone.</w:t>
            </w:r>
          </w:p>
        </w:tc>
      </w:tr>
    </w:tbl>
    <w:p w14:paraId="2B706B4A" w14:textId="77777777" w:rsidR="00993D3E" w:rsidRPr="00993D3E" w:rsidRDefault="00993D3E" w:rsidP="00993D3E">
      <w:pPr>
        <w:overflowPunct/>
        <w:autoSpaceDE/>
        <w:autoSpaceDN/>
        <w:adjustRightInd/>
        <w:textAlignment w:val="auto"/>
        <w:rPr>
          <w:lang w:eastAsia="en-US"/>
        </w:rPr>
      </w:pPr>
    </w:p>
    <w:p w14:paraId="12D0B713" w14:textId="77777777" w:rsidR="00993D3E" w:rsidRPr="00993D3E" w:rsidRDefault="00993D3E" w:rsidP="00993D3E">
      <w:pPr>
        <w:overflowPunct/>
        <w:autoSpaceDE/>
        <w:autoSpaceDN/>
        <w:adjustRightInd/>
        <w:textAlignment w:val="auto"/>
        <w:rPr>
          <w:lang w:eastAsia="en-US"/>
        </w:rPr>
      </w:pPr>
      <w:r w:rsidRPr="00993D3E">
        <w:rPr>
          <w:lang w:eastAsia="en-US"/>
        </w:rPr>
        <w:t>The following assumptions are considered for the test cases configuring at least one OTA GERAN cell:</w:t>
      </w:r>
    </w:p>
    <w:p w14:paraId="6C0C086D" w14:textId="77777777" w:rsidR="00993D3E" w:rsidRPr="00993D3E" w:rsidRDefault="00993D3E" w:rsidP="00993D3E">
      <w:pPr>
        <w:pStyle w:val="B1"/>
        <w:rPr>
          <w:lang w:eastAsia="en-US"/>
        </w:rPr>
      </w:pPr>
      <w:r w:rsidRPr="00993D3E">
        <w:rPr>
          <w:lang w:eastAsia="en-US"/>
        </w:rPr>
        <w:t>-</w:t>
      </w:r>
      <w:r w:rsidRPr="00993D3E">
        <w:rPr>
          <w:lang w:eastAsia="en-US"/>
        </w:rPr>
        <w:tab/>
        <w:t>Multiple inter-frequency OTA GERAN cells can be configured.</w:t>
      </w:r>
    </w:p>
    <w:p w14:paraId="24AC241A" w14:textId="77777777" w:rsidR="00993D3E" w:rsidRPr="00993D3E" w:rsidRDefault="00993D3E" w:rsidP="00993D3E">
      <w:pPr>
        <w:pStyle w:val="B1"/>
        <w:rPr>
          <w:lang w:eastAsia="en-US"/>
        </w:rPr>
      </w:pPr>
      <w:r w:rsidRPr="00993D3E">
        <w:rPr>
          <w:lang w:eastAsia="en-US"/>
        </w:rPr>
        <w:t>-</w:t>
      </w:r>
      <w:r w:rsidRPr="00993D3E">
        <w:rPr>
          <w:lang w:eastAsia="en-US"/>
        </w:rPr>
        <w:tab/>
        <w:t>Only two power levels are allowed: (Serving cell power level or Suitable Neighbour cell power level) and Non-suitable "Off" cell power level (as defined in Table 6.2.2.2.6-1)</w:t>
      </w:r>
    </w:p>
    <w:p w14:paraId="7AF1BF80" w14:textId="77777777" w:rsidR="00993D3E" w:rsidRPr="00993D3E" w:rsidRDefault="00993D3E" w:rsidP="00993D3E">
      <w:pPr>
        <w:pStyle w:val="B1"/>
        <w:rPr>
          <w:lang w:eastAsia="en-US"/>
        </w:rPr>
      </w:pPr>
      <w:r w:rsidRPr="00993D3E">
        <w:rPr>
          <w:lang w:eastAsia="en-US"/>
        </w:rPr>
        <w:t>-</w:t>
      </w:r>
      <w:r w:rsidRPr="00993D3E">
        <w:rPr>
          <w:lang w:eastAsia="en-US"/>
        </w:rPr>
        <w:tab/>
        <w:t>If OTA GERAN cell does not require:</w:t>
      </w:r>
    </w:p>
    <w:p w14:paraId="274C8B56" w14:textId="77777777" w:rsidR="00993D3E" w:rsidRPr="00993D3E" w:rsidRDefault="00993D3E" w:rsidP="00993D3E">
      <w:pPr>
        <w:pStyle w:val="B2"/>
        <w:rPr>
          <w:lang w:eastAsia="en-US"/>
        </w:rPr>
      </w:pPr>
      <w:r w:rsidRPr="00993D3E">
        <w:rPr>
          <w:lang w:eastAsia="en-US"/>
        </w:rPr>
        <w:t>-</w:t>
      </w:r>
      <w:r w:rsidRPr="00993D3E">
        <w:rPr>
          <w:lang w:eastAsia="en-US"/>
        </w:rPr>
        <w:tab/>
        <w:t>Cell Reselection measurements and</w:t>
      </w:r>
    </w:p>
    <w:p w14:paraId="3E8A2335" w14:textId="77777777" w:rsidR="00993D3E" w:rsidRPr="00993D3E" w:rsidRDefault="00993D3E" w:rsidP="00993D3E">
      <w:pPr>
        <w:pStyle w:val="B2"/>
        <w:rPr>
          <w:lang w:eastAsia="en-US"/>
        </w:rPr>
      </w:pPr>
      <w:r w:rsidRPr="00993D3E">
        <w:rPr>
          <w:lang w:eastAsia="en-US"/>
        </w:rPr>
        <w:t>-</w:t>
      </w:r>
      <w:r w:rsidRPr="00993D3E">
        <w:rPr>
          <w:lang w:eastAsia="en-US"/>
        </w:rPr>
        <w:tab/>
        <w:t>Connected Mode measurements and</w:t>
      </w:r>
    </w:p>
    <w:p w14:paraId="54756E3C" w14:textId="77777777" w:rsidR="00993D3E" w:rsidRPr="00993D3E" w:rsidRDefault="00993D3E" w:rsidP="00993D3E">
      <w:pPr>
        <w:pStyle w:val="B2"/>
        <w:rPr>
          <w:lang w:eastAsia="en-US"/>
        </w:rPr>
      </w:pPr>
      <w:r w:rsidRPr="00993D3E">
        <w:rPr>
          <w:lang w:eastAsia="en-US"/>
        </w:rPr>
        <w:t>-</w:t>
      </w:r>
      <w:r w:rsidRPr="00993D3E">
        <w:rPr>
          <w:lang w:eastAsia="en-US"/>
        </w:rPr>
        <w:tab/>
        <w:t>Cell Selection between two active cells and</w:t>
      </w:r>
    </w:p>
    <w:p w14:paraId="3812E6AA" w14:textId="77777777" w:rsidR="00993D3E" w:rsidRPr="00993D3E" w:rsidRDefault="00993D3E" w:rsidP="00993D3E">
      <w:pPr>
        <w:pStyle w:val="B2"/>
        <w:rPr>
          <w:lang w:eastAsia="en-US"/>
        </w:rPr>
      </w:pPr>
      <w:r w:rsidRPr="00993D3E">
        <w:rPr>
          <w:lang w:eastAsia="en-US"/>
        </w:rPr>
        <w:t>-</w:t>
      </w:r>
      <w:r w:rsidRPr="00993D3E">
        <w:rPr>
          <w:lang w:eastAsia="en-US"/>
        </w:rPr>
        <w:tab/>
        <w:t>Multiple Signal Levels,</w:t>
      </w:r>
    </w:p>
    <w:p w14:paraId="4827CCB1" w14:textId="77777777" w:rsidR="00993D3E" w:rsidRPr="00993D3E" w:rsidRDefault="00993D3E" w:rsidP="00993D3E">
      <w:pPr>
        <w:pStyle w:val="B3"/>
        <w:rPr>
          <w:lang w:eastAsia="en-US"/>
        </w:rPr>
      </w:pPr>
      <w:r w:rsidRPr="00993D3E">
        <w:rPr>
          <w:lang w:eastAsia="en-US"/>
        </w:rPr>
        <w:t>-</w:t>
      </w:r>
      <w:r w:rsidRPr="00993D3E">
        <w:rPr>
          <w:lang w:eastAsia="en-US"/>
        </w:rPr>
        <w:tab/>
        <w:t>Multiple OTA GERAN cells can be activated.</w:t>
      </w:r>
    </w:p>
    <w:p w14:paraId="39E48056" w14:textId="77777777" w:rsidR="00993D3E" w:rsidRPr="00993D3E" w:rsidRDefault="00993D3E" w:rsidP="00993D3E">
      <w:pPr>
        <w:pStyle w:val="B1"/>
        <w:rPr>
          <w:lang w:eastAsia="en-US"/>
        </w:rPr>
      </w:pPr>
      <w:r w:rsidRPr="00993D3E">
        <w:rPr>
          <w:lang w:eastAsia="en-US"/>
        </w:rPr>
        <w:t>-</w:t>
      </w:r>
      <w:r w:rsidRPr="00993D3E">
        <w:rPr>
          <w:lang w:eastAsia="en-US"/>
        </w:rPr>
        <w:tab/>
        <w:t>Else</w:t>
      </w:r>
    </w:p>
    <w:p w14:paraId="39EDF07F" w14:textId="010E5379" w:rsidR="00993D3E" w:rsidRPr="002C0185" w:rsidRDefault="00993D3E" w:rsidP="00993D3E">
      <w:pPr>
        <w:pStyle w:val="B2"/>
        <w:rPr>
          <w:lang w:eastAsia="en-US"/>
        </w:rPr>
      </w:pPr>
      <w:r w:rsidRPr="00993D3E">
        <w:rPr>
          <w:lang w:eastAsia="en-US"/>
        </w:rPr>
        <w:t>-</w:t>
      </w:r>
      <w:r w:rsidRPr="00993D3E">
        <w:rPr>
          <w:lang w:eastAsia="en-US"/>
        </w:rPr>
        <w:tab/>
        <w:t>No more than one OTA GERAN cell is activated.</w:t>
      </w:r>
    </w:p>
    <w:p w14:paraId="1BAFEBEE" w14:textId="77777777" w:rsidR="005D19E1" w:rsidRPr="002C0185" w:rsidRDefault="005D19E1" w:rsidP="005D19E1">
      <w:pPr>
        <w:pStyle w:val="Heading3"/>
      </w:pPr>
      <w:bookmarkStart w:id="415" w:name="_Toc21354246"/>
      <w:bookmarkStart w:id="416" w:name="_Toc27749886"/>
      <w:r w:rsidRPr="002C0185">
        <w:t>6.2.3</w:t>
      </w:r>
      <w:r w:rsidRPr="002C0185">
        <w:tab/>
        <w:t>Default test frequencies</w:t>
      </w:r>
      <w:bookmarkEnd w:id="415"/>
      <w:bookmarkEnd w:id="416"/>
    </w:p>
    <w:p w14:paraId="46FAD583" w14:textId="77777777" w:rsidR="005D19E1" w:rsidRPr="002C0185" w:rsidRDefault="005D19E1" w:rsidP="005D19E1">
      <w:pPr>
        <w:pStyle w:val="EditorsNote"/>
      </w:pPr>
      <w:r w:rsidRPr="002C0185">
        <w:t>Editor’s note:</w:t>
      </w:r>
      <w:r w:rsidRPr="002C0185">
        <w:tab/>
        <w:t>For FR2 test frequencies using 100 MHz default channel bandwidth it is FFS if 100MHz channel bandwidth can be used for FR2 multicell protocol testing.</w:t>
      </w:r>
    </w:p>
    <w:p w14:paraId="1FDDEA71" w14:textId="77777777" w:rsidR="005D19E1" w:rsidRPr="002C0185" w:rsidRDefault="005D19E1" w:rsidP="005D19E1">
      <w:pPr>
        <w:pStyle w:val="Heading4"/>
      </w:pPr>
      <w:bookmarkStart w:id="417" w:name="_Toc21354247"/>
      <w:bookmarkStart w:id="418" w:name="_Toc27749887"/>
      <w:bookmarkEnd w:id="409"/>
      <w:r w:rsidRPr="002C0185">
        <w:t>6.2.3.1</w:t>
      </w:r>
      <w:r w:rsidRPr="002C0185">
        <w:tab/>
        <w:t>Test frequencies for NR standalone signalling testing</w:t>
      </w:r>
      <w:bookmarkEnd w:id="417"/>
      <w:bookmarkEnd w:id="418"/>
    </w:p>
    <w:p w14:paraId="1F77C173" w14:textId="77777777" w:rsidR="0058779F" w:rsidRPr="002C0185" w:rsidRDefault="0058779F" w:rsidP="0058779F">
      <w:r w:rsidRPr="002C0185">
        <w:t>The default channel bandwidth for signalling test is specified per NR band. The test frequencies are defined so that no frequency overlapping takes place, in order to avoid unnecessary inter-frequency interference.</w:t>
      </w:r>
    </w:p>
    <w:p w14:paraId="50452ECB" w14:textId="77777777" w:rsidR="0058779F" w:rsidRPr="002C0185" w:rsidRDefault="0058779F" w:rsidP="0058779F">
      <w:r w:rsidRPr="002C0185">
        <w:t>For signalling test cases, the mapping of frequency ranges to NR test frequencies are as follows:</w:t>
      </w:r>
    </w:p>
    <w:p w14:paraId="09210FAB" w14:textId="77777777" w:rsidR="0058779F" w:rsidRPr="002C0185" w:rsidRDefault="0058779F" w:rsidP="0058779F">
      <w:pPr>
        <w:pStyle w:val="B1"/>
      </w:pPr>
      <w:r w:rsidRPr="002C0185">
        <w:t>-</w:t>
      </w:r>
      <w:r w:rsidRPr="002C0185">
        <w:tab/>
        <w:t xml:space="preserve">for band with only one test frequency </w:t>
      </w:r>
      <w:r w:rsidRPr="002C0185">
        <w:rPr>
          <w:lang w:eastAsia="zh-CN"/>
        </w:rPr>
        <w:t>(e.g. n51)</w:t>
      </w:r>
      <w:r w:rsidRPr="002C0185">
        <w:t>: Low Range (NRf1);</w:t>
      </w:r>
    </w:p>
    <w:p w14:paraId="5462D881" w14:textId="77777777" w:rsidR="0058779F" w:rsidRPr="002C0185" w:rsidRDefault="0058779F" w:rsidP="0058779F">
      <w:pPr>
        <w:pStyle w:val="B1"/>
      </w:pPr>
      <w:r w:rsidRPr="002C0185">
        <w:t>-</w:t>
      </w:r>
      <w:r w:rsidRPr="002C0185">
        <w:tab/>
        <w:t>for band with up to two test frequencies: Low Range (NRf1) and High Range</w:t>
      </w:r>
      <w:r w:rsidR="00FA22D3" w:rsidRPr="002C0185">
        <w:t xml:space="preserve"> </w:t>
      </w:r>
      <w:r w:rsidRPr="002C0185">
        <w:t>(NRf2);</w:t>
      </w:r>
    </w:p>
    <w:p w14:paraId="6F18AE58" w14:textId="77777777" w:rsidR="0058779F" w:rsidRPr="002C0185" w:rsidRDefault="0058779F" w:rsidP="0058779F">
      <w:pPr>
        <w:pStyle w:val="B1"/>
      </w:pPr>
      <w:r w:rsidRPr="002C0185">
        <w:t>-</w:t>
      </w:r>
      <w:r w:rsidRPr="002C0185">
        <w:tab/>
        <w:t>for band with up to three test frequencies: Low Range (NRf1), Mid Range (NRf2) and High Range</w:t>
      </w:r>
      <w:r w:rsidR="00FA22D3" w:rsidRPr="002C0185">
        <w:t xml:space="preserve"> </w:t>
      </w:r>
      <w:r w:rsidRPr="002C0185">
        <w:t>(NRf3);</w:t>
      </w:r>
    </w:p>
    <w:p w14:paraId="20E54BE0" w14:textId="77777777" w:rsidR="0058779F" w:rsidRPr="002C0185" w:rsidRDefault="0058779F" w:rsidP="00207D75">
      <w:pPr>
        <w:pStyle w:val="B1"/>
      </w:pPr>
      <w:r w:rsidRPr="002C0185">
        <w:t>-</w:t>
      </w:r>
      <w:r w:rsidRPr="002C0185">
        <w:tab/>
        <w:t>for band with up to four test frequencies: Low Range (NRf1), Mid Low Range (NRf2), Mid High Range (NRf3) and High Range</w:t>
      </w:r>
      <w:r w:rsidR="00FA22D3" w:rsidRPr="002C0185">
        <w:t xml:space="preserve"> </w:t>
      </w:r>
      <w:r w:rsidRPr="002C0185">
        <w:t>(NRf4);</w:t>
      </w:r>
    </w:p>
    <w:p w14:paraId="179C850D" w14:textId="77777777" w:rsidR="0048097F" w:rsidRPr="002C0185" w:rsidRDefault="0048097F" w:rsidP="005D19E1">
      <w:r w:rsidRPr="002C0185">
        <w:t>The signalling test frequencies NRf5, NRf6, NRf7 are mapped respectively as NRf1, NRf2, NRf3 on the operating band for inter-band.</w:t>
      </w:r>
    </w:p>
    <w:p w14:paraId="6AA911CC" w14:textId="447549E2" w:rsidR="005D19E1" w:rsidRDefault="005D19E1" w:rsidP="005D19E1">
      <w:r w:rsidRPr="002C0185">
        <w:t xml:space="preserve">The test frequencies, subcarrier spacing, default channel bandwidth, SS/PBCH block and CORESET#0 parameters for signalling is specified in Table 6.2.3.1-1 (FDD FR1 BW 5MHz), Table 6.2.3.1-2 (FDD FR1 BW 10MHz), Table 6.2.3.1-3 (TDD FR1 BW 5MHz), Table 6.2.3.1-4 (TDD FR1 BW 10MHz), </w:t>
      </w:r>
      <w:r w:rsidR="00A65F53" w:rsidRPr="002C0185">
        <w:t>Table 6.2.3.1-4A (TDD FR1 BW 60MHz),</w:t>
      </w:r>
      <w:r w:rsidR="00FA22D3" w:rsidRPr="002C0185">
        <w:t xml:space="preserve"> </w:t>
      </w:r>
      <w:r w:rsidR="0089687C" w:rsidRPr="002C0185">
        <w:t xml:space="preserve">Table 6.2.3.1-4B (TDD FR1 BW 20MHz for RedCap UE), </w:t>
      </w:r>
      <w:r w:rsidRPr="002C0185">
        <w:t>Table 6.2.3.1-5 (TDD FR1 BW 100MHz)</w:t>
      </w:r>
      <w:r w:rsidR="00FA22D3" w:rsidRPr="002C0185">
        <w:t>,</w:t>
      </w:r>
      <w:r w:rsidRPr="002C0185">
        <w:t xml:space="preserve"> </w:t>
      </w:r>
      <w:r w:rsidR="0089687C" w:rsidRPr="002C0185">
        <w:t>Table 6.2.3.1-5A (TDD FR1 BW 20MHz for RedCap UE),</w:t>
      </w:r>
      <w:r w:rsidRPr="002C0185">
        <w:t>Table 6.2.3.1-6 (TDD FR2 BW 100MHz)</w:t>
      </w:r>
      <w:r w:rsidR="00FA22D3" w:rsidRPr="002C0185">
        <w:t xml:space="preserve"> and Table 6.2.3.1-7 (NR FDD FR1 SUL bands)</w:t>
      </w:r>
      <w:r w:rsidRPr="002C0185">
        <w:t>.</w:t>
      </w:r>
    </w:p>
    <w:p w14:paraId="087CB74E" w14:textId="5D17CAF4" w:rsidR="00A42B52" w:rsidRPr="002C0185" w:rsidRDefault="00A42B52" w:rsidP="005D19E1">
      <w:r w:rsidRPr="00F03273">
        <w:t xml:space="preserve">For signalling test cases requiring an additional BWP without CORESET#0, the test frequencies for Low Range (NRf1), </w:t>
      </w:r>
      <w:r w:rsidRPr="00EA4F49">
        <w:t xml:space="preserve">subcarrier spacing, </w:t>
      </w:r>
      <w:r w:rsidRPr="00D252AE">
        <w:t>highest mandatory UL and DL channel bandwidth</w:t>
      </w:r>
      <w:r w:rsidRPr="00EA4F49">
        <w:t>, SS/PBCH block</w:t>
      </w:r>
      <w:r>
        <w:t xml:space="preserve"> for CD-SSB and NCD-SSB,</w:t>
      </w:r>
      <w:r w:rsidRPr="00EA4F49">
        <w:t xml:space="preserve"> and </w:t>
      </w:r>
      <w:r>
        <w:t xml:space="preserve">BWP without </w:t>
      </w:r>
      <w:r w:rsidRPr="00EA4F49">
        <w:t>CORESET#0 parameters is specified in Table 6.2.3.1</w:t>
      </w:r>
      <w:r w:rsidRPr="00561DA1">
        <w:t>-</w:t>
      </w:r>
      <w:r w:rsidR="00561DA1" w:rsidRPr="00561DA1">
        <w:t>8</w:t>
      </w:r>
      <w:r w:rsidRPr="00EA4F49">
        <w:t xml:space="preserve"> (FR1), Table 6.2.3.1</w:t>
      </w:r>
      <w:r w:rsidRPr="00561DA1">
        <w:t>-</w:t>
      </w:r>
      <w:r w:rsidR="00561DA1" w:rsidRPr="00561DA1">
        <w:t>9</w:t>
      </w:r>
      <w:r w:rsidRPr="00EA4F49">
        <w:t xml:space="preserve"> (FR</w:t>
      </w:r>
      <w:r>
        <w:t>2</w:t>
      </w:r>
      <w:r w:rsidRPr="00EA4F49">
        <w:t>)</w:t>
      </w:r>
    </w:p>
    <w:p w14:paraId="731CA349" w14:textId="77777777" w:rsidR="005D19E1" w:rsidRPr="002C0185" w:rsidRDefault="005D19E1" w:rsidP="005D19E1">
      <w:pPr>
        <w:sectPr w:rsidR="005D19E1" w:rsidRPr="002C0185" w:rsidSect="00086E64">
          <w:headerReference w:type="default" r:id="rId51"/>
          <w:footerReference w:type="default" r:id="rId52"/>
          <w:footnotePr>
            <w:numRestart w:val="eachSect"/>
          </w:footnotePr>
          <w:pgSz w:w="11907" w:h="16840" w:code="9"/>
          <w:pgMar w:top="1416" w:right="1133" w:bottom="1133" w:left="1133" w:header="850" w:footer="340" w:gutter="0"/>
          <w:pgNumType w:start="1294"/>
          <w:cols w:space="720"/>
          <w:formProt w:val="0"/>
          <w:docGrid w:linePitch="272"/>
        </w:sectPr>
      </w:pPr>
    </w:p>
    <w:p w14:paraId="2CB1221B" w14:textId="77777777" w:rsidR="005D19E1" w:rsidRPr="002C0185" w:rsidRDefault="005D19E1" w:rsidP="005D19E1">
      <w:pPr>
        <w:pStyle w:val="TH"/>
      </w:pPr>
      <w:bookmarkStart w:id="422" w:name="_CRTable6_2_3_11"/>
      <w:bookmarkStart w:id="423" w:name="_Hlk522180989"/>
      <w:bookmarkEnd w:id="410"/>
      <w:r w:rsidRPr="002C0185">
        <w:t xml:space="preserve">Table </w:t>
      </w:r>
      <w:bookmarkEnd w:id="422"/>
      <w:r w:rsidRPr="002C0185">
        <w:t>6.2.3.1-1: Test frequencies for NR FDD FR1 bands using 5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2C0185" w14:paraId="5F7EAD78" w14:textId="77777777" w:rsidTr="004C6762">
        <w:tc>
          <w:tcPr>
            <w:tcW w:w="675" w:type="dxa"/>
            <w:tcBorders>
              <w:top w:val="single" w:sz="4" w:space="0" w:color="auto"/>
              <w:bottom w:val="single" w:sz="4" w:space="0" w:color="auto"/>
            </w:tcBorders>
          </w:tcPr>
          <w:p w14:paraId="22761F95" w14:textId="77777777" w:rsidR="00A65F53" w:rsidRPr="002C0185" w:rsidRDefault="00A65F53" w:rsidP="004C6762">
            <w:pPr>
              <w:pStyle w:val="TAH"/>
              <w:rPr>
                <w:lang w:eastAsia="en-US"/>
              </w:rPr>
            </w:pPr>
            <w:r w:rsidRPr="002C0185">
              <w:rPr>
                <w:lang w:eastAsia="en-US"/>
              </w:rPr>
              <w:t>NR</w:t>
            </w:r>
          </w:p>
          <w:p w14:paraId="28A64C54" w14:textId="77777777" w:rsidR="00A65F53" w:rsidRPr="002C0185" w:rsidRDefault="00A65F53" w:rsidP="004C6762">
            <w:pPr>
              <w:pStyle w:val="TAH"/>
              <w:rPr>
                <w:lang w:eastAsia="en-US"/>
              </w:rPr>
            </w:pPr>
            <w:r w:rsidRPr="002C0185">
              <w:rPr>
                <w:lang w:eastAsia="en-US"/>
              </w:rPr>
              <w:t>Band</w:t>
            </w:r>
          </w:p>
        </w:tc>
        <w:tc>
          <w:tcPr>
            <w:tcW w:w="709" w:type="dxa"/>
            <w:tcBorders>
              <w:top w:val="single" w:sz="4" w:space="0" w:color="auto"/>
              <w:bottom w:val="single" w:sz="4" w:space="0" w:color="auto"/>
            </w:tcBorders>
          </w:tcPr>
          <w:p w14:paraId="0ECB0B02" w14:textId="77777777" w:rsidR="00A65F53" w:rsidRPr="002C0185" w:rsidRDefault="00A65F53" w:rsidP="004C6762">
            <w:pPr>
              <w:pStyle w:val="TAH"/>
              <w:rPr>
                <w:lang w:eastAsia="en-US"/>
              </w:rPr>
            </w:pPr>
            <w:r w:rsidRPr="002C0185">
              <w:rPr>
                <w:lang w:eastAsia="en-US"/>
              </w:rPr>
              <w:t>SCS</w:t>
            </w:r>
          </w:p>
          <w:p w14:paraId="1E721310" w14:textId="77777777" w:rsidR="00A65F53" w:rsidRPr="002C0185" w:rsidRDefault="00A65F53" w:rsidP="004C6762">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1951FD4B" w14:textId="77777777" w:rsidR="00A65F53" w:rsidRPr="002C0185" w:rsidRDefault="00015B68" w:rsidP="004C6762">
            <w:pPr>
              <w:pStyle w:val="TAH"/>
              <w:rPr>
                <w:lang w:eastAsia="en-US"/>
              </w:rPr>
            </w:pPr>
            <w:r w:rsidRPr="002C0185">
              <w:t>CBW</w:t>
            </w:r>
            <w:r w:rsidR="00A65F53" w:rsidRPr="002C0185">
              <w:rPr>
                <w:lang w:eastAsia="en-US"/>
              </w:rPr>
              <w:t xml:space="preserve"> [MHz]</w:t>
            </w:r>
          </w:p>
        </w:tc>
        <w:tc>
          <w:tcPr>
            <w:tcW w:w="709" w:type="dxa"/>
            <w:tcBorders>
              <w:bottom w:val="single" w:sz="4" w:space="0" w:color="auto"/>
            </w:tcBorders>
            <w:shd w:val="clear" w:color="auto" w:fill="auto"/>
          </w:tcPr>
          <w:p w14:paraId="796EEDB9" w14:textId="77777777" w:rsidR="00A65F53" w:rsidRPr="002C0185" w:rsidRDefault="00A65F53" w:rsidP="004C6762">
            <w:pPr>
              <w:pStyle w:val="TAH"/>
              <w:rPr>
                <w:i/>
                <w:lang w:eastAsia="en-US"/>
              </w:rPr>
            </w:pPr>
            <w:r w:rsidRPr="002C0185">
              <w:rPr>
                <w:i/>
                <w:lang w:eastAsia="en-US"/>
              </w:rPr>
              <w:t>carrierBandwidth</w:t>
            </w:r>
          </w:p>
          <w:p w14:paraId="2FA2DD5A" w14:textId="77777777" w:rsidR="00A65F53" w:rsidRPr="002C0185" w:rsidRDefault="00A65F53" w:rsidP="004C6762">
            <w:pPr>
              <w:pStyle w:val="TAH"/>
              <w:rPr>
                <w:lang w:eastAsia="en-US"/>
              </w:rPr>
            </w:pPr>
            <w:r w:rsidRPr="002C0185">
              <w:rPr>
                <w:lang w:eastAsia="en-US"/>
              </w:rPr>
              <w:t>[PRBs]</w:t>
            </w:r>
          </w:p>
        </w:tc>
        <w:tc>
          <w:tcPr>
            <w:tcW w:w="1984" w:type="dxa"/>
            <w:gridSpan w:val="2"/>
            <w:tcBorders>
              <w:bottom w:val="single" w:sz="4" w:space="0" w:color="auto"/>
            </w:tcBorders>
            <w:shd w:val="clear" w:color="auto" w:fill="auto"/>
          </w:tcPr>
          <w:p w14:paraId="16128503" w14:textId="77777777" w:rsidR="00A65F53" w:rsidRPr="002C0185" w:rsidRDefault="00A65F53" w:rsidP="004C6762">
            <w:pPr>
              <w:pStyle w:val="TAH"/>
              <w:rPr>
                <w:lang w:eastAsia="en-US"/>
              </w:rPr>
            </w:pPr>
            <w:r w:rsidRPr="002C0185">
              <w:rPr>
                <w:lang w:eastAsia="en-US"/>
              </w:rPr>
              <w:t>Range</w:t>
            </w:r>
          </w:p>
        </w:tc>
        <w:tc>
          <w:tcPr>
            <w:tcW w:w="851" w:type="dxa"/>
            <w:shd w:val="clear" w:color="auto" w:fill="auto"/>
          </w:tcPr>
          <w:p w14:paraId="5F858A39" w14:textId="77777777" w:rsidR="00A65F53" w:rsidRPr="002C0185" w:rsidRDefault="00A65F53" w:rsidP="004C6762">
            <w:pPr>
              <w:pStyle w:val="TAH"/>
              <w:rPr>
                <w:lang w:eastAsia="en-US"/>
              </w:rPr>
            </w:pPr>
            <w:r w:rsidRPr="002C0185">
              <w:rPr>
                <w:lang w:eastAsia="en-US"/>
              </w:rPr>
              <w:t>Carrier centre</w:t>
            </w:r>
          </w:p>
          <w:p w14:paraId="21148726" w14:textId="77777777" w:rsidR="00A65F53" w:rsidRPr="002C0185" w:rsidRDefault="00A65F53" w:rsidP="004C6762">
            <w:pPr>
              <w:pStyle w:val="TAH"/>
              <w:rPr>
                <w:lang w:eastAsia="en-US"/>
              </w:rPr>
            </w:pPr>
            <w:r w:rsidRPr="002C0185">
              <w:rPr>
                <w:lang w:eastAsia="en-US"/>
              </w:rPr>
              <w:t>[MHz]</w:t>
            </w:r>
          </w:p>
        </w:tc>
        <w:tc>
          <w:tcPr>
            <w:tcW w:w="992" w:type="dxa"/>
          </w:tcPr>
          <w:p w14:paraId="2B917980" w14:textId="77777777" w:rsidR="00A65F53" w:rsidRPr="002C0185" w:rsidRDefault="00A65F53" w:rsidP="004C6762">
            <w:pPr>
              <w:pStyle w:val="TAH"/>
              <w:rPr>
                <w:lang w:eastAsia="en-US"/>
              </w:rPr>
            </w:pPr>
            <w:r w:rsidRPr="002C0185">
              <w:rPr>
                <w:lang w:eastAsia="en-US"/>
              </w:rPr>
              <w:t>Carrier centre</w:t>
            </w:r>
          </w:p>
          <w:p w14:paraId="06EEDBED" w14:textId="77777777" w:rsidR="00A65F53" w:rsidRPr="002C0185" w:rsidRDefault="00A65F53" w:rsidP="004C6762">
            <w:pPr>
              <w:pStyle w:val="TAH"/>
              <w:rPr>
                <w:lang w:eastAsia="en-US"/>
              </w:rPr>
            </w:pPr>
            <w:r w:rsidRPr="002C0185">
              <w:rPr>
                <w:lang w:eastAsia="en-US"/>
              </w:rPr>
              <w:t>[ARFCN]</w:t>
            </w:r>
          </w:p>
        </w:tc>
        <w:tc>
          <w:tcPr>
            <w:tcW w:w="850" w:type="dxa"/>
            <w:shd w:val="clear" w:color="auto" w:fill="auto"/>
          </w:tcPr>
          <w:p w14:paraId="1477BDF6" w14:textId="77777777" w:rsidR="00A65F53" w:rsidRPr="002C0185" w:rsidRDefault="00A65F53" w:rsidP="004C6762">
            <w:pPr>
              <w:pStyle w:val="TAH"/>
              <w:rPr>
                <w:lang w:eastAsia="en-US"/>
              </w:rPr>
            </w:pPr>
            <w:r w:rsidRPr="002C0185">
              <w:rPr>
                <w:lang w:eastAsia="en-US"/>
              </w:rPr>
              <w:t>point A [MHz]</w:t>
            </w:r>
          </w:p>
        </w:tc>
        <w:tc>
          <w:tcPr>
            <w:tcW w:w="851" w:type="dxa"/>
            <w:shd w:val="clear" w:color="auto" w:fill="auto"/>
          </w:tcPr>
          <w:p w14:paraId="50BF35F2" w14:textId="77777777" w:rsidR="00A65F53" w:rsidRPr="002C0185" w:rsidRDefault="00A65F53" w:rsidP="004C6762">
            <w:pPr>
              <w:pStyle w:val="TAH"/>
              <w:rPr>
                <w:lang w:eastAsia="en-US"/>
              </w:rPr>
            </w:pPr>
            <w:r w:rsidRPr="002C0185">
              <w:rPr>
                <w:i/>
                <w:lang w:eastAsia="en-US"/>
              </w:rPr>
              <w:t>absoluteFrequencyPointA</w:t>
            </w:r>
            <w:r w:rsidRPr="002C0185">
              <w:rPr>
                <w:lang w:eastAsia="en-US"/>
              </w:rPr>
              <w:t>[ARFCN]</w:t>
            </w:r>
          </w:p>
        </w:tc>
        <w:tc>
          <w:tcPr>
            <w:tcW w:w="992" w:type="dxa"/>
            <w:shd w:val="clear" w:color="auto" w:fill="auto"/>
          </w:tcPr>
          <w:p w14:paraId="52856BDD" w14:textId="77777777" w:rsidR="00A65F53" w:rsidRPr="002C0185" w:rsidRDefault="00A65F53" w:rsidP="004C6762">
            <w:pPr>
              <w:pStyle w:val="TAH"/>
              <w:rPr>
                <w:lang w:eastAsia="en-US"/>
              </w:rPr>
            </w:pPr>
            <w:r w:rsidRPr="002C0185">
              <w:rPr>
                <w:i/>
                <w:lang w:eastAsia="en-US"/>
              </w:rPr>
              <w:t xml:space="preserve">offsetToCarrier </w:t>
            </w:r>
            <w:r w:rsidRPr="002C0185">
              <w:rPr>
                <w:lang w:eastAsia="en-US"/>
              </w:rPr>
              <w:t>[Carrier PRBs]</w:t>
            </w:r>
          </w:p>
        </w:tc>
        <w:tc>
          <w:tcPr>
            <w:tcW w:w="709" w:type="dxa"/>
            <w:tcBorders>
              <w:bottom w:val="nil"/>
            </w:tcBorders>
            <w:shd w:val="clear" w:color="auto" w:fill="auto"/>
          </w:tcPr>
          <w:p w14:paraId="6387ED27" w14:textId="77777777" w:rsidR="00A65F53" w:rsidRPr="002C0185" w:rsidRDefault="00A65F53" w:rsidP="004C6762">
            <w:pPr>
              <w:pStyle w:val="TAH"/>
              <w:rPr>
                <w:lang w:eastAsia="en-US"/>
              </w:rPr>
            </w:pPr>
            <w:r w:rsidRPr="002C0185">
              <w:rPr>
                <w:lang w:eastAsia="en-US"/>
              </w:rPr>
              <w:t>SS block SCS</w:t>
            </w:r>
          </w:p>
          <w:p w14:paraId="70A1D246" w14:textId="77777777" w:rsidR="00A65F53" w:rsidRPr="002C0185" w:rsidRDefault="00A65F53" w:rsidP="004C6762">
            <w:pPr>
              <w:pStyle w:val="TAH"/>
              <w:rPr>
                <w:lang w:eastAsia="en-US"/>
              </w:rPr>
            </w:pPr>
            <w:r w:rsidRPr="002C0185">
              <w:rPr>
                <w:lang w:eastAsia="en-US"/>
              </w:rPr>
              <w:t>[kHz]</w:t>
            </w:r>
          </w:p>
        </w:tc>
        <w:tc>
          <w:tcPr>
            <w:tcW w:w="850" w:type="dxa"/>
            <w:tcBorders>
              <w:bottom w:val="single" w:sz="4" w:space="0" w:color="auto"/>
            </w:tcBorders>
            <w:shd w:val="clear" w:color="auto" w:fill="auto"/>
          </w:tcPr>
          <w:p w14:paraId="0B0CB0DB" w14:textId="77777777" w:rsidR="00A65F53" w:rsidRPr="002C0185" w:rsidRDefault="00A65F53" w:rsidP="004C6762">
            <w:pPr>
              <w:pStyle w:val="TAH"/>
              <w:rPr>
                <w:lang w:eastAsia="en-US"/>
              </w:rPr>
            </w:pPr>
            <w:r w:rsidRPr="002C0185">
              <w:rPr>
                <w:lang w:eastAsia="en-US"/>
              </w:rPr>
              <w:t>GSCN</w:t>
            </w:r>
          </w:p>
        </w:tc>
        <w:tc>
          <w:tcPr>
            <w:tcW w:w="993" w:type="dxa"/>
            <w:tcBorders>
              <w:bottom w:val="single" w:sz="4" w:space="0" w:color="auto"/>
            </w:tcBorders>
            <w:shd w:val="clear" w:color="auto" w:fill="auto"/>
          </w:tcPr>
          <w:p w14:paraId="00E98AEB" w14:textId="77777777" w:rsidR="00A65F53" w:rsidRPr="002C0185" w:rsidRDefault="00A65F53" w:rsidP="004C6762">
            <w:pPr>
              <w:pStyle w:val="TAH"/>
              <w:rPr>
                <w:i/>
                <w:lang w:eastAsia="en-US"/>
              </w:rPr>
            </w:pPr>
            <w:r w:rsidRPr="002C0185">
              <w:rPr>
                <w:i/>
                <w:lang w:eastAsia="en-US"/>
              </w:rPr>
              <w:t>absoluteFrequencySSB</w:t>
            </w:r>
          </w:p>
          <w:p w14:paraId="1A83062E" w14:textId="77777777" w:rsidR="00A65F53" w:rsidRPr="002C0185" w:rsidRDefault="00A65F53" w:rsidP="004C6762">
            <w:pPr>
              <w:pStyle w:val="TAH"/>
              <w:rPr>
                <w:lang w:eastAsia="en-US"/>
              </w:rPr>
            </w:pPr>
            <w:r w:rsidRPr="002C0185">
              <w:rPr>
                <w:lang w:eastAsia="en-US"/>
              </w:rPr>
              <w:t>[ARFCN]</w:t>
            </w:r>
          </w:p>
        </w:tc>
        <w:tc>
          <w:tcPr>
            <w:tcW w:w="708" w:type="dxa"/>
            <w:tcBorders>
              <w:bottom w:val="single" w:sz="4" w:space="0" w:color="auto"/>
            </w:tcBorders>
            <w:shd w:val="clear" w:color="auto" w:fill="auto"/>
          </w:tcPr>
          <w:p w14:paraId="2F90DE04" w14:textId="77777777" w:rsidR="00A65F53" w:rsidRPr="002C0185" w:rsidRDefault="00A65F53" w:rsidP="004C6762">
            <w:pPr>
              <w:pStyle w:val="TAH"/>
              <w:rPr>
                <w:lang w:eastAsia="en-US"/>
              </w:rPr>
            </w:pPr>
            <w:r w:rsidRPr="002C0185">
              <w:rPr>
                <w:position w:val="-10"/>
                <w:lang w:eastAsia="en-US"/>
              </w:rPr>
              <w:object w:dxaOrig="420" w:dyaOrig="300" w14:anchorId="2816D8D9">
                <v:shape id="_x0000_i1059" type="#_x0000_t75" style="width:21.9pt;height:12pt" o:ole="">
                  <v:imagedata r:id="rId15" o:title=""/>
                </v:shape>
                <o:OLEObject Type="Embed" ProgID="Equation.3" ShapeID="_x0000_i1059" DrawAspect="Content" ObjectID="_1781608788" r:id="rId53"/>
              </w:object>
            </w:r>
          </w:p>
        </w:tc>
        <w:tc>
          <w:tcPr>
            <w:tcW w:w="851" w:type="dxa"/>
            <w:tcBorders>
              <w:bottom w:val="single" w:sz="4" w:space="0" w:color="auto"/>
            </w:tcBorders>
            <w:shd w:val="clear" w:color="auto" w:fill="auto"/>
          </w:tcPr>
          <w:p w14:paraId="63A2137C" w14:textId="77777777" w:rsidR="00A65F53" w:rsidRPr="002C0185" w:rsidRDefault="00A942FD" w:rsidP="004C6762">
            <w:pPr>
              <w:pStyle w:val="TAH"/>
              <w:rPr>
                <w:lang w:eastAsia="en-US"/>
              </w:rPr>
            </w:pPr>
            <w:r w:rsidRPr="002C0185">
              <w:rPr>
                <w:b w:val="0"/>
              </w:rPr>
              <w:t xml:space="preserve">Offset Carrier CORESET#0 </w:t>
            </w:r>
            <w:r w:rsidRPr="002C0185">
              <w:t>[RBs]</w:t>
            </w:r>
          </w:p>
        </w:tc>
        <w:tc>
          <w:tcPr>
            <w:tcW w:w="850" w:type="dxa"/>
            <w:tcBorders>
              <w:bottom w:val="single" w:sz="4" w:space="0" w:color="auto"/>
            </w:tcBorders>
          </w:tcPr>
          <w:p w14:paraId="5BD25DF0" w14:textId="77777777" w:rsidR="00A65F53" w:rsidRPr="002C0185" w:rsidRDefault="00A65F53" w:rsidP="004C6762">
            <w:pPr>
              <w:pStyle w:val="TAH"/>
              <w:rPr>
                <w:lang w:eastAsia="en-US"/>
              </w:rPr>
            </w:pPr>
            <w:r w:rsidRPr="002C0185">
              <w:rPr>
                <w:lang w:eastAsia="en-US"/>
              </w:rPr>
              <w:t>CORESET#0 Index</w:t>
            </w:r>
            <w:r w:rsidR="00015B68" w:rsidRPr="002C0185">
              <w:t xml:space="preserve"> (Offset</w:t>
            </w:r>
          </w:p>
          <w:p w14:paraId="306AB946" w14:textId="77777777" w:rsidR="00015B68" w:rsidRPr="002C0185" w:rsidRDefault="00015B68" w:rsidP="00015B68">
            <w:pPr>
              <w:pStyle w:val="TAH"/>
            </w:pPr>
            <w:r w:rsidRPr="002C0185">
              <w:t>[RBs])</w:t>
            </w:r>
          </w:p>
          <w:p w14:paraId="09527A4A" w14:textId="77777777" w:rsidR="00A65F53" w:rsidRPr="002C0185" w:rsidRDefault="00A65F53" w:rsidP="004C6762">
            <w:pPr>
              <w:pStyle w:val="TAH"/>
              <w:rPr>
                <w:lang w:eastAsia="en-US"/>
              </w:rPr>
            </w:pPr>
            <w:r w:rsidRPr="002C0185">
              <w:rPr>
                <w:lang w:eastAsia="en-US"/>
              </w:rPr>
              <w:t>Note 1</w:t>
            </w:r>
          </w:p>
        </w:tc>
        <w:tc>
          <w:tcPr>
            <w:tcW w:w="993" w:type="dxa"/>
            <w:tcBorders>
              <w:bottom w:val="single" w:sz="4" w:space="0" w:color="auto"/>
            </w:tcBorders>
          </w:tcPr>
          <w:p w14:paraId="3C2A23C7" w14:textId="77777777" w:rsidR="00A65F53" w:rsidRPr="002C0185" w:rsidRDefault="00A65F53" w:rsidP="004C6762">
            <w:pPr>
              <w:pStyle w:val="TAH"/>
              <w:rPr>
                <w:lang w:eastAsia="en-US"/>
              </w:rPr>
            </w:pPr>
            <w:r w:rsidRPr="002C0185">
              <w:rPr>
                <w:lang w:eastAsia="en-US"/>
              </w:rPr>
              <w:t>offsetToPointA</w:t>
            </w:r>
            <w:r w:rsidRPr="002C0185">
              <w:rPr>
                <w:lang w:eastAsia="en-US"/>
              </w:rPr>
              <w:br/>
              <w:t>(SIB1)</w:t>
            </w:r>
          </w:p>
          <w:p w14:paraId="37AB5A4B" w14:textId="77777777" w:rsidR="00A65F53" w:rsidRPr="002C0185" w:rsidRDefault="00A65F53" w:rsidP="004C6762">
            <w:pPr>
              <w:pStyle w:val="TAH"/>
              <w:rPr>
                <w:lang w:eastAsia="en-US"/>
              </w:rPr>
            </w:pPr>
            <w:r w:rsidRPr="002C0185">
              <w:rPr>
                <w:lang w:eastAsia="en-US"/>
              </w:rPr>
              <w:t>[PRBs]</w:t>
            </w:r>
          </w:p>
          <w:p w14:paraId="43B3B049" w14:textId="77777777" w:rsidR="00A65F53" w:rsidRPr="002C0185" w:rsidRDefault="00A65F53" w:rsidP="004C6762">
            <w:pPr>
              <w:pStyle w:val="TAH"/>
              <w:rPr>
                <w:lang w:eastAsia="en-US"/>
              </w:rPr>
            </w:pPr>
            <w:r w:rsidRPr="002C0185">
              <w:rPr>
                <w:lang w:eastAsia="en-US"/>
              </w:rPr>
              <w:t>Note 1</w:t>
            </w:r>
          </w:p>
        </w:tc>
      </w:tr>
      <w:tr w:rsidR="00A65F53" w:rsidRPr="002C0185" w14:paraId="798D330E" w14:textId="77777777" w:rsidTr="004C6762">
        <w:tc>
          <w:tcPr>
            <w:tcW w:w="675" w:type="dxa"/>
            <w:tcBorders>
              <w:top w:val="nil"/>
              <w:left w:val="single" w:sz="4" w:space="0" w:color="auto"/>
              <w:bottom w:val="nil"/>
              <w:right w:val="single" w:sz="4" w:space="0" w:color="auto"/>
            </w:tcBorders>
          </w:tcPr>
          <w:p w14:paraId="19D1C357" w14:textId="77777777" w:rsidR="00A65F53" w:rsidRPr="002C0185" w:rsidRDefault="00A65F53" w:rsidP="004C6762">
            <w:pPr>
              <w:pStyle w:val="TAC"/>
              <w:rPr>
                <w:lang w:eastAsia="en-US"/>
              </w:rPr>
            </w:pPr>
            <w:r w:rsidRPr="002C0185">
              <w:rPr>
                <w:lang w:eastAsia="en-US"/>
              </w:rPr>
              <w:t>n5</w:t>
            </w:r>
          </w:p>
        </w:tc>
        <w:tc>
          <w:tcPr>
            <w:tcW w:w="709" w:type="dxa"/>
            <w:tcBorders>
              <w:top w:val="nil"/>
              <w:left w:val="single" w:sz="4" w:space="0" w:color="auto"/>
              <w:bottom w:val="nil"/>
              <w:right w:val="single" w:sz="4" w:space="0" w:color="auto"/>
            </w:tcBorders>
          </w:tcPr>
          <w:p w14:paraId="1F3FA5EB"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67CCDC85" w14:textId="77777777" w:rsidR="00A65F53" w:rsidRPr="002C0185" w:rsidRDefault="00A65F53" w:rsidP="004C6762">
            <w:pPr>
              <w:pStyle w:val="TAC"/>
              <w:rPr>
                <w:lang w:eastAsia="en-US"/>
              </w:rPr>
            </w:pPr>
            <w:r w:rsidRPr="002C0185">
              <w:rPr>
                <w:lang w:eastAsia="en-US"/>
              </w:rPr>
              <w:t>5</w:t>
            </w:r>
          </w:p>
        </w:tc>
        <w:tc>
          <w:tcPr>
            <w:tcW w:w="709" w:type="dxa"/>
            <w:tcBorders>
              <w:top w:val="nil"/>
              <w:left w:val="single" w:sz="4" w:space="0" w:color="auto"/>
              <w:bottom w:val="nil"/>
              <w:right w:val="single" w:sz="4" w:space="0" w:color="auto"/>
            </w:tcBorders>
            <w:shd w:val="clear" w:color="auto" w:fill="auto"/>
          </w:tcPr>
          <w:p w14:paraId="3934C457" w14:textId="77777777" w:rsidR="00A65F53" w:rsidRPr="002C0185" w:rsidRDefault="00A65F53" w:rsidP="004C6762">
            <w:pPr>
              <w:pStyle w:val="TAC"/>
              <w:rPr>
                <w:lang w:eastAsia="en-US"/>
              </w:rPr>
            </w:pPr>
            <w:r w:rsidRPr="002C0185">
              <w:rPr>
                <w:lang w:eastAsia="en-US"/>
              </w:rPr>
              <w:t>25</w:t>
            </w:r>
          </w:p>
        </w:tc>
        <w:tc>
          <w:tcPr>
            <w:tcW w:w="992" w:type="dxa"/>
            <w:tcBorders>
              <w:top w:val="nil"/>
              <w:left w:val="single" w:sz="4" w:space="0" w:color="auto"/>
              <w:bottom w:val="nil"/>
              <w:right w:val="single" w:sz="4" w:space="0" w:color="auto"/>
            </w:tcBorders>
            <w:shd w:val="clear" w:color="auto" w:fill="auto"/>
          </w:tcPr>
          <w:p w14:paraId="385D1845"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6678E0A9"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64FAC2E" w14:textId="77777777" w:rsidR="00A65F53" w:rsidRPr="002C0185" w:rsidRDefault="00A65F53" w:rsidP="004C6762">
            <w:pPr>
              <w:pStyle w:val="TAL"/>
              <w:rPr>
                <w:lang w:eastAsia="en-US"/>
              </w:rPr>
            </w:pPr>
            <w:r w:rsidRPr="002C0185">
              <w:rPr>
                <w:lang w:eastAsia="en-US"/>
              </w:rPr>
              <w:t>Same values as for Low and High range in clause 4.3.1</w:t>
            </w:r>
            <w:r w:rsidR="00CA75B6" w:rsidRPr="002C0185">
              <w:rPr>
                <w:lang w:eastAsia="en-US"/>
              </w:rPr>
              <w:t>.</w:t>
            </w:r>
            <w:r w:rsidR="0048097F" w:rsidRPr="002C0185">
              <w:t>1.1</w:t>
            </w:r>
            <w:r w:rsidRPr="002C0185">
              <w:rPr>
                <w:lang w:eastAsia="en-US"/>
              </w:rPr>
              <w:t>5 for bandwidth=5 MHz and SCS=15 kHz.</w:t>
            </w:r>
          </w:p>
        </w:tc>
      </w:tr>
      <w:tr w:rsidR="007318F4" w:rsidRPr="002C0185" w14:paraId="0608FFE2" w14:textId="77777777" w:rsidTr="004C6762">
        <w:tc>
          <w:tcPr>
            <w:tcW w:w="675" w:type="dxa"/>
            <w:tcBorders>
              <w:top w:val="nil"/>
              <w:left w:val="single" w:sz="4" w:space="0" w:color="auto"/>
              <w:bottom w:val="nil"/>
              <w:right w:val="single" w:sz="4" w:space="0" w:color="auto"/>
            </w:tcBorders>
          </w:tcPr>
          <w:p w14:paraId="38EC91D4"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66A341AA"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01AF3D2"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50889B1"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397334C"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0A97EF50" w14:textId="77777777" w:rsidR="007318F4" w:rsidRPr="002C0185" w:rsidRDefault="007318F4" w:rsidP="007318F4">
            <w:pPr>
              <w:pStyle w:val="TAC"/>
              <w:rPr>
                <w:lang w:eastAsia="en-US"/>
              </w:rPr>
            </w:pPr>
            <w:r w:rsidRPr="002C0185">
              <w:rPr>
                <w:lang w:eastAsia="en-US"/>
              </w:rPr>
              <w:t>Mid-Low</w:t>
            </w:r>
          </w:p>
        </w:tc>
        <w:tc>
          <w:tcPr>
            <w:tcW w:w="851" w:type="dxa"/>
            <w:tcBorders>
              <w:top w:val="single" w:sz="4" w:space="0" w:color="auto"/>
            </w:tcBorders>
            <w:shd w:val="clear" w:color="auto" w:fill="auto"/>
          </w:tcPr>
          <w:p w14:paraId="01C4778E" w14:textId="77777777" w:rsidR="007318F4" w:rsidRPr="002C0185" w:rsidRDefault="007318F4" w:rsidP="007318F4">
            <w:pPr>
              <w:pStyle w:val="TAC"/>
              <w:rPr>
                <w:lang w:eastAsia="en-US"/>
              </w:rPr>
            </w:pPr>
            <w:r w:rsidRPr="002C0185">
              <w:rPr>
                <w:lang w:eastAsia="en-US"/>
              </w:rPr>
              <w:t>878.2</w:t>
            </w:r>
          </w:p>
        </w:tc>
        <w:tc>
          <w:tcPr>
            <w:tcW w:w="992" w:type="dxa"/>
            <w:tcBorders>
              <w:top w:val="single" w:sz="4" w:space="0" w:color="auto"/>
            </w:tcBorders>
          </w:tcPr>
          <w:p w14:paraId="692B2B7F" w14:textId="77777777" w:rsidR="007318F4" w:rsidRPr="002C0185" w:rsidRDefault="007318F4" w:rsidP="007318F4">
            <w:pPr>
              <w:pStyle w:val="TAC"/>
              <w:rPr>
                <w:lang w:eastAsia="en-US"/>
              </w:rPr>
            </w:pPr>
            <w:r w:rsidRPr="002C0185">
              <w:rPr>
                <w:lang w:eastAsia="en-US"/>
              </w:rPr>
              <w:t>175640</w:t>
            </w:r>
          </w:p>
        </w:tc>
        <w:tc>
          <w:tcPr>
            <w:tcW w:w="850" w:type="dxa"/>
            <w:tcBorders>
              <w:top w:val="single" w:sz="4" w:space="0" w:color="auto"/>
            </w:tcBorders>
            <w:shd w:val="clear" w:color="auto" w:fill="auto"/>
          </w:tcPr>
          <w:p w14:paraId="383087B9" w14:textId="77777777" w:rsidR="007318F4" w:rsidRPr="002C0185" w:rsidRDefault="007318F4" w:rsidP="007318F4">
            <w:pPr>
              <w:pStyle w:val="TAC"/>
              <w:rPr>
                <w:lang w:eastAsia="en-US"/>
              </w:rPr>
            </w:pPr>
            <w:r w:rsidRPr="002C0185">
              <w:t>873.79</w:t>
            </w:r>
          </w:p>
        </w:tc>
        <w:tc>
          <w:tcPr>
            <w:tcW w:w="851" w:type="dxa"/>
            <w:tcBorders>
              <w:top w:val="single" w:sz="4" w:space="0" w:color="auto"/>
              <w:right w:val="single" w:sz="4" w:space="0" w:color="auto"/>
            </w:tcBorders>
            <w:shd w:val="clear" w:color="auto" w:fill="auto"/>
          </w:tcPr>
          <w:p w14:paraId="38D393DB" w14:textId="77777777" w:rsidR="007318F4" w:rsidRPr="002C0185" w:rsidRDefault="007318F4" w:rsidP="007318F4">
            <w:pPr>
              <w:pStyle w:val="TAC"/>
              <w:rPr>
                <w:lang w:eastAsia="en-US"/>
              </w:rPr>
            </w:pPr>
            <w:r w:rsidRPr="002C0185">
              <w:t>174758</w:t>
            </w:r>
          </w:p>
        </w:tc>
        <w:tc>
          <w:tcPr>
            <w:tcW w:w="992" w:type="dxa"/>
            <w:tcBorders>
              <w:top w:val="single" w:sz="4" w:space="0" w:color="auto"/>
              <w:right w:val="single" w:sz="4" w:space="0" w:color="auto"/>
            </w:tcBorders>
            <w:shd w:val="clear" w:color="auto" w:fill="auto"/>
          </w:tcPr>
          <w:p w14:paraId="27DC159F" w14:textId="77777777" w:rsidR="007318F4" w:rsidRPr="002C0185" w:rsidRDefault="007318F4" w:rsidP="007318F4">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41363F2A" w14:textId="77777777" w:rsidR="007318F4" w:rsidRPr="002C0185" w:rsidRDefault="007318F4" w:rsidP="007318F4">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221642" w14:textId="77777777" w:rsidR="007318F4" w:rsidRPr="002C0185" w:rsidRDefault="007318F4" w:rsidP="007318F4">
            <w:pPr>
              <w:pStyle w:val="TAC"/>
              <w:rPr>
                <w:lang w:eastAsia="en-US"/>
              </w:rPr>
            </w:pPr>
            <w:r w:rsidRPr="002C0185">
              <w:rPr>
                <w:lang w:eastAsia="en-US"/>
              </w:rPr>
              <w:t>2197</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BBCC051" w14:textId="77777777" w:rsidR="007318F4" w:rsidRPr="002C0185" w:rsidRDefault="007318F4" w:rsidP="007318F4">
            <w:pPr>
              <w:pStyle w:val="TAC"/>
              <w:rPr>
                <w:lang w:eastAsia="en-US"/>
              </w:rPr>
            </w:pPr>
            <w:r w:rsidRPr="002C0185">
              <w:rPr>
                <w:lang w:eastAsia="en-US"/>
              </w:rPr>
              <w:t>1757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32A8AD6" w14:textId="77777777" w:rsidR="007318F4" w:rsidRPr="002C0185" w:rsidRDefault="00015B68" w:rsidP="007318F4">
            <w:pPr>
              <w:pStyle w:val="TAC"/>
              <w:rPr>
                <w:lang w:eastAsia="en-US"/>
              </w:rPr>
            </w:pPr>
            <w:r w:rsidRPr="002C0185">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21D2269" w14:textId="77777777" w:rsidR="007318F4" w:rsidRPr="002C0185" w:rsidRDefault="00C36BEA" w:rsidP="007318F4">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62BDFAD9" w14:textId="77777777" w:rsidR="007318F4" w:rsidRPr="002C0185" w:rsidRDefault="007318F4" w:rsidP="007318F4">
            <w:pPr>
              <w:pStyle w:val="TAC"/>
              <w:rPr>
                <w:lang w:eastAsia="en-US"/>
              </w:rPr>
            </w:pPr>
            <w:r w:rsidRPr="002C0185">
              <w:rPr>
                <w:lang w:eastAsia="en-US"/>
              </w:rPr>
              <w:t>2</w:t>
            </w:r>
            <w:r w:rsidR="00015B68" w:rsidRPr="002C0185">
              <w:t xml:space="preserve"> (4)</w:t>
            </w:r>
          </w:p>
        </w:tc>
        <w:tc>
          <w:tcPr>
            <w:tcW w:w="993" w:type="dxa"/>
            <w:tcBorders>
              <w:top w:val="single" w:sz="4" w:space="0" w:color="auto"/>
              <w:left w:val="single" w:sz="4" w:space="0" w:color="auto"/>
              <w:bottom w:val="single" w:sz="4" w:space="0" w:color="auto"/>
              <w:right w:val="single" w:sz="4" w:space="0" w:color="auto"/>
            </w:tcBorders>
          </w:tcPr>
          <w:p w14:paraId="2D4D3578" w14:textId="77777777" w:rsidR="007318F4" w:rsidRPr="002C0185" w:rsidRDefault="00015B68" w:rsidP="007318F4">
            <w:pPr>
              <w:pStyle w:val="TAC"/>
              <w:rPr>
                <w:lang w:eastAsia="en-US"/>
              </w:rPr>
            </w:pPr>
            <w:r w:rsidRPr="002C0185">
              <w:t>17</w:t>
            </w:r>
          </w:p>
        </w:tc>
      </w:tr>
      <w:tr w:rsidR="007318F4" w:rsidRPr="002C0185" w14:paraId="788A5027" w14:textId="77777777" w:rsidTr="004C6762">
        <w:tc>
          <w:tcPr>
            <w:tcW w:w="675" w:type="dxa"/>
            <w:tcBorders>
              <w:top w:val="nil"/>
              <w:left w:val="single" w:sz="4" w:space="0" w:color="auto"/>
              <w:bottom w:val="nil"/>
              <w:right w:val="single" w:sz="4" w:space="0" w:color="auto"/>
            </w:tcBorders>
          </w:tcPr>
          <w:p w14:paraId="224D38ED"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078D9BF1"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EA416BC"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8090E40"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E7492ED"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09357A99" w14:textId="77777777" w:rsidR="007318F4" w:rsidRPr="002C0185" w:rsidRDefault="007318F4" w:rsidP="007318F4">
            <w:pPr>
              <w:pStyle w:val="TAC"/>
              <w:rPr>
                <w:lang w:eastAsia="en-US"/>
              </w:rPr>
            </w:pPr>
            <w:r w:rsidRPr="002C0185">
              <w:rPr>
                <w:lang w:eastAsia="en-US"/>
              </w:rPr>
              <w:t>Mid-High</w:t>
            </w:r>
          </w:p>
        </w:tc>
        <w:tc>
          <w:tcPr>
            <w:tcW w:w="851" w:type="dxa"/>
            <w:tcBorders>
              <w:bottom w:val="single" w:sz="4" w:space="0" w:color="auto"/>
            </w:tcBorders>
            <w:shd w:val="clear" w:color="auto" w:fill="auto"/>
          </w:tcPr>
          <w:p w14:paraId="63ACF3A8" w14:textId="77777777" w:rsidR="007318F4" w:rsidRPr="002C0185" w:rsidRDefault="007318F4" w:rsidP="007318F4">
            <w:pPr>
              <w:pStyle w:val="TAC"/>
              <w:rPr>
                <w:lang w:eastAsia="en-US"/>
              </w:rPr>
            </w:pPr>
            <w:r w:rsidRPr="002C0185">
              <w:rPr>
                <w:lang w:eastAsia="en-US"/>
              </w:rPr>
              <w:t>884.8</w:t>
            </w:r>
          </w:p>
        </w:tc>
        <w:tc>
          <w:tcPr>
            <w:tcW w:w="992" w:type="dxa"/>
            <w:tcBorders>
              <w:bottom w:val="single" w:sz="4" w:space="0" w:color="auto"/>
            </w:tcBorders>
          </w:tcPr>
          <w:p w14:paraId="7D0C5715" w14:textId="77777777" w:rsidR="007318F4" w:rsidRPr="002C0185" w:rsidRDefault="007318F4" w:rsidP="007318F4">
            <w:pPr>
              <w:pStyle w:val="TAC"/>
              <w:rPr>
                <w:lang w:eastAsia="en-US"/>
              </w:rPr>
            </w:pPr>
            <w:r w:rsidRPr="002C0185">
              <w:rPr>
                <w:lang w:eastAsia="en-US"/>
              </w:rPr>
              <w:t>176960</w:t>
            </w:r>
          </w:p>
        </w:tc>
        <w:tc>
          <w:tcPr>
            <w:tcW w:w="850" w:type="dxa"/>
            <w:tcBorders>
              <w:bottom w:val="single" w:sz="4" w:space="0" w:color="auto"/>
            </w:tcBorders>
            <w:shd w:val="clear" w:color="auto" w:fill="auto"/>
          </w:tcPr>
          <w:p w14:paraId="5D75C5C6" w14:textId="77777777" w:rsidR="007318F4" w:rsidRPr="002C0185" w:rsidRDefault="00015B68" w:rsidP="007318F4">
            <w:pPr>
              <w:pStyle w:val="TAC"/>
              <w:rPr>
                <w:lang w:eastAsia="en-US"/>
              </w:rPr>
            </w:pPr>
            <w:r w:rsidRPr="002C0185">
              <w:t>878.23</w:t>
            </w:r>
          </w:p>
        </w:tc>
        <w:tc>
          <w:tcPr>
            <w:tcW w:w="851" w:type="dxa"/>
            <w:tcBorders>
              <w:bottom w:val="single" w:sz="4" w:space="0" w:color="auto"/>
              <w:right w:val="single" w:sz="4" w:space="0" w:color="auto"/>
            </w:tcBorders>
            <w:shd w:val="clear" w:color="auto" w:fill="auto"/>
          </w:tcPr>
          <w:p w14:paraId="0A313498" w14:textId="77777777" w:rsidR="007318F4" w:rsidRPr="002C0185" w:rsidRDefault="00015B68" w:rsidP="007318F4">
            <w:pPr>
              <w:pStyle w:val="TAC"/>
              <w:rPr>
                <w:lang w:eastAsia="en-US"/>
              </w:rPr>
            </w:pPr>
            <w:r w:rsidRPr="002C0185">
              <w:t>175646</w:t>
            </w:r>
          </w:p>
        </w:tc>
        <w:tc>
          <w:tcPr>
            <w:tcW w:w="992" w:type="dxa"/>
            <w:tcBorders>
              <w:bottom w:val="single" w:sz="4" w:space="0" w:color="auto"/>
              <w:right w:val="single" w:sz="4" w:space="0" w:color="auto"/>
            </w:tcBorders>
            <w:shd w:val="clear" w:color="auto" w:fill="auto"/>
          </w:tcPr>
          <w:p w14:paraId="1CBB61C5" w14:textId="77777777" w:rsidR="007318F4" w:rsidRPr="002C0185" w:rsidRDefault="00015B68" w:rsidP="007318F4">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5BA27F08" w14:textId="77777777" w:rsidR="007318F4" w:rsidRPr="002C0185" w:rsidRDefault="007318F4" w:rsidP="007318F4">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3F04627" w14:textId="77777777" w:rsidR="007318F4" w:rsidRPr="002C0185" w:rsidRDefault="007318F4" w:rsidP="007318F4">
            <w:pPr>
              <w:pStyle w:val="TAC"/>
              <w:rPr>
                <w:lang w:eastAsia="en-US"/>
              </w:rPr>
            </w:pPr>
            <w:r w:rsidRPr="002C0185">
              <w:rPr>
                <w:lang w:eastAsia="en-US"/>
              </w:rPr>
              <w:t>2212</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3BFFD64" w14:textId="77777777" w:rsidR="007318F4" w:rsidRPr="002C0185" w:rsidRDefault="007318F4" w:rsidP="007318F4">
            <w:pPr>
              <w:pStyle w:val="TAC"/>
              <w:rPr>
                <w:lang w:eastAsia="en-US"/>
              </w:rPr>
            </w:pPr>
            <w:r w:rsidRPr="002C0185">
              <w:rPr>
                <w:lang w:eastAsia="en-US"/>
              </w:rPr>
              <w:t>1769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768BA25" w14:textId="77777777" w:rsidR="007318F4" w:rsidRPr="002C0185" w:rsidRDefault="00CA75B6" w:rsidP="007318F4">
            <w:pPr>
              <w:pStyle w:val="TAC"/>
              <w:rPr>
                <w:lang w:eastAsia="en-US"/>
              </w:rPr>
            </w:pPr>
            <w:r w:rsidRPr="002C0185">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7BA0EF5" w14:textId="77777777" w:rsidR="007318F4" w:rsidRPr="002C0185" w:rsidRDefault="00C36BEA" w:rsidP="007318F4">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77DCADF5" w14:textId="77777777" w:rsidR="007318F4" w:rsidRPr="002C0185" w:rsidRDefault="007318F4" w:rsidP="007318F4">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680A91DA" w14:textId="77777777" w:rsidR="007318F4" w:rsidRPr="002C0185" w:rsidRDefault="00015B68" w:rsidP="007318F4">
            <w:pPr>
              <w:pStyle w:val="TAC"/>
              <w:rPr>
                <w:lang w:eastAsia="en-US"/>
              </w:rPr>
            </w:pPr>
            <w:r w:rsidRPr="002C0185">
              <w:t>25</w:t>
            </w:r>
          </w:p>
        </w:tc>
      </w:tr>
      <w:tr w:rsidR="00A65F53" w:rsidRPr="002C0185" w14:paraId="642C921F" w14:textId="77777777" w:rsidTr="004C6762">
        <w:tc>
          <w:tcPr>
            <w:tcW w:w="675" w:type="dxa"/>
            <w:tcBorders>
              <w:top w:val="nil"/>
              <w:left w:val="single" w:sz="4" w:space="0" w:color="auto"/>
              <w:bottom w:val="nil"/>
              <w:right w:val="single" w:sz="4" w:space="0" w:color="auto"/>
            </w:tcBorders>
          </w:tcPr>
          <w:p w14:paraId="6D31E0F3"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D8FC2FD"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F382F5C"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97DD941"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C045DC4"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2E8E0929"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A024562" w14:textId="77777777" w:rsidR="00A65F53" w:rsidRPr="002C0185" w:rsidRDefault="00A65F53" w:rsidP="004C6762">
            <w:pPr>
              <w:pStyle w:val="TAL"/>
              <w:rPr>
                <w:lang w:eastAsia="en-US"/>
              </w:rPr>
            </w:pPr>
            <w:r w:rsidRPr="002C0185">
              <w:rPr>
                <w:lang w:eastAsia="en-US"/>
              </w:rPr>
              <w:t>Same values as for Low and High range in clause 4.3.1</w:t>
            </w:r>
            <w:r w:rsidR="007318F4" w:rsidRPr="002C0185">
              <w:t>.1.1</w:t>
            </w:r>
            <w:r w:rsidRPr="002C0185">
              <w:rPr>
                <w:lang w:eastAsia="en-US"/>
              </w:rPr>
              <w:t>.5 for bandwidth=5 MHz and SCS=15 kHz.</w:t>
            </w:r>
          </w:p>
        </w:tc>
      </w:tr>
      <w:tr w:rsidR="007318F4" w:rsidRPr="002C0185" w14:paraId="21B38C0B" w14:textId="77777777" w:rsidTr="004C6762">
        <w:tc>
          <w:tcPr>
            <w:tcW w:w="675" w:type="dxa"/>
            <w:tcBorders>
              <w:top w:val="nil"/>
              <w:left w:val="single" w:sz="4" w:space="0" w:color="auto"/>
              <w:bottom w:val="nil"/>
              <w:right w:val="single" w:sz="4" w:space="0" w:color="auto"/>
            </w:tcBorders>
          </w:tcPr>
          <w:p w14:paraId="1CEEA115"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09A652BD"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CC0C14D"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9C479FF"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188E901"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1C5F9C23" w14:textId="77777777" w:rsidR="007318F4" w:rsidRPr="002C0185" w:rsidRDefault="007318F4" w:rsidP="007318F4">
            <w:pPr>
              <w:pStyle w:val="TAC"/>
              <w:rPr>
                <w:lang w:eastAsia="en-US"/>
              </w:rPr>
            </w:pPr>
            <w:r w:rsidRPr="002C0185">
              <w:rPr>
                <w:lang w:eastAsia="en-US"/>
              </w:rPr>
              <w:t>Mid-Low</w:t>
            </w:r>
          </w:p>
        </w:tc>
        <w:tc>
          <w:tcPr>
            <w:tcW w:w="851" w:type="dxa"/>
            <w:tcBorders>
              <w:top w:val="single" w:sz="4" w:space="0" w:color="auto"/>
            </w:tcBorders>
            <w:shd w:val="clear" w:color="auto" w:fill="auto"/>
          </w:tcPr>
          <w:p w14:paraId="1AF5BD37" w14:textId="77777777" w:rsidR="007318F4" w:rsidRPr="002C0185" w:rsidRDefault="007318F4" w:rsidP="007318F4">
            <w:pPr>
              <w:pStyle w:val="TAC"/>
              <w:rPr>
                <w:lang w:eastAsia="en-US"/>
              </w:rPr>
            </w:pPr>
            <w:r w:rsidRPr="002C0185">
              <w:rPr>
                <w:lang w:eastAsia="en-US"/>
              </w:rPr>
              <w:t>833.2</w:t>
            </w:r>
          </w:p>
        </w:tc>
        <w:tc>
          <w:tcPr>
            <w:tcW w:w="992" w:type="dxa"/>
            <w:tcBorders>
              <w:top w:val="single" w:sz="4" w:space="0" w:color="auto"/>
            </w:tcBorders>
          </w:tcPr>
          <w:p w14:paraId="606899EE" w14:textId="77777777" w:rsidR="007318F4" w:rsidRPr="002C0185" w:rsidRDefault="007318F4" w:rsidP="007318F4">
            <w:pPr>
              <w:pStyle w:val="TAC"/>
              <w:rPr>
                <w:lang w:eastAsia="en-US"/>
              </w:rPr>
            </w:pPr>
            <w:r w:rsidRPr="002C0185">
              <w:rPr>
                <w:lang w:eastAsia="en-US"/>
              </w:rPr>
              <w:t>166640</w:t>
            </w:r>
          </w:p>
        </w:tc>
        <w:tc>
          <w:tcPr>
            <w:tcW w:w="850" w:type="dxa"/>
            <w:tcBorders>
              <w:top w:val="single" w:sz="4" w:space="0" w:color="auto"/>
            </w:tcBorders>
            <w:shd w:val="clear" w:color="auto" w:fill="auto"/>
          </w:tcPr>
          <w:p w14:paraId="27E62D15" w14:textId="77777777" w:rsidR="007318F4" w:rsidRPr="002C0185" w:rsidRDefault="007318F4" w:rsidP="007318F4">
            <w:pPr>
              <w:pStyle w:val="TAC"/>
              <w:rPr>
                <w:lang w:eastAsia="en-US"/>
              </w:rPr>
            </w:pPr>
            <w:r w:rsidRPr="002C0185">
              <w:t>824.47</w:t>
            </w:r>
          </w:p>
        </w:tc>
        <w:tc>
          <w:tcPr>
            <w:tcW w:w="851" w:type="dxa"/>
            <w:tcBorders>
              <w:top w:val="single" w:sz="4" w:space="0" w:color="auto"/>
              <w:right w:val="single" w:sz="4" w:space="0" w:color="auto"/>
            </w:tcBorders>
            <w:shd w:val="clear" w:color="auto" w:fill="auto"/>
          </w:tcPr>
          <w:p w14:paraId="445C4E81" w14:textId="77777777" w:rsidR="007318F4" w:rsidRPr="002C0185" w:rsidRDefault="007318F4" w:rsidP="007318F4">
            <w:pPr>
              <w:pStyle w:val="TAC"/>
              <w:rPr>
                <w:lang w:eastAsia="en-US"/>
              </w:rPr>
            </w:pPr>
            <w:r w:rsidRPr="002C0185">
              <w:t>164894</w:t>
            </w:r>
          </w:p>
        </w:tc>
        <w:tc>
          <w:tcPr>
            <w:tcW w:w="992" w:type="dxa"/>
            <w:tcBorders>
              <w:top w:val="single" w:sz="4" w:space="0" w:color="auto"/>
              <w:right w:val="single" w:sz="4" w:space="0" w:color="auto"/>
            </w:tcBorders>
            <w:shd w:val="clear" w:color="auto" w:fill="auto"/>
          </w:tcPr>
          <w:p w14:paraId="243C7678" w14:textId="77777777" w:rsidR="007318F4" w:rsidRPr="002C0185" w:rsidRDefault="007318F4" w:rsidP="007318F4">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E9997A3"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55B0AFA"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0C0EC97" w14:textId="77777777" w:rsidR="007318F4" w:rsidRPr="002C0185" w:rsidRDefault="007318F4" w:rsidP="007318F4">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441398A" w14:textId="77777777" w:rsidR="007318F4" w:rsidRPr="002C0185" w:rsidRDefault="007318F4" w:rsidP="007318F4">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49576D"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ABA07A"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783844C7" w14:textId="77777777" w:rsidR="007318F4" w:rsidRPr="002C0185" w:rsidRDefault="007318F4" w:rsidP="007318F4">
            <w:pPr>
              <w:pStyle w:val="TAC"/>
              <w:rPr>
                <w:lang w:eastAsia="en-US"/>
              </w:rPr>
            </w:pPr>
            <w:r w:rsidRPr="002C0185">
              <w:rPr>
                <w:lang w:eastAsia="en-US"/>
              </w:rPr>
              <w:t>-</w:t>
            </w:r>
          </w:p>
        </w:tc>
      </w:tr>
      <w:tr w:rsidR="007318F4" w:rsidRPr="002C0185" w14:paraId="5E3F254F" w14:textId="77777777" w:rsidTr="004C6762">
        <w:tc>
          <w:tcPr>
            <w:tcW w:w="675" w:type="dxa"/>
            <w:tcBorders>
              <w:top w:val="nil"/>
              <w:left w:val="single" w:sz="4" w:space="0" w:color="auto"/>
              <w:bottom w:val="single" w:sz="4" w:space="0" w:color="auto"/>
              <w:right w:val="single" w:sz="4" w:space="0" w:color="auto"/>
            </w:tcBorders>
          </w:tcPr>
          <w:p w14:paraId="00103E51" w14:textId="77777777" w:rsidR="007318F4" w:rsidRPr="002C0185"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tcPr>
          <w:p w14:paraId="0A33655F" w14:textId="77777777" w:rsidR="007318F4" w:rsidRPr="002C0185"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0C4ACFA" w14:textId="77777777" w:rsidR="007318F4" w:rsidRPr="002C0185"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42CD48C" w14:textId="77777777" w:rsidR="007318F4" w:rsidRPr="002C0185" w:rsidRDefault="007318F4" w:rsidP="007318F4">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6E2CB84" w14:textId="77777777" w:rsidR="007318F4" w:rsidRPr="002C0185" w:rsidRDefault="007318F4" w:rsidP="007318F4">
            <w:pPr>
              <w:pStyle w:val="TAC"/>
              <w:rPr>
                <w:lang w:eastAsia="en-US"/>
              </w:rPr>
            </w:pPr>
          </w:p>
        </w:tc>
        <w:tc>
          <w:tcPr>
            <w:tcW w:w="992" w:type="dxa"/>
            <w:tcBorders>
              <w:left w:val="single" w:sz="4" w:space="0" w:color="auto"/>
              <w:bottom w:val="single" w:sz="4" w:space="0" w:color="auto"/>
            </w:tcBorders>
            <w:shd w:val="clear" w:color="auto" w:fill="auto"/>
          </w:tcPr>
          <w:p w14:paraId="45A63376" w14:textId="77777777" w:rsidR="007318F4" w:rsidRPr="002C0185" w:rsidRDefault="007318F4" w:rsidP="007318F4">
            <w:pPr>
              <w:pStyle w:val="TAC"/>
              <w:rPr>
                <w:lang w:eastAsia="en-US"/>
              </w:rPr>
            </w:pPr>
            <w:r w:rsidRPr="002C0185">
              <w:rPr>
                <w:lang w:eastAsia="en-US"/>
              </w:rPr>
              <w:t>Mid-High</w:t>
            </w:r>
          </w:p>
        </w:tc>
        <w:tc>
          <w:tcPr>
            <w:tcW w:w="851" w:type="dxa"/>
            <w:tcBorders>
              <w:bottom w:val="single" w:sz="4" w:space="0" w:color="auto"/>
            </w:tcBorders>
            <w:shd w:val="clear" w:color="auto" w:fill="auto"/>
          </w:tcPr>
          <w:p w14:paraId="14110BAA" w14:textId="77777777" w:rsidR="007318F4" w:rsidRPr="002C0185" w:rsidRDefault="007318F4" w:rsidP="007318F4">
            <w:pPr>
              <w:pStyle w:val="TAC"/>
              <w:rPr>
                <w:lang w:eastAsia="en-US"/>
              </w:rPr>
            </w:pPr>
            <w:r w:rsidRPr="002C0185">
              <w:rPr>
                <w:lang w:eastAsia="en-US"/>
              </w:rPr>
              <w:t>839.8</w:t>
            </w:r>
          </w:p>
        </w:tc>
        <w:tc>
          <w:tcPr>
            <w:tcW w:w="992" w:type="dxa"/>
            <w:tcBorders>
              <w:bottom w:val="single" w:sz="4" w:space="0" w:color="auto"/>
            </w:tcBorders>
          </w:tcPr>
          <w:p w14:paraId="6CF92B68" w14:textId="77777777" w:rsidR="007318F4" w:rsidRPr="002C0185" w:rsidRDefault="007318F4" w:rsidP="007318F4">
            <w:pPr>
              <w:pStyle w:val="TAC"/>
              <w:rPr>
                <w:lang w:eastAsia="en-US"/>
              </w:rPr>
            </w:pPr>
            <w:r w:rsidRPr="002C0185">
              <w:rPr>
                <w:lang w:eastAsia="en-US"/>
              </w:rPr>
              <w:t>167960</w:t>
            </w:r>
          </w:p>
        </w:tc>
        <w:tc>
          <w:tcPr>
            <w:tcW w:w="850" w:type="dxa"/>
            <w:tcBorders>
              <w:bottom w:val="single" w:sz="4" w:space="0" w:color="auto"/>
            </w:tcBorders>
            <w:shd w:val="clear" w:color="auto" w:fill="auto"/>
          </w:tcPr>
          <w:p w14:paraId="2E032CE5" w14:textId="77777777" w:rsidR="007318F4" w:rsidRPr="002C0185" w:rsidRDefault="007318F4" w:rsidP="007318F4">
            <w:pPr>
              <w:pStyle w:val="TAC"/>
              <w:rPr>
                <w:lang w:eastAsia="en-US"/>
              </w:rPr>
            </w:pPr>
            <w:r w:rsidRPr="002C0185">
              <w:t>817.03</w:t>
            </w:r>
          </w:p>
        </w:tc>
        <w:tc>
          <w:tcPr>
            <w:tcW w:w="851" w:type="dxa"/>
            <w:tcBorders>
              <w:bottom w:val="single" w:sz="4" w:space="0" w:color="auto"/>
              <w:right w:val="single" w:sz="4" w:space="0" w:color="auto"/>
            </w:tcBorders>
            <w:shd w:val="clear" w:color="auto" w:fill="auto"/>
          </w:tcPr>
          <w:p w14:paraId="4ADE0743" w14:textId="77777777" w:rsidR="007318F4" w:rsidRPr="002C0185" w:rsidRDefault="007318F4" w:rsidP="007318F4">
            <w:pPr>
              <w:pStyle w:val="TAC"/>
              <w:rPr>
                <w:lang w:eastAsia="en-US"/>
              </w:rPr>
            </w:pPr>
            <w:r w:rsidRPr="002C0185">
              <w:t>163406</w:t>
            </w:r>
          </w:p>
        </w:tc>
        <w:tc>
          <w:tcPr>
            <w:tcW w:w="992" w:type="dxa"/>
            <w:tcBorders>
              <w:bottom w:val="single" w:sz="4" w:space="0" w:color="auto"/>
              <w:right w:val="single" w:sz="4" w:space="0" w:color="auto"/>
            </w:tcBorders>
            <w:shd w:val="clear" w:color="auto" w:fill="auto"/>
          </w:tcPr>
          <w:p w14:paraId="42C9666A" w14:textId="77777777" w:rsidR="007318F4" w:rsidRPr="002C0185" w:rsidRDefault="007318F4" w:rsidP="007318F4">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36AB884"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03568C8"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C01AFC6" w14:textId="77777777" w:rsidR="007318F4" w:rsidRPr="002C0185" w:rsidRDefault="007318F4" w:rsidP="007318F4">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7C12727" w14:textId="77777777" w:rsidR="007318F4" w:rsidRPr="002C0185" w:rsidRDefault="007318F4" w:rsidP="007318F4">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807F668"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484DBB4"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27ED861F" w14:textId="77777777" w:rsidR="007318F4" w:rsidRPr="002C0185" w:rsidRDefault="007318F4" w:rsidP="007318F4">
            <w:pPr>
              <w:pStyle w:val="TAC"/>
              <w:rPr>
                <w:lang w:eastAsia="en-US"/>
              </w:rPr>
            </w:pPr>
            <w:r w:rsidRPr="002C0185">
              <w:rPr>
                <w:lang w:eastAsia="en-US"/>
              </w:rPr>
              <w:t>-</w:t>
            </w:r>
          </w:p>
        </w:tc>
      </w:tr>
      <w:tr w:rsidR="00A65F53" w:rsidRPr="002C0185" w14:paraId="4CAD8A95" w14:textId="77777777" w:rsidTr="004C6762">
        <w:tc>
          <w:tcPr>
            <w:tcW w:w="675" w:type="dxa"/>
            <w:tcBorders>
              <w:top w:val="nil"/>
              <w:left w:val="single" w:sz="4" w:space="0" w:color="auto"/>
              <w:bottom w:val="nil"/>
              <w:right w:val="single" w:sz="4" w:space="0" w:color="auto"/>
            </w:tcBorders>
          </w:tcPr>
          <w:p w14:paraId="37871D91" w14:textId="77777777" w:rsidR="00A65F53" w:rsidRPr="002C0185" w:rsidRDefault="00A65F53" w:rsidP="004C6762">
            <w:pPr>
              <w:pStyle w:val="TAC"/>
              <w:rPr>
                <w:lang w:eastAsia="en-US"/>
              </w:rPr>
            </w:pPr>
            <w:r w:rsidRPr="002C0185">
              <w:rPr>
                <w:lang w:eastAsia="en-US"/>
              </w:rPr>
              <w:t>n8</w:t>
            </w:r>
          </w:p>
        </w:tc>
        <w:tc>
          <w:tcPr>
            <w:tcW w:w="709" w:type="dxa"/>
            <w:tcBorders>
              <w:top w:val="nil"/>
              <w:left w:val="single" w:sz="4" w:space="0" w:color="auto"/>
              <w:bottom w:val="nil"/>
              <w:right w:val="single" w:sz="4" w:space="0" w:color="auto"/>
            </w:tcBorders>
          </w:tcPr>
          <w:p w14:paraId="558623A8"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1612D806" w14:textId="77777777" w:rsidR="00A65F53" w:rsidRPr="002C0185" w:rsidRDefault="00A65F53" w:rsidP="004C6762">
            <w:pPr>
              <w:pStyle w:val="TAC"/>
              <w:rPr>
                <w:lang w:eastAsia="en-US"/>
              </w:rPr>
            </w:pPr>
            <w:r w:rsidRPr="002C0185">
              <w:rPr>
                <w:lang w:eastAsia="en-US"/>
              </w:rPr>
              <w:t>5</w:t>
            </w:r>
          </w:p>
        </w:tc>
        <w:tc>
          <w:tcPr>
            <w:tcW w:w="709" w:type="dxa"/>
            <w:tcBorders>
              <w:top w:val="nil"/>
              <w:left w:val="single" w:sz="4" w:space="0" w:color="auto"/>
              <w:bottom w:val="nil"/>
              <w:right w:val="single" w:sz="4" w:space="0" w:color="auto"/>
            </w:tcBorders>
            <w:shd w:val="clear" w:color="auto" w:fill="auto"/>
          </w:tcPr>
          <w:p w14:paraId="6BF6188C" w14:textId="77777777" w:rsidR="00A65F53" w:rsidRPr="002C0185" w:rsidRDefault="00A65F53" w:rsidP="004C6762">
            <w:pPr>
              <w:pStyle w:val="TAC"/>
              <w:rPr>
                <w:lang w:eastAsia="en-US"/>
              </w:rPr>
            </w:pPr>
            <w:r w:rsidRPr="002C0185">
              <w:rPr>
                <w:lang w:eastAsia="en-US"/>
              </w:rPr>
              <w:t>25</w:t>
            </w:r>
          </w:p>
        </w:tc>
        <w:tc>
          <w:tcPr>
            <w:tcW w:w="992" w:type="dxa"/>
            <w:tcBorders>
              <w:top w:val="nil"/>
              <w:left w:val="single" w:sz="4" w:space="0" w:color="auto"/>
              <w:bottom w:val="nil"/>
              <w:right w:val="single" w:sz="4" w:space="0" w:color="auto"/>
            </w:tcBorders>
            <w:shd w:val="clear" w:color="auto" w:fill="auto"/>
          </w:tcPr>
          <w:p w14:paraId="5B189FCE"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5AB77FDF"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CB16647" w14:textId="77777777" w:rsidR="00A65F53" w:rsidRPr="002C0185" w:rsidRDefault="00A65F53" w:rsidP="004C6762">
            <w:pPr>
              <w:pStyle w:val="TAL"/>
              <w:rPr>
                <w:lang w:eastAsia="en-US"/>
              </w:rPr>
            </w:pPr>
            <w:r w:rsidRPr="002C0185">
              <w:rPr>
                <w:lang w:eastAsia="en-US"/>
              </w:rPr>
              <w:t>Same values as for Low and High range in clause 4.3.1</w:t>
            </w:r>
            <w:r w:rsidR="007318F4" w:rsidRPr="002C0185">
              <w:t>.1.1</w:t>
            </w:r>
            <w:r w:rsidRPr="002C0185">
              <w:rPr>
                <w:lang w:eastAsia="en-US"/>
              </w:rPr>
              <w:t>.8 for bandwidth=5 MHz and SCS=15 kHz.</w:t>
            </w:r>
          </w:p>
        </w:tc>
      </w:tr>
      <w:tr w:rsidR="007318F4" w:rsidRPr="002C0185" w14:paraId="79DCF853" w14:textId="77777777" w:rsidTr="004C6762">
        <w:tc>
          <w:tcPr>
            <w:tcW w:w="675" w:type="dxa"/>
            <w:tcBorders>
              <w:top w:val="nil"/>
              <w:left w:val="single" w:sz="4" w:space="0" w:color="auto"/>
              <w:bottom w:val="nil"/>
              <w:right w:val="single" w:sz="4" w:space="0" w:color="auto"/>
            </w:tcBorders>
          </w:tcPr>
          <w:p w14:paraId="38AA5956"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7A31FE99"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B0122EC"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5A5B4F1"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11B491B"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6ED07C8E" w14:textId="77777777" w:rsidR="007318F4" w:rsidRPr="002C0185" w:rsidRDefault="007318F4" w:rsidP="007318F4">
            <w:pPr>
              <w:pStyle w:val="TAC"/>
              <w:rPr>
                <w:lang w:eastAsia="en-US"/>
              </w:rPr>
            </w:pPr>
            <w:r w:rsidRPr="002C0185">
              <w:rPr>
                <w:lang w:eastAsia="en-US"/>
              </w:rPr>
              <w:t>Mid-Low</w:t>
            </w:r>
          </w:p>
        </w:tc>
        <w:tc>
          <w:tcPr>
            <w:tcW w:w="851" w:type="dxa"/>
            <w:tcBorders>
              <w:top w:val="single" w:sz="4" w:space="0" w:color="auto"/>
            </w:tcBorders>
            <w:shd w:val="clear" w:color="auto" w:fill="auto"/>
          </w:tcPr>
          <w:p w14:paraId="4F473511" w14:textId="77777777" w:rsidR="007318F4" w:rsidRPr="002C0185" w:rsidRDefault="007318F4" w:rsidP="007318F4">
            <w:pPr>
              <w:pStyle w:val="TAC"/>
              <w:rPr>
                <w:lang w:eastAsia="en-US"/>
              </w:rPr>
            </w:pPr>
            <w:r w:rsidRPr="002C0185">
              <w:rPr>
                <w:lang w:eastAsia="en-US"/>
              </w:rPr>
              <w:t>937.5</w:t>
            </w:r>
          </w:p>
        </w:tc>
        <w:tc>
          <w:tcPr>
            <w:tcW w:w="992" w:type="dxa"/>
            <w:tcBorders>
              <w:top w:val="single" w:sz="4" w:space="0" w:color="auto"/>
            </w:tcBorders>
          </w:tcPr>
          <w:p w14:paraId="79CBB326" w14:textId="77777777" w:rsidR="007318F4" w:rsidRPr="002C0185" w:rsidRDefault="007318F4" w:rsidP="007318F4">
            <w:pPr>
              <w:pStyle w:val="TAC"/>
              <w:rPr>
                <w:lang w:eastAsia="en-US"/>
              </w:rPr>
            </w:pPr>
            <w:r w:rsidRPr="002C0185">
              <w:rPr>
                <w:lang w:eastAsia="en-US"/>
              </w:rPr>
              <w:t>187500</w:t>
            </w:r>
          </w:p>
        </w:tc>
        <w:tc>
          <w:tcPr>
            <w:tcW w:w="850" w:type="dxa"/>
            <w:tcBorders>
              <w:top w:val="single" w:sz="4" w:space="0" w:color="auto"/>
            </w:tcBorders>
            <w:shd w:val="clear" w:color="auto" w:fill="auto"/>
          </w:tcPr>
          <w:p w14:paraId="16A4C12D" w14:textId="77777777" w:rsidR="007318F4" w:rsidRPr="002C0185" w:rsidRDefault="00015B68" w:rsidP="007318F4">
            <w:pPr>
              <w:pStyle w:val="TAC"/>
              <w:rPr>
                <w:lang w:eastAsia="en-US"/>
              </w:rPr>
            </w:pPr>
            <w:r w:rsidRPr="002C0185">
              <w:t>933.09</w:t>
            </w:r>
          </w:p>
        </w:tc>
        <w:tc>
          <w:tcPr>
            <w:tcW w:w="851" w:type="dxa"/>
            <w:tcBorders>
              <w:top w:val="single" w:sz="4" w:space="0" w:color="auto"/>
              <w:right w:val="single" w:sz="4" w:space="0" w:color="auto"/>
            </w:tcBorders>
            <w:shd w:val="clear" w:color="auto" w:fill="auto"/>
          </w:tcPr>
          <w:p w14:paraId="4993A54D" w14:textId="77777777" w:rsidR="007318F4" w:rsidRPr="002C0185" w:rsidRDefault="00015B68" w:rsidP="007318F4">
            <w:pPr>
              <w:pStyle w:val="TAC"/>
              <w:rPr>
                <w:lang w:eastAsia="en-US"/>
              </w:rPr>
            </w:pPr>
            <w:r w:rsidRPr="002C0185">
              <w:t>186618</w:t>
            </w:r>
          </w:p>
        </w:tc>
        <w:tc>
          <w:tcPr>
            <w:tcW w:w="992" w:type="dxa"/>
            <w:tcBorders>
              <w:top w:val="single" w:sz="4" w:space="0" w:color="auto"/>
              <w:right w:val="single" w:sz="4" w:space="0" w:color="auto"/>
            </w:tcBorders>
            <w:shd w:val="clear" w:color="auto" w:fill="auto"/>
          </w:tcPr>
          <w:p w14:paraId="40395F87" w14:textId="77777777" w:rsidR="007318F4" w:rsidRPr="002C0185" w:rsidRDefault="00015B68" w:rsidP="007318F4">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74128EBD" w14:textId="77777777" w:rsidR="007318F4" w:rsidRPr="002C0185" w:rsidRDefault="007318F4" w:rsidP="007318F4">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FADA8E" w14:textId="77777777" w:rsidR="007318F4" w:rsidRPr="002C0185" w:rsidRDefault="007318F4" w:rsidP="007318F4">
            <w:pPr>
              <w:pStyle w:val="TAC"/>
              <w:rPr>
                <w:lang w:eastAsia="en-US"/>
              </w:rPr>
            </w:pPr>
            <w:r w:rsidRPr="002C0185">
              <w:rPr>
                <w:lang w:eastAsia="en-US"/>
              </w:rPr>
              <w:t>234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09F30A8" w14:textId="77777777" w:rsidR="007318F4" w:rsidRPr="002C0185" w:rsidRDefault="007318F4" w:rsidP="007318F4">
            <w:pPr>
              <w:pStyle w:val="TAC"/>
              <w:rPr>
                <w:lang w:eastAsia="en-US"/>
              </w:rPr>
            </w:pPr>
            <w:r w:rsidRPr="002C0185">
              <w:rPr>
                <w:lang w:eastAsia="en-US"/>
              </w:rPr>
              <w:t>1874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61A8A47" w14:textId="77777777" w:rsidR="007318F4" w:rsidRPr="002C0185" w:rsidRDefault="00CA75B6" w:rsidP="007318F4">
            <w:pPr>
              <w:pStyle w:val="TAC"/>
              <w:rPr>
                <w:lang w:eastAsia="en-US"/>
              </w:rPr>
            </w:pPr>
            <w:r w:rsidRPr="002C0185">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3379930" w14:textId="77777777" w:rsidR="007318F4" w:rsidRPr="002C0185" w:rsidRDefault="00C36BEA" w:rsidP="007318F4">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16FCA6A6" w14:textId="77777777" w:rsidR="007318F4" w:rsidRPr="002C0185" w:rsidRDefault="007318F4" w:rsidP="007318F4">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7591EA78" w14:textId="77777777" w:rsidR="007318F4" w:rsidRPr="002C0185" w:rsidRDefault="00015B68" w:rsidP="007318F4">
            <w:pPr>
              <w:pStyle w:val="TAC"/>
              <w:rPr>
                <w:lang w:eastAsia="en-US"/>
              </w:rPr>
            </w:pPr>
            <w:r w:rsidRPr="002C0185">
              <w:t>13</w:t>
            </w:r>
          </w:p>
        </w:tc>
      </w:tr>
      <w:tr w:rsidR="007318F4" w:rsidRPr="002C0185" w14:paraId="6122E926" w14:textId="77777777" w:rsidTr="004C6762">
        <w:tc>
          <w:tcPr>
            <w:tcW w:w="675" w:type="dxa"/>
            <w:tcBorders>
              <w:top w:val="nil"/>
              <w:left w:val="single" w:sz="4" w:space="0" w:color="auto"/>
              <w:bottom w:val="nil"/>
              <w:right w:val="single" w:sz="4" w:space="0" w:color="auto"/>
            </w:tcBorders>
          </w:tcPr>
          <w:p w14:paraId="2D2F7660"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10DCFBD9"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8B66570"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85E369A"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161A5A3"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0A1C2314" w14:textId="77777777" w:rsidR="007318F4" w:rsidRPr="002C0185" w:rsidRDefault="007318F4" w:rsidP="007318F4">
            <w:pPr>
              <w:pStyle w:val="TAC"/>
              <w:rPr>
                <w:lang w:eastAsia="en-US"/>
              </w:rPr>
            </w:pPr>
            <w:r w:rsidRPr="002C0185">
              <w:rPr>
                <w:lang w:eastAsia="en-US"/>
              </w:rPr>
              <w:t>Mid-High</w:t>
            </w:r>
          </w:p>
        </w:tc>
        <w:tc>
          <w:tcPr>
            <w:tcW w:w="851" w:type="dxa"/>
            <w:tcBorders>
              <w:bottom w:val="single" w:sz="4" w:space="0" w:color="auto"/>
            </w:tcBorders>
            <w:shd w:val="clear" w:color="auto" w:fill="auto"/>
          </w:tcPr>
          <w:p w14:paraId="747A66F7" w14:textId="77777777" w:rsidR="007318F4" w:rsidRPr="002C0185" w:rsidRDefault="007318F4" w:rsidP="007318F4">
            <w:pPr>
              <w:pStyle w:val="TAC"/>
              <w:rPr>
                <w:lang w:eastAsia="en-US"/>
              </w:rPr>
            </w:pPr>
            <w:r w:rsidRPr="002C0185">
              <w:rPr>
                <w:lang w:eastAsia="en-US"/>
              </w:rPr>
              <w:t>947.5</w:t>
            </w:r>
          </w:p>
        </w:tc>
        <w:tc>
          <w:tcPr>
            <w:tcW w:w="992" w:type="dxa"/>
            <w:tcBorders>
              <w:bottom w:val="single" w:sz="4" w:space="0" w:color="auto"/>
            </w:tcBorders>
          </w:tcPr>
          <w:p w14:paraId="16CD147C" w14:textId="77777777" w:rsidR="007318F4" w:rsidRPr="002C0185" w:rsidRDefault="007318F4" w:rsidP="007318F4">
            <w:pPr>
              <w:pStyle w:val="TAC"/>
              <w:rPr>
                <w:lang w:eastAsia="en-US"/>
              </w:rPr>
            </w:pPr>
            <w:r w:rsidRPr="002C0185">
              <w:rPr>
                <w:lang w:eastAsia="en-US"/>
              </w:rPr>
              <w:t>189500</w:t>
            </w:r>
          </w:p>
        </w:tc>
        <w:tc>
          <w:tcPr>
            <w:tcW w:w="850" w:type="dxa"/>
            <w:tcBorders>
              <w:bottom w:val="single" w:sz="4" w:space="0" w:color="auto"/>
            </w:tcBorders>
            <w:shd w:val="clear" w:color="auto" w:fill="auto"/>
          </w:tcPr>
          <w:p w14:paraId="54978B2C" w14:textId="77777777" w:rsidR="007318F4" w:rsidRPr="002C0185" w:rsidRDefault="00CA75B6" w:rsidP="007318F4">
            <w:pPr>
              <w:pStyle w:val="TAC"/>
              <w:rPr>
                <w:lang w:eastAsia="en-US"/>
              </w:rPr>
            </w:pPr>
            <w:r w:rsidRPr="002C0185">
              <w:t>9</w:t>
            </w:r>
            <w:r w:rsidR="007318F4" w:rsidRPr="002C0185">
              <w:t>40.93</w:t>
            </w:r>
          </w:p>
        </w:tc>
        <w:tc>
          <w:tcPr>
            <w:tcW w:w="851" w:type="dxa"/>
            <w:tcBorders>
              <w:bottom w:val="single" w:sz="4" w:space="0" w:color="auto"/>
              <w:right w:val="single" w:sz="4" w:space="0" w:color="auto"/>
            </w:tcBorders>
            <w:shd w:val="clear" w:color="auto" w:fill="auto"/>
          </w:tcPr>
          <w:p w14:paraId="54C304AE" w14:textId="77777777" w:rsidR="007318F4" w:rsidRPr="002C0185" w:rsidRDefault="007318F4" w:rsidP="007318F4">
            <w:pPr>
              <w:pStyle w:val="TAC"/>
              <w:rPr>
                <w:lang w:eastAsia="en-US"/>
              </w:rPr>
            </w:pPr>
            <w:r w:rsidRPr="002C0185">
              <w:t>188186</w:t>
            </w:r>
          </w:p>
        </w:tc>
        <w:tc>
          <w:tcPr>
            <w:tcW w:w="992" w:type="dxa"/>
            <w:tcBorders>
              <w:bottom w:val="single" w:sz="4" w:space="0" w:color="auto"/>
              <w:right w:val="single" w:sz="4" w:space="0" w:color="auto"/>
            </w:tcBorders>
            <w:shd w:val="clear" w:color="auto" w:fill="auto"/>
          </w:tcPr>
          <w:p w14:paraId="58975E0D" w14:textId="77777777" w:rsidR="007318F4" w:rsidRPr="002C0185" w:rsidRDefault="007318F4" w:rsidP="007318F4">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42000691" w14:textId="77777777" w:rsidR="007318F4" w:rsidRPr="002C0185" w:rsidRDefault="007318F4" w:rsidP="007318F4">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608CD75" w14:textId="77777777" w:rsidR="007318F4" w:rsidRPr="002C0185" w:rsidRDefault="007318F4" w:rsidP="007318F4">
            <w:pPr>
              <w:pStyle w:val="TAC"/>
              <w:rPr>
                <w:lang w:eastAsia="en-US"/>
              </w:rPr>
            </w:pPr>
            <w:r w:rsidRPr="002C0185">
              <w:rPr>
                <w:lang w:eastAsia="en-US"/>
              </w:rPr>
              <w:t>236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ABEC0BE" w14:textId="77777777" w:rsidR="007318F4" w:rsidRPr="002C0185" w:rsidRDefault="007318F4" w:rsidP="007318F4">
            <w:pPr>
              <w:pStyle w:val="TAC"/>
              <w:rPr>
                <w:lang w:eastAsia="en-US"/>
              </w:rPr>
            </w:pPr>
            <w:r w:rsidRPr="002C0185">
              <w:rPr>
                <w:lang w:eastAsia="en-US"/>
              </w:rPr>
              <w:t>1894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2F51E8D" w14:textId="77777777" w:rsidR="007318F4" w:rsidRPr="002C0185" w:rsidRDefault="007318F4" w:rsidP="007318F4">
            <w:pPr>
              <w:pStyle w:val="TAC"/>
              <w:rPr>
                <w:lang w:eastAsia="en-US"/>
              </w:rPr>
            </w:pPr>
            <w:r w:rsidRPr="002C0185">
              <w:rPr>
                <w:lang w:eastAsia="en-US"/>
              </w:rPr>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0A1E5C9" w14:textId="77777777" w:rsidR="007318F4" w:rsidRPr="002C0185" w:rsidRDefault="007318F4" w:rsidP="007318F4">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5DF90C56" w14:textId="77777777" w:rsidR="007318F4" w:rsidRPr="002C0185" w:rsidRDefault="007318F4" w:rsidP="007318F4">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365B218D" w14:textId="77777777" w:rsidR="007318F4" w:rsidRPr="002C0185" w:rsidRDefault="007318F4" w:rsidP="007318F4">
            <w:pPr>
              <w:pStyle w:val="TAC"/>
              <w:rPr>
                <w:lang w:eastAsia="en-US"/>
              </w:rPr>
            </w:pPr>
            <w:r w:rsidRPr="002C0185">
              <w:rPr>
                <w:lang w:eastAsia="en-US"/>
              </w:rPr>
              <w:t>24</w:t>
            </w:r>
          </w:p>
        </w:tc>
      </w:tr>
      <w:tr w:rsidR="00A65F53" w:rsidRPr="002C0185" w14:paraId="43AFA4B8" w14:textId="77777777" w:rsidTr="004C6762">
        <w:tc>
          <w:tcPr>
            <w:tcW w:w="675" w:type="dxa"/>
            <w:tcBorders>
              <w:top w:val="nil"/>
              <w:left w:val="single" w:sz="4" w:space="0" w:color="auto"/>
              <w:bottom w:val="nil"/>
              <w:right w:val="single" w:sz="4" w:space="0" w:color="auto"/>
            </w:tcBorders>
          </w:tcPr>
          <w:p w14:paraId="13574939"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16A0D132"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2863B90"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A7D954"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C49596F"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04F8E313"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B2C0B05" w14:textId="77777777" w:rsidR="00A65F53" w:rsidRPr="002C0185" w:rsidRDefault="00A65F53" w:rsidP="004C6762">
            <w:pPr>
              <w:pStyle w:val="TAL"/>
              <w:rPr>
                <w:lang w:eastAsia="en-US"/>
              </w:rPr>
            </w:pPr>
            <w:r w:rsidRPr="002C0185">
              <w:rPr>
                <w:lang w:eastAsia="en-US"/>
              </w:rPr>
              <w:t>Same values as for Low and High range in clause 4.3.1.8 for bandwidth=5 MHz and SCS=15 kHz.</w:t>
            </w:r>
          </w:p>
        </w:tc>
      </w:tr>
      <w:tr w:rsidR="00A65F53" w:rsidRPr="002C0185" w14:paraId="7631C537" w14:textId="77777777" w:rsidTr="004C6762">
        <w:tc>
          <w:tcPr>
            <w:tcW w:w="675" w:type="dxa"/>
            <w:tcBorders>
              <w:top w:val="nil"/>
              <w:left w:val="single" w:sz="4" w:space="0" w:color="auto"/>
              <w:bottom w:val="nil"/>
              <w:right w:val="single" w:sz="4" w:space="0" w:color="auto"/>
            </w:tcBorders>
          </w:tcPr>
          <w:p w14:paraId="444F01E2"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608092E"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D54E787"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D42FA43" w14:textId="77777777" w:rsidR="00A65F53" w:rsidRPr="002C0185" w:rsidRDefault="00A65F53" w:rsidP="004C6762">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D87BC78" w14:textId="77777777" w:rsidR="00A65F53" w:rsidRPr="002C0185" w:rsidRDefault="00A65F53" w:rsidP="004C6762">
            <w:pPr>
              <w:pStyle w:val="TAC"/>
              <w:rPr>
                <w:lang w:eastAsia="en-US"/>
              </w:rPr>
            </w:pPr>
          </w:p>
        </w:tc>
        <w:tc>
          <w:tcPr>
            <w:tcW w:w="992" w:type="dxa"/>
            <w:tcBorders>
              <w:left w:val="single" w:sz="4" w:space="0" w:color="auto"/>
            </w:tcBorders>
            <w:shd w:val="clear" w:color="auto" w:fill="auto"/>
          </w:tcPr>
          <w:p w14:paraId="0B564986" w14:textId="77777777" w:rsidR="00A65F53" w:rsidRPr="002C0185" w:rsidRDefault="00A65F53" w:rsidP="004C6762">
            <w:pPr>
              <w:pStyle w:val="TAC"/>
              <w:rPr>
                <w:lang w:eastAsia="en-US"/>
              </w:rPr>
            </w:pPr>
            <w:r w:rsidRPr="002C0185">
              <w:rPr>
                <w:lang w:eastAsia="en-US"/>
              </w:rPr>
              <w:t>Mid-Low</w:t>
            </w:r>
          </w:p>
        </w:tc>
        <w:tc>
          <w:tcPr>
            <w:tcW w:w="851" w:type="dxa"/>
            <w:tcBorders>
              <w:top w:val="single" w:sz="4" w:space="0" w:color="auto"/>
            </w:tcBorders>
            <w:shd w:val="clear" w:color="auto" w:fill="auto"/>
          </w:tcPr>
          <w:p w14:paraId="084F4BF6" w14:textId="77777777" w:rsidR="00A65F53" w:rsidRPr="002C0185" w:rsidRDefault="00A65F53" w:rsidP="004C6762">
            <w:pPr>
              <w:pStyle w:val="TAC"/>
              <w:rPr>
                <w:lang w:eastAsia="en-US"/>
              </w:rPr>
            </w:pPr>
            <w:r w:rsidRPr="002C0185">
              <w:rPr>
                <w:lang w:eastAsia="en-US"/>
              </w:rPr>
              <w:t>892.5</w:t>
            </w:r>
          </w:p>
        </w:tc>
        <w:tc>
          <w:tcPr>
            <w:tcW w:w="992" w:type="dxa"/>
            <w:tcBorders>
              <w:top w:val="single" w:sz="4" w:space="0" w:color="auto"/>
            </w:tcBorders>
          </w:tcPr>
          <w:p w14:paraId="6521CB45" w14:textId="77777777" w:rsidR="00A65F53" w:rsidRPr="002C0185" w:rsidRDefault="00A65F53" w:rsidP="004C6762">
            <w:pPr>
              <w:pStyle w:val="TAC"/>
              <w:rPr>
                <w:lang w:eastAsia="en-US"/>
              </w:rPr>
            </w:pPr>
            <w:r w:rsidRPr="002C0185">
              <w:rPr>
                <w:lang w:eastAsia="en-US"/>
              </w:rPr>
              <w:t>178500</w:t>
            </w:r>
          </w:p>
        </w:tc>
        <w:tc>
          <w:tcPr>
            <w:tcW w:w="850" w:type="dxa"/>
            <w:tcBorders>
              <w:top w:val="single" w:sz="4" w:space="0" w:color="auto"/>
            </w:tcBorders>
            <w:shd w:val="clear" w:color="auto" w:fill="auto"/>
          </w:tcPr>
          <w:p w14:paraId="5C800B07" w14:textId="77777777" w:rsidR="00A65F53" w:rsidRPr="002C0185" w:rsidRDefault="00CA75B6" w:rsidP="004C6762">
            <w:pPr>
              <w:pStyle w:val="TAC"/>
              <w:rPr>
                <w:lang w:eastAsia="en-US"/>
              </w:rPr>
            </w:pPr>
            <w:r w:rsidRPr="002C0185">
              <w:rPr>
                <w:lang w:eastAsia="en-US"/>
              </w:rPr>
              <w:t>883.77</w:t>
            </w:r>
          </w:p>
        </w:tc>
        <w:tc>
          <w:tcPr>
            <w:tcW w:w="851" w:type="dxa"/>
            <w:tcBorders>
              <w:top w:val="single" w:sz="4" w:space="0" w:color="auto"/>
              <w:right w:val="single" w:sz="4" w:space="0" w:color="auto"/>
            </w:tcBorders>
            <w:shd w:val="clear" w:color="auto" w:fill="auto"/>
          </w:tcPr>
          <w:p w14:paraId="3733FA23" w14:textId="77777777" w:rsidR="00A65F53" w:rsidRPr="002C0185" w:rsidRDefault="00CA75B6" w:rsidP="004C6762">
            <w:pPr>
              <w:pStyle w:val="TAC"/>
              <w:rPr>
                <w:lang w:eastAsia="en-US"/>
              </w:rPr>
            </w:pPr>
            <w:r w:rsidRPr="002C0185">
              <w:rPr>
                <w:lang w:eastAsia="en-US"/>
              </w:rPr>
              <w:t>176754</w:t>
            </w:r>
          </w:p>
        </w:tc>
        <w:tc>
          <w:tcPr>
            <w:tcW w:w="992" w:type="dxa"/>
            <w:tcBorders>
              <w:top w:val="single" w:sz="4" w:space="0" w:color="auto"/>
              <w:right w:val="single" w:sz="4" w:space="0" w:color="auto"/>
            </w:tcBorders>
            <w:shd w:val="clear" w:color="auto" w:fill="auto"/>
          </w:tcPr>
          <w:p w14:paraId="600FEE73" w14:textId="77777777" w:rsidR="00A65F53" w:rsidRPr="002C0185" w:rsidRDefault="00CA75B6" w:rsidP="004C6762">
            <w:pPr>
              <w:pStyle w:val="TAC"/>
              <w:rPr>
                <w:lang w:eastAsia="en-US"/>
              </w:rPr>
            </w:pPr>
            <w:r w:rsidRPr="002C0185">
              <w:rPr>
                <w:lang w:eastAsia="en-US"/>
              </w:rPr>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E3B9488" w14:textId="77777777" w:rsidR="00A65F53" w:rsidRPr="002C0185" w:rsidRDefault="00A65F53" w:rsidP="004C6762">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BE0EAF" w14:textId="77777777" w:rsidR="00A65F53" w:rsidRPr="002C0185" w:rsidRDefault="00A65F53" w:rsidP="004C6762">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C460AEB" w14:textId="77777777" w:rsidR="00A65F53" w:rsidRPr="002C0185" w:rsidRDefault="00A65F53" w:rsidP="004C6762">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61DADD1" w14:textId="77777777" w:rsidR="00A65F53" w:rsidRPr="002C0185" w:rsidRDefault="00A65F53" w:rsidP="004C6762">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BA1F99A" w14:textId="77777777" w:rsidR="00A65F53" w:rsidRPr="002C0185" w:rsidRDefault="00A65F53" w:rsidP="004C6762">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FF15824" w14:textId="77777777" w:rsidR="00A65F53" w:rsidRPr="002C0185" w:rsidRDefault="00A65F53" w:rsidP="004C6762">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8CF5D0E" w14:textId="77777777" w:rsidR="00A65F53" w:rsidRPr="002C0185" w:rsidRDefault="00A65F53" w:rsidP="004C6762">
            <w:pPr>
              <w:pStyle w:val="TAC"/>
              <w:rPr>
                <w:lang w:eastAsia="en-US"/>
              </w:rPr>
            </w:pPr>
            <w:r w:rsidRPr="002C0185">
              <w:rPr>
                <w:lang w:eastAsia="en-US"/>
              </w:rPr>
              <w:t>-</w:t>
            </w:r>
          </w:p>
        </w:tc>
      </w:tr>
      <w:tr w:rsidR="00A65F53" w:rsidRPr="002C0185" w14:paraId="5ED0DD0F" w14:textId="77777777" w:rsidTr="004C6762">
        <w:tc>
          <w:tcPr>
            <w:tcW w:w="675" w:type="dxa"/>
            <w:tcBorders>
              <w:top w:val="nil"/>
              <w:left w:val="single" w:sz="4" w:space="0" w:color="auto"/>
              <w:bottom w:val="single" w:sz="4" w:space="0" w:color="auto"/>
              <w:right w:val="single" w:sz="4" w:space="0" w:color="auto"/>
            </w:tcBorders>
          </w:tcPr>
          <w:p w14:paraId="6E67B4BB"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tcPr>
          <w:p w14:paraId="1B8D5D8D"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94AA831"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0231B98" w14:textId="77777777" w:rsidR="00A65F53" w:rsidRPr="002C0185" w:rsidRDefault="00A65F53" w:rsidP="004C6762">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DE66E1C" w14:textId="77777777" w:rsidR="00A65F53" w:rsidRPr="002C0185" w:rsidRDefault="00A65F53" w:rsidP="004C6762">
            <w:pPr>
              <w:pStyle w:val="TAC"/>
              <w:rPr>
                <w:lang w:eastAsia="en-US"/>
              </w:rPr>
            </w:pPr>
          </w:p>
        </w:tc>
        <w:tc>
          <w:tcPr>
            <w:tcW w:w="992" w:type="dxa"/>
            <w:tcBorders>
              <w:left w:val="single" w:sz="4" w:space="0" w:color="auto"/>
              <w:bottom w:val="single" w:sz="4" w:space="0" w:color="auto"/>
            </w:tcBorders>
            <w:shd w:val="clear" w:color="auto" w:fill="auto"/>
          </w:tcPr>
          <w:p w14:paraId="4C1B047C" w14:textId="77777777" w:rsidR="00A65F53" w:rsidRPr="002C0185" w:rsidRDefault="00A65F53" w:rsidP="004C6762">
            <w:pPr>
              <w:pStyle w:val="TAC"/>
              <w:rPr>
                <w:lang w:eastAsia="en-US"/>
              </w:rPr>
            </w:pPr>
            <w:r w:rsidRPr="002C0185">
              <w:rPr>
                <w:lang w:eastAsia="en-US"/>
              </w:rPr>
              <w:t>Mid-High</w:t>
            </w:r>
          </w:p>
        </w:tc>
        <w:tc>
          <w:tcPr>
            <w:tcW w:w="851" w:type="dxa"/>
            <w:tcBorders>
              <w:bottom w:val="single" w:sz="4" w:space="0" w:color="auto"/>
            </w:tcBorders>
            <w:shd w:val="clear" w:color="auto" w:fill="auto"/>
          </w:tcPr>
          <w:p w14:paraId="4387DA7E" w14:textId="77777777" w:rsidR="00A65F53" w:rsidRPr="002C0185" w:rsidRDefault="00A65F53" w:rsidP="004C6762">
            <w:pPr>
              <w:pStyle w:val="TAC"/>
              <w:rPr>
                <w:lang w:eastAsia="en-US"/>
              </w:rPr>
            </w:pPr>
            <w:r w:rsidRPr="002C0185">
              <w:rPr>
                <w:lang w:eastAsia="en-US"/>
              </w:rPr>
              <w:t>902.5</w:t>
            </w:r>
          </w:p>
        </w:tc>
        <w:tc>
          <w:tcPr>
            <w:tcW w:w="992" w:type="dxa"/>
            <w:tcBorders>
              <w:bottom w:val="single" w:sz="4" w:space="0" w:color="auto"/>
            </w:tcBorders>
          </w:tcPr>
          <w:p w14:paraId="4DD5FE9F" w14:textId="77777777" w:rsidR="00A65F53" w:rsidRPr="002C0185" w:rsidRDefault="00A65F53" w:rsidP="004C6762">
            <w:pPr>
              <w:pStyle w:val="TAC"/>
              <w:rPr>
                <w:lang w:eastAsia="en-US"/>
              </w:rPr>
            </w:pPr>
            <w:r w:rsidRPr="002C0185">
              <w:rPr>
                <w:lang w:eastAsia="en-US"/>
              </w:rPr>
              <w:t>180500</w:t>
            </w:r>
          </w:p>
        </w:tc>
        <w:tc>
          <w:tcPr>
            <w:tcW w:w="850" w:type="dxa"/>
            <w:tcBorders>
              <w:bottom w:val="single" w:sz="4" w:space="0" w:color="auto"/>
            </w:tcBorders>
            <w:shd w:val="clear" w:color="auto" w:fill="auto"/>
          </w:tcPr>
          <w:p w14:paraId="2595F45A" w14:textId="77777777" w:rsidR="00A65F53" w:rsidRPr="002C0185" w:rsidRDefault="00A65F53" w:rsidP="004C6762">
            <w:pPr>
              <w:pStyle w:val="TAC"/>
              <w:rPr>
                <w:lang w:eastAsia="en-US"/>
              </w:rPr>
            </w:pPr>
            <w:r w:rsidRPr="002C0185">
              <w:rPr>
                <w:lang w:eastAsia="en-US"/>
              </w:rPr>
              <w:t>879.</w:t>
            </w:r>
            <w:r w:rsidR="00CA75B6" w:rsidRPr="002C0185">
              <w:rPr>
                <w:lang w:eastAsia="en-US"/>
              </w:rPr>
              <w:t>73</w:t>
            </w:r>
          </w:p>
        </w:tc>
        <w:tc>
          <w:tcPr>
            <w:tcW w:w="851" w:type="dxa"/>
            <w:tcBorders>
              <w:bottom w:val="single" w:sz="4" w:space="0" w:color="auto"/>
              <w:right w:val="single" w:sz="4" w:space="0" w:color="auto"/>
            </w:tcBorders>
            <w:shd w:val="clear" w:color="auto" w:fill="auto"/>
          </w:tcPr>
          <w:p w14:paraId="04CBEB54" w14:textId="77777777" w:rsidR="00A65F53" w:rsidRPr="002C0185" w:rsidRDefault="00CA75B6" w:rsidP="004C6762">
            <w:pPr>
              <w:pStyle w:val="TAC"/>
              <w:rPr>
                <w:lang w:eastAsia="en-US"/>
              </w:rPr>
            </w:pPr>
            <w:r w:rsidRPr="002C0185">
              <w:rPr>
                <w:lang w:eastAsia="en-US"/>
              </w:rPr>
              <w:t>175946</w:t>
            </w:r>
          </w:p>
        </w:tc>
        <w:tc>
          <w:tcPr>
            <w:tcW w:w="992" w:type="dxa"/>
            <w:tcBorders>
              <w:bottom w:val="single" w:sz="4" w:space="0" w:color="auto"/>
              <w:right w:val="single" w:sz="4" w:space="0" w:color="auto"/>
            </w:tcBorders>
            <w:shd w:val="clear" w:color="auto" w:fill="auto"/>
          </w:tcPr>
          <w:p w14:paraId="1E0FA5B2" w14:textId="77777777" w:rsidR="00A65F53" w:rsidRPr="002C0185" w:rsidRDefault="00CA75B6" w:rsidP="004C6762">
            <w:pPr>
              <w:pStyle w:val="TAC"/>
              <w:rPr>
                <w:lang w:eastAsia="en-US"/>
              </w:rPr>
            </w:pPr>
            <w:r w:rsidRPr="002C0185">
              <w:rPr>
                <w:lang w:eastAsia="en-US"/>
              </w:rPr>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9546FA2" w14:textId="77777777" w:rsidR="00A65F53" w:rsidRPr="002C0185" w:rsidRDefault="00A65F53" w:rsidP="004C6762">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74B8F1E" w14:textId="77777777" w:rsidR="00A65F53" w:rsidRPr="002C0185" w:rsidRDefault="00A65F53" w:rsidP="004C6762">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BE2FA4" w14:textId="77777777" w:rsidR="00A65F53" w:rsidRPr="002C0185" w:rsidRDefault="00A65F53" w:rsidP="004C6762">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33673D4" w14:textId="77777777" w:rsidR="00A65F53" w:rsidRPr="002C0185" w:rsidRDefault="00A65F53" w:rsidP="004C6762">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B067046" w14:textId="77777777" w:rsidR="00A65F53" w:rsidRPr="002C0185" w:rsidRDefault="00A65F53" w:rsidP="004C6762">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10DE241" w14:textId="77777777" w:rsidR="00A65F53" w:rsidRPr="002C0185" w:rsidRDefault="00A65F53" w:rsidP="004C6762">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CADB39F" w14:textId="77777777" w:rsidR="00A65F53" w:rsidRPr="002C0185" w:rsidRDefault="00A65F53" w:rsidP="004C6762">
            <w:pPr>
              <w:pStyle w:val="TAC"/>
              <w:rPr>
                <w:lang w:eastAsia="en-US"/>
              </w:rPr>
            </w:pPr>
            <w:r w:rsidRPr="002C0185">
              <w:rPr>
                <w:lang w:eastAsia="en-US"/>
              </w:rPr>
              <w:t>-</w:t>
            </w:r>
          </w:p>
        </w:tc>
      </w:tr>
      <w:tr w:rsidR="00A65F53" w:rsidRPr="002C0185" w14:paraId="463CC808" w14:textId="77777777" w:rsidTr="004C6762">
        <w:tc>
          <w:tcPr>
            <w:tcW w:w="675" w:type="dxa"/>
            <w:tcBorders>
              <w:top w:val="nil"/>
              <w:left w:val="single" w:sz="4" w:space="0" w:color="auto"/>
              <w:bottom w:val="nil"/>
              <w:right w:val="single" w:sz="4" w:space="0" w:color="auto"/>
            </w:tcBorders>
          </w:tcPr>
          <w:p w14:paraId="0DBD83DC" w14:textId="77777777" w:rsidR="00A65F53" w:rsidRPr="002C0185" w:rsidRDefault="00A65F53" w:rsidP="004C6762">
            <w:pPr>
              <w:pStyle w:val="TAC"/>
              <w:rPr>
                <w:lang w:eastAsia="en-US"/>
              </w:rPr>
            </w:pPr>
            <w:r w:rsidRPr="002C0185">
              <w:rPr>
                <w:lang w:eastAsia="en-US"/>
              </w:rPr>
              <w:t>n12</w:t>
            </w:r>
          </w:p>
        </w:tc>
        <w:tc>
          <w:tcPr>
            <w:tcW w:w="709" w:type="dxa"/>
            <w:tcBorders>
              <w:top w:val="nil"/>
              <w:left w:val="single" w:sz="4" w:space="0" w:color="auto"/>
              <w:bottom w:val="nil"/>
              <w:right w:val="single" w:sz="4" w:space="0" w:color="auto"/>
            </w:tcBorders>
          </w:tcPr>
          <w:p w14:paraId="3A78489E"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3386A9FE" w14:textId="77777777" w:rsidR="00A65F53" w:rsidRPr="002C0185" w:rsidRDefault="00A65F53" w:rsidP="004C6762">
            <w:pPr>
              <w:pStyle w:val="TAC"/>
              <w:rPr>
                <w:lang w:eastAsia="en-US"/>
              </w:rPr>
            </w:pPr>
            <w:r w:rsidRPr="002C0185">
              <w:rPr>
                <w:lang w:eastAsia="en-US"/>
              </w:rPr>
              <w:t>5</w:t>
            </w:r>
          </w:p>
        </w:tc>
        <w:tc>
          <w:tcPr>
            <w:tcW w:w="709" w:type="dxa"/>
            <w:tcBorders>
              <w:top w:val="nil"/>
              <w:left w:val="single" w:sz="4" w:space="0" w:color="auto"/>
              <w:bottom w:val="nil"/>
              <w:right w:val="single" w:sz="4" w:space="0" w:color="auto"/>
            </w:tcBorders>
            <w:shd w:val="clear" w:color="auto" w:fill="auto"/>
          </w:tcPr>
          <w:p w14:paraId="503451E2" w14:textId="77777777" w:rsidR="00A65F53" w:rsidRPr="002C0185" w:rsidRDefault="00A65F53" w:rsidP="004C6762">
            <w:pPr>
              <w:pStyle w:val="TAC"/>
              <w:rPr>
                <w:lang w:eastAsia="en-US"/>
              </w:rPr>
            </w:pPr>
            <w:r w:rsidRPr="002C0185">
              <w:rPr>
                <w:lang w:eastAsia="en-US"/>
              </w:rPr>
              <w:t>25</w:t>
            </w:r>
          </w:p>
        </w:tc>
        <w:tc>
          <w:tcPr>
            <w:tcW w:w="992" w:type="dxa"/>
            <w:tcBorders>
              <w:top w:val="nil"/>
              <w:left w:val="single" w:sz="4" w:space="0" w:color="auto"/>
              <w:bottom w:val="nil"/>
              <w:right w:val="single" w:sz="4" w:space="0" w:color="auto"/>
            </w:tcBorders>
            <w:shd w:val="clear" w:color="auto" w:fill="auto"/>
          </w:tcPr>
          <w:p w14:paraId="0236386D"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751F6198" w14:textId="77777777" w:rsidR="00A65F53" w:rsidRPr="002C0185" w:rsidRDefault="00A65F53" w:rsidP="004C6762">
            <w:pPr>
              <w:pStyle w:val="TAC"/>
              <w:rPr>
                <w:lang w:eastAsia="en-US"/>
              </w:rPr>
            </w:pPr>
            <w:r w:rsidRPr="002C0185">
              <w:rPr>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FF006AC" w14:textId="77777777" w:rsidR="00A65F53" w:rsidRPr="002C0185" w:rsidRDefault="00A65F53" w:rsidP="004C6762">
            <w:pPr>
              <w:pStyle w:val="TAL"/>
              <w:rPr>
                <w:lang w:eastAsia="en-US"/>
              </w:rPr>
            </w:pPr>
            <w:r w:rsidRPr="002C0185">
              <w:rPr>
                <w:lang w:eastAsia="en-US"/>
              </w:rPr>
              <w:t>Same values as for Low, Mid and High range in clause 4.3.1</w:t>
            </w:r>
            <w:r w:rsidR="007318F4" w:rsidRPr="002C0185">
              <w:t>.1.1</w:t>
            </w:r>
            <w:r w:rsidRPr="002C0185">
              <w:rPr>
                <w:lang w:eastAsia="en-US"/>
              </w:rPr>
              <w:t>.12 for bandwidth=5 MHz and SCS=15 kHz.</w:t>
            </w:r>
          </w:p>
        </w:tc>
      </w:tr>
      <w:tr w:rsidR="00A65F53" w:rsidRPr="002C0185" w14:paraId="0E4AFB64" w14:textId="77777777" w:rsidTr="004C6762">
        <w:tc>
          <w:tcPr>
            <w:tcW w:w="675" w:type="dxa"/>
            <w:tcBorders>
              <w:top w:val="nil"/>
              <w:left w:val="single" w:sz="4" w:space="0" w:color="auto"/>
              <w:bottom w:val="single" w:sz="4" w:space="0" w:color="auto"/>
              <w:right w:val="single" w:sz="4" w:space="0" w:color="auto"/>
            </w:tcBorders>
          </w:tcPr>
          <w:p w14:paraId="24D2A2B1"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tcPr>
          <w:p w14:paraId="3FB8143A"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3ECCA31"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E157A76" w14:textId="77777777" w:rsidR="00A65F53" w:rsidRPr="002C0185" w:rsidRDefault="00A65F53" w:rsidP="004C6762">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1907F7B5"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bottom w:val="single" w:sz="4" w:space="0" w:color="auto"/>
            </w:tcBorders>
            <w:shd w:val="clear" w:color="auto" w:fill="auto"/>
          </w:tcPr>
          <w:p w14:paraId="61B69186" w14:textId="77777777" w:rsidR="00A65F53" w:rsidRPr="002C0185" w:rsidRDefault="00A65F53" w:rsidP="004C6762">
            <w:pPr>
              <w:pStyle w:val="TAC"/>
              <w:rPr>
                <w:lang w:eastAsia="en-US"/>
              </w:rPr>
            </w:pPr>
            <w:r w:rsidRPr="002C0185">
              <w:rPr>
                <w:lang w:eastAsia="en-US"/>
              </w:rPr>
              <w:t>Low, Mid, High</w:t>
            </w:r>
          </w:p>
        </w:tc>
        <w:tc>
          <w:tcPr>
            <w:tcW w:w="10490" w:type="dxa"/>
            <w:gridSpan w:val="12"/>
            <w:tcBorders>
              <w:bottom w:val="single" w:sz="4" w:space="0" w:color="auto"/>
              <w:right w:val="single" w:sz="4" w:space="0" w:color="auto"/>
            </w:tcBorders>
            <w:shd w:val="clear" w:color="auto" w:fill="auto"/>
          </w:tcPr>
          <w:p w14:paraId="33F9B96B" w14:textId="77777777" w:rsidR="00A65F53" w:rsidRPr="002C0185" w:rsidRDefault="00A65F53" w:rsidP="004C6762">
            <w:pPr>
              <w:pStyle w:val="TAC"/>
              <w:jc w:val="left"/>
              <w:rPr>
                <w:lang w:eastAsia="en-US"/>
              </w:rPr>
            </w:pPr>
            <w:r w:rsidRPr="002C0185">
              <w:rPr>
                <w:lang w:eastAsia="en-US"/>
              </w:rPr>
              <w:t>Same values as for Low, Mid and High range in clause 4.3.1</w:t>
            </w:r>
            <w:r w:rsidR="007318F4" w:rsidRPr="002C0185">
              <w:t>.1.1</w:t>
            </w:r>
            <w:r w:rsidRPr="002C0185">
              <w:rPr>
                <w:lang w:eastAsia="en-US"/>
              </w:rPr>
              <w:t>.12 for bandwidth=5 MHz and SCS=15 kHz.</w:t>
            </w:r>
          </w:p>
        </w:tc>
      </w:tr>
      <w:tr w:rsidR="00132FFE" w:rsidRPr="002C0185" w14:paraId="7EA5EC9C" w14:textId="77777777" w:rsidTr="00081B22">
        <w:tc>
          <w:tcPr>
            <w:tcW w:w="675" w:type="dxa"/>
            <w:tcBorders>
              <w:top w:val="nil"/>
              <w:left w:val="single" w:sz="4" w:space="0" w:color="auto"/>
              <w:bottom w:val="nil"/>
              <w:right w:val="single" w:sz="4" w:space="0" w:color="auto"/>
            </w:tcBorders>
          </w:tcPr>
          <w:p w14:paraId="2CE29AA2" w14:textId="32010CBF" w:rsidR="00132FFE" w:rsidRPr="002C0185" w:rsidRDefault="00132FFE" w:rsidP="00132FFE">
            <w:pPr>
              <w:pStyle w:val="TAC"/>
            </w:pPr>
            <w:r w:rsidRPr="002C0185">
              <w:t>n13</w:t>
            </w:r>
          </w:p>
        </w:tc>
        <w:tc>
          <w:tcPr>
            <w:tcW w:w="709" w:type="dxa"/>
            <w:tcBorders>
              <w:top w:val="nil"/>
              <w:left w:val="single" w:sz="4" w:space="0" w:color="auto"/>
              <w:bottom w:val="nil"/>
              <w:right w:val="single" w:sz="4" w:space="0" w:color="auto"/>
            </w:tcBorders>
          </w:tcPr>
          <w:p w14:paraId="0C531338" w14:textId="6D52D84C" w:rsidR="00132FFE" w:rsidRPr="002C0185" w:rsidRDefault="00132FFE" w:rsidP="00132FFE">
            <w:pPr>
              <w:pStyle w:val="TAC"/>
            </w:pPr>
            <w:r w:rsidRPr="002C0185">
              <w:t>15</w:t>
            </w:r>
          </w:p>
        </w:tc>
        <w:tc>
          <w:tcPr>
            <w:tcW w:w="709" w:type="dxa"/>
            <w:tcBorders>
              <w:top w:val="nil"/>
              <w:left w:val="single" w:sz="4" w:space="0" w:color="auto"/>
              <w:bottom w:val="nil"/>
              <w:right w:val="single" w:sz="4" w:space="0" w:color="auto"/>
            </w:tcBorders>
            <w:shd w:val="clear" w:color="auto" w:fill="auto"/>
          </w:tcPr>
          <w:p w14:paraId="6A150111" w14:textId="1E40BE71" w:rsidR="00132FFE" w:rsidRPr="002C0185" w:rsidRDefault="00132FFE" w:rsidP="00132FFE">
            <w:pPr>
              <w:pStyle w:val="TAC"/>
            </w:pPr>
            <w:r w:rsidRPr="002C0185">
              <w:t>5</w:t>
            </w:r>
          </w:p>
        </w:tc>
        <w:tc>
          <w:tcPr>
            <w:tcW w:w="709" w:type="dxa"/>
            <w:tcBorders>
              <w:top w:val="nil"/>
              <w:left w:val="single" w:sz="4" w:space="0" w:color="auto"/>
              <w:bottom w:val="nil"/>
              <w:right w:val="single" w:sz="4" w:space="0" w:color="auto"/>
            </w:tcBorders>
            <w:shd w:val="clear" w:color="auto" w:fill="auto"/>
          </w:tcPr>
          <w:p w14:paraId="42D6CC15" w14:textId="34D6BF02" w:rsidR="00132FFE" w:rsidRPr="002C0185" w:rsidRDefault="00132FFE" w:rsidP="00132FFE">
            <w:pPr>
              <w:pStyle w:val="TAC"/>
            </w:pPr>
            <w:r w:rsidRPr="002C0185">
              <w:t>25</w:t>
            </w:r>
          </w:p>
        </w:tc>
        <w:tc>
          <w:tcPr>
            <w:tcW w:w="992" w:type="dxa"/>
            <w:tcBorders>
              <w:top w:val="nil"/>
              <w:left w:val="single" w:sz="4" w:space="0" w:color="auto"/>
              <w:bottom w:val="nil"/>
              <w:right w:val="single" w:sz="4" w:space="0" w:color="auto"/>
            </w:tcBorders>
            <w:shd w:val="clear" w:color="auto" w:fill="auto"/>
          </w:tcPr>
          <w:p w14:paraId="4560127A" w14:textId="2D6A6DEB" w:rsidR="00132FFE" w:rsidRPr="002C0185" w:rsidRDefault="00132FFE" w:rsidP="00132FFE">
            <w:pPr>
              <w:pStyle w:val="TAC"/>
            </w:pPr>
            <w:r w:rsidRPr="002C0185">
              <w:t>Downlink</w:t>
            </w:r>
          </w:p>
        </w:tc>
        <w:tc>
          <w:tcPr>
            <w:tcW w:w="992" w:type="dxa"/>
            <w:tcBorders>
              <w:left w:val="single" w:sz="4" w:space="0" w:color="auto"/>
              <w:right w:val="single" w:sz="4" w:space="0" w:color="auto"/>
            </w:tcBorders>
            <w:shd w:val="clear" w:color="auto" w:fill="auto"/>
          </w:tcPr>
          <w:p w14:paraId="11B1ABCA" w14:textId="237B1C29" w:rsidR="00132FFE" w:rsidRPr="002C0185" w:rsidRDefault="00132FFE" w:rsidP="00132FFE">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68181336" w14:textId="44F413F5" w:rsidR="00132FFE" w:rsidRPr="002C0185" w:rsidRDefault="00132FFE" w:rsidP="00132FFE">
            <w:pPr>
              <w:pStyle w:val="TAL"/>
            </w:pPr>
            <w:r w:rsidRPr="002C0185">
              <w:t>Same values as for Low and High range in clause 4.3.1.1.1.13 for bandwidth=5 MHz and SCS=15 kHz.</w:t>
            </w:r>
          </w:p>
        </w:tc>
      </w:tr>
      <w:tr w:rsidR="00132FFE" w:rsidRPr="002C0185" w14:paraId="2A1866A8" w14:textId="77777777" w:rsidTr="00132FFE">
        <w:tc>
          <w:tcPr>
            <w:tcW w:w="675" w:type="dxa"/>
            <w:tcBorders>
              <w:top w:val="nil"/>
              <w:left w:val="single" w:sz="4" w:space="0" w:color="auto"/>
              <w:bottom w:val="single" w:sz="4" w:space="0" w:color="auto"/>
              <w:right w:val="single" w:sz="4" w:space="0" w:color="auto"/>
            </w:tcBorders>
          </w:tcPr>
          <w:p w14:paraId="1E53EA5C" w14:textId="77777777" w:rsidR="00132FFE" w:rsidRPr="002C0185" w:rsidRDefault="00132FFE" w:rsidP="00132FFE">
            <w:pPr>
              <w:pStyle w:val="TAC"/>
            </w:pPr>
          </w:p>
        </w:tc>
        <w:tc>
          <w:tcPr>
            <w:tcW w:w="709" w:type="dxa"/>
            <w:tcBorders>
              <w:top w:val="nil"/>
              <w:left w:val="single" w:sz="4" w:space="0" w:color="auto"/>
              <w:bottom w:val="single" w:sz="4" w:space="0" w:color="auto"/>
              <w:right w:val="single" w:sz="4" w:space="0" w:color="auto"/>
            </w:tcBorders>
          </w:tcPr>
          <w:p w14:paraId="14528B7D" w14:textId="77777777" w:rsidR="00132FFE" w:rsidRPr="002C0185" w:rsidRDefault="00132FFE" w:rsidP="00132FFE">
            <w:pPr>
              <w:pStyle w:val="TAC"/>
            </w:pPr>
          </w:p>
        </w:tc>
        <w:tc>
          <w:tcPr>
            <w:tcW w:w="709" w:type="dxa"/>
            <w:tcBorders>
              <w:top w:val="nil"/>
              <w:left w:val="single" w:sz="4" w:space="0" w:color="auto"/>
              <w:bottom w:val="single" w:sz="4" w:space="0" w:color="auto"/>
              <w:right w:val="single" w:sz="4" w:space="0" w:color="auto"/>
            </w:tcBorders>
            <w:shd w:val="clear" w:color="auto" w:fill="auto"/>
          </w:tcPr>
          <w:p w14:paraId="3DBDF980" w14:textId="77777777" w:rsidR="00132FFE" w:rsidRPr="002C0185" w:rsidRDefault="00132FFE" w:rsidP="00132FFE">
            <w:pPr>
              <w:pStyle w:val="TAC"/>
            </w:pPr>
          </w:p>
        </w:tc>
        <w:tc>
          <w:tcPr>
            <w:tcW w:w="709" w:type="dxa"/>
            <w:tcBorders>
              <w:top w:val="nil"/>
              <w:left w:val="single" w:sz="4" w:space="0" w:color="auto"/>
              <w:bottom w:val="single" w:sz="4" w:space="0" w:color="auto"/>
              <w:right w:val="single" w:sz="4" w:space="0" w:color="auto"/>
            </w:tcBorders>
            <w:shd w:val="clear" w:color="auto" w:fill="auto"/>
          </w:tcPr>
          <w:p w14:paraId="3C197B17" w14:textId="77777777" w:rsidR="00132FFE" w:rsidRPr="002C0185" w:rsidRDefault="00132FFE" w:rsidP="00132FFE">
            <w:pPr>
              <w:pStyle w:val="TAC"/>
            </w:pPr>
          </w:p>
        </w:tc>
        <w:tc>
          <w:tcPr>
            <w:tcW w:w="992" w:type="dxa"/>
            <w:tcBorders>
              <w:top w:val="nil"/>
              <w:left w:val="single" w:sz="4" w:space="0" w:color="auto"/>
              <w:bottom w:val="single" w:sz="4" w:space="0" w:color="auto"/>
              <w:right w:val="single" w:sz="4" w:space="0" w:color="auto"/>
            </w:tcBorders>
            <w:shd w:val="clear" w:color="auto" w:fill="auto"/>
          </w:tcPr>
          <w:p w14:paraId="38940828" w14:textId="71FE4CF1" w:rsidR="00132FFE" w:rsidRPr="002C0185" w:rsidRDefault="00132FFE" w:rsidP="00132FFE">
            <w:pPr>
              <w:pStyle w:val="TAC"/>
            </w:pPr>
            <w:r w:rsidRPr="002C0185">
              <w:t>Uplink</w:t>
            </w:r>
          </w:p>
        </w:tc>
        <w:tc>
          <w:tcPr>
            <w:tcW w:w="992" w:type="dxa"/>
            <w:tcBorders>
              <w:left w:val="single" w:sz="4" w:space="0" w:color="auto"/>
              <w:bottom w:val="single" w:sz="4" w:space="0" w:color="auto"/>
              <w:right w:val="single" w:sz="4" w:space="0" w:color="auto"/>
            </w:tcBorders>
            <w:shd w:val="clear" w:color="auto" w:fill="auto"/>
          </w:tcPr>
          <w:p w14:paraId="2209C877" w14:textId="62AE6748" w:rsidR="00132FFE" w:rsidRPr="002C0185" w:rsidRDefault="00132FFE" w:rsidP="00132FFE">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6C5C4037" w14:textId="57BD27B8" w:rsidR="00132FFE" w:rsidRPr="002C0185" w:rsidRDefault="00132FFE" w:rsidP="00132FFE">
            <w:pPr>
              <w:pStyle w:val="TAL"/>
            </w:pPr>
            <w:r w:rsidRPr="002C0185">
              <w:t>Same values as for Low and High range in clause 4.3.1.1.1.13 for bandwidth=5 MHz and SCS=15 kHz.</w:t>
            </w:r>
          </w:p>
        </w:tc>
      </w:tr>
      <w:tr w:rsidR="003765D2" w:rsidRPr="002C0185" w14:paraId="655FD19E" w14:textId="77777777" w:rsidTr="00132FFE">
        <w:tc>
          <w:tcPr>
            <w:tcW w:w="675" w:type="dxa"/>
            <w:tcBorders>
              <w:top w:val="single" w:sz="4" w:space="0" w:color="auto"/>
              <w:left w:val="single" w:sz="4" w:space="0" w:color="auto"/>
              <w:bottom w:val="nil"/>
              <w:right w:val="single" w:sz="4" w:space="0" w:color="auto"/>
            </w:tcBorders>
          </w:tcPr>
          <w:p w14:paraId="6D9AE3AC" w14:textId="77777777" w:rsidR="003765D2" w:rsidRPr="002C0185" w:rsidRDefault="003765D2" w:rsidP="00081B22">
            <w:pPr>
              <w:pStyle w:val="TAC"/>
            </w:pPr>
            <w:r w:rsidRPr="002C0185">
              <w:t>n14</w:t>
            </w:r>
          </w:p>
        </w:tc>
        <w:tc>
          <w:tcPr>
            <w:tcW w:w="709" w:type="dxa"/>
            <w:tcBorders>
              <w:top w:val="single" w:sz="4" w:space="0" w:color="auto"/>
              <w:left w:val="single" w:sz="4" w:space="0" w:color="auto"/>
              <w:bottom w:val="nil"/>
              <w:right w:val="single" w:sz="4" w:space="0" w:color="auto"/>
            </w:tcBorders>
          </w:tcPr>
          <w:p w14:paraId="6A1D2E19" w14:textId="77777777" w:rsidR="003765D2" w:rsidRPr="002C0185" w:rsidRDefault="003765D2" w:rsidP="00081B22">
            <w:pPr>
              <w:pStyle w:val="TAC"/>
            </w:pPr>
            <w:r w:rsidRPr="002C0185">
              <w:t>15</w:t>
            </w:r>
          </w:p>
        </w:tc>
        <w:tc>
          <w:tcPr>
            <w:tcW w:w="709" w:type="dxa"/>
            <w:tcBorders>
              <w:top w:val="single" w:sz="4" w:space="0" w:color="auto"/>
              <w:left w:val="single" w:sz="4" w:space="0" w:color="auto"/>
              <w:bottom w:val="nil"/>
              <w:right w:val="single" w:sz="4" w:space="0" w:color="auto"/>
            </w:tcBorders>
            <w:shd w:val="clear" w:color="auto" w:fill="auto"/>
          </w:tcPr>
          <w:p w14:paraId="7C7E7595" w14:textId="77777777" w:rsidR="003765D2" w:rsidRPr="002C0185" w:rsidRDefault="003765D2" w:rsidP="00081B22">
            <w:pPr>
              <w:pStyle w:val="TAC"/>
            </w:pPr>
            <w:r w:rsidRPr="002C0185">
              <w:t>5</w:t>
            </w:r>
          </w:p>
        </w:tc>
        <w:tc>
          <w:tcPr>
            <w:tcW w:w="709" w:type="dxa"/>
            <w:tcBorders>
              <w:top w:val="single" w:sz="4" w:space="0" w:color="auto"/>
              <w:left w:val="single" w:sz="4" w:space="0" w:color="auto"/>
              <w:bottom w:val="nil"/>
              <w:right w:val="single" w:sz="4" w:space="0" w:color="auto"/>
            </w:tcBorders>
            <w:shd w:val="clear" w:color="auto" w:fill="auto"/>
          </w:tcPr>
          <w:p w14:paraId="1A71C2AD" w14:textId="77777777" w:rsidR="003765D2" w:rsidRPr="002C0185" w:rsidRDefault="003765D2" w:rsidP="00081B22">
            <w:pPr>
              <w:pStyle w:val="TAC"/>
            </w:pPr>
            <w:r w:rsidRPr="002C0185">
              <w:t>25</w:t>
            </w:r>
          </w:p>
        </w:tc>
        <w:tc>
          <w:tcPr>
            <w:tcW w:w="992" w:type="dxa"/>
            <w:tcBorders>
              <w:top w:val="single" w:sz="4" w:space="0" w:color="auto"/>
              <w:left w:val="single" w:sz="4" w:space="0" w:color="auto"/>
              <w:bottom w:val="nil"/>
              <w:right w:val="single" w:sz="4" w:space="0" w:color="auto"/>
            </w:tcBorders>
            <w:shd w:val="clear" w:color="auto" w:fill="auto"/>
          </w:tcPr>
          <w:p w14:paraId="19462FE8" w14:textId="77777777" w:rsidR="003765D2" w:rsidRPr="002C0185" w:rsidRDefault="003765D2" w:rsidP="00081B22">
            <w:pPr>
              <w:pStyle w:val="TAC"/>
            </w:pPr>
            <w:r w:rsidRPr="002C0185">
              <w:t>Downlink</w:t>
            </w:r>
          </w:p>
        </w:tc>
        <w:tc>
          <w:tcPr>
            <w:tcW w:w="992" w:type="dxa"/>
            <w:tcBorders>
              <w:top w:val="single" w:sz="4" w:space="0" w:color="auto"/>
              <w:left w:val="single" w:sz="4" w:space="0" w:color="auto"/>
              <w:right w:val="single" w:sz="4" w:space="0" w:color="auto"/>
            </w:tcBorders>
            <w:shd w:val="clear" w:color="auto" w:fill="auto"/>
          </w:tcPr>
          <w:p w14:paraId="34A88E94" w14:textId="77777777" w:rsidR="003765D2" w:rsidRPr="002C0185" w:rsidRDefault="003765D2" w:rsidP="00081B22">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1729F8E" w14:textId="77777777" w:rsidR="003765D2" w:rsidRPr="002C0185" w:rsidRDefault="003765D2" w:rsidP="00081B22">
            <w:pPr>
              <w:pStyle w:val="TAL"/>
            </w:pPr>
            <w:r w:rsidRPr="002C0185">
              <w:t>Same values as for Low and High range in clause 4.3.1.1.1.14 for bandwidth=5 MHz and SCS=15 kHz.</w:t>
            </w:r>
          </w:p>
        </w:tc>
      </w:tr>
      <w:tr w:rsidR="003765D2" w:rsidRPr="002C0185" w14:paraId="5FCB6AC6" w14:textId="77777777" w:rsidTr="00081B22">
        <w:tc>
          <w:tcPr>
            <w:tcW w:w="675" w:type="dxa"/>
            <w:tcBorders>
              <w:top w:val="nil"/>
              <w:left w:val="single" w:sz="4" w:space="0" w:color="auto"/>
              <w:bottom w:val="single" w:sz="4" w:space="0" w:color="auto"/>
              <w:right w:val="single" w:sz="4" w:space="0" w:color="auto"/>
            </w:tcBorders>
          </w:tcPr>
          <w:p w14:paraId="27F97BBB" w14:textId="77777777" w:rsidR="003765D2" w:rsidRPr="002C0185" w:rsidRDefault="003765D2" w:rsidP="00081B22">
            <w:pPr>
              <w:pStyle w:val="TAC"/>
            </w:pPr>
          </w:p>
        </w:tc>
        <w:tc>
          <w:tcPr>
            <w:tcW w:w="709" w:type="dxa"/>
            <w:tcBorders>
              <w:top w:val="nil"/>
              <w:left w:val="single" w:sz="4" w:space="0" w:color="auto"/>
              <w:bottom w:val="single" w:sz="4" w:space="0" w:color="auto"/>
              <w:right w:val="single" w:sz="4" w:space="0" w:color="auto"/>
            </w:tcBorders>
          </w:tcPr>
          <w:p w14:paraId="290C8CE7" w14:textId="77777777" w:rsidR="003765D2" w:rsidRPr="002C0185" w:rsidRDefault="003765D2" w:rsidP="00081B22">
            <w:pPr>
              <w:pStyle w:val="TAC"/>
            </w:pPr>
          </w:p>
        </w:tc>
        <w:tc>
          <w:tcPr>
            <w:tcW w:w="709" w:type="dxa"/>
            <w:tcBorders>
              <w:top w:val="nil"/>
              <w:left w:val="single" w:sz="4" w:space="0" w:color="auto"/>
              <w:bottom w:val="single" w:sz="4" w:space="0" w:color="auto"/>
              <w:right w:val="single" w:sz="4" w:space="0" w:color="auto"/>
            </w:tcBorders>
            <w:shd w:val="clear" w:color="auto" w:fill="auto"/>
          </w:tcPr>
          <w:p w14:paraId="618636D5" w14:textId="77777777" w:rsidR="003765D2" w:rsidRPr="002C0185" w:rsidRDefault="003765D2" w:rsidP="00081B22">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4F27D11" w14:textId="77777777" w:rsidR="003765D2" w:rsidRPr="002C0185" w:rsidRDefault="003765D2" w:rsidP="00081B22">
            <w:pPr>
              <w:pStyle w:val="TAC"/>
            </w:pPr>
          </w:p>
        </w:tc>
        <w:tc>
          <w:tcPr>
            <w:tcW w:w="992" w:type="dxa"/>
            <w:tcBorders>
              <w:top w:val="nil"/>
              <w:left w:val="single" w:sz="4" w:space="0" w:color="auto"/>
              <w:bottom w:val="single" w:sz="4" w:space="0" w:color="auto"/>
              <w:right w:val="single" w:sz="4" w:space="0" w:color="auto"/>
            </w:tcBorders>
            <w:shd w:val="clear" w:color="auto" w:fill="auto"/>
          </w:tcPr>
          <w:p w14:paraId="15B4E067" w14:textId="77777777" w:rsidR="003765D2" w:rsidRPr="002C0185" w:rsidRDefault="003765D2" w:rsidP="00081B22">
            <w:pPr>
              <w:pStyle w:val="TAC"/>
            </w:pPr>
            <w:r w:rsidRPr="002C0185">
              <w:t>Uplink</w:t>
            </w:r>
          </w:p>
        </w:tc>
        <w:tc>
          <w:tcPr>
            <w:tcW w:w="992" w:type="dxa"/>
            <w:tcBorders>
              <w:left w:val="single" w:sz="4" w:space="0" w:color="auto"/>
              <w:bottom w:val="single" w:sz="4" w:space="0" w:color="auto"/>
            </w:tcBorders>
            <w:shd w:val="clear" w:color="auto" w:fill="auto"/>
          </w:tcPr>
          <w:p w14:paraId="556FE185" w14:textId="28F4446D" w:rsidR="003765D2" w:rsidRPr="002C0185" w:rsidRDefault="003765D2" w:rsidP="00F17F60">
            <w:pPr>
              <w:pStyle w:val="TAC"/>
            </w:pPr>
            <w:r w:rsidRPr="002C0185">
              <w:t>Low, High</w:t>
            </w:r>
          </w:p>
        </w:tc>
        <w:tc>
          <w:tcPr>
            <w:tcW w:w="10490" w:type="dxa"/>
            <w:gridSpan w:val="12"/>
            <w:tcBorders>
              <w:bottom w:val="single" w:sz="4" w:space="0" w:color="auto"/>
              <w:right w:val="single" w:sz="4" w:space="0" w:color="auto"/>
            </w:tcBorders>
            <w:shd w:val="clear" w:color="auto" w:fill="auto"/>
          </w:tcPr>
          <w:p w14:paraId="402B7F9C" w14:textId="77777777" w:rsidR="003765D2" w:rsidRPr="002C0185" w:rsidRDefault="003765D2" w:rsidP="00081B22">
            <w:pPr>
              <w:pStyle w:val="TAC"/>
              <w:jc w:val="left"/>
            </w:pPr>
            <w:r w:rsidRPr="002C0185">
              <w:t>Same values as for Low and High range in clause 4.3.1.1.1.14 for bandwidth=5 MHz and SCS=15 kHz.</w:t>
            </w:r>
          </w:p>
        </w:tc>
      </w:tr>
      <w:tr w:rsidR="00A65F53" w:rsidRPr="002C0185" w14:paraId="69E367EA" w14:textId="77777777" w:rsidTr="004C6762">
        <w:tc>
          <w:tcPr>
            <w:tcW w:w="675" w:type="dxa"/>
            <w:tcBorders>
              <w:top w:val="nil"/>
              <w:left w:val="single" w:sz="4" w:space="0" w:color="auto"/>
              <w:bottom w:val="nil"/>
              <w:right w:val="single" w:sz="4" w:space="0" w:color="auto"/>
            </w:tcBorders>
          </w:tcPr>
          <w:p w14:paraId="19CC0560" w14:textId="77777777" w:rsidR="00A65F53" w:rsidRPr="002C0185" w:rsidRDefault="00A65F53" w:rsidP="004C6762">
            <w:pPr>
              <w:pStyle w:val="TAC"/>
              <w:rPr>
                <w:lang w:eastAsia="en-US"/>
              </w:rPr>
            </w:pPr>
            <w:r w:rsidRPr="002C0185">
              <w:rPr>
                <w:lang w:eastAsia="en-US"/>
              </w:rPr>
              <w:t>n20</w:t>
            </w:r>
          </w:p>
        </w:tc>
        <w:tc>
          <w:tcPr>
            <w:tcW w:w="709" w:type="dxa"/>
            <w:tcBorders>
              <w:top w:val="nil"/>
              <w:left w:val="single" w:sz="4" w:space="0" w:color="auto"/>
              <w:bottom w:val="nil"/>
              <w:right w:val="single" w:sz="4" w:space="0" w:color="auto"/>
            </w:tcBorders>
          </w:tcPr>
          <w:p w14:paraId="42F6E660"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14F0DB0D" w14:textId="77777777" w:rsidR="00A65F53" w:rsidRPr="002C0185" w:rsidRDefault="00A65F53" w:rsidP="004C6762">
            <w:pPr>
              <w:pStyle w:val="TAC"/>
              <w:rPr>
                <w:lang w:eastAsia="en-US"/>
              </w:rPr>
            </w:pPr>
            <w:r w:rsidRPr="002C0185">
              <w:rPr>
                <w:lang w:eastAsia="en-US"/>
              </w:rPr>
              <w:t>5</w:t>
            </w:r>
          </w:p>
        </w:tc>
        <w:tc>
          <w:tcPr>
            <w:tcW w:w="709" w:type="dxa"/>
            <w:tcBorders>
              <w:top w:val="nil"/>
              <w:left w:val="single" w:sz="4" w:space="0" w:color="auto"/>
              <w:bottom w:val="nil"/>
              <w:right w:val="single" w:sz="4" w:space="0" w:color="auto"/>
            </w:tcBorders>
            <w:shd w:val="clear" w:color="auto" w:fill="auto"/>
          </w:tcPr>
          <w:p w14:paraId="771043F5" w14:textId="77777777" w:rsidR="00A65F53" w:rsidRPr="002C0185" w:rsidRDefault="00A65F53" w:rsidP="004C6762">
            <w:pPr>
              <w:pStyle w:val="TAC"/>
              <w:rPr>
                <w:lang w:eastAsia="en-US"/>
              </w:rPr>
            </w:pPr>
            <w:r w:rsidRPr="002C0185">
              <w:rPr>
                <w:lang w:eastAsia="en-US"/>
              </w:rPr>
              <w:t>25</w:t>
            </w:r>
          </w:p>
        </w:tc>
        <w:tc>
          <w:tcPr>
            <w:tcW w:w="992" w:type="dxa"/>
            <w:tcBorders>
              <w:top w:val="nil"/>
              <w:left w:val="single" w:sz="4" w:space="0" w:color="auto"/>
              <w:bottom w:val="nil"/>
              <w:right w:val="single" w:sz="4" w:space="0" w:color="auto"/>
            </w:tcBorders>
            <w:shd w:val="clear" w:color="auto" w:fill="auto"/>
          </w:tcPr>
          <w:p w14:paraId="460BFDB9"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55117574"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9D3B56A" w14:textId="77777777" w:rsidR="00A65F53" w:rsidRPr="002C0185" w:rsidRDefault="00A65F53" w:rsidP="004C6762">
            <w:pPr>
              <w:pStyle w:val="TAL"/>
              <w:rPr>
                <w:lang w:eastAsia="en-US"/>
              </w:rPr>
            </w:pPr>
            <w:r w:rsidRPr="002C0185">
              <w:rPr>
                <w:lang w:eastAsia="en-US"/>
              </w:rPr>
              <w:t>Same values as for Low and High range in clause 4.3.1</w:t>
            </w:r>
            <w:r w:rsidR="007318F4" w:rsidRPr="002C0185">
              <w:t>.1.1</w:t>
            </w:r>
            <w:r w:rsidRPr="002C0185">
              <w:rPr>
                <w:lang w:eastAsia="en-US"/>
              </w:rPr>
              <w:t>.20 for bandwidth=5 MHz and SCS=15 kHz.</w:t>
            </w:r>
          </w:p>
        </w:tc>
      </w:tr>
      <w:tr w:rsidR="007318F4" w:rsidRPr="002C0185" w14:paraId="56E606EA" w14:textId="77777777" w:rsidTr="004C6762">
        <w:tc>
          <w:tcPr>
            <w:tcW w:w="675" w:type="dxa"/>
            <w:tcBorders>
              <w:top w:val="nil"/>
              <w:left w:val="single" w:sz="4" w:space="0" w:color="auto"/>
              <w:bottom w:val="nil"/>
              <w:right w:val="single" w:sz="4" w:space="0" w:color="auto"/>
            </w:tcBorders>
          </w:tcPr>
          <w:p w14:paraId="541675FD"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7CB96005"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EA59C58"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6BD7F9"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E495CF9"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3F809D6A" w14:textId="77777777" w:rsidR="007318F4" w:rsidRPr="002C0185" w:rsidRDefault="007318F4" w:rsidP="007318F4">
            <w:pPr>
              <w:pStyle w:val="TAC"/>
              <w:rPr>
                <w:lang w:eastAsia="en-US"/>
              </w:rPr>
            </w:pPr>
            <w:r w:rsidRPr="002C0185">
              <w:rPr>
                <w:lang w:eastAsia="en-US"/>
              </w:rPr>
              <w:t>Mid-Low</w:t>
            </w:r>
          </w:p>
        </w:tc>
        <w:tc>
          <w:tcPr>
            <w:tcW w:w="851" w:type="dxa"/>
            <w:tcBorders>
              <w:top w:val="single" w:sz="4" w:space="0" w:color="auto"/>
            </w:tcBorders>
            <w:shd w:val="clear" w:color="auto" w:fill="auto"/>
          </w:tcPr>
          <w:p w14:paraId="4423C6FF" w14:textId="77777777" w:rsidR="007318F4" w:rsidRPr="002C0185" w:rsidRDefault="007318F4" w:rsidP="007318F4">
            <w:pPr>
              <w:pStyle w:val="TAC"/>
              <w:rPr>
                <w:lang w:eastAsia="en-US"/>
              </w:rPr>
            </w:pPr>
            <w:r w:rsidRPr="002C0185">
              <w:rPr>
                <w:lang w:eastAsia="en-US"/>
              </w:rPr>
              <w:t>801.8</w:t>
            </w:r>
          </w:p>
        </w:tc>
        <w:tc>
          <w:tcPr>
            <w:tcW w:w="992" w:type="dxa"/>
            <w:tcBorders>
              <w:top w:val="single" w:sz="4" w:space="0" w:color="auto"/>
            </w:tcBorders>
          </w:tcPr>
          <w:p w14:paraId="2B95F629" w14:textId="77777777" w:rsidR="007318F4" w:rsidRPr="002C0185" w:rsidRDefault="007318F4" w:rsidP="007318F4">
            <w:pPr>
              <w:pStyle w:val="TAC"/>
              <w:rPr>
                <w:lang w:eastAsia="en-US"/>
              </w:rPr>
            </w:pPr>
            <w:r w:rsidRPr="002C0185">
              <w:rPr>
                <w:lang w:eastAsia="en-US"/>
              </w:rPr>
              <w:t>160360</w:t>
            </w:r>
          </w:p>
        </w:tc>
        <w:tc>
          <w:tcPr>
            <w:tcW w:w="850" w:type="dxa"/>
            <w:tcBorders>
              <w:top w:val="single" w:sz="4" w:space="0" w:color="auto"/>
            </w:tcBorders>
            <w:shd w:val="clear" w:color="auto" w:fill="auto"/>
          </w:tcPr>
          <w:p w14:paraId="33114E59" w14:textId="77777777" w:rsidR="007318F4" w:rsidRPr="002C0185" w:rsidRDefault="00015B68" w:rsidP="007318F4">
            <w:pPr>
              <w:pStyle w:val="TAC"/>
              <w:rPr>
                <w:lang w:eastAsia="en-US"/>
              </w:rPr>
            </w:pPr>
            <w:r w:rsidRPr="002C0185">
              <w:t>797.39</w:t>
            </w:r>
          </w:p>
        </w:tc>
        <w:tc>
          <w:tcPr>
            <w:tcW w:w="851" w:type="dxa"/>
            <w:tcBorders>
              <w:top w:val="single" w:sz="4" w:space="0" w:color="auto"/>
              <w:right w:val="single" w:sz="4" w:space="0" w:color="auto"/>
            </w:tcBorders>
            <w:shd w:val="clear" w:color="auto" w:fill="auto"/>
          </w:tcPr>
          <w:p w14:paraId="39F782CD" w14:textId="77777777" w:rsidR="007318F4" w:rsidRPr="002C0185" w:rsidRDefault="00015B68" w:rsidP="007318F4">
            <w:pPr>
              <w:pStyle w:val="TAC"/>
              <w:rPr>
                <w:lang w:eastAsia="en-US"/>
              </w:rPr>
            </w:pPr>
            <w:r w:rsidRPr="002C0185">
              <w:t>159478</w:t>
            </w:r>
          </w:p>
        </w:tc>
        <w:tc>
          <w:tcPr>
            <w:tcW w:w="992" w:type="dxa"/>
            <w:tcBorders>
              <w:top w:val="single" w:sz="4" w:space="0" w:color="auto"/>
              <w:right w:val="single" w:sz="4" w:space="0" w:color="auto"/>
            </w:tcBorders>
            <w:shd w:val="clear" w:color="auto" w:fill="auto"/>
          </w:tcPr>
          <w:p w14:paraId="6761BD79" w14:textId="77777777" w:rsidR="007318F4" w:rsidRPr="002C0185" w:rsidRDefault="00015B68" w:rsidP="007318F4">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2BAEC458" w14:textId="77777777" w:rsidR="007318F4" w:rsidRPr="002C0185" w:rsidRDefault="007318F4" w:rsidP="007318F4">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AAF2155" w14:textId="77777777" w:rsidR="007318F4" w:rsidRPr="002C0185" w:rsidRDefault="007318F4" w:rsidP="007318F4">
            <w:pPr>
              <w:pStyle w:val="TAC"/>
              <w:rPr>
                <w:lang w:eastAsia="en-US"/>
              </w:rPr>
            </w:pPr>
            <w:r w:rsidRPr="002C0185">
              <w:rPr>
                <w:lang w:eastAsia="en-US"/>
              </w:rPr>
              <w:t>200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B9EB103" w14:textId="77777777" w:rsidR="007318F4" w:rsidRPr="002C0185" w:rsidRDefault="007318F4" w:rsidP="007318F4">
            <w:pPr>
              <w:pStyle w:val="TAC"/>
              <w:rPr>
                <w:lang w:eastAsia="en-US"/>
              </w:rPr>
            </w:pPr>
            <w:r w:rsidRPr="002C0185">
              <w:rPr>
                <w:lang w:eastAsia="en-US"/>
              </w:rPr>
              <w:t>1603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1F9B8F2" w14:textId="77777777" w:rsidR="007318F4" w:rsidRPr="002C0185" w:rsidRDefault="00CA75B6" w:rsidP="007318F4">
            <w:pPr>
              <w:pStyle w:val="TAC"/>
              <w:rPr>
                <w:lang w:eastAsia="en-US"/>
              </w:rPr>
            </w:pPr>
            <w:r w:rsidRPr="002C0185">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391B98" w14:textId="77777777" w:rsidR="007318F4" w:rsidRPr="002C0185" w:rsidRDefault="00C36BEA" w:rsidP="007318F4">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6DE45D79" w14:textId="77777777" w:rsidR="007318F4" w:rsidRPr="002C0185" w:rsidRDefault="007318F4" w:rsidP="007318F4">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6CE2E131" w14:textId="77777777" w:rsidR="007318F4" w:rsidRPr="002C0185" w:rsidRDefault="00015B68" w:rsidP="007318F4">
            <w:pPr>
              <w:pStyle w:val="TAC"/>
              <w:rPr>
                <w:lang w:eastAsia="en-US"/>
              </w:rPr>
            </w:pPr>
            <w:r w:rsidRPr="002C0185">
              <w:t>13</w:t>
            </w:r>
          </w:p>
        </w:tc>
      </w:tr>
      <w:tr w:rsidR="007318F4" w:rsidRPr="002C0185" w14:paraId="006E3F69" w14:textId="77777777" w:rsidTr="004C6762">
        <w:tc>
          <w:tcPr>
            <w:tcW w:w="675" w:type="dxa"/>
            <w:tcBorders>
              <w:top w:val="nil"/>
              <w:left w:val="single" w:sz="4" w:space="0" w:color="auto"/>
              <w:bottom w:val="nil"/>
              <w:right w:val="single" w:sz="4" w:space="0" w:color="auto"/>
            </w:tcBorders>
          </w:tcPr>
          <w:p w14:paraId="51A4316C"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2308E416"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722F064"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26D025A"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AFFD7E4"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340A0B37" w14:textId="77777777" w:rsidR="007318F4" w:rsidRPr="002C0185" w:rsidRDefault="007318F4" w:rsidP="007318F4">
            <w:pPr>
              <w:pStyle w:val="TAC"/>
              <w:rPr>
                <w:lang w:eastAsia="en-US"/>
              </w:rPr>
            </w:pPr>
            <w:r w:rsidRPr="002C0185">
              <w:rPr>
                <w:lang w:eastAsia="en-US"/>
              </w:rPr>
              <w:t>Mid-High</w:t>
            </w:r>
          </w:p>
        </w:tc>
        <w:tc>
          <w:tcPr>
            <w:tcW w:w="851" w:type="dxa"/>
            <w:tcBorders>
              <w:bottom w:val="single" w:sz="4" w:space="0" w:color="auto"/>
            </w:tcBorders>
            <w:shd w:val="clear" w:color="auto" w:fill="auto"/>
          </w:tcPr>
          <w:p w14:paraId="005D0F1B" w14:textId="77777777" w:rsidR="007318F4" w:rsidRPr="002C0185" w:rsidRDefault="007318F4" w:rsidP="007318F4">
            <w:pPr>
              <w:pStyle w:val="TAC"/>
              <w:rPr>
                <w:lang w:eastAsia="en-US"/>
              </w:rPr>
            </w:pPr>
            <w:r w:rsidRPr="002C0185">
              <w:rPr>
                <w:lang w:eastAsia="en-US"/>
              </w:rPr>
              <w:t>810.2</w:t>
            </w:r>
          </w:p>
        </w:tc>
        <w:tc>
          <w:tcPr>
            <w:tcW w:w="992" w:type="dxa"/>
            <w:tcBorders>
              <w:bottom w:val="single" w:sz="4" w:space="0" w:color="auto"/>
            </w:tcBorders>
          </w:tcPr>
          <w:p w14:paraId="0D193549" w14:textId="77777777" w:rsidR="007318F4" w:rsidRPr="002C0185" w:rsidRDefault="007318F4" w:rsidP="007318F4">
            <w:pPr>
              <w:pStyle w:val="TAC"/>
              <w:rPr>
                <w:lang w:eastAsia="en-US"/>
              </w:rPr>
            </w:pPr>
            <w:r w:rsidRPr="002C0185">
              <w:rPr>
                <w:lang w:eastAsia="en-US"/>
              </w:rPr>
              <w:t>162040</w:t>
            </w:r>
          </w:p>
        </w:tc>
        <w:tc>
          <w:tcPr>
            <w:tcW w:w="850" w:type="dxa"/>
            <w:tcBorders>
              <w:bottom w:val="single" w:sz="4" w:space="0" w:color="auto"/>
            </w:tcBorders>
            <w:shd w:val="clear" w:color="auto" w:fill="auto"/>
          </w:tcPr>
          <w:p w14:paraId="1B1DE706" w14:textId="77777777" w:rsidR="007318F4" w:rsidRPr="002C0185" w:rsidRDefault="00015B68" w:rsidP="007318F4">
            <w:pPr>
              <w:pStyle w:val="TAC"/>
              <w:rPr>
                <w:lang w:eastAsia="en-US"/>
              </w:rPr>
            </w:pPr>
            <w:r w:rsidRPr="002C0185">
              <w:t>803.63</w:t>
            </w:r>
          </w:p>
        </w:tc>
        <w:tc>
          <w:tcPr>
            <w:tcW w:w="851" w:type="dxa"/>
            <w:tcBorders>
              <w:bottom w:val="single" w:sz="4" w:space="0" w:color="auto"/>
              <w:right w:val="single" w:sz="4" w:space="0" w:color="auto"/>
            </w:tcBorders>
            <w:shd w:val="clear" w:color="auto" w:fill="auto"/>
          </w:tcPr>
          <w:p w14:paraId="65348731" w14:textId="77777777" w:rsidR="007318F4" w:rsidRPr="002C0185" w:rsidRDefault="00015B68" w:rsidP="007318F4">
            <w:pPr>
              <w:pStyle w:val="TAC"/>
              <w:rPr>
                <w:lang w:eastAsia="en-US"/>
              </w:rPr>
            </w:pPr>
            <w:r w:rsidRPr="002C0185">
              <w:t>160726</w:t>
            </w:r>
          </w:p>
        </w:tc>
        <w:tc>
          <w:tcPr>
            <w:tcW w:w="992" w:type="dxa"/>
            <w:tcBorders>
              <w:bottom w:val="single" w:sz="4" w:space="0" w:color="auto"/>
              <w:right w:val="single" w:sz="4" w:space="0" w:color="auto"/>
            </w:tcBorders>
            <w:shd w:val="clear" w:color="auto" w:fill="auto"/>
          </w:tcPr>
          <w:p w14:paraId="2B335255" w14:textId="77777777" w:rsidR="007318F4" w:rsidRPr="002C0185" w:rsidRDefault="00015B68" w:rsidP="007318F4">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6AEA5BD8" w14:textId="77777777" w:rsidR="007318F4" w:rsidRPr="002C0185" w:rsidRDefault="007318F4" w:rsidP="007318F4">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BD26CEC" w14:textId="77777777" w:rsidR="007318F4" w:rsidRPr="002C0185" w:rsidRDefault="007318F4" w:rsidP="007318F4">
            <w:pPr>
              <w:pStyle w:val="TAC"/>
              <w:rPr>
                <w:lang w:eastAsia="en-US"/>
              </w:rPr>
            </w:pPr>
            <w:r w:rsidRPr="002C0185">
              <w:rPr>
                <w:lang w:eastAsia="en-US"/>
              </w:rPr>
              <w:t>202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2A97287" w14:textId="77777777" w:rsidR="007318F4" w:rsidRPr="002C0185" w:rsidRDefault="007318F4" w:rsidP="007318F4">
            <w:pPr>
              <w:pStyle w:val="TAC"/>
              <w:rPr>
                <w:lang w:eastAsia="en-US"/>
              </w:rPr>
            </w:pPr>
            <w:r w:rsidRPr="002C0185">
              <w:rPr>
                <w:lang w:eastAsia="en-US"/>
              </w:rPr>
              <w:t>1620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99B61E3" w14:textId="77777777" w:rsidR="007318F4" w:rsidRPr="002C0185" w:rsidRDefault="00CA75B6" w:rsidP="007318F4">
            <w:pPr>
              <w:pStyle w:val="TAC"/>
              <w:rPr>
                <w:lang w:eastAsia="en-US"/>
              </w:rPr>
            </w:pPr>
            <w:r w:rsidRPr="002C0185">
              <w:rPr>
                <w:lang w:eastAsia="en-US"/>
              </w:rPr>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90707D3" w14:textId="77777777" w:rsidR="007318F4" w:rsidRPr="002C0185" w:rsidRDefault="00C36BEA" w:rsidP="007318F4">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0DC3F2A3" w14:textId="77777777" w:rsidR="007318F4" w:rsidRPr="002C0185" w:rsidRDefault="007318F4" w:rsidP="007318F4">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3140078B" w14:textId="77777777" w:rsidR="007318F4" w:rsidRPr="002C0185" w:rsidRDefault="00015B68" w:rsidP="007318F4">
            <w:pPr>
              <w:pStyle w:val="TAC"/>
              <w:rPr>
                <w:lang w:eastAsia="en-US"/>
              </w:rPr>
            </w:pPr>
            <w:r w:rsidRPr="002C0185">
              <w:t>25</w:t>
            </w:r>
          </w:p>
        </w:tc>
      </w:tr>
      <w:tr w:rsidR="00A65F53" w:rsidRPr="002C0185" w14:paraId="2EA9A309" w14:textId="77777777" w:rsidTr="004C6762">
        <w:tc>
          <w:tcPr>
            <w:tcW w:w="675" w:type="dxa"/>
            <w:tcBorders>
              <w:top w:val="nil"/>
              <w:left w:val="single" w:sz="4" w:space="0" w:color="auto"/>
              <w:bottom w:val="nil"/>
              <w:right w:val="single" w:sz="4" w:space="0" w:color="auto"/>
            </w:tcBorders>
          </w:tcPr>
          <w:p w14:paraId="20833F71"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6625908A"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A26F635"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3C018FC"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0B8B4B33"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79D09A39"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2B96D79" w14:textId="77777777" w:rsidR="00A65F53" w:rsidRPr="002C0185" w:rsidRDefault="00A65F53" w:rsidP="004C6762">
            <w:pPr>
              <w:pStyle w:val="TAL"/>
              <w:rPr>
                <w:lang w:eastAsia="en-US"/>
              </w:rPr>
            </w:pPr>
            <w:r w:rsidRPr="002C0185">
              <w:rPr>
                <w:lang w:eastAsia="en-US"/>
              </w:rPr>
              <w:t>Same values as for Low and High range in clause 4.3.1</w:t>
            </w:r>
            <w:r w:rsidR="007318F4" w:rsidRPr="002C0185">
              <w:t>.1.1</w:t>
            </w:r>
            <w:r w:rsidRPr="002C0185">
              <w:rPr>
                <w:lang w:eastAsia="en-US"/>
              </w:rPr>
              <w:t>.20 for bandwidth=5 MHz and SCS=15 kHz.</w:t>
            </w:r>
          </w:p>
        </w:tc>
      </w:tr>
      <w:tr w:rsidR="007318F4" w:rsidRPr="002C0185" w14:paraId="6C98E871" w14:textId="77777777" w:rsidTr="004C6762">
        <w:tc>
          <w:tcPr>
            <w:tcW w:w="675" w:type="dxa"/>
            <w:tcBorders>
              <w:top w:val="nil"/>
              <w:left w:val="single" w:sz="4" w:space="0" w:color="auto"/>
              <w:bottom w:val="nil"/>
              <w:right w:val="single" w:sz="4" w:space="0" w:color="auto"/>
            </w:tcBorders>
          </w:tcPr>
          <w:p w14:paraId="3CE04F36"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tcPr>
          <w:p w14:paraId="044B9447"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840A1C" w14:textId="77777777" w:rsidR="007318F4" w:rsidRPr="002C0185" w:rsidRDefault="007318F4" w:rsidP="007318F4">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E84B55A" w14:textId="77777777" w:rsidR="007318F4" w:rsidRPr="002C0185" w:rsidRDefault="007318F4" w:rsidP="007318F4">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42E2E16" w14:textId="77777777" w:rsidR="007318F4" w:rsidRPr="002C0185" w:rsidRDefault="007318F4" w:rsidP="007318F4">
            <w:pPr>
              <w:pStyle w:val="TAC"/>
              <w:rPr>
                <w:lang w:eastAsia="en-US"/>
              </w:rPr>
            </w:pPr>
          </w:p>
        </w:tc>
        <w:tc>
          <w:tcPr>
            <w:tcW w:w="992" w:type="dxa"/>
            <w:tcBorders>
              <w:left w:val="single" w:sz="4" w:space="0" w:color="auto"/>
            </w:tcBorders>
            <w:shd w:val="clear" w:color="auto" w:fill="auto"/>
          </w:tcPr>
          <w:p w14:paraId="3AAAED84" w14:textId="77777777" w:rsidR="007318F4" w:rsidRPr="002C0185" w:rsidRDefault="007318F4" w:rsidP="007318F4">
            <w:pPr>
              <w:pStyle w:val="TAC"/>
              <w:rPr>
                <w:lang w:eastAsia="en-US"/>
              </w:rPr>
            </w:pPr>
            <w:r w:rsidRPr="002C0185">
              <w:rPr>
                <w:lang w:eastAsia="en-US"/>
              </w:rPr>
              <w:t>Mid-Low</w:t>
            </w:r>
          </w:p>
        </w:tc>
        <w:tc>
          <w:tcPr>
            <w:tcW w:w="851" w:type="dxa"/>
            <w:tcBorders>
              <w:top w:val="single" w:sz="4" w:space="0" w:color="auto"/>
            </w:tcBorders>
            <w:shd w:val="clear" w:color="auto" w:fill="auto"/>
          </w:tcPr>
          <w:p w14:paraId="4A66AD88" w14:textId="77777777" w:rsidR="007318F4" w:rsidRPr="002C0185" w:rsidRDefault="007318F4" w:rsidP="007318F4">
            <w:pPr>
              <w:pStyle w:val="TAC"/>
              <w:rPr>
                <w:lang w:eastAsia="en-US"/>
              </w:rPr>
            </w:pPr>
            <w:r w:rsidRPr="002C0185">
              <w:rPr>
                <w:lang w:eastAsia="en-US"/>
              </w:rPr>
              <w:t>842.8</w:t>
            </w:r>
          </w:p>
        </w:tc>
        <w:tc>
          <w:tcPr>
            <w:tcW w:w="992" w:type="dxa"/>
            <w:tcBorders>
              <w:top w:val="single" w:sz="4" w:space="0" w:color="auto"/>
            </w:tcBorders>
          </w:tcPr>
          <w:p w14:paraId="601C064F" w14:textId="77777777" w:rsidR="007318F4" w:rsidRPr="002C0185" w:rsidRDefault="007318F4" w:rsidP="007318F4">
            <w:pPr>
              <w:pStyle w:val="TAC"/>
              <w:rPr>
                <w:lang w:eastAsia="en-US"/>
              </w:rPr>
            </w:pPr>
            <w:r w:rsidRPr="002C0185">
              <w:rPr>
                <w:lang w:eastAsia="en-US"/>
              </w:rPr>
              <w:t>168560</w:t>
            </w:r>
          </w:p>
        </w:tc>
        <w:tc>
          <w:tcPr>
            <w:tcW w:w="850" w:type="dxa"/>
            <w:tcBorders>
              <w:top w:val="single" w:sz="4" w:space="0" w:color="auto"/>
            </w:tcBorders>
            <w:shd w:val="clear" w:color="auto" w:fill="auto"/>
          </w:tcPr>
          <w:p w14:paraId="2E2ADE9D" w14:textId="77777777" w:rsidR="007318F4" w:rsidRPr="002C0185" w:rsidRDefault="007318F4" w:rsidP="007318F4">
            <w:pPr>
              <w:pStyle w:val="TAC"/>
              <w:rPr>
                <w:lang w:eastAsia="en-US"/>
              </w:rPr>
            </w:pPr>
            <w:r w:rsidRPr="002C0185">
              <w:t>834.07</w:t>
            </w:r>
          </w:p>
        </w:tc>
        <w:tc>
          <w:tcPr>
            <w:tcW w:w="851" w:type="dxa"/>
            <w:tcBorders>
              <w:top w:val="single" w:sz="4" w:space="0" w:color="auto"/>
              <w:right w:val="single" w:sz="4" w:space="0" w:color="auto"/>
            </w:tcBorders>
            <w:shd w:val="clear" w:color="auto" w:fill="auto"/>
          </w:tcPr>
          <w:p w14:paraId="3DAB05AD" w14:textId="77777777" w:rsidR="007318F4" w:rsidRPr="002C0185" w:rsidRDefault="007318F4" w:rsidP="007318F4">
            <w:pPr>
              <w:pStyle w:val="TAC"/>
              <w:rPr>
                <w:lang w:eastAsia="en-US"/>
              </w:rPr>
            </w:pPr>
            <w:r w:rsidRPr="002C0185">
              <w:t>166814</w:t>
            </w:r>
          </w:p>
        </w:tc>
        <w:tc>
          <w:tcPr>
            <w:tcW w:w="992" w:type="dxa"/>
            <w:tcBorders>
              <w:top w:val="single" w:sz="4" w:space="0" w:color="auto"/>
              <w:right w:val="single" w:sz="4" w:space="0" w:color="auto"/>
            </w:tcBorders>
            <w:shd w:val="clear" w:color="auto" w:fill="auto"/>
          </w:tcPr>
          <w:p w14:paraId="6505931D" w14:textId="77777777" w:rsidR="007318F4" w:rsidRPr="002C0185" w:rsidRDefault="007318F4" w:rsidP="007318F4">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1E9B480"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BE5ABC"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AAB95AC" w14:textId="77777777" w:rsidR="007318F4" w:rsidRPr="002C0185" w:rsidRDefault="007318F4" w:rsidP="007318F4">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399A3E1" w14:textId="77777777" w:rsidR="007318F4" w:rsidRPr="002C0185" w:rsidRDefault="007318F4" w:rsidP="007318F4">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830B1A7"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F1C0F03"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0278BA8A" w14:textId="77777777" w:rsidR="007318F4" w:rsidRPr="002C0185" w:rsidRDefault="007318F4" w:rsidP="007318F4">
            <w:pPr>
              <w:pStyle w:val="TAC"/>
              <w:rPr>
                <w:lang w:eastAsia="en-US"/>
              </w:rPr>
            </w:pPr>
            <w:r w:rsidRPr="002C0185">
              <w:rPr>
                <w:lang w:eastAsia="en-US"/>
              </w:rPr>
              <w:t>-</w:t>
            </w:r>
          </w:p>
        </w:tc>
      </w:tr>
      <w:tr w:rsidR="007318F4" w:rsidRPr="002C0185" w14:paraId="7617906B" w14:textId="77777777" w:rsidTr="004C6762">
        <w:tc>
          <w:tcPr>
            <w:tcW w:w="675" w:type="dxa"/>
            <w:tcBorders>
              <w:top w:val="nil"/>
              <w:left w:val="single" w:sz="4" w:space="0" w:color="auto"/>
              <w:bottom w:val="single" w:sz="4" w:space="0" w:color="auto"/>
              <w:right w:val="single" w:sz="4" w:space="0" w:color="auto"/>
            </w:tcBorders>
          </w:tcPr>
          <w:p w14:paraId="411A2C9E" w14:textId="77777777" w:rsidR="007318F4" w:rsidRPr="002C0185"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tcPr>
          <w:p w14:paraId="242E73A8" w14:textId="77777777" w:rsidR="007318F4" w:rsidRPr="002C0185"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517A7BC" w14:textId="77777777" w:rsidR="007318F4" w:rsidRPr="002C0185" w:rsidRDefault="007318F4" w:rsidP="007318F4">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78A9783" w14:textId="77777777" w:rsidR="007318F4" w:rsidRPr="002C0185" w:rsidRDefault="007318F4" w:rsidP="007318F4">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AE3499E" w14:textId="77777777" w:rsidR="007318F4" w:rsidRPr="002C0185" w:rsidRDefault="007318F4" w:rsidP="007318F4">
            <w:pPr>
              <w:pStyle w:val="TAC"/>
              <w:rPr>
                <w:lang w:eastAsia="en-US"/>
              </w:rPr>
            </w:pPr>
          </w:p>
        </w:tc>
        <w:tc>
          <w:tcPr>
            <w:tcW w:w="992" w:type="dxa"/>
            <w:tcBorders>
              <w:left w:val="single" w:sz="4" w:space="0" w:color="auto"/>
              <w:bottom w:val="single" w:sz="4" w:space="0" w:color="auto"/>
            </w:tcBorders>
            <w:shd w:val="clear" w:color="auto" w:fill="auto"/>
          </w:tcPr>
          <w:p w14:paraId="3C8C01BF" w14:textId="77777777" w:rsidR="007318F4" w:rsidRPr="002C0185" w:rsidRDefault="007318F4" w:rsidP="007318F4">
            <w:pPr>
              <w:pStyle w:val="TAC"/>
              <w:rPr>
                <w:lang w:eastAsia="en-US"/>
              </w:rPr>
            </w:pPr>
            <w:r w:rsidRPr="002C0185">
              <w:rPr>
                <w:lang w:eastAsia="en-US"/>
              </w:rPr>
              <w:t>Mid-High</w:t>
            </w:r>
          </w:p>
        </w:tc>
        <w:tc>
          <w:tcPr>
            <w:tcW w:w="851" w:type="dxa"/>
            <w:tcBorders>
              <w:bottom w:val="single" w:sz="4" w:space="0" w:color="auto"/>
            </w:tcBorders>
            <w:shd w:val="clear" w:color="auto" w:fill="auto"/>
          </w:tcPr>
          <w:p w14:paraId="622BE3F0" w14:textId="77777777" w:rsidR="007318F4" w:rsidRPr="002C0185" w:rsidRDefault="007318F4" w:rsidP="007318F4">
            <w:pPr>
              <w:pStyle w:val="TAC"/>
              <w:rPr>
                <w:lang w:eastAsia="en-US"/>
              </w:rPr>
            </w:pPr>
            <w:r w:rsidRPr="002C0185">
              <w:rPr>
                <w:lang w:eastAsia="en-US"/>
              </w:rPr>
              <w:t>851.2</w:t>
            </w:r>
          </w:p>
        </w:tc>
        <w:tc>
          <w:tcPr>
            <w:tcW w:w="992" w:type="dxa"/>
            <w:tcBorders>
              <w:bottom w:val="single" w:sz="4" w:space="0" w:color="auto"/>
            </w:tcBorders>
          </w:tcPr>
          <w:p w14:paraId="48D44913" w14:textId="77777777" w:rsidR="007318F4" w:rsidRPr="002C0185" w:rsidRDefault="007318F4" w:rsidP="007318F4">
            <w:pPr>
              <w:pStyle w:val="TAC"/>
              <w:rPr>
                <w:lang w:eastAsia="en-US"/>
              </w:rPr>
            </w:pPr>
            <w:r w:rsidRPr="002C0185">
              <w:rPr>
                <w:lang w:eastAsia="en-US"/>
              </w:rPr>
              <w:t>170240</w:t>
            </w:r>
          </w:p>
        </w:tc>
        <w:tc>
          <w:tcPr>
            <w:tcW w:w="850" w:type="dxa"/>
            <w:tcBorders>
              <w:bottom w:val="single" w:sz="4" w:space="0" w:color="auto"/>
            </w:tcBorders>
            <w:shd w:val="clear" w:color="auto" w:fill="auto"/>
          </w:tcPr>
          <w:p w14:paraId="13044468" w14:textId="77777777" w:rsidR="007318F4" w:rsidRPr="002C0185" w:rsidRDefault="007318F4" w:rsidP="007318F4">
            <w:pPr>
              <w:pStyle w:val="TAC"/>
              <w:rPr>
                <w:lang w:eastAsia="en-US"/>
              </w:rPr>
            </w:pPr>
            <w:r w:rsidRPr="002C0185">
              <w:t>828.43</w:t>
            </w:r>
          </w:p>
        </w:tc>
        <w:tc>
          <w:tcPr>
            <w:tcW w:w="851" w:type="dxa"/>
            <w:tcBorders>
              <w:bottom w:val="single" w:sz="4" w:space="0" w:color="auto"/>
              <w:right w:val="single" w:sz="4" w:space="0" w:color="auto"/>
            </w:tcBorders>
            <w:shd w:val="clear" w:color="auto" w:fill="auto"/>
          </w:tcPr>
          <w:p w14:paraId="25C10FD7" w14:textId="77777777" w:rsidR="007318F4" w:rsidRPr="002C0185" w:rsidRDefault="007318F4" w:rsidP="007318F4">
            <w:pPr>
              <w:pStyle w:val="TAC"/>
              <w:rPr>
                <w:lang w:eastAsia="en-US"/>
              </w:rPr>
            </w:pPr>
            <w:r w:rsidRPr="002C0185">
              <w:t>165686</w:t>
            </w:r>
          </w:p>
        </w:tc>
        <w:tc>
          <w:tcPr>
            <w:tcW w:w="992" w:type="dxa"/>
            <w:tcBorders>
              <w:bottom w:val="single" w:sz="4" w:space="0" w:color="auto"/>
              <w:right w:val="single" w:sz="4" w:space="0" w:color="auto"/>
            </w:tcBorders>
            <w:shd w:val="clear" w:color="auto" w:fill="auto"/>
          </w:tcPr>
          <w:p w14:paraId="7A897E93" w14:textId="77777777" w:rsidR="007318F4" w:rsidRPr="002C0185" w:rsidRDefault="007318F4" w:rsidP="007318F4">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7C9B495"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0217040"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DDC22F5" w14:textId="77777777" w:rsidR="007318F4" w:rsidRPr="002C0185" w:rsidRDefault="007318F4" w:rsidP="007318F4">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361DCC" w14:textId="77777777" w:rsidR="007318F4" w:rsidRPr="002C0185" w:rsidRDefault="007318F4" w:rsidP="007318F4">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21DA47" w14:textId="77777777" w:rsidR="007318F4" w:rsidRPr="002C0185" w:rsidRDefault="007318F4" w:rsidP="007318F4">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1BF8DFD" w14:textId="77777777" w:rsidR="007318F4" w:rsidRPr="002C0185" w:rsidRDefault="007318F4" w:rsidP="007318F4">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5CB71117" w14:textId="77777777" w:rsidR="007318F4" w:rsidRPr="002C0185" w:rsidRDefault="007318F4" w:rsidP="007318F4">
            <w:pPr>
              <w:pStyle w:val="TAC"/>
              <w:rPr>
                <w:lang w:eastAsia="en-US"/>
              </w:rPr>
            </w:pPr>
            <w:r w:rsidRPr="002C0185">
              <w:rPr>
                <w:lang w:eastAsia="en-US"/>
              </w:rPr>
              <w:t>-</w:t>
            </w:r>
          </w:p>
        </w:tc>
      </w:tr>
      <w:tr w:rsidR="002017FB" w:rsidRPr="002C0185" w14:paraId="52454259" w14:textId="77777777" w:rsidTr="00622DA4">
        <w:tc>
          <w:tcPr>
            <w:tcW w:w="675" w:type="dxa"/>
            <w:tcBorders>
              <w:top w:val="nil"/>
              <w:left w:val="single" w:sz="4" w:space="0" w:color="auto"/>
              <w:bottom w:val="nil"/>
              <w:right w:val="single" w:sz="4" w:space="0" w:color="auto"/>
            </w:tcBorders>
          </w:tcPr>
          <w:p w14:paraId="7195058A" w14:textId="1B6D0810" w:rsidR="002017FB" w:rsidRPr="002C0185" w:rsidRDefault="002017FB" w:rsidP="002017FB">
            <w:pPr>
              <w:pStyle w:val="TAC"/>
            </w:pPr>
            <w:r w:rsidRPr="002C0185">
              <w:rPr>
                <w:lang w:eastAsia="en-US"/>
              </w:rPr>
              <w:t>n24</w:t>
            </w:r>
          </w:p>
        </w:tc>
        <w:tc>
          <w:tcPr>
            <w:tcW w:w="709" w:type="dxa"/>
            <w:tcBorders>
              <w:top w:val="nil"/>
              <w:left w:val="single" w:sz="4" w:space="0" w:color="auto"/>
              <w:bottom w:val="nil"/>
              <w:right w:val="single" w:sz="4" w:space="0" w:color="auto"/>
            </w:tcBorders>
          </w:tcPr>
          <w:p w14:paraId="7D026841" w14:textId="40DB18E4" w:rsidR="002017FB" w:rsidRPr="002C0185" w:rsidRDefault="002017FB" w:rsidP="002017FB">
            <w:pPr>
              <w:pStyle w:val="TAC"/>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60667FD2" w14:textId="3056BCD1" w:rsidR="002017FB" w:rsidRPr="002C0185" w:rsidRDefault="002017FB" w:rsidP="002017FB">
            <w:pPr>
              <w:pStyle w:val="TAC"/>
            </w:pPr>
            <w:r w:rsidRPr="002C0185">
              <w:rPr>
                <w:lang w:eastAsia="en-US"/>
              </w:rPr>
              <w:t>5</w:t>
            </w:r>
          </w:p>
        </w:tc>
        <w:tc>
          <w:tcPr>
            <w:tcW w:w="709" w:type="dxa"/>
            <w:tcBorders>
              <w:top w:val="nil"/>
              <w:left w:val="single" w:sz="4" w:space="0" w:color="auto"/>
              <w:bottom w:val="nil"/>
              <w:right w:val="single" w:sz="4" w:space="0" w:color="auto"/>
            </w:tcBorders>
            <w:shd w:val="clear" w:color="auto" w:fill="auto"/>
          </w:tcPr>
          <w:p w14:paraId="57427F04" w14:textId="0A967D8A" w:rsidR="002017FB" w:rsidRPr="002C0185" w:rsidRDefault="002017FB" w:rsidP="002017FB">
            <w:pPr>
              <w:pStyle w:val="TAC"/>
            </w:pPr>
            <w:r w:rsidRPr="002C0185">
              <w:rPr>
                <w:lang w:eastAsia="en-US"/>
              </w:rPr>
              <w:t>25</w:t>
            </w:r>
          </w:p>
        </w:tc>
        <w:tc>
          <w:tcPr>
            <w:tcW w:w="992" w:type="dxa"/>
            <w:tcBorders>
              <w:top w:val="nil"/>
              <w:left w:val="single" w:sz="4" w:space="0" w:color="auto"/>
              <w:bottom w:val="nil"/>
              <w:right w:val="single" w:sz="4" w:space="0" w:color="auto"/>
            </w:tcBorders>
            <w:shd w:val="clear" w:color="auto" w:fill="auto"/>
          </w:tcPr>
          <w:p w14:paraId="2D0FB397" w14:textId="4A5AC1EB" w:rsidR="002017FB" w:rsidRPr="002C0185" w:rsidRDefault="002017FB" w:rsidP="002017FB">
            <w:pPr>
              <w:pStyle w:val="TAC"/>
            </w:pPr>
            <w:r w:rsidRPr="002C0185">
              <w:rPr>
                <w:lang w:eastAsia="en-US"/>
              </w:rPr>
              <w:t>Downlink</w:t>
            </w:r>
          </w:p>
        </w:tc>
        <w:tc>
          <w:tcPr>
            <w:tcW w:w="992" w:type="dxa"/>
            <w:tcBorders>
              <w:left w:val="single" w:sz="4" w:space="0" w:color="auto"/>
              <w:right w:val="single" w:sz="4" w:space="0" w:color="auto"/>
            </w:tcBorders>
            <w:shd w:val="clear" w:color="auto" w:fill="auto"/>
          </w:tcPr>
          <w:p w14:paraId="4E697A5A" w14:textId="16CE2359" w:rsidR="002017FB" w:rsidRPr="002C0185" w:rsidRDefault="002017FB" w:rsidP="002017FB">
            <w:pPr>
              <w:pStyle w:val="TAC"/>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3F87A803" w14:textId="7D2ED20A" w:rsidR="002017FB" w:rsidRPr="002C0185" w:rsidRDefault="002017FB" w:rsidP="002017FB">
            <w:pPr>
              <w:pStyle w:val="TAL"/>
            </w:pPr>
            <w:r w:rsidRPr="002C0185">
              <w:rPr>
                <w:lang w:eastAsia="en-US"/>
              </w:rPr>
              <w:t>Same values as for Low and High range in clause 4.3.1</w:t>
            </w:r>
            <w:r w:rsidRPr="002C0185">
              <w:t>.1.1</w:t>
            </w:r>
            <w:r w:rsidRPr="002C0185">
              <w:rPr>
                <w:lang w:eastAsia="en-US"/>
              </w:rPr>
              <w:t>.24 for DL bandwidth=5 MHz, UL bandwidth=5 MHz and SCS=15 kHz</w:t>
            </w:r>
          </w:p>
        </w:tc>
      </w:tr>
      <w:tr w:rsidR="002017FB" w:rsidRPr="002C0185" w14:paraId="0C7870E1" w14:textId="77777777" w:rsidTr="00622DA4">
        <w:tc>
          <w:tcPr>
            <w:tcW w:w="675" w:type="dxa"/>
            <w:tcBorders>
              <w:top w:val="nil"/>
              <w:left w:val="single" w:sz="4" w:space="0" w:color="auto"/>
              <w:bottom w:val="single" w:sz="4" w:space="0" w:color="auto"/>
              <w:right w:val="single" w:sz="4" w:space="0" w:color="auto"/>
            </w:tcBorders>
          </w:tcPr>
          <w:p w14:paraId="460F2035" w14:textId="77777777" w:rsidR="002017FB" w:rsidRPr="002C0185" w:rsidRDefault="002017FB" w:rsidP="002017FB">
            <w:pPr>
              <w:pStyle w:val="TAC"/>
            </w:pPr>
          </w:p>
        </w:tc>
        <w:tc>
          <w:tcPr>
            <w:tcW w:w="709" w:type="dxa"/>
            <w:tcBorders>
              <w:top w:val="nil"/>
              <w:left w:val="single" w:sz="4" w:space="0" w:color="auto"/>
              <w:bottom w:val="single" w:sz="4" w:space="0" w:color="auto"/>
              <w:right w:val="single" w:sz="4" w:space="0" w:color="auto"/>
            </w:tcBorders>
          </w:tcPr>
          <w:p w14:paraId="4D535CDB" w14:textId="77777777" w:rsidR="002017FB" w:rsidRPr="002C0185" w:rsidRDefault="002017FB" w:rsidP="002017FB">
            <w:pPr>
              <w:pStyle w:val="TAC"/>
            </w:pPr>
          </w:p>
        </w:tc>
        <w:tc>
          <w:tcPr>
            <w:tcW w:w="709" w:type="dxa"/>
            <w:tcBorders>
              <w:top w:val="nil"/>
              <w:left w:val="single" w:sz="4" w:space="0" w:color="auto"/>
              <w:bottom w:val="single" w:sz="4" w:space="0" w:color="auto"/>
              <w:right w:val="single" w:sz="4" w:space="0" w:color="auto"/>
            </w:tcBorders>
            <w:shd w:val="clear" w:color="auto" w:fill="auto"/>
          </w:tcPr>
          <w:p w14:paraId="121E21F7" w14:textId="77777777" w:rsidR="002017FB" w:rsidRPr="002C0185" w:rsidRDefault="002017FB" w:rsidP="002017FB">
            <w:pPr>
              <w:pStyle w:val="TAC"/>
            </w:pPr>
          </w:p>
        </w:tc>
        <w:tc>
          <w:tcPr>
            <w:tcW w:w="709" w:type="dxa"/>
            <w:tcBorders>
              <w:top w:val="nil"/>
              <w:left w:val="single" w:sz="4" w:space="0" w:color="auto"/>
              <w:bottom w:val="single" w:sz="4" w:space="0" w:color="auto"/>
              <w:right w:val="single" w:sz="4" w:space="0" w:color="auto"/>
            </w:tcBorders>
            <w:shd w:val="clear" w:color="auto" w:fill="auto"/>
          </w:tcPr>
          <w:p w14:paraId="2909C37E" w14:textId="77777777" w:rsidR="002017FB" w:rsidRPr="002C0185" w:rsidRDefault="002017FB" w:rsidP="002017FB">
            <w:pPr>
              <w:pStyle w:val="TAC"/>
            </w:pPr>
          </w:p>
        </w:tc>
        <w:tc>
          <w:tcPr>
            <w:tcW w:w="992" w:type="dxa"/>
            <w:tcBorders>
              <w:top w:val="nil"/>
              <w:left w:val="single" w:sz="4" w:space="0" w:color="auto"/>
              <w:bottom w:val="single" w:sz="4" w:space="0" w:color="auto"/>
              <w:right w:val="single" w:sz="4" w:space="0" w:color="auto"/>
            </w:tcBorders>
            <w:shd w:val="clear" w:color="auto" w:fill="auto"/>
          </w:tcPr>
          <w:p w14:paraId="769D8C8A" w14:textId="083CB921" w:rsidR="002017FB" w:rsidRPr="002C0185" w:rsidRDefault="002017FB" w:rsidP="002017FB">
            <w:pPr>
              <w:pStyle w:val="TAC"/>
            </w:pPr>
            <w:r w:rsidRPr="002C0185">
              <w:rPr>
                <w:lang w:eastAsia="en-US"/>
              </w:rPr>
              <w:t>Uplink</w:t>
            </w:r>
          </w:p>
        </w:tc>
        <w:tc>
          <w:tcPr>
            <w:tcW w:w="992" w:type="dxa"/>
            <w:tcBorders>
              <w:left w:val="single" w:sz="4" w:space="0" w:color="auto"/>
              <w:bottom w:val="single" w:sz="4" w:space="0" w:color="auto"/>
            </w:tcBorders>
            <w:shd w:val="clear" w:color="auto" w:fill="auto"/>
          </w:tcPr>
          <w:p w14:paraId="5CA61213" w14:textId="1C96E542" w:rsidR="002017FB" w:rsidRPr="002C0185" w:rsidRDefault="002017FB" w:rsidP="002017FB">
            <w:pPr>
              <w:pStyle w:val="TAC"/>
            </w:pPr>
            <w:r w:rsidRPr="002C0185">
              <w:rPr>
                <w:lang w:eastAsia="en-US"/>
              </w:rPr>
              <w:t>Low, High</w:t>
            </w:r>
          </w:p>
        </w:tc>
        <w:tc>
          <w:tcPr>
            <w:tcW w:w="10490" w:type="dxa"/>
            <w:gridSpan w:val="12"/>
            <w:tcBorders>
              <w:bottom w:val="single" w:sz="4" w:space="0" w:color="auto"/>
              <w:right w:val="single" w:sz="4" w:space="0" w:color="auto"/>
            </w:tcBorders>
            <w:shd w:val="clear" w:color="auto" w:fill="auto"/>
          </w:tcPr>
          <w:p w14:paraId="6A10401C" w14:textId="63E5C647" w:rsidR="002017FB" w:rsidRPr="002C0185" w:rsidRDefault="002017FB" w:rsidP="002017FB">
            <w:pPr>
              <w:pStyle w:val="TAC"/>
              <w:jc w:val="left"/>
            </w:pPr>
            <w:r w:rsidRPr="002C0185">
              <w:rPr>
                <w:lang w:eastAsia="en-US"/>
              </w:rPr>
              <w:t>Same values as for Low and High range in clause 4.3.1</w:t>
            </w:r>
            <w:r w:rsidRPr="002C0185">
              <w:t>.1.1</w:t>
            </w:r>
            <w:r w:rsidRPr="002C0185">
              <w:rPr>
                <w:lang w:eastAsia="en-US"/>
              </w:rPr>
              <w:t>.24 for DL bandwidth=5 MHz, UL bandwidth=5 MHz and SCS=15 kHz</w:t>
            </w:r>
          </w:p>
        </w:tc>
      </w:tr>
      <w:tr w:rsidR="00F51882" w:rsidRPr="002C0185" w14:paraId="1657938C" w14:textId="77777777" w:rsidTr="00567D63">
        <w:tc>
          <w:tcPr>
            <w:tcW w:w="675" w:type="dxa"/>
            <w:tcBorders>
              <w:top w:val="nil"/>
              <w:left w:val="single" w:sz="4" w:space="0" w:color="auto"/>
              <w:bottom w:val="nil"/>
              <w:right w:val="single" w:sz="4" w:space="0" w:color="auto"/>
            </w:tcBorders>
          </w:tcPr>
          <w:p w14:paraId="010C5CC0" w14:textId="77777777" w:rsidR="00F51882" w:rsidRPr="002C0185" w:rsidRDefault="00F51882" w:rsidP="00567D63">
            <w:pPr>
              <w:pStyle w:val="TAC"/>
            </w:pPr>
            <w:r w:rsidRPr="002C0185">
              <w:t>n26</w:t>
            </w:r>
          </w:p>
        </w:tc>
        <w:tc>
          <w:tcPr>
            <w:tcW w:w="709" w:type="dxa"/>
            <w:tcBorders>
              <w:top w:val="nil"/>
              <w:left w:val="single" w:sz="4" w:space="0" w:color="auto"/>
              <w:bottom w:val="nil"/>
              <w:right w:val="single" w:sz="4" w:space="0" w:color="auto"/>
            </w:tcBorders>
          </w:tcPr>
          <w:p w14:paraId="524ED93D" w14:textId="77777777" w:rsidR="00F51882" w:rsidRPr="002C0185" w:rsidRDefault="00F51882" w:rsidP="00567D63">
            <w:pPr>
              <w:pStyle w:val="TAC"/>
            </w:pPr>
            <w:r w:rsidRPr="002C0185">
              <w:t>15</w:t>
            </w:r>
          </w:p>
        </w:tc>
        <w:tc>
          <w:tcPr>
            <w:tcW w:w="709" w:type="dxa"/>
            <w:tcBorders>
              <w:top w:val="nil"/>
              <w:left w:val="single" w:sz="4" w:space="0" w:color="auto"/>
              <w:bottom w:val="nil"/>
              <w:right w:val="single" w:sz="4" w:space="0" w:color="auto"/>
            </w:tcBorders>
            <w:shd w:val="clear" w:color="auto" w:fill="auto"/>
          </w:tcPr>
          <w:p w14:paraId="35F0C870" w14:textId="77777777" w:rsidR="00F51882" w:rsidRPr="002C0185" w:rsidRDefault="00F51882" w:rsidP="00567D63">
            <w:pPr>
              <w:pStyle w:val="TAC"/>
            </w:pPr>
            <w:r w:rsidRPr="002C0185">
              <w:t>5</w:t>
            </w:r>
          </w:p>
        </w:tc>
        <w:tc>
          <w:tcPr>
            <w:tcW w:w="709" w:type="dxa"/>
            <w:tcBorders>
              <w:top w:val="nil"/>
              <w:left w:val="single" w:sz="4" w:space="0" w:color="auto"/>
              <w:bottom w:val="nil"/>
              <w:right w:val="single" w:sz="4" w:space="0" w:color="auto"/>
            </w:tcBorders>
            <w:shd w:val="clear" w:color="auto" w:fill="auto"/>
          </w:tcPr>
          <w:p w14:paraId="7146365E" w14:textId="77777777" w:rsidR="00F51882" w:rsidRPr="002C0185" w:rsidRDefault="00F51882" w:rsidP="00567D63">
            <w:pPr>
              <w:pStyle w:val="TAC"/>
            </w:pPr>
            <w:r w:rsidRPr="002C0185">
              <w:t>25</w:t>
            </w:r>
          </w:p>
        </w:tc>
        <w:tc>
          <w:tcPr>
            <w:tcW w:w="992" w:type="dxa"/>
            <w:tcBorders>
              <w:top w:val="nil"/>
              <w:left w:val="single" w:sz="4" w:space="0" w:color="auto"/>
              <w:bottom w:val="nil"/>
              <w:right w:val="single" w:sz="4" w:space="0" w:color="auto"/>
            </w:tcBorders>
            <w:shd w:val="clear" w:color="auto" w:fill="auto"/>
          </w:tcPr>
          <w:p w14:paraId="2DA0B181" w14:textId="77777777" w:rsidR="00F51882" w:rsidRPr="002C0185" w:rsidRDefault="00F51882" w:rsidP="00567D63">
            <w:pPr>
              <w:pStyle w:val="TAC"/>
            </w:pPr>
            <w:r w:rsidRPr="002C0185">
              <w:t>Downlink</w:t>
            </w:r>
          </w:p>
        </w:tc>
        <w:tc>
          <w:tcPr>
            <w:tcW w:w="992" w:type="dxa"/>
            <w:tcBorders>
              <w:left w:val="single" w:sz="4" w:space="0" w:color="auto"/>
              <w:right w:val="single" w:sz="4" w:space="0" w:color="auto"/>
            </w:tcBorders>
            <w:shd w:val="clear" w:color="auto" w:fill="auto"/>
          </w:tcPr>
          <w:p w14:paraId="08C6775C" w14:textId="77777777" w:rsidR="00F51882" w:rsidRPr="002C0185" w:rsidRDefault="00F51882" w:rsidP="00567D63">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0DDC190" w14:textId="77777777" w:rsidR="00F51882" w:rsidRPr="002C0185" w:rsidRDefault="00F51882" w:rsidP="00567D63">
            <w:pPr>
              <w:pStyle w:val="TAL"/>
            </w:pPr>
            <w:r w:rsidRPr="002C0185">
              <w:t>Same values as for Low and High range in clause 4.3.1.1.1.26 for bandwidth=5 MHz and SCS=15 kHz.</w:t>
            </w:r>
          </w:p>
        </w:tc>
      </w:tr>
      <w:tr w:rsidR="00F51882" w:rsidRPr="002C0185" w14:paraId="6991DA12" w14:textId="77777777" w:rsidTr="00567D63">
        <w:tc>
          <w:tcPr>
            <w:tcW w:w="675" w:type="dxa"/>
            <w:tcBorders>
              <w:top w:val="nil"/>
              <w:left w:val="single" w:sz="4" w:space="0" w:color="auto"/>
              <w:bottom w:val="nil"/>
              <w:right w:val="single" w:sz="4" w:space="0" w:color="auto"/>
            </w:tcBorders>
          </w:tcPr>
          <w:p w14:paraId="38C41A5B"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tcPr>
          <w:p w14:paraId="5633ED40"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21218213"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1D87D3DE" w14:textId="77777777" w:rsidR="00F51882" w:rsidRPr="002C0185" w:rsidRDefault="00F51882" w:rsidP="00567D63">
            <w:pPr>
              <w:pStyle w:val="TAC"/>
            </w:pPr>
          </w:p>
        </w:tc>
        <w:tc>
          <w:tcPr>
            <w:tcW w:w="992" w:type="dxa"/>
            <w:tcBorders>
              <w:top w:val="nil"/>
              <w:left w:val="single" w:sz="4" w:space="0" w:color="auto"/>
              <w:bottom w:val="nil"/>
              <w:right w:val="single" w:sz="4" w:space="0" w:color="auto"/>
            </w:tcBorders>
            <w:shd w:val="clear" w:color="auto" w:fill="auto"/>
          </w:tcPr>
          <w:p w14:paraId="7ED7B1A1" w14:textId="77777777" w:rsidR="00F51882" w:rsidRPr="002C0185" w:rsidRDefault="00F51882" w:rsidP="00567D63">
            <w:pPr>
              <w:pStyle w:val="TAC"/>
            </w:pPr>
          </w:p>
        </w:tc>
        <w:tc>
          <w:tcPr>
            <w:tcW w:w="992" w:type="dxa"/>
            <w:tcBorders>
              <w:left w:val="single" w:sz="4" w:space="0" w:color="auto"/>
            </w:tcBorders>
            <w:shd w:val="clear" w:color="auto" w:fill="auto"/>
          </w:tcPr>
          <w:p w14:paraId="33C6605B" w14:textId="77777777" w:rsidR="00F51882" w:rsidRPr="002C0185" w:rsidRDefault="00F51882" w:rsidP="00567D63">
            <w:pPr>
              <w:pStyle w:val="TAC"/>
            </w:pPr>
            <w:r w:rsidRPr="002C0185">
              <w:t>Mid-Low</w:t>
            </w:r>
          </w:p>
        </w:tc>
        <w:tc>
          <w:tcPr>
            <w:tcW w:w="851" w:type="dxa"/>
            <w:tcBorders>
              <w:top w:val="single" w:sz="4" w:space="0" w:color="auto"/>
            </w:tcBorders>
            <w:shd w:val="clear" w:color="auto" w:fill="auto"/>
          </w:tcPr>
          <w:p w14:paraId="5C6B4811" w14:textId="77777777" w:rsidR="00F51882" w:rsidRPr="002C0185" w:rsidRDefault="00F51882" w:rsidP="00567D63">
            <w:pPr>
              <w:pStyle w:val="TAC"/>
            </w:pPr>
            <w:r w:rsidRPr="002C0185">
              <w:t>871.5</w:t>
            </w:r>
          </w:p>
        </w:tc>
        <w:tc>
          <w:tcPr>
            <w:tcW w:w="992" w:type="dxa"/>
            <w:tcBorders>
              <w:top w:val="single" w:sz="4" w:space="0" w:color="auto"/>
            </w:tcBorders>
          </w:tcPr>
          <w:p w14:paraId="1AB8992F" w14:textId="77777777" w:rsidR="00F51882" w:rsidRPr="002C0185" w:rsidRDefault="00F51882" w:rsidP="00567D63">
            <w:pPr>
              <w:pStyle w:val="TAC"/>
            </w:pPr>
            <w:r w:rsidRPr="002C0185">
              <w:t>174300</w:t>
            </w:r>
          </w:p>
        </w:tc>
        <w:tc>
          <w:tcPr>
            <w:tcW w:w="850" w:type="dxa"/>
            <w:tcBorders>
              <w:top w:val="single" w:sz="4" w:space="0" w:color="auto"/>
            </w:tcBorders>
            <w:shd w:val="clear" w:color="auto" w:fill="auto"/>
          </w:tcPr>
          <w:p w14:paraId="36D94DDB" w14:textId="77777777" w:rsidR="00F51882" w:rsidRPr="002C0185" w:rsidRDefault="00F51882" w:rsidP="00567D63">
            <w:pPr>
              <w:pStyle w:val="TAC"/>
            </w:pPr>
            <w:r w:rsidRPr="002C0185">
              <w:t>867.09</w:t>
            </w:r>
          </w:p>
        </w:tc>
        <w:tc>
          <w:tcPr>
            <w:tcW w:w="851" w:type="dxa"/>
            <w:tcBorders>
              <w:top w:val="single" w:sz="4" w:space="0" w:color="auto"/>
              <w:right w:val="single" w:sz="4" w:space="0" w:color="auto"/>
            </w:tcBorders>
            <w:shd w:val="clear" w:color="auto" w:fill="auto"/>
          </w:tcPr>
          <w:p w14:paraId="498CA3B9" w14:textId="77777777" w:rsidR="00F51882" w:rsidRPr="002C0185" w:rsidRDefault="00F51882" w:rsidP="00B239B8">
            <w:pPr>
              <w:pStyle w:val="TAC"/>
            </w:pPr>
            <w:r w:rsidRPr="002C0185">
              <w:t>173418</w:t>
            </w:r>
          </w:p>
        </w:tc>
        <w:tc>
          <w:tcPr>
            <w:tcW w:w="992" w:type="dxa"/>
            <w:tcBorders>
              <w:top w:val="single" w:sz="4" w:space="0" w:color="auto"/>
              <w:right w:val="single" w:sz="4" w:space="0" w:color="auto"/>
            </w:tcBorders>
            <w:shd w:val="clear" w:color="auto" w:fill="auto"/>
          </w:tcPr>
          <w:p w14:paraId="3371CFE4" w14:textId="77777777" w:rsidR="00F51882" w:rsidRPr="002C0185" w:rsidRDefault="00F51882" w:rsidP="00B239B8">
            <w:pPr>
              <w:pStyle w:val="TAC"/>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304135F2" w14:textId="77777777" w:rsidR="00F51882" w:rsidRPr="002C0185" w:rsidRDefault="00F51882" w:rsidP="00B239B8">
            <w:pPr>
              <w:pStyle w:val="TAC"/>
            </w:pPr>
            <w:r w:rsidRPr="002C0185">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0BF4FC4" w14:textId="77777777" w:rsidR="00F51882" w:rsidRPr="002C0185" w:rsidRDefault="00F51882" w:rsidP="00B239B8">
            <w:pPr>
              <w:pStyle w:val="TAC"/>
            </w:pPr>
            <w:r w:rsidRPr="002C0185">
              <w:t>217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663FDA6" w14:textId="77777777" w:rsidR="00F51882" w:rsidRPr="002C0185" w:rsidRDefault="00F51882" w:rsidP="00B239B8">
            <w:pPr>
              <w:pStyle w:val="TAC"/>
            </w:pPr>
            <w:r w:rsidRPr="002C0185">
              <w:t>1742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06B547" w14:textId="77777777" w:rsidR="00F51882" w:rsidRPr="002C0185" w:rsidRDefault="00F51882" w:rsidP="00B239B8">
            <w:pPr>
              <w:pStyle w:val="TAC"/>
            </w:pPr>
            <w:r w:rsidRPr="002C0185">
              <w:t>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D6534D0" w14:textId="77777777" w:rsidR="00F51882" w:rsidRPr="002C0185" w:rsidRDefault="00F51882" w:rsidP="00B239B8">
            <w:pPr>
              <w:pStyle w:val="TAC"/>
            </w:pPr>
            <w:r w:rsidRPr="002C0185">
              <w:t>1</w:t>
            </w:r>
          </w:p>
        </w:tc>
        <w:tc>
          <w:tcPr>
            <w:tcW w:w="850" w:type="dxa"/>
            <w:tcBorders>
              <w:top w:val="single" w:sz="4" w:space="0" w:color="auto"/>
              <w:left w:val="single" w:sz="4" w:space="0" w:color="auto"/>
              <w:bottom w:val="single" w:sz="4" w:space="0" w:color="auto"/>
              <w:right w:val="single" w:sz="4" w:space="0" w:color="auto"/>
            </w:tcBorders>
          </w:tcPr>
          <w:p w14:paraId="2EA80F77" w14:textId="77777777" w:rsidR="00F51882" w:rsidRPr="002C0185" w:rsidRDefault="00F51882" w:rsidP="00B239B8">
            <w:pPr>
              <w:pStyle w:val="TAC"/>
            </w:pPr>
            <w:r w:rsidRPr="002C0185">
              <w:t>0 (0)</w:t>
            </w:r>
          </w:p>
        </w:tc>
        <w:tc>
          <w:tcPr>
            <w:tcW w:w="993" w:type="dxa"/>
            <w:tcBorders>
              <w:top w:val="single" w:sz="4" w:space="0" w:color="auto"/>
              <w:left w:val="single" w:sz="4" w:space="0" w:color="auto"/>
              <w:bottom w:val="single" w:sz="4" w:space="0" w:color="auto"/>
              <w:right w:val="single" w:sz="4" w:space="0" w:color="auto"/>
            </w:tcBorders>
          </w:tcPr>
          <w:p w14:paraId="00662479" w14:textId="77777777" w:rsidR="00F51882" w:rsidRPr="002C0185" w:rsidRDefault="00F51882" w:rsidP="00B239B8">
            <w:pPr>
              <w:pStyle w:val="TAC"/>
            </w:pPr>
            <w:r w:rsidRPr="002C0185">
              <w:t>13</w:t>
            </w:r>
          </w:p>
        </w:tc>
      </w:tr>
      <w:tr w:rsidR="00F51882" w:rsidRPr="002C0185" w14:paraId="2C624308" w14:textId="77777777" w:rsidTr="00567D63">
        <w:tc>
          <w:tcPr>
            <w:tcW w:w="675" w:type="dxa"/>
            <w:tcBorders>
              <w:top w:val="nil"/>
              <w:left w:val="single" w:sz="4" w:space="0" w:color="auto"/>
              <w:bottom w:val="nil"/>
              <w:right w:val="single" w:sz="4" w:space="0" w:color="auto"/>
            </w:tcBorders>
          </w:tcPr>
          <w:p w14:paraId="1B67D383"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tcPr>
          <w:p w14:paraId="792A0AD3"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5CEE305E"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38C27FC2" w14:textId="77777777" w:rsidR="00F51882" w:rsidRPr="002C0185" w:rsidRDefault="00F51882" w:rsidP="00567D63">
            <w:pPr>
              <w:pStyle w:val="TAC"/>
            </w:pPr>
          </w:p>
        </w:tc>
        <w:tc>
          <w:tcPr>
            <w:tcW w:w="992" w:type="dxa"/>
            <w:tcBorders>
              <w:top w:val="nil"/>
              <w:left w:val="single" w:sz="4" w:space="0" w:color="auto"/>
              <w:bottom w:val="nil"/>
              <w:right w:val="single" w:sz="4" w:space="0" w:color="auto"/>
            </w:tcBorders>
            <w:shd w:val="clear" w:color="auto" w:fill="auto"/>
          </w:tcPr>
          <w:p w14:paraId="18AC07C0" w14:textId="77777777" w:rsidR="00F51882" w:rsidRPr="002C0185" w:rsidRDefault="00F51882" w:rsidP="00567D63">
            <w:pPr>
              <w:pStyle w:val="TAC"/>
            </w:pPr>
          </w:p>
        </w:tc>
        <w:tc>
          <w:tcPr>
            <w:tcW w:w="992" w:type="dxa"/>
            <w:tcBorders>
              <w:left w:val="single" w:sz="4" w:space="0" w:color="auto"/>
            </w:tcBorders>
            <w:shd w:val="clear" w:color="auto" w:fill="auto"/>
          </w:tcPr>
          <w:p w14:paraId="1AB2152A" w14:textId="77777777" w:rsidR="00F51882" w:rsidRPr="002C0185" w:rsidRDefault="00F51882" w:rsidP="00567D63">
            <w:pPr>
              <w:pStyle w:val="TAC"/>
            </w:pPr>
            <w:r w:rsidRPr="002C0185">
              <w:t>Mid-High</w:t>
            </w:r>
          </w:p>
        </w:tc>
        <w:tc>
          <w:tcPr>
            <w:tcW w:w="851" w:type="dxa"/>
            <w:tcBorders>
              <w:bottom w:val="single" w:sz="4" w:space="0" w:color="auto"/>
            </w:tcBorders>
            <w:shd w:val="clear" w:color="auto" w:fill="auto"/>
          </w:tcPr>
          <w:p w14:paraId="3CE29984" w14:textId="77777777" w:rsidR="00F51882" w:rsidRPr="002C0185" w:rsidRDefault="00F51882" w:rsidP="00567D63">
            <w:pPr>
              <w:pStyle w:val="TAC"/>
            </w:pPr>
            <w:r w:rsidRPr="002C0185">
              <w:t>881.5</w:t>
            </w:r>
          </w:p>
        </w:tc>
        <w:tc>
          <w:tcPr>
            <w:tcW w:w="992" w:type="dxa"/>
            <w:tcBorders>
              <w:bottom w:val="single" w:sz="4" w:space="0" w:color="auto"/>
            </w:tcBorders>
          </w:tcPr>
          <w:p w14:paraId="5C282BB4" w14:textId="77777777" w:rsidR="00F51882" w:rsidRPr="002C0185" w:rsidRDefault="00F51882" w:rsidP="00567D63">
            <w:pPr>
              <w:pStyle w:val="TAC"/>
            </w:pPr>
            <w:r w:rsidRPr="002C0185">
              <w:t>176300</w:t>
            </w:r>
          </w:p>
        </w:tc>
        <w:tc>
          <w:tcPr>
            <w:tcW w:w="850" w:type="dxa"/>
            <w:tcBorders>
              <w:bottom w:val="single" w:sz="4" w:space="0" w:color="auto"/>
            </w:tcBorders>
            <w:shd w:val="clear" w:color="auto" w:fill="auto"/>
          </w:tcPr>
          <w:p w14:paraId="0C216E90" w14:textId="77777777" w:rsidR="00F51882" w:rsidRPr="002C0185" w:rsidRDefault="00F51882" w:rsidP="00567D63">
            <w:pPr>
              <w:pStyle w:val="TAC"/>
            </w:pPr>
            <w:r w:rsidRPr="002C0185">
              <w:t>874.93</w:t>
            </w:r>
          </w:p>
        </w:tc>
        <w:tc>
          <w:tcPr>
            <w:tcW w:w="851" w:type="dxa"/>
            <w:tcBorders>
              <w:bottom w:val="single" w:sz="4" w:space="0" w:color="auto"/>
              <w:right w:val="single" w:sz="4" w:space="0" w:color="auto"/>
            </w:tcBorders>
            <w:shd w:val="clear" w:color="auto" w:fill="auto"/>
          </w:tcPr>
          <w:p w14:paraId="799B3970" w14:textId="77777777" w:rsidR="00F51882" w:rsidRPr="002C0185" w:rsidRDefault="00F51882" w:rsidP="00B239B8">
            <w:pPr>
              <w:pStyle w:val="TAC"/>
            </w:pPr>
            <w:r w:rsidRPr="002C0185">
              <w:t>174986</w:t>
            </w:r>
          </w:p>
        </w:tc>
        <w:tc>
          <w:tcPr>
            <w:tcW w:w="992" w:type="dxa"/>
            <w:tcBorders>
              <w:bottom w:val="single" w:sz="4" w:space="0" w:color="auto"/>
              <w:right w:val="single" w:sz="4" w:space="0" w:color="auto"/>
            </w:tcBorders>
            <w:shd w:val="clear" w:color="auto" w:fill="auto"/>
          </w:tcPr>
          <w:p w14:paraId="52F7878E" w14:textId="77777777" w:rsidR="00F51882" w:rsidRPr="002C0185" w:rsidRDefault="00F51882" w:rsidP="00B239B8">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7D1834D0" w14:textId="77777777" w:rsidR="00F51882" w:rsidRPr="002C0185" w:rsidRDefault="00F51882" w:rsidP="00B239B8">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4AF14C9" w14:textId="77777777" w:rsidR="00F51882" w:rsidRPr="002C0185" w:rsidRDefault="00F51882" w:rsidP="00B239B8">
            <w:pPr>
              <w:pStyle w:val="TAC"/>
            </w:pPr>
            <w:r w:rsidRPr="002C0185">
              <w:t>220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BBD3B5C" w14:textId="77777777" w:rsidR="00F51882" w:rsidRPr="002C0185" w:rsidRDefault="00F51882" w:rsidP="00B239B8">
            <w:pPr>
              <w:pStyle w:val="TAC"/>
            </w:pPr>
            <w:r w:rsidRPr="002C0185">
              <w:t>1762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9B182E" w14:textId="77777777" w:rsidR="00F51882" w:rsidRPr="002C0185" w:rsidRDefault="00F51882" w:rsidP="00B239B8">
            <w:pPr>
              <w:pStyle w:val="TAC"/>
            </w:pPr>
            <w:r w:rsidRPr="002C0185">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9FB7BF2" w14:textId="77777777" w:rsidR="00F51882" w:rsidRPr="002C0185" w:rsidRDefault="00F51882" w:rsidP="00B239B8">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7FCEC794" w14:textId="77777777" w:rsidR="00F51882" w:rsidRPr="002C0185" w:rsidRDefault="00F51882" w:rsidP="00B239B8">
            <w:pPr>
              <w:pStyle w:val="TAC"/>
            </w:pPr>
            <w:r w:rsidRPr="002C0185">
              <w:t>0 (0)</w:t>
            </w:r>
          </w:p>
        </w:tc>
        <w:tc>
          <w:tcPr>
            <w:tcW w:w="993" w:type="dxa"/>
            <w:tcBorders>
              <w:top w:val="single" w:sz="4" w:space="0" w:color="auto"/>
              <w:left w:val="single" w:sz="4" w:space="0" w:color="auto"/>
              <w:bottom w:val="single" w:sz="4" w:space="0" w:color="auto"/>
              <w:right w:val="single" w:sz="4" w:space="0" w:color="auto"/>
            </w:tcBorders>
          </w:tcPr>
          <w:p w14:paraId="3ACB82B6" w14:textId="77777777" w:rsidR="00F51882" w:rsidRPr="002C0185" w:rsidRDefault="00F51882" w:rsidP="00B239B8">
            <w:pPr>
              <w:pStyle w:val="TAC"/>
            </w:pPr>
            <w:r w:rsidRPr="002C0185">
              <w:t>24</w:t>
            </w:r>
          </w:p>
        </w:tc>
      </w:tr>
      <w:tr w:rsidR="00F51882" w:rsidRPr="002C0185" w14:paraId="25F1413E" w14:textId="77777777" w:rsidTr="00567D63">
        <w:tc>
          <w:tcPr>
            <w:tcW w:w="675" w:type="dxa"/>
            <w:tcBorders>
              <w:top w:val="nil"/>
              <w:left w:val="single" w:sz="4" w:space="0" w:color="auto"/>
              <w:bottom w:val="nil"/>
              <w:right w:val="single" w:sz="4" w:space="0" w:color="auto"/>
            </w:tcBorders>
          </w:tcPr>
          <w:p w14:paraId="50B24540"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tcPr>
          <w:p w14:paraId="62177CB1"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3A178757"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33AFE3CE" w14:textId="77777777" w:rsidR="00F51882" w:rsidRPr="002C0185" w:rsidRDefault="00F51882" w:rsidP="00567D63">
            <w:pPr>
              <w:pStyle w:val="TAC"/>
            </w:pPr>
          </w:p>
        </w:tc>
        <w:tc>
          <w:tcPr>
            <w:tcW w:w="992" w:type="dxa"/>
            <w:tcBorders>
              <w:top w:val="single" w:sz="4" w:space="0" w:color="auto"/>
              <w:left w:val="single" w:sz="4" w:space="0" w:color="auto"/>
              <w:bottom w:val="nil"/>
              <w:right w:val="single" w:sz="4" w:space="0" w:color="auto"/>
            </w:tcBorders>
            <w:shd w:val="clear" w:color="auto" w:fill="auto"/>
          </w:tcPr>
          <w:p w14:paraId="7DC32F72" w14:textId="77777777" w:rsidR="00F51882" w:rsidRPr="002C0185" w:rsidRDefault="00F51882" w:rsidP="00567D63">
            <w:pPr>
              <w:pStyle w:val="TAC"/>
            </w:pPr>
            <w:r w:rsidRPr="002C0185">
              <w:t>Uplink</w:t>
            </w:r>
          </w:p>
        </w:tc>
        <w:tc>
          <w:tcPr>
            <w:tcW w:w="992" w:type="dxa"/>
            <w:tcBorders>
              <w:left w:val="single" w:sz="4" w:space="0" w:color="auto"/>
              <w:right w:val="single" w:sz="4" w:space="0" w:color="auto"/>
            </w:tcBorders>
            <w:shd w:val="clear" w:color="auto" w:fill="auto"/>
          </w:tcPr>
          <w:p w14:paraId="440031E8" w14:textId="77777777" w:rsidR="00F51882" w:rsidRPr="002C0185" w:rsidRDefault="00F51882" w:rsidP="00567D63">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687771C" w14:textId="77777777" w:rsidR="00F51882" w:rsidRPr="002C0185" w:rsidRDefault="00F51882" w:rsidP="00567D63">
            <w:pPr>
              <w:pStyle w:val="TAL"/>
            </w:pPr>
            <w:r w:rsidRPr="002C0185">
              <w:t>Same values as for Low and High range in clause 4.3.1.1.1.26 for bandwidth=5 MHz and SCS=15 kHz.</w:t>
            </w:r>
          </w:p>
        </w:tc>
      </w:tr>
      <w:tr w:rsidR="00F51882" w:rsidRPr="002C0185" w14:paraId="77332909" w14:textId="77777777" w:rsidTr="00567D63">
        <w:tc>
          <w:tcPr>
            <w:tcW w:w="675" w:type="dxa"/>
            <w:tcBorders>
              <w:top w:val="nil"/>
              <w:left w:val="single" w:sz="4" w:space="0" w:color="auto"/>
              <w:bottom w:val="nil"/>
              <w:right w:val="single" w:sz="4" w:space="0" w:color="auto"/>
            </w:tcBorders>
          </w:tcPr>
          <w:p w14:paraId="3360B9B9"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tcPr>
          <w:p w14:paraId="20C1ABA7"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40E2D70C" w14:textId="77777777" w:rsidR="00F51882" w:rsidRPr="002C0185" w:rsidRDefault="00F51882" w:rsidP="00567D63">
            <w:pPr>
              <w:pStyle w:val="TAC"/>
            </w:pPr>
          </w:p>
        </w:tc>
        <w:tc>
          <w:tcPr>
            <w:tcW w:w="709" w:type="dxa"/>
            <w:tcBorders>
              <w:top w:val="nil"/>
              <w:left w:val="single" w:sz="4" w:space="0" w:color="auto"/>
              <w:bottom w:val="nil"/>
              <w:right w:val="single" w:sz="4" w:space="0" w:color="auto"/>
            </w:tcBorders>
            <w:shd w:val="clear" w:color="auto" w:fill="auto"/>
          </w:tcPr>
          <w:p w14:paraId="5960B5BC" w14:textId="77777777" w:rsidR="00F51882" w:rsidRPr="002C0185" w:rsidRDefault="00F51882" w:rsidP="00567D63">
            <w:pPr>
              <w:pStyle w:val="TAC"/>
            </w:pPr>
          </w:p>
        </w:tc>
        <w:tc>
          <w:tcPr>
            <w:tcW w:w="992" w:type="dxa"/>
            <w:tcBorders>
              <w:top w:val="nil"/>
              <w:left w:val="single" w:sz="4" w:space="0" w:color="auto"/>
              <w:bottom w:val="nil"/>
              <w:right w:val="single" w:sz="4" w:space="0" w:color="auto"/>
            </w:tcBorders>
            <w:shd w:val="clear" w:color="auto" w:fill="auto"/>
          </w:tcPr>
          <w:p w14:paraId="6E28C6FC" w14:textId="77777777" w:rsidR="00F51882" w:rsidRPr="002C0185" w:rsidRDefault="00F51882" w:rsidP="00567D63">
            <w:pPr>
              <w:pStyle w:val="TAC"/>
            </w:pPr>
          </w:p>
        </w:tc>
        <w:tc>
          <w:tcPr>
            <w:tcW w:w="992" w:type="dxa"/>
            <w:tcBorders>
              <w:left w:val="single" w:sz="4" w:space="0" w:color="auto"/>
            </w:tcBorders>
            <w:shd w:val="clear" w:color="auto" w:fill="auto"/>
          </w:tcPr>
          <w:p w14:paraId="2D669BA6" w14:textId="77777777" w:rsidR="00F51882" w:rsidRPr="002C0185" w:rsidRDefault="00F51882" w:rsidP="00567D63">
            <w:pPr>
              <w:pStyle w:val="TAC"/>
            </w:pPr>
            <w:r w:rsidRPr="002C0185">
              <w:t>Mid-Low</w:t>
            </w:r>
          </w:p>
        </w:tc>
        <w:tc>
          <w:tcPr>
            <w:tcW w:w="851" w:type="dxa"/>
            <w:tcBorders>
              <w:top w:val="single" w:sz="4" w:space="0" w:color="auto"/>
            </w:tcBorders>
            <w:shd w:val="clear" w:color="auto" w:fill="auto"/>
          </w:tcPr>
          <w:p w14:paraId="546DEA92" w14:textId="77777777" w:rsidR="00F51882" w:rsidRPr="002C0185" w:rsidRDefault="00F51882" w:rsidP="00567D63">
            <w:pPr>
              <w:pStyle w:val="TAC"/>
            </w:pPr>
            <w:r w:rsidRPr="002C0185">
              <w:t>826.5</w:t>
            </w:r>
          </w:p>
        </w:tc>
        <w:tc>
          <w:tcPr>
            <w:tcW w:w="992" w:type="dxa"/>
            <w:tcBorders>
              <w:top w:val="single" w:sz="4" w:space="0" w:color="auto"/>
            </w:tcBorders>
          </w:tcPr>
          <w:p w14:paraId="17CCD6E2" w14:textId="77777777" w:rsidR="00F51882" w:rsidRPr="002C0185" w:rsidRDefault="00F51882" w:rsidP="00567D63">
            <w:pPr>
              <w:pStyle w:val="TAC"/>
            </w:pPr>
            <w:r w:rsidRPr="002C0185">
              <w:t>165300</w:t>
            </w:r>
          </w:p>
        </w:tc>
        <w:tc>
          <w:tcPr>
            <w:tcW w:w="850" w:type="dxa"/>
            <w:tcBorders>
              <w:top w:val="single" w:sz="4" w:space="0" w:color="auto"/>
            </w:tcBorders>
            <w:shd w:val="clear" w:color="auto" w:fill="auto"/>
          </w:tcPr>
          <w:p w14:paraId="285C4889" w14:textId="77777777" w:rsidR="00F51882" w:rsidRPr="002C0185" w:rsidRDefault="00F51882" w:rsidP="00567D63">
            <w:pPr>
              <w:pStyle w:val="TAC"/>
            </w:pPr>
            <w:r w:rsidRPr="002C0185">
              <w:t>817.77</w:t>
            </w:r>
          </w:p>
        </w:tc>
        <w:tc>
          <w:tcPr>
            <w:tcW w:w="851" w:type="dxa"/>
            <w:tcBorders>
              <w:top w:val="single" w:sz="4" w:space="0" w:color="auto"/>
              <w:right w:val="single" w:sz="4" w:space="0" w:color="auto"/>
            </w:tcBorders>
            <w:shd w:val="clear" w:color="auto" w:fill="auto"/>
          </w:tcPr>
          <w:p w14:paraId="77577E97" w14:textId="77777777" w:rsidR="00F51882" w:rsidRPr="002C0185" w:rsidRDefault="00F51882" w:rsidP="00B239B8">
            <w:pPr>
              <w:pStyle w:val="TAC"/>
            </w:pPr>
            <w:r w:rsidRPr="002C0185">
              <w:t>163554</w:t>
            </w:r>
          </w:p>
        </w:tc>
        <w:tc>
          <w:tcPr>
            <w:tcW w:w="992" w:type="dxa"/>
            <w:tcBorders>
              <w:top w:val="single" w:sz="4" w:space="0" w:color="auto"/>
              <w:right w:val="single" w:sz="4" w:space="0" w:color="auto"/>
            </w:tcBorders>
            <w:shd w:val="clear" w:color="auto" w:fill="auto"/>
          </w:tcPr>
          <w:p w14:paraId="72A06A5A" w14:textId="77777777" w:rsidR="00F51882" w:rsidRPr="002C0185" w:rsidRDefault="00F51882" w:rsidP="00B239B8">
            <w:pPr>
              <w:pStyle w:val="TAC"/>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F1CF682" w14:textId="77777777" w:rsidR="00F51882" w:rsidRPr="002C0185" w:rsidRDefault="00F51882" w:rsidP="00B239B8">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5299DC9" w14:textId="77777777" w:rsidR="00F51882" w:rsidRPr="002C0185" w:rsidRDefault="00F51882" w:rsidP="00B239B8">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8970994" w14:textId="77777777" w:rsidR="00F51882" w:rsidRPr="002C0185" w:rsidRDefault="00F51882" w:rsidP="00B239B8">
            <w:pPr>
              <w:pStyle w:val="TAC"/>
            </w:pPr>
            <w:r w:rsidRPr="002C0185">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5573946" w14:textId="77777777" w:rsidR="00F51882" w:rsidRPr="002C0185" w:rsidRDefault="00F51882" w:rsidP="00B239B8">
            <w:pPr>
              <w:pStyle w:val="TAC"/>
            </w:pPr>
            <w:r w:rsidRPr="002C0185">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E3D0959" w14:textId="77777777" w:rsidR="00F51882" w:rsidRPr="002C0185" w:rsidRDefault="00F51882" w:rsidP="00B239B8">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tcPr>
          <w:p w14:paraId="269C69C9" w14:textId="77777777" w:rsidR="00F51882" w:rsidRPr="002C0185" w:rsidRDefault="00F51882" w:rsidP="00B239B8">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tcPr>
          <w:p w14:paraId="5992FE50" w14:textId="77777777" w:rsidR="00F51882" w:rsidRPr="002C0185" w:rsidRDefault="00F51882" w:rsidP="00B239B8">
            <w:pPr>
              <w:pStyle w:val="TAC"/>
            </w:pPr>
            <w:r w:rsidRPr="002C0185">
              <w:t>-</w:t>
            </w:r>
          </w:p>
        </w:tc>
      </w:tr>
      <w:tr w:rsidR="00F51882" w:rsidRPr="002C0185" w14:paraId="1A86032C" w14:textId="77777777" w:rsidTr="00567D63">
        <w:tc>
          <w:tcPr>
            <w:tcW w:w="675" w:type="dxa"/>
            <w:tcBorders>
              <w:top w:val="nil"/>
              <w:left w:val="single" w:sz="4" w:space="0" w:color="auto"/>
              <w:bottom w:val="single" w:sz="4" w:space="0" w:color="auto"/>
              <w:right w:val="single" w:sz="4" w:space="0" w:color="auto"/>
            </w:tcBorders>
          </w:tcPr>
          <w:p w14:paraId="00BA46A5" w14:textId="77777777" w:rsidR="00F51882" w:rsidRPr="002C0185" w:rsidRDefault="00F51882" w:rsidP="00567D63">
            <w:pPr>
              <w:pStyle w:val="TAC"/>
            </w:pPr>
          </w:p>
        </w:tc>
        <w:tc>
          <w:tcPr>
            <w:tcW w:w="709" w:type="dxa"/>
            <w:tcBorders>
              <w:top w:val="nil"/>
              <w:left w:val="single" w:sz="4" w:space="0" w:color="auto"/>
              <w:bottom w:val="single" w:sz="4" w:space="0" w:color="auto"/>
              <w:right w:val="single" w:sz="4" w:space="0" w:color="auto"/>
            </w:tcBorders>
          </w:tcPr>
          <w:p w14:paraId="0534CB89" w14:textId="77777777" w:rsidR="00F51882" w:rsidRPr="002C0185" w:rsidRDefault="00F51882" w:rsidP="00567D6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557104F6" w14:textId="77777777" w:rsidR="00F51882" w:rsidRPr="002C0185" w:rsidRDefault="00F51882" w:rsidP="00567D6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6BD82D8F" w14:textId="77777777" w:rsidR="00F51882" w:rsidRPr="002C0185" w:rsidRDefault="00F51882" w:rsidP="00567D63">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F58BFE2" w14:textId="77777777" w:rsidR="00F51882" w:rsidRPr="002C0185" w:rsidRDefault="00F51882" w:rsidP="00567D63">
            <w:pPr>
              <w:pStyle w:val="TAC"/>
            </w:pPr>
          </w:p>
        </w:tc>
        <w:tc>
          <w:tcPr>
            <w:tcW w:w="992" w:type="dxa"/>
            <w:tcBorders>
              <w:left w:val="single" w:sz="4" w:space="0" w:color="auto"/>
              <w:bottom w:val="single" w:sz="4" w:space="0" w:color="auto"/>
            </w:tcBorders>
            <w:shd w:val="clear" w:color="auto" w:fill="auto"/>
          </w:tcPr>
          <w:p w14:paraId="6AC62188" w14:textId="77777777" w:rsidR="00F51882" w:rsidRPr="002C0185" w:rsidRDefault="00F51882" w:rsidP="00567D63">
            <w:pPr>
              <w:pStyle w:val="TAC"/>
            </w:pPr>
            <w:r w:rsidRPr="002C0185">
              <w:t>Mid-High</w:t>
            </w:r>
          </w:p>
        </w:tc>
        <w:tc>
          <w:tcPr>
            <w:tcW w:w="851" w:type="dxa"/>
            <w:tcBorders>
              <w:bottom w:val="single" w:sz="4" w:space="0" w:color="auto"/>
            </w:tcBorders>
            <w:shd w:val="clear" w:color="auto" w:fill="auto"/>
          </w:tcPr>
          <w:p w14:paraId="4E0155D7" w14:textId="77777777" w:rsidR="00F51882" w:rsidRPr="002C0185" w:rsidRDefault="00F51882" w:rsidP="00567D63">
            <w:pPr>
              <w:pStyle w:val="TAC"/>
            </w:pPr>
            <w:r w:rsidRPr="002C0185">
              <w:t>836.5</w:t>
            </w:r>
          </w:p>
        </w:tc>
        <w:tc>
          <w:tcPr>
            <w:tcW w:w="992" w:type="dxa"/>
            <w:tcBorders>
              <w:bottom w:val="single" w:sz="4" w:space="0" w:color="auto"/>
            </w:tcBorders>
          </w:tcPr>
          <w:p w14:paraId="244707A0" w14:textId="77777777" w:rsidR="00F51882" w:rsidRPr="002C0185" w:rsidRDefault="00F51882" w:rsidP="00567D63">
            <w:pPr>
              <w:pStyle w:val="TAC"/>
            </w:pPr>
            <w:r w:rsidRPr="002C0185">
              <w:t>167300</w:t>
            </w:r>
          </w:p>
        </w:tc>
        <w:tc>
          <w:tcPr>
            <w:tcW w:w="850" w:type="dxa"/>
            <w:tcBorders>
              <w:bottom w:val="single" w:sz="4" w:space="0" w:color="auto"/>
            </w:tcBorders>
            <w:shd w:val="clear" w:color="auto" w:fill="auto"/>
          </w:tcPr>
          <w:p w14:paraId="53FC5BE4" w14:textId="77777777" w:rsidR="00F51882" w:rsidRPr="002C0185" w:rsidRDefault="00F51882" w:rsidP="00567D63">
            <w:pPr>
              <w:pStyle w:val="TAC"/>
            </w:pPr>
            <w:r w:rsidRPr="002C0185">
              <w:t>813.73</w:t>
            </w:r>
          </w:p>
        </w:tc>
        <w:tc>
          <w:tcPr>
            <w:tcW w:w="851" w:type="dxa"/>
            <w:tcBorders>
              <w:bottom w:val="single" w:sz="4" w:space="0" w:color="auto"/>
              <w:right w:val="single" w:sz="4" w:space="0" w:color="auto"/>
            </w:tcBorders>
            <w:shd w:val="clear" w:color="auto" w:fill="auto"/>
          </w:tcPr>
          <w:p w14:paraId="135E20B5" w14:textId="77777777" w:rsidR="00F51882" w:rsidRPr="002C0185" w:rsidRDefault="00F51882" w:rsidP="00B239B8">
            <w:pPr>
              <w:pStyle w:val="TAC"/>
            </w:pPr>
            <w:r w:rsidRPr="002C0185">
              <w:t>162746</w:t>
            </w:r>
          </w:p>
        </w:tc>
        <w:tc>
          <w:tcPr>
            <w:tcW w:w="992" w:type="dxa"/>
            <w:tcBorders>
              <w:bottom w:val="single" w:sz="4" w:space="0" w:color="auto"/>
              <w:right w:val="single" w:sz="4" w:space="0" w:color="auto"/>
            </w:tcBorders>
            <w:shd w:val="clear" w:color="auto" w:fill="auto"/>
          </w:tcPr>
          <w:p w14:paraId="1D19824B" w14:textId="77777777" w:rsidR="00F51882" w:rsidRPr="002C0185" w:rsidRDefault="00F51882" w:rsidP="00B239B8">
            <w:pPr>
              <w:pStyle w:val="TAC"/>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6A8361C" w14:textId="77777777" w:rsidR="00F51882" w:rsidRPr="002C0185" w:rsidRDefault="00F51882" w:rsidP="00B239B8">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30B939" w14:textId="77777777" w:rsidR="00F51882" w:rsidRPr="002C0185" w:rsidRDefault="00F51882" w:rsidP="00B239B8">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E3E8CA9" w14:textId="77777777" w:rsidR="00F51882" w:rsidRPr="002C0185" w:rsidRDefault="00F51882" w:rsidP="00B239B8">
            <w:pPr>
              <w:pStyle w:val="TAC"/>
            </w:pPr>
            <w:r w:rsidRPr="002C0185">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A6F7C6" w14:textId="77777777" w:rsidR="00F51882" w:rsidRPr="002C0185" w:rsidRDefault="00F51882" w:rsidP="00B239B8">
            <w:pPr>
              <w:pStyle w:val="TAC"/>
            </w:pPr>
            <w:r w:rsidRPr="002C0185">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07C529B" w14:textId="77777777" w:rsidR="00F51882" w:rsidRPr="002C0185" w:rsidRDefault="00F51882" w:rsidP="00B239B8">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tcPr>
          <w:p w14:paraId="3C79B876" w14:textId="77777777" w:rsidR="00F51882" w:rsidRPr="002C0185" w:rsidRDefault="00F51882" w:rsidP="00B239B8">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tcPr>
          <w:p w14:paraId="24A64A88" w14:textId="77777777" w:rsidR="00F51882" w:rsidRPr="002C0185" w:rsidRDefault="00F51882" w:rsidP="00B239B8">
            <w:pPr>
              <w:pStyle w:val="TAC"/>
            </w:pPr>
            <w:r w:rsidRPr="002C0185">
              <w:t>-</w:t>
            </w:r>
          </w:p>
        </w:tc>
      </w:tr>
      <w:tr w:rsidR="00AC4671" w:rsidRPr="002C0185" w14:paraId="72AEEF66" w14:textId="77777777" w:rsidTr="000F21CD">
        <w:tc>
          <w:tcPr>
            <w:tcW w:w="675" w:type="dxa"/>
            <w:tcBorders>
              <w:top w:val="single" w:sz="4" w:space="0" w:color="auto"/>
              <w:left w:val="single" w:sz="4" w:space="0" w:color="auto"/>
              <w:bottom w:val="single" w:sz="4" w:space="0" w:color="auto"/>
              <w:right w:val="single" w:sz="4" w:space="0" w:color="auto"/>
            </w:tcBorders>
          </w:tcPr>
          <w:p w14:paraId="22347891" w14:textId="77777777" w:rsidR="00AC4671" w:rsidRPr="002C0185" w:rsidRDefault="00AC4671" w:rsidP="000F21CD">
            <w:pPr>
              <w:pStyle w:val="TAC"/>
            </w:pPr>
            <w:r w:rsidRPr="002C0185">
              <w:t>n29</w:t>
            </w:r>
          </w:p>
        </w:tc>
        <w:tc>
          <w:tcPr>
            <w:tcW w:w="709" w:type="dxa"/>
            <w:tcBorders>
              <w:top w:val="single" w:sz="4" w:space="0" w:color="auto"/>
              <w:left w:val="single" w:sz="4" w:space="0" w:color="auto"/>
              <w:bottom w:val="single" w:sz="4" w:space="0" w:color="auto"/>
              <w:right w:val="single" w:sz="4" w:space="0" w:color="auto"/>
            </w:tcBorders>
          </w:tcPr>
          <w:p w14:paraId="52021463" w14:textId="77777777" w:rsidR="00AC4671" w:rsidRPr="002C0185" w:rsidRDefault="00AC4671" w:rsidP="000F21CD">
            <w:pPr>
              <w:pStyle w:val="TAC"/>
            </w:pPr>
            <w:r w:rsidRPr="002C0185">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D4FF45" w14:textId="77777777" w:rsidR="00AC4671" w:rsidRPr="002C0185" w:rsidRDefault="00AC4671" w:rsidP="000F21CD">
            <w:pPr>
              <w:pStyle w:val="TAC"/>
            </w:pPr>
            <w:r w:rsidRPr="002C0185">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A51C3B8" w14:textId="77777777" w:rsidR="00AC4671" w:rsidRPr="002C0185" w:rsidRDefault="00AC4671" w:rsidP="000F21CD">
            <w:pPr>
              <w:pStyle w:val="TAC"/>
            </w:pPr>
            <w:r w:rsidRPr="002C0185">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DCE58E3" w14:textId="77777777" w:rsidR="00AC4671" w:rsidRPr="002C0185" w:rsidRDefault="00AC4671" w:rsidP="000F21CD">
            <w:pPr>
              <w:pStyle w:val="TAC"/>
            </w:pPr>
            <w:r w:rsidRPr="002C0185">
              <w:t>Downlink (SDL)</w:t>
            </w:r>
          </w:p>
        </w:tc>
        <w:tc>
          <w:tcPr>
            <w:tcW w:w="992" w:type="dxa"/>
            <w:tcBorders>
              <w:left w:val="single" w:sz="4" w:space="0" w:color="auto"/>
              <w:right w:val="single" w:sz="4" w:space="0" w:color="auto"/>
            </w:tcBorders>
            <w:shd w:val="clear" w:color="auto" w:fill="auto"/>
          </w:tcPr>
          <w:p w14:paraId="5034DDA5" w14:textId="77777777" w:rsidR="00AC4671" w:rsidRPr="002C0185" w:rsidRDefault="00427861" w:rsidP="000F21CD">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727F356" w14:textId="77777777" w:rsidR="00AC4671" w:rsidRPr="002C0185" w:rsidRDefault="00AC4671" w:rsidP="000F21CD">
            <w:pPr>
              <w:pStyle w:val="TAL"/>
            </w:pPr>
            <w:r w:rsidRPr="002C0185">
              <w:t xml:space="preserve">Same values as for </w:t>
            </w:r>
            <w:r w:rsidR="00427861" w:rsidRPr="002C0185">
              <w:t>Low and High</w:t>
            </w:r>
            <w:r w:rsidRPr="002C0185">
              <w:t xml:space="preserve"> range in clause 4.3.1.1.1.29 for bandwidth=5 MHz and SCS=15 kHz.</w:t>
            </w:r>
          </w:p>
        </w:tc>
      </w:tr>
      <w:tr w:rsidR="00427861" w:rsidRPr="002C0185" w14:paraId="61DCCDBD" w14:textId="77777777" w:rsidTr="00367496">
        <w:tc>
          <w:tcPr>
            <w:tcW w:w="675" w:type="dxa"/>
            <w:tcBorders>
              <w:top w:val="nil"/>
              <w:left w:val="single" w:sz="4" w:space="0" w:color="auto"/>
              <w:bottom w:val="nil"/>
              <w:right w:val="single" w:sz="4" w:space="0" w:color="auto"/>
            </w:tcBorders>
          </w:tcPr>
          <w:p w14:paraId="3C230EFF" w14:textId="77777777" w:rsidR="00427861" w:rsidRPr="002C0185" w:rsidRDefault="00427861" w:rsidP="00367496">
            <w:pPr>
              <w:pStyle w:val="TAC"/>
            </w:pPr>
            <w:r w:rsidRPr="002C0185">
              <w:t>n30</w:t>
            </w:r>
          </w:p>
        </w:tc>
        <w:tc>
          <w:tcPr>
            <w:tcW w:w="709" w:type="dxa"/>
            <w:tcBorders>
              <w:top w:val="nil"/>
              <w:left w:val="single" w:sz="4" w:space="0" w:color="auto"/>
              <w:bottom w:val="nil"/>
              <w:right w:val="single" w:sz="4" w:space="0" w:color="auto"/>
            </w:tcBorders>
          </w:tcPr>
          <w:p w14:paraId="280318B1" w14:textId="77777777" w:rsidR="00427861" w:rsidRPr="002C0185" w:rsidRDefault="00427861" w:rsidP="00367496">
            <w:pPr>
              <w:pStyle w:val="TAC"/>
            </w:pPr>
            <w:r w:rsidRPr="002C0185">
              <w:t>15</w:t>
            </w:r>
          </w:p>
        </w:tc>
        <w:tc>
          <w:tcPr>
            <w:tcW w:w="709" w:type="dxa"/>
            <w:tcBorders>
              <w:top w:val="nil"/>
              <w:left w:val="single" w:sz="4" w:space="0" w:color="auto"/>
              <w:bottom w:val="nil"/>
              <w:right w:val="single" w:sz="4" w:space="0" w:color="auto"/>
            </w:tcBorders>
            <w:shd w:val="clear" w:color="auto" w:fill="auto"/>
          </w:tcPr>
          <w:p w14:paraId="19D6FFCA" w14:textId="77777777" w:rsidR="00427861" w:rsidRPr="002C0185" w:rsidRDefault="00427861" w:rsidP="00367496">
            <w:pPr>
              <w:pStyle w:val="TAC"/>
            </w:pPr>
            <w:r w:rsidRPr="002C0185">
              <w:t>5</w:t>
            </w:r>
          </w:p>
        </w:tc>
        <w:tc>
          <w:tcPr>
            <w:tcW w:w="709" w:type="dxa"/>
            <w:tcBorders>
              <w:top w:val="nil"/>
              <w:left w:val="single" w:sz="4" w:space="0" w:color="auto"/>
              <w:bottom w:val="nil"/>
              <w:right w:val="single" w:sz="4" w:space="0" w:color="auto"/>
            </w:tcBorders>
            <w:shd w:val="clear" w:color="auto" w:fill="auto"/>
          </w:tcPr>
          <w:p w14:paraId="681FB8C7" w14:textId="77777777" w:rsidR="00427861" w:rsidRPr="002C0185" w:rsidRDefault="00427861" w:rsidP="00367496">
            <w:pPr>
              <w:pStyle w:val="TAC"/>
            </w:pPr>
            <w:r w:rsidRPr="002C0185">
              <w:t>25</w:t>
            </w:r>
          </w:p>
        </w:tc>
        <w:tc>
          <w:tcPr>
            <w:tcW w:w="992" w:type="dxa"/>
            <w:tcBorders>
              <w:top w:val="nil"/>
              <w:left w:val="single" w:sz="4" w:space="0" w:color="auto"/>
              <w:bottom w:val="nil"/>
              <w:right w:val="single" w:sz="4" w:space="0" w:color="auto"/>
            </w:tcBorders>
            <w:shd w:val="clear" w:color="auto" w:fill="auto"/>
          </w:tcPr>
          <w:p w14:paraId="2400A6AD" w14:textId="77777777" w:rsidR="00427861" w:rsidRPr="002C0185" w:rsidRDefault="00427861" w:rsidP="00367496">
            <w:pPr>
              <w:pStyle w:val="TAC"/>
            </w:pPr>
            <w:r w:rsidRPr="002C0185">
              <w:t>Downlink</w:t>
            </w:r>
          </w:p>
        </w:tc>
        <w:tc>
          <w:tcPr>
            <w:tcW w:w="992" w:type="dxa"/>
            <w:tcBorders>
              <w:left w:val="single" w:sz="4" w:space="0" w:color="auto"/>
              <w:right w:val="single" w:sz="4" w:space="0" w:color="auto"/>
            </w:tcBorders>
            <w:shd w:val="clear" w:color="auto" w:fill="auto"/>
          </w:tcPr>
          <w:p w14:paraId="48070267" w14:textId="77777777" w:rsidR="00427861" w:rsidRPr="002C0185" w:rsidRDefault="00427861" w:rsidP="00367496">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FF4152A" w14:textId="77777777" w:rsidR="00427861" w:rsidRPr="002C0185" w:rsidRDefault="00427861" w:rsidP="00367496">
            <w:pPr>
              <w:pStyle w:val="TAL"/>
            </w:pPr>
            <w:r w:rsidRPr="002C0185">
              <w:t>Same values as for Low and High range in clause 4.3.1.1.1.30 for bandwidth=5 MHz and SCS=15 kHz.</w:t>
            </w:r>
          </w:p>
        </w:tc>
      </w:tr>
      <w:tr w:rsidR="00427861" w:rsidRPr="002C0185" w14:paraId="2ABBE4EA" w14:textId="77777777" w:rsidTr="00367496">
        <w:tc>
          <w:tcPr>
            <w:tcW w:w="675" w:type="dxa"/>
            <w:tcBorders>
              <w:top w:val="nil"/>
              <w:left w:val="single" w:sz="4" w:space="0" w:color="auto"/>
              <w:bottom w:val="single" w:sz="4" w:space="0" w:color="auto"/>
              <w:right w:val="single" w:sz="4" w:space="0" w:color="auto"/>
            </w:tcBorders>
          </w:tcPr>
          <w:p w14:paraId="6ECDB18F" w14:textId="77777777" w:rsidR="00427861" w:rsidRPr="002C0185" w:rsidRDefault="00427861" w:rsidP="00367496">
            <w:pPr>
              <w:pStyle w:val="TAC"/>
            </w:pPr>
          </w:p>
        </w:tc>
        <w:tc>
          <w:tcPr>
            <w:tcW w:w="709" w:type="dxa"/>
            <w:tcBorders>
              <w:top w:val="nil"/>
              <w:left w:val="single" w:sz="4" w:space="0" w:color="auto"/>
              <w:bottom w:val="single" w:sz="4" w:space="0" w:color="auto"/>
              <w:right w:val="single" w:sz="4" w:space="0" w:color="auto"/>
            </w:tcBorders>
          </w:tcPr>
          <w:p w14:paraId="6421BC59" w14:textId="77777777" w:rsidR="00427861" w:rsidRPr="002C0185"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D4396D8" w14:textId="77777777" w:rsidR="00427861" w:rsidRPr="002C0185"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24FEC79E" w14:textId="77777777" w:rsidR="00427861" w:rsidRPr="002C0185" w:rsidRDefault="00427861" w:rsidP="00367496">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D3CC8A5" w14:textId="77777777" w:rsidR="00427861" w:rsidRPr="002C0185" w:rsidRDefault="00427861" w:rsidP="00367496">
            <w:pPr>
              <w:pStyle w:val="TAC"/>
            </w:pPr>
            <w:r w:rsidRPr="002C0185">
              <w:t>Uplink</w:t>
            </w:r>
          </w:p>
        </w:tc>
        <w:tc>
          <w:tcPr>
            <w:tcW w:w="992" w:type="dxa"/>
            <w:tcBorders>
              <w:left w:val="single" w:sz="4" w:space="0" w:color="auto"/>
              <w:bottom w:val="single" w:sz="4" w:space="0" w:color="auto"/>
            </w:tcBorders>
            <w:shd w:val="clear" w:color="auto" w:fill="auto"/>
          </w:tcPr>
          <w:p w14:paraId="7FEA5062" w14:textId="77777777" w:rsidR="00427861" w:rsidRPr="002C0185" w:rsidRDefault="00427861" w:rsidP="00367496">
            <w:pPr>
              <w:pStyle w:val="TAC"/>
            </w:pPr>
            <w:r w:rsidRPr="002C0185">
              <w:t>Low, High</w:t>
            </w:r>
          </w:p>
        </w:tc>
        <w:tc>
          <w:tcPr>
            <w:tcW w:w="10490" w:type="dxa"/>
            <w:gridSpan w:val="12"/>
            <w:tcBorders>
              <w:bottom w:val="single" w:sz="4" w:space="0" w:color="auto"/>
              <w:right w:val="single" w:sz="4" w:space="0" w:color="auto"/>
            </w:tcBorders>
            <w:shd w:val="clear" w:color="auto" w:fill="auto"/>
          </w:tcPr>
          <w:p w14:paraId="5B1AB5C3" w14:textId="77777777" w:rsidR="00427861" w:rsidRPr="002C0185" w:rsidRDefault="00427861" w:rsidP="00367496">
            <w:pPr>
              <w:pStyle w:val="TAC"/>
              <w:jc w:val="left"/>
            </w:pPr>
            <w:r w:rsidRPr="002C0185">
              <w:t>Same values as for Low and High range in clause 4.3.1.1.1.30 for bandwidth=5 MHz and SCS=15 kHz.</w:t>
            </w:r>
          </w:p>
        </w:tc>
      </w:tr>
      <w:tr w:rsidR="00A65F53" w:rsidRPr="002C0185" w14:paraId="17CE23F9" w14:textId="77777777" w:rsidTr="004C6762">
        <w:tc>
          <w:tcPr>
            <w:tcW w:w="675" w:type="dxa"/>
            <w:tcBorders>
              <w:top w:val="nil"/>
              <w:left w:val="single" w:sz="4" w:space="0" w:color="auto"/>
              <w:bottom w:val="nil"/>
              <w:right w:val="single" w:sz="4" w:space="0" w:color="auto"/>
            </w:tcBorders>
          </w:tcPr>
          <w:p w14:paraId="0549AE24" w14:textId="77777777" w:rsidR="00A65F53" w:rsidRPr="002C0185" w:rsidRDefault="00A65F53" w:rsidP="004C6762">
            <w:pPr>
              <w:pStyle w:val="TAC"/>
              <w:rPr>
                <w:lang w:eastAsia="en-US"/>
              </w:rPr>
            </w:pPr>
            <w:r w:rsidRPr="002C0185">
              <w:rPr>
                <w:lang w:eastAsia="en-US"/>
              </w:rPr>
              <w:t>n70</w:t>
            </w:r>
          </w:p>
        </w:tc>
        <w:tc>
          <w:tcPr>
            <w:tcW w:w="709" w:type="dxa"/>
            <w:tcBorders>
              <w:top w:val="nil"/>
              <w:left w:val="single" w:sz="4" w:space="0" w:color="auto"/>
              <w:bottom w:val="nil"/>
              <w:right w:val="single" w:sz="4" w:space="0" w:color="auto"/>
            </w:tcBorders>
          </w:tcPr>
          <w:p w14:paraId="76AA5957"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00325CA4" w14:textId="77777777" w:rsidR="00A65F53" w:rsidRPr="002C0185" w:rsidRDefault="00A65F53" w:rsidP="004C6762">
            <w:pPr>
              <w:pStyle w:val="TAC"/>
              <w:rPr>
                <w:lang w:eastAsia="en-US"/>
              </w:rPr>
            </w:pPr>
            <w:r w:rsidRPr="002C0185">
              <w:rPr>
                <w:lang w:eastAsia="en-US"/>
              </w:rPr>
              <w:t>5</w:t>
            </w:r>
          </w:p>
        </w:tc>
        <w:tc>
          <w:tcPr>
            <w:tcW w:w="709" w:type="dxa"/>
            <w:tcBorders>
              <w:top w:val="nil"/>
              <w:left w:val="single" w:sz="4" w:space="0" w:color="auto"/>
              <w:bottom w:val="nil"/>
              <w:right w:val="single" w:sz="4" w:space="0" w:color="auto"/>
            </w:tcBorders>
            <w:shd w:val="clear" w:color="auto" w:fill="auto"/>
          </w:tcPr>
          <w:p w14:paraId="2718A0C6" w14:textId="77777777" w:rsidR="00A65F53" w:rsidRPr="002C0185" w:rsidRDefault="00A65F53" w:rsidP="004C6762">
            <w:pPr>
              <w:pStyle w:val="TAC"/>
              <w:rPr>
                <w:lang w:eastAsia="en-US"/>
              </w:rPr>
            </w:pPr>
            <w:r w:rsidRPr="002C0185">
              <w:rPr>
                <w:lang w:eastAsia="en-US"/>
              </w:rPr>
              <w:t>25</w:t>
            </w:r>
          </w:p>
        </w:tc>
        <w:tc>
          <w:tcPr>
            <w:tcW w:w="992" w:type="dxa"/>
            <w:tcBorders>
              <w:top w:val="nil"/>
              <w:left w:val="single" w:sz="4" w:space="0" w:color="auto"/>
              <w:bottom w:val="nil"/>
              <w:right w:val="single" w:sz="4" w:space="0" w:color="auto"/>
            </w:tcBorders>
            <w:shd w:val="clear" w:color="auto" w:fill="auto"/>
          </w:tcPr>
          <w:p w14:paraId="76DC9150"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06BF99EF" w14:textId="77777777" w:rsidR="00A65F53" w:rsidRPr="002C0185" w:rsidRDefault="00A65F53" w:rsidP="004C6762">
            <w:pPr>
              <w:pStyle w:val="TAC"/>
              <w:rPr>
                <w:lang w:eastAsia="en-US"/>
              </w:rPr>
            </w:pPr>
            <w:r w:rsidRPr="002C0185">
              <w:rPr>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F8120A4" w14:textId="77777777" w:rsidR="00A65F53" w:rsidRPr="002C0185" w:rsidRDefault="00A65F53" w:rsidP="004C6762">
            <w:pPr>
              <w:pStyle w:val="TAL"/>
              <w:rPr>
                <w:lang w:eastAsia="en-US"/>
              </w:rPr>
            </w:pPr>
            <w:r w:rsidRPr="002C0185">
              <w:rPr>
                <w:lang w:eastAsia="en-US"/>
              </w:rPr>
              <w:t>Same values as for Low, Mid and High range in clause 4.3.1</w:t>
            </w:r>
            <w:r w:rsidR="00C423B7" w:rsidRPr="002C0185">
              <w:t>.1.1</w:t>
            </w:r>
            <w:r w:rsidRPr="002C0185">
              <w:rPr>
                <w:lang w:eastAsia="en-US"/>
              </w:rPr>
              <w:t>.70 for DL bandwidth=5 MHz, UL bandwidth=5 MHz and SCS=15 kHz.</w:t>
            </w:r>
          </w:p>
        </w:tc>
      </w:tr>
      <w:tr w:rsidR="00A65F53" w:rsidRPr="002C0185" w14:paraId="0660ADDE" w14:textId="77777777" w:rsidTr="004C6762">
        <w:tc>
          <w:tcPr>
            <w:tcW w:w="675" w:type="dxa"/>
            <w:tcBorders>
              <w:top w:val="nil"/>
              <w:left w:val="single" w:sz="4" w:space="0" w:color="auto"/>
              <w:bottom w:val="single" w:sz="4" w:space="0" w:color="auto"/>
              <w:right w:val="single" w:sz="4" w:space="0" w:color="auto"/>
            </w:tcBorders>
          </w:tcPr>
          <w:p w14:paraId="5A46CC9D"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tcPr>
          <w:p w14:paraId="692495F9"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B9A63B9" w14:textId="77777777" w:rsidR="00A65F53" w:rsidRPr="002C0185" w:rsidRDefault="00A65F53" w:rsidP="004C6762">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CF08A1F" w14:textId="77777777" w:rsidR="00A65F53" w:rsidRPr="002C0185" w:rsidRDefault="00A65F53" w:rsidP="004C6762">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2EF9FE7"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bottom w:val="single" w:sz="4" w:space="0" w:color="auto"/>
            </w:tcBorders>
            <w:shd w:val="clear" w:color="auto" w:fill="auto"/>
          </w:tcPr>
          <w:p w14:paraId="5DD6362F" w14:textId="77777777" w:rsidR="00A65F53" w:rsidRPr="002C0185" w:rsidRDefault="00A65F53" w:rsidP="004C6762">
            <w:pPr>
              <w:pStyle w:val="TAC"/>
              <w:rPr>
                <w:lang w:eastAsia="en-US"/>
              </w:rPr>
            </w:pPr>
            <w:r w:rsidRPr="002C0185">
              <w:rPr>
                <w:lang w:eastAsia="en-US"/>
              </w:rPr>
              <w:t>Low, Mid, High</w:t>
            </w:r>
          </w:p>
        </w:tc>
        <w:tc>
          <w:tcPr>
            <w:tcW w:w="10490" w:type="dxa"/>
            <w:gridSpan w:val="12"/>
            <w:tcBorders>
              <w:bottom w:val="single" w:sz="4" w:space="0" w:color="auto"/>
              <w:right w:val="single" w:sz="4" w:space="0" w:color="auto"/>
            </w:tcBorders>
            <w:shd w:val="clear" w:color="auto" w:fill="auto"/>
          </w:tcPr>
          <w:p w14:paraId="7DE99E09" w14:textId="77777777" w:rsidR="00A65F53" w:rsidRPr="002C0185" w:rsidRDefault="00A65F53" w:rsidP="004C6762">
            <w:pPr>
              <w:pStyle w:val="TAC"/>
              <w:jc w:val="left"/>
              <w:rPr>
                <w:lang w:eastAsia="en-US"/>
              </w:rPr>
            </w:pPr>
            <w:r w:rsidRPr="002C0185">
              <w:rPr>
                <w:lang w:eastAsia="en-US"/>
              </w:rPr>
              <w:t>Same values as for Low, Mid and High range in clause 4.3.1</w:t>
            </w:r>
            <w:r w:rsidR="00C423B7" w:rsidRPr="002C0185">
              <w:t>.1.1</w:t>
            </w:r>
            <w:r w:rsidRPr="002C0185">
              <w:rPr>
                <w:lang w:eastAsia="en-US"/>
              </w:rPr>
              <w:t>.70 for DL bandwidth=5 MHz, UL bandwidth=5 MHz and SCS=15 kHz.</w:t>
            </w:r>
          </w:p>
        </w:tc>
      </w:tr>
      <w:tr w:rsidR="00A65F53" w:rsidRPr="002C0185" w14:paraId="0C726351" w14:textId="77777777" w:rsidTr="004C6762">
        <w:tc>
          <w:tcPr>
            <w:tcW w:w="675" w:type="dxa"/>
            <w:tcBorders>
              <w:top w:val="nil"/>
              <w:left w:val="single" w:sz="4" w:space="0" w:color="auto"/>
              <w:bottom w:val="nil"/>
              <w:right w:val="single" w:sz="4" w:space="0" w:color="auto"/>
            </w:tcBorders>
          </w:tcPr>
          <w:p w14:paraId="45FAD505" w14:textId="77777777" w:rsidR="00A65F53" w:rsidRPr="002C0185" w:rsidRDefault="00A65F53" w:rsidP="004C6762">
            <w:pPr>
              <w:pStyle w:val="TAC"/>
              <w:rPr>
                <w:lang w:eastAsia="en-US"/>
              </w:rPr>
            </w:pPr>
            <w:r w:rsidRPr="002C0185">
              <w:rPr>
                <w:lang w:eastAsia="en-US"/>
              </w:rPr>
              <w:t>n71</w:t>
            </w:r>
          </w:p>
        </w:tc>
        <w:tc>
          <w:tcPr>
            <w:tcW w:w="709" w:type="dxa"/>
            <w:tcBorders>
              <w:top w:val="nil"/>
              <w:left w:val="single" w:sz="4" w:space="0" w:color="auto"/>
              <w:bottom w:val="nil"/>
              <w:right w:val="single" w:sz="4" w:space="0" w:color="auto"/>
            </w:tcBorders>
          </w:tcPr>
          <w:p w14:paraId="42CB0392"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0154E151" w14:textId="77777777" w:rsidR="00A65F53" w:rsidRPr="002C0185" w:rsidRDefault="00A65F53" w:rsidP="004C6762">
            <w:pPr>
              <w:pStyle w:val="TAC"/>
              <w:rPr>
                <w:lang w:eastAsia="en-US"/>
              </w:rPr>
            </w:pPr>
            <w:r w:rsidRPr="002C0185">
              <w:rPr>
                <w:lang w:eastAsia="en-US"/>
              </w:rPr>
              <w:t>5</w:t>
            </w:r>
          </w:p>
        </w:tc>
        <w:tc>
          <w:tcPr>
            <w:tcW w:w="709" w:type="dxa"/>
            <w:tcBorders>
              <w:top w:val="nil"/>
              <w:left w:val="single" w:sz="4" w:space="0" w:color="auto"/>
              <w:bottom w:val="nil"/>
              <w:right w:val="single" w:sz="4" w:space="0" w:color="auto"/>
            </w:tcBorders>
            <w:shd w:val="clear" w:color="auto" w:fill="auto"/>
          </w:tcPr>
          <w:p w14:paraId="30549BC5" w14:textId="77777777" w:rsidR="00A65F53" w:rsidRPr="002C0185" w:rsidRDefault="00A65F53" w:rsidP="004C6762">
            <w:pPr>
              <w:pStyle w:val="TAC"/>
              <w:rPr>
                <w:lang w:eastAsia="en-US"/>
              </w:rPr>
            </w:pPr>
            <w:r w:rsidRPr="002C0185">
              <w:rPr>
                <w:lang w:eastAsia="en-US"/>
              </w:rPr>
              <w:t>25</w:t>
            </w:r>
          </w:p>
        </w:tc>
        <w:tc>
          <w:tcPr>
            <w:tcW w:w="992" w:type="dxa"/>
            <w:tcBorders>
              <w:top w:val="nil"/>
              <w:left w:val="single" w:sz="4" w:space="0" w:color="auto"/>
              <w:bottom w:val="nil"/>
              <w:right w:val="single" w:sz="4" w:space="0" w:color="auto"/>
            </w:tcBorders>
            <w:shd w:val="clear" w:color="auto" w:fill="auto"/>
          </w:tcPr>
          <w:p w14:paraId="38E8A903"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50A8B244"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2CBB883" w14:textId="77777777" w:rsidR="00A65F53" w:rsidRPr="002C0185" w:rsidRDefault="00A65F53" w:rsidP="004C6762">
            <w:pPr>
              <w:pStyle w:val="TAL"/>
              <w:rPr>
                <w:lang w:eastAsia="en-US"/>
              </w:rPr>
            </w:pPr>
            <w:r w:rsidRPr="002C0185">
              <w:rPr>
                <w:lang w:eastAsia="en-US"/>
              </w:rPr>
              <w:t>Same values as for Low and High range in clause 4.3.1</w:t>
            </w:r>
            <w:r w:rsidR="00C423B7" w:rsidRPr="002C0185">
              <w:t>.1.1</w:t>
            </w:r>
            <w:r w:rsidRPr="002C0185">
              <w:rPr>
                <w:lang w:eastAsia="en-US"/>
              </w:rPr>
              <w:t>.71 for bandwidth=5 MHz and SCS=15 kHz.</w:t>
            </w:r>
          </w:p>
        </w:tc>
      </w:tr>
      <w:tr w:rsidR="00C423B7" w:rsidRPr="002C0185" w14:paraId="1B5BE574" w14:textId="77777777" w:rsidTr="004C6762">
        <w:tc>
          <w:tcPr>
            <w:tcW w:w="675" w:type="dxa"/>
            <w:tcBorders>
              <w:top w:val="nil"/>
              <w:left w:val="single" w:sz="4" w:space="0" w:color="auto"/>
              <w:bottom w:val="nil"/>
              <w:right w:val="single" w:sz="4" w:space="0" w:color="auto"/>
            </w:tcBorders>
          </w:tcPr>
          <w:p w14:paraId="1B58D94B"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tcPr>
          <w:p w14:paraId="3A94D4EF"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AB9A19F"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E7A57EF" w14:textId="77777777" w:rsidR="00C423B7" w:rsidRPr="002C0185" w:rsidRDefault="00C423B7" w:rsidP="00C423B7">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68C395F" w14:textId="77777777" w:rsidR="00C423B7" w:rsidRPr="002C0185" w:rsidRDefault="00C423B7" w:rsidP="00C423B7">
            <w:pPr>
              <w:pStyle w:val="TAC"/>
              <w:rPr>
                <w:lang w:eastAsia="en-US"/>
              </w:rPr>
            </w:pPr>
          </w:p>
        </w:tc>
        <w:tc>
          <w:tcPr>
            <w:tcW w:w="992" w:type="dxa"/>
            <w:tcBorders>
              <w:left w:val="single" w:sz="4" w:space="0" w:color="auto"/>
            </w:tcBorders>
            <w:shd w:val="clear" w:color="auto" w:fill="auto"/>
          </w:tcPr>
          <w:p w14:paraId="7C81F1A3" w14:textId="77777777" w:rsidR="00C423B7" w:rsidRPr="002C0185" w:rsidRDefault="00C423B7" w:rsidP="00C423B7">
            <w:pPr>
              <w:pStyle w:val="TAC"/>
              <w:rPr>
                <w:lang w:eastAsia="en-US"/>
              </w:rPr>
            </w:pPr>
            <w:r w:rsidRPr="002C0185">
              <w:rPr>
                <w:lang w:eastAsia="en-US"/>
              </w:rPr>
              <w:t>Mid-Low</w:t>
            </w:r>
          </w:p>
        </w:tc>
        <w:tc>
          <w:tcPr>
            <w:tcW w:w="851" w:type="dxa"/>
            <w:tcBorders>
              <w:top w:val="single" w:sz="4" w:space="0" w:color="auto"/>
            </w:tcBorders>
            <w:shd w:val="clear" w:color="auto" w:fill="auto"/>
          </w:tcPr>
          <w:p w14:paraId="201FEB6F" w14:textId="77777777" w:rsidR="00C423B7" w:rsidRPr="002C0185" w:rsidRDefault="00C423B7" w:rsidP="00C423B7">
            <w:pPr>
              <w:pStyle w:val="TAC"/>
              <w:rPr>
                <w:lang w:eastAsia="en-US"/>
              </w:rPr>
            </w:pPr>
            <w:r w:rsidRPr="002C0185">
              <w:rPr>
                <w:lang w:eastAsia="en-US"/>
              </w:rPr>
              <w:t>629.5</w:t>
            </w:r>
          </w:p>
        </w:tc>
        <w:tc>
          <w:tcPr>
            <w:tcW w:w="992" w:type="dxa"/>
            <w:tcBorders>
              <w:top w:val="single" w:sz="4" w:space="0" w:color="auto"/>
            </w:tcBorders>
          </w:tcPr>
          <w:p w14:paraId="0397C67D" w14:textId="77777777" w:rsidR="00C423B7" w:rsidRPr="002C0185" w:rsidRDefault="00C423B7" w:rsidP="00C423B7">
            <w:pPr>
              <w:pStyle w:val="TAC"/>
              <w:rPr>
                <w:lang w:eastAsia="en-US"/>
              </w:rPr>
            </w:pPr>
            <w:r w:rsidRPr="002C0185">
              <w:rPr>
                <w:lang w:eastAsia="en-US"/>
              </w:rPr>
              <w:t>125900</w:t>
            </w:r>
          </w:p>
        </w:tc>
        <w:tc>
          <w:tcPr>
            <w:tcW w:w="850" w:type="dxa"/>
            <w:tcBorders>
              <w:top w:val="single" w:sz="4" w:space="0" w:color="auto"/>
            </w:tcBorders>
            <w:shd w:val="clear" w:color="auto" w:fill="auto"/>
          </w:tcPr>
          <w:p w14:paraId="70A64F9F" w14:textId="77777777" w:rsidR="00C423B7" w:rsidRPr="002C0185" w:rsidRDefault="00C423B7" w:rsidP="00C423B7">
            <w:pPr>
              <w:pStyle w:val="TAC"/>
              <w:rPr>
                <w:lang w:eastAsia="en-US"/>
              </w:rPr>
            </w:pPr>
            <w:r w:rsidRPr="002C0185">
              <w:t>625.09</w:t>
            </w:r>
          </w:p>
        </w:tc>
        <w:tc>
          <w:tcPr>
            <w:tcW w:w="851" w:type="dxa"/>
            <w:tcBorders>
              <w:top w:val="single" w:sz="4" w:space="0" w:color="auto"/>
              <w:right w:val="single" w:sz="4" w:space="0" w:color="auto"/>
            </w:tcBorders>
            <w:shd w:val="clear" w:color="auto" w:fill="auto"/>
          </w:tcPr>
          <w:p w14:paraId="37497907" w14:textId="77777777" w:rsidR="00C423B7" w:rsidRPr="002C0185" w:rsidRDefault="00C423B7" w:rsidP="00C423B7">
            <w:pPr>
              <w:pStyle w:val="TAC"/>
              <w:rPr>
                <w:lang w:eastAsia="en-US"/>
              </w:rPr>
            </w:pPr>
            <w:r w:rsidRPr="002C0185">
              <w:t>125018</w:t>
            </w:r>
          </w:p>
        </w:tc>
        <w:tc>
          <w:tcPr>
            <w:tcW w:w="992" w:type="dxa"/>
            <w:tcBorders>
              <w:top w:val="single" w:sz="4" w:space="0" w:color="auto"/>
              <w:right w:val="single" w:sz="4" w:space="0" w:color="auto"/>
            </w:tcBorders>
            <w:shd w:val="clear" w:color="auto" w:fill="auto"/>
          </w:tcPr>
          <w:p w14:paraId="18B4DB89" w14:textId="77777777" w:rsidR="00C423B7" w:rsidRPr="002C0185" w:rsidRDefault="00C423B7" w:rsidP="00C423B7">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6D56D003" w14:textId="77777777" w:rsidR="00C423B7" w:rsidRPr="002C0185" w:rsidRDefault="00C423B7" w:rsidP="00C423B7">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676FA9A" w14:textId="77777777" w:rsidR="00C423B7" w:rsidRPr="002C0185" w:rsidRDefault="00C423B7" w:rsidP="00C423B7">
            <w:pPr>
              <w:pStyle w:val="TAC"/>
              <w:rPr>
                <w:lang w:eastAsia="en-US"/>
              </w:rPr>
            </w:pPr>
            <w:r w:rsidRPr="002C0185">
              <w:rPr>
                <w:lang w:eastAsia="en-US"/>
              </w:rPr>
              <w:t>157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D78B500" w14:textId="77777777" w:rsidR="00C423B7" w:rsidRPr="002C0185" w:rsidRDefault="00C423B7" w:rsidP="00C423B7">
            <w:pPr>
              <w:pStyle w:val="TAC"/>
              <w:rPr>
                <w:lang w:eastAsia="en-US"/>
              </w:rPr>
            </w:pPr>
            <w:r w:rsidRPr="002C0185">
              <w:rPr>
                <w:lang w:eastAsia="en-US"/>
              </w:rPr>
              <w:t>1258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AC46650" w14:textId="77777777" w:rsidR="00C423B7" w:rsidRPr="002C0185" w:rsidRDefault="00C423B7" w:rsidP="00C423B7">
            <w:pPr>
              <w:pStyle w:val="TAC"/>
              <w:rPr>
                <w:lang w:eastAsia="en-US"/>
              </w:rPr>
            </w:pPr>
            <w:r w:rsidRPr="002C0185">
              <w:rPr>
                <w:lang w:eastAsia="en-US"/>
              </w:rPr>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B95F670" w14:textId="77777777" w:rsidR="00C423B7" w:rsidRPr="002C0185" w:rsidRDefault="00C423B7" w:rsidP="00C423B7">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131BE568" w14:textId="77777777" w:rsidR="00C423B7" w:rsidRPr="002C0185" w:rsidRDefault="00C423B7" w:rsidP="00C423B7">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303C7B88" w14:textId="77777777" w:rsidR="00C423B7" w:rsidRPr="002C0185" w:rsidRDefault="00C423B7" w:rsidP="00C423B7">
            <w:pPr>
              <w:pStyle w:val="TAC"/>
              <w:rPr>
                <w:lang w:eastAsia="en-US"/>
              </w:rPr>
            </w:pPr>
            <w:r w:rsidRPr="002C0185">
              <w:rPr>
                <w:lang w:eastAsia="en-US"/>
              </w:rPr>
              <w:t>12</w:t>
            </w:r>
          </w:p>
        </w:tc>
      </w:tr>
      <w:tr w:rsidR="00C423B7" w:rsidRPr="002C0185" w14:paraId="2513BF4A" w14:textId="77777777" w:rsidTr="004C6762">
        <w:tc>
          <w:tcPr>
            <w:tcW w:w="675" w:type="dxa"/>
            <w:tcBorders>
              <w:top w:val="nil"/>
              <w:left w:val="single" w:sz="4" w:space="0" w:color="auto"/>
              <w:bottom w:val="nil"/>
              <w:right w:val="single" w:sz="4" w:space="0" w:color="auto"/>
            </w:tcBorders>
          </w:tcPr>
          <w:p w14:paraId="2F7E4CD6"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tcPr>
          <w:p w14:paraId="1B568257"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0D2F9DA"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8C80D85" w14:textId="77777777" w:rsidR="00C423B7" w:rsidRPr="002C0185" w:rsidRDefault="00C423B7" w:rsidP="00C423B7">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DBB5B51" w14:textId="77777777" w:rsidR="00C423B7" w:rsidRPr="002C0185" w:rsidRDefault="00C423B7" w:rsidP="00C423B7">
            <w:pPr>
              <w:pStyle w:val="TAC"/>
              <w:rPr>
                <w:lang w:eastAsia="en-US"/>
              </w:rPr>
            </w:pPr>
          </w:p>
        </w:tc>
        <w:tc>
          <w:tcPr>
            <w:tcW w:w="992" w:type="dxa"/>
            <w:tcBorders>
              <w:left w:val="single" w:sz="4" w:space="0" w:color="auto"/>
            </w:tcBorders>
            <w:shd w:val="clear" w:color="auto" w:fill="auto"/>
          </w:tcPr>
          <w:p w14:paraId="27AB0E84" w14:textId="77777777" w:rsidR="00C423B7" w:rsidRPr="002C0185" w:rsidRDefault="00C423B7" w:rsidP="00C423B7">
            <w:pPr>
              <w:pStyle w:val="TAC"/>
              <w:rPr>
                <w:lang w:eastAsia="en-US"/>
              </w:rPr>
            </w:pPr>
            <w:r w:rsidRPr="002C0185">
              <w:rPr>
                <w:lang w:eastAsia="en-US"/>
              </w:rPr>
              <w:t>Mid-High</w:t>
            </w:r>
          </w:p>
        </w:tc>
        <w:tc>
          <w:tcPr>
            <w:tcW w:w="851" w:type="dxa"/>
            <w:tcBorders>
              <w:bottom w:val="single" w:sz="4" w:space="0" w:color="auto"/>
            </w:tcBorders>
            <w:shd w:val="clear" w:color="auto" w:fill="auto"/>
          </w:tcPr>
          <w:p w14:paraId="68589A7E" w14:textId="77777777" w:rsidR="00C423B7" w:rsidRPr="002C0185" w:rsidRDefault="00C423B7" w:rsidP="00C423B7">
            <w:pPr>
              <w:pStyle w:val="TAC"/>
              <w:rPr>
                <w:lang w:eastAsia="en-US"/>
              </w:rPr>
            </w:pPr>
            <w:r w:rsidRPr="002C0185">
              <w:rPr>
                <w:lang w:eastAsia="en-US"/>
              </w:rPr>
              <w:t>639.5</w:t>
            </w:r>
          </w:p>
        </w:tc>
        <w:tc>
          <w:tcPr>
            <w:tcW w:w="992" w:type="dxa"/>
            <w:tcBorders>
              <w:bottom w:val="single" w:sz="4" w:space="0" w:color="auto"/>
            </w:tcBorders>
          </w:tcPr>
          <w:p w14:paraId="2A2BCAFC" w14:textId="77777777" w:rsidR="00C423B7" w:rsidRPr="002C0185" w:rsidRDefault="00C423B7" w:rsidP="00C423B7">
            <w:pPr>
              <w:pStyle w:val="TAC"/>
              <w:rPr>
                <w:lang w:eastAsia="en-US"/>
              </w:rPr>
            </w:pPr>
            <w:r w:rsidRPr="002C0185">
              <w:rPr>
                <w:lang w:eastAsia="en-US"/>
              </w:rPr>
              <w:t>127900</w:t>
            </w:r>
          </w:p>
        </w:tc>
        <w:tc>
          <w:tcPr>
            <w:tcW w:w="850" w:type="dxa"/>
            <w:tcBorders>
              <w:bottom w:val="single" w:sz="4" w:space="0" w:color="auto"/>
            </w:tcBorders>
            <w:shd w:val="clear" w:color="auto" w:fill="auto"/>
          </w:tcPr>
          <w:p w14:paraId="6D16FF02" w14:textId="77777777" w:rsidR="00C423B7" w:rsidRPr="002C0185" w:rsidRDefault="00C423B7" w:rsidP="00C423B7">
            <w:pPr>
              <w:pStyle w:val="TAC"/>
              <w:rPr>
                <w:lang w:eastAsia="en-US"/>
              </w:rPr>
            </w:pPr>
            <w:r w:rsidRPr="002C0185">
              <w:t>632.</w:t>
            </w:r>
            <w:r w:rsidR="00015B68" w:rsidRPr="002C0185">
              <w:t>93</w:t>
            </w:r>
          </w:p>
        </w:tc>
        <w:tc>
          <w:tcPr>
            <w:tcW w:w="851" w:type="dxa"/>
            <w:tcBorders>
              <w:bottom w:val="single" w:sz="4" w:space="0" w:color="auto"/>
              <w:right w:val="single" w:sz="4" w:space="0" w:color="auto"/>
            </w:tcBorders>
            <w:shd w:val="clear" w:color="auto" w:fill="auto"/>
          </w:tcPr>
          <w:p w14:paraId="2641EB49" w14:textId="77777777" w:rsidR="00C423B7" w:rsidRPr="002C0185" w:rsidRDefault="00015B68" w:rsidP="00C423B7">
            <w:pPr>
              <w:pStyle w:val="TAC"/>
              <w:rPr>
                <w:lang w:eastAsia="en-US"/>
              </w:rPr>
            </w:pPr>
            <w:r w:rsidRPr="002C0185">
              <w:t>126586</w:t>
            </w:r>
          </w:p>
        </w:tc>
        <w:tc>
          <w:tcPr>
            <w:tcW w:w="992" w:type="dxa"/>
            <w:tcBorders>
              <w:bottom w:val="single" w:sz="4" w:space="0" w:color="auto"/>
              <w:right w:val="single" w:sz="4" w:space="0" w:color="auto"/>
            </w:tcBorders>
            <w:shd w:val="clear" w:color="auto" w:fill="auto"/>
          </w:tcPr>
          <w:p w14:paraId="49EC173A" w14:textId="77777777" w:rsidR="00C423B7" w:rsidRPr="002C0185" w:rsidRDefault="00015B68" w:rsidP="00C423B7">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0143DF65" w14:textId="77777777" w:rsidR="00C423B7" w:rsidRPr="002C0185" w:rsidRDefault="00C423B7" w:rsidP="00C423B7">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3DDD892" w14:textId="77777777" w:rsidR="00C423B7" w:rsidRPr="002C0185" w:rsidRDefault="00C423B7" w:rsidP="00C423B7">
            <w:pPr>
              <w:pStyle w:val="TAC"/>
              <w:rPr>
                <w:lang w:eastAsia="en-US"/>
              </w:rPr>
            </w:pPr>
            <w:r w:rsidRPr="002C0185">
              <w:rPr>
                <w:lang w:eastAsia="en-US"/>
              </w:rPr>
              <w:t>159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0CA1955" w14:textId="77777777" w:rsidR="00C423B7" w:rsidRPr="002C0185" w:rsidRDefault="00C423B7" w:rsidP="00C423B7">
            <w:pPr>
              <w:pStyle w:val="TAC"/>
              <w:rPr>
                <w:lang w:eastAsia="en-US"/>
              </w:rPr>
            </w:pPr>
            <w:r w:rsidRPr="002C0185">
              <w:rPr>
                <w:lang w:eastAsia="en-US"/>
              </w:rPr>
              <w:t>1279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43A8B03" w14:textId="77777777" w:rsidR="00C423B7" w:rsidRPr="002C0185" w:rsidRDefault="00CA75B6" w:rsidP="00C423B7">
            <w:pPr>
              <w:pStyle w:val="TAC"/>
              <w:rPr>
                <w:lang w:eastAsia="en-US"/>
              </w:rPr>
            </w:pPr>
            <w:r w:rsidRPr="002C0185">
              <w:rPr>
                <w:lang w:eastAsia="en-US"/>
              </w:rPr>
              <w:t>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4F3CBF7" w14:textId="77777777" w:rsidR="00C423B7" w:rsidRPr="002C0185" w:rsidRDefault="00C36BEA" w:rsidP="00C423B7">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57E4AB11" w14:textId="77777777" w:rsidR="00C423B7" w:rsidRPr="002C0185" w:rsidRDefault="00C423B7" w:rsidP="00C423B7">
            <w:pPr>
              <w:pStyle w:val="TAC"/>
              <w:rPr>
                <w:lang w:eastAsia="en-US"/>
              </w:rPr>
            </w:pPr>
            <w:r w:rsidRPr="002C0185">
              <w:rPr>
                <w:lang w:eastAsia="en-US"/>
              </w:rPr>
              <w:t>1</w:t>
            </w:r>
            <w:r w:rsidR="00015B68" w:rsidRPr="002C0185">
              <w:t xml:space="preserve"> (2)</w:t>
            </w:r>
          </w:p>
        </w:tc>
        <w:tc>
          <w:tcPr>
            <w:tcW w:w="993" w:type="dxa"/>
            <w:tcBorders>
              <w:top w:val="single" w:sz="4" w:space="0" w:color="auto"/>
              <w:left w:val="single" w:sz="4" w:space="0" w:color="auto"/>
              <w:bottom w:val="single" w:sz="4" w:space="0" w:color="auto"/>
              <w:right w:val="single" w:sz="4" w:space="0" w:color="auto"/>
            </w:tcBorders>
          </w:tcPr>
          <w:p w14:paraId="7A8395B8" w14:textId="77777777" w:rsidR="00C423B7" w:rsidRPr="002C0185" w:rsidRDefault="00015B68" w:rsidP="00C423B7">
            <w:pPr>
              <w:pStyle w:val="TAC"/>
              <w:rPr>
                <w:lang w:eastAsia="en-US"/>
              </w:rPr>
            </w:pPr>
            <w:r w:rsidRPr="002C0185">
              <w:t>27</w:t>
            </w:r>
          </w:p>
        </w:tc>
      </w:tr>
      <w:tr w:rsidR="00A65F53" w:rsidRPr="002C0185" w14:paraId="34CE6DC2" w14:textId="77777777" w:rsidTr="004C6762">
        <w:tc>
          <w:tcPr>
            <w:tcW w:w="675" w:type="dxa"/>
            <w:tcBorders>
              <w:top w:val="nil"/>
              <w:left w:val="single" w:sz="4" w:space="0" w:color="auto"/>
              <w:bottom w:val="nil"/>
              <w:right w:val="single" w:sz="4" w:space="0" w:color="auto"/>
            </w:tcBorders>
          </w:tcPr>
          <w:p w14:paraId="019E2EB6"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C72B1C4"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71A8824"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FE5AD8C"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093FBB90"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6D0B45C5"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64809B30" w14:textId="77777777" w:rsidR="00A65F53" w:rsidRPr="002C0185" w:rsidRDefault="00A65F53" w:rsidP="004C6762">
            <w:pPr>
              <w:pStyle w:val="TAL"/>
              <w:rPr>
                <w:lang w:eastAsia="en-US"/>
              </w:rPr>
            </w:pPr>
            <w:r w:rsidRPr="002C0185">
              <w:rPr>
                <w:lang w:eastAsia="en-US"/>
              </w:rPr>
              <w:t>Same values as for Low and High range in clause 4.3.1</w:t>
            </w:r>
            <w:r w:rsidR="00C423B7" w:rsidRPr="002C0185">
              <w:t>.1.1</w:t>
            </w:r>
            <w:r w:rsidRPr="002C0185">
              <w:rPr>
                <w:lang w:eastAsia="en-US"/>
              </w:rPr>
              <w:t>.71 for bandwidth=5 MHz and SCS=15 kHz.</w:t>
            </w:r>
          </w:p>
        </w:tc>
      </w:tr>
      <w:tr w:rsidR="00C423B7" w:rsidRPr="002C0185" w14:paraId="3FF8403F" w14:textId="77777777" w:rsidTr="004C6762">
        <w:tc>
          <w:tcPr>
            <w:tcW w:w="675" w:type="dxa"/>
            <w:tcBorders>
              <w:top w:val="nil"/>
              <w:left w:val="single" w:sz="4" w:space="0" w:color="auto"/>
              <w:bottom w:val="nil"/>
              <w:right w:val="single" w:sz="4" w:space="0" w:color="auto"/>
            </w:tcBorders>
          </w:tcPr>
          <w:p w14:paraId="6E5585D6"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tcPr>
          <w:p w14:paraId="61FC6531"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AC2EBC8" w14:textId="77777777" w:rsidR="00C423B7" w:rsidRPr="002C0185" w:rsidRDefault="00C423B7" w:rsidP="00C423B7">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2DC2F7A" w14:textId="77777777" w:rsidR="00C423B7" w:rsidRPr="002C0185" w:rsidRDefault="00C423B7" w:rsidP="00C423B7">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4160A4D" w14:textId="77777777" w:rsidR="00C423B7" w:rsidRPr="002C0185" w:rsidRDefault="00C423B7" w:rsidP="00C423B7">
            <w:pPr>
              <w:pStyle w:val="TAC"/>
              <w:rPr>
                <w:lang w:eastAsia="en-US"/>
              </w:rPr>
            </w:pPr>
          </w:p>
        </w:tc>
        <w:tc>
          <w:tcPr>
            <w:tcW w:w="992" w:type="dxa"/>
            <w:tcBorders>
              <w:left w:val="single" w:sz="4" w:space="0" w:color="auto"/>
            </w:tcBorders>
            <w:shd w:val="clear" w:color="auto" w:fill="auto"/>
          </w:tcPr>
          <w:p w14:paraId="7C96018A" w14:textId="77777777" w:rsidR="00C423B7" w:rsidRPr="002C0185" w:rsidRDefault="00C423B7" w:rsidP="00C423B7">
            <w:pPr>
              <w:pStyle w:val="TAC"/>
              <w:rPr>
                <w:lang w:eastAsia="en-US"/>
              </w:rPr>
            </w:pPr>
            <w:r w:rsidRPr="002C0185">
              <w:rPr>
                <w:lang w:eastAsia="en-US"/>
              </w:rPr>
              <w:t>Mid-Low</w:t>
            </w:r>
          </w:p>
        </w:tc>
        <w:tc>
          <w:tcPr>
            <w:tcW w:w="851" w:type="dxa"/>
            <w:tcBorders>
              <w:top w:val="single" w:sz="4" w:space="0" w:color="auto"/>
            </w:tcBorders>
            <w:shd w:val="clear" w:color="auto" w:fill="auto"/>
          </w:tcPr>
          <w:p w14:paraId="21C5F59C" w14:textId="77777777" w:rsidR="00C423B7" w:rsidRPr="002C0185" w:rsidRDefault="00C423B7" w:rsidP="00C423B7">
            <w:pPr>
              <w:pStyle w:val="TAC"/>
              <w:rPr>
                <w:lang w:eastAsia="en-US"/>
              </w:rPr>
            </w:pPr>
            <w:r w:rsidRPr="002C0185">
              <w:rPr>
                <w:lang w:eastAsia="en-US"/>
              </w:rPr>
              <w:t>675.5</w:t>
            </w:r>
          </w:p>
        </w:tc>
        <w:tc>
          <w:tcPr>
            <w:tcW w:w="992" w:type="dxa"/>
            <w:tcBorders>
              <w:top w:val="single" w:sz="4" w:space="0" w:color="auto"/>
            </w:tcBorders>
          </w:tcPr>
          <w:p w14:paraId="426C197E" w14:textId="77777777" w:rsidR="00C423B7" w:rsidRPr="002C0185" w:rsidRDefault="00C423B7" w:rsidP="00C423B7">
            <w:pPr>
              <w:pStyle w:val="TAC"/>
              <w:rPr>
                <w:lang w:eastAsia="en-US"/>
              </w:rPr>
            </w:pPr>
            <w:r w:rsidRPr="002C0185">
              <w:rPr>
                <w:lang w:eastAsia="en-US"/>
              </w:rPr>
              <w:t>135100</w:t>
            </w:r>
          </w:p>
        </w:tc>
        <w:tc>
          <w:tcPr>
            <w:tcW w:w="850" w:type="dxa"/>
            <w:tcBorders>
              <w:top w:val="single" w:sz="4" w:space="0" w:color="auto"/>
            </w:tcBorders>
            <w:shd w:val="clear" w:color="auto" w:fill="auto"/>
          </w:tcPr>
          <w:p w14:paraId="481ADCFA" w14:textId="77777777" w:rsidR="00C423B7" w:rsidRPr="002C0185" w:rsidRDefault="00C423B7" w:rsidP="00C423B7">
            <w:pPr>
              <w:pStyle w:val="TAC"/>
              <w:rPr>
                <w:lang w:eastAsia="en-US"/>
              </w:rPr>
            </w:pPr>
            <w:r w:rsidRPr="002C0185">
              <w:t>666.77</w:t>
            </w:r>
          </w:p>
        </w:tc>
        <w:tc>
          <w:tcPr>
            <w:tcW w:w="851" w:type="dxa"/>
            <w:tcBorders>
              <w:top w:val="single" w:sz="4" w:space="0" w:color="auto"/>
              <w:right w:val="single" w:sz="4" w:space="0" w:color="auto"/>
            </w:tcBorders>
            <w:shd w:val="clear" w:color="auto" w:fill="auto"/>
          </w:tcPr>
          <w:p w14:paraId="499C335E" w14:textId="77777777" w:rsidR="00C423B7" w:rsidRPr="002C0185" w:rsidRDefault="00C423B7" w:rsidP="00C423B7">
            <w:pPr>
              <w:pStyle w:val="TAC"/>
              <w:rPr>
                <w:lang w:eastAsia="en-US"/>
              </w:rPr>
            </w:pPr>
            <w:r w:rsidRPr="002C0185">
              <w:t>133354</w:t>
            </w:r>
          </w:p>
        </w:tc>
        <w:tc>
          <w:tcPr>
            <w:tcW w:w="992" w:type="dxa"/>
            <w:tcBorders>
              <w:top w:val="single" w:sz="4" w:space="0" w:color="auto"/>
              <w:right w:val="single" w:sz="4" w:space="0" w:color="auto"/>
            </w:tcBorders>
            <w:shd w:val="clear" w:color="auto" w:fill="auto"/>
          </w:tcPr>
          <w:p w14:paraId="086B811B" w14:textId="77777777" w:rsidR="00C423B7" w:rsidRPr="002C0185" w:rsidRDefault="00C423B7" w:rsidP="00C423B7">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F44A820" w14:textId="77777777" w:rsidR="00C423B7" w:rsidRPr="002C0185" w:rsidRDefault="00C423B7" w:rsidP="00C423B7">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7F299C2" w14:textId="77777777" w:rsidR="00C423B7" w:rsidRPr="002C0185" w:rsidRDefault="00C423B7" w:rsidP="00C423B7">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10181EB" w14:textId="77777777" w:rsidR="00C423B7" w:rsidRPr="002C0185" w:rsidRDefault="00C423B7" w:rsidP="00C423B7">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1E1D110" w14:textId="77777777" w:rsidR="00C423B7" w:rsidRPr="002C0185" w:rsidRDefault="00C423B7" w:rsidP="00C423B7">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F1E3198" w14:textId="77777777" w:rsidR="00C423B7" w:rsidRPr="002C0185" w:rsidRDefault="00C423B7" w:rsidP="00C423B7">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4618BCE" w14:textId="77777777" w:rsidR="00C423B7" w:rsidRPr="002C0185" w:rsidRDefault="00C423B7" w:rsidP="00C423B7">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4D3D33C7" w14:textId="77777777" w:rsidR="00C423B7" w:rsidRPr="002C0185" w:rsidRDefault="00C423B7" w:rsidP="00C423B7">
            <w:pPr>
              <w:pStyle w:val="TAC"/>
              <w:rPr>
                <w:lang w:eastAsia="en-US"/>
              </w:rPr>
            </w:pPr>
            <w:r w:rsidRPr="002C0185">
              <w:rPr>
                <w:lang w:eastAsia="en-US"/>
              </w:rPr>
              <w:t>-</w:t>
            </w:r>
          </w:p>
        </w:tc>
      </w:tr>
      <w:tr w:rsidR="00C423B7" w:rsidRPr="002C0185" w14:paraId="278DD450" w14:textId="77777777" w:rsidTr="004C6762">
        <w:tc>
          <w:tcPr>
            <w:tcW w:w="675" w:type="dxa"/>
            <w:tcBorders>
              <w:top w:val="nil"/>
              <w:left w:val="single" w:sz="4" w:space="0" w:color="auto"/>
              <w:bottom w:val="single" w:sz="4" w:space="0" w:color="auto"/>
              <w:right w:val="single" w:sz="4" w:space="0" w:color="auto"/>
            </w:tcBorders>
          </w:tcPr>
          <w:p w14:paraId="31C57A64" w14:textId="77777777" w:rsidR="00C423B7" w:rsidRPr="002C0185" w:rsidRDefault="00C423B7" w:rsidP="00C423B7">
            <w:pPr>
              <w:pStyle w:val="TAC"/>
              <w:rPr>
                <w:lang w:eastAsia="en-US"/>
              </w:rPr>
            </w:pPr>
          </w:p>
        </w:tc>
        <w:tc>
          <w:tcPr>
            <w:tcW w:w="709" w:type="dxa"/>
            <w:tcBorders>
              <w:top w:val="nil"/>
              <w:left w:val="single" w:sz="4" w:space="0" w:color="auto"/>
              <w:bottom w:val="single" w:sz="4" w:space="0" w:color="auto"/>
              <w:right w:val="single" w:sz="4" w:space="0" w:color="auto"/>
            </w:tcBorders>
          </w:tcPr>
          <w:p w14:paraId="7FF52F6E" w14:textId="77777777" w:rsidR="00C423B7" w:rsidRPr="002C0185" w:rsidRDefault="00C423B7" w:rsidP="00C423B7">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C299EBF" w14:textId="77777777" w:rsidR="00C423B7" w:rsidRPr="002C0185" w:rsidRDefault="00C423B7" w:rsidP="00C423B7">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3BBF51A" w14:textId="77777777" w:rsidR="00C423B7" w:rsidRPr="002C0185" w:rsidRDefault="00C423B7" w:rsidP="00C423B7">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CB6E00E" w14:textId="77777777" w:rsidR="00C423B7" w:rsidRPr="002C0185" w:rsidRDefault="00C423B7" w:rsidP="00C423B7">
            <w:pPr>
              <w:pStyle w:val="TAC"/>
              <w:rPr>
                <w:lang w:eastAsia="en-US"/>
              </w:rPr>
            </w:pPr>
          </w:p>
        </w:tc>
        <w:tc>
          <w:tcPr>
            <w:tcW w:w="992" w:type="dxa"/>
            <w:tcBorders>
              <w:left w:val="single" w:sz="4" w:space="0" w:color="auto"/>
              <w:bottom w:val="single" w:sz="4" w:space="0" w:color="auto"/>
            </w:tcBorders>
            <w:shd w:val="clear" w:color="auto" w:fill="auto"/>
          </w:tcPr>
          <w:p w14:paraId="4EBE4B5B" w14:textId="77777777" w:rsidR="00C423B7" w:rsidRPr="002C0185" w:rsidRDefault="00C423B7" w:rsidP="00C423B7">
            <w:pPr>
              <w:pStyle w:val="TAC"/>
              <w:rPr>
                <w:lang w:eastAsia="en-US"/>
              </w:rPr>
            </w:pPr>
            <w:r w:rsidRPr="002C0185">
              <w:rPr>
                <w:lang w:eastAsia="en-US"/>
              </w:rPr>
              <w:t>Mid-High</w:t>
            </w:r>
          </w:p>
        </w:tc>
        <w:tc>
          <w:tcPr>
            <w:tcW w:w="851" w:type="dxa"/>
            <w:tcBorders>
              <w:bottom w:val="single" w:sz="4" w:space="0" w:color="auto"/>
            </w:tcBorders>
            <w:shd w:val="clear" w:color="auto" w:fill="auto"/>
          </w:tcPr>
          <w:p w14:paraId="755DCCD4" w14:textId="77777777" w:rsidR="00C423B7" w:rsidRPr="002C0185" w:rsidRDefault="00C423B7" w:rsidP="00C423B7">
            <w:pPr>
              <w:pStyle w:val="TAC"/>
              <w:rPr>
                <w:lang w:eastAsia="en-US"/>
              </w:rPr>
            </w:pPr>
            <w:r w:rsidRPr="002C0185">
              <w:rPr>
                <w:lang w:eastAsia="en-US"/>
              </w:rPr>
              <w:t>685.5</w:t>
            </w:r>
          </w:p>
        </w:tc>
        <w:tc>
          <w:tcPr>
            <w:tcW w:w="992" w:type="dxa"/>
            <w:tcBorders>
              <w:bottom w:val="single" w:sz="4" w:space="0" w:color="auto"/>
            </w:tcBorders>
          </w:tcPr>
          <w:p w14:paraId="2A87DB00" w14:textId="77777777" w:rsidR="00C423B7" w:rsidRPr="002C0185" w:rsidRDefault="00C423B7" w:rsidP="00C423B7">
            <w:pPr>
              <w:pStyle w:val="TAC"/>
              <w:rPr>
                <w:lang w:eastAsia="en-US"/>
              </w:rPr>
            </w:pPr>
            <w:r w:rsidRPr="002C0185">
              <w:rPr>
                <w:lang w:eastAsia="en-US"/>
              </w:rPr>
              <w:t>137100</w:t>
            </w:r>
          </w:p>
        </w:tc>
        <w:tc>
          <w:tcPr>
            <w:tcW w:w="850" w:type="dxa"/>
            <w:tcBorders>
              <w:bottom w:val="single" w:sz="4" w:space="0" w:color="auto"/>
            </w:tcBorders>
            <w:shd w:val="clear" w:color="auto" w:fill="auto"/>
          </w:tcPr>
          <w:p w14:paraId="38E95DC0" w14:textId="77777777" w:rsidR="00C423B7" w:rsidRPr="002C0185" w:rsidRDefault="00C423B7" w:rsidP="00C423B7">
            <w:pPr>
              <w:pStyle w:val="TAC"/>
              <w:rPr>
                <w:lang w:eastAsia="en-US"/>
              </w:rPr>
            </w:pPr>
            <w:r w:rsidRPr="002C0185">
              <w:t>662.73</w:t>
            </w:r>
          </w:p>
        </w:tc>
        <w:tc>
          <w:tcPr>
            <w:tcW w:w="851" w:type="dxa"/>
            <w:tcBorders>
              <w:bottom w:val="single" w:sz="4" w:space="0" w:color="auto"/>
              <w:right w:val="single" w:sz="4" w:space="0" w:color="auto"/>
            </w:tcBorders>
            <w:shd w:val="clear" w:color="auto" w:fill="auto"/>
          </w:tcPr>
          <w:p w14:paraId="6BBE64EA" w14:textId="77777777" w:rsidR="00C423B7" w:rsidRPr="002C0185" w:rsidRDefault="00C423B7" w:rsidP="00C423B7">
            <w:pPr>
              <w:pStyle w:val="TAC"/>
              <w:rPr>
                <w:lang w:eastAsia="en-US"/>
              </w:rPr>
            </w:pPr>
            <w:r w:rsidRPr="002C0185">
              <w:t>132546</w:t>
            </w:r>
          </w:p>
        </w:tc>
        <w:tc>
          <w:tcPr>
            <w:tcW w:w="992" w:type="dxa"/>
            <w:tcBorders>
              <w:bottom w:val="single" w:sz="4" w:space="0" w:color="auto"/>
              <w:right w:val="single" w:sz="4" w:space="0" w:color="auto"/>
            </w:tcBorders>
            <w:shd w:val="clear" w:color="auto" w:fill="auto"/>
          </w:tcPr>
          <w:p w14:paraId="023260DE" w14:textId="77777777" w:rsidR="00C423B7" w:rsidRPr="002C0185" w:rsidRDefault="00C423B7" w:rsidP="00C423B7">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1BAE1DD" w14:textId="77777777" w:rsidR="00C423B7" w:rsidRPr="002C0185" w:rsidRDefault="00C423B7" w:rsidP="00C423B7">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77C47C" w14:textId="77777777" w:rsidR="00C423B7" w:rsidRPr="002C0185" w:rsidRDefault="00C423B7" w:rsidP="00C423B7">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2B9BAC9" w14:textId="77777777" w:rsidR="00C423B7" w:rsidRPr="002C0185" w:rsidRDefault="00C423B7" w:rsidP="00C423B7">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A3FA6E3" w14:textId="77777777" w:rsidR="00C423B7" w:rsidRPr="002C0185" w:rsidRDefault="00C423B7" w:rsidP="00C423B7">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6F1FB3A" w14:textId="77777777" w:rsidR="00C423B7" w:rsidRPr="002C0185" w:rsidRDefault="00C423B7" w:rsidP="00C423B7">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C3FB2B7" w14:textId="77777777" w:rsidR="00C423B7" w:rsidRPr="002C0185" w:rsidRDefault="00C423B7" w:rsidP="00C423B7">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42B7FDBB" w14:textId="77777777" w:rsidR="00C423B7" w:rsidRPr="002C0185" w:rsidRDefault="00C423B7" w:rsidP="00C423B7">
            <w:pPr>
              <w:pStyle w:val="TAC"/>
              <w:rPr>
                <w:lang w:eastAsia="en-US"/>
              </w:rPr>
            </w:pPr>
            <w:r w:rsidRPr="002C0185">
              <w:rPr>
                <w:lang w:eastAsia="en-US"/>
              </w:rPr>
              <w:t>-</w:t>
            </w:r>
          </w:p>
        </w:tc>
      </w:tr>
      <w:tr w:rsidR="00A65F53" w:rsidRPr="002C0185" w14:paraId="5E5555D0" w14:textId="77777777" w:rsidTr="00080DA2">
        <w:tc>
          <w:tcPr>
            <w:tcW w:w="675" w:type="dxa"/>
            <w:tcBorders>
              <w:top w:val="nil"/>
              <w:left w:val="single" w:sz="4" w:space="0" w:color="auto"/>
              <w:bottom w:val="single" w:sz="4" w:space="0" w:color="auto"/>
              <w:right w:val="single" w:sz="4" w:space="0" w:color="auto"/>
            </w:tcBorders>
          </w:tcPr>
          <w:p w14:paraId="0716D1B0" w14:textId="77777777" w:rsidR="00A65F53" w:rsidRPr="002C0185" w:rsidRDefault="00A65F53" w:rsidP="004C6762">
            <w:pPr>
              <w:pStyle w:val="TAC"/>
              <w:rPr>
                <w:lang w:eastAsia="en-US"/>
              </w:rPr>
            </w:pPr>
            <w:r w:rsidRPr="002C0185">
              <w:rPr>
                <w:lang w:eastAsia="en-US"/>
              </w:rPr>
              <w:t>n76</w:t>
            </w:r>
          </w:p>
        </w:tc>
        <w:tc>
          <w:tcPr>
            <w:tcW w:w="709" w:type="dxa"/>
            <w:tcBorders>
              <w:top w:val="nil"/>
              <w:left w:val="single" w:sz="4" w:space="0" w:color="auto"/>
              <w:bottom w:val="single" w:sz="4" w:space="0" w:color="auto"/>
              <w:right w:val="single" w:sz="4" w:space="0" w:color="auto"/>
            </w:tcBorders>
          </w:tcPr>
          <w:p w14:paraId="11771180"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1FE716B2" w14:textId="77777777" w:rsidR="00A65F53" w:rsidRPr="002C0185" w:rsidRDefault="00A65F53" w:rsidP="004C6762">
            <w:pPr>
              <w:pStyle w:val="TAC"/>
              <w:rPr>
                <w:lang w:eastAsia="en-US"/>
              </w:rPr>
            </w:pPr>
            <w:r w:rsidRPr="002C0185">
              <w:rPr>
                <w:lang w:eastAsia="en-US"/>
              </w:rPr>
              <w:t>5</w:t>
            </w:r>
          </w:p>
        </w:tc>
        <w:tc>
          <w:tcPr>
            <w:tcW w:w="709" w:type="dxa"/>
            <w:tcBorders>
              <w:top w:val="nil"/>
              <w:left w:val="single" w:sz="4" w:space="0" w:color="auto"/>
              <w:bottom w:val="single" w:sz="4" w:space="0" w:color="auto"/>
              <w:right w:val="single" w:sz="4" w:space="0" w:color="auto"/>
            </w:tcBorders>
            <w:shd w:val="clear" w:color="auto" w:fill="auto"/>
          </w:tcPr>
          <w:p w14:paraId="7F5E712B" w14:textId="77777777" w:rsidR="00A65F53" w:rsidRPr="002C0185" w:rsidRDefault="00A65F53" w:rsidP="004C6762">
            <w:pPr>
              <w:pStyle w:val="TAC"/>
              <w:rPr>
                <w:lang w:eastAsia="en-US"/>
              </w:rPr>
            </w:pPr>
            <w:r w:rsidRPr="002C0185">
              <w:rPr>
                <w:lang w:eastAsia="en-US"/>
              </w:rPr>
              <w:t>25</w:t>
            </w:r>
          </w:p>
        </w:tc>
        <w:tc>
          <w:tcPr>
            <w:tcW w:w="992" w:type="dxa"/>
            <w:tcBorders>
              <w:top w:val="nil"/>
              <w:left w:val="single" w:sz="4" w:space="0" w:color="auto"/>
              <w:bottom w:val="single" w:sz="4" w:space="0" w:color="auto"/>
              <w:right w:val="single" w:sz="4" w:space="0" w:color="auto"/>
            </w:tcBorders>
            <w:shd w:val="clear" w:color="auto" w:fill="auto"/>
          </w:tcPr>
          <w:p w14:paraId="65287BE6" w14:textId="77777777" w:rsidR="00A65F53" w:rsidRPr="002C0185" w:rsidRDefault="00A65F53" w:rsidP="004C6762">
            <w:pPr>
              <w:pStyle w:val="TAC"/>
              <w:rPr>
                <w:lang w:eastAsia="en-US"/>
              </w:rPr>
            </w:pPr>
            <w:r w:rsidRPr="002C0185">
              <w:rPr>
                <w:lang w:eastAsia="en-US"/>
              </w:rPr>
              <w:t>Downlink (SDL)</w:t>
            </w:r>
          </w:p>
        </w:tc>
        <w:tc>
          <w:tcPr>
            <w:tcW w:w="992" w:type="dxa"/>
            <w:tcBorders>
              <w:left w:val="single" w:sz="4" w:space="0" w:color="auto"/>
              <w:right w:val="single" w:sz="4" w:space="0" w:color="auto"/>
            </w:tcBorders>
            <w:shd w:val="clear" w:color="auto" w:fill="auto"/>
          </w:tcPr>
          <w:p w14:paraId="5D261B5E" w14:textId="77777777" w:rsidR="00A65F53" w:rsidRPr="002C0185" w:rsidRDefault="00427861" w:rsidP="004C6762">
            <w:pPr>
              <w:pStyle w:val="TAC"/>
              <w:rPr>
                <w:lang w:eastAsia="en-US"/>
              </w:rPr>
            </w:pPr>
            <w:r w:rsidRPr="002C0185">
              <w:t>Low</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19F4C5CF" w14:textId="77777777" w:rsidR="00A65F53" w:rsidRPr="002C0185" w:rsidRDefault="00A65F53" w:rsidP="004C6762">
            <w:pPr>
              <w:pStyle w:val="TAL"/>
              <w:rPr>
                <w:lang w:eastAsia="en-US"/>
              </w:rPr>
            </w:pPr>
            <w:r w:rsidRPr="002C0185">
              <w:rPr>
                <w:lang w:eastAsia="en-US"/>
              </w:rPr>
              <w:t xml:space="preserve">Same values as for </w:t>
            </w:r>
            <w:r w:rsidR="00427861" w:rsidRPr="002C0185">
              <w:t>Low</w:t>
            </w:r>
            <w:r w:rsidRPr="002C0185">
              <w:rPr>
                <w:lang w:eastAsia="en-US"/>
              </w:rPr>
              <w:t xml:space="preserve"> range in clause 4.3.1.</w:t>
            </w:r>
            <w:r w:rsidR="00AC4671" w:rsidRPr="002C0185">
              <w:rPr>
                <w:lang w:eastAsia="en-US"/>
              </w:rPr>
              <w:t>1.1.</w:t>
            </w:r>
            <w:r w:rsidRPr="002C0185">
              <w:rPr>
                <w:lang w:eastAsia="en-US"/>
              </w:rPr>
              <w:t>76 for bandwidth=5 MHz and SCS=15 kHz.</w:t>
            </w:r>
          </w:p>
        </w:tc>
      </w:tr>
      <w:tr w:rsidR="006E37D3" w:rsidRPr="002C0185" w14:paraId="794EF9FD" w14:textId="77777777" w:rsidTr="00080DA2">
        <w:tc>
          <w:tcPr>
            <w:tcW w:w="675" w:type="dxa"/>
            <w:tcBorders>
              <w:top w:val="single" w:sz="4" w:space="0" w:color="auto"/>
              <w:left w:val="single" w:sz="4" w:space="0" w:color="auto"/>
              <w:bottom w:val="nil"/>
              <w:right w:val="single" w:sz="4" w:space="0" w:color="auto"/>
            </w:tcBorders>
          </w:tcPr>
          <w:p w14:paraId="056040E0" w14:textId="629F5429" w:rsidR="006E37D3" w:rsidRPr="002C0185" w:rsidRDefault="006E37D3" w:rsidP="006E37D3">
            <w:pPr>
              <w:pStyle w:val="TAC"/>
            </w:pPr>
            <w:r w:rsidRPr="002C0185">
              <w:t>n91</w:t>
            </w:r>
          </w:p>
        </w:tc>
        <w:tc>
          <w:tcPr>
            <w:tcW w:w="709" w:type="dxa"/>
            <w:tcBorders>
              <w:top w:val="single" w:sz="4" w:space="0" w:color="auto"/>
              <w:left w:val="single" w:sz="4" w:space="0" w:color="auto"/>
              <w:bottom w:val="nil"/>
              <w:right w:val="single" w:sz="4" w:space="0" w:color="auto"/>
            </w:tcBorders>
          </w:tcPr>
          <w:p w14:paraId="58A58141" w14:textId="156C9731" w:rsidR="006E37D3" w:rsidRPr="002C0185" w:rsidRDefault="006E37D3" w:rsidP="006E37D3">
            <w:pPr>
              <w:pStyle w:val="TAC"/>
            </w:pPr>
            <w:r w:rsidRPr="002C0185">
              <w:t>15</w:t>
            </w:r>
          </w:p>
        </w:tc>
        <w:tc>
          <w:tcPr>
            <w:tcW w:w="709" w:type="dxa"/>
            <w:tcBorders>
              <w:top w:val="single" w:sz="4" w:space="0" w:color="auto"/>
              <w:left w:val="single" w:sz="4" w:space="0" w:color="auto"/>
              <w:bottom w:val="nil"/>
              <w:right w:val="single" w:sz="4" w:space="0" w:color="auto"/>
            </w:tcBorders>
            <w:shd w:val="clear" w:color="auto" w:fill="auto"/>
          </w:tcPr>
          <w:p w14:paraId="605C7713" w14:textId="01F0F4AB" w:rsidR="006E37D3" w:rsidRPr="002C0185" w:rsidRDefault="006E37D3" w:rsidP="006E37D3">
            <w:pPr>
              <w:pStyle w:val="TAC"/>
            </w:pPr>
            <w:r w:rsidRPr="002C0185">
              <w:t>5</w:t>
            </w:r>
          </w:p>
        </w:tc>
        <w:tc>
          <w:tcPr>
            <w:tcW w:w="709" w:type="dxa"/>
            <w:tcBorders>
              <w:top w:val="single" w:sz="4" w:space="0" w:color="auto"/>
              <w:left w:val="single" w:sz="4" w:space="0" w:color="auto"/>
              <w:bottom w:val="nil"/>
              <w:right w:val="single" w:sz="4" w:space="0" w:color="auto"/>
            </w:tcBorders>
            <w:shd w:val="clear" w:color="auto" w:fill="auto"/>
          </w:tcPr>
          <w:p w14:paraId="5650F349" w14:textId="13E6EAA3" w:rsidR="006E37D3" w:rsidRPr="002C0185" w:rsidRDefault="006E37D3" w:rsidP="006E37D3">
            <w:pPr>
              <w:pStyle w:val="TAC"/>
            </w:pPr>
            <w:r w:rsidRPr="002C0185">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921A1F" w14:textId="402905F2" w:rsidR="006E37D3" w:rsidRPr="002C0185" w:rsidRDefault="006E37D3" w:rsidP="006E37D3">
            <w:pPr>
              <w:pStyle w:val="TAC"/>
            </w:pPr>
            <w:r w:rsidRPr="002C0185">
              <w:t>Downlink</w:t>
            </w:r>
          </w:p>
        </w:tc>
        <w:tc>
          <w:tcPr>
            <w:tcW w:w="992" w:type="dxa"/>
            <w:tcBorders>
              <w:left w:val="single" w:sz="4" w:space="0" w:color="auto"/>
              <w:right w:val="single" w:sz="4" w:space="0" w:color="auto"/>
            </w:tcBorders>
            <w:shd w:val="clear" w:color="auto" w:fill="auto"/>
          </w:tcPr>
          <w:p w14:paraId="520118F6" w14:textId="00D5EF6E" w:rsidR="006E37D3" w:rsidRPr="002C0185" w:rsidRDefault="006E37D3" w:rsidP="006E37D3">
            <w:pPr>
              <w:pStyle w:val="TAC"/>
            </w:pPr>
            <w:r w:rsidRPr="002C0185">
              <w:t>Low</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F277F65" w14:textId="2A4F129F" w:rsidR="006E37D3" w:rsidRPr="002C0185" w:rsidRDefault="006E37D3" w:rsidP="006E37D3">
            <w:pPr>
              <w:pStyle w:val="TAL"/>
            </w:pPr>
            <w:r w:rsidRPr="002C0185">
              <w:t>Same values as for Low range in clause 4.3.1.1.1.91 for bandwidth=5 MHz and SCS=15 kHz.</w:t>
            </w:r>
          </w:p>
        </w:tc>
      </w:tr>
      <w:tr w:rsidR="006E37D3" w:rsidRPr="002C0185" w14:paraId="3A43B09A" w14:textId="77777777" w:rsidTr="00080DA2">
        <w:tc>
          <w:tcPr>
            <w:tcW w:w="675" w:type="dxa"/>
            <w:tcBorders>
              <w:top w:val="nil"/>
              <w:left w:val="single" w:sz="4" w:space="0" w:color="auto"/>
              <w:bottom w:val="single" w:sz="4" w:space="0" w:color="auto"/>
              <w:right w:val="single" w:sz="4" w:space="0" w:color="auto"/>
            </w:tcBorders>
          </w:tcPr>
          <w:p w14:paraId="65D956DE"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tcPr>
          <w:p w14:paraId="5DE67B82"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6E1D038A"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6A1DB2C0" w14:textId="77777777" w:rsidR="006E37D3" w:rsidRPr="002C0185" w:rsidRDefault="006E37D3" w:rsidP="006E37D3">
            <w:pPr>
              <w:pStyle w:val="TAC"/>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05F6611" w14:textId="368A386D" w:rsidR="006E37D3" w:rsidRPr="002C0185" w:rsidRDefault="006E37D3" w:rsidP="006E37D3">
            <w:pPr>
              <w:pStyle w:val="TAC"/>
            </w:pPr>
            <w:r w:rsidRPr="002C0185">
              <w:t>Uplink</w:t>
            </w:r>
          </w:p>
        </w:tc>
        <w:tc>
          <w:tcPr>
            <w:tcW w:w="992" w:type="dxa"/>
            <w:tcBorders>
              <w:left w:val="single" w:sz="4" w:space="0" w:color="auto"/>
              <w:bottom w:val="single" w:sz="4" w:space="0" w:color="auto"/>
            </w:tcBorders>
            <w:shd w:val="clear" w:color="auto" w:fill="auto"/>
          </w:tcPr>
          <w:p w14:paraId="36DB4662" w14:textId="6FA38AB2" w:rsidR="006E37D3" w:rsidRPr="002C0185" w:rsidRDefault="006E37D3" w:rsidP="006E37D3">
            <w:pPr>
              <w:pStyle w:val="TAC"/>
            </w:pPr>
            <w:r w:rsidRPr="002C0185">
              <w:t>Low</w:t>
            </w:r>
          </w:p>
        </w:tc>
        <w:tc>
          <w:tcPr>
            <w:tcW w:w="10490" w:type="dxa"/>
            <w:gridSpan w:val="12"/>
            <w:tcBorders>
              <w:bottom w:val="single" w:sz="4" w:space="0" w:color="auto"/>
              <w:right w:val="single" w:sz="4" w:space="0" w:color="auto"/>
            </w:tcBorders>
            <w:shd w:val="clear" w:color="auto" w:fill="auto"/>
          </w:tcPr>
          <w:p w14:paraId="1527FDE3" w14:textId="700CAFC5" w:rsidR="006E37D3" w:rsidRPr="002C0185" w:rsidRDefault="006E37D3" w:rsidP="006E37D3">
            <w:pPr>
              <w:pStyle w:val="TAC"/>
              <w:jc w:val="left"/>
            </w:pPr>
            <w:r w:rsidRPr="002C0185">
              <w:t>Same values as for Low range in clause 4.3.1.1.1.91 for bandwidth=5 MHz and SCS=15 kHz.</w:t>
            </w:r>
          </w:p>
        </w:tc>
      </w:tr>
      <w:tr w:rsidR="006E37D3" w:rsidRPr="002C0185" w14:paraId="3B994A2C" w14:textId="77777777" w:rsidTr="00080DA2">
        <w:tc>
          <w:tcPr>
            <w:tcW w:w="675" w:type="dxa"/>
            <w:tcBorders>
              <w:top w:val="nil"/>
              <w:left w:val="single" w:sz="4" w:space="0" w:color="auto"/>
              <w:bottom w:val="nil"/>
              <w:right w:val="single" w:sz="4" w:space="0" w:color="auto"/>
            </w:tcBorders>
          </w:tcPr>
          <w:p w14:paraId="62DC463B" w14:textId="10DC59E6" w:rsidR="006E37D3" w:rsidRPr="002C0185" w:rsidRDefault="006E37D3" w:rsidP="006E37D3">
            <w:pPr>
              <w:pStyle w:val="TAC"/>
            </w:pPr>
            <w:r w:rsidRPr="002C0185">
              <w:t>n92</w:t>
            </w:r>
          </w:p>
        </w:tc>
        <w:tc>
          <w:tcPr>
            <w:tcW w:w="709" w:type="dxa"/>
            <w:tcBorders>
              <w:top w:val="nil"/>
              <w:left w:val="single" w:sz="4" w:space="0" w:color="auto"/>
              <w:bottom w:val="nil"/>
              <w:right w:val="single" w:sz="4" w:space="0" w:color="auto"/>
            </w:tcBorders>
          </w:tcPr>
          <w:p w14:paraId="377F2F02" w14:textId="70717C95" w:rsidR="006E37D3" w:rsidRPr="002C0185" w:rsidRDefault="006E37D3" w:rsidP="006E37D3">
            <w:pPr>
              <w:pStyle w:val="TAC"/>
            </w:pPr>
            <w:r w:rsidRPr="002C0185">
              <w:t>15</w:t>
            </w:r>
          </w:p>
        </w:tc>
        <w:tc>
          <w:tcPr>
            <w:tcW w:w="709" w:type="dxa"/>
            <w:tcBorders>
              <w:top w:val="nil"/>
              <w:left w:val="single" w:sz="4" w:space="0" w:color="auto"/>
              <w:bottom w:val="nil"/>
              <w:right w:val="single" w:sz="4" w:space="0" w:color="auto"/>
            </w:tcBorders>
            <w:shd w:val="clear" w:color="auto" w:fill="auto"/>
          </w:tcPr>
          <w:p w14:paraId="253B36F2" w14:textId="4CC54A87" w:rsidR="006E37D3" w:rsidRPr="002C0185" w:rsidRDefault="006E37D3" w:rsidP="006E37D3">
            <w:pPr>
              <w:pStyle w:val="TAC"/>
            </w:pPr>
            <w:r w:rsidRPr="002C0185">
              <w:t>5</w:t>
            </w:r>
          </w:p>
        </w:tc>
        <w:tc>
          <w:tcPr>
            <w:tcW w:w="709" w:type="dxa"/>
            <w:tcBorders>
              <w:top w:val="nil"/>
              <w:left w:val="single" w:sz="4" w:space="0" w:color="auto"/>
              <w:bottom w:val="nil"/>
              <w:right w:val="single" w:sz="4" w:space="0" w:color="auto"/>
            </w:tcBorders>
            <w:shd w:val="clear" w:color="auto" w:fill="auto"/>
          </w:tcPr>
          <w:p w14:paraId="6BB7A5DF" w14:textId="47C8F42F" w:rsidR="006E37D3" w:rsidRPr="002C0185" w:rsidRDefault="006E37D3" w:rsidP="006E37D3">
            <w:pPr>
              <w:pStyle w:val="TAC"/>
            </w:pPr>
            <w:r w:rsidRPr="002C0185">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F63528B" w14:textId="31C001FE" w:rsidR="006E37D3" w:rsidRPr="002C0185" w:rsidRDefault="006E37D3" w:rsidP="006E37D3">
            <w:pPr>
              <w:pStyle w:val="TAC"/>
            </w:pPr>
            <w:r w:rsidRPr="002C0185">
              <w:t>Downlink</w:t>
            </w:r>
          </w:p>
        </w:tc>
        <w:tc>
          <w:tcPr>
            <w:tcW w:w="992" w:type="dxa"/>
            <w:tcBorders>
              <w:left w:val="single" w:sz="4" w:space="0" w:color="auto"/>
              <w:right w:val="single" w:sz="4" w:space="0" w:color="auto"/>
            </w:tcBorders>
            <w:shd w:val="clear" w:color="auto" w:fill="auto"/>
          </w:tcPr>
          <w:p w14:paraId="2062AC7D" w14:textId="2E1936A1" w:rsidR="006E37D3" w:rsidRPr="002C0185" w:rsidRDefault="006E37D3" w:rsidP="006E37D3">
            <w:pPr>
              <w:pStyle w:val="TAC"/>
            </w:pPr>
            <w:r w:rsidRPr="002C0185">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47FF2FB" w14:textId="185191A9" w:rsidR="006E37D3" w:rsidRPr="002C0185" w:rsidRDefault="006E37D3" w:rsidP="006E37D3">
            <w:pPr>
              <w:pStyle w:val="TAL"/>
            </w:pPr>
            <w:r w:rsidRPr="002C0185">
              <w:t>Same values as for Low, Mid and High range in clause 4.3.1.1.1.92 for bandwidth=5 MHz and SCS=15 kHz.</w:t>
            </w:r>
          </w:p>
        </w:tc>
      </w:tr>
      <w:tr w:rsidR="006E37D3" w:rsidRPr="002C0185" w14:paraId="34A85725" w14:textId="77777777" w:rsidTr="00080DA2">
        <w:tc>
          <w:tcPr>
            <w:tcW w:w="675" w:type="dxa"/>
            <w:tcBorders>
              <w:top w:val="nil"/>
              <w:left w:val="single" w:sz="4" w:space="0" w:color="auto"/>
              <w:bottom w:val="single" w:sz="4" w:space="0" w:color="auto"/>
              <w:right w:val="single" w:sz="4" w:space="0" w:color="auto"/>
            </w:tcBorders>
          </w:tcPr>
          <w:p w14:paraId="02BF3C4D"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tcPr>
          <w:p w14:paraId="7D78FFEE"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25FF42E1"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4CB56E0E" w14:textId="77777777" w:rsidR="006E37D3" w:rsidRPr="002C0185" w:rsidRDefault="006E37D3" w:rsidP="006E37D3">
            <w:pPr>
              <w:pStyle w:val="TAC"/>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74BF164" w14:textId="0C4DCBB3" w:rsidR="006E37D3" w:rsidRPr="002C0185" w:rsidRDefault="006E37D3" w:rsidP="006E37D3">
            <w:pPr>
              <w:pStyle w:val="TAC"/>
            </w:pPr>
            <w:r w:rsidRPr="002C0185">
              <w:t>Uplink</w:t>
            </w:r>
          </w:p>
        </w:tc>
        <w:tc>
          <w:tcPr>
            <w:tcW w:w="992" w:type="dxa"/>
            <w:tcBorders>
              <w:left w:val="single" w:sz="4" w:space="0" w:color="auto"/>
              <w:bottom w:val="single" w:sz="4" w:space="0" w:color="auto"/>
            </w:tcBorders>
            <w:shd w:val="clear" w:color="auto" w:fill="auto"/>
          </w:tcPr>
          <w:p w14:paraId="67786F27" w14:textId="1F8C5A8F" w:rsidR="006E37D3" w:rsidRPr="002C0185" w:rsidRDefault="006E37D3" w:rsidP="006E37D3">
            <w:pPr>
              <w:pStyle w:val="TAC"/>
            </w:pPr>
            <w:r w:rsidRPr="002C0185">
              <w:t>Low, Mid,  High</w:t>
            </w:r>
          </w:p>
        </w:tc>
        <w:tc>
          <w:tcPr>
            <w:tcW w:w="10490" w:type="dxa"/>
            <w:gridSpan w:val="12"/>
            <w:tcBorders>
              <w:bottom w:val="single" w:sz="4" w:space="0" w:color="auto"/>
              <w:right w:val="single" w:sz="4" w:space="0" w:color="auto"/>
            </w:tcBorders>
            <w:shd w:val="clear" w:color="auto" w:fill="auto"/>
          </w:tcPr>
          <w:p w14:paraId="124D259B" w14:textId="667AF331" w:rsidR="006E37D3" w:rsidRPr="002C0185" w:rsidRDefault="006E37D3" w:rsidP="006E37D3">
            <w:pPr>
              <w:pStyle w:val="TAC"/>
              <w:jc w:val="left"/>
            </w:pPr>
            <w:r w:rsidRPr="002C0185">
              <w:t>Same values as for Low, Mid and High range in clause 4.3.1.1.1.92 for bandwidth=5 MHz and SCS=15 kHz.</w:t>
            </w:r>
          </w:p>
        </w:tc>
      </w:tr>
      <w:tr w:rsidR="006E37D3" w:rsidRPr="002C0185" w14:paraId="16C8A2E6" w14:textId="77777777" w:rsidTr="00080DA2">
        <w:tc>
          <w:tcPr>
            <w:tcW w:w="675" w:type="dxa"/>
            <w:tcBorders>
              <w:top w:val="nil"/>
              <w:left w:val="single" w:sz="4" w:space="0" w:color="auto"/>
              <w:bottom w:val="nil"/>
              <w:right w:val="single" w:sz="4" w:space="0" w:color="auto"/>
            </w:tcBorders>
          </w:tcPr>
          <w:p w14:paraId="2D4730C3" w14:textId="46671360" w:rsidR="006E37D3" w:rsidRPr="002C0185" w:rsidRDefault="006E37D3" w:rsidP="006E37D3">
            <w:pPr>
              <w:pStyle w:val="TAC"/>
            </w:pPr>
            <w:r w:rsidRPr="002C0185">
              <w:t>n93</w:t>
            </w:r>
          </w:p>
        </w:tc>
        <w:tc>
          <w:tcPr>
            <w:tcW w:w="709" w:type="dxa"/>
            <w:tcBorders>
              <w:top w:val="nil"/>
              <w:left w:val="single" w:sz="4" w:space="0" w:color="auto"/>
              <w:bottom w:val="nil"/>
              <w:right w:val="single" w:sz="4" w:space="0" w:color="auto"/>
            </w:tcBorders>
          </w:tcPr>
          <w:p w14:paraId="1F267EA3" w14:textId="7B5F1EB1" w:rsidR="006E37D3" w:rsidRPr="002C0185" w:rsidRDefault="006E37D3" w:rsidP="006E37D3">
            <w:pPr>
              <w:pStyle w:val="TAC"/>
            </w:pPr>
            <w:r w:rsidRPr="002C0185">
              <w:t>15</w:t>
            </w:r>
          </w:p>
        </w:tc>
        <w:tc>
          <w:tcPr>
            <w:tcW w:w="709" w:type="dxa"/>
            <w:tcBorders>
              <w:top w:val="nil"/>
              <w:left w:val="single" w:sz="4" w:space="0" w:color="auto"/>
              <w:bottom w:val="nil"/>
              <w:right w:val="single" w:sz="4" w:space="0" w:color="auto"/>
            </w:tcBorders>
            <w:shd w:val="clear" w:color="auto" w:fill="auto"/>
          </w:tcPr>
          <w:p w14:paraId="22D4E5DE" w14:textId="0B295DD2" w:rsidR="006E37D3" w:rsidRPr="002C0185" w:rsidRDefault="006E37D3" w:rsidP="006E37D3">
            <w:pPr>
              <w:pStyle w:val="TAC"/>
            </w:pPr>
            <w:r w:rsidRPr="002C0185">
              <w:t>5</w:t>
            </w:r>
          </w:p>
        </w:tc>
        <w:tc>
          <w:tcPr>
            <w:tcW w:w="709" w:type="dxa"/>
            <w:tcBorders>
              <w:top w:val="nil"/>
              <w:left w:val="single" w:sz="4" w:space="0" w:color="auto"/>
              <w:bottom w:val="nil"/>
              <w:right w:val="single" w:sz="4" w:space="0" w:color="auto"/>
            </w:tcBorders>
            <w:shd w:val="clear" w:color="auto" w:fill="auto"/>
          </w:tcPr>
          <w:p w14:paraId="5C834765" w14:textId="4D00FBF5" w:rsidR="006E37D3" w:rsidRPr="002C0185" w:rsidRDefault="006E37D3" w:rsidP="006E37D3">
            <w:pPr>
              <w:pStyle w:val="TAC"/>
            </w:pPr>
            <w:r w:rsidRPr="002C0185">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356CE0D" w14:textId="15D09770" w:rsidR="006E37D3" w:rsidRPr="002C0185" w:rsidRDefault="006E37D3" w:rsidP="006E37D3">
            <w:pPr>
              <w:pStyle w:val="TAC"/>
            </w:pPr>
            <w:r w:rsidRPr="002C0185">
              <w:t>Downlink</w:t>
            </w:r>
          </w:p>
        </w:tc>
        <w:tc>
          <w:tcPr>
            <w:tcW w:w="992" w:type="dxa"/>
            <w:tcBorders>
              <w:left w:val="single" w:sz="4" w:space="0" w:color="auto"/>
              <w:right w:val="single" w:sz="4" w:space="0" w:color="auto"/>
            </w:tcBorders>
            <w:shd w:val="clear" w:color="auto" w:fill="auto"/>
          </w:tcPr>
          <w:p w14:paraId="242B92D4" w14:textId="7E4E6818" w:rsidR="006E37D3" w:rsidRPr="002C0185" w:rsidRDefault="006E37D3" w:rsidP="006E37D3">
            <w:pPr>
              <w:pStyle w:val="TAC"/>
            </w:pPr>
            <w:r w:rsidRPr="002C0185">
              <w:t>Low</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36AC9B25" w14:textId="20FC5AB4" w:rsidR="006E37D3" w:rsidRPr="002C0185" w:rsidRDefault="006E37D3" w:rsidP="006E37D3">
            <w:pPr>
              <w:pStyle w:val="TAL"/>
            </w:pPr>
            <w:r w:rsidRPr="002C0185">
              <w:t xml:space="preserve">Same values as for Low range in clause 4.3.1.1.1.93 for bandwidth=5 MHz and SCS=15 kHz. </w:t>
            </w:r>
          </w:p>
        </w:tc>
      </w:tr>
      <w:tr w:rsidR="006E37D3" w:rsidRPr="002C0185" w14:paraId="6B38A49B" w14:textId="77777777" w:rsidTr="00080DA2">
        <w:tc>
          <w:tcPr>
            <w:tcW w:w="675" w:type="dxa"/>
            <w:tcBorders>
              <w:top w:val="nil"/>
              <w:left w:val="single" w:sz="4" w:space="0" w:color="auto"/>
              <w:bottom w:val="single" w:sz="4" w:space="0" w:color="auto"/>
              <w:right w:val="single" w:sz="4" w:space="0" w:color="auto"/>
            </w:tcBorders>
          </w:tcPr>
          <w:p w14:paraId="2A1E1DD5"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tcPr>
          <w:p w14:paraId="606B4AC5"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0F2051F8" w14:textId="77777777" w:rsidR="006E37D3" w:rsidRPr="002C0185" w:rsidRDefault="006E37D3" w:rsidP="006E37D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65F547DF" w14:textId="77777777" w:rsidR="006E37D3" w:rsidRPr="002C0185" w:rsidRDefault="006E37D3" w:rsidP="006E37D3">
            <w:pPr>
              <w:pStyle w:val="TAC"/>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DD3195F" w14:textId="0C307A25" w:rsidR="006E37D3" w:rsidRPr="002C0185" w:rsidRDefault="006E37D3" w:rsidP="006E37D3">
            <w:pPr>
              <w:pStyle w:val="TAC"/>
            </w:pPr>
            <w:r w:rsidRPr="002C0185">
              <w:t>Uplink</w:t>
            </w:r>
          </w:p>
        </w:tc>
        <w:tc>
          <w:tcPr>
            <w:tcW w:w="992" w:type="dxa"/>
            <w:tcBorders>
              <w:left w:val="single" w:sz="4" w:space="0" w:color="auto"/>
              <w:bottom w:val="single" w:sz="4" w:space="0" w:color="auto"/>
            </w:tcBorders>
            <w:shd w:val="clear" w:color="auto" w:fill="auto"/>
          </w:tcPr>
          <w:p w14:paraId="7680FF71" w14:textId="3ACA8D3F" w:rsidR="006E37D3" w:rsidRPr="002C0185" w:rsidRDefault="006E37D3" w:rsidP="006E37D3">
            <w:pPr>
              <w:pStyle w:val="TAC"/>
            </w:pPr>
            <w:r w:rsidRPr="002C0185">
              <w:t>Low</w:t>
            </w:r>
          </w:p>
        </w:tc>
        <w:tc>
          <w:tcPr>
            <w:tcW w:w="10490" w:type="dxa"/>
            <w:gridSpan w:val="12"/>
            <w:tcBorders>
              <w:bottom w:val="single" w:sz="4" w:space="0" w:color="auto"/>
              <w:right w:val="single" w:sz="4" w:space="0" w:color="auto"/>
            </w:tcBorders>
            <w:shd w:val="clear" w:color="auto" w:fill="auto"/>
          </w:tcPr>
          <w:p w14:paraId="4DD47927" w14:textId="07997F62" w:rsidR="006E37D3" w:rsidRPr="002C0185" w:rsidRDefault="006E37D3" w:rsidP="006E37D3">
            <w:pPr>
              <w:pStyle w:val="TAC"/>
              <w:jc w:val="left"/>
            </w:pPr>
            <w:r w:rsidRPr="002C0185">
              <w:t>Same values as for Low range in clause 4.3.1.1.1.93 for bandwidth=5 MHz and SCS=15 kHz.</w:t>
            </w:r>
          </w:p>
        </w:tc>
      </w:tr>
      <w:tr w:rsidR="009F051C" w:rsidRPr="002C0185" w14:paraId="1669CF8C" w14:textId="77777777" w:rsidTr="0067259E">
        <w:tc>
          <w:tcPr>
            <w:tcW w:w="675" w:type="dxa"/>
            <w:vMerge w:val="restart"/>
            <w:tcBorders>
              <w:top w:val="nil"/>
              <w:left w:val="single" w:sz="4" w:space="0" w:color="auto"/>
              <w:right w:val="single" w:sz="4" w:space="0" w:color="auto"/>
            </w:tcBorders>
          </w:tcPr>
          <w:p w14:paraId="110E2845" w14:textId="1C7E64FA" w:rsidR="009F051C" w:rsidRPr="002C0185" w:rsidRDefault="009F051C" w:rsidP="009F051C">
            <w:pPr>
              <w:pStyle w:val="TAC"/>
            </w:pPr>
            <w:r w:rsidRPr="002C0185">
              <w:t>n100</w:t>
            </w:r>
          </w:p>
        </w:tc>
        <w:tc>
          <w:tcPr>
            <w:tcW w:w="709" w:type="dxa"/>
            <w:vMerge w:val="restart"/>
            <w:tcBorders>
              <w:top w:val="nil"/>
              <w:left w:val="single" w:sz="4" w:space="0" w:color="auto"/>
              <w:right w:val="single" w:sz="4" w:space="0" w:color="auto"/>
            </w:tcBorders>
          </w:tcPr>
          <w:p w14:paraId="672B9649" w14:textId="37F48261" w:rsidR="009F051C" w:rsidRPr="002C0185" w:rsidRDefault="009F051C" w:rsidP="009F051C">
            <w:pPr>
              <w:pStyle w:val="TAC"/>
            </w:pPr>
            <w:r w:rsidRPr="002C0185">
              <w:t>15</w:t>
            </w:r>
          </w:p>
        </w:tc>
        <w:tc>
          <w:tcPr>
            <w:tcW w:w="709" w:type="dxa"/>
            <w:vMerge w:val="restart"/>
            <w:tcBorders>
              <w:top w:val="nil"/>
              <w:left w:val="single" w:sz="4" w:space="0" w:color="auto"/>
              <w:right w:val="single" w:sz="4" w:space="0" w:color="auto"/>
            </w:tcBorders>
            <w:shd w:val="clear" w:color="auto" w:fill="auto"/>
          </w:tcPr>
          <w:p w14:paraId="0E3169B4" w14:textId="3A3AA43C" w:rsidR="009F051C" w:rsidRPr="002C0185" w:rsidRDefault="009F051C" w:rsidP="009F051C">
            <w:pPr>
              <w:pStyle w:val="TAC"/>
            </w:pPr>
            <w:r w:rsidRPr="002C0185">
              <w:t>5</w:t>
            </w:r>
          </w:p>
        </w:tc>
        <w:tc>
          <w:tcPr>
            <w:tcW w:w="709" w:type="dxa"/>
            <w:vMerge w:val="restart"/>
            <w:tcBorders>
              <w:top w:val="nil"/>
              <w:left w:val="single" w:sz="4" w:space="0" w:color="auto"/>
              <w:right w:val="single" w:sz="4" w:space="0" w:color="auto"/>
            </w:tcBorders>
            <w:shd w:val="clear" w:color="auto" w:fill="auto"/>
          </w:tcPr>
          <w:p w14:paraId="18B0E98C" w14:textId="76BB5D9F" w:rsidR="009F051C" w:rsidRPr="002C0185" w:rsidRDefault="009F051C" w:rsidP="009F051C">
            <w:pPr>
              <w:pStyle w:val="TAC"/>
            </w:pPr>
            <w:r w:rsidRPr="002C0185">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5FC5A74" w14:textId="5306761B" w:rsidR="009F051C" w:rsidRPr="002C0185" w:rsidRDefault="009F051C" w:rsidP="009F051C">
            <w:pPr>
              <w:pStyle w:val="TAC"/>
            </w:pPr>
            <w:r w:rsidRPr="002C0185">
              <w:t>Downlink</w:t>
            </w:r>
          </w:p>
        </w:tc>
        <w:tc>
          <w:tcPr>
            <w:tcW w:w="992" w:type="dxa"/>
            <w:tcBorders>
              <w:left w:val="single" w:sz="4" w:space="0" w:color="auto"/>
              <w:bottom w:val="single" w:sz="4" w:space="0" w:color="auto"/>
            </w:tcBorders>
            <w:shd w:val="clear" w:color="auto" w:fill="auto"/>
          </w:tcPr>
          <w:p w14:paraId="4D26EFA1" w14:textId="39EDDAF3" w:rsidR="009F051C" w:rsidRPr="002C0185" w:rsidRDefault="009F051C" w:rsidP="009F051C">
            <w:pPr>
              <w:pStyle w:val="TAC"/>
            </w:pPr>
            <w:r w:rsidRPr="002C0185">
              <w:t>Low, Mid, High</w:t>
            </w:r>
          </w:p>
        </w:tc>
        <w:tc>
          <w:tcPr>
            <w:tcW w:w="10490" w:type="dxa"/>
            <w:gridSpan w:val="12"/>
            <w:tcBorders>
              <w:bottom w:val="single" w:sz="4" w:space="0" w:color="auto"/>
              <w:right w:val="single" w:sz="4" w:space="0" w:color="auto"/>
            </w:tcBorders>
            <w:shd w:val="clear" w:color="auto" w:fill="auto"/>
          </w:tcPr>
          <w:p w14:paraId="69C3C502" w14:textId="74F580C1" w:rsidR="009F051C" w:rsidRPr="002C0185" w:rsidRDefault="009F051C" w:rsidP="009F051C">
            <w:pPr>
              <w:pStyle w:val="TAC"/>
              <w:jc w:val="left"/>
            </w:pPr>
            <w:r w:rsidRPr="002C0185">
              <w:t>Same values as for Low, Mid and High range in clause 4.3.1.1.1.100 for bandwidth=5 MHz and SCS=15 kHz.</w:t>
            </w:r>
          </w:p>
        </w:tc>
      </w:tr>
      <w:tr w:rsidR="009F051C" w:rsidRPr="002C0185" w14:paraId="2B20A584" w14:textId="77777777" w:rsidTr="0067259E">
        <w:tc>
          <w:tcPr>
            <w:tcW w:w="675" w:type="dxa"/>
            <w:vMerge/>
            <w:tcBorders>
              <w:left w:val="single" w:sz="4" w:space="0" w:color="auto"/>
              <w:bottom w:val="single" w:sz="4" w:space="0" w:color="auto"/>
              <w:right w:val="single" w:sz="4" w:space="0" w:color="auto"/>
            </w:tcBorders>
          </w:tcPr>
          <w:p w14:paraId="70F72C18" w14:textId="77777777" w:rsidR="009F051C" w:rsidRPr="002C0185" w:rsidRDefault="009F051C" w:rsidP="009F051C">
            <w:pPr>
              <w:pStyle w:val="TAC"/>
            </w:pPr>
          </w:p>
        </w:tc>
        <w:tc>
          <w:tcPr>
            <w:tcW w:w="709" w:type="dxa"/>
            <w:vMerge/>
            <w:tcBorders>
              <w:left w:val="single" w:sz="4" w:space="0" w:color="auto"/>
              <w:bottom w:val="single" w:sz="4" w:space="0" w:color="auto"/>
              <w:right w:val="single" w:sz="4" w:space="0" w:color="auto"/>
            </w:tcBorders>
          </w:tcPr>
          <w:p w14:paraId="55637D65" w14:textId="77777777" w:rsidR="009F051C" w:rsidRPr="002C0185" w:rsidRDefault="009F051C" w:rsidP="009F051C">
            <w:pPr>
              <w:pStyle w:val="TAC"/>
            </w:pPr>
          </w:p>
        </w:tc>
        <w:tc>
          <w:tcPr>
            <w:tcW w:w="709" w:type="dxa"/>
            <w:vMerge/>
            <w:tcBorders>
              <w:left w:val="single" w:sz="4" w:space="0" w:color="auto"/>
              <w:bottom w:val="single" w:sz="4" w:space="0" w:color="auto"/>
              <w:right w:val="single" w:sz="4" w:space="0" w:color="auto"/>
            </w:tcBorders>
            <w:shd w:val="clear" w:color="auto" w:fill="auto"/>
          </w:tcPr>
          <w:p w14:paraId="64CE5C16" w14:textId="77777777" w:rsidR="009F051C" w:rsidRPr="002C0185" w:rsidRDefault="009F051C" w:rsidP="009F051C">
            <w:pPr>
              <w:pStyle w:val="TAC"/>
            </w:pPr>
          </w:p>
        </w:tc>
        <w:tc>
          <w:tcPr>
            <w:tcW w:w="709" w:type="dxa"/>
            <w:vMerge/>
            <w:tcBorders>
              <w:left w:val="single" w:sz="4" w:space="0" w:color="auto"/>
              <w:bottom w:val="single" w:sz="4" w:space="0" w:color="auto"/>
              <w:right w:val="single" w:sz="4" w:space="0" w:color="auto"/>
            </w:tcBorders>
            <w:shd w:val="clear" w:color="auto" w:fill="auto"/>
          </w:tcPr>
          <w:p w14:paraId="5BAFB45F" w14:textId="77777777" w:rsidR="009F051C" w:rsidRPr="002C0185" w:rsidRDefault="009F051C" w:rsidP="009F051C">
            <w:pPr>
              <w:pStyle w:val="TAC"/>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EA78E6E" w14:textId="09595C36" w:rsidR="009F051C" w:rsidRPr="002C0185" w:rsidRDefault="009F051C" w:rsidP="009F051C">
            <w:pPr>
              <w:pStyle w:val="TAC"/>
            </w:pPr>
            <w:r w:rsidRPr="002C0185">
              <w:t>Uplink</w:t>
            </w:r>
          </w:p>
        </w:tc>
        <w:tc>
          <w:tcPr>
            <w:tcW w:w="992" w:type="dxa"/>
            <w:tcBorders>
              <w:left w:val="single" w:sz="4" w:space="0" w:color="auto"/>
              <w:bottom w:val="single" w:sz="4" w:space="0" w:color="auto"/>
            </w:tcBorders>
            <w:shd w:val="clear" w:color="auto" w:fill="auto"/>
          </w:tcPr>
          <w:p w14:paraId="7D0FFDB4" w14:textId="44332CE7" w:rsidR="009F051C" w:rsidRPr="002C0185" w:rsidRDefault="009F051C" w:rsidP="009F051C">
            <w:pPr>
              <w:pStyle w:val="TAC"/>
            </w:pPr>
            <w:r w:rsidRPr="002C0185">
              <w:t>Low, Mid,  High</w:t>
            </w:r>
          </w:p>
        </w:tc>
        <w:tc>
          <w:tcPr>
            <w:tcW w:w="10490" w:type="dxa"/>
            <w:gridSpan w:val="12"/>
            <w:tcBorders>
              <w:bottom w:val="single" w:sz="4" w:space="0" w:color="auto"/>
              <w:right w:val="single" w:sz="4" w:space="0" w:color="auto"/>
            </w:tcBorders>
            <w:shd w:val="clear" w:color="auto" w:fill="auto"/>
          </w:tcPr>
          <w:p w14:paraId="6984EA62" w14:textId="7A4E76FA" w:rsidR="009F051C" w:rsidRPr="002C0185" w:rsidRDefault="009F051C" w:rsidP="009F051C">
            <w:pPr>
              <w:pStyle w:val="TAC"/>
              <w:jc w:val="left"/>
            </w:pPr>
            <w:r w:rsidRPr="002C0185">
              <w:t>Same values as for Low, Mid and High range in clause 4.3.1.1.1.100 for bandwidth=5 MHz and SCS=15 kHz.</w:t>
            </w:r>
          </w:p>
        </w:tc>
      </w:tr>
      <w:tr w:rsidR="00A65F53" w:rsidRPr="002C0185" w14:paraId="7FD220FD" w14:textId="77777777" w:rsidTr="004C6762">
        <w:tc>
          <w:tcPr>
            <w:tcW w:w="15276" w:type="dxa"/>
            <w:gridSpan w:val="18"/>
            <w:tcBorders>
              <w:top w:val="single" w:sz="4" w:space="0" w:color="auto"/>
              <w:left w:val="single" w:sz="4" w:space="0" w:color="auto"/>
              <w:bottom w:val="single" w:sz="4" w:space="0" w:color="auto"/>
              <w:right w:val="single" w:sz="4" w:space="0" w:color="auto"/>
            </w:tcBorders>
          </w:tcPr>
          <w:p w14:paraId="0AC9EE93" w14:textId="77777777" w:rsidR="00A65F53" w:rsidRPr="002C0185" w:rsidRDefault="00A65F53" w:rsidP="004C6762">
            <w:pPr>
              <w:pStyle w:val="TAN"/>
              <w:rPr>
                <w:lang w:eastAsia="en-US"/>
              </w:rPr>
            </w:pPr>
            <w:r w:rsidRPr="002C0185">
              <w:t>Note 1:</w:t>
            </w:r>
            <w:r w:rsidRPr="002C0185">
              <w:tab/>
              <w:t xml:space="preserve">The CORESET#0 Index and the associated CORESET#0 Offset refers to Table 13-1 in TS 38.213 [22]. The value of CORESET#0 Index is signalled in </w:t>
            </w:r>
            <w:r w:rsidR="00CA75B6" w:rsidRPr="002C0185">
              <w:t>controlResourceSetZero (</w:t>
            </w:r>
            <w:r w:rsidRPr="002C0185">
              <w:t>pdcch-ConfigSIB1</w:t>
            </w:r>
            <w:r w:rsidR="00CA75B6" w:rsidRPr="002C0185">
              <w:t>)</w:t>
            </w:r>
            <w:r w:rsidRPr="002C0185">
              <w:t xml:space="preserve"> in the MIB. The offsetToPointA IE is expressed in units of resource blocks assuming 15 kHz subcarrier spacing for FR1 and 60 kHz subcarrier spacing for FR2.</w:t>
            </w:r>
          </w:p>
        </w:tc>
      </w:tr>
    </w:tbl>
    <w:p w14:paraId="3B4894D4" w14:textId="77777777" w:rsidR="005D19E1" w:rsidRPr="002C0185" w:rsidRDefault="005D19E1" w:rsidP="005D19E1"/>
    <w:p w14:paraId="6A8259DC" w14:textId="77777777" w:rsidR="005D19E1" w:rsidRPr="002C0185" w:rsidRDefault="005D19E1" w:rsidP="005D19E1">
      <w:pPr>
        <w:pStyle w:val="TH"/>
      </w:pPr>
      <w:bookmarkStart w:id="424" w:name="_CRTable6_2_3_12"/>
      <w:r w:rsidRPr="002C0185">
        <w:t xml:space="preserve">Table </w:t>
      </w:r>
      <w:bookmarkEnd w:id="424"/>
      <w:r w:rsidRPr="002C0185">
        <w:t>6.2.3.1-2: Test frequencies for NR FDD FR1 bands using 10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850"/>
        <w:gridCol w:w="142"/>
        <w:gridCol w:w="850"/>
        <w:gridCol w:w="142"/>
        <w:gridCol w:w="709"/>
        <w:gridCol w:w="142"/>
        <w:gridCol w:w="850"/>
        <w:gridCol w:w="709"/>
        <w:gridCol w:w="850"/>
        <w:gridCol w:w="993"/>
        <w:gridCol w:w="708"/>
        <w:gridCol w:w="851"/>
        <w:gridCol w:w="850"/>
        <w:gridCol w:w="993"/>
      </w:tblGrid>
      <w:tr w:rsidR="00A65F53" w:rsidRPr="002C0185" w14:paraId="3F865642" w14:textId="77777777" w:rsidTr="004C6762">
        <w:tc>
          <w:tcPr>
            <w:tcW w:w="675" w:type="dxa"/>
            <w:tcBorders>
              <w:top w:val="single" w:sz="4" w:space="0" w:color="auto"/>
              <w:bottom w:val="single" w:sz="4" w:space="0" w:color="auto"/>
            </w:tcBorders>
          </w:tcPr>
          <w:p w14:paraId="25BE4CC0" w14:textId="77777777" w:rsidR="00A65F53" w:rsidRPr="002C0185" w:rsidRDefault="00A65F53" w:rsidP="004C6762">
            <w:pPr>
              <w:pStyle w:val="TAH"/>
              <w:rPr>
                <w:lang w:eastAsia="en-US"/>
              </w:rPr>
            </w:pPr>
            <w:r w:rsidRPr="002C0185">
              <w:rPr>
                <w:lang w:eastAsia="en-US"/>
              </w:rPr>
              <w:t xml:space="preserve">NR </w:t>
            </w:r>
          </w:p>
          <w:p w14:paraId="109336F2" w14:textId="77777777" w:rsidR="00A65F53" w:rsidRPr="002C0185" w:rsidRDefault="00A65F53" w:rsidP="004C6762">
            <w:pPr>
              <w:pStyle w:val="TAH"/>
              <w:rPr>
                <w:lang w:eastAsia="en-US"/>
              </w:rPr>
            </w:pPr>
            <w:r w:rsidRPr="002C0185">
              <w:rPr>
                <w:lang w:eastAsia="en-US"/>
              </w:rPr>
              <w:t>Band</w:t>
            </w:r>
          </w:p>
        </w:tc>
        <w:tc>
          <w:tcPr>
            <w:tcW w:w="709" w:type="dxa"/>
            <w:tcBorders>
              <w:top w:val="single" w:sz="4" w:space="0" w:color="auto"/>
              <w:bottom w:val="single" w:sz="4" w:space="0" w:color="auto"/>
            </w:tcBorders>
          </w:tcPr>
          <w:p w14:paraId="7AAFA98B" w14:textId="77777777" w:rsidR="00A65F53" w:rsidRPr="002C0185" w:rsidRDefault="00A65F53" w:rsidP="004C6762">
            <w:pPr>
              <w:pStyle w:val="TAH"/>
              <w:rPr>
                <w:lang w:eastAsia="en-US"/>
              </w:rPr>
            </w:pPr>
            <w:r w:rsidRPr="002C0185">
              <w:rPr>
                <w:lang w:eastAsia="en-US"/>
              </w:rPr>
              <w:t>SCS</w:t>
            </w:r>
          </w:p>
          <w:p w14:paraId="40082C36" w14:textId="77777777" w:rsidR="00A65F53" w:rsidRPr="002C0185" w:rsidRDefault="00A65F53" w:rsidP="004C6762">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1494F10E" w14:textId="77777777" w:rsidR="00A65F53" w:rsidRPr="002C0185" w:rsidRDefault="00015B68" w:rsidP="004C6762">
            <w:pPr>
              <w:pStyle w:val="TAH"/>
              <w:rPr>
                <w:lang w:eastAsia="en-US"/>
              </w:rPr>
            </w:pPr>
            <w:r w:rsidRPr="002C0185">
              <w:t>CBW</w:t>
            </w:r>
            <w:r w:rsidR="00A65F53" w:rsidRPr="002C0185">
              <w:rPr>
                <w:lang w:eastAsia="en-US"/>
              </w:rPr>
              <w:t xml:space="preserve"> [MHz]</w:t>
            </w:r>
          </w:p>
        </w:tc>
        <w:tc>
          <w:tcPr>
            <w:tcW w:w="709" w:type="dxa"/>
            <w:tcBorders>
              <w:bottom w:val="single" w:sz="4" w:space="0" w:color="auto"/>
            </w:tcBorders>
            <w:shd w:val="clear" w:color="auto" w:fill="auto"/>
          </w:tcPr>
          <w:p w14:paraId="30F06CF8" w14:textId="77777777" w:rsidR="00A65F53" w:rsidRPr="002C0185" w:rsidRDefault="00A65F53" w:rsidP="004C6762">
            <w:pPr>
              <w:pStyle w:val="TAH"/>
              <w:rPr>
                <w:i/>
                <w:lang w:eastAsia="en-US"/>
              </w:rPr>
            </w:pPr>
            <w:r w:rsidRPr="002C0185">
              <w:rPr>
                <w:i/>
                <w:lang w:eastAsia="en-US"/>
              </w:rPr>
              <w:t>carrierBandwidth</w:t>
            </w:r>
          </w:p>
          <w:p w14:paraId="1291397E" w14:textId="77777777" w:rsidR="00A65F53" w:rsidRPr="002C0185" w:rsidRDefault="00A65F53" w:rsidP="004C6762">
            <w:pPr>
              <w:pStyle w:val="TAH"/>
              <w:rPr>
                <w:lang w:eastAsia="en-US"/>
              </w:rPr>
            </w:pPr>
            <w:r w:rsidRPr="002C0185">
              <w:rPr>
                <w:lang w:eastAsia="en-US"/>
              </w:rPr>
              <w:t>[PRBs]</w:t>
            </w:r>
          </w:p>
        </w:tc>
        <w:tc>
          <w:tcPr>
            <w:tcW w:w="1984" w:type="dxa"/>
            <w:gridSpan w:val="2"/>
            <w:tcBorders>
              <w:bottom w:val="single" w:sz="4" w:space="0" w:color="auto"/>
            </w:tcBorders>
            <w:shd w:val="clear" w:color="auto" w:fill="auto"/>
          </w:tcPr>
          <w:p w14:paraId="6857509E" w14:textId="77777777" w:rsidR="00A65F53" w:rsidRPr="002C0185" w:rsidRDefault="00A65F53" w:rsidP="004C6762">
            <w:pPr>
              <w:pStyle w:val="TAH"/>
              <w:rPr>
                <w:lang w:eastAsia="en-US"/>
              </w:rPr>
            </w:pPr>
            <w:r w:rsidRPr="002C0185">
              <w:rPr>
                <w:lang w:eastAsia="en-US"/>
              </w:rPr>
              <w:t>Range</w:t>
            </w:r>
          </w:p>
        </w:tc>
        <w:tc>
          <w:tcPr>
            <w:tcW w:w="851" w:type="dxa"/>
            <w:shd w:val="clear" w:color="auto" w:fill="auto"/>
          </w:tcPr>
          <w:p w14:paraId="78BC9FED" w14:textId="77777777" w:rsidR="00A65F53" w:rsidRPr="002C0185" w:rsidRDefault="00A65F53" w:rsidP="004C6762">
            <w:pPr>
              <w:pStyle w:val="TAH"/>
              <w:rPr>
                <w:lang w:eastAsia="en-US"/>
              </w:rPr>
            </w:pPr>
            <w:r w:rsidRPr="002C0185">
              <w:rPr>
                <w:lang w:eastAsia="en-US"/>
              </w:rPr>
              <w:t>Carrier centre</w:t>
            </w:r>
          </w:p>
          <w:p w14:paraId="775041D4" w14:textId="77777777" w:rsidR="00A65F53" w:rsidRPr="002C0185" w:rsidRDefault="00A65F53" w:rsidP="004C6762">
            <w:pPr>
              <w:pStyle w:val="TAH"/>
              <w:rPr>
                <w:lang w:eastAsia="en-US"/>
              </w:rPr>
            </w:pPr>
            <w:r w:rsidRPr="002C0185">
              <w:rPr>
                <w:lang w:eastAsia="en-US"/>
              </w:rPr>
              <w:t>[MHz]</w:t>
            </w:r>
          </w:p>
        </w:tc>
        <w:tc>
          <w:tcPr>
            <w:tcW w:w="992" w:type="dxa"/>
            <w:gridSpan w:val="2"/>
          </w:tcPr>
          <w:p w14:paraId="5CFA503C" w14:textId="77777777" w:rsidR="00A65F53" w:rsidRPr="002C0185" w:rsidRDefault="00A65F53" w:rsidP="004C6762">
            <w:pPr>
              <w:pStyle w:val="TAH"/>
              <w:rPr>
                <w:lang w:eastAsia="en-US"/>
              </w:rPr>
            </w:pPr>
            <w:r w:rsidRPr="002C0185">
              <w:rPr>
                <w:lang w:eastAsia="en-US"/>
              </w:rPr>
              <w:t>Carrier centre</w:t>
            </w:r>
          </w:p>
          <w:p w14:paraId="09E4EF22" w14:textId="77777777" w:rsidR="00A65F53" w:rsidRPr="002C0185" w:rsidRDefault="00A65F53" w:rsidP="004C6762">
            <w:pPr>
              <w:pStyle w:val="TAH"/>
              <w:rPr>
                <w:lang w:eastAsia="en-US"/>
              </w:rPr>
            </w:pPr>
            <w:r w:rsidRPr="002C0185">
              <w:rPr>
                <w:lang w:eastAsia="en-US"/>
              </w:rPr>
              <w:t>[ARFCN]</w:t>
            </w:r>
          </w:p>
        </w:tc>
        <w:tc>
          <w:tcPr>
            <w:tcW w:w="992" w:type="dxa"/>
            <w:gridSpan w:val="2"/>
            <w:shd w:val="clear" w:color="auto" w:fill="auto"/>
          </w:tcPr>
          <w:p w14:paraId="2EB69CF5" w14:textId="77777777" w:rsidR="00A65F53" w:rsidRPr="002C0185" w:rsidRDefault="00A65F53" w:rsidP="004C6762">
            <w:pPr>
              <w:pStyle w:val="TAH"/>
              <w:rPr>
                <w:lang w:eastAsia="en-US"/>
              </w:rPr>
            </w:pPr>
            <w:r w:rsidRPr="002C0185">
              <w:rPr>
                <w:lang w:eastAsia="en-US"/>
              </w:rPr>
              <w:t>point A [MHz]</w:t>
            </w:r>
          </w:p>
        </w:tc>
        <w:tc>
          <w:tcPr>
            <w:tcW w:w="851" w:type="dxa"/>
            <w:gridSpan w:val="2"/>
            <w:shd w:val="clear" w:color="auto" w:fill="auto"/>
          </w:tcPr>
          <w:p w14:paraId="2EB01FEC" w14:textId="77777777" w:rsidR="00A65F53" w:rsidRPr="002C0185" w:rsidRDefault="00A65F53" w:rsidP="004C6762">
            <w:pPr>
              <w:pStyle w:val="TAH"/>
              <w:rPr>
                <w:lang w:eastAsia="en-US"/>
              </w:rPr>
            </w:pPr>
            <w:r w:rsidRPr="002C0185">
              <w:rPr>
                <w:i/>
                <w:lang w:eastAsia="en-US"/>
              </w:rPr>
              <w:t>absoluteFrequencyPointA</w:t>
            </w:r>
            <w:r w:rsidRPr="002C0185">
              <w:rPr>
                <w:lang w:eastAsia="en-US"/>
              </w:rPr>
              <w:t>[ARFCN]</w:t>
            </w:r>
          </w:p>
        </w:tc>
        <w:tc>
          <w:tcPr>
            <w:tcW w:w="850" w:type="dxa"/>
            <w:shd w:val="clear" w:color="auto" w:fill="auto"/>
          </w:tcPr>
          <w:p w14:paraId="35C56E10" w14:textId="77777777" w:rsidR="00A65F53" w:rsidRPr="002C0185" w:rsidRDefault="00A65F53" w:rsidP="004C6762">
            <w:pPr>
              <w:pStyle w:val="TAH"/>
              <w:rPr>
                <w:lang w:eastAsia="en-US"/>
              </w:rPr>
            </w:pPr>
            <w:r w:rsidRPr="002C0185">
              <w:rPr>
                <w:i/>
                <w:lang w:eastAsia="en-US"/>
              </w:rPr>
              <w:t xml:space="preserve">offsetToCarrier </w:t>
            </w:r>
            <w:r w:rsidRPr="002C0185">
              <w:rPr>
                <w:lang w:eastAsia="en-US"/>
              </w:rPr>
              <w:t>[Carrier PRBs]</w:t>
            </w:r>
          </w:p>
        </w:tc>
        <w:tc>
          <w:tcPr>
            <w:tcW w:w="709" w:type="dxa"/>
            <w:tcBorders>
              <w:bottom w:val="nil"/>
            </w:tcBorders>
            <w:shd w:val="clear" w:color="auto" w:fill="auto"/>
          </w:tcPr>
          <w:p w14:paraId="721C20AB" w14:textId="77777777" w:rsidR="00A65F53" w:rsidRPr="002C0185" w:rsidRDefault="00A65F53" w:rsidP="004C6762">
            <w:pPr>
              <w:pStyle w:val="TAH"/>
              <w:rPr>
                <w:lang w:eastAsia="en-US"/>
              </w:rPr>
            </w:pPr>
            <w:r w:rsidRPr="002C0185">
              <w:rPr>
                <w:lang w:eastAsia="en-US"/>
              </w:rPr>
              <w:t>SS block SCS</w:t>
            </w:r>
          </w:p>
          <w:p w14:paraId="3C1E3D8D" w14:textId="77777777" w:rsidR="00A65F53" w:rsidRPr="002C0185" w:rsidRDefault="00A65F53" w:rsidP="004C6762">
            <w:pPr>
              <w:pStyle w:val="TAH"/>
              <w:rPr>
                <w:lang w:eastAsia="en-US"/>
              </w:rPr>
            </w:pPr>
            <w:r w:rsidRPr="002C0185">
              <w:rPr>
                <w:lang w:eastAsia="en-US"/>
              </w:rPr>
              <w:t>[kHz]</w:t>
            </w:r>
          </w:p>
        </w:tc>
        <w:tc>
          <w:tcPr>
            <w:tcW w:w="850" w:type="dxa"/>
            <w:tcBorders>
              <w:bottom w:val="single" w:sz="4" w:space="0" w:color="auto"/>
            </w:tcBorders>
            <w:shd w:val="clear" w:color="auto" w:fill="auto"/>
          </w:tcPr>
          <w:p w14:paraId="6F2C26C2" w14:textId="77777777" w:rsidR="00A65F53" w:rsidRPr="002C0185" w:rsidRDefault="00A65F53" w:rsidP="004C6762">
            <w:pPr>
              <w:pStyle w:val="TAH"/>
              <w:rPr>
                <w:lang w:eastAsia="en-US"/>
              </w:rPr>
            </w:pPr>
            <w:r w:rsidRPr="002C0185">
              <w:rPr>
                <w:lang w:eastAsia="en-US"/>
              </w:rPr>
              <w:t>GSCN</w:t>
            </w:r>
          </w:p>
        </w:tc>
        <w:tc>
          <w:tcPr>
            <w:tcW w:w="993" w:type="dxa"/>
            <w:tcBorders>
              <w:bottom w:val="single" w:sz="4" w:space="0" w:color="auto"/>
            </w:tcBorders>
            <w:shd w:val="clear" w:color="auto" w:fill="auto"/>
          </w:tcPr>
          <w:p w14:paraId="0BD7C6D5" w14:textId="77777777" w:rsidR="00A65F53" w:rsidRPr="002C0185" w:rsidRDefault="00A65F53" w:rsidP="004C6762">
            <w:pPr>
              <w:pStyle w:val="TAH"/>
              <w:rPr>
                <w:i/>
                <w:lang w:eastAsia="en-US"/>
              </w:rPr>
            </w:pPr>
            <w:r w:rsidRPr="002C0185">
              <w:rPr>
                <w:i/>
                <w:lang w:eastAsia="en-US"/>
              </w:rPr>
              <w:t>absoluteFrequencySSB</w:t>
            </w:r>
          </w:p>
          <w:p w14:paraId="6FF391A6" w14:textId="77777777" w:rsidR="00A65F53" w:rsidRPr="002C0185" w:rsidRDefault="00A65F53" w:rsidP="004C6762">
            <w:pPr>
              <w:pStyle w:val="TAH"/>
              <w:rPr>
                <w:lang w:eastAsia="en-US"/>
              </w:rPr>
            </w:pPr>
            <w:r w:rsidRPr="002C0185">
              <w:rPr>
                <w:lang w:eastAsia="en-US"/>
              </w:rPr>
              <w:t>[ARFCN]</w:t>
            </w:r>
          </w:p>
        </w:tc>
        <w:tc>
          <w:tcPr>
            <w:tcW w:w="708" w:type="dxa"/>
            <w:tcBorders>
              <w:bottom w:val="single" w:sz="4" w:space="0" w:color="auto"/>
            </w:tcBorders>
            <w:shd w:val="clear" w:color="auto" w:fill="auto"/>
          </w:tcPr>
          <w:p w14:paraId="6E2776F3" w14:textId="77777777" w:rsidR="00A65F53" w:rsidRPr="002C0185" w:rsidRDefault="00A65F53" w:rsidP="004C6762">
            <w:pPr>
              <w:pStyle w:val="TAH"/>
              <w:rPr>
                <w:lang w:eastAsia="en-US"/>
              </w:rPr>
            </w:pPr>
            <w:r w:rsidRPr="002C0185">
              <w:rPr>
                <w:position w:val="-10"/>
                <w:lang w:eastAsia="en-US"/>
              </w:rPr>
              <w:object w:dxaOrig="420" w:dyaOrig="300" w14:anchorId="0F89C3CB">
                <v:shape id="_x0000_i1060" type="#_x0000_t75" style="width:21.9pt;height:12pt" o:ole="">
                  <v:imagedata r:id="rId15" o:title=""/>
                </v:shape>
                <o:OLEObject Type="Embed" ProgID="Equation.3" ShapeID="_x0000_i1060" DrawAspect="Content" ObjectID="_1781608789" r:id="rId54"/>
              </w:object>
            </w:r>
          </w:p>
        </w:tc>
        <w:tc>
          <w:tcPr>
            <w:tcW w:w="851" w:type="dxa"/>
            <w:tcBorders>
              <w:bottom w:val="single" w:sz="4" w:space="0" w:color="auto"/>
            </w:tcBorders>
            <w:shd w:val="clear" w:color="auto" w:fill="auto"/>
          </w:tcPr>
          <w:p w14:paraId="7B0B4CF9" w14:textId="77777777" w:rsidR="00A65F53" w:rsidRPr="002C0185" w:rsidRDefault="00A942FD" w:rsidP="004C6762">
            <w:pPr>
              <w:pStyle w:val="TAH"/>
              <w:rPr>
                <w:lang w:eastAsia="en-US"/>
              </w:rPr>
            </w:pPr>
            <w:r w:rsidRPr="002C0185">
              <w:rPr>
                <w:b w:val="0"/>
              </w:rPr>
              <w:t xml:space="preserve">Offset Carrier CORESET#0 </w:t>
            </w:r>
            <w:r w:rsidRPr="002C0185">
              <w:t>[RBs]</w:t>
            </w:r>
          </w:p>
        </w:tc>
        <w:tc>
          <w:tcPr>
            <w:tcW w:w="850" w:type="dxa"/>
            <w:tcBorders>
              <w:bottom w:val="single" w:sz="4" w:space="0" w:color="auto"/>
            </w:tcBorders>
          </w:tcPr>
          <w:p w14:paraId="7B94E0AB" w14:textId="77777777" w:rsidR="00A65F53" w:rsidRPr="002C0185" w:rsidRDefault="00A65F53" w:rsidP="004C6762">
            <w:pPr>
              <w:pStyle w:val="TAH"/>
              <w:rPr>
                <w:lang w:eastAsia="en-US"/>
              </w:rPr>
            </w:pPr>
            <w:r w:rsidRPr="002C0185">
              <w:rPr>
                <w:lang w:eastAsia="en-US"/>
              </w:rPr>
              <w:t>CORESET#0 Index</w:t>
            </w:r>
            <w:r w:rsidR="00015B68" w:rsidRPr="002C0185">
              <w:t xml:space="preserve"> (Offset</w:t>
            </w:r>
          </w:p>
          <w:p w14:paraId="197BF5D6" w14:textId="77777777" w:rsidR="00015B68" w:rsidRPr="002C0185" w:rsidRDefault="00015B68" w:rsidP="00015B68">
            <w:pPr>
              <w:pStyle w:val="TAH"/>
            </w:pPr>
            <w:r w:rsidRPr="002C0185">
              <w:t>[RBs])</w:t>
            </w:r>
          </w:p>
          <w:p w14:paraId="4392D401" w14:textId="77777777" w:rsidR="00A65F53" w:rsidRPr="002C0185" w:rsidRDefault="00A65F53" w:rsidP="004C6762">
            <w:pPr>
              <w:pStyle w:val="TAH"/>
              <w:rPr>
                <w:lang w:eastAsia="en-US"/>
              </w:rPr>
            </w:pPr>
            <w:r w:rsidRPr="002C0185">
              <w:rPr>
                <w:lang w:eastAsia="en-US"/>
              </w:rPr>
              <w:t>Note 1</w:t>
            </w:r>
          </w:p>
        </w:tc>
        <w:tc>
          <w:tcPr>
            <w:tcW w:w="993" w:type="dxa"/>
            <w:tcBorders>
              <w:bottom w:val="single" w:sz="4" w:space="0" w:color="auto"/>
            </w:tcBorders>
          </w:tcPr>
          <w:p w14:paraId="72DC0C38" w14:textId="77777777" w:rsidR="00A65F53" w:rsidRPr="002C0185" w:rsidRDefault="00A65F53" w:rsidP="004C6762">
            <w:pPr>
              <w:pStyle w:val="TAH"/>
              <w:rPr>
                <w:lang w:eastAsia="en-US"/>
              </w:rPr>
            </w:pPr>
            <w:r w:rsidRPr="002C0185">
              <w:rPr>
                <w:lang w:eastAsia="en-US"/>
              </w:rPr>
              <w:t>offsetToPointA</w:t>
            </w:r>
            <w:r w:rsidRPr="002C0185">
              <w:rPr>
                <w:lang w:eastAsia="en-US"/>
              </w:rPr>
              <w:br/>
              <w:t>(SIB1)</w:t>
            </w:r>
          </w:p>
          <w:p w14:paraId="7ECDA2B9" w14:textId="77777777" w:rsidR="00A65F53" w:rsidRPr="002C0185" w:rsidRDefault="00A65F53" w:rsidP="004C6762">
            <w:pPr>
              <w:pStyle w:val="TAH"/>
              <w:rPr>
                <w:lang w:eastAsia="en-US"/>
              </w:rPr>
            </w:pPr>
            <w:r w:rsidRPr="002C0185">
              <w:rPr>
                <w:lang w:eastAsia="en-US"/>
              </w:rPr>
              <w:t>[PRBs]</w:t>
            </w:r>
          </w:p>
          <w:p w14:paraId="31E88014" w14:textId="77777777" w:rsidR="00A65F53" w:rsidRPr="002C0185" w:rsidRDefault="00A65F53" w:rsidP="004C6762">
            <w:pPr>
              <w:pStyle w:val="TAH"/>
              <w:rPr>
                <w:lang w:eastAsia="en-US"/>
              </w:rPr>
            </w:pPr>
            <w:r w:rsidRPr="002C0185">
              <w:rPr>
                <w:lang w:eastAsia="en-US"/>
              </w:rPr>
              <w:t>Note 1</w:t>
            </w:r>
          </w:p>
        </w:tc>
      </w:tr>
      <w:tr w:rsidR="00A65F53" w:rsidRPr="002C0185" w14:paraId="5E509117" w14:textId="77777777" w:rsidTr="004C6762">
        <w:tc>
          <w:tcPr>
            <w:tcW w:w="675" w:type="dxa"/>
            <w:tcBorders>
              <w:top w:val="nil"/>
              <w:left w:val="single" w:sz="4" w:space="0" w:color="auto"/>
              <w:bottom w:val="nil"/>
              <w:right w:val="single" w:sz="4" w:space="0" w:color="auto"/>
            </w:tcBorders>
          </w:tcPr>
          <w:p w14:paraId="1FA7F766" w14:textId="77777777" w:rsidR="00A65F53" w:rsidRPr="002C0185" w:rsidRDefault="00A65F53" w:rsidP="004C6762">
            <w:pPr>
              <w:pStyle w:val="TAC"/>
              <w:rPr>
                <w:lang w:eastAsia="en-US"/>
              </w:rPr>
            </w:pPr>
            <w:r w:rsidRPr="002C0185">
              <w:rPr>
                <w:lang w:eastAsia="en-US"/>
              </w:rPr>
              <w:t>n1</w:t>
            </w:r>
          </w:p>
        </w:tc>
        <w:tc>
          <w:tcPr>
            <w:tcW w:w="709" w:type="dxa"/>
            <w:tcBorders>
              <w:top w:val="nil"/>
              <w:left w:val="single" w:sz="4" w:space="0" w:color="auto"/>
              <w:bottom w:val="nil"/>
              <w:right w:val="single" w:sz="4" w:space="0" w:color="auto"/>
            </w:tcBorders>
          </w:tcPr>
          <w:p w14:paraId="09CABA3B"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4157296C"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47DCF2B8"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0258588F"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124A2604"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1A1268C"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1 for bandwidth=10 MHz and SCS=15 kHz.</w:t>
            </w:r>
          </w:p>
        </w:tc>
      </w:tr>
      <w:tr w:rsidR="00137AFA" w:rsidRPr="002C0185" w14:paraId="440440B0" w14:textId="77777777" w:rsidTr="004C6762">
        <w:tc>
          <w:tcPr>
            <w:tcW w:w="675" w:type="dxa"/>
            <w:tcBorders>
              <w:top w:val="nil"/>
              <w:left w:val="single" w:sz="4" w:space="0" w:color="auto"/>
              <w:bottom w:val="nil"/>
              <w:right w:val="single" w:sz="4" w:space="0" w:color="auto"/>
            </w:tcBorders>
          </w:tcPr>
          <w:p w14:paraId="53DAFD1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132C3E1D"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357A173"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3D9741E"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8489DB4"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14D6F782"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15E1E61C" w14:textId="77777777" w:rsidR="00137AFA" w:rsidRPr="002C0185" w:rsidRDefault="00137AFA" w:rsidP="00137AFA">
            <w:pPr>
              <w:pStyle w:val="TAC"/>
              <w:rPr>
                <w:lang w:eastAsia="en-US"/>
              </w:rPr>
            </w:pPr>
            <w:r w:rsidRPr="002C0185">
              <w:rPr>
                <w:lang w:eastAsia="en-US"/>
              </w:rPr>
              <w:t>2131.7</w:t>
            </w:r>
          </w:p>
        </w:tc>
        <w:tc>
          <w:tcPr>
            <w:tcW w:w="992" w:type="dxa"/>
            <w:gridSpan w:val="2"/>
            <w:tcBorders>
              <w:top w:val="single" w:sz="4" w:space="0" w:color="auto"/>
            </w:tcBorders>
          </w:tcPr>
          <w:p w14:paraId="16457646" w14:textId="77777777" w:rsidR="00137AFA" w:rsidRPr="002C0185" w:rsidRDefault="00137AFA" w:rsidP="00137AFA">
            <w:pPr>
              <w:pStyle w:val="TAC"/>
              <w:rPr>
                <w:lang w:eastAsia="en-US"/>
              </w:rPr>
            </w:pPr>
            <w:r w:rsidRPr="002C0185">
              <w:rPr>
                <w:lang w:eastAsia="en-US"/>
              </w:rPr>
              <w:t>426340</w:t>
            </w:r>
          </w:p>
        </w:tc>
        <w:tc>
          <w:tcPr>
            <w:tcW w:w="992" w:type="dxa"/>
            <w:gridSpan w:val="2"/>
            <w:tcBorders>
              <w:top w:val="single" w:sz="4" w:space="0" w:color="auto"/>
            </w:tcBorders>
            <w:shd w:val="clear" w:color="auto" w:fill="auto"/>
          </w:tcPr>
          <w:p w14:paraId="01D71474" w14:textId="77777777" w:rsidR="00137AFA" w:rsidRPr="002C0185" w:rsidRDefault="00137AFA" w:rsidP="00137AFA">
            <w:pPr>
              <w:pStyle w:val="TAC"/>
              <w:rPr>
                <w:lang w:eastAsia="en-US"/>
              </w:rPr>
            </w:pPr>
            <w:r w:rsidRPr="002C0185">
              <w:t>2124.86</w:t>
            </w:r>
          </w:p>
        </w:tc>
        <w:tc>
          <w:tcPr>
            <w:tcW w:w="851" w:type="dxa"/>
            <w:gridSpan w:val="2"/>
            <w:tcBorders>
              <w:top w:val="single" w:sz="4" w:space="0" w:color="auto"/>
              <w:right w:val="single" w:sz="4" w:space="0" w:color="auto"/>
            </w:tcBorders>
            <w:shd w:val="clear" w:color="auto" w:fill="auto"/>
          </w:tcPr>
          <w:p w14:paraId="33386262" w14:textId="77777777" w:rsidR="00137AFA" w:rsidRPr="002C0185" w:rsidRDefault="00137AFA" w:rsidP="00137AFA">
            <w:pPr>
              <w:pStyle w:val="TAC"/>
              <w:rPr>
                <w:lang w:eastAsia="en-US"/>
              </w:rPr>
            </w:pPr>
            <w:r w:rsidRPr="002C0185">
              <w:t>424972</w:t>
            </w:r>
          </w:p>
        </w:tc>
        <w:tc>
          <w:tcPr>
            <w:tcW w:w="850" w:type="dxa"/>
            <w:tcBorders>
              <w:top w:val="single" w:sz="4" w:space="0" w:color="auto"/>
              <w:right w:val="single" w:sz="4" w:space="0" w:color="auto"/>
            </w:tcBorders>
            <w:shd w:val="clear" w:color="auto" w:fill="auto"/>
          </w:tcPr>
          <w:p w14:paraId="152324F2" w14:textId="77777777" w:rsidR="00137AFA" w:rsidRPr="002C0185" w:rsidRDefault="00137AFA"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004D0C25" w14:textId="77777777" w:rsidR="00137AFA" w:rsidRPr="002C0185" w:rsidRDefault="00137AFA" w:rsidP="00137AFA">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6D78BB5" w14:textId="77777777" w:rsidR="00137AFA" w:rsidRPr="002C0185" w:rsidRDefault="00137AFA" w:rsidP="00137AFA">
            <w:pPr>
              <w:pStyle w:val="TAC"/>
              <w:rPr>
                <w:lang w:eastAsia="en-US"/>
              </w:rPr>
            </w:pPr>
            <w:r w:rsidRPr="002C0185">
              <w:rPr>
                <w:lang w:eastAsia="en-US"/>
              </w:rPr>
              <w:t>532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17754C" w14:textId="77777777" w:rsidR="00137AFA" w:rsidRPr="002C0185" w:rsidRDefault="00137AFA" w:rsidP="00137AFA">
            <w:pPr>
              <w:pStyle w:val="TAC"/>
              <w:rPr>
                <w:lang w:eastAsia="en-US"/>
              </w:rPr>
            </w:pPr>
            <w:r w:rsidRPr="002C0185">
              <w:rPr>
                <w:lang w:eastAsia="en-US"/>
              </w:rPr>
              <w:t>4257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CFBC4F8" w14:textId="77777777" w:rsidR="00137AFA" w:rsidRPr="002C0185" w:rsidRDefault="00137AFA"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1C02833" w14:textId="77777777" w:rsidR="00137AFA" w:rsidRPr="002C0185" w:rsidRDefault="00137AFA" w:rsidP="00137AFA">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63D2F8A7"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2F9A0D7D" w14:textId="77777777" w:rsidR="00137AFA" w:rsidRPr="002C0185" w:rsidRDefault="00137AFA" w:rsidP="00137AFA">
            <w:pPr>
              <w:pStyle w:val="TAC"/>
              <w:rPr>
                <w:lang w:eastAsia="en-US"/>
              </w:rPr>
            </w:pPr>
            <w:r w:rsidRPr="002C0185">
              <w:rPr>
                <w:lang w:eastAsia="en-US"/>
              </w:rPr>
              <w:t>12</w:t>
            </w:r>
          </w:p>
        </w:tc>
      </w:tr>
      <w:tr w:rsidR="00137AFA" w:rsidRPr="002C0185" w14:paraId="70609081" w14:textId="77777777" w:rsidTr="004C6762">
        <w:tc>
          <w:tcPr>
            <w:tcW w:w="675" w:type="dxa"/>
            <w:tcBorders>
              <w:top w:val="nil"/>
              <w:left w:val="single" w:sz="4" w:space="0" w:color="auto"/>
              <w:bottom w:val="nil"/>
              <w:right w:val="single" w:sz="4" w:space="0" w:color="auto"/>
            </w:tcBorders>
          </w:tcPr>
          <w:p w14:paraId="72327654"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14F25EEB"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1300E2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B9BAB2A"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E021830"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7166D089"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105B1594" w14:textId="77777777" w:rsidR="00137AFA" w:rsidRPr="002C0185" w:rsidRDefault="00137AFA" w:rsidP="00137AFA">
            <w:pPr>
              <w:pStyle w:val="TAC"/>
              <w:rPr>
                <w:lang w:eastAsia="en-US"/>
              </w:rPr>
            </w:pPr>
            <w:r w:rsidRPr="002C0185">
              <w:rPr>
                <w:lang w:eastAsia="en-US"/>
              </w:rPr>
              <w:t>2148.3</w:t>
            </w:r>
          </w:p>
        </w:tc>
        <w:tc>
          <w:tcPr>
            <w:tcW w:w="992" w:type="dxa"/>
            <w:gridSpan w:val="2"/>
            <w:tcBorders>
              <w:bottom w:val="single" w:sz="4" w:space="0" w:color="auto"/>
            </w:tcBorders>
          </w:tcPr>
          <w:p w14:paraId="11578158" w14:textId="77777777" w:rsidR="00137AFA" w:rsidRPr="002C0185" w:rsidRDefault="00137AFA" w:rsidP="00137AFA">
            <w:pPr>
              <w:pStyle w:val="TAC"/>
              <w:rPr>
                <w:lang w:eastAsia="en-US"/>
              </w:rPr>
            </w:pPr>
            <w:r w:rsidRPr="002C0185">
              <w:rPr>
                <w:lang w:eastAsia="en-US"/>
              </w:rPr>
              <w:t>429660</w:t>
            </w:r>
          </w:p>
        </w:tc>
        <w:tc>
          <w:tcPr>
            <w:tcW w:w="992" w:type="dxa"/>
            <w:gridSpan w:val="2"/>
            <w:tcBorders>
              <w:bottom w:val="single" w:sz="4" w:space="0" w:color="auto"/>
            </w:tcBorders>
            <w:shd w:val="clear" w:color="auto" w:fill="auto"/>
          </w:tcPr>
          <w:p w14:paraId="6509D7BF" w14:textId="77777777" w:rsidR="00137AFA" w:rsidRPr="002C0185" w:rsidRDefault="00015B68" w:rsidP="00137AFA">
            <w:pPr>
              <w:pStyle w:val="TAC"/>
              <w:rPr>
                <w:lang w:eastAsia="en-US"/>
              </w:rPr>
            </w:pPr>
            <w:r w:rsidRPr="002C0185">
              <w:t>2139.3</w:t>
            </w:r>
          </w:p>
        </w:tc>
        <w:tc>
          <w:tcPr>
            <w:tcW w:w="851" w:type="dxa"/>
            <w:gridSpan w:val="2"/>
            <w:tcBorders>
              <w:bottom w:val="single" w:sz="4" w:space="0" w:color="auto"/>
              <w:right w:val="single" w:sz="4" w:space="0" w:color="auto"/>
            </w:tcBorders>
            <w:shd w:val="clear" w:color="auto" w:fill="auto"/>
          </w:tcPr>
          <w:p w14:paraId="45A69EDE" w14:textId="77777777" w:rsidR="00137AFA" w:rsidRPr="002C0185" w:rsidRDefault="00015B68" w:rsidP="00137AFA">
            <w:pPr>
              <w:pStyle w:val="TAC"/>
              <w:rPr>
                <w:lang w:eastAsia="en-US"/>
              </w:rPr>
            </w:pPr>
            <w:r w:rsidRPr="002C0185">
              <w:t>427860</w:t>
            </w:r>
          </w:p>
        </w:tc>
        <w:tc>
          <w:tcPr>
            <w:tcW w:w="850" w:type="dxa"/>
            <w:tcBorders>
              <w:bottom w:val="single" w:sz="4" w:space="0" w:color="auto"/>
              <w:right w:val="single" w:sz="4" w:space="0" w:color="auto"/>
            </w:tcBorders>
            <w:shd w:val="clear" w:color="auto" w:fill="auto"/>
          </w:tcPr>
          <w:p w14:paraId="24297461" w14:textId="77777777" w:rsidR="00137AFA" w:rsidRPr="002C0185" w:rsidRDefault="00015B68"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65627CE3"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E5DED87" w14:textId="77777777" w:rsidR="00137AFA" w:rsidRPr="002C0185" w:rsidRDefault="00137AFA" w:rsidP="00137AFA">
            <w:pPr>
              <w:pStyle w:val="TAC"/>
              <w:rPr>
                <w:lang w:eastAsia="en-US"/>
              </w:rPr>
            </w:pPr>
            <w:r w:rsidRPr="002C0185">
              <w:rPr>
                <w:lang w:eastAsia="en-US"/>
              </w:rPr>
              <w:t>536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46E1E72" w14:textId="77777777" w:rsidR="00137AFA" w:rsidRPr="002C0185" w:rsidRDefault="00137AFA" w:rsidP="00137AFA">
            <w:pPr>
              <w:pStyle w:val="TAC"/>
              <w:rPr>
                <w:lang w:eastAsia="en-US"/>
              </w:rPr>
            </w:pPr>
            <w:r w:rsidRPr="002C0185">
              <w:rPr>
                <w:lang w:eastAsia="en-US"/>
              </w:rPr>
              <w:t>4291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F92E36A" w14:textId="77777777" w:rsidR="00137AFA" w:rsidRPr="002C0185" w:rsidRDefault="005E26F9" w:rsidP="00137AFA">
            <w:pPr>
              <w:pStyle w:val="TAC"/>
              <w:rPr>
                <w:lang w:eastAsia="en-US"/>
              </w:rPr>
            </w:pPr>
            <w:r w:rsidRPr="002C0185">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12B37D8"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020A2740"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5A906431" w14:textId="77777777" w:rsidR="00137AFA" w:rsidRPr="002C0185" w:rsidRDefault="00015B68" w:rsidP="00137AFA">
            <w:pPr>
              <w:pStyle w:val="TAC"/>
              <w:rPr>
                <w:lang w:eastAsia="en-US"/>
              </w:rPr>
            </w:pPr>
            <w:r w:rsidRPr="002C0185">
              <w:t>25</w:t>
            </w:r>
          </w:p>
        </w:tc>
      </w:tr>
      <w:tr w:rsidR="00A65F53" w:rsidRPr="002C0185" w14:paraId="241938F4" w14:textId="77777777" w:rsidTr="004C6762">
        <w:tc>
          <w:tcPr>
            <w:tcW w:w="675" w:type="dxa"/>
            <w:tcBorders>
              <w:top w:val="nil"/>
              <w:left w:val="single" w:sz="4" w:space="0" w:color="auto"/>
              <w:bottom w:val="nil"/>
              <w:right w:val="single" w:sz="4" w:space="0" w:color="auto"/>
            </w:tcBorders>
          </w:tcPr>
          <w:p w14:paraId="43949A80"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36F8013C"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3542161"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D916420"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3DBAE9F4"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46AE16AC"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FA8A6F1"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1 for bandwidth=10 MHz and SCS=15 kHz.</w:t>
            </w:r>
          </w:p>
        </w:tc>
      </w:tr>
      <w:tr w:rsidR="00137AFA" w:rsidRPr="002C0185" w14:paraId="5D25DB67" w14:textId="77777777" w:rsidTr="004C6762">
        <w:tc>
          <w:tcPr>
            <w:tcW w:w="675" w:type="dxa"/>
            <w:tcBorders>
              <w:top w:val="nil"/>
              <w:left w:val="single" w:sz="4" w:space="0" w:color="auto"/>
              <w:bottom w:val="nil"/>
              <w:right w:val="single" w:sz="4" w:space="0" w:color="auto"/>
            </w:tcBorders>
          </w:tcPr>
          <w:p w14:paraId="76AAB47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DDA328B"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6D1B4F9"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61869F5"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1A5AA01"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2B77C593"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2CE370BF" w14:textId="77777777" w:rsidR="00137AFA" w:rsidRPr="002C0185" w:rsidRDefault="00137AFA" w:rsidP="00137AFA">
            <w:pPr>
              <w:pStyle w:val="TAC"/>
              <w:rPr>
                <w:lang w:eastAsia="en-US"/>
              </w:rPr>
            </w:pPr>
            <w:r w:rsidRPr="002C0185">
              <w:rPr>
                <w:lang w:eastAsia="en-US"/>
              </w:rPr>
              <w:t>1941.7</w:t>
            </w:r>
          </w:p>
        </w:tc>
        <w:tc>
          <w:tcPr>
            <w:tcW w:w="992" w:type="dxa"/>
            <w:gridSpan w:val="2"/>
            <w:tcBorders>
              <w:top w:val="single" w:sz="4" w:space="0" w:color="auto"/>
            </w:tcBorders>
          </w:tcPr>
          <w:p w14:paraId="2C6908C9" w14:textId="77777777" w:rsidR="00137AFA" w:rsidRPr="002C0185" w:rsidRDefault="00137AFA" w:rsidP="00137AFA">
            <w:pPr>
              <w:pStyle w:val="TAC"/>
              <w:rPr>
                <w:lang w:eastAsia="en-US"/>
              </w:rPr>
            </w:pPr>
            <w:r w:rsidRPr="002C0185">
              <w:rPr>
                <w:lang w:eastAsia="en-US"/>
              </w:rPr>
              <w:t>388340</w:t>
            </w:r>
          </w:p>
        </w:tc>
        <w:tc>
          <w:tcPr>
            <w:tcW w:w="992" w:type="dxa"/>
            <w:gridSpan w:val="2"/>
            <w:tcBorders>
              <w:top w:val="single" w:sz="4" w:space="0" w:color="auto"/>
            </w:tcBorders>
            <w:shd w:val="clear" w:color="auto" w:fill="auto"/>
          </w:tcPr>
          <w:p w14:paraId="5482BFBD" w14:textId="77777777" w:rsidR="00137AFA" w:rsidRPr="002C0185" w:rsidRDefault="00137AFA" w:rsidP="00137AFA">
            <w:pPr>
              <w:pStyle w:val="TAC"/>
              <w:rPr>
                <w:lang w:eastAsia="en-US"/>
              </w:rPr>
            </w:pPr>
            <w:r w:rsidRPr="002C0185">
              <w:t>1930.54</w:t>
            </w:r>
          </w:p>
        </w:tc>
        <w:tc>
          <w:tcPr>
            <w:tcW w:w="851" w:type="dxa"/>
            <w:gridSpan w:val="2"/>
            <w:tcBorders>
              <w:top w:val="single" w:sz="4" w:space="0" w:color="auto"/>
              <w:right w:val="single" w:sz="4" w:space="0" w:color="auto"/>
            </w:tcBorders>
            <w:shd w:val="clear" w:color="auto" w:fill="auto"/>
          </w:tcPr>
          <w:p w14:paraId="3702A2C2" w14:textId="77777777" w:rsidR="00137AFA" w:rsidRPr="002C0185" w:rsidRDefault="00137AFA" w:rsidP="00137AFA">
            <w:pPr>
              <w:pStyle w:val="TAC"/>
              <w:rPr>
                <w:lang w:eastAsia="en-US"/>
              </w:rPr>
            </w:pPr>
            <w:r w:rsidRPr="002C0185">
              <w:t>386108</w:t>
            </w:r>
          </w:p>
        </w:tc>
        <w:tc>
          <w:tcPr>
            <w:tcW w:w="850" w:type="dxa"/>
            <w:tcBorders>
              <w:top w:val="single" w:sz="4" w:space="0" w:color="auto"/>
              <w:right w:val="single" w:sz="4" w:space="0" w:color="auto"/>
            </w:tcBorders>
            <w:shd w:val="clear" w:color="auto" w:fill="auto"/>
          </w:tcPr>
          <w:p w14:paraId="7B2AB1EF" w14:textId="77777777" w:rsidR="00137AFA" w:rsidRPr="002C0185" w:rsidRDefault="00137AFA" w:rsidP="00137AFA">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FF90647"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F728D5B"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8A5EBC5"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052CD64"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39E5397"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BF98EAA"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FE2DC30" w14:textId="77777777" w:rsidR="00137AFA" w:rsidRPr="002C0185" w:rsidRDefault="00137AFA" w:rsidP="00137AFA">
            <w:pPr>
              <w:pStyle w:val="TAC"/>
              <w:rPr>
                <w:lang w:eastAsia="en-US"/>
              </w:rPr>
            </w:pPr>
            <w:r w:rsidRPr="002C0185">
              <w:rPr>
                <w:lang w:eastAsia="en-US"/>
              </w:rPr>
              <w:t>-</w:t>
            </w:r>
          </w:p>
        </w:tc>
      </w:tr>
      <w:tr w:rsidR="00137AFA" w:rsidRPr="002C0185" w14:paraId="067AB1BA" w14:textId="77777777" w:rsidTr="004C6762">
        <w:tc>
          <w:tcPr>
            <w:tcW w:w="675" w:type="dxa"/>
            <w:tcBorders>
              <w:top w:val="nil"/>
              <w:left w:val="single" w:sz="4" w:space="0" w:color="auto"/>
              <w:bottom w:val="single" w:sz="4" w:space="0" w:color="auto"/>
              <w:right w:val="single" w:sz="4" w:space="0" w:color="auto"/>
            </w:tcBorders>
          </w:tcPr>
          <w:p w14:paraId="105EE094"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22DA3F4C"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9BAFC8F"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577CB66" w14:textId="77777777" w:rsidR="00137AFA" w:rsidRPr="002C0185"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FC2CC8A" w14:textId="77777777" w:rsidR="00137AFA" w:rsidRPr="002C0185"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4F2DA4B8"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251517D6" w14:textId="77777777" w:rsidR="00137AFA" w:rsidRPr="002C0185" w:rsidRDefault="00137AFA" w:rsidP="00137AFA">
            <w:pPr>
              <w:pStyle w:val="TAC"/>
              <w:rPr>
                <w:lang w:eastAsia="en-US"/>
              </w:rPr>
            </w:pPr>
            <w:r w:rsidRPr="002C0185">
              <w:rPr>
                <w:lang w:eastAsia="en-US"/>
              </w:rPr>
              <w:t>1958.3</w:t>
            </w:r>
          </w:p>
        </w:tc>
        <w:tc>
          <w:tcPr>
            <w:tcW w:w="992" w:type="dxa"/>
            <w:gridSpan w:val="2"/>
            <w:tcBorders>
              <w:bottom w:val="single" w:sz="4" w:space="0" w:color="auto"/>
            </w:tcBorders>
          </w:tcPr>
          <w:p w14:paraId="35404349" w14:textId="77777777" w:rsidR="00137AFA" w:rsidRPr="002C0185" w:rsidRDefault="00137AFA" w:rsidP="00137AFA">
            <w:pPr>
              <w:pStyle w:val="TAC"/>
              <w:rPr>
                <w:lang w:eastAsia="en-US"/>
              </w:rPr>
            </w:pPr>
            <w:r w:rsidRPr="002C0185">
              <w:rPr>
                <w:lang w:eastAsia="en-US"/>
              </w:rPr>
              <w:t>391660</w:t>
            </w:r>
          </w:p>
        </w:tc>
        <w:tc>
          <w:tcPr>
            <w:tcW w:w="992" w:type="dxa"/>
            <w:gridSpan w:val="2"/>
            <w:tcBorders>
              <w:bottom w:val="single" w:sz="4" w:space="0" w:color="auto"/>
            </w:tcBorders>
            <w:shd w:val="clear" w:color="auto" w:fill="auto"/>
          </w:tcPr>
          <w:p w14:paraId="7D62197D" w14:textId="77777777" w:rsidR="00137AFA" w:rsidRPr="002C0185" w:rsidRDefault="00137AFA" w:rsidP="00137AFA">
            <w:pPr>
              <w:pStyle w:val="TAC"/>
              <w:rPr>
                <w:lang w:eastAsia="en-US"/>
              </w:rPr>
            </w:pPr>
            <w:r w:rsidRPr="002C0185">
              <w:t>1933.1</w:t>
            </w:r>
          </w:p>
        </w:tc>
        <w:tc>
          <w:tcPr>
            <w:tcW w:w="851" w:type="dxa"/>
            <w:gridSpan w:val="2"/>
            <w:tcBorders>
              <w:bottom w:val="single" w:sz="4" w:space="0" w:color="auto"/>
              <w:right w:val="single" w:sz="4" w:space="0" w:color="auto"/>
            </w:tcBorders>
            <w:shd w:val="clear" w:color="auto" w:fill="auto"/>
          </w:tcPr>
          <w:p w14:paraId="3778C5AC" w14:textId="77777777" w:rsidR="00137AFA" w:rsidRPr="002C0185" w:rsidRDefault="00137AFA" w:rsidP="00137AFA">
            <w:pPr>
              <w:pStyle w:val="TAC"/>
              <w:rPr>
                <w:lang w:eastAsia="en-US"/>
              </w:rPr>
            </w:pPr>
            <w:r w:rsidRPr="002C0185">
              <w:t>386620</w:t>
            </w:r>
          </w:p>
        </w:tc>
        <w:tc>
          <w:tcPr>
            <w:tcW w:w="850" w:type="dxa"/>
            <w:tcBorders>
              <w:bottom w:val="single" w:sz="4" w:space="0" w:color="auto"/>
              <w:right w:val="single" w:sz="4" w:space="0" w:color="auto"/>
            </w:tcBorders>
            <w:shd w:val="clear" w:color="auto" w:fill="auto"/>
          </w:tcPr>
          <w:p w14:paraId="2F443BAA" w14:textId="77777777" w:rsidR="00137AFA" w:rsidRPr="002C0185" w:rsidRDefault="00137AFA" w:rsidP="00137AFA">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7B1BCFA"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8ABA2F4"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B974634"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6D1161"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40A3EF"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EDDDEAA"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30B40D9B" w14:textId="77777777" w:rsidR="00137AFA" w:rsidRPr="002C0185" w:rsidRDefault="00137AFA" w:rsidP="00137AFA">
            <w:pPr>
              <w:pStyle w:val="TAC"/>
              <w:rPr>
                <w:lang w:eastAsia="en-US"/>
              </w:rPr>
            </w:pPr>
            <w:r w:rsidRPr="002C0185">
              <w:rPr>
                <w:lang w:eastAsia="en-US"/>
              </w:rPr>
              <w:t>-</w:t>
            </w:r>
          </w:p>
        </w:tc>
      </w:tr>
      <w:tr w:rsidR="00A65F53" w:rsidRPr="002C0185" w14:paraId="35C34F78" w14:textId="77777777" w:rsidTr="004C6762">
        <w:tc>
          <w:tcPr>
            <w:tcW w:w="675" w:type="dxa"/>
            <w:tcBorders>
              <w:top w:val="nil"/>
              <w:left w:val="single" w:sz="4" w:space="0" w:color="auto"/>
              <w:bottom w:val="nil"/>
              <w:right w:val="single" w:sz="4" w:space="0" w:color="auto"/>
            </w:tcBorders>
          </w:tcPr>
          <w:p w14:paraId="2C00EBD0" w14:textId="77777777" w:rsidR="00A65F53" w:rsidRPr="002C0185" w:rsidRDefault="00A65F53" w:rsidP="004C6762">
            <w:pPr>
              <w:pStyle w:val="TAC"/>
              <w:rPr>
                <w:lang w:eastAsia="en-US"/>
              </w:rPr>
            </w:pPr>
            <w:r w:rsidRPr="002C0185">
              <w:rPr>
                <w:lang w:eastAsia="en-US"/>
              </w:rPr>
              <w:t>n2</w:t>
            </w:r>
          </w:p>
        </w:tc>
        <w:tc>
          <w:tcPr>
            <w:tcW w:w="709" w:type="dxa"/>
            <w:tcBorders>
              <w:top w:val="nil"/>
              <w:left w:val="single" w:sz="4" w:space="0" w:color="auto"/>
              <w:bottom w:val="nil"/>
              <w:right w:val="single" w:sz="4" w:space="0" w:color="auto"/>
            </w:tcBorders>
          </w:tcPr>
          <w:p w14:paraId="3A6349BA"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0E104322"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20EC2BAC"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1F54216E"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7993386C"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FE881AB"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2 for bandwidth=10 MHz and SCS=15 kHz.</w:t>
            </w:r>
          </w:p>
        </w:tc>
      </w:tr>
      <w:tr w:rsidR="00137AFA" w:rsidRPr="002C0185" w14:paraId="25C976A1" w14:textId="77777777" w:rsidTr="004C6762">
        <w:tc>
          <w:tcPr>
            <w:tcW w:w="675" w:type="dxa"/>
            <w:tcBorders>
              <w:top w:val="nil"/>
              <w:left w:val="single" w:sz="4" w:space="0" w:color="auto"/>
              <w:bottom w:val="nil"/>
              <w:right w:val="single" w:sz="4" w:space="0" w:color="auto"/>
            </w:tcBorders>
          </w:tcPr>
          <w:p w14:paraId="20CC79F9"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5F7014F4"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9E0CA20"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FB726A2"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051FC1A"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444156F9"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19B26D05" w14:textId="77777777" w:rsidR="00137AFA" w:rsidRPr="002C0185" w:rsidRDefault="00137AFA" w:rsidP="00137AFA">
            <w:pPr>
              <w:pStyle w:val="TAC"/>
              <w:rPr>
                <w:lang w:eastAsia="en-US"/>
              </w:rPr>
            </w:pPr>
            <w:r w:rsidRPr="002C0185">
              <w:rPr>
                <w:lang w:eastAsia="en-US"/>
              </w:rPr>
              <w:t>1951.7</w:t>
            </w:r>
          </w:p>
        </w:tc>
        <w:tc>
          <w:tcPr>
            <w:tcW w:w="992" w:type="dxa"/>
            <w:gridSpan w:val="2"/>
            <w:tcBorders>
              <w:top w:val="single" w:sz="4" w:space="0" w:color="auto"/>
            </w:tcBorders>
          </w:tcPr>
          <w:p w14:paraId="6D0D1522" w14:textId="77777777" w:rsidR="00137AFA" w:rsidRPr="002C0185" w:rsidRDefault="00137AFA" w:rsidP="00137AFA">
            <w:pPr>
              <w:pStyle w:val="TAC"/>
              <w:rPr>
                <w:lang w:eastAsia="en-US"/>
              </w:rPr>
            </w:pPr>
            <w:r w:rsidRPr="002C0185">
              <w:rPr>
                <w:lang w:eastAsia="en-US"/>
              </w:rPr>
              <w:t>390340</w:t>
            </w:r>
          </w:p>
        </w:tc>
        <w:tc>
          <w:tcPr>
            <w:tcW w:w="992" w:type="dxa"/>
            <w:gridSpan w:val="2"/>
            <w:tcBorders>
              <w:top w:val="single" w:sz="4" w:space="0" w:color="auto"/>
            </w:tcBorders>
            <w:shd w:val="clear" w:color="auto" w:fill="auto"/>
          </w:tcPr>
          <w:p w14:paraId="29F09BA9" w14:textId="77777777" w:rsidR="00137AFA" w:rsidRPr="002C0185" w:rsidRDefault="00137AFA" w:rsidP="00171CCE">
            <w:pPr>
              <w:pStyle w:val="TAC"/>
              <w:jc w:val="left"/>
            </w:pPr>
            <w:r w:rsidRPr="002C0185">
              <w:t>1944.86</w:t>
            </w:r>
          </w:p>
        </w:tc>
        <w:tc>
          <w:tcPr>
            <w:tcW w:w="851" w:type="dxa"/>
            <w:gridSpan w:val="2"/>
            <w:tcBorders>
              <w:top w:val="single" w:sz="4" w:space="0" w:color="auto"/>
              <w:right w:val="single" w:sz="4" w:space="0" w:color="auto"/>
            </w:tcBorders>
            <w:shd w:val="clear" w:color="auto" w:fill="auto"/>
          </w:tcPr>
          <w:p w14:paraId="0E9061DD" w14:textId="77777777" w:rsidR="00137AFA" w:rsidRPr="002C0185" w:rsidRDefault="00137AFA" w:rsidP="00137AFA">
            <w:pPr>
              <w:pStyle w:val="TAC"/>
              <w:rPr>
                <w:lang w:eastAsia="en-US"/>
              </w:rPr>
            </w:pPr>
            <w:r w:rsidRPr="002C0185">
              <w:t>388972</w:t>
            </w:r>
          </w:p>
        </w:tc>
        <w:tc>
          <w:tcPr>
            <w:tcW w:w="850" w:type="dxa"/>
            <w:tcBorders>
              <w:top w:val="single" w:sz="4" w:space="0" w:color="auto"/>
              <w:right w:val="single" w:sz="4" w:space="0" w:color="auto"/>
            </w:tcBorders>
            <w:shd w:val="clear" w:color="auto" w:fill="auto"/>
          </w:tcPr>
          <w:p w14:paraId="540708FE" w14:textId="77777777" w:rsidR="00137AFA" w:rsidRPr="002C0185" w:rsidRDefault="00137AFA"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2CF0CA79" w14:textId="77777777" w:rsidR="00137AFA" w:rsidRPr="002C0185" w:rsidRDefault="00137AFA" w:rsidP="00137AFA">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C944166" w14:textId="77777777" w:rsidR="00137AFA" w:rsidRPr="002C0185" w:rsidRDefault="00137AFA" w:rsidP="00137AFA">
            <w:pPr>
              <w:pStyle w:val="TAC"/>
              <w:rPr>
                <w:lang w:eastAsia="en-US"/>
              </w:rPr>
            </w:pPr>
            <w:r w:rsidRPr="002C0185">
              <w:rPr>
                <w:lang w:eastAsia="en-US"/>
              </w:rPr>
              <w:t>487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E9DBDCC" w14:textId="77777777" w:rsidR="00137AFA" w:rsidRPr="002C0185" w:rsidRDefault="00137AFA" w:rsidP="00137AFA">
            <w:pPr>
              <w:pStyle w:val="TAC"/>
              <w:rPr>
                <w:lang w:eastAsia="en-US"/>
              </w:rPr>
            </w:pPr>
            <w:r w:rsidRPr="002C0185">
              <w:rPr>
                <w:lang w:eastAsia="en-US"/>
              </w:rPr>
              <w:t>3897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487097D" w14:textId="77777777" w:rsidR="00137AFA" w:rsidRPr="002C0185" w:rsidRDefault="00137AFA"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B83B3BD" w14:textId="77777777" w:rsidR="00137AFA" w:rsidRPr="002C0185" w:rsidRDefault="00137AFA" w:rsidP="00137AFA">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26931D66"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74DB8D52" w14:textId="77777777" w:rsidR="00137AFA" w:rsidRPr="002C0185" w:rsidRDefault="00137AFA" w:rsidP="00137AFA">
            <w:pPr>
              <w:pStyle w:val="TAC"/>
              <w:rPr>
                <w:lang w:eastAsia="en-US"/>
              </w:rPr>
            </w:pPr>
            <w:r w:rsidRPr="002C0185">
              <w:rPr>
                <w:lang w:eastAsia="en-US"/>
              </w:rPr>
              <w:t>12</w:t>
            </w:r>
          </w:p>
        </w:tc>
      </w:tr>
      <w:tr w:rsidR="00137AFA" w:rsidRPr="002C0185" w14:paraId="1CE7859D" w14:textId="77777777" w:rsidTr="004C6762">
        <w:tc>
          <w:tcPr>
            <w:tcW w:w="675" w:type="dxa"/>
            <w:tcBorders>
              <w:top w:val="nil"/>
              <w:left w:val="single" w:sz="4" w:space="0" w:color="auto"/>
              <w:bottom w:val="nil"/>
              <w:right w:val="single" w:sz="4" w:space="0" w:color="auto"/>
            </w:tcBorders>
          </w:tcPr>
          <w:p w14:paraId="3CD8D16F"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4E76C15"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D2A5CE3"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D3A4295"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F195154"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4951DF74"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64F63A1B" w14:textId="77777777" w:rsidR="00137AFA" w:rsidRPr="002C0185" w:rsidRDefault="00137AFA" w:rsidP="00137AFA">
            <w:pPr>
              <w:pStyle w:val="TAC"/>
              <w:rPr>
                <w:lang w:eastAsia="en-US"/>
              </w:rPr>
            </w:pPr>
            <w:r w:rsidRPr="002C0185">
              <w:rPr>
                <w:lang w:eastAsia="en-US"/>
              </w:rPr>
              <w:t>1968.3</w:t>
            </w:r>
          </w:p>
        </w:tc>
        <w:tc>
          <w:tcPr>
            <w:tcW w:w="992" w:type="dxa"/>
            <w:gridSpan w:val="2"/>
            <w:tcBorders>
              <w:bottom w:val="single" w:sz="4" w:space="0" w:color="auto"/>
            </w:tcBorders>
          </w:tcPr>
          <w:p w14:paraId="55201D43" w14:textId="77777777" w:rsidR="00137AFA" w:rsidRPr="002C0185" w:rsidRDefault="00137AFA" w:rsidP="00137AFA">
            <w:pPr>
              <w:pStyle w:val="TAC"/>
              <w:rPr>
                <w:lang w:eastAsia="en-US"/>
              </w:rPr>
            </w:pPr>
            <w:r w:rsidRPr="002C0185">
              <w:rPr>
                <w:lang w:eastAsia="en-US"/>
              </w:rPr>
              <w:t>393660</w:t>
            </w:r>
          </w:p>
        </w:tc>
        <w:tc>
          <w:tcPr>
            <w:tcW w:w="992" w:type="dxa"/>
            <w:gridSpan w:val="2"/>
            <w:tcBorders>
              <w:bottom w:val="single" w:sz="4" w:space="0" w:color="auto"/>
            </w:tcBorders>
            <w:shd w:val="clear" w:color="auto" w:fill="auto"/>
          </w:tcPr>
          <w:p w14:paraId="4C0F6C0E" w14:textId="77777777" w:rsidR="00137AFA" w:rsidRPr="002C0185" w:rsidRDefault="00015B68" w:rsidP="00137AFA">
            <w:pPr>
              <w:pStyle w:val="TAC"/>
              <w:rPr>
                <w:lang w:eastAsia="en-US"/>
              </w:rPr>
            </w:pPr>
            <w:r w:rsidRPr="002C0185">
              <w:t>1959.3</w:t>
            </w:r>
          </w:p>
        </w:tc>
        <w:tc>
          <w:tcPr>
            <w:tcW w:w="851" w:type="dxa"/>
            <w:gridSpan w:val="2"/>
            <w:tcBorders>
              <w:bottom w:val="single" w:sz="4" w:space="0" w:color="auto"/>
              <w:right w:val="single" w:sz="4" w:space="0" w:color="auto"/>
            </w:tcBorders>
            <w:shd w:val="clear" w:color="auto" w:fill="auto"/>
          </w:tcPr>
          <w:p w14:paraId="06B13154" w14:textId="77777777" w:rsidR="00137AFA" w:rsidRPr="002C0185" w:rsidRDefault="00015B68" w:rsidP="00137AFA">
            <w:pPr>
              <w:pStyle w:val="TAC"/>
              <w:rPr>
                <w:lang w:eastAsia="en-US"/>
              </w:rPr>
            </w:pPr>
            <w:r w:rsidRPr="002C0185">
              <w:t>391860</w:t>
            </w:r>
          </w:p>
        </w:tc>
        <w:tc>
          <w:tcPr>
            <w:tcW w:w="850" w:type="dxa"/>
            <w:tcBorders>
              <w:bottom w:val="single" w:sz="4" w:space="0" w:color="auto"/>
              <w:right w:val="single" w:sz="4" w:space="0" w:color="auto"/>
            </w:tcBorders>
            <w:shd w:val="clear" w:color="auto" w:fill="auto"/>
          </w:tcPr>
          <w:p w14:paraId="56BE07A1" w14:textId="77777777" w:rsidR="00137AFA" w:rsidRPr="002C0185" w:rsidRDefault="00015B68"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53379A75"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72D54B8" w14:textId="77777777" w:rsidR="00137AFA" w:rsidRPr="002C0185" w:rsidRDefault="00137AFA" w:rsidP="00137AFA">
            <w:pPr>
              <w:pStyle w:val="TAC"/>
              <w:rPr>
                <w:lang w:eastAsia="en-US"/>
              </w:rPr>
            </w:pPr>
            <w:r w:rsidRPr="002C0185">
              <w:rPr>
                <w:lang w:eastAsia="en-US"/>
              </w:rPr>
              <w:t>49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117E4FF" w14:textId="77777777" w:rsidR="00137AFA" w:rsidRPr="002C0185" w:rsidRDefault="00137AFA" w:rsidP="00137AFA">
            <w:pPr>
              <w:pStyle w:val="TAC"/>
              <w:rPr>
                <w:lang w:eastAsia="en-US"/>
              </w:rPr>
            </w:pPr>
            <w:r w:rsidRPr="002C0185">
              <w:rPr>
                <w:lang w:eastAsia="en-US"/>
              </w:rPr>
              <w:t>3931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CB8CF6C" w14:textId="77777777" w:rsidR="00137AFA" w:rsidRPr="002C0185" w:rsidRDefault="005E26F9" w:rsidP="00137AFA">
            <w:pPr>
              <w:pStyle w:val="TAC"/>
              <w:rPr>
                <w:lang w:eastAsia="en-US"/>
              </w:rPr>
            </w:pPr>
            <w:r w:rsidRPr="002C0185">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8FA3255"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6169C763"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3212F902" w14:textId="77777777" w:rsidR="00137AFA" w:rsidRPr="002C0185" w:rsidRDefault="00015B68" w:rsidP="00137AFA">
            <w:pPr>
              <w:pStyle w:val="TAC"/>
              <w:rPr>
                <w:lang w:eastAsia="en-US"/>
              </w:rPr>
            </w:pPr>
            <w:r w:rsidRPr="002C0185">
              <w:t>25</w:t>
            </w:r>
          </w:p>
        </w:tc>
      </w:tr>
      <w:tr w:rsidR="00A65F53" w:rsidRPr="002C0185" w14:paraId="490BEFDA" w14:textId="77777777" w:rsidTr="004C6762">
        <w:tc>
          <w:tcPr>
            <w:tcW w:w="675" w:type="dxa"/>
            <w:tcBorders>
              <w:top w:val="nil"/>
              <w:left w:val="single" w:sz="4" w:space="0" w:color="auto"/>
              <w:bottom w:val="nil"/>
              <w:right w:val="single" w:sz="4" w:space="0" w:color="auto"/>
            </w:tcBorders>
          </w:tcPr>
          <w:p w14:paraId="78FDA13D"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351F8CC2"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667C206"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58B27F7"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6688E2A7"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2C6C1C27"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A80C4D5"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2 for bandwidth=10 MHz and SCS=15 kHz.</w:t>
            </w:r>
          </w:p>
        </w:tc>
      </w:tr>
      <w:tr w:rsidR="00137AFA" w:rsidRPr="002C0185" w14:paraId="2E7690A3" w14:textId="77777777" w:rsidTr="004C6762">
        <w:tc>
          <w:tcPr>
            <w:tcW w:w="675" w:type="dxa"/>
            <w:tcBorders>
              <w:top w:val="nil"/>
              <w:left w:val="single" w:sz="4" w:space="0" w:color="auto"/>
              <w:bottom w:val="nil"/>
              <w:right w:val="single" w:sz="4" w:space="0" w:color="auto"/>
            </w:tcBorders>
          </w:tcPr>
          <w:p w14:paraId="69FD5B2E"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79FDD83"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B01B05A"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AD7244A"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0A98228C"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09720B69"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772C779C" w14:textId="77777777" w:rsidR="00137AFA" w:rsidRPr="002C0185" w:rsidRDefault="00137AFA" w:rsidP="00137AFA">
            <w:pPr>
              <w:pStyle w:val="TAC"/>
              <w:rPr>
                <w:lang w:eastAsia="en-US"/>
              </w:rPr>
            </w:pPr>
            <w:r w:rsidRPr="002C0185">
              <w:rPr>
                <w:lang w:eastAsia="en-US"/>
              </w:rPr>
              <w:t>1871.7</w:t>
            </w:r>
          </w:p>
        </w:tc>
        <w:tc>
          <w:tcPr>
            <w:tcW w:w="992" w:type="dxa"/>
            <w:gridSpan w:val="2"/>
            <w:tcBorders>
              <w:top w:val="single" w:sz="4" w:space="0" w:color="auto"/>
            </w:tcBorders>
          </w:tcPr>
          <w:p w14:paraId="7FF58BE9" w14:textId="77777777" w:rsidR="00137AFA" w:rsidRPr="002C0185" w:rsidRDefault="00137AFA" w:rsidP="00137AFA">
            <w:pPr>
              <w:pStyle w:val="TAC"/>
              <w:rPr>
                <w:lang w:eastAsia="en-US"/>
              </w:rPr>
            </w:pPr>
            <w:r w:rsidRPr="002C0185">
              <w:rPr>
                <w:lang w:eastAsia="en-US"/>
              </w:rPr>
              <w:t>374340</w:t>
            </w:r>
          </w:p>
        </w:tc>
        <w:tc>
          <w:tcPr>
            <w:tcW w:w="992" w:type="dxa"/>
            <w:gridSpan w:val="2"/>
            <w:tcBorders>
              <w:top w:val="single" w:sz="4" w:space="0" w:color="auto"/>
            </w:tcBorders>
            <w:shd w:val="clear" w:color="auto" w:fill="auto"/>
          </w:tcPr>
          <w:p w14:paraId="0A056DBF" w14:textId="77777777" w:rsidR="00137AFA" w:rsidRPr="002C0185" w:rsidRDefault="00137AFA" w:rsidP="00171CCE">
            <w:pPr>
              <w:pStyle w:val="TAC"/>
              <w:jc w:val="left"/>
              <w:rPr>
                <w:lang w:eastAsia="en-US"/>
              </w:rPr>
            </w:pPr>
            <w:r w:rsidRPr="002C0185">
              <w:t>1860.54</w:t>
            </w:r>
          </w:p>
        </w:tc>
        <w:tc>
          <w:tcPr>
            <w:tcW w:w="851" w:type="dxa"/>
            <w:gridSpan w:val="2"/>
            <w:tcBorders>
              <w:top w:val="single" w:sz="4" w:space="0" w:color="auto"/>
              <w:right w:val="single" w:sz="4" w:space="0" w:color="auto"/>
            </w:tcBorders>
            <w:shd w:val="clear" w:color="auto" w:fill="auto"/>
          </w:tcPr>
          <w:p w14:paraId="0D4FF4DB" w14:textId="77777777" w:rsidR="00137AFA" w:rsidRPr="002C0185" w:rsidRDefault="00137AFA" w:rsidP="00137AFA">
            <w:pPr>
              <w:pStyle w:val="TAC"/>
              <w:rPr>
                <w:lang w:eastAsia="en-US"/>
              </w:rPr>
            </w:pPr>
            <w:r w:rsidRPr="002C0185">
              <w:t>372108</w:t>
            </w:r>
          </w:p>
        </w:tc>
        <w:tc>
          <w:tcPr>
            <w:tcW w:w="850" w:type="dxa"/>
            <w:tcBorders>
              <w:top w:val="single" w:sz="4" w:space="0" w:color="auto"/>
              <w:right w:val="single" w:sz="4" w:space="0" w:color="auto"/>
            </w:tcBorders>
            <w:shd w:val="clear" w:color="auto" w:fill="auto"/>
          </w:tcPr>
          <w:p w14:paraId="4F713F70" w14:textId="77777777" w:rsidR="00137AFA" w:rsidRPr="002C0185" w:rsidRDefault="00137AFA" w:rsidP="00137AFA">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69B8946"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7EE173F"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3FEBD67"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EB4F960"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CFB35D"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E20C84F"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AB14A26" w14:textId="77777777" w:rsidR="00137AFA" w:rsidRPr="002C0185" w:rsidRDefault="00137AFA" w:rsidP="00137AFA">
            <w:pPr>
              <w:pStyle w:val="TAC"/>
              <w:rPr>
                <w:lang w:eastAsia="en-US"/>
              </w:rPr>
            </w:pPr>
            <w:r w:rsidRPr="002C0185">
              <w:rPr>
                <w:lang w:eastAsia="en-US"/>
              </w:rPr>
              <w:t>-</w:t>
            </w:r>
          </w:p>
        </w:tc>
      </w:tr>
      <w:tr w:rsidR="00137AFA" w:rsidRPr="002C0185" w14:paraId="195AF3CE" w14:textId="77777777" w:rsidTr="004C6762">
        <w:tc>
          <w:tcPr>
            <w:tcW w:w="675" w:type="dxa"/>
            <w:tcBorders>
              <w:top w:val="nil"/>
              <w:left w:val="single" w:sz="4" w:space="0" w:color="auto"/>
              <w:bottom w:val="single" w:sz="4" w:space="0" w:color="auto"/>
              <w:right w:val="single" w:sz="4" w:space="0" w:color="auto"/>
            </w:tcBorders>
          </w:tcPr>
          <w:p w14:paraId="15978839"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71519F5D"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35B9683"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BAA16CD" w14:textId="77777777" w:rsidR="00137AFA" w:rsidRPr="002C0185"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7398FF0" w14:textId="77777777" w:rsidR="00137AFA" w:rsidRPr="002C0185"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5653BF61"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65E1DA3B" w14:textId="77777777" w:rsidR="00137AFA" w:rsidRPr="002C0185" w:rsidRDefault="00137AFA" w:rsidP="00137AFA">
            <w:pPr>
              <w:pStyle w:val="TAC"/>
              <w:rPr>
                <w:lang w:eastAsia="en-US"/>
              </w:rPr>
            </w:pPr>
            <w:r w:rsidRPr="002C0185">
              <w:rPr>
                <w:lang w:eastAsia="en-US"/>
              </w:rPr>
              <w:t>1888.3</w:t>
            </w:r>
          </w:p>
        </w:tc>
        <w:tc>
          <w:tcPr>
            <w:tcW w:w="992" w:type="dxa"/>
            <w:gridSpan w:val="2"/>
            <w:tcBorders>
              <w:bottom w:val="single" w:sz="4" w:space="0" w:color="auto"/>
            </w:tcBorders>
          </w:tcPr>
          <w:p w14:paraId="247DFC27" w14:textId="77777777" w:rsidR="00137AFA" w:rsidRPr="002C0185" w:rsidRDefault="00137AFA" w:rsidP="00137AFA">
            <w:pPr>
              <w:pStyle w:val="TAC"/>
              <w:rPr>
                <w:lang w:eastAsia="en-US"/>
              </w:rPr>
            </w:pPr>
            <w:r w:rsidRPr="002C0185">
              <w:rPr>
                <w:lang w:eastAsia="en-US"/>
              </w:rPr>
              <w:t>377660</w:t>
            </w:r>
          </w:p>
        </w:tc>
        <w:tc>
          <w:tcPr>
            <w:tcW w:w="992" w:type="dxa"/>
            <w:gridSpan w:val="2"/>
            <w:tcBorders>
              <w:bottom w:val="single" w:sz="4" w:space="0" w:color="auto"/>
            </w:tcBorders>
            <w:shd w:val="clear" w:color="auto" w:fill="auto"/>
          </w:tcPr>
          <w:p w14:paraId="103F1B2B" w14:textId="77777777" w:rsidR="00137AFA" w:rsidRPr="002C0185" w:rsidRDefault="00137AFA" w:rsidP="00137AFA">
            <w:pPr>
              <w:pStyle w:val="TAC"/>
              <w:rPr>
                <w:lang w:eastAsia="en-US"/>
              </w:rPr>
            </w:pPr>
            <w:r w:rsidRPr="002C0185">
              <w:t>1863.1</w:t>
            </w:r>
          </w:p>
        </w:tc>
        <w:tc>
          <w:tcPr>
            <w:tcW w:w="851" w:type="dxa"/>
            <w:gridSpan w:val="2"/>
            <w:tcBorders>
              <w:bottom w:val="single" w:sz="4" w:space="0" w:color="auto"/>
              <w:right w:val="single" w:sz="4" w:space="0" w:color="auto"/>
            </w:tcBorders>
            <w:shd w:val="clear" w:color="auto" w:fill="auto"/>
          </w:tcPr>
          <w:p w14:paraId="60020089" w14:textId="77777777" w:rsidR="00137AFA" w:rsidRPr="002C0185" w:rsidRDefault="00137AFA" w:rsidP="00137AFA">
            <w:pPr>
              <w:pStyle w:val="TAC"/>
              <w:rPr>
                <w:lang w:eastAsia="en-US"/>
              </w:rPr>
            </w:pPr>
            <w:r w:rsidRPr="002C0185">
              <w:t>372620</w:t>
            </w:r>
          </w:p>
        </w:tc>
        <w:tc>
          <w:tcPr>
            <w:tcW w:w="850" w:type="dxa"/>
            <w:tcBorders>
              <w:bottom w:val="single" w:sz="4" w:space="0" w:color="auto"/>
              <w:right w:val="single" w:sz="4" w:space="0" w:color="auto"/>
            </w:tcBorders>
            <w:shd w:val="clear" w:color="auto" w:fill="auto"/>
          </w:tcPr>
          <w:p w14:paraId="47DB5F49" w14:textId="77777777" w:rsidR="00137AFA" w:rsidRPr="002C0185" w:rsidRDefault="00137AFA" w:rsidP="00137AFA">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5E3535A"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D0189C0"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F0E4D5C"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2BAAE9E"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EC9C854"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E170BB2"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25286297" w14:textId="77777777" w:rsidR="00137AFA" w:rsidRPr="002C0185" w:rsidRDefault="00137AFA" w:rsidP="00137AFA">
            <w:pPr>
              <w:pStyle w:val="TAC"/>
              <w:rPr>
                <w:lang w:eastAsia="en-US"/>
              </w:rPr>
            </w:pPr>
            <w:r w:rsidRPr="002C0185">
              <w:rPr>
                <w:lang w:eastAsia="en-US"/>
              </w:rPr>
              <w:t>-</w:t>
            </w:r>
          </w:p>
        </w:tc>
      </w:tr>
      <w:tr w:rsidR="00A65F53" w:rsidRPr="002C0185" w14:paraId="325CE720" w14:textId="77777777" w:rsidTr="004C6762">
        <w:tc>
          <w:tcPr>
            <w:tcW w:w="675" w:type="dxa"/>
            <w:tcBorders>
              <w:top w:val="nil"/>
              <w:left w:val="single" w:sz="4" w:space="0" w:color="auto"/>
              <w:bottom w:val="nil"/>
              <w:right w:val="single" w:sz="4" w:space="0" w:color="auto"/>
            </w:tcBorders>
          </w:tcPr>
          <w:p w14:paraId="5147DB1C" w14:textId="77777777" w:rsidR="00A65F53" w:rsidRPr="002C0185" w:rsidRDefault="00A65F53" w:rsidP="004C6762">
            <w:pPr>
              <w:pStyle w:val="TAC"/>
              <w:rPr>
                <w:lang w:eastAsia="en-US"/>
              </w:rPr>
            </w:pPr>
            <w:r w:rsidRPr="002C0185">
              <w:rPr>
                <w:lang w:eastAsia="en-US"/>
              </w:rPr>
              <w:t>n3</w:t>
            </w:r>
          </w:p>
        </w:tc>
        <w:tc>
          <w:tcPr>
            <w:tcW w:w="709" w:type="dxa"/>
            <w:tcBorders>
              <w:top w:val="nil"/>
              <w:left w:val="single" w:sz="4" w:space="0" w:color="auto"/>
              <w:bottom w:val="nil"/>
              <w:right w:val="single" w:sz="4" w:space="0" w:color="auto"/>
            </w:tcBorders>
          </w:tcPr>
          <w:p w14:paraId="4CADA0A1"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3BF82A10"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3A727F08"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558019DD"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2E6D29D3"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CEA44C4"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3 for bandwidth=10 MHz and SCS=15 kHz.</w:t>
            </w:r>
          </w:p>
        </w:tc>
      </w:tr>
      <w:tr w:rsidR="00137AFA" w:rsidRPr="002C0185" w14:paraId="1C2DEB9E" w14:textId="77777777" w:rsidTr="004C6762">
        <w:tc>
          <w:tcPr>
            <w:tcW w:w="675" w:type="dxa"/>
            <w:tcBorders>
              <w:top w:val="nil"/>
              <w:left w:val="single" w:sz="4" w:space="0" w:color="auto"/>
              <w:bottom w:val="nil"/>
              <w:right w:val="single" w:sz="4" w:space="0" w:color="auto"/>
            </w:tcBorders>
          </w:tcPr>
          <w:p w14:paraId="311B7AE3"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6461C2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AB2B4CC"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4CECB87"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C62D694"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06CED21F"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475FA762" w14:textId="77777777" w:rsidR="00137AFA" w:rsidRPr="002C0185" w:rsidRDefault="00137AFA" w:rsidP="00137AFA">
            <w:pPr>
              <w:pStyle w:val="TAC"/>
              <w:rPr>
                <w:lang w:eastAsia="en-US"/>
              </w:rPr>
            </w:pPr>
            <w:r w:rsidRPr="002C0185">
              <w:rPr>
                <w:lang w:eastAsia="en-US"/>
              </w:rPr>
              <w:t>1831.7</w:t>
            </w:r>
          </w:p>
        </w:tc>
        <w:tc>
          <w:tcPr>
            <w:tcW w:w="992" w:type="dxa"/>
            <w:gridSpan w:val="2"/>
            <w:tcBorders>
              <w:top w:val="single" w:sz="4" w:space="0" w:color="auto"/>
            </w:tcBorders>
          </w:tcPr>
          <w:p w14:paraId="3BA53650" w14:textId="77777777" w:rsidR="00137AFA" w:rsidRPr="002C0185" w:rsidRDefault="00137AFA" w:rsidP="00137AFA">
            <w:pPr>
              <w:pStyle w:val="TAC"/>
              <w:rPr>
                <w:lang w:eastAsia="en-US"/>
              </w:rPr>
            </w:pPr>
            <w:r w:rsidRPr="002C0185">
              <w:rPr>
                <w:lang w:eastAsia="en-US"/>
              </w:rPr>
              <w:t>366340</w:t>
            </w:r>
          </w:p>
        </w:tc>
        <w:tc>
          <w:tcPr>
            <w:tcW w:w="992" w:type="dxa"/>
            <w:gridSpan w:val="2"/>
            <w:tcBorders>
              <w:top w:val="single" w:sz="4" w:space="0" w:color="auto"/>
            </w:tcBorders>
            <w:shd w:val="clear" w:color="auto" w:fill="auto"/>
          </w:tcPr>
          <w:p w14:paraId="4C21817D" w14:textId="77777777" w:rsidR="00137AFA" w:rsidRPr="002C0185" w:rsidRDefault="00137AFA" w:rsidP="00171CCE">
            <w:pPr>
              <w:pStyle w:val="TAC"/>
              <w:jc w:val="left"/>
            </w:pPr>
            <w:r w:rsidRPr="002C0185">
              <w:t>1824.86</w:t>
            </w:r>
          </w:p>
        </w:tc>
        <w:tc>
          <w:tcPr>
            <w:tcW w:w="851" w:type="dxa"/>
            <w:gridSpan w:val="2"/>
            <w:tcBorders>
              <w:top w:val="single" w:sz="4" w:space="0" w:color="auto"/>
              <w:right w:val="single" w:sz="4" w:space="0" w:color="auto"/>
            </w:tcBorders>
            <w:shd w:val="clear" w:color="auto" w:fill="auto"/>
          </w:tcPr>
          <w:p w14:paraId="3C717DDD" w14:textId="77777777" w:rsidR="00137AFA" w:rsidRPr="002C0185" w:rsidRDefault="00137AFA" w:rsidP="00137AFA">
            <w:pPr>
              <w:pStyle w:val="TAC"/>
              <w:rPr>
                <w:lang w:eastAsia="en-US"/>
              </w:rPr>
            </w:pPr>
            <w:r w:rsidRPr="002C0185">
              <w:t>364972</w:t>
            </w:r>
          </w:p>
        </w:tc>
        <w:tc>
          <w:tcPr>
            <w:tcW w:w="850" w:type="dxa"/>
            <w:tcBorders>
              <w:top w:val="single" w:sz="4" w:space="0" w:color="auto"/>
              <w:right w:val="single" w:sz="4" w:space="0" w:color="auto"/>
            </w:tcBorders>
            <w:shd w:val="clear" w:color="auto" w:fill="auto"/>
          </w:tcPr>
          <w:p w14:paraId="68F65EE0" w14:textId="77777777" w:rsidR="00137AFA" w:rsidRPr="002C0185" w:rsidRDefault="00137AFA"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4EA29E2D" w14:textId="77777777" w:rsidR="00137AFA" w:rsidRPr="002C0185" w:rsidRDefault="00137AFA" w:rsidP="00137AFA">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F9B0647" w14:textId="77777777" w:rsidR="00137AFA" w:rsidRPr="002C0185" w:rsidRDefault="00137AFA" w:rsidP="00137AFA">
            <w:pPr>
              <w:pStyle w:val="TAC"/>
              <w:rPr>
                <w:lang w:eastAsia="en-US"/>
              </w:rPr>
            </w:pPr>
            <w:r w:rsidRPr="002C0185">
              <w:rPr>
                <w:lang w:eastAsia="en-US"/>
              </w:rPr>
              <w:t>457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94CBB25" w14:textId="77777777" w:rsidR="00137AFA" w:rsidRPr="002C0185" w:rsidRDefault="00137AFA" w:rsidP="00137AFA">
            <w:pPr>
              <w:pStyle w:val="TAC"/>
              <w:rPr>
                <w:lang w:eastAsia="en-US"/>
              </w:rPr>
            </w:pPr>
            <w:r w:rsidRPr="002C0185">
              <w:rPr>
                <w:lang w:eastAsia="en-US"/>
              </w:rPr>
              <w:t>3657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FB43CC0" w14:textId="77777777" w:rsidR="00137AFA" w:rsidRPr="002C0185" w:rsidRDefault="00137AFA"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08B8870" w14:textId="77777777" w:rsidR="00137AFA" w:rsidRPr="002C0185" w:rsidRDefault="00137AFA" w:rsidP="00137AFA">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23FDFFBD"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6248C156" w14:textId="77777777" w:rsidR="00137AFA" w:rsidRPr="002C0185" w:rsidRDefault="005E26F9" w:rsidP="00137AFA">
            <w:pPr>
              <w:pStyle w:val="TAC"/>
              <w:rPr>
                <w:lang w:eastAsia="en-US"/>
              </w:rPr>
            </w:pPr>
            <w:r w:rsidRPr="002C0185">
              <w:rPr>
                <w:lang w:eastAsia="en-US"/>
              </w:rPr>
              <w:t>12</w:t>
            </w:r>
          </w:p>
        </w:tc>
      </w:tr>
      <w:tr w:rsidR="00137AFA" w:rsidRPr="002C0185" w14:paraId="0C30EE62" w14:textId="77777777" w:rsidTr="004C6762">
        <w:tc>
          <w:tcPr>
            <w:tcW w:w="675" w:type="dxa"/>
            <w:tcBorders>
              <w:top w:val="nil"/>
              <w:left w:val="single" w:sz="4" w:space="0" w:color="auto"/>
              <w:bottom w:val="nil"/>
              <w:right w:val="single" w:sz="4" w:space="0" w:color="auto"/>
            </w:tcBorders>
          </w:tcPr>
          <w:p w14:paraId="28B4CB0A"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ADE12C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4833574"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8A6A92F"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CB56EA0"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3761E850"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421A0607" w14:textId="77777777" w:rsidR="00137AFA" w:rsidRPr="002C0185" w:rsidRDefault="00137AFA" w:rsidP="00137AFA">
            <w:pPr>
              <w:pStyle w:val="TAC"/>
              <w:rPr>
                <w:lang w:eastAsia="en-US"/>
              </w:rPr>
            </w:pPr>
            <w:r w:rsidRPr="002C0185">
              <w:rPr>
                <w:lang w:eastAsia="en-US"/>
              </w:rPr>
              <w:t>1853.3</w:t>
            </w:r>
          </w:p>
        </w:tc>
        <w:tc>
          <w:tcPr>
            <w:tcW w:w="992" w:type="dxa"/>
            <w:gridSpan w:val="2"/>
            <w:tcBorders>
              <w:bottom w:val="single" w:sz="4" w:space="0" w:color="auto"/>
            </w:tcBorders>
          </w:tcPr>
          <w:p w14:paraId="7B660086" w14:textId="77777777" w:rsidR="00137AFA" w:rsidRPr="002C0185" w:rsidRDefault="00137AFA" w:rsidP="00137AFA">
            <w:pPr>
              <w:pStyle w:val="TAC"/>
              <w:rPr>
                <w:lang w:eastAsia="en-US"/>
              </w:rPr>
            </w:pPr>
            <w:r w:rsidRPr="002C0185">
              <w:rPr>
                <w:lang w:eastAsia="en-US"/>
              </w:rPr>
              <w:t>370660</w:t>
            </w:r>
          </w:p>
        </w:tc>
        <w:tc>
          <w:tcPr>
            <w:tcW w:w="992" w:type="dxa"/>
            <w:gridSpan w:val="2"/>
            <w:tcBorders>
              <w:bottom w:val="single" w:sz="4" w:space="0" w:color="auto"/>
            </w:tcBorders>
            <w:shd w:val="clear" w:color="auto" w:fill="auto"/>
          </w:tcPr>
          <w:p w14:paraId="132F078C" w14:textId="77777777" w:rsidR="00137AFA" w:rsidRPr="002C0185" w:rsidRDefault="00137AFA" w:rsidP="00137AFA">
            <w:pPr>
              <w:pStyle w:val="TAC"/>
              <w:rPr>
                <w:lang w:eastAsia="en-US"/>
              </w:rPr>
            </w:pPr>
            <w:r w:rsidRPr="002C0185">
              <w:t>1844.3</w:t>
            </w:r>
          </w:p>
        </w:tc>
        <w:tc>
          <w:tcPr>
            <w:tcW w:w="851" w:type="dxa"/>
            <w:gridSpan w:val="2"/>
            <w:tcBorders>
              <w:bottom w:val="single" w:sz="4" w:space="0" w:color="auto"/>
              <w:right w:val="single" w:sz="4" w:space="0" w:color="auto"/>
            </w:tcBorders>
            <w:shd w:val="clear" w:color="auto" w:fill="auto"/>
          </w:tcPr>
          <w:p w14:paraId="0E414ADF" w14:textId="77777777" w:rsidR="00137AFA" w:rsidRPr="002C0185" w:rsidRDefault="00137AFA" w:rsidP="00137AFA">
            <w:pPr>
              <w:pStyle w:val="TAC"/>
              <w:rPr>
                <w:lang w:eastAsia="en-US"/>
              </w:rPr>
            </w:pPr>
            <w:r w:rsidRPr="002C0185">
              <w:t>368860</w:t>
            </w:r>
          </w:p>
        </w:tc>
        <w:tc>
          <w:tcPr>
            <w:tcW w:w="850" w:type="dxa"/>
            <w:tcBorders>
              <w:bottom w:val="single" w:sz="4" w:space="0" w:color="auto"/>
              <w:right w:val="single" w:sz="4" w:space="0" w:color="auto"/>
            </w:tcBorders>
            <w:shd w:val="clear" w:color="auto" w:fill="auto"/>
          </w:tcPr>
          <w:p w14:paraId="79E20BA6" w14:textId="77777777" w:rsidR="00137AFA" w:rsidRPr="002C0185" w:rsidRDefault="00137AFA"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6FE5D9CF"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FE1D9CD" w14:textId="77777777" w:rsidR="00137AFA" w:rsidRPr="002C0185" w:rsidRDefault="00137AFA" w:rsidP="00137AFA">
            <w:pPr>
              <w:pStyle w:val="TAC"/>
              <w:rPr>
                <w:lang w:eastAsia="en-US"/>
              </w:rPr>
            </w:pPr>
            <w:r w:rsidRPr="002C0185">
              <w:rPr>
                <w:lang w:eastAsia="en-US"/>
              </w:rPr>
              <w:t>462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66D7432" w14:textId="77777777" w:rsidR="00137AFA" w:rsidRPr="002C0185" w:rsidRDefault="00137AFA" w:rsidP="00137AFA">
            <w:pPr>
              <w:pStyle w:val="TAC"/>
              <w:rPr>
                <w:lang w:eastAsia="en-US"/>
              </w:rPr>
            </w:pPr>
            <w:r w:rsidRPr="002C0185">
              <w:rPr>
                <w:lang w:eastAsia="en-US"/>
              </w:rPr>
              <w:t>3700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0FA37D" w14:textId="77777777" w:rsidR="00137AFA" w:rsidRPr="002C0185" w:rsidRDefault="00137AFA"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2FFE008" w14:textId="77777777" w:rsidR="00137AFA" w:rsidRPr="002C0185" w:rsidRDefault="00137AFA" w:rsidP="00137AFA">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3D4262C8"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36D45E43" w14:textId="77777777" w:rsidR="00137AFA" w:rsidRPr="002C0185" w:rsidRDefault="005E26F9" w:rsidP="00137AFA">
            <w:pPr>
              <w:pStyle w:val="TAC"/>
              <w:rPr>
                <w:lang w:eastAsia="en-US"/>
              </w:rPr>
            </w:pPr>
            <w:r w:rsidRPr="002C0185">
              <w:rPr>
                <w:lang w:eastAsia="en-US"/>
              </w:rPr>
              <w:t>24</w:t>
            </w:r>
          </w:p>
        </w:tc>
      </w:tr>
      <w:tr w:rsidR="00A65F53" w:rsidRPr="002C0185" w14:paraId="46D5F45C" w14:textId="77777777" w:rsidTr="004C6762">
        <w:tc>
          <w:tcPr>
            <w:tcW w:w="675" w:type="dxa"/>
            <w:tcBorders>
              <w:top w:val="nil"/>
              <w:left w:val="single" w:sz="4" w:space="0" w:color="auto"/>
              <w:bottom w:val="nil"/>
              <w:right w:val="single" w:sz="4" w:space="0" w:color="auto"/>
            </w:tcBorders>
          </w:tcPr>
          <w:p w14:paraId="4C35E85D"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4B200B8E"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7682346"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11E025A"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74D334D"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47B5ED6F"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9629AB6"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3 for bandwidth=10 MHz and SCS=15 kHz.</w:t>
            </w:r>
          </w:p>
        </w:tc>
      </w:tr>
      <w:tr w:rsidR="00137AFA" w:rsidRPr="002C0185" w14:paraId="22CC133E" w14:textId="77777777" w:rsidTr="004C6762">
        <w:tc>
          <w:tcPr>
            <w:tcW w:w="675" w:type="dxa"/>
            <w:tcBorders>
              <w:top w:val="nil"/>
              <w:left w:val="single" w:sz="4" w:space="0" w:color="auto"/>
              <w:bottom w:val="nil"/>
              <w:right w:val="single" w:sz="4" w:space="0" w:color="auto"/>
            </w:tcBorders>
          </w:tcPr>
          <w:p w14:paraId="190C48C3"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750246E"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8923D4B"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D463BF8"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A7744C7"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2C965C2A"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1F5A70E1" w14:textId="77777777" w:rsidR="00137AFA" w:rsidRPr="002C0185" w:rsidRDefault="00137AFA" w:rsidP="00137AFA">
            <w:pPr>
              <w:pStyle w:val="TAC"/>
              <w:rPr>
                <w:lang w:eastAsia="en-US"/>
              </w:rPr>
            </w:pPr>
            <w:r w:rsidRPr="002C0185">
              <w:rPr>
                <w:lang w:eastAsia="en-US"/>
              </w:rPr>
              <w:t>1736.7</w:t>
            </w:r>
          </w:p>
        </w:tc>
        <w:tc>
          <w:tcPr>
            <w:tcW w:w="992" w:type="dxa"/>
            <w:gridSpan w:val="2"/>
            <w:tcBorders>
              <w:top w:val="single" w:sz="4" w:space="0" w:color="auto"/>
            </w:tcBorders>
          </w:tcPr>
          <w:p w14:paraId="6BA9355D" w14:textId="77777777" w:rsidR="00137AFA" w:rsidRPr="002C0185" w:rsidRDefault="00137AFA" w:rsidP="00137AFA">
            <w:pPr>
              <w:pStyle w:val="TAC"/>
              <w:rPr>
                <w:lang w:eastAsia="en-US"/>
              </w:rPr>
            </w:pPr>
            <w:r w:rsidRPr="002C0185">
              <w:rPr>
                <w:lang w:eastAsia="en-US"/>
              </w:rPr>
              <w:t>347340</w:t>
            </w:r>
          </w:p>
        </w:tc>
        <w:tc>
          <w:tcPr>
            <w:tcW w:w="992" w:type="dxa"/>
            <w:gridSpan w:val="2"/>
            <w:tcBorders>
              <w:top w:val="single" w:sz="4" w:space="0" w:color="auto"/>
            </w:tcBorders>
            <w:shd w:val="clear" w:color="auto" w:fill="auto"/>
          </w:tcPr>
          <w:p w14:paraId="55711184" w14:textId="77777777" w:rsidR="00137AFA" w:rsidRPr="002C0185" w:rsidRDefault="00137AFA" w:rsidP="00171CCE">
            <w:pPr>
              <w:pStyle w:val="TAC"/>
              <w:jc w:val="left"/>
            </w:pPr>
            <w:r w:rsidRPr="002C0185">
              <w:t>1725.54</w:t>
            </w:r>
          </w:p>
        </w:tc>
        <w:tc>
          <w:tcPr>
            <w:tcW w:w="851" w:type="dxa"/>
            <w:gridSpan w:val="2"/>
            <w:tcBorders>
              <w:top w:val="single" w:sz="4" w:space="0" w:color="auto"/>
              <w:right w:val="single" w:sz="4" w:space="0" w:color="auto"/>
            </w:tcBorders>
            <w:shd w:val="clear" w:color="auto" w:fill="auto"/>
          </w:tcPr>
          <w:p w14:paraId="6DB9E1F9" w14:textId="77777777" w:rsidR="00137AFA" w:rsidRPr="002C0185" w:rsidRDefault="00137AFA" w:rsidP="00137AFA">
            <w:pPr>
              <w:pStyle w:val="TAC"/>
              <w:rPr>
                <w:lang w:eastAsia="en-US"/>
              </w:rPr>
            </w:pPr>
            <w:r w:rsidRPr="002C0185">
              <w:t>345108</w:t>
            </w:r>
          </w:p>
        </w:tc>
        <w:tc>
          <w:tcPr>
            <w:tcW w:w="850" w:type="dxa"/>
            <w:tcBorders>
              <w:top w:val="single" w:sz="4" w:space="0" w:color="auto"/>
              <w:right w:val="single" w:sz="4" w:space="0" w:color="auto"/>
            </w:tcBorders>
            <w:shd w:val="clear" w:color="auto" w:fill="auto"/>
          </w:tcPr>
          <w:p w14:paraId="0F1EF250" w14:textId="77777777" w:rsidR="00137AFA" w:rsidRPr="002C0185" w:rsidRDefault="00137AFA" w:rsidP="00137AFA">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142AD6C"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603D136"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B7E01AC"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C130364"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076005A"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9F83B43"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03064685" w14:textId="77777777" w:rsidR="00137AFA" w:rsidRPr="002C0185" w:rsidRDefault="00137AFA" w:rsidP="00137AFA">
            <w:pPr>
              <w:pStyle w:val="TAC"/>
              <w:rPr>
                <w:lang w:eastAsia="en-US"/>
              </w:rPr>
            </w:pPr>
            <w:r w:rsidRPr="002C0185">
              <w:rPr>
                <w:lang w:eastAsia="en-US"/>
              </w:rPr>
              <w:t>-</w:t>
            </w:r>
          </w:p>
        </w:tc>
      </w:tr>
      <w:tr w:rsidR="00137AFA" w:rsidRPr="002C0185" w14:paraId="75C0C304" w14:textId="77777777" w:rsidTr="004C6762">
        <w:tc>
          <w:tcPr>
            <w:tcW w:w="675" w:type="dxa"/>
            <w:tcBorders>
              <w:top w:val="nil"/>
              <w:left w:val="single" w:sz="4" w:space="0" w:color="auto"/>
              <w:bottom w:val="single" w:sz="4" w:space="0" w:color="auto"/>
              <w:right w:val="single" w:sz="4" w:space="0" w:color="auto"/>
            </w:tcBorders>
          </w:tcPr>
          <w:p w14:paraId="0A0AEA7A"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5FD1F03B"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3FA0431"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97F8FD5" w14:textId="77777777" w:rsidR="00137AFA" w:rsidRPr="002C0185"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DBDDBE3" w14:textId="77777777" w:rsidR="00137AFA" w:rsidRPr="002C0185"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67A95088"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65834CAB" w14:textId="77777777" w:rsidR="00137AFA" w:rsidRPr="002C0185" w:rsidRDefault="00137AFA" w:rsidP="00137AFA">
            <w:pPr>
              <w:pStyle w:val="TAC"/>
              <w:rPr>
                <w:lang w:eastAsia="en-US"/>
              </w:rPr>
            </w:pPr>
            <w:r w:rsidRPr="002C0185">
              <w:rPr>
                <w:lang w:eastAsia="en-US"/>
              </w:rPr>
              <w:t>1758.3</w:t>
            </w:r>
          </w:p>
        </w:tc>
        <w:tc>
          <w:tcPr>
            <w:tcW w:w="992" w:type="dxa"/>
            <w:gridSpan w:val="2"/>
            <w:tcBorders>
              <w:bottom w:val="single" w:sz="4" w:space="0" w:color="auto"/>
            </w:tcBorders>
          </w:tcPr>
          <w:p w14:paraId="79211F19" w14:textId="77777777" w:rsidR="00137AFA" w:rsidRPr="002C0185" w:rsidRDefault="00137AFA" w:rsidP="00137AFA">
            <w:pPr>
              <w:pStyle w:val="TAC"/>
              <w:rPr>
                <w:lang w:eastAsia="en-US"/>
              </w:rPr>
            </w:pPr>
            <w:r w:rsidRPr="002C0185">
              <w:rPr>
                <w:lang w:eastAsia="en-US"/>
              </w:rPr>
              <w:t>351660</w:t>
            </w:r>
          </w:p>
        </w:tc>
        <w:tc>
          <w:tcPr>
            <w:tcW w:w="992" w:type="dxa"/>
            <w:gridSpan w:val="2"/>
            <w:tcBorders>
              <w:bottom w:val="single" w:sz="4" w:space="0" w:color="auto"/>
            </w:tcBorders>
            <w:shd w:val="clear" w:color="auto" w:fill="auto"/>
          </w:tcPr>
          <w:p w14:paraId="06B30044" w14:textId="77777777" w:rsidR="00137AFA" w:rsidRPr="002C0185" w:rsidRDefault="00137AFA" w:rsidP="00137AFA">
            <w:pPr>
              <w:pStyle w:val="TAC"/>
              <w:rPr>
                <w:lang w:eastAsia="en-US"/>
              </w:rPr>
            </w:pPr>
            <w:r w:rsidRPr="002C0185">
              <w:t>1733.1</w:t>
            </w:r>
          </w:p>
        </w:tc>
        <w:tc>
          <w:tcPr>
            <w:tcW w:w="851" w:type="dxa"/>
            <w:gridSpan w:val="2"/>
            <w:tcBorders>
              <w:bottom w:val="single" w:sz="4" w:space="0" w:color="auto"/>
              <w:right w:val="single" w:sz="4" w:space="0" w:color="auto"/>
            </w:tcBorders>
            <w:shd w:val="clear" w:color="auto" w:fill="auto"/>
          </w:tcPr>
          <w:p w14:paraId="1C1DDFB0" w14:textId="77777777" w:rsidR="00137AFA" w:rsidRPr="002C0185" w:rsidRDefault="00137AFA" w:rsidP="00137AFA">
            <w:pPr>
              <w:pStyle w:val="TAC"/>
              <w:rPr>
                <w:lang w:eastAsia="en-US"/>
              </w:rPr>
            </w:pPr>
            <w:r w:rsidRPr="002C0185">
              <w:t>346620</w:t>
            </w:r>
          </w:p>
        </w:tc>
        <w:tc>
          <w:tcPr>
            <w:tcW w:w="850" w:type="dxa"/>
            <w:tcBorders>
              <w:bottom w:val="single" w:sz="4" w:space="0" w:color="auto"/>
              <w:right w:val="single" w:sz="4" w:space="0" w:color="auto"/>
            </w:tcBorders>
            <w:shd w:val="clear" w:color="auto" w:fill="auto"/>
          </w:tcPr>
          <w:p w14:paraId="411B1225" w14:textId="77777777" w:rsidR="00137AFA" w:rsidRPr="002C0185" w:rsidRDefault="00137AFA" w:rsidP="00137AFA">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693D98D"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0DD455"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A97A01C"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5E64D35"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F2CA7A0"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F274F89"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2230D44" w14:textId="77777777" w:rsidR="00137AFA" w:rsidRPr="002C0185" w:rsidRDefault="00137AFA" w:rsidP="00137AFA">
            <w:pPr>
              <w:pStyle w:val="TAC"/>
              <w:rPr>
                <w:lang w:eastAsia="en-US"/>
              </w:rPr>
            </w:pPr>
            <w:r w:rsidRPr="002C0185">
              <w:rPr>
                <w:lang w:eastAsia="en-US"/>
              </w:rPr>
              <w:t>-</w:t>
            </w:r>
          </w:p>
        </w:tc>
      </w:tr>
      <w:tr w:rsidR="00A65F53" w:rsidRPr="002C0185" w14:paraId="0A86C152" w14:textId="77777777" w:rsidTr="004C6762">
        <w:tc>
          <w:tcPr>
            <w:tcW w:w="675" w:type="dxa"/>
            <w:tcBorders>
              <w:top w:val="nil"/>
              <w:left w:val="single" w:sz="4" w:space="0" w:color="auto"/>
              <w:bottom w:val="nil"/>
              <w:right w:val="single" w:sz="4" w:space="0" w:color="auto"/>
            </w:tcBorders>
          </w:tcPr>
          <w:p w14:paraId="7F065E12" w14:textId="77777777" w:rsidR="00A65F53" w:rsidRPr="002C0185" w:rsidRDefault="00A65F53" w:rsidP="004C6762">
            <w:pPr>
              <w:pStyle w:val="TAC"/>
              <w:rPr>
                <w:lang w:eastAsia="en-US"/>
              </w:rPr>
            </w:pPr>
            <w:r w:rsidRPr="002C0185">
              <w:rPr>
                <w:lang w:eastAsia="en-US"/>
              </w:rPr>
              <w:t>n7</w:t>
            </w:r>
          </w:p>
        </w:tc>
        <w:tc>
          <w:tcPr>
            <w:tcW w:w="709" w:type="dxa"/>
            <w:tcBorders>
              <w:top w:val="nil"/>
              <w:left w:val="single" w:sz="4" w:space="0" w:color="auto"/>
              <w:bottom w:val="nil"/>
              <w:right w:val="single" w:sz="4" w:space="0" w:color="auto"/>
            </w:tcBorders>
          </w:tcPr>
          <w:p w14:paraId="3253CEDA"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543353D7"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5024465B"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1AABF670"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5219F74F"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9317C9F"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7 for bandwidth=10 MHz and SCS=15 kHz.</w:t>
            </w:r>
          </w:p>
        </w:tc>
      </w:tr>
      <w:tr w:rsidR="00137AFA" w:rsidRPr="002C0185" w14:paraId="05007C5E" w14:textId="77777777" w:rsidTr="004C6762">
        <w:tc>
          <w:tcPr>
            <w:tcW w:w="675" w:type="dxa"/>
            <w:tcBorders>
              <w:top w:val="nil"/>
              <w:left w:val="single" w:sz="4" w:space="0" w:color="auto"/>
              <w:bottom w:val="nil"/>
              <w:right w:val="single" w:sz="4" w:space="0" w:color="auto"/>
            </w:tcBorders>
          </w:tcPr>
          <w:p w14:paraId="6EB32D4B"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ADD9386"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171707E"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7F57282"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E36ABCE"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426A0216"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77DED065" w14:textId="77777777" w:rsidR="00137AFA" w:rsidRPr="002C0185" w:rsidRDefault="00137AFA" w:rsidP="00137AFA">
            <w:pPr>
              <w:pStyle w:val="TAC"/>
              <w:rPr>
                <w:lang w:eastAsia="en-US"/>
              </w:rPr>
            </w:pPr>
            <w:r w:rsidRPr="002C0185">
              <w:rPr>
                <w:lang w:eastAsia="en-US"/>
              </w:rPr>
              <w:t>2645</w:t>
            </w:r>
          </w:p>
        </w:tc>
        <w:tc>
          <w:tcPr>
            <w:tcW w:w="992" w:type="dxa"/>
            <w:gridSpan w:val="2"/>
            <w:tcBorders>
              <w:top w:val="single" w:sz="4" w:space="0" w:color="auto"/>
            </w:tcBorders>
          </w:tcPr>
          <w:p w14:paraId="39ED9AB1" w14:textId="77777777" w:rsidR="00137AFA" w:rsidRPr="002C0185" w:rsidRDefault="00137AFA" w:rsidP="00137AFA">
            <w:pPr>
              <w:pStyle w:val="TAC"/>
              <w:rPr>
                <w:lang w:eastAsia="en-US"/>
              </w:rPr>
            </w:pPr>
            <w:r w:rsidRPr="002C0185">
              <w:rPr>
                <w:lang w:eastAsia="en-US"/>
              </w:rPr>
              <w:t>529000</w:t>
            </w:r>
          </w:p>
        </w:tc>
        <w:tc>
          <w:tcPr>
            <w:tcW w:w="992" w:type="dxa"/>
            <w:gridSpan w:val="2"/>
            <w:tcBorders>
              <w:top w:val="single" w:sz="4" w:space="0" w:color="auto"/>
            </w:tcBorders>
            <w:shd w:val="clear" w:color="auto" w:fill="auto"/>
          </w:tcPr>
          <w:p w14:paraId="6B5456A2" w14:textId="77777777" w:rsidR="00137AFA" w:rsidRPr="002C0185" w:rsidRDefault="00015B68" w:rsidP="00137AFA">
            <w:pPr>
              <w:pStyle w:val="TAC"/>
              <w:rPr>
                <w:lang w:eastAsia="en-US"/>
              </w:rPr>
            </w:pPr>
            <w:r w:rsidRPr="002C0185">
              <w:t>2638.16</w:t>
            </w:r>
          </w:p>
        </w:tc>
        <w:tc>
          <w:tcPr>
            <w:tcW w:w="851" w:type="dxa"/>
            <w:gridSpan w:val="2"/>
            <w:tcBorders>
              <w:top w:val="single" w:sz="4" w:space="0" w:color="auto"/>
              <w:right w:val="single" w:sz="4" w:space="0" w:color="auto"/>
            </w:tcBorders>
            <w:shd w:val="clear" w:color="auto" w:fill="auto"/>
          </w:tcPr>
          <w:p w14:paraId="1D8C78FE" w14:textId="77777777" w:rsidR="00137AFA" w:rsidRPr="002C0185" w:rsidRDefault="00015B68" w:rsidP="00137AFA">
            <w:pPr>
              <w:pStyle w:val="TAC"/>
              <w:rPr>
                <w:lang w:eastAsia="en-US"/>
              </w:rPr>
            </w:pPr>
            <w:r w:rsidRPr="002C0185">
              <w:t>527632</w:t>
            </w:r>
          </w:p>
        </w:tc>
        <w:tc>
          <w:tcPr>
            <w:tcW w:w="850" w:type="dxa"/>
            <w:tcBorders>
              <w:top w:val="single" w:sz="4" w:space="0" w:color="auto"/>
              <w:right w:val="single" w:sz="4" w:space="0" w:color="auto"/>
            </w:tcBorders>
            <w:shd w:val="clear" w:color="auto" w:fill="auto"/>
          </w:tcPr>
          <w:p w14:paraId="310A70BB" w14:textId="77777777" w:rsidR="00137AFA" w:rsidRPr="002C0185" w:rsidRDefault="00015B68"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78938235" w14:textId="77777777" w:rsidR="00137AFA" w:rsidRPr="002C0185" w:rsidRDefault="00137AFA" w:rsidP="00137AFA">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DF72802" w14:textId="77777777" w:rsidR="00137AFA" w:rsidRPr="002C0185" w:rsidRDefault="00137AFA" w:rsidP="00137AFA">
            <w:pPr>
              <w:pStyle w:val="TAC"/>
              <w:rPr>
                <w:lang w:eastAsia="en-US"/>
              </w:rPr>
            </w:pPr>
            <w:r w:rsidRPr="002C0185">
              <w:rPr>
                <w:lang w:eastAsia="en-US"/>
              </w:rPr>
              <w:t>660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DC6BF34" w14:textId="77777777" w:rsidR="00137AFA" w:rsidRPr="002C0185" w:rsidRDefault="00137AFA" w:rsidP="00137AFA">
            <w:pPr>
              <w:pStyle w:val="TAC"/>
              <w:rPr>
                <w:lang w:eastAsia="en-US"/>
              </w:rPr>
            </w:pPr>
            <w:r w:rsidRPr="002C0185">
              <w:rPr>
                <w:lang w:eastAsia="en-US"/>
              </w:rPr>
              <w:t>5284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CA1E5A3" w14:textId="77777777" w:rsidR="00137AFA" w:rsidRPr="002C0185" w:rsidRDefault="005E26F9" w:rsidP="00137AFA">
            <w:pPr>
              <w:pStyle w:val="TAC"/>
              <w:rPr>
                <w:lang w:eastAsia="en-US"/>
              </w:rPr>
            </w:pPr>
            <w:r w:rsidRPr="002C0185">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9F37D74"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2D207986"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51E2CDDD" w14:textId="77777777" w:rsidR="00137AFA" w:rsidRPr="002C0185" w:rsidRDefault="00015B68" w:rsidP="00137AFA">
            <w:pPr>
              <w:pStyle w:val="TAC"/>
              <w:rPr>
                <w:lang w:eastAsia="en-US"/>
              </w:rPr>
            </w:pPr>
            <w:r w:rsidRPr="002C0185">
              <w:t>13</w:t>
            </w:r>
          </w:p>
        </w:tc>
      </w:tr>
      <w:tr w:rsidR="00137AFA" w:rsidRPr="002C0185" w14:paraId="7D6DD780" w14:textId="77777777" w:rsidTr="004C6762">
        <w:tc>
          <w:tcPr>
            <w:tcW w:w="675" w:type="dxa"/>
            <w:tcBorders>
              <w:top w:val="nil"/>
              <w:left w:val="single" w:sz="4" w:space="0" w:color="auto"/>
              <w:bottom w:val="nil"/>
              <w:right w:val="single" w:sz="4" w:space="0" w:color="auto"/>
            </w:tcBorders>
          </w:tcPr>
          <w:p w14:paraId="7EAFD6E5"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AD40A99"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3A76FB6"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9759B0A"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FC9CDA3"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6BE2BB8E"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74423284" w14:textId="77777777" w:rsidR="00137AFA" w:rsidRPr="002C0185" w:rsidRDefault="00137AFA" w:rsidP="00137AFA">
            <w:pPr>
              <w:pStyle w:val="TAC"/>
              <w:rPr>
                <w:lang w:eastAsia="en-US"/>
              </w:rPr>
            </w:pPr>
            <w:r w:rsidRPr="002C0185">
              <w:rPr>
                <w:lang w:eastAsia="en-US"/>
              </w:rPr>
              <w:t>2665</w:t>
            </w:r>
          </w:p>
        </w:tc>
        <w:tc>
          <w:tcPr>
            <w:tcW w:w="992" w:type="dxa"/>
            <w:gridSpan w:val="2"/>
            <w:tcBorders>
              <w:bottom w:val="single" w:sz="4" w:space="0" w:color="auto"/>
            </w:tcBorders>
          </w:tcPr>
          <w:p w14:paraId="2A98DC94" w14:textId="77777777" w:rsidR="00137AFA" w:rsidRPr="002C0185" w:rsidRDefault="00137AFA" w:rsidP="00137AFA">
            <w:pPr>
              <w:pStyle w:val="TAC"/>
              <w:rPr>
                <w:lang w:eastAsia="en-US"/>
              </w:rPr>
            </w:pPr>
            <w:r w:rsidRPr="002C0185">
              <w:rPr>
                <w:lang w:eastAsia="en-US"/>
              </w:rPr>
              <w:t>533000</w:t>
            </w:r>
          </w:p>
        </w:tc>
        <w:tc>
          <w:tcPr>
            <w:tcW w:w="992" w:type="dxa"/>
            <w:gridSpan w:val="2"/>
            <w:tcBorders>
              <w:bottom w:val="single" w:sz="4" w:space="0" w:color="auto"/>
            </w:tcBorders>
            <w:shd w:val="clear" w:color="auto" w:fill="auto"/>
          </w:tcPr>
          <w:p w14:paraId="4552DF86" w14:textId="77777777" w:rsidR="00137AFA" w:rsidRPr="002C0185" w:rsidRDefault="00015B68" w:rsidP="00137AFA">
            <w:pPr>
              <w:pStyle w:val="TAC"/>
              <w:rPr>
                <w:lang w:eastAsia="en-US"/>
              </w:rPr>
            </w:pPr>
            <w:r w:rsidRPr="002C0185">
              <w:t>2656</w:t>
            </w:r>
          </w:p>
        </w:tc>
        <w:tc>
          <w:tcPr>
            <w:tcW w:w="851" w:type="dxa"/>
            <w:gridSpan w:val="2"/>
            <w:tcBorders>
              <w:bottom w:val="single" w:sz="4" w:space="0" w:color="auto"/>
              <w:right w:val="single" w:sz="4" w:space="0" w:color="auto"/>
            </w:tcBorders>
            <w:shd w:val="clear" w:color="auto" w:fill="auto"/>
          </w:tcPr>
          <w:p w14:paraId="1755F5A4" w14:textId="77777777" w:rsidR="00137AFA" w:rsidRPr="002C0185" w:rsidRDefault="00015B68" w:rsidP="00137AFA">
            <w:pPr>
              <w:pStyle w:val="TAC"/>
              <w:rPr>
                <w:lang w:eastAsia="en-US"/>
              </w:rPr>
            </w:pPr>
            <w:r w:rsidRPr="002C0185">
              <w:t>531200</w:t>
            </w:r>
          </w:p>
        </w:tc>
        <w:tc>
          <w:tcPr>
            <w:tcW w:w="850" w:type="dxa"/>
            <w:tcBorders>
              <w:bottom w:val="single" w:sz="4" w:space="0" w:color="auto"/>
              <w:right w:val="single" w:sz="4" w:space="0" w:color="auto"/>
            </w:tcBorders>
            <w:shd w:val="clear" w:color="auto" w:fill="auto"/>
          </w:tcPr>
          <w:p w14:paraId="57BD65E0" w14:textId="77777777" w:rsidR="00137AFA" w:rsidRPr="002C0185" w:rsidRDefault="00015B68"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17FA1F4A"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18F1659" w14:textId="77777777" w:rsidR="00137AFA" w:rsidRPr="002C0185" w:rsidRDefault="00137AFA" w:rsidP="00137AFA">
            <w:pPr>
              <w:pStyle w:val="TAC"/>
              <w:rPr>
                <w:lang w:eastAsia="en-US"/>
              </w:rPr>
            </w:pPr>
            <w:r w:rsidRPr="002C0185">
              <w:rPr>
                <w:lang w:eastAsia="en-US"/>
              </w:rPr>
              <w:t>665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9594494" w14:textId="77777777" w:rsidR="00137AFA" w:rsidRPr="002C0185" w:rsidRDefault="00137AFA" w:rsidP="00137AFA">
            <w:pPr>
              <w:pStyle w:val="TAC"/>
              <w:rPr>
                <w:lang w:eastAsia="en-US"/>
              </w:rPr>
            </w:pPr>
            <w:r w:rsidRPr="002C0185">
              <w:rPr>
                <w:lang w:eastAsia="en-US"/>
              </w:rPr>
              <w:t>5326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0A89924" w14:textId="77777777" w:rsidR="00137AFA" w:rsidRPr="002C0185" w:rsidRDefault="005E26F9"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F07B679"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55F002DE" w14:textId="77777777" w:rsidR="00137AFA" w:rsidRPr="002C0185" w:rsidRDefault="00137AFA" w:rsidP="00137AFA">
            <w:pPr>
              <w:pStyle w:val="TAC"/>
              <w:rPr>
                <w:lang w:eastAsia="en-US"/>
              </w:rPr>
            </w:pPr>
            <w:r w:rsidRPr="002C0185">
              <w:rPr>
                <w:lang w:eastAsia="en-US"/>
              </w:rPr>
              <w:t>2</w:t>
            </w:r>
            <w:r w:rsidR="00015B68" w:rsidRPr="002C0185">
              <w:t xml:space="preserve"> (4)</w:t>
            </w:r>
          </w:p>
        </w:tc>
        <w:tc>
          <w:tcPr>
            <w:tcW w:w="993" w:type="dxa"/>
            <w:tcBorders>
              <w:top w:val="single" w:sz="4" w:space="0" w:color="auto"/>
              <w:left w:val="single" w:sz="4" w:space="0" w:color="auto"/>
              <w:bottom w:val="single" w:sz="4" w:space="0" w:color="auto"/>
              <w:right w:val="single" w:sz="4" w:space="0" w:color="auto"/>
            </w:tcBorders>
          </w:tcPr>
          <w:p w14:paraId="73AAE05A" w14:textId="77777777" w:rsidR="00137AFA" w:rsidRPr="002C0185" w:rsidRDefault="00015B68" w:rsidP="00137AFA">
            <w:pPr>
              <w:pStyle w:val="TAC"/>
              <w:rPr>
                <w:lang w:eastAsia="en-US"/>
              </w:rPr>
            </w:pPr>
            <w:r w:rsidRPr="002C0185">
              <w:t>29</w:t>
            </w:r>
          </w:p>
        </w:tc>
      </w:tr>
      <w:tr w:rsidR="00A65F53" w:rsidRPr="002C0185" w14:paraId="51C3DA0F" w14:textId="77777777" w:rsidTr="004C6762">
        <w:tc>
          <w:tcPr>
            <w:tcW w:w="675" w:type="dxa"/>
            <w:tcBorders>
              <w:top w:val="nil"/>
              <w:left w:val="single" w:sz="4" w:space="0" w:color="auto"/>
              <w:bottom w:val="nil"/>
              <w:right w:val="single" w:sz="4" w:space="0" w:color="auto"/>
            </w:tcBorders>
          </w:tcPr>
          <w:p w14:paraId="79F13E9C"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36FBE347"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84AF754"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EFF37DD"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500F1E48"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6F0999E1"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5E6131E4"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7 for bandwidth=10 MHz and SCS=15 kHz.</w:t>
            </w:r>
          </w:p>
        </w:tc>
      </w:tr>
      <w:tr w:rsidR="00137AFA" w:rsidRPr="002C0185" w14:paraId="0D66A3A7" w14:textId="77777777" w:rsidTr="004C6762">
        <w:tc>
          <w:tcPr>
            <w:tcW w:w="675" w:type="dxa"/>
            <w:tcBorders>
              <w:top w:val="nil"/>
              <w:left w:val="single" w:sz="4" w:space="0" w:color="auto"/>
              <w:bottom w:val="nil"/>
              <w:right w:val="single" w:sz="4" w:space="0" w:color="auto"/>
            </w:tcBorders>
          </w:tcPr>
          <w:p w14:paraId="6191504F"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1EC2BEE4"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02202A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3CC81A2"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795E9D5"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4D38833E"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0C0FCCE6" w14:textId="77777777" w:rsidR="00137AFA" w:rsidRPr="002C0185" w:rsidRDefault="00137AFA" w:rsidP="00137AFA">
            <w:pPr>
              <w:pStyle w:val="TAC"/>
              <w:rPr>
                <w:lang w:eastAsia="en-US"/>
              </w:rPr>
            </w:pPr>
            <w:r w:rsidRPr="002C0185">
              <w:rPr>
                <w:lang w:eastAsia="en-US"/>
              </w:rPr>
              <w:t>2525</w:t>
            </w:r>
          </w:p>
        </w:tc>
        <w:tc>
          <w:tcPr>
            <w:tcW w:w="992" w:type="dxa"/>
            <w:gridSpan w:val="2"/>
            <w:tcBorders>
              <w:top w:val="single" w:sz="4" w:space="0" w:color="auto"/>
            </w:tcBorders>
          </w:tcPr>
          <w:p w14:paraId="55345232" w14:textId="77777777" w:rsidR="00137AFA" w:rsidRPr="002C0185" w:rsidRDefault="00137AFA" w:rsidP="00137AFA">
            <w:pPr>
              <w:pStyle w:val="TAC"/>
              <w:rPr>
                <w:lang w:eastAsia="en-US"/>
              </w:rPr>
            </w:pPr>
            <w:r w:rsidRPr="002C0185">
              <w:rPr>
                <w:lang w:eastAsia="en-US"/>
              </w:rPr>
              <w:t>505000</w:t>
            </w:r>
          </w:p>
        </w:tc>
        <w:tc>
          <w:tcPr>
            <w:tcW w:w="992" w:type="dxa"/>
            <w:gridSpan w:val="2"/>
            <w:tcBorders>
              <w:top w:val="single" w:sz="4" w:space="0" w:color="auto"/>
            </w:tcBorders>
            <w:shd w:val="clear" w:color="auto" w:fill="auto"/>
          </w:tcPr>
          <w:p w14:paraId="53421C4F" w14:textId="77777777" w:rsidR="00137AFA" w:rsidRPr="002C0185" w:rsidRDefault="00137AFA" w:rsidP="00137AFA">
            <w:pPr>
              <w:pStyle w:val="TAC"/>
              <w:rPr>
                <w:lang w:eastAsia="en-US"/>
              </w:rPr>
            </w:pPr>
            <w:r w:rsidRPr="002C0185">
              <w:t>2513.84</w:t>
            </w:r>
          </w:p>
        </w:tc>
        <w:tc>
          <w:tcPr>
            <w:tcW w:w="851" w:type="dxa"/>
            <w:gridSpan w:val="2"/>
            <w:tcBorders>
              <w:top w:val="single" w:sz="4" w:space="0" w:color="auto"/>
              <w:right w:val="single" w:sz="4" w:space="0" w:color="auto"/>
            </w:tcBorders>
            <w:shd w:val="clear" w:color="auto" w:fill="auto"/>
          </w:tcPr>
          <w:p w14:paraId="2A44DBDE" w14:textId="77777777" w:rsidR="00137AFA" w:rsidRPr="002C0185" w:rsidRDefault="00137AFA" w:rsidP="00137AFA">
            <w:pPr>
              <w:pStyle w:val="TAC"/>
              <w:rPr>
                <w:lang w:eastAsia="en-US"/>
              </w:rPr>
            </w:pPr>
            <w:r w:rsidRPr="002C0185">
              <w:t>502768</w:t>
            </w:r>
          </w:p>
        </w:tc>
        <w:tc>
          <w:tcPr>
            <w:tcW w:w="850" w:type="dxa"/>
            <w:tcBorders>
              <w:top w:val="single" w:sz="4" w:space="0" w:color="auto"/>
              <w:right w:val="single" w:sz="4" w:space="0" w:color="auto"/>
            </w:tcBorders>
            <w:shd w:val="clear" w:color="auto" w:fill="auto"/>
          </w:tcPr>
          <w:p w14:paraId="2EB38CF8" w14:textId="77777777" w:rsidR="00137AFA" w:rsidRPr="002C0185" w:rsidRDefault="00137AFA" w:rsidP="00137AFA">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933DE36"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E08879"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1E04F0A"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5451E9A"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7B3F054"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D17C66B"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2423D31C" w14:textId="77777777" w:rsidR="00137AFA" w:rsidRPr="002C0185" w:rsidRDefault="00137AFA" w:rsidP="00137AFA">
            <w:pPr>
              <w:pStyle w:val="TAC"/>
              <w:rPr>
                <w:lang w:eastAsia="en-US"/>
              </w:rPr>
            </w:pPr>
            <w:r w:rsidRPr="002C0185">
              <w:rPr>
                <w:lang w:eastAsia="en-US"/>
              </w:rPr>
              <w:t>-</w:t>
            </w:r>
          </w:p>
        </w:tc>
      </w:tr>
      <w:tr w:rsidR="00137AFA" w:rsidRPr="002C0185" w14:paraId="799AE8D8" w14:textId="77777777" w:rsidTr="004C6762">
        <w:tc>
          <w:tcPr>
            <w:tcW w:w="675" w:type="dxa"/>
            <w:tcBorders>
              <w:top w:val="nil"/>
              <w:left w:val="single" w:sz="4" w:space="0" w:color="auto"/>
              <w:bottom w:val="single" w:sz="4" w:space="0" w:color="auto"/>
              <w:right w:val="single" w:sz="4" w:space="0" w:color="auto"/>
            </w:tcBorders>
          </w:tcPr>
          <w:p w14:paraId="35A10646"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7D7A85A4"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065D917"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E463294" w14:textId="77777777" w:rsidR="00137AFA" w:rsidRPr="002C0185"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60F2ED6" w14:textId="77777777" w:rsidR="00137AFA" w:rsidRPr="002C0185"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2F847DC4"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08D9A09F" w14:textId="77777777" w:rsidR="00137AFA" w:rsidRPr="002C0185" w:rsidRDefault="00137AFA" w:rsidP="00137AFA">
            <w:pPr>
              <w:pStyle w:val="TAC"/>
              <w:rPr>
                <w:lang w:eastAsia="en-US"/>
              </w:rPr>
            </w:pPr>
            <w:r w:rsidRPr="002C0185">
              <w:rPr>
                <w:lang w:eastAsia="en-US"/>
              </w:rPr>
              <w:t>2545</w:t>
            </w:r>
          </w:p>
        </w:tc>
        <w:tc>
          <w:tcPr>
            <w:tcW w:w="992" w:type="dxa"/>
            <w:gridSpan w:val="2"/>
            <w:tcBorders>
              <w:bottom w:val="single" w:sz="4" w:space="0" w:color="auto"/>
            </w:tcBorders>
          </w:tcPr>
          <w:p w14:paraId="1FF3B421" w14:textId="77777777" w:rsidR="00137AFA" w:rsidRPr="002C0185" w:rsidRDefault="00137AFA" w:rsidP="00137AFA">
            <w:pPr>
              <w:pStyle w:val="TAC"/>
              <w:rPr>
                <w:lang w:eastAsia="en-US"/>
              </w:rPr>
            </w:pPr>
            <w:r w:rsidRPr="002C0185">
              <w:rPr>
                <w:lang w:eastAsia="en-US"/>
              </w:rPr>
              <w:t>509000</w:t>
            </w:r>
          </w:p>
        </w:tc>
        <w:tc>
          <w:tcPr>
            <w:tcW w:w="992" w:type="dxa"/>
            <w:gridSpan w:val="2"/>
            <w:tcBorders>
              <w:bottom w:val="single" w:sz="4" w:space="0" w:color="auto"/>
            </w:tcBorders>
            <w:shd w:val="clear" w:color="auto" w:fill="auto"/>
          </w:tcPr>
          <w:p w14:paraId="63520A96" w14:textId="77777777" w:rsidR="00137AFA" w:rsidRPr="002C0185" w:rsidRDefault="00137AFA" w:rsidP="00137AFA">
            <w:pPr>
              <w:pStyle w:val="TAC"/>
              <w:rPr>
                <w:lang w:eastAsia="en-US"/>
              </w:rPr>
            </w:pPr>
            <w:r w:rsidRPr="002C0185">
              <w:t>2519.8</w:t>
            </w:r>
          </w:p>
        </w:tc>
        <w:tc>
          <w:tcPr>
            <w:tcW w:w="851" w:type="dxa"/>
            <w:gridSpan w:val="2"/>
            <w:tcBorders>
              <w:bottom w:val="single" w:sz="4" w:space="0" w:color="auto"/>
              <w:right w:val="single" w:sz="4" w:space="0" w:color="auto"/>
            </w:tcBorders>
            <w:shd w:val="clear" w:color="auto" w:fill="auto"/>
          </w:tcPr>
          <w:p w14:paraId="5D6D09F6" w14:textId="77777777" w:rsidR="00137AFA" w:rsidRPr="002C0185" w:rsidRDefault="00137AFA" w:rsidP="00137AFA">
            <w:pPr>
              <w:pStyle w:val="TAC"/>
              <w:rPr>
                <w:lang w:eastAsia="en-US"/>
              </w:rPr>
            </w:pPr>
            <w:r w:rsidRPr="002C0185">
              <w:t>503960</w:t>
            </w:r>
          </w:p>
        </w:tc>
        <w:tc>
          <w:tcPr>
            <w:tcW w:w="850" w:type="dxa"/>
            <w:tcBorders>
              <w:bottom w:val="single" w:sz="4" w:space="0" w:color="auto"/>
              <w:right w:val="single" w:sz="4" w:space="0" w:color="auto"/>
            </w:tcBorders>
            <w:shd w:val="clear" w:color="auto" w:fill="auto"/>
          </w:tcPr>
          <w:p w14:paraId="3B240AAB" w14:textId="77777777" w:rsidR="00137AFA" w:rsidRPr="002C0185" w:rsidRDefault="00137AFA" w:rsidP="00137AFA">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0BA15F7"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DE98863"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32207EB"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B96A6EC"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D8EA2F2"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40DF774"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6DAF94D" w14:textId="77777777" w:rsidR="00137AFA" w:rsidRPr="002C0185" w:rsidRDefault="00137AFA" w:rsidP="00137AFA">
            <w:pPr>
              <w:pStyle w:val="TAC"/>
              <w:rPr>
                <w:lang w:eastAsia="en-US"/>
              </w:rPr>
            </w:pPr>
            <w:r w:rsidRPr="002C0185">
              <w:rPr>
                <w:lang w:eastAsia="en-US"/>
              </w:rPr>
              <w:t>-</w:t>
            </w:r>
          </w:p>
        </w:tc>
      </w:tr>
      <w:tr w:rsidR="00A65F53" w:rsidRPr="002C0185" w14:paraId="7D54B7F8" w14:textId="77777777" w:rsidTr="004C6762">
        <w:tc>
          <w:tcPr>
            <w:tcW w:w="675" w:type="dxa"/>
            <w:tcBorders>
              <w:top w:val="nil"/>
              <w:left w:val="single" w:sz="4" w:space="0" w:color="auto"/>
              <w:bottom w:val="nil"/>
              <w:right w:val="single" w:sz="4" w:space="0" w:color="auto"/>
            </w:tcBorders>
          </w:tcPr>
          <w:p w14:paraId="46E3998F" w14:textId="77777777" w:rsidR="00A65F53" w:rsidRPr="002C0185" w:rsidRDefault="00A65F53" w:rsidP="004C6762">
            <w:pPr>
              <w:pStyle w:val="TAC"/>
              <w:rPr>
                <w:lang w:eastAsia="en-US"/>
              </w:rPr>
            </w:pPr>
            <w:r w:rsidRPr="002C0185">
              <w:rPr>
                <w:lang w:eastAsia="en-US"/>
              </w:rPr>
              <w:t>n25</w:t>
            </w:r>
          </w:p>
        </w:tc>
        <w:tc>
          <w:tcPr>
            <w:tcW w:w="709" w:type="dxa"/>
            <w:tcBorders>
              <w:top w:val="nil"/>
              <w:left w:val="single" w:sz="4" w:space="0" w:color="auto"/>
              <w:bottom w:val="nil"/>
              <w:right w:val="single" w:sz="4" w:space="0" w:color="auto"/>
            </w:tcBorders>
          </w:tcPr>
          <w:p w14:paraId="2486DCCA"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64D1030D"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416F097A"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5BCB5B8B"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2383D59D"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3A6B404" w14:textId="77777777" w:rsidR="00A65F53" w:rsidRPr="002C0185" w:rsidRDefault="00A65F53" w:rsidP="004C6762">
            <w:pPr>
              <w:pStyle w:val="TAL"/>
              <w:rPr>
                <w:lang w:eastAsia="en-US"/>
              </w:rPr>
            </w:pPr>
            <w:r w:rsidRPr="002C0185">
              <w:rPr>
                <w:lang w:eastAsia="en-US"/>
              </w:rPr>
              <w:t>Same values as for Low and High range in clause 4.3.1.25 for bandwidth=10 MHz and SCS=15 kHz.</w:t>
            </w:r>
          </w:p>
        </w:tc>
      </w:tr>
      <w:tr w:rsidR="00137AFA" w:rsidRPr="002C0185" w14:paraId="5032C4FE" w14:textId="77777777" w:rsidTr="004C6762">
        <w:tc>
          <w:tcPr>
            <w:tcW w:w="675" w:type="dxa"/>
            <w:tcBorders>
              <w:top w:val="nil"/>
              <w:left w:val="single" w:sz="4" w:space="0" w:color="auto"/>
              <w:bottom w:val="nil"/>
              <w:right w:val="single" w:sz="4" w:space="0" w:color="auto"/>
            </w:tcBorders>
          </w:tcPr>
          <w:p w14:paraId="36229FFA"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9600F76"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53E1350"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97797B0"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C031A8B"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7E1E3E01"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693DA1B3" w14:textId="77777777" w:rsidR="00137AFA" w:rsidRPr="002C0185" w:rsidRDefault="00137AFA" w:rsidP="00137AFA">
            <w:pPr>
              <w:pStyle w:val="TAC"/>
              <w:rPr>
                <w:lang w:eastAsia="en-US"/>
              </w:rPr>
            </w:pPr>
            <w:r w:rsidRPr="002C0185">
              <w:rPr>
                <w:lang w:eastAsia="en-US"/>
              </w:rPr>
              <w:t>1953.3</w:t>
            </w:r>
          </w:p>
        </w:tc>
        <w:tc>
          <w:tcPr>
            <w:tcW w:w="992" w:type="dxa"/>
            <w:gridSpan w:val="2"/>
            <w:tcBorders>
              <w:top w:val="single" w:sz="4" w:space="0" w:color="auto"/>
            </w:tcBorders>
          </w:tcPr>
          <w:p w14:paraId="7C713B3F" w14:textId="77777777" w:rsidR="00137AFA" w:rsidRPr="002C0185" w:rsidRDefault="00137AFA" w:rsidP="00137AFA">
            <w:pPr>
              <w:pStyle w:val="TAC"/>
              <w:rPr>
                <w:lang w:eastAsia="en-US"/>
              </w:rPr>
            </w:pPr>
            <w:r w:rsidRPr="002C0185">
              <w:rPr>
                <w:lang w:eastAsia="en-US"/>
              </w:rPr>
              <w:t>390660</w:t>
            </w:r>
          </w:p>
        </w:tc>
        <w:tc>
          <w:tcPr>
            <w:tcW w:w="992" w:type="dxa"/>
            <w:gridSpan w:val="2"/>
            <w:tcBorders>
              <w:top w:val="single" w:sz="4" w:space="0" w:color="auto"/>
            </w:tcBorders>
            <w:shd w:val="clear" w:color="auto" w:fill="auto"/>
          </w:tcPr>
          <w:p w14:paraId="1EFADD52" w14:textId="77777777" w:rsidR="00137AFA" w:rsidRPr="002C0185" w:rsidRDefault="00015B68" w:rsidP="00137AFA">
            <w:pPr>
              <w:pStyle w:val="TAC"/>
              <w:rPr>
                <w:lang w:eastAsia="en-US"/>
              </w:rPr>
            </w:pPr>
            <w:r w:rsidRPr="002C0185">
              <w:t>1946.46</w:t>
            </w:r>
          </w:p>
        </w:tc>
        <w:tc>
          <w:tcPr>
            <w:tcW w:w="851" w:type="dxa"/>
            <w:gridSpan w:val="2"/>
            <w:tcBorders>
              <w:top w:val="single" w:sz="4" w:space="0" w:color="auto"/>
              <w:right w:val="single" w:sz="4" w:space="0" w:color="auto"/>
            </w:tcBorders>
            <w:shd w:val="clear" w:color="auto" w:fill="auto"/>
          </w:tcPr>
          <w:p w14:paraId="190948F7" w14:textId="77777777" w:rsidR="00137AFA" w:rsidRPr="002C0185" w:rsidRDefault="00015B68" w:rsidP="00137AFA">
            <w:pPr>
              <w:pStyle w:val="TAC"/>
              <w:rPr>
                <w:lang w:eastAsia="en-US"/>
              </w:rPr>
            </w:pPr>
            <w:r w:rsidRPr="002C0185">
              <w:t>389292</w:t>
            </w:r>
          </w:p>
        </w:tc>
        <w:tc>
          <w:tcPr>
            <w:tcW w:w="850" w:type="dxa"/>
            <w:tcBorders>
              <w:top w:val="single" w:sz="4" w:space="0" w:color="auto"/>
              <w:right w:val="single" w:sz="4" w:space="0" w:color="auto"/>
            </w:tcBorders>
            <w:shd w:val="clear" w:color="auto" w:fill="auto"/>
          </w:tcPr>
          <w:p w14:paraId="1440EBB9" w14:textId="77777777" w:rsidR="00137AFA" w:rsidRPr="002C0185" w:rsidRDefault="00015B68"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199FD055" w14:textId="77777777" w:rsidR="00137AFA" w:rsidRPr="002C0185" w:rsidRDefault="00137AFA" w:rsidP="00137AFA">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308023B" w14:textId="77777777" w:rsidR="00137AFA" w:rsidRPr="002C0185" w:rsidRDefault="00137AFA" w:rsidP="00137AFA">
            <w:pPr>
              <w:pStyle w:val="TAC"/>
              <w:rPr>
                <w:lang w:eastAsia="en-US"/>
              </w:rPr>
            </w:pPr>
            <w:r w:rsidRPr="002C0185">
              <w:rPr>
                <w:lang w:eastAsia="en-US"/>
              </w:rPr>
              <w:t>487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54A5180" w14:textId="77777777" w:rsidR="00137AFA" w:rsidRPr="002C0185" w:rsidRDefault="00137AFA" w:rsidP="00137AFA">
            <w:pPr>
              <w:pStyle w:val="TAC"/>
              <w:rPr>
                <w:lang w:eastAsia="en-US"/>
              </w:rPr>
            </w:pPr>
            <w:r w:rsidRPr="002C0185">
              <w:rPr>
                <w:lang w:eastAsia="en-US"/>
              </w:rPr>
              <w:t>3902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F255A98" w14:textId="77777777" w:rsidR="00137AFA" w:rsidRPr="002C0185" w:rsidRDefault="005E26F9"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7112A73"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58963E37" w14:textId="77777777" w:rsidR="00137AFA" w:rsidRPr="002C0185" w:rsidRDefault="00137AFA" w:rsidP="00137AFA">
            <w:pPr>
              <w:pStyle w:val="TAC"/>
              <w:rPr>
                <w:lang w:eastAsia="en-US"/>
              </w:rPr>
            </w:pPr>
            <w:r w:rsidRPr="002C0185">
              <w:rPr>
                <w:lang w:eastAsia="en-US"/>
              </w:rPr>
              <w:t>2</w:t>
            </w:r>
            <w:r w:rsidR="00015B68" w:rsidRPr="002C0185">
              <w:t xml:space="preserve"> (4)</w:t>
            </w:r>
          </w:p>
        </w:tc>
        <w:tc>
          <w:tcPr>
            <w:tcW w:w="993" w:type="dxa"/>
            <w:tcBorders>
              <w:top w:val="single" w:sz="4" w:space="0" w:color="auto"/>
              <w:left w:val="single" w:sz="4" w:space="0" w:color="auto"/>
              <w:bottom w:val="single" w:sz="4" w:space="0" w:color="auto"/>
              <w:right w:val="single" w:sz="4" w:space="0" w:color="auto"/>
            </w:tcBorders>
          </w:tcPr>
          <w:p w14:paraId="16DDA5EA" w14:textId="77777777" w:rsidR="00137AFA" w:rsidRPr="002C0185" w:rsidRDefault="00015B68" w:rsidP="00137AFA">
            <w:pPr>
              <w:pStyle w:val="TAC"/>
              <w:rPr>
                <w:lang w:eastAsia="en-US"/>
              </w:rPr>
            </w:pPr>
            <w:r w:rsidRPr="002C0185">
              <w:t>17</w:t>
            </w:r>
          </w:p>
        </w:tc>
      </w:tr>
      <w:tr w:rsidR="00137AFA" w:rsidRPr="002C0185" w14:paraId="79538B5C" w14:textId="77777777" w:rsidTr="004C6762">
        <w:tc>
          <w:tcPr>
            <w:tcW w:w="675" w:type="dxa"/>
            <w:tcBorders>
              <w:top w:val="nil"/>
              <w:left w:val="single" w:sz="4" w:space="0" w:color="auto"/>
              <w:bottom w:val="nil"/>
              <w:right w:val="single" w:sz="4" w:space="0" w:color="auto"/>
            </w:tcBorders>
          </w:tcPr>
          <w:p w14:paraId="46BC2CF3"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C15369A"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4DC80FF"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A4D8250"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A8D226F"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536EE154"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5FC727A9" w14:textId="77777777" w:rsidR="00137AFA" w:rsidRPr="002C0185" w:rsidRDefault="00137AFA" w:rsidP="00137AFA">
            <w:pPr>
              <w:pStyle w:val="TAC"/>
              <w:rPr>
                <w:lang w:eastAsia="en-US"/>
              </w:rPr>
            </w:pPr>
            <w:r w:rsidRPr="002C0185">
              <w:rPr>
                <w:lang w:eastAsia="en-US"/>
              </w:rPr>
              <w:t>1971.7</w:t>
            </w:r>
          </w:p>
        </w:tc>
        <w:tc>
          <w:tcPr>
            <w:tcW w:w="992" w:type="dxa"/>
            <w:gridSpan w:val="2"/>
            <w:tcBorders>
              <w:bottom w:val="single" w:sz="4" w:space="0" w:color="auto"/>
            </w:tcBorders>
          </w:tcPr>
          <w:p w14:paraId="7649578E" w14:textId="77777777" w:rsidR="00137AFA" w:rsidRPr="002C0185" w:rsidRDefault="00137AFA" w:rsidP="00137AFA">
            <w:pPr>
              <w:pStyle w:val="TAC"/>
              <w:rPr>
                <w:lang w:eastAsia="en-US"/>
              </w:rPr>
            </w:pPr>
            <w:r w:rsidRPr="002C0185">
              <w:rPr>
                <w:lang w:eastAsia="en-US"/>
              </w:rPr>
              <w:t>394340</w:t>
            </w:r>
          </w:p>
        </w:tc>
        <w:tc>
          <w:tcPr>
            <w:tcW w:w="992" w:type="dxa"/>
            <w:gridSpan w:val="2"/>
            <w:tcBorders>
              <w:bottom w:val="single" w:sz="4" w:space="0" w:color="auto"/>
            </w:tcBorders>
            <w:shd w:val="clear" w:color="auto" w:fill="auto"/>
          </w:tcPr>
          <w:p w14:paraId="76B0E8A1" w14:textId="77777777" w:rsidR="00137AFA" w:rsidRPr="002C0185" w:rsidRDefault="00015B68" w:rsidP="00137AFA">
            <w:pPr>
              <w:pStyle w:val="TAC"/>
              <w:rPr>
                <w:lang w:eastAsia="en-US"/>
              </w:rPr>
            </w:pPr>
            <w:r w:rsidRPr="002C0185">
              <w:t>1962.7</w:t>
            </w:r>
          </w:p>
        </w:tc>
        <w:tc>
          <w:tcPr>
            <w:tcW w:w="851" w:type="dxa"/>
            <w:gridSpan w:val="2"/>
            <w:tcBorders>
              <w:bottom w:val="single" w:sz="4" w:space="0" w:color="auto"/>
              <w:right w:val="single" w:sz="4" w:space="0" w:color="auto"/>
            </w:tcBorders>
            <w:shd w:val="clear" w:color="auto" w:fill="auto"/>
          </w:tcPr>
          <w:p w14:paraId="7BD9670A" w14:textId="77777777" w:rsidR="00137AFA" w:rsidRPr="002C0185" w:rsidRDefault="00015B68" w:rsidP="00137AFA">
            <w:pPr>
              <w:pStyle w:val="TAC"/>
              <w:rPr>
                <w:lang w:eastAsia="en-US"/>
              </w:rPr>
            </w:pPr>
            <w:r w:rsidRPr="002C0185">
              <w:t>392540</w:t>
            </w:r>
          </w:p>
        </w:tc>
        <w:tc>
          <w:tcPr>
            <w:tcW w:w="850" w:type="dxa"/>
            <w:tcBorders>
              <w:bottom w:val="single" w:sz="4" w:space="0" w:color="auto"/>
              <w:right w:val="single" w:sz="4" w:space="0" w:color="auto"/>
            </w:tcBorders>
            <w:shd w:val="clear" w:color="auto" w:fill="auto"/>
          </w:tcPr>
          <w:p w14:paraId="5E52E2E4" w14:textId="77777777" w:rsidR="00137AFA" w:rsidRPr="002C0185" w:rsidRDefault="00015B68"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2CD73333"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6D3F45B" w14:textId="77777777" w:rsidR="00137AFA" w:rsidRPr="002C0185" w:rsidRDefault="00137AFA" w:rsidP="00137AFA">
            <w:pPr>
              <w:pStyle w:val="TAC"/>
              <w:rPr>
                <w:lang w:eastAsia="en-US"/>
              </w:rPr>
            </w:pPr>
            <w:r w:rsidRPr="002C0185">
              <w:rPr>
                <w:lang w:eastAsia="en-US"/>
              </w:rPr>
              <w:t>492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C52362E" w14:textId="77777777" w:rsidR="00137AFA" w:rsidRPr="002C0185" w:rsidRDefault="00137AFA" w:rsidP="00137AFA">
            <w:pPr>
              <w:pStyle w:val="TAC"/>
              <w:rPr>
                <w:lang w:eastAsia="en-US"/>
              </w:rPr>
            </w:pPr>
            <w:r w:rsidRPr="002C0185">
              <w:rPr>
                <w:lang w:eastAsia="en-US"/>
              </w:rPr>
              <w:t>3938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8F54480" w14:textId="77777777" w:rsidR="00137AFA" w:rsidRPr="002C0185" w:rsidRDefault="007233BE" w:rsidP="00137AFA">
            <w:pPr>
              <w:pStyle w:val="TAC"/>
              <w:rPr>
                <w:lang w:eastAsia="en-US"/>
              </w:rPr>
            </w:pPr>
            <w:r w:rsidRPr="002C0185">
              <w:rPr>
                <w:lang w:eastAsia="en-US"/>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51A869"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1BB689AE" w14:textId="77777777" w:rsidR="00137AFA" w:rsidRPr="002C0185" w:rsidRDefault="00137AFA" w:rsidP="00137AFA">
            <w:pPr>
              <w:pStyle w:val="TAC"/>
              <w:rPr>
                <w:lang w:eastAsia="en-US"/>
              </w:rPr>
            </w:pPr>
            <w:r w:rsidRPr="002C0185">
              <w:rPr>
                <w:lang w:eastAsia="en-US"/>
              </w:rPr>
              <w:t>1</w:t>
            </w:r>
            <w:r w:rsidR="00015B68" w:rsidRPr="002C0185">
              <w:t xml:space="preserve"> (2)</w:t>
            </w:r>
          </w:p>
        </w:tc>
        <w:tc>
          <w:tcPr>
            <w:tcW w:w="993" w:type="dxa"/>
            <w:tcBorders>
              <w:top w:val="single" w:sz="4" w:space="0" w:color="auto"/>
              <w:left w:val="single" w:sz="4" w:space="0" w:color="auto"/>
              <w:bottom w:val="single" w:sz="4" w:space="0" w:color="auto"/>
              <w:right w:val="single" w:sz="4" w:space="0" w:color="auto"/>
            </w:tcBorders>
          </w:tcPr>
          <w:p w14:paraId="44CCA144" w14:textId="77777777" w:rsidR="00137AFA" w:rsidRPr="002C0185" w:rsidRDefault="00015B68" w:rsidP="00137AFA">
            <w:pPr>
              <w:pStyle w:val="TAC"/>
              <w:rPr>
                <w:lang w:eastAsia="en-US"/>
              </w:rPr>
            </w:pPr>
            <w:r w:rsidRPr="002C0185">
              <w:t>27</w:t>
            </w:r>
          </w:p>
        </w:tc>
      </w:tr>
      <w:tr w:rsidR="00A65F53" w:rsidRPr="002C0185" w14:paraId="7FD9D2AF" w14:textId="77777777" w:rsidTr="004C6762">
        <w:tc>
          <w:tcPr>
            <w:tcW w:w="675" w:type="dxa"/>
            <w:tcBorders>
              <w:top w:val="nil"/>
              <w:left w:val="single" w:sz="4" w:space="0" w:color="auto"/>
              <w:bottom w:val="nil"/>
              <w:right w:val="single" w:sz="4" w:space="0" w:color="auto"/>
            </w:tcBorders>
          </w:tcPr>
          <w:p w14:paraId="15164A93"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1337B083"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A7B5387"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84035E3"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6260291E"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1E165412"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59A3E6CB"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25 for bandwidth=10 MHz and SCS=15 kHz.</w:t>
            </w:r>
          </w:p>
        </w:tc>
      </w:tr>
      <w:tr w:rsidR="00137AFA" w:rsidRPr="002C0185" w14:paraId="199C602D" w14:textId="77777777" w:rsidTr="004C6762">
        <w:tc>
          <w:tcPr>
            <w:tcW w:w="675" w:type="dxa"/>
            <w:tcBorders>
              <w:top w:val="nil"/>
              <w:left w:val="single" w:sz="4" w:space="0" w:color="auto"/>
              <w:bottom w:val="nil"/>
              <w:right w:val="single" w:sz="4" w:space="0" w:color="auto"/>
            </w:tcBorders>
          </w:tcPr>
          <w:p w14:paraId="627474B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28AE751C"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7CF8AD6"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00E2184"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39287C67"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61393EC7"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6C2A4B15" w14:textId="77777777" w:rsidR="00137AFA" w:rsidRPr="002C0185" w:rsidRDefault="00137AFA" w:rsidP="00137AFA">
            <w:pPr>
              <w:pStyle w:val="TAC"/>
              <w:rPr>
                <w:lang w:eastAsia="en-US"/>
              </w:rPr>
            </w:pPr>
            <w:r w:rsidRPr="002C0185">
              <w:rPr>
                <w:lang w:eastAsia="en-US"/>
              </w:rPr>
              <w:t>1873.3</w:t>
            </w:r>
          </w:p>
        </w:tc>
        <w:tc>
          <w:tcPr>
            <w:tcW w:w="992" w:type="dxa"/>
            <w:gridSpan w:val="2"/>
            <w:tcBorders>
              <w:top w:val="single" w:sz="4" w:space="0" w:color="auto"/>
            </w:tcBorders>
          </w:tcPr>
          <w:p w14:paraId="2D8F48F6" w14:textId="77777777" w:rsidR="00137AFA" w:rsidRPr="002C0185" w:rsidRDefault="00137AFA" w:rsidP="00137AFA">
            <w:pPr>
              <w:pStyle w:val="TAC"/>
              <w:rPr>
                <w:lang w:eastAsia="en-US"/>
              </w:rPr>
            </w:pPr>
            <w:r w:rsidRPr="002C0185">
              <w:rPr>
                <w:lang w:eastAsia="en-US"/>
              </w:rPr>
              <w:t>374660</w:t>
            </w:r>
          </w:p>
        </w:tc>
        <w:tc>
          <w:tcPr>
            <w:tcW w:w="992" w:type="dxa"/>
            <w:gridSpan w:val="2"/>
            <w:tcBorders>
              <w:top w:val="single" w:sz="4" w:space="0" w:color="auto"/>
            </w:tcBorders>
            <w:shd w:val="clear" w:color="auto" w:fill="auto"/>
          </w:tcPr>
          <w:p w14:paraId="6CEEC13C" w14:textId="77777777" w:rsidR="00137AFA" w:rsidRPr="002C0185" w:rsidRDefault="00137AFA" w:rsidP="00137AFA">
            <w:pPr>
              <w:pStyle w:val="TAC"/>
              <w:rPr>
                <w:lang w:eastAsia="en-US"/>
              </w:rPr>
            </w:pPr>
            <w:r w:rsidRPr="002C0185">
              <w:t>1862.14</w:t>
            </w:r>
          </w:p>
        </w:tc>
        <w:tc>
          <w:tcPr>
            <w:tcW w:w="851" w:type="dxa"/>
            <w:gridSpan w:val="2"/>
            <w:tcBorders>
              <w:top w:val="single" w:sz="4" w:space="0" w:color="auto"/>
              <w:right w:val="single" w:sz="4" w:space="0" w:color="auto"/>
            </w:tcBorders>
            <w:shd w:val="clear" w:color="auto" w:fill="auto"/>
          </w:tcPr>
          <w:p w14:paraId="1E77F9A9" w14:textId="77777777" w:rsidR="00137AFA" w:rsidRPr="002C0185" w:rsidRDefault="00137AFA" w:rsidP="00137AFA">
            <w:pPr>
              <w:pStyle w:val="TAC"/>
              <w:rPr>
                <w:lang w:eastAsia="en-US"/>
              </w:rPr>
            </w:pPr>
            <w:r w:rsidRPr="002C0185">
              <w:t>372428</w:t>
            </w:r>
          </w:p>
        </w:tc>
        <w:tc>
          <w:tcPr>
            <w:tcW w:w="850" w:type="dxa"/>
            <w:tcBorders>
              <w:top w:val="single" w:sz="4" w:space="0" w:color="auto"/>
              <w:right w:val="single" w:sz="4" w:space="0" w:color="auto"/>
            </w:tcBorders>
            <w:shd w:val="clear" w:color="auto" w:fill="auto"/>
          </w:tcPr>
          <w:p w14:paraId="7BB17A5E" w14:textId="77777777" w:rsidR="00137AFA" w:rsidRPr="002C0185" w:rsidRDefault="00137AFA" w:rsidP="00137AFA">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2B06E45"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5832C4D"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4475AA5"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06D2929"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6D0CCBB"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34AFCAB"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ECC2B0D" w14:textId="77777777" w:rsidR="00137AFA" w:rsidRPr="002C0185" w:rsidRDefault="00137AFA" w:rsidP="00137AFA">
            <w:pPr>
              <w:pStyle w:val="TAC"/>
              <w:rPr>
                <w:lang w:eastAsia="en-US"/>
              </w:rPr>
            </w:pPr>
            <w:r w:rsidRPr="002C0185">
              <w:rPr>
                <w:lang w:eastAsia="en-US"/>
              </w:rPr>
              <w:t>-</w:t>
            </w:r>
          </w:p>
        </w:tc>
      </w:tr>
      <w:tr w:rsidR="00137AFA" w:rsidRPr="002C0185" w14:paraId="42791928" w14:textId="77777777" w:rsidTr="004C6762">
        <w:tc>
          <w:tcPr>
            <w:tcW w:w="675" w:type="dxa"/>
            <w:tcBorders>
              <w:top w:val="nil"/>
              <w:left w:val="single" w:sz="4" w:space="0" w:color="auto"/>
              <w:bottom w:val="single" w:sz="4" w:space="0" w:color="auto"/>
              <w:right w:val="single" w:sz="4" w:space="0" w:color="auto"/>
            </w:tcBorders>
          </w:tcPr>
          <w:p w14:paraId="1F2258A5"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03AF718F"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CA43697"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2CF2F2C" w14:textId="77777777" w:rsidR="00137AFA" w:rsidRPr="002C0185"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1518F9E" w14:textId="77777777" w:rsidR="00137AFA" w:rsidRPr="002C0185"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50FF51B3"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6DEE2DCB" w14:textId="77777777" w:rsidR="00137AFA" w:rsidRPr="002C0185" w:rsidRDefault="00137AFA" w:rsidP="00137AFA">
            <w:pPr>
              <w:pStyle w:val="TAC"/>
              <w:rPr>
                <w:lang w:eastAsia="en-US"/>
              </w:rPr>
            </w:pPr>
            <w:r w:rsidRPr="002C0185">
              <w:rPr>
                <w:lang w:eastAsia="en-US"/>
              </w:rPr>
              <w:t>1891.7</w:t>
            </w:r>
          </w:p>
        </w:tc>
        <w:tc>
          <w:tcPr>
            <w:tcW w:w="992" w:type="dxa"/>
            <w:gridSpan w:val="2"/>
            <w:tcBorders>
              <w:bottom w:val="single" w:sz="4" w:space="0" w:color="auto"/>
            </w:tcBorders>
          </w:tcPr>
          <w:p w14:paraId="655FC8EB" w14:textId="77777777" w:rsidR="00137AFA" w:rsidRPr="002C0185" w:rsidRDefault="00137AFA" w:rsidP="00137AFA">
            <w:pPr>
              <w:pStyle w:val="TAC"/>
              <w:rPr>
                <w:lang w:eastAsia="en-US"/>
              </w:rPr>
            </w:pPr>
            <w:r w:rsidRPr="002C0185">
              <w:rPr>
                <w:lang w:eastAsia="en-US"/>
              </w:rPr>
              <w:t>378340</w:t>
            </w:r>
          </w:p>
        </w:tc>
        <w:tc>
          <w:tcPr>
            <w:tcW w:w="992" w:type="dxa"/>
            <w:gridSpan w:val="2"/>
            <w:tcBorders>
              <w:bottom w:val="single" w:sz="4" w:space="0" w:color="auto"/>
            </w:tcBorders>
            <w:shd w:val="clear" w:color="auto" w:fill="auto"/>
          </w:tcPr>
          <w:p w14:paraId="26ABC919" w14:textId="77777777" w:rsidR="00137AFA" w:rsidRPr="002C0185" w:rsidRDefault="00137AFA" w:rsidP="00137AFA">
            <w:pPr>
              <w:pStyle w:val="TAC"/>
              <w:rPr>
                <w:lang w:eastAsia="en-US"/>
              </w:rPr>
            </w:pPr>
            <w:r w:rsidRPr="002C0185">
              <w:t>1866.5</w:t>
            </w:r>
          </w:p>
        </w:tc>
        <w:tc>
          <w:tcPr>
            <w:tcW w:w="851" w:type="dxa"/>
            <w:gridSpan w:val="2"/>
            <w:tcBorders>
              <w:bottom w:val="single" w:sz="4" w:space="0" w:color="auto"/>
              <w:right w:val="single" w:sz="4" w:space="0" w:color="auto"/>
            </w:tcBorders>
            <w:shd w:val="clear" w:color="auto" w:fill="auto"/>
          </w:tcPr>
          <w:p w14:paraId="274E82E0" w14:textId="77777777" w:rsidR="00137AFA" w:rsidRPr="002C0185" w:rsidRDefault="00137AFA" w:rsidP="00137AFA">
            <w:pPr>
              <w:pStyle w:val="TAC"/>
              <w:rPr>
                <w:lang w:eastAsia="en-US"/>
              </w:rPr>
            </w:pPr>
            <w:r w:rsidRPr="002C0185">
              <w:t>373300</w:t>
            </w:r>
          </w:p>
        </w:tc>
        <w:tc>
          <w:tcPr>
            <w:tcW w:w="850" w:type="dxa"/>
            <w:tcBorders>
              <w:bottom w:val="single" w:sz="4" w:space="0" w:color="auto"/>
              <w:right w:val="single" w:sz="4" w:space="0" w:color="auto"/>
            </w:tcBorders>
            <w:shd w:val="clear" w:color="auto" w:fill="auto"/>
          </w:tcPr>
          <w:p w14:paraId="09FF8719" w14:textId="77777777" w:rsidR="00137AFA" w:rsidRPr="002C0185" w:rsidRDefault="00137AFA" w:rsidP="00137AFA">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AEE74A5"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8FD9803"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3BD7C29"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7511F44"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E293C88"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F041C86"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BC728E8" w14:textId="77777777" w:rsidR="00137AFA" w:rsidRPr="002C0185" w:rsidRDefault="00137AFA" w:rsidP="00137AFA">
            <w:pPr>
              <w:pStyle w:val="TAC"/>
              <w:rPr>
                <w:lang w:eastAsia="en-US"/>
              </w:rPr>
            </w:pPr>
            <w:r w:rsidRPr="002C0185">
              <w:rPr>
                <w:lang w:eastAsia="en-US"/>
              </w:rPr>
              <w:t>-</w:t>
            </w:r>
          </w:p>
        </w:tc>
      </w:tr>
      <w:tr w:rsidR="00A65F53" w:rsidRPr="002C0185" w14:paraId="0952C279" w14:textId="77777777" w:rsidTr="004C6762">
        <w:tc>
          <w:tcPr>
            <w:tcW w:w="675" w:type="dxa"/>
            <w:tcBorders>
              <w:top w:val="nil"/>
              <w:left w:val="single" w:sz="4" w:space="0" w:color="auto"/>
              <w:bottom w:val="nil"/>
              <w:right w:val="single" w:sz="4" w:space="0" w:color="auto"/>
            </w:tcBorders>
          </w:tcPr>
          <w:p w14:paraId="45006C48" w14:textId="77777777" w:rsidR="00641906" w:rsidRPr="002C0185" w:rsidRDefault="00A65F53" w:rsidP="00641906">
            <w:pPr>
              <w:pStyle w:val="TAC"/>
            </w:pPr>
            <w:r w:rsidRPr="002C0185">
              <w:rPr>
                <w:lang w:eastAsia="en-US"/>
              </w:rPr>
              <w:t>n28</w:t>
            </w:r>
          </w:p>
          <w:p w14:paraId="3AC6FB4F" w14:textId="3C46EA1C" w:rsidR="00A65F53" w:rsidRPr="002C0185" w:rsidRDefault="00641906" w:rsidP="00641906">
            <w:pPr>
              <w:pStyle w:val="TAC"/>
              <w:rPr>
                <w:lang w:eastAsia="en-US"/>
              </w:rPr>
            </w:pPr>
            <w:r w:rsidRPr="002C0185">
              <w:t>(Note 3)</w:t>
            </w:r>
          </w:p>
        </w:tc>
        <w:tc>
          <w:tcPr>
            <w:tcW w:w="709" w:type="dxa"/>
            <w:tcBorders>
              <w:top w:val="nil"/>
              <w:left w:val="single" w:sz="4" w:space="0" w:color="auto"/>
              <w:bottom w:val="nil"/>
              <w:right w:val="single" w:sz="4" w:space="0" w:color="auto"/>
            </w:tcBorders>
          </w:tcPr>
          <w:p w14:paraId="7EA3CF20"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6D4DFF20"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64415C3E"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3A7CACD6"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5BFF6050"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6F1EBD58"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28 for bandwidth=10 MHz and SCS=15 kHz.</w:t>
            </w:r>
          </w:p>
        </w:tc>
      </w:tr>
      <w:tr w:rsidR="00137AFA" w:rsidRPr="002C0185" w14:paraId="44162A59" w14:textId="77777777" w:rsidTr="004C6762">
        <w:tc>
          <w:tcPr>
            <w:tcW w:w="675" w:type="dxa"/>
            <w:tcBorders>
              <w:top w:val="nil"/>
              <w:left w:val="single" w:sz="4" w:space="0" w:color="auto"/>
              <w:bottom w:val="nil"/>
              <w:right w:val="single" w:sz="4" w:space="0" w:color="auto"/>
            </w:tcBorders>
          </w:tcPr>
          <w:p w14:paraId="46FB45D8"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30B3378D"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666EC05"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57966D1"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D6A2216"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1BAA8EBF"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7932E676" w14:textId="77777777" w:rsidR="00137AFA" w:rsidRPr="002C0185" w:rsidRDefault="00137AFA" w:rsidP="00137AFA">
            <w:pPr>
              <w:pStyle w:val="TAC"/>
              <w:rPr>
                <w:lang w:eastAsia="en-US"/>
              </w:rPr>
            </w:pPr>
            <w:r w:rsidRPr="002C0185">
              <w:rPr>
                <w:lang w:eastAsia="en-US"/>
              </w:rPr>
              <w:t>774.7</w:t>
            </w:r>
          </w:p>
        </w:tc>
        <w:tc>
          <w:tcPr>
            <w:tcW w:w="992" w:type="dxa"/>
            <w:gridSpan w:val="2"/>
            <w:tcBorders>
              <w:top w:val="single" w:sz="4" w:space="0" w:color="auto"/>
            </w:tcBorders>
          </w:tcPr>
          <w:p w14:paraId="30C03C19" w14:textId="77777777" w:rsidR="00137AFA" w:rsidRPr="002C0185" w:rsidRDefault="00137AFA" w:rsidP="00137AFA">
            <w:pPr>
              <w:pStyle w:val="TAC"/>
              <w:rPr>
                <w:lang w:eastAsia="en-US"/>
              </w:rPr>
            </w:pPr>
            <w:r w:rsidRPr="002C0185">
              <w:rPr>
                <w:lang w:eastAsia="en-US"/>
              </w:rPr>
              <w:t>154940</w:t>
            </w:r>
          </w:p>
        </w:tc>
        <w:tc>
          <w:tcPr>
            <w:tcW w:w="992" w:type="dxa"/>
            <w:gridSpan w:val="2"/>
            <w:tcBorders>
              <w:top w:val="single" w:sz="4" w:space="0" w:color="auto"/>
            </w:tcBorders>
            <w:shd w:val="clear" w:color="auto" w:fill="auto"/>
          </w:tcPr>
          <w:p w14:paraId="59CE4F0A" w14:textId="77777777" w:rsidR="00137AFA" w:rsidRPr="002C0185" w:rsidRDefault="00137AFA" w:rsidP="00137AFA">
            <w:pPr>
              <w:pStyle w:val="TAC"/>
              <w:rPr>
                <w:lang w:eastAsia="en-US"/>
              </w:rPr>
            </w:pPr>
            <w:r w:rsidRPr="002C0185">
              <w:t>767.86</w:t>
            </w:r>
          </w:p>
        </w:tc>
        <w:tc>
          <w:tcPr>
            <w:tcW w:w="851" w:type="dxa"/>
            <w:gridSpan w:val="2"/>
            <w:tcBorders>
              <w:top w:val="single" w:sz="4" w:space="0" w:color="auto"/>
              <w:right w:val="single" w:sz="4" w:space="0" w:color="auto"/>
            </w:tcBorders>
            <w:shd w:val="clear" w:color="auto" w:fill="auto"/>
          </w:tcPr>
          <w:p w14:paraId="5ABB292B" w14:textId="77777777" w:rsidR="00137AFA" w:rsidRPr="002C0185" w:rsidRDefault="00137AFA" w:rsidP="00137AFA">
            <w:pPr>
              <w:pStyle w:val="TAC"/>
              <w:rPr>
                <w:lang w:eastAsia="en-US"/>
              </w:rPr>
            </w:pPr>
            <w:r w:rsidRPr="002C0185">
              <w:t>153572</w:t>
            </w:r>
          </w:p>
        </w:tc>
        <w:tc>
          <w:tcPr>
            <w:tcW w:w="850" w:type="dxa"/>
            <w:tcBorders>
              <w:top w:val="single" w:sz="4" w:space="0" w:color="auto"/>
              <w:right w:val="single" w:sz="4" w:space="0" w:color="auto"/>
            </w:tcBorders>
            <w:shd w:val="clear" w:color="auto" w:fill="auto"/>
          </w:tcPr>
          <w:p w14:paraId="59273E19" w14:textId="77777777" w:rsidR="00137AFA" w:rsidRPr="002C0185" w:rsidRDefault="00137AFA"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51861900" w14:textId="77777777" w:rsidR="00137AFA" w:rsidRPr="002C0185" w:rsidRDefault="00137AFA" w:rsidP="00137AFA">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079FFA0" w14:textId="77777777" w:rsidR="00137AFA" w:rsidRPr="002C0185" w:rsidRDefault="00137AFA" w:rsidP="00137AFA">
            <w:pPr>
              <w:pStyle w:val="TAC"/>
              <w:rPr>
                <w:lang w:eastAsia="en-US"/>
              </w:rPr>
            </w:pPr>
            <w:r w:rsidRPr="002C0185">
              <w:rPr>
                <w:lang w:eastAsia="en-US"/>
              </w:rPr>
              <w:t>193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35062D0" w14:textId="77777777" w:rsidR="00137AFA" w:rsidRPr="002C0185" w:rsidRDefault="00137AFA" w:rsidP="00137AFA">
            <w:pPr>
              <w:pStyle w:val="TAC"/>
              <w:rPr>
                <w:lang w:eastAsia="en-US"/>
              </w:rPr>
            </w:pPr>
            <w:r w:rsidRPr="002C0185">
              <w:rPr>
                <w:lang w:eastAsia="en-US"/>
              </w:rPr>
              <w:t>154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DEB7631" w14:textId="77777777" w:rsidR="00137AFA" w:rsidRPr="002C0185" w:rsidRDefault="00137AFA"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D220B3A" w14:textId="77777777" w:rsidR="00137AFA" w:rsidRPr="002C0185" w:rsidRDefault="00137AFA" w:rsidP="00137AFA">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6E1556E1"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43B2F963" w14:textId="77777777" w:rsidR="00137AFA" w:rsidRPr="002C0185" w:rsidRDefault="00015B68" w:rsidP="00137AFA">
            <w:pPr>
              <w:pStyle w:val="TAC"/>
              <w:rPr>
                <w:lang w:eastAsia="en-US"/>
              </w:rPr>
            </w:pPr>
            <w:r w:rsidRPr="002C0185">
              <w:t>12</w:t>
            </w:r>
          </w:p>
        </w:tc>
      </w:tr>
      <w:tr w:rsidR="00137AFA" w:rsidRPr="002C0185" w14:paraId="4BEEDCA6" w14:textId="77777777" w:rsidTr="004C6762">
        <w:tc>
          <w:tcPr>
            <w:tcW w:w="675" w:type="dxa"/>
            <w:tcBorders>
              <w:top w:val="nil"/>
              <w:left w:val="single" w:sz="4" w:space="0" w:color="auto"/>
              <w:bottom w:val="nil"/>
              <w:right w:val="single" w:sz="4" w:space="0" w:color="auto"/>
            </w:tcBorders>
          </w:tcPr>
          <w:p w14:paraId="21637AF1"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0070248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93612A0"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A757E2F"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876B241"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2CA15802"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44BA09E3" w14:textId="77777777" w:rsidR="00137AFA" w:rsidRPr="002C0185" w:rsidRDefault="00137AFA" w:rsidP="00137AFA">
            <w:pPr>
              <w:pStyle w:val="TAC"/>
              <w:rPr>
                <w:lang w:eastAsia="en-US"/>
              </w:rPr>
            </w:pPr>
            <w:r w:rsidRPr="002C0185">
              <w:rPr>
                <w:lang w:eastAsia="en-US"/>
              </w:rPr>
              <w:t>786.3</w:t>
            </w:r>
          </w:p>
        </w:tc>
        <w:tc>
          <w:tcPr>
            <w:tcW w:w="992" w:type="dxa"/>
            <w:gridSpan w:val="2"/>
            <w:tcBorders>
              <w:bottom w:val="single" w:sz="4" w:space="0" w:color="auto"/>
            </w:tcBorders>
          </w:tcPr>
          <w:p w14:paraId="301A160B" w14:textId="77777777" w:rsidR="00137AFA" w:rsidRPr="002C0185" w:rsidRDefault="00137AFA" w:rsidP="00137AFA">
            <w:pPr>
              <w:pStyle w:val="TAC"/>
              <w:rPr>
                <w:lang w:eastAsia="en-US"/>
              </w:rPr>
            </w:pPr>
            <w:r w:rsidRPr="002C0185">
              <w:rPr>
                <w:lang w:eastAsia="en-US"/>
              </w:rPr>
              <w:t>157260</w:t>
            </w:r>
          </w:p>
        </w:tc>
        <w:tc>
          <w:tcPr>
            <w:tcW w:w="992" w:type="dxa"/>
            <w:gridSpan w:val="2"/>
            <w:tcBorders>
              <w:bottom w:val="single" w:sz="4" w:space="0" w:color="auto"/>
            </w:tcBorders>
            <w:shd w:val="clear" w:color="auto" w:fill="auto"/>
          </w:tcPr>
          <w:p w14:paraId="73CC6FE5" w14:textId="77777777" w:rsidR="00137AFA" w:rsidRPr="002C0185" w:rsidRDefault="00015B68" w:rsidP="00137AFA">
            <w:pPr>
              <w:pStyle w:val="TAC"/>
              <w:rPr>
                <w:lang w:eastAsia="en-US"/>
              </w:rPr>
            </w:pPr>
            <w:r w:rsidRPr="002C0185">
              <w:t>777.3</w:t>
            </w:r>
          </w:p>
        </w:tc>
        <w:tc>
          <w:tcPr>
            <w:tcW w:w="851" w:type="dxa"/>
            <w:gridSpan w:val="2"/>
            <w:tcBorders>
              <w:bottom w:val="single" w:sz="4" w:space="0" w:color="auto"/>
              <w:right w:val="single" w:sz="4" w:space="0" w:color="auto"/>
            </w:tcBorders>
            <w:shd w:val="clear" w:color="auto" w:fill="auto"/>
          </w:tcPr>
          <w:p w14:paraId="04EDA479" w14:textId="77777777" w:rsidR="00137AFA" w:rsidRPr="002C0185" w:rsidRDefault="00015B68" w:rsidP="00137AFA">
            <w:pPr>
              <w:pStyle w:val="TAC"/>
              <w:rPr>
                <w:lang w:eastAsia="en-US"/>
              </w:rPr>
            </w:pPr>
            <w:r w:rsidRPr="002C0185">
              <w:t>155460</w:t>
            </w:r>
          </w:p>
        </w:tc>
        <w:tc>
          <w:tcPr>
            <w:tcW w:w="850" w:type="dxa"/>
            <w:tcBorders>
              <w:bottom w:val="single" w:sz="4" w:space="0" w:color="auto"/>
              <w:right w:val="single" w:sz="4" w:space="0" w:color="auto"/>
            </w:tcBorders>
            <w:shd w:val="clear" w:color="auto" w:fill="auto"/>
          </w:tcPr>
          <w:p w14:paraId="2BCB683C" w14:textId="77777777" w:rsidR="00137AFA" w:rsidRPr="002C0185" w:rsidRDefault="00015B68"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356A9B11"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5CBA9C6" w14:textId="77777777" w:rsidR="00137AFA" w:rsidRPr="002C0185" w:rsidRDefault="00137AFA" w:rsidP="00137AFA">
            <w:pPr>
              <w:pStyle w:val="TAC"/>
              <w:rPr>
                <w:lang w:eastAsia="en-US"/>
              </w:rPr>
            </w:pPr>
            <w:r w:rsidRPr="002C0185">
              <w:rPr>
                <w:lang w:eastAsia="en-US"/>
              </w:rPr>
              <w:t>195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13CFF87" w14:textId="77777777" w:rsidR="00137AFA" w:rsidRPr="002C0185" w:rsidRDefault="00137AFA" w:rsidP="00137AFA">
            <w:pPr>
              <w:pStyle w:val="TAC"/>
              <w:rPr>
                <w:lang w:eastAsia="en-US"/>
              </w:rPr>
            </w:pPr>
            <w:r w:rsidRPr="002C0185">
              <w:rPr>
                <w:lang w:eastAsia="en-US"/>
              </w:rPr>
              <w:t>1567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C23956B" w14:textId="77777777" w:rsidR="00137AFA" w:rsidRPr="002C0185" w:rsidRDefault="007233BE" w:rsidP="00137AFA">
            <w:pPr>
              <w:pStyle w:val="TAC"/>
              <w:rPr>
                <w:lang w:eastAsia="en-US"/>
              </w:rPr>
            </w:pPr>
            <w:r w:rsidRPr="002C0185">
              <w:rPr>
                <w:lang w:eastAsia="en-US"/>
              </w:rPr>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C27E644"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41B98D1E" w14:textId="77777777" w:rsidR="00137AFA" w:rsidRPr="002C0185" w:rsidRDefault="00137AFA" w:rsidP="00137AFA">
            <w:pPr>
              <w:pStyle w:val="TAC"/>
              <w:rPr>
                <w:lang w:eastAsia="en-US"/>
              </w:rPr>
            </w:pPr>
            <w:r w:rsidRPr="002C0185">
              <w:rPr>
                <w:lang w:eastAsia="en-US"/>
              </w:rPr>
              <w:t>0</w:t>
            </w:r>
            <w:r w:rsidR="00015B68"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066781E5" w14:textId="77777777" w:rsidR="00137AFA" w:rsidRPr="002C0185" w:rsidRDefault="00015B68" w:rsidP="00137AFA">
            <w:pPr>
              <w:pStyle w:val="TAC"/>
              <w:rPr>
                <w:lang w:eastAsia="en-US"/>
              </w:rPr>
            </w:pPr>
            <w:r w:rsidRPr="002C0185">
              <w:t>25</w:t>
            </w:r>
          </w:p>
        </w:tc>
      </w:tr>
      <w:tr w:rsidR="00A65F53" w:rsidRPr="002C0185" w14:paraId="06D79455" w14:textId="77777777" w:rsidTr="004C6762">
        <w:tc>
          <w:tcPr>
            <w:tcW w:w="675" w:type="dxa"/>
            <w:tcBorders>
              <w:top w:val="nil"/>
              <w:left w:val="single" w:sz="4" w:space="0" w:color="auto"/>
              <w:bottom w:val="nil"/>
              <w:right w:val="single" w:sz="4" w:space="0" w:color="auto"/>
            </w:tcBorders>
          </w:tcPr>
          <w:p w14:paraId="25939776"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tcPr>
          <w:p w14:paraId="2A264476"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91D3E5B" w14:textId="77777777" w:rsidR="00A65F53" w:rsidRPr="002C0185" w:rsidRDefault="00A65F53" w:rsidP="004C6762">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1EDFA95" w14:textId="77777777" w:rsidR="00A65F53" w:rsidRPr="002C0185" w:rsidRDefault="00A65F53" w:rsidP="004C6762">
            <w:pPr>
              <w:pStyle w:val="TAC"/>
              <w:rPr>
                <w:lang w:eastAsia="en-US"/>
              </w:rPr>
            </w:pPr>
          </w:p>
        </w:tc>
        <w:tc>
          <w:tcPr>
            <w:tcW w:w="992" w:type="dxa"/>
            <w:tcBorders>
              <w:top w:val="single" w:sz="4" w:space="0" w:color="auto"/>
              <w:left w:val="single" w:sz="4" w:space="0" w:color="auto"/>
              <w:bottom w:val="nil"/>
              <w:right w:val="single" w:sz="4" w:space="0" w:color="auto"/>
            </w:tcBorders>
            <w:shd w:val="clear" w:color="auto" w:fill="auto"/>
          </w:tcPr>
          <w:p w14:paraId="71B2F194"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78EAB798"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5F9233BC"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28 for bandwidth=10 MHz and SCS=15 kHz.</w:t>
            </w:r>
          </w:p>
        </w:tc>
      </w:tr>
      <w:tr w:rsidR="00137AFA" w:rsidRPr="002C0185" w14:paraId="4B4365D4" w14:textId="77777777" w:rsidTr="004C6762">
        <w:tc>
          <w:tcPr>
            <w:tcW w:w="675" w:type="dxa"/>
            <w:tcBorders>
              <w:top w:val="nil"/>
              <w:left w:val="single" w:sz="4" w:space="0" w:color="auto"/>
              <w:bottom w:val="nil"/>
              <w:right w:val="single" w:sz="4" w:space="0" w:color="auto"/>
            </w:tcBorders>
          </w:tcPr>
          <w:p w14:paraId="17623CF9"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2EC9E9DC"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31D68C1"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A4860B2"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5B2696C" w14:textId="77777777"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58834F7E"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408D66F8" w14:textId="77777777" w:rsidR="00137AFA" w:rsidRPr="002C0185" w:rsidRDefault="00137AFA" w:rsidP="00137AFA">
            <w:pPr>
              <w:pStyle w:val="TAC"/>
              <w:rPr>
                <w:lang w:eastAsia="en-US"/>
              </w:rPr>
            </w:pPr>
            <w:r w:rsidRPr="002C0185">
              <w:rPr>
                <w:lang w:eastAsia="en-US"/>
              </w:rPr>
              <w:t>719.7</w:t>
            </w:r>
          </w:p>
        </w:tc>
        <w:tc>
          <w:tcPr>
            <w:tcW w:w="992" w:type="dxa"/>
            <w:gridSpan w:val="2"/>
            <w:tcBorders>
              <w:top w:val="single" w:sz="4" w:space="0" w:color="auto"/>
            </w:tcBorders>
          </w:tcPr>
          <w:p w14:paraId="0BB41BE7" w14:textId="77777777" w:rsidR="00137AFA" w:rsidRPr="002C0185" w:rsidRDefault="00137AFA" w:rsidP="00137AFA">
            <w:pPr>
              <w:pStyle w:val="TAC"/>
              <w:rPr>
                <w:lang w:eastAsia="en-US"/>
              </w:rPr>
            </w:pPr>
            <w:r w:rsidRPr="002C0185">
              <w:rPr>
                <w:lang w:eastAsia="en-US"/>
              </w:rPr>
              <w:t>143940</w:t>
            </w:r>
          </w:p>
        </w:tc>
        <w:tc>
          <w:tcPr>
            <w:tcW w:w="992" w:type="dxa"/>
            <w:gridSpan w:val="2"/>
            <w:tcBorders>
              <w:top w:val="single" w:sz="4" w:space="0" w:color="auto"/>
            </w:tcBorders>
            <w:shd w:val="clear" w:color="auto" w:fill="auto"/>
          </w:tcPr>
          <w:p w14:paraId="179F1E4C" w14:textId="77777777" w:rsidR="00137AFA" w:rsidRPr="002C0185" w:rsidRDefault="00137AFA" w:rsidP="00137AFA">
            <w:pPr>
              <w:pStyle w:val="TAC"/>
              <w:rPr>
                <w:lang w:eastAsia="en-US"/>
              </w:rPr>
            </w:pPr>
            <w:r w:rsidRPr="002C0185">
              <w:t>708.54</w:t>
            </w:r>
          </w:p>
        </w:tc>
        <w:tc>
          <w:tcPr>
            <w:tcW w:w="851" w:type="dxa"/>
            <w:gridSpan w:val="2"/>
            <w:tcBorders>
              <w:top w:val="single" w:sz="4" w:space="0" w:color="auto"/>
              <w:right w:val="single" w:sz="4" w:space="0" w:color="auto"/>
            </w:tcBorders>
            <w:shd w:val="clear" w:color="auto" w:fill="auto"/>
          </w:tcPr>
          <w:p w14:paraId="4E5A17FC" w14:textId="77777777" w:rsidR="00137AFA" w:rsidRPr="002C0185" w:rsidRDefault="00137AFA" w:rsidP="00137AFA">
            <w:pPr>
              <w:pStyle w:val="TAC"/>
              <w:rPr>
                <w:lang w:eastAsia="en-US"/>
              </w:rPr>
            </w:pPr>
            <w:r w:rsidRPr="002C0185">
              <w:t>141708</w:t>
            </w:r>
          </w:p>
        </w:tc>
        <w:tc>
          <w:tcPr>
            <w:tcW w:w="850" w:type="dxa"/>
            <w:tcBorders>
              <w:top w:val="single" w:sz="4" w:space="0" w:color="auto"/>
              <w:right w:val="single" w:sz="4" w:space="0" w:color="auto"/>
            </w:tcBorders>
            <w:shd w:val="clear" w:color="auto" w:fill="auto"/>
          </w:tcPr>
          <w:p w14:paraId="7156F83C" w14:textId="77777777" w:rsidR="00137AFA" w:rsidRPr="002C0185" w:rsidRDefault="00137AFA" w:rsidP="00137AFA">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07DFFE6"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CCED5D2"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5EDCD21"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EE33DF0"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ECBD697"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CF40D63"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79B26115" w14:textId="77777777" w:rsidR="00137AFA" w:rsidRPr="002C0185" w:rsidRDefault="00137AFA" w:rsidP="00137AFA">
            <w:pPr>
              <w:pStyle w:val="TAC"/>
              <w:rPr>
                <w:lang w:eastAsia="en-US"/>
              </w:rPr>
            </w:pPr>
            <w:r w:rsidRPr="002C0185">
              <w:rPr>
                <w:lang w:eastAsia="en-US"/>
              </w:rPr>
              <w:t>-</w:t>
            </w:r>
          </w:p>
        </w:tc>
      </w:tr>
      <w:tr w:rsidR="00137AFA" w:rsidRPr="002C0185" w14:paraId="07AD2268" w14:textId="77777777" w:rsidTr="004C6762">
        <w:tc>
          <w:tcPr>
            <w:tcW w:w="675" w:type="dxa"/>
            <w:tcBorders>
              <w:top w:val="nil"/>
              <w:left w:val="single" w:sz="4" w:space="0" w:color="auto"/>
              <w:bottom w:val="single" w:sz="4" w:space="0" w:color="auto"/>
              <w:right w:val="single" w:sz="4" w:space="0" w:color="auto"/>
            </w:tcBorders>
          </w:tcPr>
          <w:p w14:paraId="73A651F3"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4EA2D29C"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577683E9"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8AF684B" w14:textId="77777777" w:rsidR="00137AFA" w:rsidRPr="002C0185"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7C40FF9A" w14:textId="77777777" w:rsidR="00137AFA" w:rsidRPr="002C0185"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649AA89C"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1C4357A5" w14:textId="77777777" w:rsidR="00137AFA" w:rsidRPr="002C0185" w:rsidRDefault="00137AFA" w:rsidP="00137AFA">
            <w:pPr>
              <w:pStyle w:val="TAC"/>
              <w:rPr>
                <w:lang w:eastAsia="en-US"/>
              </w:rPr>
            </w:pPr>
            <w:r w:rsidRPr="002C0185">
              <w:rPr>
                <w:lang w:eastAsia="en-US"/>
              </w:rPr>
              <w:t>731.3</w:t>
            </w:r>
          </w:p>
        </w:tc>
        <w:tc>
          <w:tcPr>
            <w:tcW w:w="992" w:type="dxa"/>
            <w:gridSpan w:val="2"/>
            <w:tcBorders>
              <w:bottom w:val="single" w:sz="4" w:space="0" w:color="auto"/>
            </w:tcBorders>
          </w:tcPr>
          <w:p w14:paraId="5E8608CA" w14:textId="77777777" w:rsidR="00137AFA" w:rsidRPr="002C0185" w:rsidRDefault="00137AFA" w:rsidP="00137AFA">
            <w:pPr>
              <w:pStyle w:val="TAC"/>
              <w:rPr>
                <w:lang w:eastAsia="en-US"/>
              </w:rPr>
            </w:pPr>
            <w:r w:rsidRPr="002C0185">
              <w:rPr>
                <w:lang w:eastAsia="en-US"/>
              </w:rPr>
              <w:t>146260</w:t>
            </w:r>
          </w:p>
        </w:tc>
        <w:tc>
          <w:tcPr>
            <w:tcW w:w="992" w:type="dxa"/>
            <w:gridSpan w:val="2"/>
            <w:tcBorders>
              <w:bottom w:val="single" w:sz="4" w:space="0" w:color="auto"/>
            </w:tcBorders>
            <w:shd w:val="clear" w:color="auto" w:fill="auto"/>
          </w:tcPr>
          <w:p w14:paraId="570C21E5" w14:textId="77777777" w:rsidR="00137AFA" w:rsidRPr="002C0185" w:rsidRDefault="00137AFA" w:rsidP="00137AFA">
            <w:pPr>
              <w:pStyle w:val="TAC"/>
              <w:rPr>
                <w:lang w:eastAsia="en-US"/>
              </w:rPr>
            </w:pPr>
            <w:r w:rsidRPr="002C0185">
              <w:t>706.1</w:t>
            </w:r>
          </w:p>
        </w:tc>
        <w:tc>
          <w:tcPr>
            <w:tcW w:w="851" w:type="dxa"/>
            <w:gridSpan w:val="2"/>
            <w:tcBorders>
              <w:bottom w:val="single" w:sz="4" w:space="0" w:color="auto"/>
              <w:right w:val="single" w:sz="4" w:space="0" w:color="auto"/>
            </w:tcBorders>
            <w:shd w:val="clear" w:color="auto" w:fill="auto"/>
          </w:tcPr>
          <w:p w14:paraId="077D3958" w14:textId="77777777" w:rsidR="00137AFA" w:rsidRPr="002C0185" w:rsidRDefault="00137AFA" w:rsidP="00137AFA">
            <w:pPr>
              <w:pStyle w:val="TAC"/>
              <w:rPr>
                <w:lang w:eastAsia="en-US"/>
              </w:rPr>
            </w:pPr>
            <w:r w:rsidRPr="002C0185">
              <w:t>141220</w:t>
            </w:r>
          </w:p>
        </w:tc>
        <w:tc>
          <w:tcPr>
            <w:tcW w:w="850" w:type="dxa"/>
            <w:tcBorders>
              <w:bottom w:val="single" w:sz="4" w:space="0" w:color="auto"/>
              <w:right w:val="single" w:sz="4" w:space="0" w:color="auto"/>
            </w:tcBorders>
            <w:shd w:val="clear" w:color="auto" w:fill="auto"/>
          </w:tcPr>
          <w:p w14:paraId="6A0D8EB4" w14:textId="77777777" w:rsidR="00137AFA" w:rsidRPr="002C0185" w:rsidRDefault="00137AFA" w:rsidP="00137AFA">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5286FE6"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B59A299"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8BF8B77"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75643CC"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373D4B5"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DB3F74D"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1C230CC2" w14:textId="77777777" w:rsidR="00137AFA" w:rsidRPr="002C0185" w:rsidRDefault="00137AFA" w:rsidP="00137AFA">
            <w:pPr>
              <w:pStyle w:val="TAC"/>
              <w:rPr>
                <w:lang w:eastAsia="en-US"/>
              </w:rPr>
            </w:pPr>
            <w:r w:rsidRPr="002C0185">
              <w:rPr>
                <w:lang w:eastAsia="en-US"/>
              </w:rPr>
              <w:t>-</w:t>
            </w:r>
          </w:p>
        </w:tc>
      </w:tr>
      <w:tr w:rsidR="00AC4671" w:rsidRPr="002C0185" w14:paraId="429461AA" w14:textId="77777777" w:rsidTr="000F21CD">
        <w:tc>
          <w:tcPr>
            <w:tcW w:w="675" w:type="dxa"/>
            <w:tcBorders>
              <w:top w:val="nil"/>
              <w:left w:val="single" w:sz="4" w:space="0" w:color="auto"/>
              <w:bottom w:val="nil"/>
              <w:right w:val="single" w:sz="4" w:space="0" w:color="auto"/>
            </w:tcBorders>
          </w:tcPr>
          <w:p w14:paraId="180D9E8A" w14:textId="77777777" w:rsidR="00AC4671" w:rsidRPr="002C0185" w:rsidRDefault="00AC4671" w:rsidP="000F21CD">
            <w:pPr>
              <w:pStyle w:val="TAC"/>
            </w:pPr>
            <w:r w:rsidRPr="002C0185">
              <w:t>n65</w:t>
            </w:r>
          </w:p>
        </w:tc>
        <w:tc>
          <w:tcPr>
            <w:tcW w:w="709" w:type="dxa"/>
            <w:tcBorders>
              <w:top w:val="nil"/>
              <w:left w:val="single" w:sz="4" w:space="0" w:color="auto"/>
              <w:bottom w:val="nil"/>
              <w:right w:val="single" w:sz="4" w:space="0" w:color="auto"/>
            </w:tcBorders>
          </w:tcPr>
          <w:p w14:paraId="5D87D4CB" w14:textId="77777777" w:rsidR="00AC4671" w:rsidRPr="002C0185" w:rsidRDefault="00AC4671" w:rsidP="000F21CD">
            <w:pPr>
              <w:pStyle w:val="TAC"/>
            </w:pPr>
            <w:r w:rsidRPr="002C0185">
              <w:t>15</w:t>
            </w:r>
          </w:p>
        </w:tc>
        <w:tc>
          <w:tcPr>
            <w:tcW w:w="709" w:type="dxa"/>
            <w:tcBorders>
              <w:top w:val="nil"/>
              <w:left w:val="single" w:sz="4" w:space="0" w:color="auto"/>
              <w:bottom w:val="nil"/>
              <w:right w:val="single" w:sz="4" w:space="0" w:color="auto"/>
            </w:tcBorders>
            <w:shd w:val="clear" w:color="auto" w:fill="auto"/>
          </w:tcPr>
          <w:p w14:paraId="3EFB6695" w14:textId="77777777" w:rsidR="00AC4671" w:rsidRPr="002C0185" w:rsidRDefault="00AC4671" w:rsidP="000F21CD">
            <w:pPr>
              <w:pStyle w:val="TAC"/>
            </w:pPr>
            <w:r w:rsidRPr="002C0185">
              <w:t>10</w:t>
            </w:r>
          </w:p>
        </w:tc>
        <w:tc>
          <w:tcPr>
            <w:tcW w:w="709" w:type="dxa"/>
            <w:tcBorders>
              <w:top w:val="nil"/>
              <w:left w:val="single" w:sz="4" w:space="0" w:color="auto"/>
              <w:bottom w:val="nil"/>
              <w:right w:val="single" w:sz="4" w:space="0" w:color="auto"/>
            </w:tcBorders>
            <w:shd w:val="clear" w:color="auto" w:fill="auto"/>
          </w:tcPr>
          <w:p w14:paraId="4D9B3F1D" w14:textId="77777777" w:rsidR="00AC4671" w:rsidRPr="002C0185" w:rsidRDefault="00AC4671" w:rsidP="000F21CD">
            <w:pPr>
              <w:pStyle w:val="TAC"/>
            </w:pPr>
            <w:r w:rsidRPr="002C0185">
              <w:t>52</w:t>
            </w:r>
          </w:p>
        </w:tc>
        <w:tc>
          <w:tcPr>
            <w:tcW w:w="992" w:type="dxa"/>
            <w:tcBorders>
              <w:top w:val="nil"/>
              <w:left w:val="single" w:sz="4" w:space="0" w:color="auto"/>
              <w:bottom w:val="nil"/>
              <w:right w:val="single" w:sz="4" w:space="0" w:color="auto"/>
            </w:tcBorders>
            <w:shd w:val="clear" w:color="auto" w:fill="auto"/>
          </w:tcPr>
          <w:p w14:paraId="57D12555" w14:textId="77777777" w:rsidR="00AC4671" w:rsidRPr="002C0185" w:rsidRDefault="00AC4671" w:rsidP="000F21CD">
            <w:pPr>
              <w:pStyle w:val="TAC"/>
            </w:pPr>
            <w:r w:rsidRPr="002C0185">
              <w:t>Downlink</w:t>
            </w:r>
          </w:p>
        </w:tc>
        <w:tc>
          <w:tcPr>
            <w:tcW w:w="992" w:type="dxa"/>
            <w:tcBorders>
              <w:left w:val="single" w:sz="4" w:space="0" w:color="auto"/>
              <w:right w:val="single" w:sz="4" w:space="0" w:color="auto"/>
            </w:tcBorders>
            <w:shd w:val="clear" w:color="auto" w:fill="auto"/>
          </w:tcPr>
          <w:p w14:paraId="0D921A01" w14:textId="77777777" w:rsidR="00AC4671" w:rsidRPr="002C0185" w:rsidRDefault="00AC4671" w:rsidP="000F21CD">
            <w:pPr>
              <w:pStyle w:val="TAC"/>
            </w:pPr>
            <w:r w:rsidRPr="002C0185">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38FC4FF6" w14:textId="77777777" w:rsidR="00AC4671" w:rsidRPr="002C0185" w:rsidRDefault="00AC4671" w:rsidP="000F21CD">
            <w:pPr>
              <w:pStyle w:val="TAL"/>
            </w:pPr>
            <w:r w:rsidRPr="002C0185">
              <w:t>Same values as for Low and High range in clause 4.3.1.65 for bandwidth=10 MHz and SCS=15 kHz.</w:t>
            </w:r>
          </w:p>
        </w:tc>
      </w:tr>
      <w:tr w:rsidR="00AC4671" w:rsidRPr="002C0185" w14:paraId="3D82A62C" w14:textId="77777777" w:rsidTr="000F21CD">
        <w:tc>
          <w:tcPr>
            <w:tcW w:w="675" w:type="dxa"/>
            <w:tcBorders>
              <w:top w:val="nil"/>
              <w:left w:val="single" w:sz="4" w:space="0" w:color="auto"/>
              <w:bottom w:val="nil"/>
              <w:right w:val="single" w:sz="4" w:space="0" w:color="auto"/>
            </w:tcBorders>
          </w:tcPr>
          <w:p w14:paraId="517393AB"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tcPr>
          <w:p w14:paraId="59F4E9F3"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23BFFF86"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17BA6EE8" w14:textId="77777777" w:rsidR="00AC4671" w:rsidRPr="002C0185" w:rsidRDefault="00AC4671" w:rsidP="000F21CD">
            <w:pPr>
              <w:pStyle w:val="TAC"/>
            </w:pPr>
          </w:p>
        </w:tc>
        <w:tc>
          <w:tcPr>
            <w:tcW w:w="992" w:type="dxa"/>
            <w:tcBorders>
              <w:top w:val="nil"/>
              <w:left w:val="single" w:sz="4" w:space="0" w:color="auto"/>
              <w:bottom w:val="nil"/>
              <w:right w:val="single" w:sz="4" w:space="0" w:color="auto"/>
            </w:tcBorders>
            <w:shd w:val="clear" w:color="auto" w:fill="auto"/>
          </w:tcPr>
          <w:p w14:paraId="663D68BC" w14:textId="77777777" w:rsidR="00AC4671" w:rsidRPr="002C0185" w:rsidRDefault="00AC4671" w:rsidP="000F21CD">
            <w:pPr>
              <w:pStyle w:val="TAC"/>
            </w:pPr>
          </w:p>
        </w:tc>
        <w:tc>
          <w:tcPr>
            <w:tcW w:w="992" w:type="dxa"/>
            <w:tcBorders>
              <w:left w:val="single" w:sz="4" w:space="0" w:color="auto"/>
            </w:tcBorders>
            <w:shd w:val="clear" w:color="auto" w:fill="auto"/>
          </w:tcPr>
          <w:p w14:paraId="5CE7E5D0" w14:textId="77777777" w:rsidR="00AC4671" w:rsidRPr="002C0185" w:rsidRDefault="00AC4671" w:rsidP="000F21CD">
            <w:pPr>
              <w:pStyle w:val="TAC"/>
            </w:pPr>
            <w:r w:rsidRPr="002C0185">
              <w:t>Mid-Low</w:t>
            </w:r>
          </w:p>
        </w:tc>
        <w:tc>
          <w:tcPr>
            <w:tcW w:w="851" w:type="dxa"/>
            <w:tcBorders>
              <w:top w:val="single" w:sz="4" w:space="0" w:color="auto"/>
            </w:tcBorders>
            <w:shd w:val="clear" w:color="auto" w:fill="auto"/>
          </w:tcPr>
          <w:p w14:paraId="47683D85" w14:textId="77777777" w:rsidR="00AC4671" w:rsidRPr="002C0185" w:rsidRDefault="00AC4671" w:rsidP="000F21CD">
            <w:pPr>
              <w:pStyle w:val="TAC"/>
            </w:pPr>
            <w:r w:rsidRPr="002C0185">
              <w:t>2141.7</w:t>
            </w:r>
          </w:p>
        </w:tc>
        <w:tc>
          <w:tcPr>
            <w:tcW w:w="992" w:type="dxa"/>
            <w:gridSpan w:val="2"/>
            <w:tcBorders>
              <w:top w:val="single" w:sz="4" w:space="0" w:color="auto"/>
            </w:tcBorders>
          </w:tcPr>
          <w:p w14:paraId="050CF2CF" w14:textId="77777777" w:rsidR="00AC4671" w:rsidRPr="002C0185" w:rsidRDefault="00AC4671" w:rsidP="000F21CD">
            <w:pPr>
              <w:pStyle w:val="TAC"/>
            </w:pPr>
            <w:r w:rsidRPr="002C0185">
              <w:t>428340</w:t>
            </w:r>
          </w:p>
        </w:tc>
        <w:tc>
          <w:tcPr>
            <w:tcW w:w="992" w:type="dxa"/>
            <w:gridSpan w:val="2"/>
            <w:tcBorders>
              <w:top w:val="single" w:sz="4" w:space="0" w:color="auto"/>
            </w:tcBorders>
            <w:shd w:val="clear" w:color="auto" w:fill="auto"/>
          </w:tcPr>
          <w:p w14:paraId="5CCB9A5B" w14:textId="77777777" w:rsidR="00AC4671" w:rsidRPr="002C0185" w:rsidRDefault="00015B68" w:rsidP="000F21CD">
            <w:pPr>
              <w:pStyle w:val="TAC"/>
            </w:pPr>
            <w:r w:rsidRPr="002C0185">
              <w:t>2134.86</w:t>
            </w:r>
          </w:p>
        </w:tc>
        <w:tc>
          <w:tcPr>
            <w:tcW w:w="851" w:type="dxa"/>
            <w:gridSpan w:val="2"/>
            <w:tcBorders>
              <w:top w:val="single" w:sz="4" w:space="0" w:color="auto"/>
              <w:right w:val="single" w:sz="4" w:space="0" w:color="auto"/>
            </w:tcBorders>
            <w:shd w:val="clear" w:color="auto" w:fill="auto"/>
          </w:tcPr>
          <w:p w14:paraId="09ED86E1" w14:textId="77777777" w:rsidR="00AC4671" w:rsidRPr="002C0185" w:rsidRDefault="00015B68" w:rsidP="000F21CD">
            <w:pPr>
              <w:pStyle w:val="TAC"/>
            </w:pPr>
            <w:r w:rsidRPr="002C0185">
              <w:t>426972</w:t>
            </w:r>
          </w:p>
        </w:tc>
        <w:tc>
          <w:tcPr>
            <w:tcW w:w="850" w:type="dxa"/>
            <w:tcBorders>
              <w:top w:val="single" w:sz="4" w:space="0" w:color="auto"/>
              <w:right w:val="single" w:sz="4" w:space="0" w:color="auto"/>
            </w:tcBorders>
            <w:shd w:val="clear" w:color="auto" w:fill="auto"/>
          </w:tcPr>
          <w:p w14:paraId="785C15D7" w14:textId="77777777" w:rsidR="00AC4671" w:rsidRPr="002C0185" w:rsidRDefault="00015B68" w:rsidP="000F21CD">
            <w:pPr>
              <w:pStyle w:val="TAC"/>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7FBECA78" w14:textId="77777777" w:rsidR="00AC4671" w:rsidRPr="002C0185" w:rsidRDefault="00AC4671" w:rsidP="000F21CD">
            <w:pPr>
              <w:pStyle w:val="TAC"/>
            </w:pPr>
            <w:r w:rsidRPr="002C0185">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56A570D" w14:textId="77777777" w:rsidR="00AC4671" w:rsidRPr="002C0185" w:rsidRDefault="00AC4671" w:rsidP="000F21CD">
            <w:pPr>
              <w:pStyle w:val="TAC"/>
            </w:pPr>
            <w:r w:rsidRPr="002C0185">
              <w:t>53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B9A787E" w14:textId="77777777" w:rsidR="00AC4671" w:rsidRPr="002C0185" w:rsidRDefault="00AC4671" w:rsidP="000F21CD">
            <w:pPr>
              <w:pStyle w:val="TAC"/>
            </w:pPr>
            <w:r w:rsidRPr="002C0185">
              <w:t>4279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00D73C2" w14:textId="77777777" w:rsidR="00AC4671" w:rsidRPr="002C0185" w:rsidRDefault="00AC4671" w:rsidP="000F21CD">
            <w:pPr>
              <w:pStyle w:val="TAC"/>
            </w:pPr>
            <w:r w:rsidRPr="002C0185">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F1EA83A" w14:textId="77777777" w:rsidR="00AC4671" w:rsidRPr="002C0185" w:rsidRDefault="00C36BEA" w:rsidP="000F21CD">
            <w:pPr>
              <w:pStyle w:val="TAC"/>
            </w:pPr>
            <w:r w:rsidRPr="002C0185">
              <w:t>1</w:t>
            </w:r>
          </w:p>
        </w:tc>
        <w:tc>
          <w:tcPr>
            <w:tcW w:w="850" w:type="dxa"/>
            <w:tcBorders>
              <w:top w:val="single" w:sz="4" w:space="0" w:color="auto"/>
              <w:left w:val="single" w:sz="4" w:space="0" w:color="auto"/>
              <w:bottom w:val="single" w:sz="4" w:space="0" w:color="auto"/>
              <w:right w:val="single" w:sz="4" w:space="0" w:color="auto"/>
            </w:tcBorders>
          </w:tcPr>
          <w:p w14:paraId="16288F3E" w14:textId="77777777" w:rsidR="00AC4671" w:rsidRPr="002C0185" w:rsidRDefault="00AC4671" w:rsidP="000F21CD">
            <w:pPr>
              <w:pStyle w:val="TAC"/>
            </w:pPr>
            <w:r w:rsidRPr="002C0185">
              <w:t>2</w:t>
            </w:r>
            <w:r w:rsidR="00015B68" w:rsidRPr="002C0185">
              <w:t xml:space="preserve"> (4)</w:t>
            </w:r>
          </w:p>
        </w:tc>
        <w:tc>
          <w:tcPr>
            <w:tcW w:w="993" w:type="dxa"/>
            <w:tcBorders>
              <w:top w:val="single" w:sz="4" w:space="0" w:color="auto"/>
              <w:left w:val="single" w:sz="4" w:space="0" w:color="auto"/>
              <w:bottom w:val="single" w:sz="4" w:space="0" w:color="auto"/>
              <w:right w:val="single" w:sz="4" w:space="0" w:color="auto"/>
            </w:tcBorders>
          </w:tcPr>
          <w:p w14:paraId="2D0BECA8" w14:textId="77777777" w:rsidR="00AC4671" w:rsidRPr="002C0185" w:rsidRDefault="00015B68" w:rsidP="000F21CD">
            <w:pPr>
              <w:pStyle w:val="TAC"/>
            </w:pPr>
            <w:r w:rsidRPr="002C0185">
              <w:t>17</w:t>
            </w:r>
          </w:p>
        </w:tc>
      </w:tr>
      <w:tr w:rsidR="00AC4671" w:rsidRPr="002C0185" w14:paraId="636B4A29" w14:textId="77777777" w:rsidTr="000F21CD">
        <w:tc>
          <w:tcPr>
            <w:tcW w:w="675" w:type="dxa"/>
            <w:tcBorders>
              <w:top w:val="nil"/>
              <w:left w:val="single" w:sz="4" w:space="0" w:color="auto"/>
              <w:bottom w:val="nil"/>
              <w:right w:val="single" w:sz="4" w:space="0" w:color="auto"/>
            </w:tcBorders>
          </w:tcPr>
          <w:p w14:paraId="582DC837"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tcPr>
          <w:p w14:paraId="6F66C4D6"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549A444C"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3D3AE982" w14:textId="77777777" w:rsidR="00AC4671" w:rsidRPr="002C0185" w:rsidRDefault="00AC4671" w:rsidP="000F21CD">
            <w:pPr>
              <w:pStyle w:val="TAC"/>
            </w:pPr>
          </w:p>
        </w:tc>
        <w:tc>
          <w:tcPr>
            <w:tcW w:w="992" w:type="dxa"/>
            <w:tcBorders>
              <w:top w:val="nil"/>
              <w:left w:val="single" w:sz="4" w:space="0" w:color="auto"/>
              <w:bottom w:val="nil"/>
              <w:right w:val="single" w:sz="4" w:space="0" w:color="auto"/>
            </w:tcBorders>
            <w:shd w:val="clear" w:color="auto" w:fill="auto"/>
          </w:tcPr>
          <w:p w14:paraId="181CE829" w14:textId="77777777" w:rsidR="00AC4671" w:rsidRPr="002C0185" w:rsidRDefault="00AC4671" w:rsidP="000F21CD">
            <w:pPr>
              <w:pStyle w:val="TAC"/>
            </w:pPr>
          </w:p>
        </w:tc>
        <w:tc>
          <w:tcPr>
            <w:tcW w:w="992" w:type="dxa"/>
            <w:tcBorders>
              <w:left w:val="single" w:sz="4" w:space="0" w:color="auto"/>
            </w:tcBorders>
            <w:shd w:val="clear" w:color="auto" w:fill="auto"/>
          </w:tcPr>
          <w:p w14:paraId="28032EC2" w14:textId="77777777" w:rsidR="00AC4671" w:rsidRPr="002C0185" w:rsidRDefault="00AC4671" w:rsidP="000F21CD">
            <w:pPr>
              <w:pStyle w:val="TAC"/>
            </w:pPr>
            <w:r w:rsidRPr="002C0185">
              <w:t>Mid-High</w:t>
            </w:r>
          </w:p>
        </w:tc>
        <w:tc>
          <w:tcPr>
            <w:tcW w:w="851" w:type="dxa"/>
            <w:tcBorders>
              <w:bottom w:val="single" w:sz="4" w:space="0" w:color="auto"/>
            </w:tcBorders>
            <w:shd w:val="clear" w:color="auto" w:fill="auto"/>
          </w:tcPr>
          <w:p w14:paraId="1D25955B" w14:textId="77777777" w:rsidR="00AC4671" w:rsidRPr="002C0185" w:rsidRDefault="00AC4671" w:rsidP="000F21CD">
            <w:pPr>
              <w:pStyle w:val="TAC"/>
            </w:pPr>
            <w:r w:rsidRPr="002C0185">
              <w:t>2168.3</w:t>
            </w:r>
          </w:p>
        </w:tc>
        <w:tc>
          <w:tcPr>
            <w:tcW w:w="992" w:type="dxa"/>
            <w:gridSpan w:val="2"/>
            <w:tcBorders>
              <w:bottom w:val="single" w:sz="4" w:space="0" w:color="auto"/>
            </w:tcBorders>
          </w:tcPr>
          <w:p w14:paraId="45DF8579" w14:textId="77777777" w:rsidR="00AC4671" w:rsidRPr="002C0185" w:rsidRDefault="00AC4671" w:rsidP="000F21CD">
            <w:pPr>
              <w:pStyle w:val="TAC"/>
            </w:pPr>
            <w:r w:rsidRPr="002C0185">
              <w:t>433660</w:t>
            </w:r>
          </w:p>
        </w:tc>
        <w:tc>
          <w:tcPr>
            <w:tcW w:w="992" w:type="dxa"/>
            <w:gridSpan w:val="2"/>
            <w:tcBorders>
              <w:bottom w:val="single" w:sz="4" w:space="0" w:color="auto"/>
            </w:tcBorders>
            <w:shd w:val="clear" w:color="auto" w:fill="auto"/>
          </w:tcPr>
          <w:p w14:paraId="2B103C63" w14:textId="77777777" w:rsidR="00AC4671" w:rsidRPr="002C0185" w:rsidRDefault="00015B68" w:rsidP="000F21CD">
            <w:pPr>
              <w:pStyle w:val="TAC"/>
            </w:pPr>
            <w:r w:rsidRPr="002C0185">
              <w:t>2159.3</w:t>
            </w:r>
          </w:p>
        </w:tc>
        <w:tc>
          <w:tcPr>
            <w:tcW w:w="851" w:type="dxa"/>
            <w:gridSpan w:val="2"/>
            <w:tcBorders>
              <w:bottom w:val="single" w:sz="4" w:space="0" w:color="auto"/>
              <w:right w:val="single" w:sz="4" w:space="0" w:color="auto"/>
            </w:tcBorders>
            <w:shd w:val="clear" w:color="auto" w:fill="auto"/>
          </w:tcPr>
          <w:p w14:paraId="28E97C1B" w14:textId="77777777" w:rsidR="00AC4671" w:rsidRPr="002C0185" w:rsidRDefault="00015B68" w:rsidP="000F21CD">
            <w:pPr>
              <w:pStyle w:val="TAC"/>
            </w:pPr>
            <w:r w:rsidRPr="002C0185">
              <w:t>431860</w:t>
            </w:r>
          </w:p>
        </w:tc>
        <w:tc>
          <w:tcPr>
            <w:tcW w:w="850" w:type="dxa"/>
            <w:tcBorders>
              <w:bottom w:val="single" w:sz="4" w:space="0" w:color="auto"/>
              <w:right w:val="single" w:sz="4" w:space="0" w:color="auto"/>
            </w:tcBorders>
            <w:shd w:val="clear" w:color="auto" w:fill="auto"/>
          </w:tcPr>
          <w:p w14:paraId="204ADEFE" w14:textId="77777777" w:rsidR="00AC4671" w:rsidRPr="002C0185" w:rsidRDefault="00015B68" w:rsidP="000F21CD">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73597F2D" w14:textId="77777777" w:rsidR="00AC4671" w:rsidRPr="002C0185" w:rsidRDefault="00AC4671" w:rsidP="000F21CD">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B70D76F" w14:textId="77777777" w:rsidR="00AC4671" w:rsidRPr="002C0185" w:rsidRDefault="00AC4671" w:rsidP="000F21CD">
            <w:pPr>
              <w:pStyle w:val="TAC"/>
            </w:pPr>
            <w:r w:rsidRPr="002C0185">
              <w:t>54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305A15B" w14:textId="77777777" w:rsidR="00AC4671" w:rsidRPr="002C0185" w:rsidRDefault="00AC4671" w:rsidP="000F21CD">
            <w:pPr>
              <w:pStyle w:val="TAC"/>
            </w:pPr>
            <w:r w:rsidRPr="002C0185">
              <w:t>4332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A0BE657" w14:textId="77777777" w:rsidR="00AC4671" w:rsidRPr="002C0185" w:rsidRDefault="00AC4671" w:rsidP="000F21CD">
            <w:pPr>
              <w:pStyle w:val="TAC"/>
            </w:pPr>
            <w:r w:rsidRPr="002C0185">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907FFB" w14:textId="77777777" w:rsidR="00AC4671" w:rsidRPr="002C0185" w:rsidRDefault="00C36BEA" w:rsidP="000F21CD">
            <w:pPr>
              <w:pStyle w:val="TAC"/>
            </w:pPr>
            <w:r w:rsidRPr="002C0185">
              <w:t>1</w:t>
            </w:r>
          </w:p>
        </w:tc>
        <w:tc>
          <w:tcPr>
            <w:tcW w:w="850" w:type="dxa"/>
            <w:tcBorders>
              <w:top w:val="single" w:sz="4" w:space="0" w:color="auto"/>
              <w:left w:val="single" w:sz="4" w:space="0" w:color="auto"/>
              <w:bottom w:val="single" w:sz="4" w:space="0" w:color="auto"/>
              <w:right w:val="single" w:sz="4" w:space="0" w:color="auto"/>
            </w:tcBorders>
          </w:tcPr>
          <w:p w14:paraId="538A9AFF" w14:textId="77777777" w:rsidR="00AC4671" w:rsidRPr="002C0185" w:rsidRDefault="00AC4671" w:rsidP="000F21CD">
            <w:pPr>
              <w:pStyle w:val="TAC"/>
            </w:pPr>
            <w:r w:rsidRPr="002C0185">
              <w:t>1</w:t>
            </w:r>
            <w:r w:rsidR="00015B68" w:rsidRPr="002C0185">
              <w:t xml:space="preserve"> (2)</w:t>
            </w:r>
          </w:p>
        </w:tc>
        <w:tc>
          <w:tcPr>
            <w:tcW w:w="993" w:type="dxa"/>
            <w:tcBorders>
              <w:top w:val="single" w:sz="4" w:space="0" w:color="auto"/>
              <w:left w:val="single" w:sz="4" w:space="0" w:color="auto"/>
              <w:bottom w:val="single" w:sz="4" w:space="0" w:color="auto"/>
              <w:right w:val="single" w:sz="4" w:space="0" w:color="auto"/>
            </w:tcBorders>
          </w:tcPr>
          <w:p w14:paraId="0769082D" w14:textId="77777777" w:rsidR="00AC4671" w:rsidRPr="002C0185" w:rsidRDefault="00015B68" w:rsidP="000F21CD">
            <w:pPr>
              <w:pStyle w:val="TAC"/>
            </w:pPr>
            <w:r w:rsidRPr="002C0185">
              <w:t>27</w:t>
            </w:r>
          </w:p>
        </w:tc>
      </w:tr>
      <w:tr w:rsidR="00AC4671" w:rsidRPr="002C0185" w14:paraId="5A221844" w14:textId="77777777" w:rsidTr="000F21CD">
        <w:tc>
          <w:tcPr>
            <w:tcW w:w="675" w:type="dxa"/>
            <w:tcBorders>
              <w:top w:val="nil"/>
              <w:left w:val="single" w:sz="4" w:space="0" w:color="auto"/>
              <w:bottom w:val="nil"/>
              <w:right w:val="single" w:sz="4" w:space="0" w:color="auto"/>
            </w:tcBorders>
          </w:tcPr>
          <w:p w14:paraId="2609005B"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tcPr>
          <w:p w14:paraId="425F6765"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610E5A57"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7EACB4D6" w14:textId="77777777" w:rsidR="00AC4671" w:rsidRPr="002C0185" w:rsidRDefault="00AC4671" w:rsidP="000F21CD">
            <w:pPr>
              <w:pStyle w:val="TAC"/>
            </w:pPr>
          </w:p>
        </w:tc>
        <w:tc>
          <w:tcPr>
            <w:tcW w:w="992" w:type="dxa"/>
            <w:tcBorders>
              <w:top w:val="single" w:sz="4" w:space="0" w:color="auto"/>
              <w:left w:val="single" w:sz="4" w:space="0" w:color="auto"/>
              <w:bottom w:val="nil"/>
              <w:right w:val="single" w:sz="4" w:space="0" w:color="auto"/>
            </w:tcBorders>
            <w:shd w:val="clear" w:color="auto" w:fill="auto"/>
          </w:tcPr>
          <w:p w14:paraId="42A271E6" w14:textId="77777777" w:rsidR="00AC4671" w:rsidRPr="002C0185" w:rsidRDefault="00AC4671" w:rsidP="000F21CD">
            <w:pPr>
              <w:pStyle w:val="TAC"/>
            </w:pPr>
            <w:r w:rsidRPr="002C0185">
              <w:t>Uplink</w:t>
            </w:r>
          </w:p>
        </w:tc>
        <w:tc>
          <w:tcPr>
            <w:tcW w:w="992" w:type="dxa"/>
            <w:tcBorders>
              <w:left w:val="single" w:sz="4" w:space="0" w:color="auto"/>
              <w:right w:val="single" w:sz="4" w:space="0" w:color="auto"/>
            </w:tcBorders>
            <w:shd w:val="clear" w:color="auto" w:fill="auto"/>
          </w:tcPr>
          <w:p w14:paraId="6CF85DA4" w14:textId="77777777" w:rsidR="00AC4671" w:rsidRPr="002C0185" w:rsidRDefault="00AC4671" w:rsidP="000F21CD">
            <w:pPr>
              <w:pStyle w:val="TAC"/>
            </w:pPr>
            <w:r w:rsidRPr="002C0185">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0F2D5BA9" w14:textId="77777777" w:rsidR="00AC4671" w:rsidRPr="002C0185" w:rsidRDefault="00AC4671" w:rsidP="000F21CD">
            <w:pPr>
              <w:pStyle w:val="TAL"/>
            </w:pPr>
            <w:r w:rsidRPr="002C0185">
              <w:t>Same values as for Low and High range in clause 4.3.1.65 for bandwidth=10 MHz and SCS=15 kHz.</w:t>
            </w:r>
          </w:p>
        </w:tc>
      </w:tr>
      <w:tr w:rsidR="00AC4671" w:rsidRPr="002C0185" w14:paraId="7E1D8EFB" w14:textId="77777777" w:rsidTr="000F21CD">
        <w:tc>
          <w:tcPr>
            <w:tcW w:w="675" w:type="dxa"/>
            <w:tcBorders>
              <w:top w:val="nil"/>
              <w:left w:val="single" w:sz="4" w:space="0" w:color="auto"/>
              <w:bottom w:val="nil"/>
              <w:right w:val="single" w:sz="4" w:space="0" w:color="auto"/>
            </w:tcBorders>
          </w:tcPr>
          <w:p w14:paraId="6909D98B"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tcPr>
          <w:p w14:paraId="39EB9877"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1E44E772" w14:textId="77777777" w:rsidR="00AC4671" w:rsidRPr="002C0185" w:rsidRDefault="00AC4671" w:rsidP="000F21CD">
            <w:pPr>
              <w:pStyle w:val="TAC"/>
            </w:pPr>
          </w:p>
        </w:tc>
        <w:tc>
          <w:tcPr>
            <w:tcW w:w="709" w:type="dxa"/>
            <w:tcBorders>
              <w:top w:val="nil"/>
              <w:left w:val="single" w:sz="4" w:space="0" w:color="auto"/>
              <w:bottom w:val="nil"/>
              <w:right w:val="single" w:sz="4" w:space="0" w:color="auto"/>
            </w:tcBorders>
            <w:shd w:val="clear" w:color="auto" w:fill="auto"/>
          </w:tcPr>
          <w:p w14:paraId="546FCE90" w14:textId="77777777" w:rsidR="00AC4671" w:rsidRPr="002C0185" w:rsidRDefault="00AC4671" w:rsidP="000F21CD">
            <w:pPr>
              <w:pStyle w:val="TAC"/>
            </w:pPr>
          </w:p>
        </w:tc>
        <w:tc>
          <w:tcPr>
            <w:tcW w:w="992" w:type="dxa"/>
            <w:tcBorders>
              <w:top w:val="nil"/>
              <w:left w:val="single" w:sz="4" w:space="0" w:color="auto"/>
              <w:bottom w:val="nil"/>
              <w:right w:val="single" w:sz="4" w:space="0" w:color="auto"/>
            </w:tcBorders>
            <w:shd w:val="clear" w:color="auto" w:fill="auto"/>
          </w:tcPr>
          <w:p w14:paraId="60545575" w14:textId="77777777" w:rsidR="00AC4671" w:rsidRPr="002C0185" w:rsidRDefault="00AC4671" w:rsidP="000F21CD">
            <w:pPr>
              <w:pStyle w:val="TAC"/>
            </w:pPr>
          </w:p>
        </w:tc>
        <w:tc>
          <w:tcPr>
            <w:tcW w:w="992" w:type="dxa"/>
            <w:tcBorders>
              <w:left w:val="single" w:sz="4" w:space="0" w:color="auto"/>
            </w:tcBorders>
            <w:shd w:val="clear" w:color="auto" w:fill="auto"/>
          </w:tcPr>
          <w:p w14:paraId="1E5F5FF8" w14:textId="77777777" w:rsidR="00AC4671" w:rsidRPr="002C0185" w:rsidRDefault="00AC4671" w:rsidP="000F21CD">
            <w:pPr>
              <w:pStyle w:val="TAC"/>
            </w:pPr>
            <w:r w:rsidRPr="002C0185">
              <w:t>Mid-Low</w:t>
            </w:r>
          </w:p>
        </w:tc>
        <w:tc>
          <w:tcPr>
            <w:tcW w:w="851" w:type="dxa"/>
            <w:tcBorders>
              <w:top w:val="single" w:sz="4" w:space="0" w:color="auto"/>
            </w:tcBorders>
            <w:shd w:val="clear" w:color="auto" w:fill="auto"/>
          </w:tcPr>
          <w:p w14:paraId="4BF1673D" w14:textId="77777777" w:rsidR="00AC4671" w:rsidRPr="002C0185" w:rsidRDefault="00AC4671" w:rsidP="000F21CD">
            <w:pPr>
              <w:pStyle w:val="TAC"/>
            </w:pPr>
            <w:r w:rsidRPr="002C0185">
              <w:t>1951.7</w:t>
            </w:r>
          </w:p>
        </w:tc>
        <w:tc>
          <w:tcPr>
            <w:tcW w:w="992" w:type="dxa"/>
            <w:gridSpan w:val="2"/>
            <w:tcBorders>
              <w:top w:val="single" w:sz="4" w:space="0" w:color="auto"/>
            </w:tcBorders>
          </w:tcPr>
          <w:p w14:paraId="07126734" w14:textId="77777777" w:rsidR="00AC4671" w:rsidRPr="002C0185" w:rsidRDefault="00AC4671" w:rsidP="000F21CD">
            <w:pPr>
              <w:pStyle w:val="TAC"/>
            </w:pPr>
            <w:r w:rsidRPr="002C0185">
              <w:t>390340</w:t>
            </w:r>
          </w:p>
        </w:tc>
        <w:tc>
          <w:tcPr>
            <w:tcW w:w="992" w:type="dxa"/>
            <w:gridSpan w:val="2"/>
            <w:tcBorders>
              <w:top w:val="single" w:sz="4" w:space="0" w:color="auto"/>
            </w:tcBorders>
            <w:shd w:val="clear" w:color="auto" w:fill="auto"/>
          </w:tcPr>
          <w:p w14:paraId="680DF9C6" w14:textId="77777777" w:rsidR="00AC4671" w:rsidRPr="002C0185" w:rsidRDefault="00AC4671" w:rsidP="000F21CD">
            <w:pPr>
              <w:pStyle w:val="TAC"/>
            </w:pPr>
            <w:r w:rsidRPr="002C0185">
              <w:t>1940.54</w:t>
            </w:r>
          </w:p>
        </w:tc>
        <w:tc>
          <w:tcPr>
            <w:tcW w:w="851" w:type="dxa"/>
            <w:gridSpan w:val="2"/>
            <w:tcBorders>
              <w:top w:val="single" w:sz="4" w:space="0" w:color="auto"/>
              <w:right w:val="single" w:sz="4" w:space="0" w:color="auto"/>
            </w:tcBorders>
            <w:shd w:val="clear" w:color="auto" w:fill="auto"/>
          </w:tcPr>
          <w:p w14:paraId="7B34107F" w14:textId="77777777" w:rsidR="00AC4671" w:rsidRPr="002C0185" w:rsidRDefault="00AC4671" w:rsidP="000F21CD">
            <w:pPr>
              <w:pStyle w:val="TAC"/>
            </w:pPr>
            <w:r w:rsidRPr="002C0185">
              <w:t>388108</w:t>
            </w:r>
          </w:p>
        </w:tc>
        <w:tc>
          <w:tcPr>
            <w:tcW w:w="850" w:type="dxa"/>
            <w:tcBorders>
              <w:top w:val="single" w:sz="4" w:space="0" w:color="auto"/>
              <w:right w:val="single" w:sz="4" w:space="0" w:color="auto"/>
            </w:tcBorders>
            <w:shd w:val="clear" w:color="auto" w:fill="auto"/>
          </w:tcPr>
          <w:p w14:paraId="1769C3BD" w14:textId="77777777" w:rsidR="00AC4671" w:rsidRPr="002C0185" w:rsidRDefault="00AC4671" w:rsidP="000F21CD">
            <w:pPr>
              <w:pStyle w:val="TAC"/>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F86D6D7" w14:textId="77777777" w:rsidR="00AC4671" w:rsidRPr="002C0185" w:rsidRDefault="00AC4671" w:rsidP="000F21CD">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2ECE441" w14:textId="77777777" w:rsidR="00AC4671" w:rsidRPr="002C0185" w:rsidRDefault="00AC4671" w:rsidP="000F21CD">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4FD458A" w14:textId="77777777" w:rsidR="00AC4671" w:rsidRPr="002C0185" w:rsidRDefault="00AC4671" w:rsidP="000F21CD">
            <w:pPr>
              <w:pStyle w:val="TAC"/>
            </w:pPr>
            <w:r w:rsidRPr="002C0185">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3619442" w14:textId="77777777" w:rsidR="00AC4671" w:rsidRPr="002C0185" w:rsidRDefault="00AC4671" w:rsidP="000F21CD">
            <w:pPr>
              <w:pStyle w:val="TAC"/>
            </w:pPr>
            <w:r w:rsidRPr="002C0185">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1815948" w14:textId="77777777" w:rsidR="00AC4671" w:rsidRPr="002C0185" w:rsidRDefault="00AC4671" w:rsidP="000F21CD">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tcPr>
          <w:p w14:paraId="7A4AE68F" w14:textId="77777777" w:rsidR="00AC4671" w:rsidRPr="002C0185" w:rsidRDefault="00AC4671" w:rsidP="000F21CD">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tcPr>
          <w:p w14:paraId="267C0020" w14:textId="77777777" w:rsidR="00AC4671" w:rsidRPr="002C0185" w:rsidRDefault="00AC4671" w:rsidP="000F21CD">
            <w:pPr>
              <w:pStyle w:val="TAC"/>
            </w:pPr>
            <w:r w:rsidRPr="002C0185">
              <w:t>-</w:t>
            </w:r>
          </w:p>
        </w:tc>
      </w:tr>
      <w:tr w:rsidR="00AC4671" w:rsidRPr="002C0185" w14:paraId="14E183D9" w14:textId="77777777" w:rsidTr="000F21CD">
        <w:tc>
          <w:tcPr>
            <w:tcW w:w="675" w:type="dxa"/>
            <w:tcBorders>
              <w:top w:val="nil"/>
              <w:left w:val="single" w:sz="4" w:space="0" w:color="auto"/>
              <w:bottom w:val="single" w:sz="4" w:space="0" w:color="auto"/>
              <w:right w:val="single" w:sz="4" w:space="0" w:color="auto"/>
            </w:tcBorders>
          </w:tcPr>
          <w:p w14:paraId="4F033EB3" w14:textId="77777777" w:rsidR="00AC4671" w:rsidRPr="002C0185" w:rsidRDefault="00AC4671" w:rsidP="000F21CD">
            <w:pPr>
              <w:pStyle w:val="TAC"/>
            </w:pPr>
          </w:p>
        </w:tc>
        <w:tc>
          <w:tcPr>
            <w:tcW w:w="709" w:type="dxa"/>
            <w:tcBorders>
              <w:top w:val="nil"/>
              <w:left w:val="single" w:sz="4" w:space="0" w:color="auto"/>
              <w:bottom w:val="single" w:sz="4" w:space="0" w:color="auto"/>
              <w:right w:val="single" w:sz="4" w:space="0" w:color="auto"/>
            </w:tcBorders>
          </w:tcPr>
          <w:p w14:paraId="4A893B42" w14:textId="77777777" w:rsidR="00AC4671" w:rsidRPr="002C0185" w:rsidRDefault="00AC4671" w:rsidP="000F21CD">
            <w:pPr>
              <w:pStyle w:val="TAC"/>
            </w:pPr>
          </w:p>
        </w:tc>
        <w:tc>
          <w:tcPr>
            <w:tcW w:w="709" w:type="dxa"/>
            <w:tcBorders>
              <w:top w:val="nil"/>
              <w:left w:val="single" w:sz="4" w:space="0" w:color="auto"/>
              <w:bottom w:val="single" w:sz="4" w:space="0" w:color="auto"/>
              <w:right w:val="single" w:sz="4" w:space="0" w:color="auto"/>
            </w:tcBorders>
            <w:shd w:val="clear" w:color="auto" w:fill="auto"/>
          </w:tcPr>
          <w:p w14:paraId="0DB331D7" w14:textId="77777777" w:rsidR="00AC4671" w:rsidRPr="002C0185" w:rsidRDefault="00AC4671" w:rsidP="000F21CD">
            <w:pPr>
              <w:pStyle w:val="TAC"/>
            </w:pPr>
          </w:p>
        </w:tc>
        <w:tc>
          <w:tcPr>
            <w:tcW w:w="709" w:type="dxa"/>
            <w:tcBorders>
              <w:top w:val="nil"/>
              <w:left w:val="single" w:sz="4" w:space="0" w:color="auto"/>
              <w:bottom w:val="single" w:sz="4" w:space="0" w:color="auto"/>
              <w:right w:val="single" w:sz="4" w:space="0" w:color="auto"/>
            </w:tcBorders>
            <w:shd w:val="clear" w:color="auto" w:fill="auto"/>
          </w:tcPr>
          <w:p w14:paraId="2E8BB6EF" w14:textId="77777777" w:rsidR="00AC4671" w:rsidRPr="002C0185" w:rsidRDefault="00AC4671" w:rsidP="000F21CD">
            <w:pPr>
              <w:pStyle w:val="TAC"/>
            </w:pPr>
          </w:p>
        </w:tc>
        <w:tc>
          <w:tcPr>
            <w:tcW w:w="992" w:type="dxa"/>
            <w:tcBorders>
              <w:top w:val="nil"/>
              <w:left w:val="single" w:sz="4" w:space="0" w:color="auto"/>
              <w:bottom w:val="single" w:sz="4" w:space="0" w:color="auto"/>
              <w:right w:val="single" w:sz="4" w:space="0" w:color="auto"/>
            </w:tcBorders>
            <w:shd w:val="clear" w:color="auto" w:fill="auto"/>
          </w:tcPr>
          <w:p w14:paraId="40F5C0A5" w14:textId="77777777" w:rsidR="00AC4671" w:rsidRPr="002C0185" w:rsidRDefault="00AC4671" w:rsidP="000F21CD">
            <w:pPr>
              <w:pStyle w:val="TAC"/>
            </w:pPr>
          </w:p>
        </w:tc>
        <w:tc>
          <w:tcPr>
            <w:tcW w:w="992" w:type="dxa"/>
            <w:tcBorders>
              <w:left w:val="single" w:sz="4" w:space="0" w:color="auto"/>
              <w:bottom w:val="single" w:sz="4" w:space="0" w:color="auto"/>
            </w:tcBorders>
            <w:shd w:val="clear" w:color="auto" w:fill="auto"/>
          </w:tcPr>
          <w:p w14:paraId="2EEC6145" w14:textId="77777777" w:rsidR="00AC4671" w:rsidRPr="002C0185" w:rsidRDefault="00AC4671" w:rsidP="000F21CD">
            <w:pPr>
              <w:pStyle w:val="TAC"/>
            </w:pPr>
            <w:r w:rsidRPr="002C0185">
              <w:t>Mid-High</w:t>
            </w:r>
          </w:p>
        </w:tc>
        <w:tc>
          <w:tcPr>
            <w:tcW w:w="851" w:type="dxa"/>
            <w:tcBorders>
              <w:bottom w:val="single" w:sz="4" w:space="0" w:color="auto"/>
            </w:tcBorders>
            <w:shd w:val="clear" w:color="auto" w:fill="auto"/>
          </w:tcPr>
          <w:p w14:paraId="3D5C5A0D" w14:textId="77777777" w:rsidR="00AC4671" w:rsidRPr="002C0185" w:rsidRDefault="00AC4671" w:rsidP="000F21CD">
            <w:pPr>
              <w:pStyle w:val="TAC"/>
            </w:pPr>
            <w:r w:rsidRPr="002C0185">
              <w:t>1978.3</w:t>
            </w:r>
          </w:p>
        </w:tc>
        <w:tc>
          <w:tcPr>
            <w:tcW w:w="992" w:type="dxa"/>
            <w:gridSpan w:val="2"/>
            <w:tcBorders>
              <w:bottom w:val="single" w:sz="4" w:space="0" w:color="auto"/>
            </w:tcBorders>
          </w:tcPr>
          <w:p w14:paraId="1AF7713A" w14:textId="77777777" w:rsidR="00AC4671" w:rsidRPr="002C0185" w:rsidRDefault="00AC4671" w:rsidP="000F21CD">
            <w:pPr>
              <w:pStyle w:val="TAC"/>
            </w:pPr>
            <w:r w:rsidRPr="002C0185">
              <w:t>395660</w:t>
            </w:r>
          </w:p>
        </w:tc>
        <w:tc>
          <w:tcPr>
            <w:tcW w:w="992" w:type="dxa"/>
            <w:gridSpan w:val="2"/>
            <w:tcBorders>
              <w:bottom w:val="single" w:sz="4" w:space="0" w:color="auto"/>
            </w:tcBorders>
            <w:shd w:val="clear" w:color="auto" w:fill="auto"/>
          </w:tcPr>
          <w:p w14:paraId="21BF8302" w14:textId="77777777" w:rsidR="00AC4671" w:rsidRPr="002C0185" w:rsidRDefault="00AC4671" w:rsidP="000F21CD">
            <w:pPr>
              <w:pStyle w:val="TAC"/>
            </w:pPr>
            <w:r w:rsidRPr="002C0185">
              <w:t>1953.1</w:t>
            </w:r>
          </w:p>
        </w:tc>
        <w:tc>
          <w:tcPr>
            <w:tcW w:w="851" w:type="dxa"/>
            <w:gridSpan w:val="2"/>
            <w:tcBorders>
              <w:bottom w:val="single" w:sz="4" w:space="0" w:color="auto"/>
              <w:right w:val="single" w:sz="4" w:space="0" w:color="auto"/>
            </w:tcBorders>
            <w:shd w:val="clear" w:color="auto" w:fill="auto"/>
          </w:tcPr>
          <w:p w14:paraId="4B119B66" w14:textId="77777777" w:rsidR="00AC4671" w:rsidRPr="002C0185" w:rsidRDefault="00AC4671" w:rsidP="000F21CD">
            <w:pPr>
              <w:pStyle w:val="TAC"/>
            </w:pPr>
            <w:r w:rsidRPr="002C0185">
              <w:t>390620</w:t>
            </w:r>
          </w:p>
        </w:tc>
        <w:tc>
          <w:tcPr>
            <w:tcW w:w="850" w:type="dxa"/>
            <w:tcBorders>
              <w:bottom w:val="single" w:sz="4" w:space="0" w:color="auto"/>
              <w:right w:val="single" w:sz="4" w:space="0" w:color="auto"/>
            </w:tcBorders>
            <w:shd w:val="clear" w:color="auto" w:fill="auto"/>
          </w:tcPr>
          <w:p w14:paraId="7D837051" w14:textId="77777777" w:rsidR="00AC4671" w:rsidRPr="002C0185" w:rsidRDefault="00AC4671" w:rsidP="000F21CD">
            <w:pPr>
              <w:pStyle w:val="TAC"/>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678D294" w14:textId="77777777" w:rsidR="00AC4671" w:rsidRPr="002C0185" w:rsidRDefault="00AC4671" w:rsidP="000F21CD">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335B0B" w14:textId="77777777" w:rsidR="00AC4671" w:rsidRPr="002C0185" w:rsidRDefault="00AC4671" w:rsidP="000F21CD">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138A8AF" w14:textId="77777777" w:rsidR="00AC4671" w:rsidRPr="002C0185" w:rsidRDefault="00AC4671" w:rsidP="000F21CD">
            <w:pPr>
              <w:pStyle w:val="TAC"/>
            </w:pPr>
            <w:r w:rsidRPr="002C0185">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5AC2CCD" w14:textId="77777777" w:rsidR="00AC4671" w:rsidRPr="002C0185" w:rsidRDefault="00AC4671" w:rsidP="000F21CD">
            <w:pPr>
              <w:pStyle w:val="TAC"/>
            </w:pPr>
            <w:r w:rsidRPr="002C0185">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93F652D" w14:textId="77777777" w:rsidR="00AC4671" w:rsidRPr="002C0185" w:rsidRDefault="00AC4671" w:rsidP="000F21CD">
            <w:pPr>
              <w:pStyle w:val="TAC"/>
            </w:pPr>
            <w:r w:rsidRPr="002C0185">
              <w:t>-</w:t>
            </w:r>
          </w:p>
        </w:tc>
        <w:tc>
          <w:tcPr>
            <w:tcW w:w="850" w:type="dxa"/>
            <w:tcBorders>
              <w:top w:val="single" w:sz="4" w:space="0" w:color="auto"/>
              <w:left w:val="single" w:sz="4" w:space="0" w:color="auto"/>
              <w:bottom w:val="single" w:sz="4" w:space="0" w:color="auto"/>
              <w:right w:val="single" w:sz="4" w:space="0" w:color="auto"/>
            </w:tcBorders>
          </w:tcPr>
          <w:p w14:paraId="50194BBC" w14:textId="77777777" w:rsidR="00AC4671" w:rsidRPr="002C0185" w:rsidRDefault="00AC4671" w:rsidP="000F21CD">
            <w:pPr>
              <w:pStyle w:val="TAC"/>
            </w:pPr>
            <w:r w:rsidRPr="002C0185">
              <w:t>-</w:t>
            </w:r>
          </w:p>
        </w:tc>
        <w:tc>
          <w:tcPr>
            <w:tcW w:w="993" w:type="dxa"/>
            <w:tcBorders>
              <w:top w:val="single" w:sz="4" w:space="0" w:color="auto"/>
              <w:left w:val="single" w:sz="4" w:space="0" w:color="auto"/>
              <w:bottom w:val="single" w:sz="4" w:space="0" w:color="auto"/>
              <w:right w:val="single" w:sz="4" w:space="0" w:color="auto"/>
            </w:tcBorders>
          </w:tcPr>
          <w:p w14:paraId="757B43B6" w14:textId="77777777" w:rsidR="00AC4671" w:rsidRPr="002C0185" w:rsidRDefault="00AC4671" w:rsidP="000F21CD">
            <w:pPr>
              <w:pStyle w:val="TAC"/>
            </w:pPr>
            <w:r w:rsidRPr="002C0185">
              <w:t>-</w:t>
            </w:r>
          </w:p>
        </w:tc>
      </w:tr>
      <w:tr w:rsidR="00A65F53" w:rsidRPr="002C0185" w14:paraId="7BDC6D0A" w14:textId="77777777" w:rsidTr="004C6762">
        <w:tc>
          <w:tcPr>
            <w:tcW w:w="675" w:type="dxa"/>
            <w:tcBorders>
              <w:top w:val="nil"/>
              <w:left w:val="single" w:sz="4" w:space="0" w:color="auto"/>
              <w:bottom w:val="nil"/>
              <w:right w:val="single" w:sz="4" w:space="0" w:color="auto"/>
            </w:tcBorders>
          </w:tcPr>
          <w:p w14:paraId="2A8BD082" w14:textId="77777777" w:rsidR="00A65F53" w:rsidRPr="002C0185" w:rsidRDefault="00A65F53" w:rsidP="004C6762">
            <w:pPr>
              <w:pStyle w:val="TAC"/>
              <w:rPr>
                <w:lang w:eastAsia="en-US"/>
              </w:rPr>
            </w:pPr>
            <w:r w:rsidRPr="002C0185">
              <w:rPr>
                <w:lang w:eastAsia="en-US"/>
              </w:rPr>
              <w:t>n66</w:t>
            </w:r>
          </w:p>
        </w:tc>
        <w:tc>
          <w:tcPr>
            <w:tcW w:w="709" w:type="dxa"/>
            <w:tcBorders>
              <w:top w:val="nil"/>
              <w:left w:val="single" w:sz="4" w:space="0" w:color="auto"/>
              <w:bottom w:val="nil"/>
              <w:right w:val="single" w:sz="4" w:space="0" w:color="auto"/>
            </w:tcBorders>
          </w:tcPr>
          <w:p w14:paraId="50CAD94D"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10FF4328"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2BC00364"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004ECD1A"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6A1F13A4"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541796F"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66 for DL bandwidth=10 MHz, UL bandwidth=10 MHz and SCS=15 kHz.</w:t>
            </w:r>
          </w:p>
        </w:tc>
      </w:tr>
      <w:tr w:rsidR="00137AFA" w:rsidRPr="002C0185" w14:paraId="4F9D8A65" w14:textId="77777777" w:rsidTr="004C6762">
        <w:tc>
          <w:tcPr>
            <w:tcW w:w="675" w:type="dxa"/>
            <w:tcBorders>
              <w:top w:val="nil"/>
              <w:left w:val="single" w:sz="4" w:space="0" w:color="auto"/>
              <w:bottom w:val="nil"/>
              <w:right w:val="single" w:sz="4" w:space="0" w:color="auto"/>
            </w:tcBorders>
          </w:tcPr>
          <w:p w14:paraId="5250110B"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tcPr>
          <w:p w14:paraId="64AAA8F0"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021FE625"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1CCCBC96" w14:textId="77777777" w:rsidR="00137AFA" w:rsidRPr="002C0185" w:rsidRDefault="00137AFA" w:rsidP="00137AFA">
            <w:pPr>
              <w:pStyle w:val="TAC"/>
              <w:rPr>
                <w:lang w:eastAsia="en-US"/>
              </w:rPr>
            </w:pPr>
            <w:r w:rsidRPr="002C0185">
              <w:rPr>
                <w:lang w:eastAsia="en-US"/>
              </w:rPr>
              <w:t xml:space="preserve"> </w:t>
            </w:r>
          </w:p>
        </w:tc>
        <w:tc>
          <w:tcPr>
            <w:tcW w:w="992" w:type="dxa"/>
            <w:tcBorders>
              <w:top w:val="nil"/>
              <w:left w:val="single" w:sz="4" w:space="0" w:color="auto"/>
              <w:bottom w:val="nil"/>
              <w:right w:val="single" w:sz="4" w:space="0" w:color="auto"/>
            </w:tcBorders>
            <w:shd w:val="clear" w:color="auto" w:fill="auto"/>
          </w:tcPr>
          <w:p w14:paraId="756B813C" w14:textId="6CA46099"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3849DB3A"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046C0070" w14:textId="77777777" w:rsidR="00137AFA" w:rsidRPr="002C0185" w:rsidRDefault="00137AFA" w:rsidP="00137AFA">
            <w:pPr>
              <w:pStyle w:val="TAC"/>
              <w:rPr>
                <w:lang w:eastAsia="en-US"/>
              </w:rPr>
            </w:pPr>
            <w:r w:rsidRPr="002C0185">
              <w:rPr>
                <w:lang w:eastAsia="en-US"/>
              </w:rPr>
              <w:t>2141.7</w:t>
            </w:r>
          </w:p>
        </w:tc>
        <w:tc>
          <w:tcPr>
            <w:tcW w:w="992" w:type="dxa"/>
            <w:gridSpan w:val="2"/>
            <w:tcBorders>
              <w:top w:val="single" w:sz="4" w:space="0" w:color="auto"/>
            </w:tcBorders>
          </w:tcPr>
          <w:p w14:paraId="3E597D4A" w14:textId="77777777" w:rsidR="00137AFA" w:rsidRPr="002C0185" w:rsidRDefault="00137AFA" w:rsidP="00137AFA">
            <w:pPr>
              <w:pStyle w:val="TAC"/>
              <w:rPr>
                <w:lang w:eastAsia="en-US"/>
              </w:rPr>
            </w:pPr>
            <w:r w:rsidRPr="002C0185">
              <w:rPr>
                <w:lang w:eastAsia="en-US"/>
              </w:rPr>
              <w:t>428340</w:t>
            </w:r>
          </w:p>
        </w:tc>
        <w:tc>
          <w:tcPr>
            <w:tcW w:w="992" w:type="dxa"/>
            <w:gridSpan w:val="2"/>
            <w:tcBorders>
              <w:top w:val="single" w:sz="4" w:space="0" w:color="auto"/>
            </w:tcBorders>
            <w:shd w:val="clear" w:color="auto" w:fill="auto"/>
          </w:tcPr>
          <w:p w14:paraId="0A2846FE" w14:textId="77777777" w:rsidR="00137AFA" w:rsidRPr="002C0185" w:rsidRDefault="00015B68" w:rsidP="00137AFA">
            <w:pPr>
              <w:pStyle w:val="TAC"/>
              <w:rPr>
                <w:lang w:eastAsia="en-US"/>
              </w:rPr>
            </w:pPr>
            <w:r w:rsidRPr="002C0185">
              <w:t>2134.86</w:t>
            </w:r>
          </w:p>
        </w:tc>
        <w:tc>
          <w:tcPr>
            <w:tcW w:w="851" w:type="dxa"/>
            <w:gridSpan w:val="2"/>
            <w:tcBorders>
              <w:top w:val="single" w:sz="4" w:space="0" w:color="auto"/>
              <w:right w:val="single" w:sz="4" w:space="0" w:color="auto"/>
            </w:tcBorders>
            <w:shd w:val="clear" w:color="auto" w:fill="auto"/>
          </w:tcPr>
          <w:p w14:paraId="46384036" w14:textId="77777777" w:rsidR="00137AFA" w:rsidRPr="002C0185" w:rsidRDefault="00015B68" w:rsidP="00137AFA">
            <w:pPr>
              <w:pStyle w:val="TAC"/>
              <w:rPr>
                <w:lang w:eastAsia="en-US"/>
              </w:rPr>
            </w:pPr>
            <w:r w:rsidRPr="002C0185">
              <w:t>426972</w:t>
            </w:r>
          </w:p>
        </w:tc>
        <w:tc>
          <w:tcPr>
            <w:tcW w:w="850" w:type="dxa"/>
            <w:tcBorders>
              <w:top w:val="single" w:sz="4" w:space="0" w:color="auto"/>
              <w:right w:val="single" w:sz="4" w:space="0" w:color="auto"/>
            </w:tcBorders>
            <w:shd w:val="clear" w:color="auto" w:fill="auto"/>
          </w:tcPr>
          <w:p w14:paraId="77042B75" w14:textId="77777777" w:rsidR="00137AFA" w:rsidRPr="002C0185" w:rsidRDefault="00015B68"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76043185" w14:textId="77777777" w:rsidR="00137AFA" w:rsidRPr="002C0185" w:rsidRDefault="00137AFA" w:rsidP="00137AFA">
            <w:pPr>
              <w:pStyle w:val="TAC"/>
              <w:rPr>
                <w:lang w:eastAsia="en-US"/>
              </w:rPr>
            </w:pPr>
            <w:r w:rsidRPr="002C0185">
              <w:rPr>
                <w:lang w:eastAsia="en-US"/>
              </w:rPr>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9ECABA3" w14:textId="77777777" w:rsidR="00137AFA" w:rsidRPr="002C0185" w:rsidRDefault="00137AFA" w:rsidP="00137AFA">
            <w:pPr>
              <w:pStyle w:val="TAC"/>
              <w:rPr>
                <w:lang w:eastAsia="en-US"/>
              </w:rPr>
            </w:pPr>
            <w:r w:rsidRPr="002C0185">
              <w:rPr>
                <w:lang w:eastAsia="en-US"/>
              </w:rPr>
              <w:t>53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7814A7B" w14:textId="77777777" w:rsidR="00137AFA" w:rsidRPr="002C0185" w:rsidRDefault="00137AFA" w:rsidP="00137AFA">
            <w:pPr>
              <w:pStyle w:val="TAC"/>
              <w:rPr>
                <w:lang w:eastAsia="en-US"/>
              </w:rPr>
            </w:pPr>
            <w:r w:rsidRPr="002C0185">
              <w:rPr>
                <w:lang w:eastAsia="en-US"/>
              </w:rPr>
              <w:t>42795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613285A" w14:textId="77777777" w:rsidR="00137AFA" w:rsidRPr="002C0185" w:rsidRDefault="007233BE" w:rsidP="00137AFA">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7FFCC1A"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3B45DF42" w14:textId="77777777" w:rsidR="00137AFA" w:rsidRPr="002C0185" w:rsidRDefault="00137AFA" w:rsidP="00137AFA">
            <w:pPr>
              <w:pStyle w:val="TAC"/>
              <w:rPr>
                <w:lang w:eastAsia="en-US"/>
              </w:rPr>
            </w:pPr>
            <w:r w:rsidRPr="002C0185">
              <w:rPr>
                <w:lang w:eastAsia="en-US"/>
              </w:rPr>
              <w:t>2</w:t>
            </w:r>
            <w:r w:rsidR="00015B68" w:rsidRPr="002C0185">
              <w:t xml:space="preserve"> (4)</w:t>
            </w:r>
          </w:p>
        </w:tc>
        <w:tc>
          <w:tcPr>
            <w:tcW w:w="993" w:type="dxa"/>
            <w:tcBorders>
              <w:top w:val="single" w:sz="4" w:space="0" w:color="auto"/>
              <w:left w:val="single" w:sz="4" w:space="0" w:color="auto"/>
              <w:bottom w:val="single" w:sz="4" w:space="0" w:color="auto"/>
              <w:right w:val="single" w:sz="4" w:space="0" w:color="auto"/>
            </w:tcBorders>
          </w:tcPr>
          <w:p w14:paraId="0292AA57" w14:textId="77777777" w:rsidR="00137AFA" w:rsidRPr="002C0185" w:rsidRDefault="00015B68" w:rsidP="00137AFA">
            <w:pPr>
              <w:pStyle w:val="TAC"/>
              <w:rPr>
                <w:lang w:eastAsia="en-US"/>
              </w:rPr>
            </w:pPr>
            <w:r w:rsidRPr="002C0185">
              <w:t>17</w:t>
            </w:r>
          </w:p>
        </w:tc>
      </w:tr>
      <w:tr w:rsidR="00137AFA" w:rsidRPr="002C0185" w14:paraId="50919C24" w14:textId="77777777" w:rsidTr="004C6762">
        <w:tc>
          <w:tcPr>
            <w:tcW w:w="675" w:type="dxa"/>
            <w:tcBorders>
              <w:top w:val="nil"/>
              <w:left w:val="single" w:sz="4" w:space="0" w:color="auto"/>
              <w:bottom w:val="nil"/>
              <w:right w:val="single" w:sz="4" w:space="0" w:color="auto"/>
            </w:tcBorders>
          </w:tcPr>
          <w:p w14:paraId="69D326C6"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tcPr>
          <w:p w14:paraId="648361DA"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1F4DE5ED"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0A7A86FF" w14:textId="77777777" w:rsidR="00137AFA" w:rsidRPr="002C0185" w:rsidRDefault="00137AFA" w:rsidP="00137AFA">
            <w:pPr>
              <w:pStyle w:val="TAC"/>
              <w:rPr>
                <w:lang w:eastAsia="en-US"/>
              </w:rPr>
            </w:pPr>
            <w:r w:rsidRPr="002C0185">
              <w:rPr>
                <w:lang w:eastAsia="en-US"/>
              </w:rPr>
              <w:t xml:space="preserve"> </w:t>
            </w:r>
          </w:p>
        </w:tc>
        <w:tc>
          <w:tcPr>
            <w:tcW w:w="992" w:type="dxa"/>
            <w:tcBorders>
              <w:top w:val="nil"/>
              <w:left w:val="single" w:sz="4" w:space="0" w:color="auto"/>
              <w:bottom w:val="nil"/>
              <w:right w:val="single" w:sz="4" w:space="0" w:color="auto"/>
            </w:tcBorders>
            <w:shd w:val="clear" w:color="auto" w:fill="auto"/>
          </w:tcPr>
          <w:p w14:paraId="1999AC92" w14:textId="791AB102"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377E1EE7"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7C7450CB" w14:textId="77777777" w:rsidR="00137AFA" w:rsidRPr="002C0185" w:rsidRDefault="00137AFA" w:rsidP="00137AFA">
            <w:pPr>
              <w:pStyle w:val="TAC"/>
              <w:rPr>
                <w:lang w:eastAsia="en-US"/>
              </w:rPr>
            </w:pPr>
            <w:r w:rsidRPr="002C0185">
              <w:rPr>
                <w:lang w:eastAsia="en-US"/>
              </w:rPr>
              <w:t>2168.3</w:t>
            </w:r>
          </w:p>
        </w:tc>
        <w:tc>
          <w:tcPr>
            <w:tcW w:w="992" w:type="dxa"/>
            <w:gridSpan w:val="2"/>
            <w:tcBorders>
              <w:bottom w:val="single" w:sz="4" w:space="0" w:color="auto"/>
            </w:tcBorders>
          </w:tcPr>
          <w:p w14:paraId="154C6386" w14:textId="77777777" w:rsidR="00137AFA" w:rsidRPr="002C0185" w:rsidRDefault="00137AFA" w:rsidP="00137AFA">
            <w:pPr>
              <w:pStyle w:val="TAC"/>
              <w:rPr>
                <w:lang w:eastAsia="en-US"/>
              </w:rPr>
            </w:pPr>
            <w:r w:rsidRPr="002C0185">
              <w:rPr>
                <w:lang w:eastAsia="en-US"/>
              </w:rPr>
              <w:t>433660</w:t>
            </w:r>
          </w:p>
        </w:tc>
        <w:tc>
          <w:tcPr>
            <w:tcW w:w="992" w:type="dxa"/>
            <w:gridSpan w:val="2"/>
            <w:tcBorders>
              <w:bottom w:val="single" w:sz="4" w:space="0" w:color="auto"/>
            </w:tcBorders>
            <w:shd w:val="clear" w:color="auto" w:fill="auto"/>
          </w:tcPr>
          <w:p w14:paraId="2E92D530" w14:textId="77777777" w:rsidR="00137AFA" w:rsidRPr="002C0185" w:rsidRDefault="00015B68" w:rsidP="00137AFA">
            <w:pPr>
              <w:pStyle w:val="TAC"/>
              <w:rPr>
                <w:lang w:eastAsia="en-US"/>
              </w:rPr>
            </w:pPr>
            <w:r w:rsidRPr="002C0185">
              <w:t>2159.3</w:t>
            </w:r>
          </w:p>
        </w:tc>
        <w:tc>
          <w:tcPr>
            <w:tcW w:w="851" w:type="dxa"/>
            <w:gridSpan w:val="2"/>
            <w:tcBorders>
              <w:bottom w:val="single" w:sz="4" w:space="0" w:color="auto"/>
              <w:right w:val="single" w:sz="4" w:space="0" w:color="auto"/>
            </w:tcBorders>
            <w:shd w:val="clear" w:color="auto" w:fill="auto"/>
          </w:tcPr>
          <w:p w14:paraId="52094D2E" w14:textId="77777777" w:rsidR="00137AFA" w:rsidRPr="002C0185" w:rsidRDefault="00015B68" w:rsidP="00137AFA">
            <w:pPr>
              <w:pStyle w:val="TAC"/>
              <w:rPr>
                <w:lang w:eastAsia="en-US"/>
              </w:rPr>
            </w:pPr>
            <w:r w:rsidRPr="002C0185">
              <w:t>431860</w:t>
            </w:r>
          </w:p>
        </w:tc>
        <w:tc>
          <w:tcPr>
            <w:tcW w:w="850" w:type="dxa"/>
            <w:tcBorders>
              <w:bottom w:val="single" w:sz="4" w:space="0" w:color="auto"/>
              <w:right w:val="single" w:sz="4" w:space="0" w:color="auto"/>
            </w:tcBorders>
            <w:shd w:val="clear" w:color="auto" w:fill="auto"/>
          </w:tcPr>
          <w:p w14:paraId="49E2C722" w14:textId="77777777" w:rsidR="00137AFA" w:rsidRPr="002C0185" w:rsidRDefault="00015B68"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1BFE52FF"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C2CCD8" w14:textId="77777777" w:rsidR="00137AFA" w:rsidRPr="002C0185" w:rsidRDefault="00137AFA" w:rsidP="00137AFA">
            <w:pPr>
              <w:pStyle w:val="TAC"/>
              <w:rPr>
                <w:lang w:eastAsia="en-US"/>
              </w:rPr>
            </w:pPr>
            <w:r w:rsidRPr="002C0185">
              <w:rPr>
                <w:lang w:eastAsia="en-US"/>
              </w:rPr>
              <w:t>54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A392387" w14:textId="77777777" w:rsidR="00137AFA" w:rsidRPr="002C0185" w:rsidRDefault="00137AFA" w:rsidP="00137AFA">
            <w:pPr>
              <w:pStyle w:val="TAC"/>
              <w:rPr>
                <w:lang w:eastAsia="en-US"/>
              </w:rPr>
            </w:pPr>
            <w:r w:rsidRPr="002C0185">
              <w:rPr>
                <w:lang w:eastAsia="en-US"/>
              </w:rPr>
              <w:t>4332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D14E08F" w14:textId="77777777" w:rsidR="00137AFA" w:rsidRPr="002C0185" w:rsidRDefault="007233BE" w:rsidP="00137AFA">
            <w:pPr>
              <w:pStyle w:val="TAC"/>
              <w:rPr>
                <w:lang w:eastAsia="en-US"/>
              </w:rPr>
            </w:pPr>
            <w:r w:rsidRPr="002C0185">
              <w:rPr>
                <w:lang w:eastAsia="en-US"/>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4F7CB28" w14:textId="77777777" w:rsidR="00137AFA" w:rsidRPr="002C0185" w:rsidRDefault="00C36BEA" w:rsidP="00137AFA">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51398516" w14:textId="77777777" w:rsidR="00137AFA" w:rsidRPr="002C0185" w:rsidRDefault="00137AFA" w:rsidP="00137AFA">
            <w:pPr>
              <w:pStyle w:val="TAC"/>
              <w:rPr>
                <w:lang w:eastAsia="en-US"/>
              </w:rPr>
            </w:pPr>
            <w:r w:rsidRPr="002C0185">
              <w:rPr>
                <w:lang w:eastAsia="en-US"/>
              </w:rPr>
              <w:t>1</w:t>
            </w:r>
            <w:r w:rsidR="00015B68" w:rsidRPr="002C0185">
              <w:t xml:space="preserve"> (2)</w:t>
            </w:r>
          </w:p>
        </w:tc>
        <w:tc>
          <w:tcPr>
            <w:tcW w:w="993" w:type="dxa"/>
            <w:tcBorders>
              <w:top w:val="single" w:sz="4" w:space="0" w:color="auto"/>
              <w:left w:val="single" w:sz="4" w:space="0" w:color="auto"/>
              <w:bottom w:val="single" w:sz="4" w:space="0" w:color="auto"/>
              <w:right w:val="single" w:sz="4" w:space="0" w:color="auto"/>
            </w:tcBorders>
          </w:tcPr>
          <w:p w14:paraId="26B388BE" w14:textId="77777777" w:rsidR="00137AFA" w:rsidRPr="002C0185" w:rsidRDefault="00015B68" w:rsidP="00137AFA">
            <w:pPr>
              <w:pStyle w:val="TAC"/>
              <w:rPr>
                <w:lang w:eastAsia="en-US"/>
              </w:rPr>
            </w:pPr>
            <w:r w:rsidRPr="002C0185">
              <w:t>27</w:t>
            </w:r>
          </w:p>
        </w:tc>
      </w:tr>
      <w:tr w:rsidR="00A65F53" w:rsidRPr="002C0185" w14:paraId="7B156519" w14:textId="77777777" w:rsidTr="004C6762">
        <w:tc>
          <w:tcPr>
            <w:tcW w:w="675" w:type="dxa"/>
            <w:tcBorders>
              <w:top w:val="nil"/>
              <w:left w:val="single" w:sz="4" w:space="0" w:color="auto"/>
              <w:bottom w:val="nil"/>
              <w:right w:val="single" w:sz="4" w:space="0" w:color="auto"/>
            </w:tcBorders>
          </w:tcPr>
          <w:p w14:paraId="7D1FF6FA" w14:textId="77777777" w:rsidR="00A65F53" w:rsidRPr="002C0185" w:rsidRDefault="00A65F53" w:rsidP="004C6762">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tcPr>
          <w:p w14:paraId="4E52D639" w14:textId="77777777" w:rsidR="00A65F53" w:rsidRPr="002C0185" w:rsidRDefault="00A65F53" w:rsidP="004C6762">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5AF116DB" w14:textId="77777777" w:rsidR="00A65F53" w:rsidRPr="002C0185" w:rsidRDefault="00A65F53" w:rsidP="004C6762">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6E06BAB4" w14:textId="77777777" w:rsidR="00A65F53" w:rsidRPr="002C0185" w:rsidRDefault="00A65F53" w:rsidP="004C6762">
            <w:pPr>
              <w:pStyle w:val="TAC"/>
              <w:rPr>
                <w:lang w:eastAsia="en-US"/>
              </w:rPr>
            </w:pPr>
            <w:r w:rsidRPr="002C0185">
              <w:rPr>
                <w:lang w:eastAsia="en-US"/>
              </w:rPr>
              <w:t xml:space="preserve"> </w:t>
            </w:r>
          </w:p>
        </w:tc>
        <w:tc>
          <w:tcPr>
            <w:tcW w:w="992" w:type="dxa"/>
            <w:tcBorders>
              <w:top w:val="single" w:sz="4" w:space="0" w:color="auto"/>
              <w:left w:val="single" w:sz="4" w:space="0" w:color="auto"/>
              <w:bottom w:val="nil"/>
              <w:right w:val="single" w:sz="4" w:space="0" w:color="auto"/>
            </w:tcBorders>
            <w:shd w:val="clear" w:color="auto" w:fill="auto"/>
          </w:tcPr>
          <w:p w14:paraId="133581DB" w14:textId="77777777" w:rsidR="00A65F53" w:rsidRPr="002C0185" w:rsidRDefault="00A65F53" w:rsidP="004C6762">
            <w:pPr>
              <w:pStyle w:val="TAC"/>
              <w:rPr>
                <w:lang w:eastAsia="en-US"/>
              </w:rPr>
            </w:pPr>
            <w:r w:rsidRPr="002C0185">
              <w:rPr>
                <w:lang w:eastAsia="en-US"/>
              </w:rPr>
              <w:t>Uplink</w:t>
            </w:r>
          </w:p>
        </w:tc>
        <w:tc>
          <w:tcPr>
            <w:tcW w:w="992" w:type="dxa"/>
            <w:tcBorders>
              <w:left w:val="single" w:sz="4" w:space="0" w:color="auto"/>
              <w:right w:val="single" w:sz="4" w:space="0" w:color="auto"/>
            </w:tcBorders>
            <w:shd w:val="clear" w:color="auto" w:fill="auto"/>
          </w:tcPr>
          <w:p w14:paraId="06C368C8" w14:textId="77777777" w:rsidR="00A65F53" w:rsidRPr="002C0185" w:rsidRDefault="00A65F53" w:rsidP="004C6762">
            <w:pPr>
              <w:pStyle w:val="TAC"/>
              <w:rPr>
                <w:lang w:eastAsia="en-US"/>
              </w:rPr>
            </w:pPr>
            <w:r w:rsidRPr="002C0185">
              <w:rPr>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1197794E"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66 for DL bandwidth=10 MHz, UL bandwidth=10 MHz and SCS=15 kHz.</w:t>
            </w:r>
          </w:p>
        </w:tc>
      </w:tr>
      <w:tr w:rsidR="00137AFA" w:rsidRPr="002C0185" w14:paraId="2E87587B" w14:textId="77777777" w:rsidTr="004C6762">
        <w:tc>
          <w:tcPr>
            <w:tcW w:w="675" w:type="dxa"/>
            <w:tcBorders>
              <w:top w:val="nil"/>
              <w:left w:val="single" w:sz="4" w:space="0" w:color="auto"/>
              <w:bottom w:val="nil"/>
              <w:right w:val="single" w:sz="4" w:space="0" w:color="auto"/>
            </w:tcBorders>
          </w:tcPr>
          <w:p w14:paraId="7ED46005"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tcPr>
          <w:p w14:paraId="3474AE68"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7B5398BB"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nil"/>
              <w:right w:val="single" w:sz="4" w:space="0" w:color="auto"/>
            </w:tcBorders>
            <w:shd w:val="clear" w:color="auto" w:fill="auto"/>
          </w:tcPr>
          <w:p w14:paraId="51172CAD" w14:textId="77777777" w:rsidR="00137AFA" w:rsidRPr="002C0185" w:rsidRDefault="00137AFA" w:rsidP="00137AFA">
            <w:pPr>
              <w:pStyle w:val="TAC"/>
              <w:rPr>
                <w:lang w:eastAsia="en-US"/>
              </w:rPr>
            </w:pPr>
            <w:r w:rsidRPr="002C0185">
              <w:rPr>
                <w:lang w:eastAsia="en-US"/>
              </w:rPr>
              <w:t xml:space="preserve"> </w:t>
            </w:r>
          </w:p>
        </w:tc>
        <w:tc>
          <w:tcPr>
            <w:tcW w:w="992" w:type="dxa"/>
            <w:tcBorders>
              <w:top w:val="nil"/>
              <w:left w:val="single" w:sz="4" w:space="0" w:color="auto"/>
              <w:bottom w:val="nil"/>
              <w:right w:val="single" w:sz="4" w:space="0" w:color="auto"/>
            </w:tcBorders>
            <w:shd w:val="clear" w:color="auto" w:fill="auto"/>
          </w:tcPr>
          <w:p w14:paraId="0119D4AC" w14:textId="10059B6E" w:rsidR="00137AFA" w:rsidRPr="002C0185" w:rsidRDefault="00137AFA" w:rsidP="00137AFA">
            <w:pPr>
              <w:pStyle w:val="TAC"/>
              <w:rPr>
                <w:lang w:eastAsia="en-US"/>
              </w:rPr>
            </w:pPr>
          </w:p>
        </w:tc>
        <w:tc>
          <w:tcPr>
            <w:tcW w:w="992" w:type="dxa"/>
            <w:tcBorders>
              <w:left w:val="single" w:sz="4" w:space="0" w:color="auto"/>
            </w:tcBorders>
            <w:shd w:val="clear" w:color="auto" w:fill="auto"/>
          </w:tcPr>
          <w:p w14:paraId="57008C92"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4B1D9ED2" w14:textId="77777777" w:rsidR="00137AFA" w:rsidRPr="002C0185" w:rsidRDefault="00137AFA" w:rsidP="00137AFA">
            <w:pPr>
              <w:pStyle w:val="TAC"/>
              <w:rPr>
                <w:lang w:eastAsia="en-US"/>
              </w:rPr>
            </w:pPr>
            <w:r w:rsidRPr="002C0185">
              <w:rPr>
                <w:lang w:eastAsia="en-US"/>
              </w:rPr>
              <w:t>1741.7</w:t>
            </w:r>
          </w:p>
        </w:tc>
        <w:tc>
          <w:tcPr>
            <w:tcW w:w="992" w:type="dxa"/>
            <w:gridSpan w:val="2"/>
            <w:tcBorders>
              <w:top w:val="single" w:sz="4" w:space="0" w:color="auto"/>
            </w:tcBorders>
          </w:tcPr>
          <w:p w14:paraId="4A62C52A" w14:textId="77777777" w:rsidR="00137AFA" w:rsidRPr="002C0185" w:rsidRDefault="00137AFA" w:rsidP="00137AFA">
            <w:pPr>
              <w:pStyle w:val="TAC"/>
              <w:rPr>
                <w:lang w:eastAsia="en-US"/>
              </w:rPr>
            </w:pPr>
            <w:r w:rsidRPr="002C0185">
              <w:rPr>
                <w:lang w:eastAsia="en-US"/>
              </w:rPr>
              <w:t>348340</w:t>
            </w:r>
          </w:p>
        </w:tc>
        <w:tc>
          <w:tcPr>
            <w:tcW w:w="992" w:type="dxa"/>
            <w:gridSpan w:val="2"/>
            <w:tcBorders>
              <w:top w:val="single" w:sz="4" w:space="0" w:color="auto"/>
            </w:tcBorders>
            <w:shd w:val="clear" w:color="auto" w:fill="auto"/>
          </w:tcPr>
          <w:p w14:paraId="4A32C528" w14:textId="77777777" w:rsidR="00137AFA" w:rsidRPr="002C0185" w:rsidRDefault="00137AFA" w:rsidP="00137AFA">
            <w:pPr>
              <w:pStyle w:val="TAC"/>
              <w:rPr>
                <w:lang w:eastAsia="en-US"/>
              </w:rPr>
            </w:pPr>
            <w:r w:rsidRPr="002C0185">
              <w:t>1730.54</w:t>
            </w:r>
          </w:p>
        </w:tc>
        <w:tc>
          <w:tcPr>
            <w:tcW w:w="851" w:type="dxa"/>
            <w:gridSpan w:val="2"/>
            <w:tcBorders>
              <w:top w:val="single" w:sz="4" w:space="0" w:color="auto"/>
              <w:right w:val="single" w:sz="4" w:space="0" w:color="auto"/>
            </w:tcBorders>
            <w:shd w:val="clear" w:color="auto" w:fill="auto"/>
          </w:tcPr>
          <w:p w14:paraId="18C274C3" w14:textId="77777777" w:rsidR="00137AFA" w:rsidRPr="002C0185" w:rsidRDefault="00137AFA" w:rsidP="00137AFA">
            <w:pPr>
              <w:pStyle w:val="TAC"/>
              <w:rPr>
                <w:lang w:eastAsia="en-US"/>
              </w:rPr>
            </w:pPr>
            <w:r w:rsidRPr="002C0185">
              <w:t>346108</w:t>
            </w:r>
          </w:p>
        </w:tc>
        <w:tc>
          <w:tcPr>
            <w:tcW w:w="850" w:type="dxa"/>
            <w:tcBorders>
              <w:top w:val="single" w:sz="4" w:space="0" w:color="auto"/>
              <w:right w:val="single" w:sz="4" w:space="0" w:color="auto"/>
            </w:tcBorders>
            <w:shd w:val="clear" w:color="auto" w:fill="auto"/>
          </w:tcPr>
          <w:p w14:paraId="77061F86" w14:textId="77777777" w:rsidR="00137AFA" w:rsidRPr="002C0185" w:rsidRDefault="00137AFA" w:rsidP="00137AFA">
            <w:pPr>
              <w:pStyle w:val="TAC"/>
              <w:rPr>
                <w:lang w:eastAsia="en-US"/>
              </w:rPr>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0F44AD8"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6E82159"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2544E37"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74969A0"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665EA35"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ED6A6E1"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BCCE558" w14:textId="77777777" w:rsidR="00137AFA" w:rsidRPr="002C0185" w:rsidRDefault="00137AFA" w:rsidP="00137AFA">
            <w:pPr>
              <w:pStyle w:val="TAC"/>
              <w:rPr>
                <w:lang w:eastAsia="en-US"/>
              </w:rPr>
            </w:pPr>
            <w:r w:rsidRPr="002C0185">
              <w:rPr>
                <w:lang w:eastAsia="en-US"/>
              </w:rPr>
              <w:t>-</w:t>
            </w:r>
          </w:p>
        </w:tc>
      </w:tr>
      <w:tr w:rsidR="00137AFA" w:rsidRPr="002C0185" w14:paraId="12DB81B2" w14:textId="77777777" w:rsidTr="004C6762">
        <w:tc>
          <w:tcPr>
            <w:tcW w:w="675" w:type="dxa"/>
            <w:tcBorders>
              <w:top w:val="nil"/>
              <w:left w:val="single" w:sz="4" w:space="0" w:color="auto"/>
              <w:bottom w:val="single" w:sz="4" w:space="0" w:color="auto"/>
              <w:right w:val="single" w:sz="4" w:space="0" w:color="auto"/>
            </w:tcBorders>
          </w:tcPr>
          <w:p w14:paraId="195A35BC"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single" w:sz="4" w:space="0" w:color="auto"/>
              <w:right w:val="single" w:sz="4" w:space="0" w:color="auto"/>
            </w:tcBorders>
          </w:tcPr>
          <w:p w14:paraId="34CC38FA"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single" w:sz="4" w:space="0" w:color="auto"/>
              <w:right w:val="single" w:sz="4" w:space="0" w:color="auto"/>
            </w:tcBorders>
            <w:shd w:val="clear" w:color="auto" w:fill="auto"/>
          </w:tcPr>
          <w:p w14:paraId="19B293D5" w14:textId="77777777" w:rsidR="00137AFA" w:rsidRPr="002C0185" w:rsidRDefault="00137AFA" w:rsidP="00137AFA">
            <w:pPr>
              <w:pStyle w:val="TAC"/>
              <w:rPr>
                <w:lang w:eastAsia="en-US"/>
              </w:rPr>
            </w:pPr>
            <w:r w:rsidRPr="002C0185">
              <w:rPr>
                <w:lang w:eastAsia="en-US"/>
              </w:rPr>
              <w:t xml:space="preserve"> </w:t>
            </w:r>
          </w:p>
        </w:tc>
        <w:tc>
          <w:tcPr>
            <w:tcW w:w="709" w:type="dxa"/>
            <w:tcBorders>
              <w:top w:val="nil"/>
              <w:left w:val="single" w:sz="4" w:space="0" w:color="auto"/>
              <w:bottom w:val="single" w:sz="4" w:space="0" w:color="auto"/>
              <w:right w:val="single" w:sz="4" w:space="0" w:color="auto"/>
            </w:tcBorders>
            <w:shd w:val="clear" w:color="auto" w:fill="auto"/>
          </w:tcPr>
          <w:p w14:paraId="72DE1104" w14:textId="77777777" w:rsidR="00137AFA" w:rsidRPr="002C0185" w:rsidRDefault="00137AFA" w:rsidP="00137AFA">
            <w:pPr>
              <w:pStyle w:val="TAC"/>
              <w:rPr>
                <w:lang w:eastAsia="en-US"/>
              </w:rPr>
            </w:pPr>
            <w:r w:rsidRPr="002C0185">
              <w:rPr>
                <w:lang w:eastAsia="en-US"/>
              </w:rPr>
              <w:t xml:space="preserve"> </w:t>
            </w:r>
          </w:p>
        </w:tc>
        <w:tc>
          <w:tcPr>
            <w:tcW w:w="992" w:type="dxa"/>
            <w:tcBorders>
              <w:top w:val="nil"/>
              <w:left w:val="single" w:sz="4" w:space="0" w:color="auto"/>
              <w:bottom w:val="single" w:sz="4" w:space="0" w:color="auto"/>
              <w:right w:val="single" w:sz="4" w:space="0" w:color="auto"/>
            </w:tcBorders>
            <w:shd w:val="clear" w:color="auto" w:fill="auto"/>
          </w:tcPr>
          <w:p w14:paraId="4C3FC0F6" w14:textId="42288E9F" w:rsidR="00137AFA" w:rsidRPr="002C0185" w:rsidRDefault="00137AFA" w:rsidP="00137AFA">
            <w:pPr>
              <w:pStyle w:val="TAC"/>
              <w:rPr>
                <w:lang w:eastAsia="en-US"/>
              </w:rPr>
            </w:pPr>
          </w:p>
        </w:tc>
        <w:tc>
          <w:tcPr>
            <w:tcW w:w="992" w:type="dxa"/>
            <w:tcBorders>
              <w:left w:val="single" w:sz="4" w:space="0" w:color="auto"/>
              <w:bottom w:val="single" w:sz="4" w:space="0" w:color="auto"/>
            </w:tcBorders>
            <w:shd w:val="clear" w:color="auto" w:fill="auto"/>
          </w:tcPr>
          <w:p w14:paraId="44DA769B"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0C04FEF7" w14:textId="77777777" w:rsidR="00137AFA" w:rsidRPr="002C0185" w:rsidRDefault="00137AFA" w:rsidP="00137AFA">
            <w:pPr>
              <w:pStyle w:val="TAC"/>
              <w:rPr>
                <w:lang w:eastAsia="en-US"/>
              </w:rPr>
            </w:pPr>
            <w:r w:rsidRPr="002C0185">
              <w:rPr>
                <w:lang w:eastAsia="en-US"/>
              </w:rPr>
              <w:t>1768.3</w:t>
            </w:r>
          </w:p>
        </w:tc>
        <w:tc>
          <w:tcPr>
            <w:tcW w:w="992" w:type="dxa"/>
            <w:gridSpan w:val="2"/>
            <w:tcBorders>
              <w:bottom w:val="single" w:sz="4" w:space="0" w:color="auto"/>
            </w:tcBorders>
          </w:tcPr>
          <w:p w14:paraId="36B5F75D" w14:textId="77777777" w:rsidR="00137AFA" w:rsidRPr="002C0185" w:rsidRDefault="00137AFA" w:rsidP="00137AFA">
            <w:pPr>
              <w:pStyle w:val="TAC"/>
              <w:rPr>
                <w:lang w:eastAsia="en-US"/>
              </w:rPr>
            </w:pPr>
            <w:r w:rsidRPr="002C0185">
              <w:rPr>
                <w:lang w:eastAsia="en-US"/>
              </w:rPr>
              <w:t>353660</w:t>
            </w:r>
          </w:p>
        </w:tc>
        <w:tc>
          <w:tcPr>
            <w:tcW w:w="992" w:type="dxa"/>
            <w:gridSpan w:val="2"/>
            <w:tcBorders>
              <w:bottom w:val="single" w:sz="4" w:space="0" w:color="auto"/>
            </w:tcBorders>
            <w:shd w:val="clear" w:color="auto" w:fill="auto"/>
          </w:tcPr>
          <w:p w14:paraId="7DDF7602" w14:textId="77777777" w:rsidR="00137AFA" w:rsidRPr="002C0185" w:rsidRDefault="00137AFA" w:rsidP="00137AFA">
            <w:pPr>
              <w:pStyle w:val="TAC"/>
              <w:rPr>
                <w:lang w:eastAsia="en-US"/>
              </w:rPr>
            </w:pPr>
            <w:r w:rsidRPr="002C0185">
              <w:t>1743.1</w:t>
            </w:r>
          </w:p>
        </w:tc>
        <w:tc>
          <w:tcPr>
            <w:tcW w:w="851" w:type="dxa"/>
            <w:gridSpan w:val="2"/>
            <w:tcBorders>
              <w:bottom w:val="single" w:sz="4" w:space="0" w:color="auto"/>
              <w:right w:val="single" w:sz="4" w:space="0" w:color="auto"/>
            </w:tcBorders>
            <w:shd w:val="clear" w:color="auto" w:fill="auto"/>
          </w:tcPr>
          <w:p w14:paraId="00BF3905" w14:textId="77777777" w:rsidR="00137AFA" w:rsidRPr="002C0185" w:rsidRDefault="00137AFA" w:rsidP="00137AFA">
            <w:pPr>
              <w:pStyle w:val="TAC"/>
              <w:rPr>
                <w:lang w:eastAsia="en-US"/>
              </w:rPr>
            </w:pPr>
            <w:r w:rsidRPr="002C0185">
              <w:t>348620</w:t>
            </w:r>
          </w:p>
        </w:tc>
        <w:tc>
          <w:tcPr>
            <w:tcW w:w="850" w:type="dxa"/>
            <w:tcBorders>
              <w:bottom w:val="single" w:sz="4" w:space="0" w:color="auto"/>
              <w:right w:val="single" w:sz="4" w:space="0" w:color="auto"/>
            </w:tcBorders>
            <w:shd w:val="clear" w:color="auto" w:fill="auto"/>
          </w:tcPr>
          <w:p w14:paraId="42FB25E5" w14:textId="77777777" w:rsidR="00137AFA" w:rsidRPr="002C0185" w:rsidRDefault="00137AFA" w:rsidP="00137AFA">
            <w:pPr>
              <w:pStyle w:val="TAC"/>
              <w:rPr>
                <w:lang w:eastAsia="en-US"/>
              </w:rPr>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7E99B0F"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7EE5DBA"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E8E62CA" w14:textId="77777777" w:rsidR="00137AFA" w:rsidRPr="002C0185" w:rsidRDefault="00137AFA" w:rsidP="00137AFA">
            <w:pPr>
              <w:pStyle w:val="TAC"/>
              <w:rPr>
                <w:lang w:eastAsia="en-US"/>
              </w:rPr>
            </w:pPr>
            <w:r w:rsidRPr="002C0185">
              <w:rPr>
                <w:lang w:eastAsia="en-US"/>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770BE65" w14:textId="77777777" w:rsidR="00137AFA" w:rsidRPr="002C0185" w:rsidRDefault="00137AFA" w:rsidP="00137AFA">
            <w:pPr>
              <w:pStyle w:val="TAC"/>
              <w:rPr>
                <w:lang w:eastAsia="en-US"/>
              </w:rPr>
            </w:pPr>
            <w:r w:rsidRPr="002C0185">
              <w:rPr>
                <w:lang w:eastAsia="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B44E875"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D969A16" w14:textId="77777777" w:rsidR="00137AFA" w:rsidRPr="002C0185" w:rsidRDefault="00137AFA" w:rsidP="00137AFA">
            <w:pPr>
              <w:pStyle w:val="TAC"/>
              <w:rPr>
                <w:lang w:eastAsia="en-US"/>
              </w:rPr>
            </w:pPr>
            <w:r w:rsidRPr="002C0185">
              <w:rPr>
                <w:lang w:eastAsia="en-US"/>
              </w:rPr>
              <w:t>-</w:t>
            </w:r>
          </w:p>
        </w:tc>
        <w:tc>
          <w:tcPr>
            <w:tcW w:w="993" w:type="dxa"/>
            <w:tcBorders>
              <w:top w:val="single" w:sz="4" w:space="0" w:color="auto"/>
              <w:left w:val="single" w:sz="4" w:space="0" w:color="auto"/>
              <w:bottom w:val="single" w:sz="4" w:space="0" w:color="auto"/>
              <w:right w:val="single" w:sz="4" w:space="0" w:color="auto"/>
            </w:tcBorders>
          </w:tcPr>
          <w:p w14:paraId="65A1FFB4" w14:textId="77777777" w:rsidR="00137AFA" w:rsidRPr="002C0185" w:rsidRDefault="00137AFA" w:rsidP="00137AFA">
            <w:pPr>
              <w:pStyle w:val="TAC"/>
              <w:rPr>
                <w:lang w:eastAsia="en-US"/>
              </w:rPr>
            </w:pPr>
            <w:r w:rsidRPr="002C0185">
              <w:rPr>
                <w:lang w:eastAsia="en-US"/>
              </w:rPr>
              <w:t>-</w:t>
            </w:r>
          </w:p>
        </w:tc>
      </w:tr>
      <w:tr w:rsidR="00015B68" w:rsidRPr="002C0185" w14:paraId="4B7B15F7" w14:textId="77777777" w:rsidTr="003410F9">
        <w:tc>
          <w:tcPr>
            <w:tcW w:w="675" w:type="dxa"/>
            <w:tcBorders>
              <w:top w:val="nil"/>
              <w:left w:val="single" w:sz="4" w:space="0" w:color="auto"/>
              <w:bottom w:val="nil"/>
              <w:right w:val="single" w:sz="4" w:space="0" w:color="auto"/>
            </w:tcBorders>
          </w:tcPr>
          <w:p w14:paraId="0A0B5352" w14:textId="77777777" w:rsidR="00015B68" w:rsidRPr="002C0185" w:rsidRDefault="00015B68" w:rsidP="003410F9">
            <w:pPr>
              <w:keepNext/>
              <w:keepLines/>
              <w:spacing w:after="0"/>
              <w:jc w:val="center"/>
              <w:rPr>
                <w:rFonts w:ascii="Arial" w:hAnsi="Arial"/>
                <w:sz w:val="18"/>
              </w:rPr>
            </w:pPr>
            <w:r w:rsidRPr="002C0185">
              <w:rPr>
                <w:rFonts w:ascii="Arial" w:hAnsi="Arial"/>
                <w:sz w:val="18"/>
              </w:rPr>
              <w:t>n74</w:t>
            </w:r>
          </w:p>
        </w:tc>
        <w:tc>
          <w:tcPr>
            <w:tcW w:w="709" w:type="dxa"/>
            <w:tcBorders>
              <w:top w:val="nil"/>
              <w:left w:val="single" w:sz="4" w:space="0" w:color="auto"/>
              <w:bottom w:val="nil"/>
              <w:right w:val="single" w:sz="4" w:space="0" w:color="auto"/>
            </w:tcBorders>
          </w:tcPr>
          <w:p w14:paraId="6F883978" w14:textId="77777777" w:rsidR="00015B68" w:rsidRPr="002C0185" w:rsidRDefault="00015B68" w:rsidP="003410F9">
            <w:pPr>
              <w:keepNext/>
              <w:keepLines/>
              <w:spacing w:after="0"/>
              <w:jc w:val="center"/>
              <w:rPr>
                <w:rFonts w:ascii="Arial" w:hAnsi="Arial"/>
                <w:sz w:val="18"/>
              </w:rPr>
            </w:pPr>
            <w:r w:rsidRPr="002C0185">
              <w:rPr>
                <w:rFonts w:ascii="Arial" w:hAnsi="Arial"/>
                <w:sz w:val="18"/>
              </w:rPr>
              <w:t>15</w:t>
            </w:r>
          </w:p>
        </w:tc>
        <w:tc>
          <w:tcPr>
            <w:tcW w:w="709" w:type="dxa"/>
            <w:tcBorders>
              <w:top w:val="nil"/>
              <w:left w:val="single" w:sz="4" w:space="0" w:color="auto"/>
              <w:bottom w:val="nil"/>
              <w:right w:val="single" w:sz="4" w:space="0" w:color="auto"/>
            </w:tcBorders>
            <w:shd w:val="clear" w:color="auto" w:fill="auto"/>
          </w:tcPr>
          <w:p w14:paraId="581191C6" w14:textId="77777777" w:rsidR="00015B68" w:rsidRPr="002C0185" w:rsidRDefault="00015B68" w:rsidP="003410F9">
            <w:pPr>
              <w:keepNext/>
              <w:keepLines/>
              <w:spacing w:after="0"/>
              <w:jc w:val="center"/>
              <w:rPr>
                <w:rFonts w:ascii="Arial" w:hAnsi="Arial"/>
                <w:sz w:val="18"/>
              </w:rPr>
            </w:pPr>
            <w:r w:rsidRPr="002C0185">
              <w:rPr>
                <w:rFonts w:ascii="Arial" w:hAnsi="Arial"/>
                <w:sz w:val="18"/>
              </w:rPr>
              <w:t>10</w:t>
            </w:r>
          </w:p>
        </w:tc>
        <w:tc>
          <w:tcPr>
            <w:tcW w:w="709" w:type="dxa"/>
            <w:tcBorders>
              <w:top w:val="nil"/>
              <w:left w:val="single" w:sz="4" w:space="0" w:color="auto"/>
              <w:bottom w:val="nil"/>
              <w:right w:val="single" w:sz="4" w:space="0" w:color="auto"/>
            </w:tcBorders>
            <w:shd w:val="clear" w:color="auto" w:fill="auto"/>
          </w:tcPr>
          <w:p w14:paraId="35124966" w14:textId="77777777" w:rsidR="00015B68" w:rsidRPr="002C0185" w:rsidRDefault="00015B68" w:rsidP="003410F9">
            <w:pPr>
              <w:keepNext/>
              <w:keepLines/>
              <w:spacing w:after="0"/>
              <w:jc w:val="center"/>
              <w:rPr>
                <w:rFonts w:ascii="Arial" w:hAnsi="Arial"/>
                <w:sz w:val="18"/>
              </w:rPr>
            </w:pPr>
            <w:r w:rsidRPr="002C0185">
              <w:rPr>
                <w:rFonts w:ascii="Arial" w:hAnsi="Arial"/>
                <w:sz w:val="18"/>
              </w:rPr>
              <w:t>52</w:t>
            </w:r>
          </w:p>
        </w:tc>
        <w:tc>
          <w:tcPr>
            <w:tcW w:w="992" w:type="dxa"/>
            <w:tcBorders>
              <w:top w:val="nil"/>
              <w:left w:val="single" w:sz="4" w:space="0" w:color="auto"/>
              <w:bottom w:val="nil"/>
              <w:right w:val="single" w:sz="4" w:space="0" w:color="auto"/>
            </w:tcBorders>
            <w:shd w:val="clear" w:color="auto" w:fill="auto"/>
          </w:tcPr>
          <w:p w14:paraId="19969A2F" w14:textId="77777777" w:rsidR="00015B68" w:rsidRPr="002C0185" w:rsidRDefault="00015B68" w:rsidP="003410F9">
            <w:pPr>
              <w:keepNext/>
              <w:keepLines/>
              <w:spacing w:after="0"/>
              <w:jc w:val="center"/>
              <w:rPr>
                <w:rFonts w:ascii="Arial" w:hAnsi="Arial"/>
                <w:sz w:val="18"/>
              </w:rPr>
            </w:pPr>
            <w:r w:rsidRPr="002C0185">
              <w:rPr>
                <w:rFonts w:ascii="Arial" w:hAnsi="Arial"/>
                <w:sz w:val="18"/>
              </w:rPr>
              <w:t>Downlink</w:t>
            </w:r>
          </w:p>
        </w:tc>
        <w:tc>
          <w:tcPr>
            <w:tcW w:w="992" w:type="dxa"/>
            <w:tcBorders>
              <w:left w:val="single" w:sz="4" w:space="0" w:color="auto"/>
              <w:right w:val="single" w:sz="4" w:space="0" w:color="auto"/>
            </w:tcBorders>
            <w:shd w:val="clear" w:color="auto" w:fill="auto"/>
          </w:tcPr>
          <w:p w14:paraId="41A5C588" w14:textId="77777777" w:rsidR="00015B68" w:rsidRPr="002C0185" w:rsidRDefault="00015B68" w:rsidP="003410F9">
            <w:pPr>
              <w:keepNext/>
              <w:keepLines/>
              <w:spacing w:after="0"/>
              <w:jc w:val="center"/>
              <w:rPr>
                <w:rFonts w:ascii="Arial" w:hAnsi="Arial"/>
                <w:sz w:val="18"/>
              </w:rPr>
            </w:pPr>
            <w:r w:rsidRPr="002C0185">
              <w:rPr>
                <w:rFonts w:ascii="Arial" w:hAnsi="Arial"/>
                <w:sz w:val="18"/>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0F97BEB0" w14:textId="77777777" w:rsidR="00015B68" w:rsidRPr="002C0185" w:rsidRDefault="00015B68" w:rsidP="003410F9">
            <w:pPr>
              <w:keepNext/>
              <w:keepLines/>
              <w:spacing w:after="0"/>
              <w:rPr>
                <w:rFonts w:ascii="Arial" w:hAnsi="Arial"/>
                <w:sz w:val="18"/>
              </w:rPr>
            </w:pPr>
            <w:r w:rsidRPr="002C0185">
              <w:rPr>
                <w:rFonts w:ascii="Arial" w:hAnsi="Arial"/>
                <w:sz w:val="18"/>
              </w:rPr>
              <w:t>Same values as for Low and High range in clause 4.3.1.1.1.74 for bandwidth=5 MHz and SCS=15 kHz.</w:t>
            </w:r>
          </w:p>
        </w:tc>
      </w:tr>
      <w:tr w:rsidR="00015B68" w:rsidRPr="002C0185" w14:paraId="0C1A1A43" w14:textId="77777777" w:rsidTr="003410F9">
        <w:tc>
          <w:tcPr>
            <w:tcW w:w="675" w:type="dxa"/>
            <w:tcBorders>
              <w:top w:val="nil"/>
              <w:left w:val="single" w:sz="4" w:space="0" w:color="auto"/>
              <w:bottom w:val="nil"/>
              <w:right w:val="single" w:sz="4" w:space="0" w:color="auto"/>
            </w:tcBorders>
          </w:tcPr>
          <w:p w14:paraId="4C068F21"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32ADBC22"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4E172158"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68670143" w14:textId="77777777" w:rsidR="00015B68" w:rsidRPr="002C0185" w:rsidRDefault="00015B68" w:rsidP="003410F9">
            <w:pPr>
              <w:keepNext/>
              <w:keepLines/>
              <w:spacing w:after="0"/>
              <w:jc w:val="center"/>
              <w:rPr>
                <w:rFonts w:ascii="Arial" w:hAnsi="Arial"/>
                <w:sz w:val="18"/>
              </w:rPr>
            </w:pPr>
          </w:p>
        </w:tc>
        <w:tc>
          <w:tcPr>
            <w:tcW w:w="992" w:type="dxa"/>
            <w:tcBorders>
              <w:top w:val="nil"/>
              <w:left w:val="single" w:sz="4" w:space="0" w:color="auto"/>
              <w:bottom w:val="nil"/>
              <w:right w:val="single" w:sz="4" w:space="0" w:color="auto"/>
            </w:tcBorders>
            <w:shd w:val="clear" w:color="auto" w:fill="auto"/>
          </w:tcPr>
          <w:p w14:paraId="52A84E71" w14:textId="77777777" w:rsidR="00015B68" w:rsidRPr="002C0185" w:rsidRDefault="00015B68" w:rsidP="003410F9">
            <w:pPr>
              <w:keepNext/>
              <w:keepLines/>
              <w:spacing w:after="0"/>
              <w:jc w:val="center"/>
              <w:rPr>
                <w:rFonts w:ascii="Arial" w:hAnsi="Arial"/>
                <w:sz w:val="18"/>
              </w:rPr>
            </w:pPr>
          </w:p>
        </w:tc>
        <w:tc>
          <w:tcPr>
            <w:tcW w:w="992" w:type="dxa"/>
            <w:tcBorders>
              <w:left w:val="single" w:sz="4" w:space="0" w:color="auto"/>
            </w:tcBorders>
            <w:shd w:val="clear" w:color="auto" w:fill="auto"/>
          </w:tcPr>
          <w:p w14:paraId="1DD61C7F" w14:textId="77777777" w:rsidR="00015B68" w:rsidRPr="002C0185" w:rsidRDefault="00015B68" w:rsidP="003410F9">
            <w:pPr>
              <w:keepNext/>
              <w:keepLines/>
              <w:spacing w:after="0"/>
              <w:jc w:val="center"/>
              <w:rPr>
                <w:rFonts w:ascii="Arial" w:hAnsi="Arial"/>
                <w:sz w:val="18"/>
              </w:rPr>
            </w:pPr>
            <w:r w:rsidRPr="002C0185">
              <w:rPr>
                <w:rFonts w:ascii="Arial" w:hAnsi="Arial"/>
                <w:sz w:val="18"/>
              </w:rPr>
              <w:t>Mid-Low</w:t>
            </w:r>
          </w:p>
        </w:tc>
        <w:tc>
          <w:tcPr>
            <w:tcW w:w="851" w:type="dxa"/>
            <w:tcBorders>
              <w:top w:val="single" w:sz="4" w:space="0" w:color="auto"/>
            </w:tcBorders>
            <w:shd w:val="clear" w:color="auto" w:fill="auto"/>
          </w:tcPr>
          <w:p w14:paraId="3A0FE6A4" w14:textId="77777777" w:rsidR="00015B68" w:rsidRPr="002C0185" w:rsidRDefault="00015B68" w:rsidP="003410F9">
            <w:pPr>
              <w:pStyle w:val="TAC"/>
            </w:pPr>
            <w:r w:rsidRPr="002C0185">
              <w:t>1491</w:t>
            </w:r>
          </w:p>
        </w:tc>
        <w:tc>
          <w:tcPr>
            <w:tcW w:w="850" w:type="dxa"/>
            <w:tcBorders>
              <w:top w:val="single" w:sz="4" w:space="0" w:color="auto"/>
            </w:tcBorders>
          </w:tcPr>
          <w:p w14:paraId="0F0FE564" w14:textId="77777777" w:rsidR="00015B68" w:rsidRPr="002C0185" w:rsidRDefault="00015B68" w:rsidP="003410F9">
            <w:pPr>
              <w:pStyle w:val="TAC"/>
            </w:pPr>
            <w:r w:rsidRPr="002C0185">
              <w:t>298200</w:t>
            </w:r>
          </w:p>
        </w:tc>
        <w:tc>
          <w:tcPr>
            <w:tcW w:w="992" w:type="dxa"/>
            <w:gridSpan w:val="2"/>
            <w:tcBorders>
              <w:top w:val="single" w:sz="4" w:space="0" w:color="auto"/>
            </w:tcBorders>
            <w:shd w:val="clear" w:color="auto" w:fill="auto"/>
          </w:tcPr>
          <w:p w14:paraId="6FDFEF90" w14:textId="77777777" w:rsidR="00015B68" w:rsidRPr="002C0185" w:rsidRDefault="00015B68" w:rsidP="003410F9">
            <w:pPr>
              <w:pStyle w:val="TAC"/>
            </w:pPr>
            <w:r w:rsidRPr="002C0185">
              <w:t>1484.16</w:t>
            </w:r>
          </w:p>
        </w:tc>
        <w:tc>
          <w:tcPr>
            <w:tcW w:w="851" w:type="dxa"/>
            <w:gridSpan w:val="2"/>
            <w:tcBorders>
              <w:top w:val="single" w:sz="4" w:space="0" w:color="auto"/>
              <w:right w:val="single" w:sz="4" w:space="0" w:color="auto"/>
            </w:tcBorders>
            <w:shd w:val="clear" w:color="auto" w:fill="auto"/>
          </w:tcPr>
          <w:p w14:paraId="7CF65707" w14:textId="77777777" w:rsidR="00015B68" w:rsidRPr="002C0185" w:rsidRDefault="00015B68" w:rsidP="003410F9">
            <w:pPr>
              <w:pStyle w:val="TAC"/>
            </w:pPr>
            <w:r w:rsidRPr="002C0185">
              <w:t>296832</w:t>
            </w:r>
          </w:p>
        </w:tc>
        <w:tc>
          <w:tcPr>
            <w:tcW w:w="992" w:type="dxa"/>
            <w:gridSpan w:val="2"/>
            <w:tcBorders>
              <w:top w:val="single" w:sz="4" w:space="0" w:color="auto"/>
              <w:right w:val="single" w:sz="4" w:space="0" w:color="auto"/>
            </w:tcBorders>
            <w:shd w:val="clear" w:color="auto" w:fill="auto"/>
          </w:tcPr>
          <w:p w14:paraId="1175A128" w14:textId="77777777" w:rsidR="00015B68" w:rsidRPr="002C0185" w:rsidRDefault="00015B68" w:rsidP="003410F9">
            <w:pPr>
              <w:pStyle w:val="TAC"/>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68B42783" w14:textId="77777777" w:rsidR="00015B68" w:rsidRPr="002C0185" w:rsidRDefault="00015B68" w:rsidP="003410F9">
            <w:pPr>
              <w:pStyle w:val="TAC"/>
            </w:pPr>
            <w:r w:rsidRPr="002C0185">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25CBE54" w14:textId="77777777" w:rsidR="00015B68" w:rsidRPr="002C0185" w:rsidRDefault="00015B68" w:rsidP="003410F9">
            <w:pPr>
              <w:pStyle w:val="TAC"/>
            </w:pPr>
            <w:r w:rsidRPr="002C0185">
              <w:t>372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AFE9261" w14:textId="77777777" w:rsidR="00015B68" w:rsidRPr="002C0185" w:rsidRDefault="00015B68" w:rsidP="003410F9">
            <w:pPr>
              <w:pStyle w:val="TAC"/>
            </w:pPr>
            <w:r w:rsidRPr="002C0185">
              <w:t>29763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342625D" w14:textId="77777777" w:rsidR="00015B68" w:rsidRPr="002C0185" w:rsidRDefault="00015B68" w:rsidP="003410F9">
            <w:pPr>
              <w:pStyle w:val="TAC"/>
            </w:pPr>
            <w:r w:rsidRPr="002C0185">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4C45C6F" w14:textId="77777777" w:rsidR="00015B68" w:rsidRPr="002C0185" w:rsidRDefault="00015B68" w:rsidP="003410F9">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4C1ACF36" w14:textId="77777777" w:rsidR="00015B68" w:rsidRPr="002C0185" w:rsidRDefault="00015B68" w:rsidP="003410F9">
            <w:pPr>
              <w:pStyle w:val="TAC"/>
            </w:pPr>
            <w:r w:rsidRPr="002C0185">
              <w:t>0 (0)</w:t>
            </w:r>
          </w:p>
        </w:tc>
        <w:tc>
          <w:tcPr>
            <w:tcW w:w="993" w:type="dxa"/>
            <w:tcBorders>
              <w:top w:val="single" w:sz="4" w:space="0" w:color="auto"/>
              <w:left w:val="single" w:sz="4" w:space="0" w:color="auto"/>
              <w:bottom w:val="single" w:sz="4" w:space="0" w:color="auto"/>
              <w:right w:val="single" w:sz="4" w:space="0" w:color="auto"/>
            </w:tcBorders>
          </w:tcPr>
          <w:p w14:paraId="3B8C2FFF" w14:textId="77777777" w:rsidR="00015B68" w:rsidRPr="002C0185" w:rsidRDefault="00015B68" w:rsidP="003410F9">
            <w:pPr>
              <w:pStyle w:val="TAC"/>
            </w:pPr>
            <w:r w:rsidRPr="002C0185">
              <w:t>12</w:t>
            </w:r>
          </w:p>
        </w:tc>
      </w:tr>
      <w:tr w:rsidR="00015B68" w:rsidRPr="002C0185" w14:paraId="4B2E192B" w14:textId="77777777" w:rsidTr="003410F9">
        <w:tc>
          <w:tcPr>
            <w:tcW w:w="675" w:type="dxa"/>
            <w:tcBorders>
              <w:top w:val="nil"/>
              <w:left w:val="single" w:sz="4" w:space="0" w:color="auto"/>
              <w:bottom w:val="nil"/>
              <w:right w:val="single" w:sz="4" w:space="0" w:color="auto"/>
            </w:tcBorders>
          </w:tcPr>
          <w:p w14:paraId="606E40E6"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00BC991E"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5E4AB40B"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72E9E0E9" w14:textId="77777777" w:rsidR="00015B68" w:rsidRPr="002C0185" w:rsidRDefault="00015B68" w:rsidP="003410F9">
            <w:pPr>
              <w:keepNext/>
              <w:keepLines/>
              <w:spacing w:after="0"/>
              <w:jc w:val="center"/>
              <w:rPr>
                <w:rFonts w:ascii="Arial" w:hAnsi="Arial"/>
                <w:sz w:val="18"/>
              </w:rPr>
            </w:pPr>
          </w:p>
        </w:tc>
        <w:tc>
          <w:tcPr>
            <w:tcW w:w="992" w:type="dxa"/>
            <w:tcBorders>
              <w:top w:val="nil"/>
              <w:left w:val="single" w:sz="4" w:space="0" w:color="auto"/>
              <w:bottom w:val="nil"/>
              <w:right w:val="single" w:sz="4" w:space="0" w:color="auto"/>
            </w:tcBorders>
            <w:shd w:val="clear" w:color="auto" w:fill="auto"/>
          </w:tcPr>
          <w:p w14:paraId="11664AED" w14:textId="77777777" w:rsidR="00015B68" w:rsidRPr="002C0185" w:rsidRDefault="00015B68" w:rsidP="003410F9">
            <w:pPr>
              <w:keepNext/>
              <w:keepLines/>
              <w:spacing w:after="0"/>
              <w:jc w:val="center"/>
              <w:rPr>
                <w:rFonts w:ascii="Arial" w:hAnsi="Arial"/>
                <w:sz w:val="18"/>
              </w:rPr>
            </w:pPr>
          </w:p>
        </w:tc>
        <w:tc>
          <w:tcPr>
            <w:tcW w:w="992" w:type="dxa"/>
            <w:tcBorders>
              <w:left w:val="single" w:sz="4" w:space="0" w:color="auto"/>
            </w:tcBorders>
            <w:shd w:val="clear" w:color="auto" w:fill="auto"/>
          </w:tcPr>
          <w:p w14:paraId="1C551861" w14:textId="77777777" w:rsidR="00015B68" w:rsidRPr="002C0185" w:rsidRDefault="00015B68" w:rsidP="003410F9">
            <w:pPr>
              <w:keepNext/>
              <w:keepLines/>
              <w:spacing w:after="0"/>
              <w:jc w:val="center"/>
              <w:rPr>
                <w:rFonts w:ascii="Arial" w:hAnsi="Arial"/>
                <w:sz w:val="18"/>
              </w:rPr>
            </w:pPr>
            <w:r w:rsidRPr="002C0185">
              <w:rPr>
                <w:rFonts w:ascii="Arial" w:hAnsi="Arial"/>
                <w:sz w:val="18"/>
              </w:rPr>
              <w:t>Mid-High</w:t>
            </w:r>
          </w:p>
        </w:tc>
        <w:tc>
          <w:tcPr>
            <w:tcW w:w="851" w:type="dxa"/>
            <w:tcBorders>
              <w:bottom w:val="single" w:sz="4" w:space="0" w:color="auto"/>
            </w:tcBorders>
            <w:shd w:val="clear" w:color="auto" w:fill="auto"/>
          </w:tcPr>
          <w:p w14:paraId="0794F026" w14:textId="77777777" w:rsidR="00015B68" w:rsidRPr="002C0185" w:rsidRDefault="00015B68" w:rsidP="003410F9">
            <w:pPr>
              <w:pStyle w:val="TAC"/>
            </w:pPr>
            <w:r w:rsidRPr="002C0185">
              <w:t>1502</w:t>
            </w:r>
          </w:p>
        </w:tc>
        <w:tc>
          <w:tcPr>
            <w:tcW w:w="850" w:type="dxa"/>
            <w:tcBorders>
              <w:bottom w:val="single" w:sz="4" w:space="0" w:color="auto"/>
            </w:tcBorders>
          </w:tcPr>
          <w:p w14:paraId="77CD8A0A" w14:textId="77777777" w:rsidR="00015B68" w:rsidRPr="002C0185" w:rsidRDefault="00015B68" w:rsidP="003410F9">
            <w:pPr>
              <w:pStyle w:val="TAC"/>
            </w:pPr>
            <w:r w:rsidRPr="002C0185">
              <w:t>300400</w:t>
            </w:r>
          </w:p>
        </w:tc>
        <w:tc>
          <w:tcPr>
            <w:tcW w:w="992" w:type="dxa"/>
            <w:gridSpan w:val="2"/>
            <w:tcBorders>
              <w:bottom w:val="single" w:sz="4" w:space="0" w:color="auto"/>
            </w:tcBorders>
            <w:shd w:val="clear" w:color="auto" w:fill="auto"/>
          </w:tcPr>
          <w:p w14:paraId="2335903B" w14:textId="77777777" w:rsidR="00015B68" w:rsidRPr="002C0185" w:rsidRDefault="00015B68" w:rsidP="003410F9">
            <w:pPr>
              <w:pStyle w:val="TAC"/>
            </w:pPr>
            <w:r w:rsidRPr="002C0185">
              <w:t>1493</w:t>
            </w:r>
          </w:p>
        </w:tc>
        <w:tc>
          <w:tcPr>
            <w:tcW w:w="851" w:type="dxa"/>
            <w:gridSpan w:val="2"/>
            <w:tcBorders>
              <w:bottom w:val="single" w:sz="4" w:space="0" w:color="auto"/>
              <w:right w:val="single" w:sz="4" w:space="0" w:color="auto"/>
            </w:tcBorders>
            <w:shd w:val="clear" w:color="auto" w:fill="auto"/>
          </w:tcPr>
          <w:p w14:paraId="58EADECE" w14:textId="77777777" w:rsidR="00015B68" w:rsidRPr="002C0185" w:rsidRDefault="00015B68" w:rsidP="003410F9">
            <w:pPr>
              <w:pStyle w:val="TAC"/>
            </w:pPr>
            <w:r w:rsidRPr="002C0185">
              <w:t>298600</w:t>
            </w:r>
          </w:p>
        </w:tc>
        <w:tc>
          <w:tcPr>
            <w:tcW w:w="992" w:type="dxa"/>
            <w:gridSpan w:val="2"/>
            <w:tcBorders>
              <w:bottom w:val="single" w:sz="4" w:space="0" w:color="auto"/>
              <w:right w:val="single" w:sz="4" w:space="0" w:color="auto"/>
            </w:tcBorders>
            <w:shd w:val="clear" w:color="auto" w:fill="auto"/>
          </w:tcPr>
          <w:p w14:paraId="45726797" w14:textId="77777777" w:rsidR="00015B68" w:rsidRPr="002C0185" w:rsidRDefault="00015B68" w:rsidP="003410F9">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50FCF521" w14:textId="77777777" w:rsidR="00015B68" w:rsidRPr="002C0185" w:rsidRDefault="00015B68" w:rsidP="003410F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354D4B3" w14:textId="77777777" w:rsidR="00015B68" w:rsidRPr="002C0185" w:rsidRDefault="00015B68" w:rsidP="003410F9">
            <w:pPr>
              <w:pStyle w:val="TAC"/>
            </w:pPr>
            <w:r w:rsidRPr="002C0185">
              <w:t>37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870851C" w14:textId="77777777" w:rsidR="00015B68" w:rsidRPr="002C0185" w:rsidRDefault="00015B68" w:rsidP="003410F9">
            <w:pPr>
              <w:pStyle w:val="TAC"/>
            </w:pPr>
            <w:r w:rsidRPr="002C0185">
              <w:t>3000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FAF51D9" w14:textId="77777777" w:rsidR="00015B68" w:rsidRPr="002C0185" w:rsidRDefault="00015B68" w:rsidP="003410F9">
            <w:pPr>
              <w:pStyle w:val="TAC"/>
            </w:pPr>
            <w:r w:rsidRPr="002C0185">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3E3C109" w14:textId="77777777" w:rsidR="00015B68" w:rsidRPr="002C0185" w:rsidRDefault="00C36BEA" w:rsidP="003410F9">
            <w:pPr>
              <w:pStyle w:val="TAC"/>
            </w:pPr>
            <w:r w:rsidRPr="002C0185">
              <w:t>1</w:t>
            </w:r>
          </w:p>
        </w:tc>
        <w:tc>
          <w:tcPr>
            <w:tcW w:w="850" w:type="dxa"/>
            <w:tcBorders>
              <w:top w:val="single" w:sz="4" w:space="0" w:color="auto"/>
              <w:left w:val="single" w:sz="4" w:space="0" w:color="auto"/>
              <w:bottom w:val="single" w:sz="4" w:space="0" w:color="auto"/>
              <w:right w:val="single" w:sz="4" w:space="0" w:color="auto"/>
            </w:tcBorders>
          </w:tcPr>
          <w:p w14:paraId="23712986" w14:textId="77777777" w:rsidR="00015B68" w:rsidRPr="002C0185" w:rsidRDefault="00015B68" w:rsidP="003410F9">
            <w:pPr>
              <w:pStyle w:val="TAC"/>
            </w:pPr>
            <w:r w:rsidRPr="002C0185">
              <w:t>2 (4)</w:t>
            </w:r>
          </w:p>
        </w:tc>
        <w:tc>
          <w:tcPr>
            <w:tcW w:w="993" w:type="dxa"/>
            <w:tcBorders>
              <w:top w:val="single" w:sz="4" w:space="0" w:color="auto"/>
              <w:left w:val="single" w:sz="4" w:space="0" w:color="auto"/>
              <w:bottom w:val="single" w:sz="4" w:space="0" w:color="auto"/>
              <w:right w:val="single" w:sz="4" w:space="0" w:color="auto"/>
            </w:tcBorders>
          </w:tcPr>
          <w:p w14:paraId="4752B672" w14:textId="77777777" w:rsidR="00015B68" w:rsidRPr="002C0185" w:rsidRDefault="00015B68" w:rsidP="003410F9">
            <w:pPr>
              <w:pStyle w:val="TAC"/>
            </w:pPr>
            <w:r w:rsidRPr="002C0185">
              <w:t>29</w:t>
            </w:r>
          </w:p>
        </w:tc>
      </w:tr>
      <w:tr w:rsidR="00015B68" w:rsidRPr="002C0185" w14:paraId="21FFDA69" w14:textId="77777777" w:rsidTr="003410F9">
        <w:tc>
          <w:tcPr>
            <w:tcW w:w="675" w:type="dxa"/>
            <w:tcBorders>
              <w:top w:val="nil"/>
              <w:left w:val="single" w:sz="4" w:space="0" w:color="auto"/>
              <w:bottom w:val="nil"/>
              <w:right w:val="single" w:sz="4" w:space="0" w:color="auto"/>
            </w:tcBorders>
          </w:tcPr>
          <w:p w14:paraId="428853B9"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0300B687"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4D67161C"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06C80B71" w14:textId="77777777" w:rsidR="00015B68" w:rsidRPr="002C0185" w:rsidRDefault="00015B68" w:rsidP="003410F9">
            <w:pPr>
              <w:keepNext/>
              <w:keepLines/>
              <w:spacing w:after="0"/>
              <w:jc w:val="center"/>
              <w:rPr>
                <w:rFonts w:ascii="Arial" w:hAnsi="Arial"/>
                <w:sz w:val="18"/>
              </w:rPr>
            </w:pPr>
          </w:p>
        </w:tc>
        <w:tc>
          <w:tcPr>
            <w:tcW w:w="992" w:type="dxa"/>
            <w:tcBorders>
              <w:top w:val="single" w:sz="4" w:space="0" w:color="auto"/>
              <w:left w:val="single" w:sz="4" w:space="0" w:color="auto"/>
              <w:bottom w:val="nil"/>
              <w:right w:val="single" w:sz="4" w:space="0" w:color="auto"/>
            </w:tcBorders>
            <w:shd w:val="clear" w:color="auto" w:fill="auto"/>
          </w:tcPr>
          <w:p w14:paraId="436B9B4F" w14:textId="77777777" w:rsidR="00015B68" w:rsidRPr="002C0185" w:rsidRDefault="00015B68" w:rsidP="003410F9">
            <w:pPr>
              <w:keepNext/>
              <w:keepLines/>
              <w:spacing w:after="0"/>
              <w:jc w:val="center"/>
              <w:rPr>
                <w:rFonts w:ascii="Arial" w:hAnsi="Arial"/>
                <w:sz w:val="18"/>
              </w:rPr>
            </w:pPr>
            <w:r w:rsidRPr="002C0185">
              <w:rPr>
                <w:rFonts w:ascii="Arial" w:hAnsi="Arial"/>
                <w:sz w:val="18"/>
              </w:rPr>
              <w:t>Uplink</w:t>
            </w:r>
          </w:p>
        </w:tc>
        <w:tc>
          <w:tcPr>
            <w:tcW w:w="992" w:type="dxa"/>
            <w:tcBorders>
              <w:left w:val="single" w:sz="4" w:space="0" w:color="auto"/>
              <w:right w:val="single" w:sz="4" w:space="0" w:color="auto"/>
            </w:tcBorders>
            <w:shd w:val="clear" w:color="auto" w:fill="auto"/>
          </w:tcPr>
          <w:p w14:paraId="1231F474" w14:textId="77777777" w:rsidR="00015B68" w:rsidRPr="002C0185" w:rsidRDefault="00015B68" w:rsidP="003410F9">
            <w:pPr>
              <w:keepNext/>
              <w:keepLines/>
              <w:spacing w:after="0"/>
              <w:jc w:val="center"/>
              <w:rPr>
                <w:rFonts w:ascii="Arial" w:hAnsi="Arial"/>
                <w:sz w:val="18"/>
              </w:rPr>
            </w:pPr>
            <w:r w:rsidRPr="002C0185">
              <w:rPr>
                <w:rFonts w:ascii="Arial" w:hAnsi="Arial"/>
                <w:sz w:val="18"/>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17BB5F2" w14:textId="77777777" w:rsidR="00015B68" w:rsidRPr="002C0185" w:rsidRDefault="00015B68" w:rsidP="003410F9">
            <w:pPr>
              <w:keepNext/>
              <w:keepLines/>
              <w:spacing w:after="0"/>
              <w:rPr>
                <w:rFonts w:ascii="Arial" w:hAnsi="Arial"/>
                <w:sz w:val="18"/>
              </w:rPr>
            </w:pPr>
            <w:r w:rsidRPr="002C0185">
              <w:rPr>
                <w:rFonts w:ascii="Arial" w:hAnsi="Arial"/>
                <w:sz w:val="18"/>
              </w:rPr>
              <w:t>Same values as for Low and High range in clause 4.3.1.1.1.74 for bandwidth=5 MHz and SCS=15 kHz.</w:t>
            </w:r>
          </w:p>
        </w:tc>
      </w:tr>
      <w:tr w:rsidR="00015B68" w:rsidRPr="002C0185" w14:paraId="0CB35204" w14:textId="77777777" w:rsidTr="003410F9">
        <w:tc>
          <w:tcPr>
            <w:tcW w:w="675" w:type="dxa"/>
            <w:tcBorders>
              <w:top w:val="nil"/>
              <w:left w:val="single" w:sz="4" w:space="0" w:color="auto"/>
              <w:bottom w:val="nil"/>
              <w:right w:val="single" w:sz="4" w:space="0" w:color="auto"/>
            </w:tcBorders>
          </w:tcPr>
          <w:p w14:paraId="6F6AAB49"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tcPr>
          <w:p w14:paraId="6A39F1C0"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4BFC31AF"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nil"/>
              <w:right w:val="single" w:sz="4" w:space="0" w:color="auto"/>
            </w:tcBorders>
            <w:shd w:val="clear" w:color="auto" w:fill="auto"/>
          </w:tcPr>
          <w:p w14:paraId="250AE5BC" w14:textId="77777777" w:rsidR="00015B68" w:rsidRPr="002C0185" w:rsidRDefault="00015B68" w:rsidP="003410F9">
            <w:pPr>
              <w:keepNext/>
              <w:keepLines/>
              <w:spacing w:after="0"/>
              <w:jc w:val="center"/>
              <w:rPr>
                <w:rFonts w:ascii="Arial" w:hAnsi="Arial"/>
                <w:sz w:val="18"/>
              </w:rPr>
            </w:pPr>
          </w:p>
        </w:tc>
        <w:tc>
          <w:tcPr>
            <w:tcW w:w="992" w:type="dxa"/>
            <w:tcBorders>
              <w:top w:val="nil"/>
              <w:left w:val="single" w:sz="4" w:space="0" w:color="auto"/>
              <w:bottom w:val="nil"/>
              <w:right w:val="single" w:sz="4" w:space="0" w:color="auto"/>
            </w:tcBorders>
            <w:shd w:val="clear" w:color="auto" w:fill="auto"/>
          </w:tcPr>
          <w:p w14:paraId="2E1C2B00" w14:textId="77777777" w:rsidR="00015B68" w:rsidRPr="002C0185" w:rsidRDefault="00015B68" w:rsidP="003410F9">
            <w:pPr>
              <w:keepNext/>
              <w:keepLines/>
              <w:spacing w:after="0"/>
              <w:jc w:val="center"/>
              <w:rPr>
                <w:rFonts w:ascii="Arial" w:hAnsi="Arial"/>
                <w:sz w:val="18"/>
              </w:rPr>
            </w:pPr>
          </w:p>
        </w:tc>
        <w:tc>
          <w:tcPr>
            <w:tcW w:w="992" w:type="dxa"/>
            <w:tcBorders>
              <w:left w:val="single" w:sz="4" w:space="0" w:color="auto"/>
            </w:tcBorders>
            <w:shd w:val="clear" w:color="auto" w:fill="auto"/>
          </w:tcPr>
          <w:p w14:paraId="09AA6057" w14:textId="77777777" w:rsidR="00015B68" w:rsidRPr="002C0185" w:rsidRDefault="00015B68" w:rsidP="003410F9">
            <w:pPr>
              <w:keepNext/>
              <w:keepLines/>
              <w:spacing w:after="0"/>
              <w:jc w:val="center"/>
              <w:rPr>
                <w:rFonts w:ascii="Arial" w:hAnsi="Arial"/>
                <w:sz w:val="18"/>
              </w:rPr>
            </w:pPr>
            <w:r w:rsidRPr="002C0185">
              <w:rPr>
                <w:rFonts w:ascii="Arial" w:hAnsi="Arial"/>
                <w:sz w:val="18"/>
              </w:rPr>
              <w:t>Mid-Low</w:t>
            </w:r>
          </w:p>
        </w:tc>
        <w:tc>
          <w:tcPr>
            <w:tcW w:w="851" w:type="dxa"/>
            <w:tcBorders>
              <w:top w:val="single" w:sz="4" w:space="0" w:color="auto"/>
            </w:tcBorders>
            <w:shd w:val="clear" w:color="auto" w:fill="auto"/>
          </w:tcPr>
          <w:p w14:paraId="683EAC11" w14:textId="77777777" w:rsidR="00015B68" w:rsidRPr="002C0185" w:rsidRDefault="00015B68" w:rsidP="003410F9">
            <w:pPr>
              <w:pStyle w:val="TAC"/>
            </w:pPr>
            <w:r w:rsidRPr="002C0185">
              <w:t>1443</w:t>
            </w:r>
          </w:p>
        </w:tc>
        <w:tc>
          <w:tcPr>
            <w:tcW w:w="850" w:type="dxa"/>
            <w:tcBorders>
              <w:top w:val="single" w:sz="4" w:space="0" w:color="auto"/>
            </w:tcBorders>
          </w:tcPr>
          <w:p w14:paraId="475BE66F" w14:textId="77777777" w:rsidR="00015B68" w:rsidRPr="002C0185" w:rsidRDefault="00015B68" w:rsidP="003410F9">
            <w:pPr>
              <w:pStyle w:val="TAC"/>
            </w:pPr>
            <w:r w:rsidRPr="002C0185">
              <w:t>288600</w:t>
            </w:r>
          </w:p>
        </w:tc>
        <w:tc>
          <w:tcPr>
            <w:tcW w:w="992" w:type="dxa"/>
            <w:gridSpan w:val="2"/>
            <w:tcBorders>
              <w:top w:val="single" w:sz="4" w:space="0" w:color="auto"/>
            </w:tcBorders>
            <w:shd w:val="clear" w:color="auto" w:fill="auto"/>
          </w:tcPr>
          <w:p w14:paraId="2BA41D7F" w14:textId="77777777" w:rsidR="00015B68" w:rsidRPr="002C0185" w:rsidRDefault="00015B68" w:rsidP="003410F9">
            <w:pPr>
              <w:pStyle w:val="TAC"/>
            </w:pPr>
            <w:r w:rsidRPr="002C0185">
              <w:t>1431.84</w:t>
            </w:r>
          </w:p>
        </w:tc>
        <w:tc>
          <w:tcPr>
            <w:tcW w:w="851" w:type="dxa"/>
            <w:gridSpan w:val="2"/>
            <w:tcBorders>
              <w:top w:val="single" w:sz="4" w:space="0" w:color="auto"/>
              <w:right w:val="single" w:sz="4" w:space="0" w:color="auto"/>
            </w:tcBorders>
            <w:shd w:val="clear" w:color="auto" w:fill="auto"/>
          </w:tcPr>
          <w:p w14:paraId="520C5D90" w14:textId="77777777" w:rsidR="00015B68" w:rsidRPr="002C0185" w:rsidRDefault="00015B68" w:rsidP="003410F9">
            <w:pPr>
              <w:pStyle w:val="TAC"/>
            </w:pPr>
            <w:r w:rsidRPr="002C0185">
              <w:t>286368</w:t>
            </w:r>
          </w:p>
        </w:tc>
        <w:tc>
          <w:tcPr>
            <w:tcW w:w="992" w:type="dxa"/>
            <w:gridSpan w:val="2"/>
            <w:tcBorders>
              <w:top w:val="single" w:sz="4" w:space="0" w:color="auto"/>
              <w:right w:val="single" w:sz="4" w:space="0" w:color="auto"/>
            </w:tcBorders>
            <w:shd w:val="clear" w:color="auto" w:fill="auto"/>
          </w:tcPr>
          <w:p w14:paraId="3F6E41A4" w14:textId="77777777" w:rsidR="00015B68" w:rsidRPr="002C0185" w:rsidRDefault="00015B68" w:rsidP="003410F9">
            <w:pPr>
              <w:pStyle w:val="TAC"/>
            </w:pPr>
            <w:r w:rsidRPr="002C0185">
              <w:t>3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3D912BD"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9B08E30"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54BA3C0"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D5CE34"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2543F04"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50230AD"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tcPr>
          <w:p w14:paraId="701264D6"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r>
      <w:tr w:rsidR="00015B68" w:rsidRPr="002C0185" w14:paraId="1C4E76E3" w14:textId="77777777" w:rsidTr="003410F9">
        <w:tc>
          <w:tcPr>
            <w:tcW w:w="675" w:type="dxa"/>
            <w:tcBorders>
              <w:top w:val="nil"/>
              <w:left w:val="single" w:sz="4" w:space="0" w:color="auto"/>
              <w:bottom w:val="single" w:sz="4" w:space="0" w:color="auto"/>
              <w:right w:val="single" w:sz="4" w:space="0" w:color="auto"/>
            </w:tcBorders>
          </w:tcPr>
          <w:p w14:paraId="565E290F"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755A1AD5"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shd w:val="clear" w:color="auto" w:fill="auto"/>
          </w:tcPr>
          <w:p w14:paraId="1CC45D49" w14:textId="77777777" w:rsidR="00015B68" w:rsidRPr="002C0185" w:rsidRDefault="00015B68" w:rsidP="003410F9">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shd w:val="clear" w:color="auto" w:fill="auto"/>
          </w:tcPr>
          <w:p w14:paraId="343B6F65" w14:textId="77777777" w:rsidR="00015B68" w:rsidRPr="002C0185" w:rsidRDefault="00015B68" w:rsidP="003410F9">
            <w:pPr>
              <w:keepNext/>
              <w:keepLines/>
              <w:spacing w:after="0"/>
              <w:jc w:val="center"/>
              <w:rPr>
                <w:rFonts w:ascii="Arial" w:hAnsi="Arial"/>
                <w:sz w:val="18"/>
              </w:rPr>
            </w:pPr>
          </w:p>
        </w:tc>
        <w:tc>
          <w:tcPr>
            <w:tcW w:w="992" w:type="dxa"/>
            <w:tcBorders>
              <w:top w:val="nil"/>
              <w:left w:val="single" w:sz="4" w:space="0" w:color="auto"/>
              <w:bottom w:val="single" w:sz="4" w:space="0" w:color="auto"/>
              <w:right w:val="single" w:sz="4" w:space="0" w:color="auto"/>
            </w:tcBorders>
            <w:shd w:val="clear" w:color="auto" w:fill="auto"/>
          </w:tcPr>
          <w:p w14:paraId="672D402B" w14:textId="77777777" w:rsidR="00015B68" w:rsidRPr="002C0185" w:rsidRDefault="00015B68" w:rsidP="003410F9">
            <w:pPr>
              <w:keepNext/>
              <w:keepLines/>
              <w:spacing w:after="0"/>
              <w:jc w:val="center"/>
              <w:rPr>
                <w:rFonts w:ascii="Arial" w:hAnsi="Arial"/>
                <w:sz w:val="18"/>
              </w:rPr>
            </w:pPr>
          </w:p>
        </w:tc>
        <w:tc>
          <w:tcPr>
            <w:tcW w:w="992" w:type="dxa"/>
            <w:tcBorders>
              <w:left w:val="single" w:sz="4" w:space="0" w:color="auto"/>
              <w:bottom w:val="single" w:sz="4" w:space="0" w:color="auto"/>
            </w:tcBorders>
            <w:shd w:val="clear" w:color="auto" w:fill="auto"/>
          </w:tcPr>
          <w:p w14:paraId="4E03A097" w14:textId="77777777" w:rsidR="00015B68" w:rsidRPr="002C0185" w:rsidRDefault="00015B68" w:rsidP="003410F9">
            <w:pPr>
              <w:keepNext/>
              <w:keepLines/>
              <w:spacing w:after="0"/>
              <w:jc w:val="center"/>
              <w:rPr>
                <w:rFonts w:ascii="Arial" w:hAnsi="Arial"/>
                <w:sz w:val="18"/>
              </w:rPr>
            </w:pPr>
            <w:r w:rsidRPr="002C0185">
              <w:rPr>
                <w:rFonts w:ascii="Arial" w:hAnsi="Arial"/>
                <w:sz w:val="18"/>
              </w:rPr>
              <w:t>Mid-High</w:t>
            </w:r>
          </w:p>
        </w:tc>
        <w:tc>
          <w:tcPr>
            <w:tcW w:w="851" w:type="dxa"/>
            <w:tcBorders>
              <w:bottom w:val="single" w:sz="4" w:space="0" w:color="auto"/>
            </w:tcBorders>
            <w:shd w:val="clear" w:color="auto" w:fill="auto"/>
          </w:tcPr>
          <w:p w14:paraId="7C349B11" w14:textId="77777777" w:rsidR="00015B68" w:rsidRPr="002C0185" w:rsidRDefault="00015B68" w:rsidP="003410F9">
            <w:pPr>
              <w:pStyle w:val="TAC"/>
            </w:pPr>
            <w:r w:rsidRPr="002C0185">
              <w:t>1454</w:t>
            </w:r>
          </w:p>
        </w:tc>
        <w:tc>
          <w:tcPr>
            <w:tcW w:w="850" w:type="dxa"/>
            <w:tcBorders>
              <w:bottom w:val="single" w:sz="4" w:space="0" w:color="auto"/>
            </w:tcBorders>
          </w:tcPr>
          <w:p w14:paraId="092DCFB1" w14:textId="77777777" w:rsidR="00015B68" w:rsidRPr="002C0185" w:rsidRDefault="00015B68" w:rsidP="003410F9">
            <w:pPr>
              <w:pStyle w:val="TAC"/>
            </w:pPr>
            <w:r w:rsidRPr="002C0185">
              <w:t>290800</w:t>
            </w:r>
          </w:p>
        </w:tc>
        <w:tc>
          <w:tcPr>
            <w:tcW w:w="992" w:type="dxa"/>
            <w:gridSpan w:val="2"/>
            <w:tcBorders>
              <w:bottom w:val="single" w:sz="4" w:space="0" w:color="auto"/>
            </w:tcBorders>
            <w:shd w:val="clear" w:color="auto" w:fill="auto"/>
          </w:tcPr>
          <w:p w14:paraId="3D857E29" w14:textId="77777777" w:rsidR="00015B68" w:rsidRPr="002C0185" w:rsidRDefault="00015B68" w:rsidP="003410F9">
            <w:pPr>
              <w:pStyle w:val="TAC"/>
            </w:pPr>
            <w:r w:rsidRPr="002C0185">
              <w:t>1428.8</w:t>
            </w:r>
          </w:p>
        </w:tc>
        <w:tc>
          <w:tcPr>
            <w:tcW w:w="851" w:type="dxa"/>
            <w:gridSpan w:val="2"/>
            <w:tcBorders>
              <w:bottom w:val="single" w:sz="4" w:space="0" w:color="auto"/>
              <w:right w:val="single" w:sz="4" w:space="0" w:color="auto"/>
            </w:tcBorders>
            <w:shd w:val="clear" w:color="auto" w:fill="auto"/>
          </w:tcPr>
          <w:p w14:paraId="4545C1F6" w14:textId="77777777" w:rsidR="00015B68" w:rsidRPr="002C0185" w:rsidRDefault="00015B68" w:rsidP="003410F9">
            <w:pPr>
              <w:pStyle w:val="TAC"/>
            </w:pPr>
            <w:r w:rsidRPr="002C0185">
              <w:t>285760</w:t>
            </w:r>
          </w:p>
        </w:tc>
        <w:tc>
          <w:tcPr>
            <w:tcW w:w="992" w:type="dxa"/>
            <w:gridSpan w:val="2"/>
            <w:tcBorders>
              <w:bottom w:val="single" w:sz="4" w:space="0" w:color="auto"/>
              <w:right w:val="single" w:sz="4" w:space="0" w:color="auto"/>
            </w:tcBorders>
            <w:shd w:val="clear" w:color="auto" w:fill="auto"/>
          </w:tcPr>
          <w:p w14:paraId="202ED6C2" w14:textId="77777777" w:rsidR="00015B68" w:rsidRPr="002C0185" w:rsidRDefault="00015B68" w:rsidP="003410F9">
            <w:pPr>
              <w:pStyle w:val="TAC"/>
            </w:pPr>
            <w:r w:rsidRPr="002C0185">
              <w:t>1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FF18287"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F295BC5"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0B26F87"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86D7B84"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B2838E4"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311B56AD"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tcPr>
          <w:p w14:paraId="00D8E825" w14:textId="77777777" w:rsidR="00015B68" w:rsidRPr="002C0185" w:rsidRDefault="00015B68" w:rsidP="003410F9">
            <w:pPr>
              <w:keepNext/>
              <w:keepLines/>
              <w:spacing w:after="0"/>
              <w:jc w:val="center"/>
              <w:rPr>
                <w:rFonts w:ascii="Arial" w:hAnsi="Arial"/>
                <w:sz w:val="18"/>
              </w:rPr>
            </w:pPr>
            <w:r w:rsidRPr="002C0185">
              <w:rPr>
                <w:rFonts w:ascii="Arial" w:hAnsi="Arial"/>
                <w:sz w:val="18"/>
              </w:rPr>
              <w:t>-</w:t>
            </w:r>
          </w:p>
        </w:tc>
      </w:tr>
      <w:tr w:rsidR="00A65F53" w:rsidRPr="002C0185" w14:paraId="121CD040" w14:textId="77777777" w:rsidTr="004C6762">
        <w:tc>
          <w:tcPr>
            <w:tcW w:w="675" w:type="dxa"/>
            <w:tcBorders>
              <w:top w:val="nil"/>
              <w:left w:val="single" w:sz="4" w:space="0" w:color="auto"/>
              <w:bottom w:val="nil"/>
              <w:right w:val="single" w:sz="4" w:space="0" w:color="auto"/>
            </w:tcBorders>
          </w:tcPr>
          <w:p w14:paraId="093392B9" w14:textId="77777777" w:rsidR="00A65F53" w:rsidRPr="002C0185" w:rsidRDefault="00A65F53" w:rsidP="004C6762">
            <w:pPr>
              <w:pStyle w:val="TAC"/>
              <w:rPr>
                <w:lang w:eastAsia="en-US"/>
              </w:rPr>
            </w:pPr>
            <w:r w:rsidRPr="002C0185">
              <w:rPr>
                <w:lang w:eastAsia="en-US"/>
              </w:rPr>
              <w:t>n75</w:t>
            </w:r>
          </w:p>
        </w:tc>
        <w:tc>
          <w:tcPr>
            <w:tcW w:w="709" w:type="dxa"/>
            <w:tcBorders>
              <w:top w:val="nil"/>
              <w:left w:val="single" w:sz="4" w:space="0" w:color="auto"/>
              <w:bottom w:val="nil"/>
              <w:right w:val="single" w:sz="4" w:space="0" w:color="auto"/>
            </w:tcBorders>
          </w:tcPr>
          <w:p w14:paraId="1A90814A" w14:textId="77777777" w:rsidR="00A65F53" w:rsidRPr="002C0185" w:rsidRDefault="00A65F53" w:rsidP="004C6762">
            <w:pPr>
              <w:pStyle w:val="TAC"/>
              <w:rPr>
                <w:lang w:eastAsia="en-US"/>
              </w:rPr>
            </w:pPr>
            <w:r w:rsidRPr="002C0185">
              <w:rPr>
                <w:lang w:eastAsia="en-US"/>
              </w:rPr>
              <w:t>15</w:t>
            </w:r>
          </w:p>
        </w:tc>
        <w:tc>
          <w:tcPr>
            <w:tcW w:w="709" w:type="dxa"/>
            <w:tcBorders>
              <w:top w:val="nil"/>
              <w:left w:val="single" w:sz="4" w:space="0" w:color="auto"/>
              <w:bottom w:val="nil"/>
              <w:right w:val="single" w:sz="4" w:space="0" w:color="auto"/>
            </w:tcBorders>
            <w:shd w:val="clear" w:color="auto" w:fill="auto"/>
          </w:tcPr>
          <w:p w14:paraId="34BCA6F3" w14:textId="77777777"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445D76CE" w14:textId="77777777" w:rsidR="00A65F53" w:rsidRPr="002C0185" w:rsidRDefault="00A65F53" w:rsidP="004C6762">
            <w:pPr>
              <w:pStyle w:val="TAC"/>
              <w:rPr>
                <w:lang w:eastAsia="en-US"/>
              </w:rPr>
            </w:pPr>
            <w:r w:rsidRPr="002C0185">
              <w:rPr>
                <w:lang w:eastAsia="en-US"/>
              </w:rPr>
              <w:t>52</w:t>
            </w:r>
          </w:p>
        </w:tc>
        <w:tc>
          <w:tcPr>
            <w:tcW w:w="992" w:type="dxa"/>
            <w:tcBorders>
              <w:top w:val="nil"/>
              <w:left w:val="single" w:sz="4" w:space="0" w:color="auto"/>
              <w:bottom w:val="nil"/>
              <w:right w:val="single" w:sz="4" w:space="0" w:color="auto"/>
            </w:tcBorders>
            <w:shd w:val="clear" w:color="auto" w:fill="auto"/>
          </w:tcPr>
          <w:p w14:paraId="50A399B5"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2F4CA73F" w14:textId="77777777" w:rsidR="00A65F53" w:rsidRPr="002C0185" w:rsidRDefault="00A65F53" w:rsidP="004C6762">
            <w:pPr>
              <w:pStyle w:val="TAC"/>
              <w:rPr>
                <w:lang w:eastAsia="en-US"/>
              </w:rPr>
            </w:pPr>
            <w:r w:rsidRPr="002C0185">
              <w:rPr>
                <w:rFonts w:cs="Arial"/>
                <w:szCs w:val="18"/>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2AB8E458" w14:textId="77777777" w:rsidR="00A65F53" w:rsidRPr="002C0185" w:rsidRDefault="00A65F53" w:rsidP="004C6762">
            <w:pPr>
              <w:pStyle w:val="TAL"/>
              <w:rPr>
                <w:lang w:eastAsia="en-US"/>
              </w:rPr>
            </w:pPr>
            <w:r w:rsidRPr="002C0185">
              <w:rPr>
                <w:lang w:eastAsia="en-US"/>
              </w:rPr>
              <w:t>Same values as for Low and High range in clause 4.3.1</w:t>
            </w:r>
            <w:r w:rsidR="006675F4" w:rsidRPr="002C0185">
              <w:t>.1.1</w:t>
            </w:r>
            <w:r w:rsidRPr="002C0185">
              <w:rPr>
                <w:lang w:eastAsia="en-US"/>
              </w:rPr>
              <w:t>.75 for bandwidth=10 MHz and SCS=15 kHz.</w:t>
            </w:r>
          </w:p>
        </w:tc>
      </w:tr>
      <w:tr w:rsidR="00137AFA" w:rsidRPr="002C0185" w14:paraId="22B5DD0B" w14:textId="77777777" w:rsidTr="004C6762">
        <w:tc>
          <w:tcPr>
            <w:tcW w:w="675" w:type="dxa"/>
            <w:tcBorders>
              <w:top w:val="nil"/>
              <w:left w:val="single" w:sz="4" w:space="0" w:color="auto"/>
              <w:bottom w:val="nil"/>
              <w:right w:val="single" w:sz="4" w:space="0" w:color="auto"/>
            </w:tcBorders>
          </w:tcPr>
          <w:p w14:paraId="766DD747"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tcPr>
          <w:p w14:paraId="6EE8A930"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EAF93F1" w14:textId="77777777" w:rsidR="00137AFA" w:rsidRPr="002C0185" w:rsidRDefault="00137AFA" w:rsidP="00137AFA">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0CB67FB" w14:textId="77777777" w:rsidR="00137AFA" w:rsidRPr="002C0185" w:rsidRDefault="00137AFA" w:rsidP="00137AFA">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660E385" w14:textId="77777777" w:rsidR="00137AFA" w:rsidRPr="002C0185" w:rsidRDefault="00137AFA" w:rsidP="00137AFA">
            <w:pPr>
              <w:pStyle w:val="TAC"/>
              <w:rPr>
                <w:lang w:eastAsia="en-US"/>
              </w:rPr>
            </w:pPr>
            <w:r w:rsidRPr="002C0185">
              <w:rPr>
                <w:lang w:eastAsia="en-US"/>
              </w:rPr>
              <w:t>(SDL)</w:t>
            </w:r>
          </w:p>
        </w:tc>
        <w:tc>
          <w:tcPr>
            <w:tcW w:w="992" w:type="dxa"/>
            <w:tcBorders>
              <w:left w:val="single" w:sz="4" w:space="0" w:color="auto"/>
            </w:tcBorders>
            <w:shd w:val="clear" w:color="auto" w:fill="auto"/>
          </w:tcPr>
          <w:p w14:paraId="7E054F43" w14:textId="77777777" w:rsidR="00137AFA" w:rsidRPr="002C0185" w:rsidRDefault="00137AFA" w:rsidP="00137AFA">
            <w:pPr>
              <w:pStyle w:val="TAC"/>
              <w:rPr>
                <w:lang w:eastAsia="en-US"/>
              </w:rPr>
            </w:pPr>
            <w:r w:rsidRPr="002C0185">
              <w:rPr>
                <w:lang w:eastAsia="en-US"/>
              </w:rPr>
              <w:t>Mid-Low</w:t>
            </w:r>
          </w:p>
        </w:tc>
        <w:tc>
          <w:tcPr>
            <w:tcW w:w="851" w:type="dxa"/>
            <w:tcBorders>
              <w:top w:val="single" w:sz="4" w:space="0" w:color="auto"/>
            </w:tcBorders>
            <w:shd w:val="clear" w:color="auto" w:fill="auto"/>
          </w:tcPr>
          <w:p w14:paraId="2CBEB78D" w14:textId="77777777" w:rsidR="00137AFA" w:rsidRPr="002C0185" w:rsidRDefault="00137AFA" w:rsidP="00137AFA">
            <w:pPr>
              <w:pStyle w:val="TAC"/>
              <w:rPr>
                <w:lang w:eastAsia="en-US"/>
              </w:rPr>
            </w:pPr>
            <w:r w:rsidRPr="002C0185">
              <w:rPr>
                <w:lang w:eastAsia="en-US"/>
              </w:rPr>
              <w:t>1462</w:t>
            </w:r>
          </w:p>
        </w:tc>
        <w:tc>
          <w:tcPr>
            <w:tcW w:w="992" w:type="dxa"/>
            <w:gridSpan w:val="2"/>
            <w:tcBorders>
              <w:top w:val="single" w:sz="4" w:space="0" w:color="auto"/>
            </w:tcBorders>
          </w:tcPr>
          <w:p w14:paraId="2B945997" w14:textId="77777777" w:rsidR="00137AFA" w:rsidRPr="002C0185" w:rsidRDefault="00137AFA" w:rsidP="00137AFA">
            <w:pPr>
              <w:pStyle w:val="TAC"/>
              <w:rPr>
                <w:lang w:eastAsia="en-US"/>
              </w:rPr>
            </w:pPr>
            <w:r w:rsidRPr="002C0185">
              <w:rPr>
                <w:lang w:eastAsia="en-US"/>
              </w:rPr>
              <w:t>292400</w:t>
            </w:r>
          </w:p>
        </w:tc>
        <w:tc>
          <w:tcPr>
            <w:tcW w:w="992" w:type="dxa"/>
            <w:gridSpan w:val="2"/>
            <w:tcBorders>
              <w:top w:val="single" w:sz="4" w:space="0" w:color="auto"/>
            </w:tcBorders>
            <w:shd w:val="clear" w:color="auto" w:fill="auto"/>
          </w:tcPr>
          <w:p w14:paraId="753DC6A0" w14:textId="77777777" w:rsidR="00137AFA" w:rsidRPr="002C0185" w:rsidRDefault="00137AFA" w:rsidP="00137AFA">
            <w:pPr>
              <w:pStyle w:val="TAC"/>
              <w:rPr>
                <w:lang w:eastAsia="en-US"/>
              </w:rPr>
            </w:pPr>
            <w:r w:rsidRPr="002C0185">
              <w:t>1455.16</w:t>
            </w:r>
          </w:p>
        </w:tc>
        <w:tc>
          <w:tcPr>
            <w:tcW w:w="851" w:type="dxa"/>
            <w:gridSpan w:val="2"/>
            <w:tcBorders>
              <w:top w:val="single" w:sz="4" w:space="0" w:color="auto"/>
              <w:right w:val="single" w:sz="4" w:space="0" w:color="auto"/>
            </w:tcBorders>
            <w:shd w:val="clear" w:color="auto" w:fill="auto"/>
          </w:tcPr>
          <w:p w14:paraId="5DF9E0FC" w14:textId="77777777" w:rsidR="00137AFA" w:rsidRPr="002C0185" w:rsidRDefault="00137AFA" w:rsidP="00137AFA">
            <w:pPr>
              <w:pStyle w:val="TAC"/>
              <w:rPr>
                <w:lang w:eastAsia="en-US"/>
              </w:rPr>
            </w:pPr>
            <w:r w:rsidRPr="002C0185">
              <w:t>291032</w:t>
            </w:r>
          </w:p>
        </w:tc>
        <w:tc>
          <w:tcPr>
            <w:tcW w:w="850" w:type="dxa"/>
            <w:tcBorders>
              <w:top w:val="single" w:sz="4" w:space="0" w:color="auto"/>
              <w:right w:val="single" w:sz="4" w:space="0" w:color="auto"/>
            </w:tcBorders>
            <w:shd w:val="clear" w:color="auto" w:fill="auto"/>
          </w:tcPr>
          <w:p w14:paraId="5638FCEF" w14:textId="77777777" w:rsidR="00137AFA" w:rsidRPr="002C0185" w:rsidRDefault="00137AFA" w:rsidP="00137AFA">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634C5169" w14:textId="77777777" w:rsidR="00137AFA" w:rsidRPr="002C0185" w:rsidRDefault="00137AFA" w:rsidP="00137AFA">
            <w:pPr>
              <w:pStyle w:val="TAC"/>
              <w:rPr>
                <w:lang w:eastAsia="en-US"/>
              </w:rPr>
            </w:pPr>
            <w:r w:rsidRPr="002C0185">
              <w:t>1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1DC1B44" w14:textId="77777777" w:rsidR="00137AFA" w:rsidRPr="002C0185" w:rsidRDefault="007233BE" w:rsidP="00137AFA">
            <w:pPr>
              <w:pStyle w:val="TAC"/>
              <w:rPr>
                <w:lang w:eastAsia="en-US"/>
              </w:rPr>
            </w:pPr>
            <w:r w:rsidRPr="002C0185">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40EA550" w14:textId="77777777" w:rsidR="00137AFA" w:rsidRPr="002C0185" w:rsidRDefault="007233BE" w:rsidP="00137AFA">
            <w:pPr>
              <w:pStyle w:val="TAC"/>
              <w:rPr>
                <w:lang w:eastAsia="en-US"/>
              </w:rPr>
            </w:pPr>
            <w:r w:rsidRPr="002C0185">
              <w:t>29182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0E8F54F" w14:textId="77777777" w:rsidR="00137AFA" w:rsidRPr="002C0185" w:rsidRDefault="00015B68" w:rsidP="00137AFA">
            <w:pPr>
              <w:pStyle w:val="TAC"/>
              <w:rPr>
                <w:lang w:eastAsia="en-US"/>
              </w:rPr>
            </w:pPr>
            <w:r w:rsidRPr="002C0185">
              <w:t>3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417C339"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EA92E5D" w14:textId="77777777" w:rsidR="00137AFA" w:rsidRPr="002C0185" w:rsidRDefault="00015B68" w:rsidP="00137AFA">
            <w:pPr>
              <w:pStyle w:val="TAC"/>
              <w:rPr>
                <w:lang w:eastAsia="en-US"/>
              </w:rPr>
            </w:pPr>
            <w:r w:rsidRPr="002C0185">
              <w:t>0</w:t>
            </w:r>
          </w:p>
        </w:tc>
        <w:tc>
          <w:tcPr>
            <w:tcW w:w="993" w:type="dxa"/>
            <w:tcBorders>
              <w:top w:val="single" w:sz="4" w:space="0" w:color="auto"/>
              <w:left w:val="single" w:sz="4" w:space="0" w:color="auto"/>
              <w:bottom w:val="single" w:sz="4" w:space="0" w:color="auto"/>
              <w:right w:val="single" w:sz="4" w:space="0" w:color="auto"/>
            </w:tcBorders>
          </w:tcPr>
          <w:p w14:paraId="0B64524C" w14:textId="77777777" w:rsidR="00137AFA" w:rsidRPr="002C0185" w:rsidRDefault="00137AFA" w:rsidP="00137AFA">
            <w:pPr>
              <w:pStyle w:val="TAC"/>
              <w:rPr>
                <w:lang w:eastAsia="en-US"/>
              </w:rPr>
            </w:pPr>
            <w:r w:rsidRPr="002C0185">
              <w:rPr>
                <w:lang w:eastAsia="en-US"/>
              </w:rPr>
              <w:t>-</w:t>
            </w:r>
          </w:p>
        </w:tc>
      </w:tr>
      <w:tr w:rsidR="00137AFA" w:rsidRPr="002C0185" w14:paraId="36D84FAD" w14:textId="77777777" w:rsidTr="00080DA2">
        <w:tc>
          <w:tcPr>
            <w:tcW w:w="675" w:type="dxa"/>
            <w:tcBorders>
              <w:top w:val="nil"/>
              <w:left w:val="single" w:sz="4" w:space="0" w:color="auto"/>
              <w:bottom w:val="single" w:sz="4" w:space="0" w:color="auto"/>
              <w:right w:val="single" w:sz="4" w:space="0" w:color="auto"/>
            </w:tcBorders>
          </w:tcPr>
          <w:p w14:paraId="35EDA1A6"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tcPr>
          <w:p w14:paraId="785F2F0C"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69CE614" w14:textId="77777777" w:rsidR="00137AFA" w:rsidRPr="002C0185" w:rsidRDefault="00137AFA" w:rsidP="00137AFA">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C337DE1" w14:textId="77777777" w:rsidR="00137AFA" w:rsidRPr="002C0185" w:rsidRDefault="00137AFA" w:rsidP="00137AFA">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E71213D" w14:textId="77777777" w:rsidR="00137AFA" w:rsidRPr="002C0185" w:rsidRDefault="00015B68" w:rsidP="00137AFA">
            <w:pPr>
              <w:pStyle w:val="TAC"/>
              <w:rPr>
                <w:lang w:eastAsia="en-US"/>
              </w:rPr>
            </w:pPr>
            <w:r w:rsidRPr="002C0185">
              <w:t>Note 2</w:t>
            </w:r>
          </w:p>
        </w:tc>
        <w:tc>
          <w:tcPr>
            <w:tcW w:w="992" w:type="dxa"/>
            <w:tcBorders>
              <w:left w:val="single" w:sz="4" w:space="0" w:color="auto"/>
            </w:tcBorders>
            <w:shd w:val="clear" w:color="auto" w:fill="auto"/>
          </w:tcPr>
          <w:p w14:paraId="35150EC8" w14:textId="77777777" w:rsidR="00137AFA" w:rsidRPr="002C0185" w:rsidRDefault="00137AFA" w:rsidP="00137AFA">
            <w:pPr>
              <w:pStyle w:val="TAC"/>
              <w:rPr>
                <w:lang w:eastAsia="en-US"/>
              </w:rPr>
            </w:pPr>
            <w:r w:rsidRPr="002C0185">
              <w:rPr>
                <w:lang w:eastAsia="en-US"/>
              </w:rPr>
              <w:t>Mid-High</w:t>
            </w:r>
          </w:p>
        </w:tc>
        <w:tc>
          <w:tcPr>
            <w:tcW w:w="851" w:type="dxa"/>
            <w:tcBorders>
              <w:bottom w:val="single" w:sz="4" w:space="0" w:color="auto"/>
            </w:tcBorders>
            <w:shd w:val="clear" w:color="auto" w:fill="auto"/>
          </w:tcPr>
          <w:p w14:paraId="03E4DE89" w14:textId="77777777" w:rsidR="00137AFA" w:rsidRPr="002C0185" w:rsidRDefault="00137AFA" w:rsidP="00137AFA">
            <w:pPr>
              <w:pStyle w:val="TAC"/>
              <w:rPr>
                <w:lang w:eastAsia="en-US"/>
              </w:rPr>
            </w:pPr>
            <w:r w:rsidRPr="002C0185">
              <w:rPr>
                <w:lang w:eastAsia="en-US"/>
              </w:rPr>
              <w:t>1487</w:t>
            </w:r>
          </w:p>
        </w:tc>
        <w:tc>
          <w:tcPr>
            <w:tcW w:w="992" w:type="dxa"/>
            <w:gridSpan w:val="2"/>
            <w:tcBorders>
              <w:bottom w:val="single" w:sz="4" w:space="0" w:color="auto"/>
            </w:tcBorders>
          </w:tcPr>
          <w:p w14:paraId="7E39D301" w14:textId="77777777" w:rsidR="00137AFA" w:rsidRPr="002C0185" w:rsidRDefault="00137AFA" w:rsidP="00137AFA">
            <w:pPr>
              <w:pStyle w:val="TAC"/>
              <w:rPr>
                <w:lang w:eastAsia="en-US"/>
              </w:rPr>
            </w:pPr>
            <w:r w:rsidRPr="002C0185">
              <w:rPr>
                <w:lang w:eastAsia="en-US"/>
              </w:rPr>
              <w:t>297400</w:t>
            </w:r>
          </w:p>
        </w:tc>
        <w:tc>
          <w:tcPr>
            <w:tcW w:w="992" w:type="dxa"/>
            <w:gridSpan w:val="2"/>
            <w:tcBorders>
              <w:bottom w:val="single" w:sz="4" w:space="0" w:color="auto"/>
            </w:tcBorders>
            <w:shd w:val="clear" w:color="auto" w:fill="auto"/>
          </w:tcPr>
          <w:p w14:paraId="0B60D822" w14:textId="77777777" w:rsidR="00137AFA" w:rsidRPr="002C0185" w:rsidRDefault="00137AFA" w:rsidP="00137AFA">
            <w:pPr>
              <w:pStyle w:val="TAC"/>
              <w:rPr>
                <w:lang w:eastAsia="en-US"/>
              </w:rPr>
            </w:pPr>
            <w:r w:rsidRPr="002C0185">
              <w:t>1478</w:t>
            </w:r>
          </w:p>
        </w:tc>
        <w:tc>
          <w:tcPr>
            <w:tcW w:w="851" w:type="dxa"/>
            <w:gridSpan w:val="2"/>
            <w:tcBorders>
              <w:bottom w:val="single" w:sz="4" w:space="0" w:color="auto"/>
              <w:right w:val="single" w:sz="4" w:space="0" w:color="auto"/>
            </w:tcBorders>
            <w:shd w:val="clear" w:color="auto" w:fill="auto"/>
          </w:tcPr>
          <w:p w14:paraId="1D50531D" w14:textId="77777777" w:rsidR="00137AFA" w:rsidRPr="002C0185" w:rsidRDefault="00137AFA" w:rsidP="00137AFA">
            <w:pPr>
              <w:pStyle w:val="TAC"/>
              <w:rPr>
                <w:lang w:eastAsia="en-US"/>
              </w:rPr>
            </w:pPr>
            <w:r w:rsidRPr="002C0185">
              <w:t>295600</w:t>
            </w:r>
          </w:p>
        </w:tc>
        <w:tc>
          <w:tcPr>
            <w:tcW w:w="850" w:type="dxa"/>
            <w:tcBorders>
              <w:bottom w:val="single" w:sz="4" w:space="0" w:color="auto"/>
              <w:right w:val="single" w:sz="4" w:space="0" w:color="auto"/>
            </w:tcBorders>
            <w:shd w:val="clear" w:color="auto" w:fill="auto"/>
          </w:tcPr>
          <w:p w14:paraId="2D91534E" w14:textId="77777777" w:rsidR="00137AFA" w:rsidRPr="002C0185" w:rsidRDefault="00137AFA" w:rsidP="00137AFA">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3B35B406" w14:textId="77777777" w:rsidR="00137AFA" w:rsidRPr="002C0185" w:rsidRDefault="00137AFA" w:rsidP="00137AFA">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648181C" w14:textId="77777777" w:rsidR="00137AFA" w:rsidRPr="002C0185" w:rsidRDefault="007233BE" w:rsidP="00137AFA">
            <w:pPr>
              <w:pStyle w:val="TAC"/>
              <w:rPr>
                <w:lang w:eastAsia="en-US"/>
              </w:rPr>
            </w:pPr>
            <w:r w:rsidRPr="002C0185">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6D19A0D" w14:textId="77777777" w:rsidR="00137AFA" w:rsidRPr="002C0185" w:rsidRDefault="007233BE" w:rsidP="00137AFA">
            <w:pPr>
              <w:pStyle w:val="TAC"/>
              <w:rPr>
                <w:lang w:eastAsia="en-US"/>
              </w:rPr>
            </w:pPr>
            <w:r w:rsidRPr="002C0185">
              <w:t>29682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20FC130" w14:textId="77777777" w:rsidR="00137AFA" w:rsidRPr="002C0185" w:rsidRDefault="00015B68" w:rsidP="00137AFA">
            <w:pPr>
              <w:pStyle w:val="TAC"/>
              <w:rPr>
                <w:lang w:eastAsia="en-US"/>
              </w:rPr>
            </w:pPr>
            <w:r w:rsidRPr="002C0185">
              <w:t>3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1730776" w14:textId="77777777" w:rsidR="00137AFA" w:rsidRPr="002C0185" w:rsidRDefault="00137AFA" w:rsidP="00137AFA">
            <w:pPr>
              <w:pStyle w:val="TAC"/>
              <w:rPr>
                <w:lang w:eastAsia="en-US"/>
              </w:rPr>
            </w:pPr>
            <w:r w:rsidRPr="002C0185">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4F1F61C" w14:textId="77777777" w:rsidR="00137AFA" w:rsidRPr="002C0185" w:rsidRDefault="00015B68" w:rsidP="00137AFA">
            <w:pPr>
              <w:pStyle w:val="TAC"/>
              <w:rPr>
                <w:lang w:eastAsia="en-US"/>
              </w:rPr>
            </w:pPr>
            <w:r w:rsidRPr="002C0185">
              <w:t>0</w:t>
            </w:r>
          </w:p>
        </w:tc>
        <w:tc>
          <w:tcPr>
            <w:tcW w:w="993" w:type="dxa"/>
            <w:tcBorders>
              <w:top w:val="single" w:sz="4" w:space="0" w:color="auto"/>
              <w:left w:val="single" w:sz="4" w:space="0" w:color="auto"/>
              <w:bottom w:val="single" w:sz="4" w:space="0" w:color="auto"/>
              <w:right w:val="single" w:sz="4" w:space="0" w:color="auto"/>
            </w:tcBorders>
          </w:tcPr>
          <w:p w14:paraId="417B6B83" w14:textId="77777777" w:rsidR="00137AFA" w:rsidRPr="002C0185" w:rsidRDefault="00137AFA" w:rsidP="00137AFA">
            <w:pPr>
              <w:pStyle w:val="TAC"/>
              <w:rPr>
                <w:lang w:eastAsia="en-US"/>
              </w:rPr>
            </w:pPr>
            <w:r w:rsidRPr="002C0185">
              <w:rPr>
                <w:lang w:eastAsia="en-US"/>
              </w:rPr>
              <w:t>-</w:t>
            </w:r>
          </w:p>
        </w:tc>
      </w:tr>
      <w:tr w:rsidR="006E37D3" w:rsidRPr="002C0185" w14:paraId="69E539F4" w14:textId="77777777" w:rsidTr="00080DA2">
        <w:tc>
          <w:tcPr>
            <w:tcW w:w="675" w:type="dxa"/>
            <w:tcBorders>
              <w:top w:val="single" w:sz="4" w:space="0" w:color="auto"/>
              <w:left w:val="single" w:sz="4" w:space="0" w:color="auto"/>
              <w:bottom w:val="nil"/>
              <w:right w:val="single" w:sz="4" w:space="0" w:color="auto"/>
            </w:tcBorders>
          </w:tcPr>
          <w:p w14:paraId="2718D204" w14:textId="62D3327E" w:rsidR="006E37D3" w:rsidRPr="002C0185" w:rsidRDefault="006E37D3" w:rsidP="006E37D3">
            <w:pPr>
              <w:pStyle w:val="TAC"/>
              <w:rPr>
                <w:lang w:eastAsia="en-US"/>
              </w:rPr>
            </w:pPr>
            <w:r w:rsidRPr="002C0185">
              <w:t>n94</w:t>
            </w:r>
          </w:p>
        </w:tc>
        <w:tc>
          <w:tcPr>
            <w:tcW w:w="709" w:type="dxa"/>
            <w:tcBorders>
              <w:top w:val="single" w:sz="4" w:space="0" w:color="auto"/>
              <w:left w:val="single" w:sz="4" w:space="0" w:color="auto"/>
              <w:bottom w:val="nil"/>
              <w:right w:val="single" w:sz="4" w:space="0" w:color="auto"/>
            </w:tcBorders>
          </w:tcPr>
          <w:p w14:paraId="7E3DB44C" w14:textId="5B44ED54" w:rsidR="006E37D3" w:rsidRPr="002C0185" w:rsidRDefault="006E37D3" w:rsidP="006E37D3">
            <w:pPr>
              <w:pStyle w:val="TAC"/>
              <w:rPr>
                <w:lang w:eastAsia="en-US"/>
              </w:rPr>
            </w:pPr>
            <w:r w:rsidRPr="002C0185">
              <w:t>15</w:t>
            </w:r>
          </w:p>
        </w:tc>
        <w:tc>
          <w:tcPr>
            <w:tcW w:w="709" w:type="dxa"/>
            <w:tcBorders>
              <w:top w:val="single" w:sz="4" w:space="0" w:color="auto"/>
              <w:left w:val="single" w:sz="4" w:space="0" w:color="auto"/>
              <w:bottom w:val="nil"/>
              <w:right w:val="single" w:sz="4" w:space="0" w:color="auto"/>
            </w:tcBorders>
            <w:shd w:val="clear" w:color="auto" w:fill="auto"/>
          </w:tcPr>
          <w:p w14:paraId="203AC770" w14:textId="7E519C62" w:rsidR="006E37D3" w:rsidRPr="002C0185" w:rsidRDefault="006E37D3" w:rsidP="006E37D3">
            <w:pPr>
              <w:pStyle w:val="TAC"/>
              <w:rPr>
                <w:lang w:eastAsia="en-US"/>
              </w:rPr>
            </w:pPr>
            <w:r w:rsidRPr="002C0185">
              <w:t>10</w:t>
            </w:r>
          </w:p>
        </w:tc>
        <w:tc>
          <w:tcPr>
            <w:tcW w:w="709" w:type="dxa"/>
            <w:tcBorders>
              <w:top w:val="single" w:sz="4" w:space="0" w:color="auto"/>
              <w:left w:val="single" w:sz="4" w:space="0" w:color="auto"/>
              <w:bottom w:val="nil"/>
              <w:right w:val="single" w:sz="4" w:space="0" w:color="auto"/>
            </w:tcBorders>
            <w:shd w:val="clear" w:color="auto" w:fill="auto"/>
          </w:tcPr>
          <w:p w14:paraId="0A01E909" w14:textId="1BE958E2" w:rsidR="006E37D3" w:rsidRPr="002C0185" w:rsidRDefault="006E37D3" w:rsidP="006E37D3">
            <w:pPr>
              <w:pStyle w:val="TAC"/>
              <w:rPr>
                <w:lang w:eastAsia="en-US"/>
              </w:rPr>
            </w:pPr>
            <w:r w:rsidRPr="002C0185">
              <w:t>5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655AD7A" w14:textId="0813AB6D" w:rsidR="006E37D3" w:rsidRPr="002C0185" w:rsidRDefault="006E37D3" w:rsidP="006E37D3">
            <w:pPr>
              <w:pStyle w:val="TAC"/>
            </w:pPr>
            <w:r w:rsidRPr="002C0185">
              <w:t>Downlink</w:t>
            </w:r>
          </w:p>
        </w:tc>
        <w:tc>
          <w:tcPr>
            <w:tcW w:w="992" w:type="dxa"/>
            <w:tcBorders>
              <w:left w:val="single" w:sz="4" w:space="0" w:color="auto"/>
            </w:tcBorders>
            <w:shd w:val="clear" w:color="auto" w:fill="auto"/>
          </w:tcPr>
          <w:p w14:paraId="1FECE56F" w14:textId="75A41EB4" w:rsidR="006E37D3" w:rsidRPr="002C0185" w:rsidRDefault="006E37D3" w:rsidP="006E37D3">
            <w:pPr>
              <w:pStyle w:val="TAC"/>
              <w:rPr>
                <w:lang w:eastAsia="en-US"/>
              </w:rPr>
            </w:pPr>
            <w:r w:rsidRPr="002C0185">
              <w:t>Low, Mid, High</w:t>
            </w:r>
          </w:p>
        </w:tc>
        <w:tc>
          <w:tcPr>
            <w:tcW w:w="10490" w:type="dxa"/>
            <w:gridSpan w:val="15"/>
            <w:tcBorders>
              <w:bottom w:val="single" w:sz="4" w:space="0" w:color="auto"/>
              <w:right w:val="single" w:sz="4" w:space="0" w:color="auto"/>
            </w:tcBorders>
            <w:shd w:val="clear" w:color="auto" w:fill="auto"/>
          </w:tcPr>
          <w:p w14:paraId="31141137" w14:textId="343AE2BE" w:rsidR="006E37D3" w:rsidRPr="002C0185" w:rsidRDefault="006E37D3" w:rsidP="00080DA2">
            <w:pPr>
              <w:pStyle w:val="TAC"/>
              <w:jc w:val="left"/>
              <w:rPr>
                <w:lang w:eastAsia="en-US"/>
              </w:rPr>
            </w:pPr>
            <w:r w:rsidRPr="002C0185">
              <w:t>Same values as for Low, Mid and High range in clause 4.3.1.1.1.94 for bandwidth=10 MHz and SCS=15 kHz.</w:t>
            </w:r>
          </w:p>
        </w:tc>
      </w:tr>
      <w:tr w:rsidR="006E37D3" w:rsidRPr="002C0185" w14:paraId="4381420D" w14:textId="77777777" w:rsidTr="00080DA2">
        <w:tc>
          <w:tcPr>
            <w:tcW w:w="675" w:type="dxa"/>
            <w:tcBorders>
              <w:top w:val="nil"/>
              <w:left w:val="single" w:sz="4" w:space="0" w:color="auto"/>
              <w:bottom w:val="nil"/>
              <w:right w:val="single" w:sz="4" w:space="0" w:color="auto"/>
            </w:tcBorders>
          </w:tcPr>
          <w:p w14:paraId="23D121CB" w14:textId="77777777" w:rsidR="006E37D3" w:rsidRPr="002C0185" w:rsidRDefault="006E37D3" w:rsidP="006E37D3">
            <w:pPr>
              <w:pStyle w:val="TAC"/>
              <w:rPr>
                <w:lang w:eastAsia="en-US"/>
              </w:rPr>
            </w:pPr>
          </w:p>
        </w:tc>
        <w:tc>
          <w:tcPr>
            <w:tcW w:w="709" w:type="dxa"/>
            <w:tcBorders>
              <w:top w:val="nil"/>
              <w:left w:val="single" w:sz="4" w:space="0" w:color="auto"/>
              <w:bottom w:val="nil"/>
              <w:right w:val="single" w:sz="4" w:space="0" w:color="auto"/>
            </w:tcBorders>
          </w:tcPr>
          <w:p w14:paraId="290A27EA" w14:textId="77777777" w:rsidR="006E37D3" w:rsidRPr="002C0185" w:rsidRDefault="006E37D3" w:rsidP="006E37D3">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5A9F435" w14:textId="77777777" w:rsidR="006E37D3" w:rsidRPr="002C0185" w:rsidRDefault="006E37D3" w:rsidP="006E37D3">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40A5192" w14:textId="77777777" w:rsidR="006E37D3" w:rsidRPr="002C0185" w:rsidRDefault="006E37D3" w:rsidP="006E37D3">
            <w:pPr>
              <w:pStyle w:val="TAC"/>
              <w:rPr>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83057" w14:textId="52195688" w:rsidR="006E37D3" w:rsidRPr="002C0185" w:rsidRDefault="006E37D3" w:rsidP="006E37D3">
            <w:pPr>
              <w:pStyle w:val="TAC"/>
            </w:pPr>
            <w:r w:rsidRPr="002C0185">
              <w:t>Uplink</w:t>
            </w:r>
          </w:p>
        </w:tc>
        <w:tc>
          <w:tcPr>
            <w:tcW w:w="992" w:type="dxa"/>
            <w:tcBorders>
              <w:left w:val="single" w:sz="4" w:space="0" w:color="auto"/>
            </w:tcBorders>
            <w:shd w:val="clear" w:color="auto" w:fill="auto"/>
          </w:tcPr>
          <w:p w14:paraId="389385CC" w14:textId="3119927F" w:rsidR="006E37D3" w:rsidRPr="002C0185" w:rsidRDefault="006E37D3" w:rsidP="006E37D3">
            <w:pPr>
              <w:pStyle w:val="TAC"/>
              <w:rPr>
                <w:lang w:eastAsia="en-US"/>
              </w:rPr>
            </w:pPr>
            <w:r w:rsidRPr="002C0185">
              <w:t>Low, Mid, High</w:t>
            </w:r>
          </w:p>
        </w:tc>
        <w:tc>
          <w:tcPr>
            <w:tcW w:w="10490" w:type="dxa"/>
            <w:gridSpan w:val="15"/>
            <w:tcBorders>
              <w:bottom w:val="single" w:sz="4" w:space="0" w:color="auto"/>
              <w:right w:val="single" w:sz="4" w:space="0" w:color="auto"/>
            </w:tcBorders>
            <w:shd w:val="clear" w:color="auto" w:fill="auto"/>
          </w:tcPr>
          <w:p w14:paraId="57250D6F" w14:textId="3D15EBFA" w:rsidR="006E37D3" w:rsidRPr="002C0185" w:rsidRDefault="006E37D3" w:rsidP="00080DA2">
            <w:pPr>
              <w:pStyle w:val="TAC"/>
              <w:jc w:val="left"/>
              <w:rPr>
                <w:lang w:eastAsia="en-US"/>
              </w:rPr>
            </w:pPr>
            <w:r w:rsidRPr="002C0185">
              <w:t>Same values as for Low, Mid and High range in clause 4.3.1.1.1.94 for bandwidth=10 MHz and SCS=15 kHz.</w:t>
            </w:r>
          </w:p>
        </w:tc>
      </w:tr>
      <w:tr w:rsidR="0029273F" w:rsidRPr="002C0185" w14:paraId="4F4CC5B5" w14:textId="77777777" w:rsidTr="004C6762">
        <w:tc>
          <w:tcPr>
            <w:tcW w:w="15276" w:type="dxa"/>
            <w:gridSpan w:val="21"/>
            <w:tcBorders>
              <w:top w:val="single" w:sz="4" w:space="0" w:color="auto"/>
              <w:left w:val="single" w:sz="4" w:space="0" w:color="auto"/>
              <w:bottom w:val="single" w:sz="4" w:space="0" w:color="auto"/>
              <w:right w:val="single" w:sz="4" w:space="0" w:color="auto"/>
            </w:tcBorders>
          </w:tcPr>
          <w:p w14:paraId="23758228" w14:textId="77777777" w:rsidR="00015B68" w:rsidRPr="002C0185" w:rsidRDefault="00A65F53" w:rsidP="00015B68">
            <w:pPr>
              <w:pStyle w:val="TAN"/>
            </w:pPr>
            <w:r w:rsidRPr="002C0185">
              <w:rPr>
                <w:lang w:eastAsia="en-US"/>
              </w:rPr>
              <w:t>Note 1:</w:t>
            </w:r>
            <w:r w:rsidRPr="002C0185">
              <w:rPr>
                <w:lang w:eastAsia="en-US"/>
              </w:rPr>
              <w:tab/>
              <w:t xml:space="preserve">The CORESET#0 Index and the associated CORESET#0 Offset refers to Table 13-1 in TS 38.213 [22]. The value of CORESET#0 Index is signalled in </w:t>
            </w:r>
            <w:r w:rsidR="007233BE" w:rsidRPr="002C0185">
              <w:rPr>
                <w:lang w:eastAsia="en-US"/>
              </w:rPr>
              <w:t xml:space="preserve">controlResourceSetZero </w:t>
            </w:r>
            <w:r w:rsidR="008E76DA" w:rsidRPr="002C0185">
              <w:rPr>
                <w:lang w:eastAsia="en-US"/>
              </w:rPr>
              <w:t>(</w:t>
            </w:r>
            <w:r w:rsidRPr="002C0185">
              <w:rPr>
                <w:lang w:eastAsia="en-US"/>
              </w:rPr>
              <w:t>pdcch-ConfigSIB1</w:t>
            </w:r>
            <w:r w:rsidR="008E76DA" w:rsidRPr="002C0185">
              <w:rPr>
                <w:lang w:eastAsia="en-US"/>
              </w:rPr>
              <w:t>)</w:t>
            </w:r>
            <w:r w:rsidRPr="002C0185">
              <w:rPr>
                <w:lang w:eastAsia="en-US"/>
              </w:rPr>
              <w:t xml:space="preserve"> in the MIB. The offsetToPointA IE is expressed in units of resource blocks assuming 15 kHz subcarrier spacing for FR1 and 60 kHz subcarrier spacing for FR2.</w:t>
            </w:r>
          </w:p>
          <w:p w14:paraId="164CDE47" w14:textId="77777777" w:rsidR="00A65F53" w:rsidRPr="002C0185" w:rsidRDefault="00015B68" w:rsidP="00015B68">
            <w:pPr>
              <w:pStyle w:val="TAN"/>
            </w:pPr>
            <w:r w:rsidRPr="002C0185">
              <w:t>Note 2:</w:t>
            </w:r>
            <w:r w:rsidRPr="002C0185">
              <w:tab/>
              <w:t xml:space="preserve">FR1 carrier without any coreset is indicated in the MIB by setting </w:t>
            </w:r>
            <w:r w:rsidRPr="002C0185">
              <w:rPr>
                <w:position w:val="-10"/>
              </w:rPr>
              <w:object w:dxaOrig="420" w:dyaOrig="300" w14:anchorId="3328F6BF">
                <v:shape id="_x0000_i1061" type="#_x0000_t75" style="width:21.9pt;height:12pt" o:ole="">
                  <v:imagedata r:id="rId15" o:title=""/>
                </v:shape>
                <o:OLEObject Type="Embed" ProgID="Equation.3" ShapeID="_x0000_i1061" DrawAspect="Content" ObjectID="_1781608790" r:id="rId55"/>
              </w:object>
            </w:r>
            <w:r w:rsidRPr="002C0185">
              <w:t xml:space="preserve">=31, </w:t>
            </w:r>
            <w:r w:rsidRPr="002C0185">
              <w:rPr>
                <w:i/>
                <w:iCs/>
              </w:rPr>
              <w:t>controlResourceSetZero</w:t>
            </w:r>
            <w:r w:rsidRPr="002C0185">
              <w:t xml:space="preserve">=0 and </w:t>
            </w:r>
            <w:r w:rsidRPr="002C0185">
              <w:rPr>
                <w:i/>
                <w:iCs/>
              </w:rPr>
              <w:t>searchSpaceZero = 0</w:t>
            </w:r>
            <w:r w:rsidRPr="002C0185">
              <w:t xml:space="preserve"> (TS 38.213 [22], clause 13).</w:t>
            </w:r>
          </w:p>
          <w:p w14:paraId="6E0EF7FE" w14:textId="5C75C136" w:rsidR="00641906" w:rsidRPr="002C0185" w:rsidRDefault="00641906" w:rsidP="00015B68">
            <w:pPr>
              <w:pStyle w:val="TAN"/>
              <w:rPr>
                <w:lang w:eastAsia="en-US"/>
              </w:rPr>
            </w:pPr>
            <w:r w:rsidRPr="002C0185">
              <w:t>Note 3:</w:t>
            </w:r>
            <w:r w:rsidRPr="002C0185">
              <w:tab/>
              <w:t>For the case of EN-DC configuration DC_21A_n28A the test frequencies in band n28 is restricted to 728 - 738 MHz for the UL and 783 - 793 MHz for the DL (Reference: TS 38.101-3 [9], Table 5.5B.4.1-1 for DC_21A_n28 and Note 17). Thus is only Low range as specified in Table 4.3.1.1.1.28-1A applicable for n28 when used with DC_21A_n28A.</w:t>
            </w:r>
          </w:p>
        </w:tc>
      </w:tr>
    </w:tbl>
    <w:p w14:paraId="4F498319" w14:textId="77777777" w:rsidR="005D19E1" w:rsidRPr="002C0185" w:rsidRDefault="005D19E1" w:rsidP="005D19E1"/>
    <w:p w14:paraId="523747D3" w14:textId="77777777" w:rsidR="005D19E1" w:rsidRPr="002C0185" w:rsidRDefault="005D19E1" w:rsidP="005D19E1">
      <w:pPr>
        <w:pStyle w:val="TH"/>
      </w:pPr>
      <w:bookmarkStart w:id="425" w:name="_CRTable6_2_3_13"/>
      <w:r w:rsidRPr="002C0185">
        <w:t xml:space="preserve">Table </w:t>
      </w:r>
      <w:bookmarkEnd w:id="425"/>
      <w:r w:rsidRPr="002C0185">
        <w:t>6.2.3.1-3: Test frequencies for NR TDD FR1 bands using 5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2C0185" w14:paraId="771A0CB1" w14:textId="77777777" w:rsidTr="004C6762">
        <w:tc>
          <w:tcPr>
            <w:tcW w:w="675" w:type="dxa"/>
            <w:tcBorders>
              <w:top w:val="single" w:sz="4" w:space="0" w:color="auto"/>
              <w:bottom w:val="single" w:sz="4" w:space="0" w:color="auto"/>
            </w:tcBorders>
          </w:tcPr>
          <w:p w14:paraId="2DCB3927" w14:textId="77777777" w:rsidR="00A65F53" w:rsidRPr="002C0185" w:rsidRDefault="00A65F53" w:rsidP="004C6762">
            <w:pPr>
              <w:pStyle w:val="TAH"/>
              <w:rPr>
                <w:lang w:eastAsia="en-US"/>
              </w:rPr>
            </w:pPr>
            <w:r w:rsidRPr="002C0185">
              <w:rPr>
                <w:lang w:eastAsia="en-US"/>
              </w:rPr>
              <w:t xml:space="preserve">NR </w:t>
            </w:r>
          </w:p>
          <w:p w14:paraId="685C5C4A" w14:textId="77777777" w:rsidR="00A65F53" w:rsidRPr="002C0185" w:rsidRDefault="00A65F53" w:rsidP="004C6762">
            <w:pPr>
              <w:pStyle w:val="TAH"/>
              <w:rPr>
                <w:lang w:eastAsia="en-US"/>
              </w:rPr>
            </w:pPr>
            <w:r w:rsidRPr="002C0185">
              <w:rPr>
                <w:lang w:eastAsia="en-US"/>
              </w:rPr>
              <w:t>Band</w:t>
            </w:r>
          </w:p>
        </w:tc>
        <w:tc>
          <w:tcPr>
            <w:tcW w:w="709" w:type="dxa"/>
            <w:tcBorders>
              <w:top w:val="single" w:sz="4" w:space="0" w:color="auto"/>
              <w:bottom w:val="single" w:sz="4" w:space="0" w:color="auto"/>
            </w:tcBorders>
          </w:tcPr>
          <w:p w14:paraId="3A4D7BE5" w14:textId="77777777" w:rsidR="00A65F53" w:rsidRPr="002C0185" w:rsidRDefault="00A65F53" w:rsidP="004C6762">
            <w:pPr>
              <w:pStyle w:val="TAH"/>
              <w:rPr>
                <w:lang w:eastAsia="en-US"/>
              </w:rPr>
            </w:pPr>
            <w:r w:rsidRPr="002C0185">
              <w:rPr>
                <w:lang w:eastAsia="en-US"/>
              </w:rPr>
              <w:t>SCS</w:t>
            </w:r>
          </w:p>
          <w:p w14:paraId="4996C114" w14:textId="77777777" w:rsidR="00A65F53" w:rsidRPr="002C0185" w:rsidRDefault="00A65F53" w:rsidP="004C6762">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377A01A5" w14:textId="77777777" w:rsidR="00A65F53" w:rsidRPr="002C0185" w:rsidRDefault="00015B68" w:rsidP="004C6762">
            <w:pPr>
              <w:pStyle w:val="TAH"/>
              <w:rPr>
                <w:lang w:eastAsia="en-US"/>
              </w:rPr>
            </w:pPr>
            <w:r w:rsidRPr="002C0185">
              <w:t>CBW</w:t>
            </w:r>
            <w:r w:rsidR="00A65F53" w:rsidRPr="002C0185">
              <w:rPr>
                <w:lang w:eastAsia="en-US"/>
              </w:rPr>
              <w:t xml:space="preserve"> [MHz]</w:t>
            </w:r>
          </w:p>
        </w:tc>
        <w:tc>
          <w:tcPr>
            <w:tcW w:w="709" w:type="dxa"/>
            <w:tcBorders>
              <w:bottom w:val="single" w:sz="4" w:space="0" w:color="auto"/>
            </w:tcBorders>
            <w:shd w:val="clear" w:color="auto" w:fill="auto"/>
          </w:tcPr>
          <w:p w14:paraId="5E9DE790" w14:textId="77777777" w:rsidR="00A65F53" w:rsidRPr="002C0185" w:rsidRDefault="00A65F53" w:rsidP="004C6762">
            <w:pPr>
              <w:pStyle w:val="TAH"/>
              <w:rPr>
                <w:i/>
                <w:lang w:eastAsia="en-US"/>
              </w:rPr>
            </w:pPr>
            <w:r w:rsidRPr="002C0185">
              <w:rPr>
                <w:i/>
                <w:lang w:eastAsia="en-US"/>
              </w:rPr>
              <w:t>carrierBandwidth</w:t>
            </w:r>
          </w:p>
          <w:p w14:paraId="6AC96A3C" w14:textId="77777777" w:rsidR="00A65F53" w:rsidRPr="002C0185" w:rsidRDefault="00A65F53" w:rsidP="004C6762">
            <w:pPr>
              <w:pStyle w:val="TAH"/>
              <w:rPr>
                <w:lang w:eastAsia="en-US"/>
              </w:rPr>
            </w:pPr>
            <w:r w:rsidRPr="002C0185">
              <w:rPr>
                <w:lang w:eastAsia="en-US"/>
              </w:rPr>
              <w:t>[PRBs]</w:t>
            </w:r>
          </w:p>
        </w:tc>
        <w:tc>
          <w:tcPr>
            <w:tcW w:w="1984" w:type="dxa"/>
            <w:gridSpan w:val="2"/>
            <w:tcBorders>
              <w:bottom w:val="single" w:sz="4" w:space="0" w:color="auto"/>
            </w:tcBorders>
            <w:shd w:val="clear" w:color="auto" w:fill="auto"/>
          </w:tcPr>
          <w:p w14:paraId="4BFD615A" w14:textId="77777777" w:rsidR="00A65F53" w:rsidRPr="002C0185" w:rsidRDefault="00A65F53" w:rsidP="004C6762">
            <w:pPr>
              <w:pStyle w:val="TAH"/>
              <w:rPr>
                <w:lang w:eastAsia="en-US"/>
              </w:rPr>
            </w:pPr>
            <w:r w:rsidRPr="002C0185">
              <w:rPr>
                <w:lang w:eastAsia="en-US"/>
              </w:rPr>
              <w:t>Range</w:t>
            </w:r>
          </w:p>
        </w:tc>
        <w:tc>
          <w:tcPr>
            <w:tcW w:w="851" w:type="dxa"/>
            <w:shd w:val="clear" w:color="auto" w:fill="auto"/>
          </w:tcPr>
          <w:p w14:paraId="528CA6B7" w14:textId="77777777" w:rsidR="00A65F53" w:rsidRPr="002C0185" w:rsidRDefault="00A65F53" w:rsidP="004C6762">
            <w:pPr>
              <w:pStyle w:val="TAH"/>
              <w:rPr>
                <w:lang w:eastAsia="en-US"/>
              </w:rPr>
            </w:pPr>
            <w:r w:rsidRPr="002C0185">
              <w:rPr>
                <w:lang w:eastAsia="en-US"/>
              </w:rPr>
              <w:t>Carrier centre</w:t>
            </w:r>
          </w:p>
          <w:p w14:paraId="78E49F55" w14:textId="77777777" w:rsidR="00A65F53" w:rsidRPr="002C0185" w:rsidRDefault="00A65F53" w:rsidP="004C6762">
            <w:pPr>
              <w:pStyle w:val="TAH"/>
              <w:rPr>
                <w:lang w:eastAsia="en-US"/>
              </w:rPr>
            </w:pPr>
            <w:r w:rsidRPr="002C0185">
              <w:rPr>
                <w:lang w:eastAsia="en-US"/>
              </w:rPr>
              <w:t>[MHz]</w:t>
            </w:r>
          </w:p>
        </w:tc>
        <w:tc>
          <w:tcPr>
            <w:tcW w:w="992" w:type="dxa"/>
          </w:tcPr>
          <w:p w14:paraId="75C16C72" w14:textId="77777777" w:rsidR="00A65F53" w:rsidRPr="002C0185" w:rsidRDefault="00A65F53" w:rsidP="004C6762">
            <w:pPr>
              <w:pStyle w:val="TAH"/>
              <w:rPr>
                <w:lang w:eastAsia="en-US"/>
              </w:rPr>
            </w:pPr>
            <w:r w:rsidRPr="002C0185">
              <w:rPr>
                <w:lang w:eastAsia="en-US"/>
              </w:rPr>
              <w:t>Carrier centre</w:t>
            </w:r>
          </w:p>
          <w:p w14:paraId="186A5943" w14:textId="77777777" w:rsidR="00A65F53" w:rsidRPr="002C0185" w:rsidRDefault="00A65F53" w:rsidP="004C6762">
            <w:pPr>
              <w:pStyle w:val="TAH"/>
              <w:rPr>
                <w:lang w:eastAsia="en-US"/>
              </w:rPr>
            </w:pPr>
            <w:r w:rsidRPr="002C0185">
              <w:rPr>
                <w:lang w:eastAsia="en-US"/>
              </w:rPr>
              <w:t>[ARFCN]</w:t>
            </w:r>
          </w:p>
        </w:tc>
        <w:tc>
          <w:tcPr>
            <w:tcW w:w="850" w:type="dxa"/>
            <w:shd w:val="clear" w:color="auto" w:fill="auto"/>
          </w:tcPr>
          <w:p w14:paraId="42EF1EF4" w14:textId="77777777" w:rsidR="00A65F53" w:rsidRPr="002C0185" w:rsidRDefault="00A65F53" w:rsidP="004C6762">
            <w:pPr>
              <w:pStyle w:val="TAH"/>
              <w:rPr>
                <w:lang w:eastAsia="en-US"/>
              </w:rPr>
            </w:pPr>
            <w:r w:rsidRPr="002C0185">
              <w:rPr>
                <w:lang w:eastAsia="en-US"/>
              </w:rPr>
              <w:t>point A [MHz]</w:t>
            </w:r>
          </w:p>
        </w:tc>
        <w:tc>
          <w:tcPr>
            <w:tcW w:w="851" w:type="dxa"/>
            <w:shd w:val="clear" w:color="auto" w:fill="auto"/>
          </w:tcPr>
          <w:p w14:paraId="6A8358A5" w14:textId="77777777" w:rsidR="00A65F53" w:rsidRPr="002C0185" w:rsidRDefault="00A65F53" w:rsidP="004C6762">
            <w:pPr>
              <w:pStyle w:val="TAH"/>
              <w:rPr>
                <w:lang w:eastAsia="en-US"/>
              </w:rPr>
            </w:pPr>
            <w:r w:rsidRPr="002C0185">
              <w:rPr>
                <w:i/>
                <w:lang w:eastAsia="en-US"/>
              </w:rPr>
              <w:t>absoluteFrequencyPointA</w:t>
            </w:r>
            <w:r w:rsidRPr="002C0185">
              <w:rPr>
                <w:lang w:eastAsia="en-US"/>
              </w:rPr>
              <w:t>[ARFCN]</w:t>
            </w:r>
          </w:p>
        </w:tc>
        <w:tc>
          <w:tcPr>
            <w:tcW w:w="992" w:type="dxa"/>
            <w:shd w:val="clear" w:color="auto" w:fill="auto"/>
          </w:tcPr>
          <w:p w14:paraId="4BECA242" w14:textId="77777777" w:rsidR="00A65F53" w:rsidRPr="002C0185" w:rsidRDefault="00A65F53" w:rsidP="004C6762">
            <w:pPr>
              <w:pStyle w:val="TAH"/>
              <w:rPr>
                <w:lang w:eastAsia="en-US"/>
              </w:rPr>
            </w:pPr>
            <w:r w:rsidRPr="002C0185">
              <w:rPr>
                <w:i/>
                <w:lang w:eastAsia="en-US"/>
              </w:rPr>
              <w:t xml:space="preserve">offsetToCarrier </w:t>
            </w:r>
            <w:r w:rsidRPr="002C0185">
              <w:rPr>
                <w:lang w:eastAsia="en-US"/>
              </w:rPr>
              <w:t>[Carrier PRBs]</w:t>
            </w:r>
          </w:p>
        </w:tc>
        <w:tc>
          <w:tcPr>
            <w:tcW w:w="709" w:type="dxa"/>
            <w:tcBorders>
              <w:bottom w:val="nil"/>
            </w:tcBorders>
            <w:shd w:val="clear" w:color="auto" w:fill="auto"/>
          </w:tcPr>
          <w:p w14:paraId="5019A288" w14:textId="77777777" w:rsidR="00A65F53" w:rsidRPr="002C0185" w:rsidRDefault="00A65F53" w:rsidP="004C6762">
            <w:pPr>
              <w:pStyle w:val="TAH"/>
              <w:rPr>
                <w:lang w:eastAsia="en-US"/>
              </w:rPr>
            </w:pPr>
            <w:r w:rsidRPr="002C0185">
              <w:rPr>
                <w:lang w:eastAsia="en-US"/>
              </w:rPr>
              <w:t>SS block SCS</w:t>
            </w:r>
          </w:p>
          <w:p w14:paraId="027D0C1C" w14:textId="77777777" w:rsidR="00A65F53" w:rsidRPr="002C0185" w:rsidRDefault="00A65F53" w:rsidP="004C6762">
            <w:pPr>
              <w:pStyle w:val="TAH"/>
              <w:rPr>
                <w:lang w:eastAsia="en-US"/>
              </w:rPr>
            </w:pPr>
            <w:r w:rsidRPr="002C0185">
              <w:rPr>
                <w:lang w:eastAsia="en-US"/>
              </w:rPr>
              <w:t>[kHz]</w:t>
            </w:r>
          </w:p>
        </w:tc>
        <w:tc>
          <w:tcPr>
            <w:tcW w:w="850" w:type="dxa"/>
            <w:tcBorders>
              <w:bottom w:val="single" w:sz="4" w:space="0" w:color="auto"/>
            </w:tcBorders>
            <w:shd w:val="clear" w:color="auto" w:fill="auto"/>
          </w:tcPr>
          <w:p w14:paraId="12463357" w14:textId="77777777" w:rsidR="00A65F53" w:rsidRPr="002C0185" w:rsidRDefault="00A65F53" w:rsidP="004C6762">
            <w:pPr>
              <w:pStyle w:val="TAH"/>
              <w:rPr>
                <w:lang w:eastAsia="en-US"/>
              </w:rPr>
            </w:pPr>
            <w:r w:rsidRPr="002C0185">
              <w:rPr>
                <w:lang w:eastAsia="en-US"/>
              </w:rPr>
              <w:t>GSCN</w:t>
            </w:r>
          </w:p>
        </w:tc>
        <w:tc>
          <w:tcPr>
            <w:tcW w:w="993" w:type="dxa"/>
            <w:tcBorders>
              <w:bottom w:val="single" w:sz="4" w:space="0" w:color="auto"/>
            </w:tcBorders>
            <w:shd w:val="clear" w:color="auto" w:fill="auto"/>
          </w:tcPr>
          <w:p w14:paraId="2A2C47AF" w14:textId="77777777" w:rsidR="00A65F53" w:rsidRPr="002C0185" w:rsidRDefault="00A65F53" w:rsidP="004C6762">
            <w:pPr>
              <w:pStyle w:val="TAH"/>
              <w:rPr>
                <w:i/>
                <w:lang w:eastAsia="en-US"/>
              </w:rPr>
            </w:pPr>
            <w:r w:rsidRPr="002C0185">
              <w:rPr>
                <w:i/>
                <w:lang w:eastAsia="en-US"/>
              </w:rPr>
              <w:t>absoluteFrequencySSB</w:t>
            </w:r>
          </w:p>
          <w:p w14:paraId="7FC6BC18" w14:textId="77777777" w:rsidR="00A65F53" w:rsidRPr="002C0185" w:rsidRDefault="00A65F53" w:rsidP="004C6762">
            <w:pPr>
              <w:pStyle w:val="TAH"/>
              <w:rPr>
                <w:lang w:eastAsia="en-US"/>
              </w:rPr>
            </w:pPr>
            <w:r w:rsidRPr="002C0185">
              <w:rPr>
                <w:lang w:eastAsia="en-US"/>
              </w:rPr>
              <w:t>[ARFCN]</w:t>
            </w:r>
          </w:p>
        </w:tc>
        <w:tc>
          <w:tcPr>
            <w:tcW w:w="708" w:type="dxa"/>
            <w:tcBorders>
              <w:bottom w:val="single" w:sz="4" w:space="0" w:color="auto"/>
            </w:tcBorders>
            <w:shd w:val="clear" w:color="auto" w:fill="auto"/>
          </w:tcPr>
          <w:p w14:paraId="062AD56A" w14:textId="77777777" w:rsidR="00A65F53" w:rsidRPr="002C0185" w:rsidRDefault="00A65F53" w:rsidP="004C6762">
            <w:pPr>
              <w:pStyle w:val="TAH"/>
              <w:rPr>
                <w:lang w:eastAsia="en-US"/>
              </w:rPr>
            </w:pPr>
            <w:r w:rsidRPr="002C0185">
              <w:rPr>
                <w:position w:val="-10"/>
                <w:lang w:eastAsia="en-US"/>
              </w:rPr>
              <w:object w:dxaOrig="420" w:dyaOrig="300" w14:anchorId="458ED979">
                <v:shape id="_x0000_i1062" type="#_x0000_t75" style="width:21.9pt;height:12pt" o:ole="">
                  <v:imagedata r:id="rId15" o:title=""/>
                </v:shape>
                <o:OLEObject Type="Embed" ProgID="Equation.3" ShapeID="_x0000_i1062" DrawAspect="Content" ObjectID="_1781608791" r:id="rId56"/>
              </w:object>
            </w:r>
          </w:p>
        </w:tc>
        <w:tc>
          <w:tcPr>
            <w:tcW w:w="851" w:type="dxa"/>
            <w:tcBorders>
              <w:bottom w:val="single" w:sz="4" w:space="0" w:color="auto"/>
            </w:tcBorders>
            <w:shd w:val="clear" w:color="auto" w:fill="auto"/>
          </w:tcPr>
          <w:p w14:paraId="3449FE2D" w14:textId="77777777" w:rsidR="00A65F53" w:rsidRPr="002C0185" w:rsidRDefault="00A942FD" w:rsidP="004C6762">
            <w:pPr>
              <w:pStyle w:val="TAH"/>
              <w:rPr>
                <w:lang w:eastAsia="en-US"/>
              </w:rPr>
            </w:pPr>
            <w:r w:rsidRPr="002C0185">
              <w:rPr>
                <w:b w:val="0"/>
              </w:rPr>
              <w:t xml:space="preserve">Offset Carrier CORESET#0 </w:t>
            </w:r>
            <w:r w:rsidRPr="002C0185">
              <w:t>[RBs]</w:t>
            </w:r>
          </w:p>
        </w:tc>
        <w:tc>
          <w:tcPr>
            <w:tcW w:w="850" w:type="dxa"/>
            <w:tcBorders>
              <w:bottom w:val="single" w:sz="4" w:space="0" w:color="auto"/>
            </w:tcBorders>
          </w:tcPr>
          <w:p w14:paraId="15A8E6CE" w14:textId="77777777" w:rsidR="00A65F53" w:rsidRPr="002C0185" w:rsidRDefault="00A65F53" w:rsidP="004C6762">
            <w:pPr>
              <w:pStyle w:val="TAH"/>
              <w:rPr>
                <w:lang w:eastAsia="en-US"/>
              </w:rPr>
            </w:pPr>
            <w:r w:rsidRPr="002C0185">
              <w:rPr>
                <w:lang w:eastAsia="en-US"/>
              </w:rPr>
              <w:t>CORESET#0 Index</w:t>
            </w:r>
            <w:r w:rsidR="00015B68" w:rsidRPr="002C0185">
              <w:t xml:space="preserve"> (Offset</w:t>
            </w:r>
          </w:p>
          <w:p w14:paraId="0BAB3A3E" w14:textId="77777777" w:rsidR="00015B68" w:rsidRPr="002C0185" w:rsidRDefault="00015B68" w:rsidP="00015B68">
            <w:pPr>
              <w:pStyle w:val="TAH"/>
            </w:pPr>
            <w:r w:rsidRPr="002C0185">
              <w:t>[RBs])</w:t>
            </w:r>
          </w:p>
          <w:p w14:paraId="42E601FD" w14:textId="77777777" w:rsidR="00A65F53" w:rsidRPr="002C0185" w:rsidRDefault="00A65F53" w:rsidP="004C6762">
            <w:pPr>
              <w:pStyle w:val="TAH"/>
              <w:rPr>
                <w:lang w:eastAsia="en-US"/>
              </w:rPr>
            </w:pPr>
            <w:r w:rsidRPr="002C0185">
              <w:rPr>
                <w:lang w:eastAsia="en-US"/>
              </w:rPr>
              <w:t>Note 1</w:t>
            </w:r>
          </w:p>
        </w:tc>
        <w:tc>
          <w:tcPr>
            <w:tcW w:w="993" w:type="dxa"/>
            <w:tcBorders>
              <w:bottom w:val="single" w:sz="4" w:space="0" w:color="auto"/>
            </w:tcBorders>
          </w:tcPr>
          <w:p w14:paraId="0CE719DC" w14:textId="77777777" w:rsidR="00A65F53" w:rsidRPr="002C0185" w:rsidRDefault="00A65F53" w:rsidP="004C6762">
            <w:pPr>
              <w:pStyle w:val="TAH"/>
              <w:rPr>
                <w:lang w:eastAsia="en-US"/>
              </w:rPr>
            </w:pPr>
            <w:r w:rsidRPr="002C0185">
              <w:rPr>
                <w:lang w:eastAsia="en-US"/>
              </w:rPr>
              <w:t>offsetToPointA</w:t>
            </w:r>
            <w:r w:rsidRPr="002C0185">
              <w:rPr>
                <w:lang w:eastAsia="en-US"/>
              </w:rPr>
              <w:br/>
              <w:t>(SIB1)</w:t>
            </w:r>
          </w:p>
          <w:p w14:paraId="18D7C353" w14:textId="77777777" w:rsidR="00A65F53" w:rsidRPr="002C0185" w:rsidRDefault="00A65F53" w:rsidP="004C6762">
            <w:pPr>
              <w:pStyle w:val="TAH"/>
              <w:rPr>
                <w:lang w:eastAsia="en-US"/>
              </w:rPr>
            </w:pPr>
            <w:r w:rsidRPr="002C0185">
              <w:rPr>
                <w:lang w:eastAsia="en-US"/>
              </w:rPr>
              <w:t>[PRBs]</w:t>
            </w:r>
          </w:p>
          <w:p w14:paraId="286CF5AF" w14:textId="77777777" w:rsidR="00A65F53" w:rsidRPr="002C0185" w:rsidRDefault="00A65F53" w:rsidP="004C6762">
            <w:pPr>
              <w:pStyle w:val="TAH"/>
              <w:rPr>
                <w:lang w:eastAsia="en-US"/>
              </w:rPr>
            </w:pPr>
            <w:r w:rsidRPr="002C0185">
              <w:rPr>
                <w:lang w:eastAsia="en-US"/>
              </w:rPr>
              <w:t>Note 1</w:t>
            </w:r>
          </w:p>
        </w:tc>
      </w:tr>
      <w:tr w:rsidR="00A65F53" w:rsidRPr="002C0185" w14:paraId="5B4E9F56" w14:textId="77777777" w:rsidTr="004C6762">
        <w:tc>
          <w:tcPr>
            <w:tcW w:w="675" w:type="dxa"/>
            <w:tcBorders>
              <w:top w:val="single" w:sz="4" w:space="0" w:color="auto"/>
              <w:left w:val="single" w:sz="4" w:space="0" w:color="auto"/>
              <w:bottom w:val="single" w:sz="4" w:space="0" w:color="auto"/>
              <w:right w:val="single" w:sz="4" w:space="0" w:color="auto"/>
            </w:tcBorders>
          </w:tcPr>
          <w:p w14:paraId="3D65E580" w14:textId="77777777" w:rsidR="00A65F53" w:rsidRPr="002C0185" w:rsidRDefault="00A65F53" w:rsidP="004C6762">
            <w:pPr>
              <w:pStyle w:val="TAC"/>
              <w:rPr>
                <w:lang w:eastAsia="en-US"/>
              </w:rPr>
            </w:pPr>
            <w:r w:rsidRPr="002C0185">
              <w:rPr>
                <w:rFonts w:cs="Arial"/>
                <w:szCs w:val="18"/>
                <w:lang w:eastAsia="en-US"/>
              </w:rPr>
              <w:t>n34</w:t>
            </w:r>
          </w:p>
        </w:tc>
        <w:tc>
          <w:tcPr>
            <w:tcW w:w="709" w:type="dxa"/>
            <w:tcBorders>
              <w:top w:val="single" w:sz="4" w:space="0" w:color="auto"/>
              <w:left w:val="single" w:sz="4" w:space="0" w:color="auto"/>
              <w:bottom w:val="single" w:sz="4" w:space="0" w:color="auto"/>
              <w:right w:val="single" w:sz="4" w:space="0" w:color="auto"/>
            </w:tcBorders>
          </w:tcPr>
          <w:p w14:paraId="09223B71" w14:textId="77777777" w:rsidR="00A65F53" w:rsidRPr="002C0185" w:rsidRDefault="00A65F53" w:rsidP="004C6762">
            <w:pPr>
              <w:pStyle w:val="TAC"/>
              <w:rPr>
                <w:lang w:eastAsia="en-US"/>
              </w:rPr>
            </w:pPr>
            <w:r w:rsidRPr="002C0185">
              <w:rPr>
                <w:rFonts w:cs="Arial"/>
                <w:szCs w:val="18"/>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4F0CA9" w14:textId="77777777" w:rsidR="00A65F53" w:rsidRPr="002C0185" w:rsidRDefault="00A65F53" w:rsidP="004C6762">
            <w:pPr>
              <w:pStyle w:val="TAC"/>
              <w:rPr>
                <w:lang w:eastAsia="en-US"/>
              </w:rPr>
            </w:pPr>
            <w:r w:rsidRPr="002C0185">
              <w:rPr>
                <w:rFonts w:cs="Arial"/>
                <w:szCs w:val="18"/>
                <w:lang w:eastAsia="en-US"/>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0A5621F" w14:textId="77777777" w:rsidR="00A65F53" w:rsidRPr="002C0185" w:rsidRDefault="00A65F53" w:rsidP="004C6762">
            <w:pPr>
              <w:pStyle w:val="TAC"/>
              <w:rPr>
                <w:lang w:eastAsia="en-US"/>
              </w:rPr>
            </w:pPr>
            <w:r w:rsidRPr="002C0185">
              <w:rPr>
                <w:rFonts w:cs="Arial"/>
                <w:szCs w:val="18"/>
                <w:lang w:eastAsia="en-US"/>
              </w:rPr>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3B217FA" w14:textId="77777777" w:rsidR="00A65F53" w:rsidRPr="002C0185" w:rsidRDefault="00A65F53" w:rsidP="004C6762">
            <w:pPr>
              <w:pStyle w:val="TAC"/>
              <w:rPr>
                <w:lang w:eastAsia="en-US"/>
              </w:rPr>
            </w:pPr>
            <w:r w:rsidRPr="002C0185">
              <w:rPr>
                <w:rFonts w:cs="Arial"/>
                <w:szCs w:val="18"/>
                <w:lang w:eastAsia="en-US"/>
              </w:rPr>
              <w:t>Downlink</w:t>
            </w:r>
            <w:r w:rsidRPr="002C0185">
              <w:rPr>
                <w:rFonts w:cs="Arial"/>
                <w:szCs w:val="18"/>
                <w:lang w:eastAsia="en-US"/>
              </w:rPr>
              <w:br/>
              <w:t>&amp; Uplink</w:t>
            </w:r>
          </w:p>
        </w:tc>
        <w:tc>
          <w:tcPr>
            <w:tcW w:w="992" w:type="dxa"/>
            <w:tcBorders>
              <w:left w:val="single" w:sz="4" w:space="0" w:color="auto"/>
              <w:right w:val="single" w:sz="4" w:space="0" w:color="auto"/>
            </w:tcBorders>
            <w:shd w:val="clear" w:color="auto" w:fill="auto"/>
          </w:tcPr>
          <w:p w14:paraId="124EB986" w14:textId="77777777" w:rsidR="00A65F53" w:rsidRPr="002C0185" w:rsidRDefault="00A65F53" w:rsidP="004C6762">
            <w:pPr>
              <w:pStyle w:val="TAC"/>
              <w:rPr>
                <w:lang w:eastAsia="en-US"/>
              </w:rPr>
            </w:pPr>
            <w:r w:rsidRPr="002C0185">
              <w:rPr>
                <w:rFonts w:cs="Arial"/>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1300C23" w14:textId="2B6F6BCC" w:rsidR="00A65F53" w:rsidRPr="002C0185" w:rsidRDefault="00A65F53" w:rsidP="004C6762">
            <w:pPr>
              <w:pStyle w:val="TAL"/>
              <w:rPr>
                <w:lang w:eastAsia="en-US"/>
              </w:rPr>
            </w:pPr>
            <w:r w:rsidRPr="002C0185">
              <w:rPr>
                <w:rFonts w:cs="Arial"/>
                <w:szCs w:val="18"/>
                <w:lang w:eastAsia="en-US"/>
              </w:rPr>
              <w:t>Same values as for Low, Mid and High range in clause 4.3.1</w:t>
            </w:r>
            <w:r w:rsidR="008A784E" w:rsidRPr="002C0185">
              <w:t>.1.1</w:t>
            </w:r>
            <w:r w:rsidRPr="002C0185">
              <w:rPr>
                <w:rFonts w:cs="Arial"/>
                <w:szCs w:val="18"/>
                <w:lang w:eastAsia="en-US"/>
              </w:rPr>
              <w:t>.</w:t>
            </w:r>
            <w:r w:rsidR="00664DDB" w:rsidRPr="002C0185">
              <w:rPr>
                <w:rFonts w:cs="Arial"/>
                <w:szCs w:val="18"/>
                <w:lang w:eastAsia="en-US"/>
              </w:rPr>
              <w:t>34</w:t>
            </w:r>
            <w:r w:rsidRPr="002C0185">
              <w:rPr>
                <w:rFonts w:cs="Arial"/>
                <w:szCs w:val="18"/>
                <w:lang w:eastAsia="en-US"/>
              </w:rPr>
              <w:t xml:space="preserve"> for bandwidth=5 MHz and SCS=15 kHz.</w:t>
            </w:r>
          </w:p>
        </w:tc>
      </w:tr>
      <w:tr w:rsidR="00A65F53" w:rsidRPr="002C0185" w14:paraId="42384FF3" w14:textId="77777777" w:rsidTr="004C6762">
        <w:tc>
          <w:tcPr>
            <w:tcW w:w="675" w:type="dxa"/>
            <w:tcBorders>
              <w:top w:val="single" w:sz="4" w:space="0" w:color="auto"/>
              <w:left w:val="single" w:sz="4" w:space="0" w:color="auto"/>
              <w:bottom w:val="single" w:sz="4" w:space="0" w:color="auto"/>
              <w:right w:val="single" w:sz="4" w:space="0" w:color="auto"/>
            </w:tcBorders>
          </w:tcPr>
          <w:p w14:paraId="7243938F" w14:textId="77777777" w:rsidR="00A65F53" w:rsidRPr="002C0185" w:rsidRDefault="00A65F53" w:rsidP="004C6762">
            <w:pPr>
              <w:pStyle w:val="TAC"/>
              <w:rPr>
                <w:lang w:eastAsia="en-US"/>
              </w:rPr>
            </w:pPr>
            <w:r w:rsidRPr="002C0185">
              <w:rPr>
                <w:rFonts w:cs="Arial"/>
                <w:szCs w:val="18"/>
                <w:lang w:eastAsia="en-US"/>
              </w:rPr>
              <w:t>n51</w:t>
            </w:r>
          </w:p>
        </w:tc>
        <w:tc>
          <w:tcPr>
            <w:tcW w:w="709" w:type="dxa"/>
            <w:tcBorders>
              <w:top w:val="single" w:sz="4" w:space="0" w:color="auto"/>
              <w:left w:val="single" w:sz="4" w:space="0" w:color="auto"/>
              <w:bottom w:val="single" w:sz="4" w:space="0" w:color="auto"/>
              <w:right w:val="single" w:sz="4" w:space="0" w:color="auto"/>
            </w:tcBorders>
          </w:tcPr>
          <w:p w14:paraId="2580D5AE" w14:textId="77777777" w:rsidR="00A65F53" w:rsidRPr="002C0185" w:rsidRDefault="00A65F53" w:rsidP="004C6762">
            <w:pPr>
              <w:pStyle w:val="TAC"/>
              <w:rPr>
                <w:lang w:eastAsia="en-US"/>
              </w:rPr>
            </w:pPr>
            <w:r w:rsidRPr="002C0185">
              <w:rPr>
                <w:rFonts w:cs="Arial"/>
                <w:szCs w:val="18"/>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A922A15" w14:textId="77777777" w:rsidR="00A65F53" w:rsidRPr="002C0185" w:rsidRDefault="00A65F53" w:rsidP="004C6762">
            <w:pPr>
              <w:pStyle w:val="TAC"/>
              <w:rPr>
                <w:lang w:eastAsia="en-US"/>
              </w:rPr>
            </w:pPr>
            <w:r w:rsidRPr="002C0185">
              <w:rPr>
                <w:rFonts w:cs="Arial"/>
                <w:szCs w:val="18"/>
                <w:lang w:eastAsia="en-US"/>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4655879" w14:textId="77777777" w:rsidR="00A65F53" w:rsidRPr="002C0185" w:rsidRDefault="00A65F53" w:rsidP="004C6762">
            <w:pPr>
              <w:pStyle w:val="TAC"/>
              <w:rPr>
                <w:lang w:eastAsia="en-US"/>
              </w:rPr>
            </w:pPr>
            <w:r w:rsidRPr="002C0185">
              <w:rPr>
                <w:rFonts w:cs="Arial"/>
                <w:szCs w:val="18"/>
                <w:lang w:eastAsia="en-US"/>
              </w:rPr>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EFFE290" w14:textId="77777777" w:rsidR="00A65F53" w:rsidRPr="002C0185" w:rsidRDefault="00A65F53" w:rsidP="004C6762">
            <w:pPr>
              <w:pStyle w:val="TAC"/>
              <w:rPr>
                <w:lang w:eastAsia="en-US"/>
              </w:rPr>
            </w:pPr>
            <w:r w:rsidRPr="002C0185">
              <w:rPr>
                <w:rFonts w:cs="Arial"/>
                <w:szCs w:val="18"/>
                <w:lang w:eastAsia="en-US"/>
              </w:rPr>
              <w:t>Downlink</w:t>
            </w:r>
            <w:r w:rsidRPr="002C0185">
              <w:rPr>
                <w:rFonts w:cs="Arial"/>
                <w:szCs w:val="18"/>
                <w:lang w:eastAsia="en-US"/>
              </w:rPr>
              <w:br/>
              <w:t>&amp; Uplink</w:t>
            </w:r>
          </w:p>
        </w:tc>
        <w:tc>
          <w:tcPr>
            <w:tcW w:w="992" w:type="dxa"/>
            <w:tcBorders>
              <w:left w:val="single" w:sz="4" w:space="0" w:color="auto"/>
              <w:right w:val="single" w:sz="4" w:space="0" w:color="auto"/>
            </w:tcBorders>
            <w:shd w:val="clear" w:color="auto" w:fill="auto"/>
          </w:tcPr>
          <w:p w14:paraId="29A38887" w14:textId="77777777" w:rsidR="00A65F53" w:rsidRPr="002C0185" w:rsidRDefault="008A784E" w:rsidP="004C6762">
            <w:pPr>
              <w:pStyle w:val="TAC"/>
              <w:rPr>
                <w:lang w:eastAsia="en-US"/>
              </w:rPr>
            </w:pPr>
            <w:r w:rsidRPr="002C0185">
              <w:rPr>
                <w:rFonts w:cs="Arial"/>
                <w:szCs w:val="18"/>
                <w:lang w:eastAsia="en-US"/>
              </w:rPr>
              <w:t>Low</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1B97133" w14:textId="77777777" w:rsidR="00A65F53" w:rsidRPr="002C0185" w:rsidRDefault="00A65F53" w:rsidP="004C6762">
            <w:pPr>
              <w:pStyle w:val="TAL"/>
              <w:rPr>
                <w:lang w:eastAsia="en-US"/>
              </w:rPr>
            </w:pPr>
            <w:r w:rsidRPr="002C0185">
              <w:rPr>
                <w:rFonts w:cs="Arial"/>
                <w:szCs w:val="18"/>
                <w:lang w:eastAsia="en-US"/>
              </w:rPr>
              <w:t xml:space="preserve">Same values as for </w:t>
            </w:r>
            <w:r w:rsidR="00427861" w:rsidRPr="002C0185">
              <w:rPr>
                <w:rFonts w:cs="Arial"/>
                <w:szCs w:val="18"/>
              </w:rPr>
              <w:t>Low</w:t>
            </w:r>
            <w:r w:rsidRPr="002C0185">
              <w:rPr>
                <w:rFonts w:cs="Arial"/>
                <w:szCs w:val="18"/>
                <w:lang w:eastAsia="en-US"/>
              </w:rPr>
              <w:t xml:space="preserve"> range in clause 4.3.1</w:t>
            </w:r>
            <w:r w:rsidR="008A784E" w:rsidRPr="002C0185">
              <w:t>.1.1</w:t>
            </w:r>
            <w:r w:rsidRPr="002C0185">
              <w:rPr>
                <w:rFonts w:cs="Arial"/>
                <w:szCs w:val="18"/>
                <w:lang w:eastAsia="en-US"/>
              </w:rPr>
              <w:t>.51 for bandwidth=5 MHz and SCS=15 kHz.</w:t>
            </w:r>
          </w:p>
        </w:tc>
      </w:tr>
      <w:bookmarkEnd w:id="423"/>
      <w:tr w:rsidR="008137B8" w:rsidRPr="002C0185" w14:paraId="41013427" w14:textId="77777777" w:rsidTr="008137B8">
        <w:tc>
          <w:tcPr>
            <w:tcW w:w="675" w:type="dxa"/>
            <w:tcBorders>
              <w:top w:val="single" w:sz="4" w:space="0" w:color="auto"/>
              <w:left w:val="single" w:sz="4" w:space="0" w:color="auto"/>
              <w:bottom w:val="single" w:sz="4" w:space="0" w:color="auto"/>
              <w:right w:val="single" w:sz="4" w:space="0" w:color="auto"/>
            </w:tcBorders>
          </w:tcPr>
          <w:p w14:paraId="055FED62" w14:textId="77777777" w:rsidR="008137B8" w:rsidRPr="002C0185" w:rsidRDefault="008137B8" w:rsidP="004D5CE2">
            <w:pPr>
              <w:pStyle w:val="TAC"/>
              <w:rPr>
                <w:rFonts w:cs="Arial"/>
                <w:szCs w:val="18"/>
                <w:lang w:eastAsia="en-US"/>
              </w:rPr>
            </w:pPr>
            <w:r w:rsidRPr="002C0185">
              <w:rPr>
                <w:rFonts w:cs="Arial"/>
                <w:szCs w:val="18"/>
                <w:lang w:eastAsia="en-US"/>
              </w:rPr>
              <w:t>n53</w:t>
            </w:r>
          </w:p>
        </w:tc>
        <w:tc>
          <w:tcPr>
            <w:tcW w:w="709" w:type="dxa"/>
            <w:tcBorders>
              <w:top w:val="single" w:sz="4" w:space="0" w:color="auto"/>
              <w:left w:val="single" w:sz="4" w:space="0" w:color="auto"/>
              <w:bottom w:val="single" w:sz="4" w:space="0" w:color="auto"/>
              <w:right w:val="single" w:sz="4" w:space="0" w:color="auto"/>
            </w:tcBorders>
          </w:tcPr>
          <w:p w14:paraId="4C227363" w14:textId="77777777" w:rsidR="008137B8" w:rsidRPr="002C0185" w:rsidRDefault="008137B8" w:rsidP="004D5CE2">
            <w:pPr>
              <w:pStyle w:val="TAC"/>
              <w:rPr>
                <w:rFonts w:cs="Arial"/>
                <w:szCs w:val="18"/>
                <w:lang w:eastAsia="en-US"/>
              </w:rPr>
            </w:pPr>
            <w:r w:rsidRPr="002C0185">
              <w:rPr>
                <w:rFonts w:cs="Arial"/>
                <w:szCs w:val="18"/>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0B16BF0" w14:textId="77777777" w:rsidR="008137B8" w:rsidRPr="002C0185" w:rsidRDefault="008137B8" w:rsidP="004D5CE2">
            <w:pPr>
              <w:pStyle w:val="TAC"/>
              <w:rPr>
                <w:rFonts w:cs="Arial"/>
                <w:szCs w:val="18"/>
                <w:lang w:eastAsia="en-US"/>
              </w:rPr>
            </w:pPr>
            <w:r w:rsidRPr="002C0185">
              <w:rPr>
                <w:rFonts w:cs="Arial"/>
                <w:szCs w:val="18"/>
                <w:lang w:eastAsia="en-US"/>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186C143" w14:textId="77777777" w:rsidR="008137B8" w:rsidRPr="002C0185" w:rsidRDefault="008137B8" w:rsidP="004D5CE2">
            <w:pPr>
              <w:pStyle w:val="TAC"/>
              <w:rPr>
                <w:rFonts w:cs="Arial"/>
                <w:szCs w:val="18"/>
                <w:lang w:eastAsia="en-US"/>
              </w:rPr>
            </w:pPr>
            <w:r w:rsidRPr="002C0185">
              <w:rPr>
                <w:rFonts w:cs="Arial"/>
                <w:szCs w:val="18"/>
                <w:lang w:eastAsia="en-US"/>
              </w:rPr>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9B0F077" w14:textId="77777777" w:rsidR="008137B8" w:rsidRPr="002C0185" w:rsidRDefault="008137B8" w:rsidP="004D5CE2">
            <w:pPr>
              <w:pStyle w:val="TAC"/>
              <w:rPr>
                <w:rFonts w:cs="Arial"/>
                <w:szCs w:val="18"/>
                <w:lang w:eastAsia="en-US"/>
              </w:rPr>
            </w:pPr>
            <w:r w:rsidRPr="002C0185">
              <w:rPr>
                <w:rFonts w:cs="Arial"/>
                <w:szCs w:val="18"/>
                <w:lang w:eastAsia="en-US"/>
              </w:rPr>
              <w:t>Downlink</w:t>
            </w:r>
            <w:r w:rsidRPr="002C0185">
              <w:rPr>
                <w:rFonts w:cs="Arial"/>
                <w:szCs w:val="18"/>
                <w:lang w:eastAsia="en-US"/>
              </w:rPr>
              <w:br/>
              <w:t>&amp; Uplink</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406103A" w14:textId="77777777" w:rsidR="008137B8" w:rsidRPr="002C0185" w:rsidRDefault="008137B8" w:rsidP="004D5CE2">
            <w:pPr>
              <w:pStyle w:val="TAC"/>
              <w:rPr>
                <w:rFonts w:cs="Arial"/>
                <w:szCs w:val="18"/>
                <w:lang w:eastAsia="en-US"/>
              </w:rPr>
            </w:pPr>
            <w:r w:rsidRPr="002C0185">
              <w:rPr>
                <w:rFonts w:cs="Arial"/>
                <w:szCs w:val="18"/>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7A93273" w14:textId="77777777" w:rsidR="008137B8" w:rsidRPr="002C0185" w:rsidRDefault="008137B8" w:rsidP="004D5CE2">
            <w:pPr>
              <w:pStyle w:val="TAL"/>
              <w:rPr>
                <w:rFonts w:cs="Arial"/>
                <w:szCs w:val="18"/>
                <w:lang w:eastAsia="en-US"/>
              </w:rPr>
            </w:pPr>
            <w:r w:rsidRPr="002C0185">
              <w:rPr>
                <w:rFonts w:cs="Arial"/>
                <w:szCs w:val="18"/>
                <w:lang w:eastAsia="en-US"/>
              </w:rPr>
              <w:t>Same values as for Low and High range in clause 4.3.1.1.1.53 for bandwidth=5 MHz and SCS=15 kHz.</w:t>
            </w:r>
          </w:p>
        </w:tc>
      </w:tr>
      <w:tr w:rsidR="009F051C" w:rsidRPr="002C0185" w14:paraId="3D2BDC90" w14:textId="77777777" w:rsidTr="008137B8">
        <w:tc>
          <w:tcPr>
            <w:tcW w:w="675" w:type="dxa"/>
            <w:tcBorders>
              <w:top w:val="single" w:sz="4" w:space="0" w:color="auto"/>
              <w:left w:val="single" w:sz="4" w:space="0" w:color="auto"/>
              <w:bottom w:val="single" w:sz="4" w:space="0" w:color="auto"/>
              <w:right w:val="single" w:sz="4" w:space="0" w:color="auto"/>
            </w:tcBorders>
          </w:tcPr>
          <w:p w14:paraId="40E83B7D" w14:textId="5448DEC9" w:rsidR="009F051C" w:rsidRPr="002C0185" w:rsidRDefault="009F051C" w:rsidP="009F051C">
            <w:pPr>
              <w:pStyle w:val="TAC"/>
              <w:rPr>
                <w:rFonts w:cs="Arial"/>
                <w:szCs w:val="18"/>
                <w:lang w:eastAsia="en-US"/>
              </w:rPr>
            </w:pPr>
            <w:r w:rsidRPr="002C0185">
              <w:rPr>
                <w:rFonts w:cs="Arial"/>
                <w:szCs w:val="18"/>
              </w:rPr>
              <w:t>n101</w:t>
            </w:r>
          </w:p>
        </w:tc>
        <w:tc>
          <w:tcPr>
            <w:tcW w:w="709" w:type="dxa"/>
            <w:tcBorders>
              <w:top w:val="single" w:sz="4" w:space="0" w:color="auto"/>
              <w:left w:val="single" w:sz="4" w:space="0" w:color="auto"/>
              <w:bottom w:val="single" w:sz="4" w:space="0" w:color="auto"/>
              <w:right w:val="single" w:sz="4" w:space="0" w:color="auto"/>
            </w:tcBorders>
          </w:tcPr>
          <w:p w14:paraId="283EF99C" w14:textId="0A97B797" w:rsidR="009F051C" w:rsidRPr="002C0185" w:rsidRDefault="009F051C" w:rsidP="009F051C">
            <w:pPr>
              <w:pStyle w:val="TAC"/>
              <w:rPr>
                <w:rFonts w:cs="Arial"/>
                <w:szCs w:val="18"/>
                <w:lang w:eastAsia="en-US"/>
              </w:rPr>
            </w:pPr>
            <w:r w:rsidRPr="002C0185">
              <w:rPr>
                <w:rFonts w:cs="Arial"/>
                <w:szCs w:val="18"/>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2FAAF4A" w14:textId="796AC4EA" w:rsidR="009F051C" w:rsidRPr="002C0185" w:rsidRDefault="009F051C" w:rsidP="009F051C">
            <w:pPr>
              <w:pStyle w:val="TAC"/>
              <w:rPr>
                <w:rFonts w:cs="Arial"/>
                <w:szCs w:val="18"/>
                <w:lang w:eastAsia="en-US"/>
              </w:rPr>
            </w:pPr>
            <w:r w:rsidRPr="002C0185">
              <w:rPr>
                <w:rFonts w:cs="Arial"/>
                <w:szCs w:val="18"/>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62366A7" w14:textId="10113388" w:rsidR="009F051C" w:rsidRPr="002C0185" w:rsidRDefault="009F051C" w:rsidP="009F051C">
            <w:pPr>
              <w:pStyle w:val="TAC"/>
              <w:rPr>
                <w:rFonts w:cs="Arial"/>
                <w:szCs w:val="18"/>
                <w:lang w:eastAsia="en-US"/>
              </w:rPr>
            </w:pPr>
            <w:r w:rsidRPr="002C0185">
              <w:rPr>
                <w:rFonts w:cs="Arial"/>
                <w:szCs w:val="18"/>
              </w:rPr>
              <w:t>2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725D410" w14:textId="7EF298E2" w:rsidR="009F051C" w:rsidRPr="002C0185" w:rsidRDefault="009F051C" w:rsidP="009F051C">
            <w:pPr>
              <w:pStyle w:val="TAC"/>
              <w:rPr>
                <w:rFonts w:cs="Arial"/>
                <w:szCs w:val="18"/>
                <w:lang w:eastAsia="en-US"/>
              </w:rPr>
            </w:pPr>
            <w:r w:rsidRPr="002C0185">
              <w:rPr>
                <w:rFonts w:cs="Arial"/>
                <w:szCs w:val="18"/>
              </w:rPr>
              <w:t>Downlink</w:t>
            </w:r>
            <w:r w:rsidRPr="002C0185">
              <w:rPr>
                <w:rFonts w:cs="Arial"/>
                <w:szCs w:val="18"/>
              </w:rPr>
              <w:br/>
              <w:t>&amp; Uplink</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45108D" w14:textId="3BE003F2" w:rsidR="009F051C" w:rsidRPr="002C0185" w:rsidRDefault="009F051C" w:rsidP="009F051C">
            <w:pPr>
              <w:pStyle w:val="TAC"/>
              <w:rPr>
                <w:rFonts w:cs="Arial"/>
                <w:szCs w:val="18"/>
                <w:lang w:eastAsia="en-US"/>
              </w:rPr>
            </w:pPr>
            <w:r w:rsidRPr="002C0185">
              <w:rPr>
                <w:rFonts w:cs="Arial"/>
                <w:szCs w:val="18"/>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6198C78A" w14:textId="1C043FD8" w:rsidR="009F051C" w:rsidRPr="002C0185" w:rsidRDefault="009F051C" w:rsidP="009F051C">
            <w:pPr>
              <w:pStyle w:val="TAL"/>
              <w:rPr>
                <w:rFonts w:cs="Arial"/>
                <w:szCs w:val="18"/>
                <w:lang w:eastAsia="en-US"/>
              </w:rPr>
            </w:pPr>
            <w:r w:rsidRPr="002C0185">
              <w:rPr>
                <w:rFonts w:cs="Arial"/>
                <w:szCs w:val="18"/>
              </w:rPr>
              <w:t>Same values as for Low, Mid and High range in clause 4.3.1</w:t>
            </w:r>
            <w:r w:rsidRPr="002C0185">
              <w:t>.1.1</w:t>
            </w:r>
            <w:r w:rsidRPr="002C0185">
              <w:rPr>
                <w:rFonts w:cs="Arial"/>
                <w:szCs w:val="18"/>
              </w:rPr>
              <w:t>.101 for bandwidth=5 MHz and SCS=15 kHz.</w:t>
            </w:r>
          </w:p>
        </w:tc>
      </w:tr>
      <w:tr w:rsidR="00790F9A" w:rsidRPr="002C0185" w14:paraId="143995FA" w14:textId="77777777" w:rsidTr="0029584F">
        <w:tc>
          <w:tcPr>
            <w:tcW w:w="15276" w:type="dxa"/>
            <w:gridSpan w:val="18"/>
            <w:tcBorders>
              <w:top w:val="single" w:sz="4" w:space="0" w:color="auto"/>
              <w:left w:val="single" w:sz="4" w:space="0" w:color="auto"/>
              <w:bottom w:val="single" w:sz="4" w:space="0" w:color="auto"/>
              <w:right w:val="single" w:sz="4" w:space="0" w:color="auto"/>
            </w:tcBorders>
          </w:tcPr>
          <w:p w14:paraId="67A3DBF1" w14:textId="77777777" w:rsidR="00790F9A" w:rsidRPr="002C0185" w:rsidRDefault="00790F9A" w:rsidP="0029584F">
            <w:pPr>
              <w:pStyle w:val="TAN"/>
              <w:rPr>
                <w:rFonts w:cs="Arial"/>
                <w:szCs w:val="18"/>
              </w:rPr>
            </w:pPr>
            <w:r w:rsidRPr="002C0185">
              <w:t>Note 1:</w:t>
            </w:r>
            <w:r w:rsidRPr="002C0185">
              <w:tab/>
              <w:t>For TDD FR1 bands typically the default SCS=30kHz is chosen. For n34 and n53 where SCS=30kHz would limit test coverage to one cell scenarios, SCS=15kHz and 5MHz CBW have been chosen to enable testing of scenarios with up to two cells.</w:t>
            </w:r>
          </w:p>
        </w:tc>
      </w:tr>
    </w:tbl>
    <w:p w14:paraId="663A95DB" w14:textId="77777777" w:rsidR="005D19E1" w:rsidRPr="002C0185" w:rsidRDefault="005D19E1" w:rsidP="005D19E1"/>
    <w:p w14:paraId="24A5EECB" w14:textId="3B3EA394" w:rsidR="00664DDB" w:rsidRPr="002C0185" w:rsidRDefault="005D19E1" w:rsidP="005D19E1">
      <w:pPr>
        <w:pStyle w:val="TH"/>
      </w:pPr>
      <w:bookmarkStart w:id="426" w:name="_CRTable6_2_3_14"/>
      <w:r w:rsidRPr="002C0185">
        <w:t xml:space="preserve">Table </w:t>
      </w:r>
      <w:bookmarkEnd w:id="426"/>
      <w:r w:rsidRPr="002C0185">
        <w:t>6.2.3.1-4: Test frequencies for NR TDD FR1 bands using 10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2C0185" w14:paraId="7ED16D2A" w14:textId="3AC31A83" w:rsidTr="004C6762">
        <w:tc>
          <w:tcPr>
            <w:tcW w:w="675" w:type="dxa"/>
            <w:tcBorders>
              <w:top w:val="single" w:sz="4" w:space="0" w:color="auto"/>
              <w:bottom w:val="single" w:sz="4" w:space="0" w:color="auto"/>
            </w:tcBorders>
          </w:tcPr>
          <w:p w14:paraId="7384FAA9" w14:textId="77A84BBC" w:rsidR="00A65F53" w:rsidRPr="002C0185" w:rsidRDefault="00A65F53" w:rsidP="004C6762">
            <w:pPr>
              <w:pStyle w:val="TAH"/>
              <w:rPr>
                <w:lang w:eastAsia="en-US"/>
              </w:rPr>
            </w:pPr>
            <w:r w:rsidRPr="002C0185">
              <w:rPr>
                <w:lang w:eastAsia="en-US"/>
              </w:rPr>
              <w:t xml:space="preserve">NR </w:t>
            </w:r>
          </w:p>
          <w:p w14:paraId="4F91194F" w14:textId="3BD72DFE" w:rsidR="00A65F53" w:rsidRPr="002C0185" w:rsidRDefault="00A65F53" w:rsidP="004C6762">
            <w:pPr>
              <w:pStyle w:val="TAH"/>
              <w:rPr>
                <w:lang w:eastAsia="en-US"/>
              </w:rPr>
            </w:pPr>
            <w:r w:rsidRPr="002C0185">
              <w:rPr>
                <w:lang w:eastAsia="en-US"/>
              </w:rPr>
              <w:t>Band</w:t>
            </w:r>
          </w:p>
        </w:tc>
        <w:tc>
          <w:tcPr>
            <w:tcW w:w="709" w:type="dxa"/>
            <w:tcBorders>
              <w:top w:val="single" w:sz="4" w:space="0" w:color="auto"/>
              <w:bottom w:val="single" w:sz="4" w:space="0" w:color="auto"/>
            </w:tcBorders>
          </w:tcPr>
          <w:p w14:paraId="0C84C58B" w14:textId="731C07DF" w:rsidR="00A65F53" w:rsidRPr="002C0185" w:rsidRDefault="00A65F53" w:rsidP="004C6762">
            <w:pPr>
              <w:pStyle w:val="TAH"/>
              <w:rPr>
                <w:lang w:eastAsia="en-US"/>
              </w:rPr>
            </w:pPr>
            <w:r w:rsidRPr="002C0185">
              <w:rPr>
                <w:lang w:eastAsia="en-US"/>
              </w:rPr>
              <w:t>SCS</w:t>
            </w:r>
          </w:p>
          <w:p w14:paraId="5C9B10CE" w14:textId="2A9E86B1" w:rsidR="00A65F53" w:rsidRPr="002C0185" w:rsidRDefault="00A65F53" w:rsidP="004C6762">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43E0883A" w14:textId="03FA584E" w:rsidR="00A65F53" w:rsidRPr="002C0185" w:rsidRDefault="00015B68" w:rsidP="004C6762">
            <w:pPr>
              <w:pStyle w:val="TAH"/>
              <w:rPr>
                <w:lang w:eastAsia="en-US"/>
              </w:rPr>
            </w:pPr>
            <w:r w:rsidRPr="002C0185">
              <w:t>CBW</w:t>
            </w:r>
            <w:r w:rsidR="00A65F53" w:rsidRPr="002C0185">
              <w:rPr>
                <w:lang w:eastAsia="en-US"/>
              </w:rPr>
              <w:t xml:space="preserve"> [MHz]</w:t>
            </w:r>
          </w:p>
        </w:tc>
        <w:tc>
          <w:tcPr>
            <w:tcW w:w="709" w:type="dxa"/>
            <w:tcBorders>
              <w:bottom w:val="single" w:sz="4" w:space="0" w:color="auto"/>
            </w:tcBorders>
            <w:shd w:val="clear" w:color="auto" w:fill="auto"/>
          </w:tcPr>
          <w:p w14:paraId="17D6E74C" w14:textId="2BC291ED" w:rsidR="00A65F53" w:rsidRPr="002C0185" w:rsidRDefault="00A65F53" w:rsidP="004C6762">
            <w:pPr>
              <w:pStyle w:val="TAH"/>
              <w:rPr>
                <w:i/>
                <w:lang w:eastAsia="en-US"/>
              </w:rPr>
            </w:pPr>
            <w:r w:rsidRPr="002C0185">
              <w:rPr>
                <w:i/>
                <w:lang w:eastAsia="en-US"/>
              </w:rPr>
              <w:t>carrierBandwidth</w:t>
            </w:r>
          </w:p>
          <w:p w14:paraId="2A741A5D" w14:textId="57BDBDBD" w:rsidR="00A65F53" w:rsidRPr="002C0185" w:rsidRDefault="00A65F53" w:rsidP="004C6762">
            <w:pPr>
              <w:pStyle w:val="TAH"/>
              <w:rPr>
                <w:lang w:eastAsia="en-US"/>
              </w:rPr>
            </w:pPr>
            <w:r w:rsidRPr="002C0185">
              <w:rPr>
                <w:lang w:eastAsia="en-US"/>
              </w:rPr>
              <w:t>[PRBs]</w:t>
            </w:r>
          </w:p>
        </w:tc>
        <w:tc>
          <w:tcPr>
            <w:tcW w:w="1984" w:type="dxa"/>
            <w:gridSpan w:val="2"/>
            <w:tcBorders>
              <w:bottom w:val="single" w:sz="4" w:space="0" w:color="auto"/>
            </w:tcBorders>
            <w:shd w:val="clear" w:color="auto" w:fill="auto"/>
          </w:tcPr>
          <w:p w14:paraId="43242DC3" w14:textId="14FC34B0" w:rsidR="00A65F53" w:rsidRPr="002C0185" w:rsidRDefault="00A65F53" w:rsidP="004C6762">
            <w:pPr>
              <w:pStyle w:val="TAH"/>
              <w:rPr>
                <w:lang w:eastAsia="en-US"/>
              </w:rPr>
            </w:pPr>
            <w:r w:rsidRPr="002C0185">
              <w:rPr>
                <w:lang w:eastAsia="en-US"/>
              </w:rPr>
              <w:t>Range</w:t>
            </w:r>
          </w:p>
        </w:tc>
        <w:tc>
          <w:tcPr>
            <w:tcW w:w="851" w:type="dxa"/>
            <w:shd w:val="clear" w:color="auto" w:fill="auto"/>
          </w:tcPr>
          <w:p w14:paraId="5DFC72B8" w14:textId="3DBD2CDA" w:rsidR="00A65F53" w:rsidRPr="002C0185" w:rsidRDefault="00A65F53" w:rsidP="004C6762">
            <w:pPr>
              <w:pStyle w:val="TAH"/>
              <w:rPr>
                <w:lang w:eastAsia="en-US"/>
              </w:rPr>
            </w:pPr>
            <w:r w:rsidRPr="002C0185">
              <w:rPr>
                <w:lang w:eastAsia="en-US"/>
              </w:rPr>
              <w:t>Carrier centre</w:t>
            </w:r>
          </w:p>
          <w:p w14:paraId="38C9F7BA" w14:textId="33A98452" w:rsidR="00A65F53" w:rsidRPr="002C0185" w:rsidRDefault="00A65F53" w:rsidP="004C6762">
            <w:pPr>
              <w:pStyle w:val="TAH"/>
              <w:rPr>
                <w:lang w:eastAsia="en-US"/>
              </w:rPr>
            </w:pPr>
            <w:r w:rsidRPr="002C0185">
              <w:rPr>
                <w:lang w:eastAsia="en-US"/>
              </w:rPr>
              <w:t>[MHz]</w:t>
            </w:r>
          </w:p>
        </w:tc>
        <w:tc>
          <w:tcPr>
            <w:tcW w:w="992" w:type="dxa"/>
          </w:tcPr>
          <w:p w14:paraId="37317037" w14:textId="60E88E74" w:rsidR="00A65F53" w:rsidRPr="002C0185" w:rsidRDefault="00A65F53" w:rsidP="004C6762">
            <w:pPr>
              <w:pStyle w:val="TAH"/>
              <w:rPr>
                <w:lang w:eastAsia="en-US"/>
              </w:rPr>
            </w:pPr>
            <w:r w:rsidRPr="002C0185">
              <w:rPr>
                <w:lang w:eastAsia="en-US"/>
              </w:rPr>
              <w:t>Carrier centre</w:t>
            </w:r>
          </w:p>
          <w:p w14:paraId="7EAAB90E" w14:textId="2BB957B8" w:rsidR="00A65F53" w:rsidRPr="002C0185" w:rsidRDefault="00A65F53" w:rsidP="004C6762">
            <w:pPr>
              <w:pStyle w:val="TAH"/>
              <w:rPr>
                <w:lang w:eastAsia="en-US"/>
              </w:rPr>
            </w:pPr>
            <w:r w:rsidRPr="002C0185">
              <w:rPr>
                <w:lang w:eastAsia="en-US"/>
              </w:rPr>
              <w:t>[ARFCN]</w:t>
            </w:r>
          </w:p>
        </w:tc>
        <w:tc>
          <w:tcPr>
            <w:tcW w:w="850" w:type="dxa"/>
            <w:shd w:val="clear" w:color="auto" w:fill="auto"/>
          </w:tcPr>
          <w:p w14:paraId="768A4E6F" w14:textId="090973FF" w:rsidR="00A65F53" w:rsidRPr="002C0185" w:rsidRDefault="00A65F53" w:rsidP="004C6762">
            <w:pPr>
              <w:pStyle w:val="TAH"/>
              <w:rPr>
                <w:lang w:eastAsia="en-US"/>
              </w:rPr>
            </w:pPr>
            <w:r w:rsidRPr="002C0185">
              <w:rPr>
                <w:lang w:eastAsia="en-US"/>
              </w:rPr>
              <w:t>point A [MHz]</w:t>
            </w:r>
          </w:p>
        </w:tc>
        <w:tc>
          <w:tcPr>
            <w:tcW w:w="851" w:type="dxa"/>
            <w:shd w:val="clear" w:color="auto" w:fill="auto"/>
          </w:tcPr>
          <w:p w14:paraId="32EFFE5F" w14:textId="2B8F09DC" w:rsidR="00A65F53" w:rsidRPr="002C0185" w:rsidRDefault="00A65F53" w:rsidP="004C6762">
            <w:pPr>
              <w:pStyle w:val="TAH"/>
              <w:rPr>
                <w:lang w:eastAsia="en-US"/>
              </w:rPr>
            </w:pPr>
            <w:r w:rsidRPr="002C0185">
              <w:rPr>
                <w:i/>
                <w:lang w:eastAsia="en-US"/>
              </w:rPr>
              <w:t>absoluteFrequencyPointA</w:t>
            </w:r>
            <w:r w:rsidRPr="002C0185">
              <w:rPr>
                <w:lang w:eastAsia="en-US"/>
              </w:rPr>
              <w:t>[ARFCN]</w:t>
            </w:r>
          </w:p>
        </w:tc>
        <w:tc>
          <w:tcPr>
            <w:tcW w:w="992" w:type="dxa"/>
            <w:shd w:val="clear" w:color="auto" w:fill="auto"/>
          </w:tcPr>
          <w:p w14:paraId="3BFE5AB4" w14:textId="42BE414C" w:rsidR="00A65F53" w:rsidRPr="002C0185" w:rsidRDefault="00A65F53" w:rsidP="004C6762">
            <w:pPr>
              <w:pStyle w:val="TAH"/>
              <w:rPr>
                <w:lang w:eastAsia="en-US"/>
              </w:rPr>
            </w:pPr>
            <w:r w:rsidRPr="002C0185">
              <w:rPr>
                <w:i/>
                <w:lang w:eastAsia="en-US"/>
              </w:rPr>
              <w:t xml:space="preserve">offsetToCarrier </w:t>
            </w:r>
            <w:r w:rsidRPr="002C0185">
              <w:rPr>
                <w:lang w:eastAsia="en-US"/>
              </w:rPr>
              <w:t>[Carrier PRBs]</w:t>
            </w:r>
          </w:p>
        </w:tc>
        <w:tc>
          <w:tcPr>
            <w:tcW w:w="709" w:type="dxa"/>
            <w:tcBorders>
              <w:bottom w:val="nil"/>
            </w:tcBorders>
            <w:shd w:val="clear" w:color="auto" w:fill="auto"/>
          </w:tcPr>
          <w:p w14:paraId="27EA7D37" w14:textId="694F7453" w:rsidR="00A65F53" w:rsidRPr="002C0185" w:rsidRDefault="00A65F53" w:rsidP="004C6762">
            <w:pPr>
              <w:pStyle w:val="TAH"/>
              <w:rPr>
                <w:lang w:eastAsia="en-US"/>
              </w:rPr>
            </w:pPr>
            <w:r w:rsidRPr="002C0185">
              <w:rPr>
                <w:lang w:eastAsia="en-US"/>
              </w:rPr>
              <w:t>SS block SCS</w:t>
            </w:r>
          </w:p>
          <w:p w14:paraId="69D267F1" w14:textId="1C8E4949" w:rsidR="00A65F53" w:rsidRPr="002C0185" w:rsidRDefault="00A65F53" w:rsidP="004C6762">
            <w:pPr>
              <w:pStyle w:val="TAH"/>
              <w:rPr>
                <w:lang w:eastAsia="en-US"/>
              </w:rPr>
            </w:pPr>
            <w:r w:rsidRPr="002C0185">
              <w:rPr>
                <w:lang w:eastAsia="en-US"/>
              </w:rPr>
              <w:t>[kHz]</w:t>
            </w:r>
          </w:p>
        </w:tc>
        <w:tc>
          <w:tcPr>
            <w:tcW w:w="850" w:type="dxa"/>
            <w:tcBorders>
              <w:bottom w:val="single" w:sz="4" w:space="0" w:color="auto"/>
            </w:tcBorders>
            <w:shd w:val="clear" w:color="auto" w:fill="auto"/>
          </w:tcPr>
          <w:p w14:paraId="47EA74E6" w14:textId="67D61F6C" w:rsidR="00A65F53" w:rsidRPr="002C0185" w:rsidRDefault="00A65F53" w:rsidP="004C6762">
            <w:pPr>
              <w:pStyle w:val="TAH"/>
              <w:rPr>
                <w:lang w:eastAsia="en-US"/>
              </w:rPr>
            </w:pPr>
            <w:r w:rsidRPr="002C0185">
              <w:rPr>
                <w:lang w:eastAsia="en-US"/>
              </w:rPr>
              <w:t>GSCN</w:t>
            </w:r>
          </w:p>
        </w:tc>
        <w:tc>
          <w:tcPr>
            <w:tcW w:w="993" w:type="dxa"/>
            <w:tcBorders>
              <w:bottom w:val="single" w:sz="4" w:space="0" w:color="auto"/>
            </w:tcBorders>
            <w:shd w:val="clear" w:color="auto" w:fill="auto"/>
          </w:tcPr>
          <w:p w14:paraId="0893680F" w14:textId="0326AD3B" w:rsidR="00A65F53" w:rsidRPr="002C0185" w:rsidRDefault="00A65F53" w:rsidP="004C6762">
            <w:pPr>
              <w:pStyle w:val="TAH"/>
              <w:rPr>
                <w:i/>
                <w:lang w:eastAsia="en-US"/>
              </w:rPr>
            </w:pPr>
            <w:r w:rsidRPr="002C0185">
              <w:rPr>
                <w:i/>
                <w:lang w:eastAsia="en-US"/>
              </w:rPr>
              <w:t>absoluteFrequencySSB</w:t>
            </w:r>
          </w:p>
          <w:p w14:paraId="1A0BCC63" w14:textId="3E33F7B7" w:rsidR="00A65F53" w:rsidRPr="002C0185" w:rsidRDefault="00A65F53" w:rsidP="004C6762">
            <w:pPr>
              <w:pStyle w:val="TAH"/>
              <w:rPr>
                <w:lang w:eastAsia="en-US"/>
              </w:rPr>
            </w:pPr>
            <w:r w:rsidRPr="002C0185">
              <w:rPr>
                <w:lang w:eastAsia="en-US"/>
              </w:rPr>
              <w:t>[ARFCN]</w:t>
            </w:r>
          </w:p>
        </w:tc>
        <w:tc>
          <w:tcPr>
            <w:tcW w:w="708" w:type="dxa"/>
            <w:tcBorders>
              <w:bottom w:val="single" w:sz="4" w:space="0" w:color="auto"/>
            </w:tcBorders>
            <w:shd w:val="clear" w:color="auto" w:fill="auto"/>
          </w:tcPr>
          <w:p w14:paraId="51ACA9A3" w14:textId="054310D7" w:rsidR="00A65F53" w:rsidRPr="002C0185" w:rsidRDefault="00A65F53" w:rsidP="004C6762">
            <w:pPr>
              <w:pStyle w:val="TAH"/>
              <w:rPr>
                <w:lang w:eastAsia="en-US"/>
              </w:rPr>
            </w:pPr>
            <w:r w:rsidRPr="002C0185">
              <w:rPr>
                <w:position w:val="-10"/>
                <w:lang w:eastAsia="en-US"/>
              </w:rPr>
              <w:object w:dxaOrig="420" w:dyaOrig="300" w14:anchorId="1439D9DE">
                <v:shape id="_x0000_i1063" type="#_x0000_t75" style="width:21.9pt;height:12pt" o:ole="">
                  <v:imagedata r:id="rId15" o:title=""/>
                </v:shape>
                <o:OLEObject Type="Embed" ProgID="Equation.3" ShapeID="_x0000_i1063" DrawAspect="Content" ObjectID="_1781608792" r:id="rId57"/>
              </w:object>
            </w:r>
          </w:p>
        </w:tc>
        <w:tc>
          <w:tcPr>
            <w:tcW w:w="851" w:type="dxa"/>
            <w:tcBorders>
              <w:bottom w:val="single" w:sz="4" w:space="0" w:color="auto"/>
            </w:tcBorders>
            <w:shd w:val="clear" w:color="auto" w:fill="auto"/>
          </w:tcPr>
          <w:p w14:paraId="67F4AA7A" w14:textId="3F8F4C86" w:rsidR="00A65F53" w:rsidRPr="002C0185" w:rsidRDefault="00A942FD" w:rsidP="004C6762">
            <w:pPr>
              <w:pStyle w:val="TAH"/>
              <w:rPr>
                <w:lang w:eastAsia="en-US"/>
              </w:rPr>
            </w:pPr>
            <w:r w:rsidRPr="002C0185">
              <w:rPr>
                <w:b w:val="0"/>
              </w:rPr>
              <w:t xml:space="preserve">Offset Carrier CORESET#0 </w:t>
            </w:r>
            <w:r w:rsidRPr="002C0185">
              <w:t>[RBs]</w:t>
            </w:r>
          </w:p>
        </w:tc>
        <w:tc>
          <w:tcPr>
            <w:tcW w:w="850" w:type="dxa"/>
            <w:tcBorders>
              <w:bottom w:val="single" w:sz="4" w:space="0" w:color="auto"/>
            </w:tcBorders>
          </w:tcPr>
          <w:p w14:paraId="303D097A" w14:textId="4881EC9B" w:rsidR="00A65F53" w:rsidRPr="002C0185" w:rsidRDefault="00A65F53" w:rsidP="004C6762">
            <w:pPr>
              <w:pStyle w:val="TAH"/>
              <w:rPr>
                <w:lang w:eastAsia="en-US"/>
              </w:rPr>
            </w:pPr>
            <w:r w:rsidRPr="002C0185">
              <w:rPr>
                <w:lang w:eastAsia="en-US"/>
              </w:rPr>
              <w:t>CORESET#0 Index</w:t>
            </w:r>
            <w:r w:rsidR="00015B68" w:rsidRPr="002C0185">
              <w:t xml:space="preserve"> (Offset</w:t>
            </w:r>
          </w:p>
          <w:p w14:paraId="30A14A2A" w14:textId="413E5E23" w:rsidR="00015B68" w:rsidRPr="002C0185" w:rsidRDefault="00015B68" w:rsidP="00015B68">
            <w:pPr>
              <w:pStyle w:val="TAH"/>
            </w:pPr>
            <w:r w:rsidRPr="002C0185">
              <w:t>[RBs])</w:t>
            </w:r>
          </w:p>
          <w:p w14:paraId="36A6F39E" w14:textId="0926ADCD" w:rsidR="00A65F53" w:rsidRPr="002C0185" w:rsidRDefault="00A65F53" w:rsidP="004C6762">
            <w:pPr>
              <w:pStyle w:val="TAH"/>
              <w:rPr>
                <w:lang w:eastAsia="en-US"/>
              </w:rPr>
            </w:pPr>
            <w:r w:rsidRPr="002C0185">
              <w:rPr>
                <w:lang w:eastAsia="en-US"/>
              </w:rPr>
              <w:t>Note 1</w:t>
            </w:r>
          </w:p>
        </w:tc>
        <w:tc>
          <w:tcPr>
            <w:tcW w:w="993" w:type="dxa"/>
            <w:tcBorders>
              <w:bottom w:val="single" w:sz="4" w:space="0" w:color="auto"/>
            </w:tcBorders>
          </w:tcPr>
          <w:p w14:paraId="3DDCBD61" w14:textId="3EBBAFBF" w:rsidR="00A65F53" w:rsidRPr="002C0185" w:rsidRDefault="00A65F53" w:rsidP="004C6762">
            <w:pPr>
              <w:pStyle w:val="TAH"/>
              <w:rPr>
                <w:lang w:eastAsia="en-US"/>
              </w:rPr>
            </w:pPr>
            <w:r w:rsidRPr="002C0185">
              <w:rPr>
                <w:lang w:eastAsia="en-US"/>
              </w:rPr>
              <w:t>offsetToPointA</w:t>
            </w:r>
            <w:r w:rsidRPr="002C0185">
              <w:rPr>
                <w:lang w:eastAsia="en-US"/>
              </w:rPr>
              <w:br/>
              <w:t>(SIB1)</w:t>
            </w:r>
          </w:p>
          <w:p w14:paraId="585A08EE" w14:textId="050D6ED7" w:rsidR="00A65F53" w:rsidRPr="002C0185" w:rsidRDefault="00A65F53" w:rsidP="004C6762">
            <w:pPr>
              <w:pStyle w:val="TAH"/>
              <w:rPr>
                <w:lang w:eastAsia="en-US"/>
              </w:rPr>
            </w:pPr>
            <w:r w:rsidRPr="002C0185">
              <w:rPr>
                <w:lang w:eastAsia="en-US"/>
              </w:rPr>
              <w:t>[PRBs]</w:t>
            </w:r>
          </w:p>
          <w:p w14:paraId="1115725F" w14:textId="17CD51AD" w:rsidR="00A65F53" w:rsidRPr="002C0185" w:rsidRDefault="00A65F53" w:rsidP="004C6762">
            <w:pPr>
              <w:pStyle w:val="TAH"/>
              <w:rPr>
                <w:lang w:eastAsia="en-US"/>
              </w:rPr>
            </w:pPr>
            <w:r w:rsidRPr="002C0185">
              <w:rPr>
                <w:lang w:eastAsia="en-US"/>
              </w:rPr>
              <w:t>Note 1</w:t>
            </w:r>
          </w:p>
        </w:tc>
      </w:tr>
      <w:tr w:rsidR="00A65F53" w:rsidRPr="002C0185" w14:paraId="12A62118" w14:textId="0A203C51" w:rsidTr="004C6762">
        <w:tc>
          <w:tcPr>
            <w:tcW w:w="675" w:type="dxa"/>
            <w:tcBorders>
              <w:top w:val="nil"/>
              <w:left w:val="single" w:sz="4" w:space="0" w:color="auto"/>
              <w:bottom w:val="nil"/>
              <w:right w:val="single" w:sz="4" w:space="0" w:color="auto"/>
            </w:tcBorders>
          </w:tcPr>
          <w:p w14:paraId="4355EF7A" w14:textId="5A2616CC" w:rsidR="00A65F53" w:rsidRPr="002C0185" w:rsidRDefault="00A65F53" w:rsidP="004C6762">
            <w:pPr>
              <w:pStyle w:val="TAC"/>
              <w:rPr>
                <w:lang w:eastAsia="en-US"/>
              </w:rPr>
            </w:pPr>
            <w:r w:rsidRPr="002C0185">
              <w:rPr>
                <w:lang w:eastAsia="en-US"/>
              </w:rPr>
              <w:t>n38</w:t>
            </w:r>
          </w:p>
        </w:tc>
        <w:tc>
          <w:tcPr>
            <w:tcW w:w="709" w:type="dxa"/>
            <w:tcBorders>
              <w:top w:val="nil"/>
              <w:left w:val="single" w:sz="4" w:space="0" w:color="auto"/>
              <w:bottom w:val="nil"/>
              <w:right w:val="single" w:sz="4" w:space="0" w:color="auto"/>
            </w:tcBorders>
          </w:tcPr>
          <w:p w14:paraId="52D0E1AD" w14:textId="3E0FA189" w:rsidR="00A65F53" w:rsidRPr="002C0185" w:rsidRDefault="00EC526C" w:rsidP="004C6762">
            <w:pPr>
              <w:pStyle w:val="TAC"/>
              <w:rPr>
                <w:lang w:eastAsia="en-US"/>
              </w:rPr>
            </w:pPr>
            <w:r w:rsidRPr="002C0185">
              <w:rPr>
                <w:lang w:eastAsia="en-US"/>
              </w:rPr>
              <w:t>30</w:t>
            </w:r>
          </w:p>
        </w:tc>
        <w:tc>
          <w:tcPr>
            <w:tcW w:w="709" w:type="dxa"/>
            <w:tcBorders>
              <w:top w:val="nil"/>
              <w:left w:val="single" w:sz="4" w:space="0" w:color="auto"/>
              <w:bottom w:val="nil"/>
              <w:right w:val="single" w:sz="4" w:space="0" w:color="auto"/>
            </w:tcBorders>
            <w:shd w:val="clear" w:color="auto" w:fill="auto"/>
          </w:tcPr>
          <w:p w14:paraId="326E9931" w14:textId="1215F78B"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57F7C37E" w14:textId="2FED725A" w:rsidR="00A65F53" w:rsidRPr="002C0185" w:rsidRDefault="004B74D6" w:rsidP="004C6762">
            <w:pPr>
              <w:pStyle w:val="TAC"/>
              <w:rPr>
                <w:lang w:eastAsia="en-US"/>
              </w:rPr>
            </w:pPr>
            <w:r w:rsidRPr="002C0185">
              <w:rPr>
                <w:lang w:eastAsia="en-US"/>
              </w:rPr>
              <w:t>24</w:t>
            </w:r>
          </w:p>
        </w:tc>
        <w:tc>
          <w:tcPr>
            <w:tcW w:w="992" w:type="dxa"/>
            <w:tcBorders>
              <w:top w:val="nil"/>
              <w:left w:val="single" w:sz="4" w:space="0" w:color="auto"/>
              <w:bottom w:val="nil"/>
              <w:right w:val="single" w:sz="4" w:space="0" w:color="auto"/>
            </w:tcBorders>
            <w:shd w:val="clear" w:color="auto" w:fill="auto"/>
          </w:tcPr>
          <w:p w14:paraId="571398AE" w14:textId="40C6C1FC"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25D5383C" w14:textId="15F8896B"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FDB1449" w14:textId="78B4D637" w:rsidR="00A65F53" w:rsidRPr="002C0185" w:rsidRDefault="00A65F53" w:rsidP="004C6762">
            <w:pPr>
              <w:pStyle w:val="TAL"/>
              <w:rPr>
                <w:lang w:eastAsia="en-US"/>
              </w:rPr>
            </w:pPr>
            <w:r w:rsidRPr="002C0185">
              <w:rPr>
                <w:lang w:eastAsia="en-US"/>
              </w:rPr>
              <w:t>Same values as for Low and High range in clause 4.3.1</w:t>
            </w:r>
            <w:r w:rsidR="008A784E" w:rsidRPr="002C0185">
              <w:t>.1.1</w:t>
            </w:r>
            <w:r w:rsidRPr="002C0185">
              <w:rPr>
                <w:lang w:eastAsia="en-US"/>
              </w:rPr>
              <w:t>.38 for bandwidth=10 MHz and SCS=</w:t>
            </w:r>
            <w:r w:rsidR="00B52D11" w:rsidRPr="002C0185">
              <w:rPr>
                <w:lang w:eastAsia="en-US"/>
              </w:rPr>
              <w:t>30</w:t>
            </w:r>
            <w:r w:rsidRPr="002C0185">
              <w:rPr>
                <w:lang w:eastAsia="en-US"/>
              </w:rPr>
              <w:t xml:space="preserve"> kHz.</w:t>
            </w:r>
          </w:p>
        </w:tc>
      </w:tr>
      <w:tr w:rsidR="00AA768F" w:rsidRPr="002C0185" w14:paraId="348D23F5" w14:textId="112682BE" w:rsidTr="004C6762">
        <w:tc>
          <w:tcPr>
            <w:tcW w:w="675" w:type="dxa"/>
            <w:tcBorders>
              <w:top w:val="nil"/>
              <w:left w:val="single" w:sz="4" w:space="0" w:color="auto"/>
              <w:bottom w:val="nil"/>
              <w:right w:val="single" w:sz="4" w:space="0" w:color="auto"/>
            </w:tcBorders>
          </w:tcPr>
          <w:p w14:paraId="0A5050D7" w14:textId="11B6B018" w:rsidR="00AA768F" w:rsidRPr="002C0185" w:rsidRDefault="00AA768F" w:rsidP="00AA768F">
            <w:pPr>
              <w:pStyle w:val="TAC"/>
              <w:rPr>
                <w:lang w:eastAsia="en-US"/>
              </w:rPr>
            </w:pPr>
          </w:p>
        </w:tc>
        <w:tc>
          <w:tcPr>
            <w:tcW w:w="709" w:type="dxa"/>
            <w:tcBorders>
              <w:top w:val="nil"/>
              <w:left w:val="single" w:sz="4" w:space="0" w:color="auto"/>
              <w:bottom w:val="nil"/>
              <w:right w:val="single" w:sz="4" w:space="0" w:color="auto"/>
            </w:tcBorders>
          </w:tcPr>
          <w:p w14:paraId="463A07A5" w14:textId="288E32D5" w:rsidR="00AA768F" w:rsidRPr="002C0185" w:rsidRDefault="00AA768F" w:rsidP="00AA768F">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B441FFB" w14:textId="7240CC00" w:rsidR="00AA768F" w:rsidRPr="002C0185" w:rsidRDefault="00AA768F" w:rsidP="00AA768F">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F8BAE42" w14:textId="3ADF05CD" w:rsidR="00AA768F" w:rsidRPr="002C0185" w:rsidRDefault="00AA768F" w:rsidP="00AA768F">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CA8FE27" w14:textId="09626866" w:rsidR="00AA768F" w:rsidRPr="002C0185" w:rsidRDefault="00AA768F" w:rsidP="00AA768F">
            <w:pPr>
              <w:pStyle w:val="TAC"/>
              <w:rPr>
                <w:lang w:eastAsia="en-US"/>
              </w:rPr>
            </w:pPr>
            <w:r w:rsidRPr="002C0185">
              <w:rPr>
                <w:lang w:eastAsia="en-US"/>
              </w:rPr>
              <w:t>&amp;</w:t>
            </w:r>
          </w:p>
        </w:tc>
        <w:tc>
          <w:tcPr>
            <w:tcW w:w="992" w:type="dxa"/>
            <w:tcBorders>
              <w:left w:val="single" w:sz="4" w:space="0" w:color="auto"/>
            </w:tcBorders>
            <w:shd w:val="clear" w:color="auto" w:fill="auto"/>
          </w:tcPr>
          <w:p w14:paraId="2A2B18C1" w14:textId="3777B5D2" w:rsidR="00AA768F" w:rsidRPr="002C0185" w:rsidRDefault="00AA768F" w:rsidP="00AA768F">
            <w:pPr>
              <w:pStyle w:val="TAC"/>
              <w:rPr>
                <w:lang w:eastAsia="en-US"/>
              </w:rPr>
            </w:pPr>
            <w:r w:rsidRPr="002C0185">
              <w:rPr>
                <w:lang w:eastAsia="en-US"/>
              </w:rPr>
              <w:t>Mid-Low</w:t>
            </w:r>
          </w:p>
        </w:tc>
        <w:tc>
          <w:tcPr>
            <w:tcW w:w="851" w:type="dxa"/>
            <w:tcBorders>
              <w:top w:val="single" w:sz="4" w:space="0" w:color="auto"/>
            </w:tcBorders>
            <w:shd w:val="clear" w:color="auto" w:fill="auto"/>
          </w:tcPr>
          <w:p w14:paraId="52615DE2" w14:textId="084E9B25" w:rsidR="00AA768F" w:rsidRPr="002C0185" w:rsidRDefault="00AA768F" w:rsidP="00AA768F">
            <w:pPr>
              <w:pStyle w:val="TAC"/>
              <w:rPr>
                <w:lang w:eastAsia="en-US"/>
              </w:rPr>
            </w:pPr>
            <w:r w:rsidRPr="002C0185">
              <w:rPr>
                <w:lang w:eastAsia="en-US"/>
              </w:rPr>
              <w:t>2588.3</w:t>
            </w:r>
          </w:p>
        </w:tc>
        <w:tc>
          <w:tcPr>
            <w:tcW w:w="992" w:type="dxa"/>
            <w:tcBorders>
              <w:top w:val="single" w:sz="4" w:space="0" w:color="auto"/>
            </w:tcBorders>
          </w:tcPr>
          <w:p w14:paraId="7C5B82A9" w14:textId="59BAFB93" w:rsidR="00AA768F" w:rsidRPr="002C0185" w:rsidRDefault="00AA768F" w:rsidP="00AA768F">
            <w:pPr>
              <w:pStyle w:val="TAC"/>
              <w:rPr>
                <w:lang w:eastAsia="en-US"/>
              </w:rPr>
            </w:pPr>
            <w:r w:rsidRPr="002C0185">
              <w:rPr>
                <w:lang w:eastAsia="en-US"/>
              </w:rPr>
              <w:t>517660</w:t>
            </w:r>
          </w:p>
        </w:tc>
        <w:tc>
          <w:tcPr>
            <w:tcW w:w="850" w:type="dxa"/>
            <w:tcBorders>
              <w:top w:val="single" w:sz="4" w:space="0" w:color="auto"/>
            </w:tcBorders>
            <w:shd w:val="clear" w:color="auto" w:fill="auto"/>
          </w:tcPr>
          <w:p w14:paraId="5DB08C3F" w14:textId="4C8AE6D4" w:rsidR="00AA768F" w:rsidRPr="002C0185" w:rsidRDefault="00AA768F" w:rsidP="00AA768F">
            <w:pPr>
              <w:pStyle w:val="TAC"/>
              <w:rPr>
                <w:lang w:eastAsia="en-US"/>
              </w:rPr>
            </w:pPr>
            <w:r w:rsidRPr="002C0185">
              <w:rPr>
                <w:rFonts w:cs="Arial"/>
              </w:rPr>
              <w:t>2579.66</w:t>
            </w:r>
          </w:p>
        </w:tc>
        <w:tc>
          <w:tcPr>
            <w:tcW w:w="851" w:type="dxa"/>
            <w:tcBorders>
              <w:top w:val="single" w:sz="4" w:space="0" w:color="auto"/>
              <w:right w:val="single" w:sz="4" w:space="0" w:color="auto"/>
            </w:tcBorders>
            <w:shd w:val="clear" w:color="auto" w:fill="auto"/>
          </w:tcPr>
          <w:p w14:paraId="59013AA8" w14:textId="07C62DC2" w:rsidR="00AA768F" w:rsidRPr="002C0185" w:rsidRDefault="00AA768F" w:rsidP="00AA768F">
            <w:pPr>
              <w:pStyle w:val="TAC"/>
              <w:rPr>
                <w:lang w:eastAsia="en-US"/>
              </w:rPr>
            </w:pPr>
            <w:r w:rsidRPr="002C0185">
              <w:rPr>
                <w:rFonts w:cs="Arial"/>
              </w:rPr>
              <w:t>515932</w:t>
            </w:r>
          </w:p>
        </w:tc>
        <w:tc>
          <w:tcPr>
            <w:tcW w:w="992" w:type="dxa"/>
            <w:tcBorders>
              <w:top w:val="single" w:sz="4" w:space="0" w:color="auto"/>
              <w:right w:val="single" w:sz="4" w:space="0" w:color="auto"/>
            </w:tcBorders>
            <w:shd w:val="clear" w:color="auto" w:fill="auto"/>
          </w:tcPr>
          <w:p w14:paraId="1F341CD8" w14:textId="59830701" w:rsidR="00AA768F" w:rsidRPr="002C0185" w:rsidRDefault="00AA768F" w:rsidP="00AA768F">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2D434DD5" w14:textId="1BC78552" w:rsidR="00AA768F" w:rsidRPr="002C0185" w:rsidRDefault="00AA768F" w:rsidP="00AA768F">
            <w:pPr>
              <w:pStyle w:val="TAC"/>
              <w:rPr>
                <w:lang w:eastAsia="en-US"/>
              </w:rPr>
            </w:pPr>
            <w:r w:rsidRPr="002C0185">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A0DA32C" w14:textId="0382767F" w:rsidR="00AA768F" w:rsidRPr="002C0185" w:rsidRDefault="00AA768F" w:rsidP="00AA768F">
            <w:pPr>
              <w:pStyle w:val="TAC"/>
              <w:rPr>
                <w:lang w:eastAsia="en-US"/>
              </w:rPr>
            </w:pPr>
            <w:r w:rsidRPr="002C0185">
              <w:t>647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398AB4" w14:textId="4713F80E" w:rsidR="00AA768F" w:rsidRPr="002C0185" w:rsidRDefault="00AA768F" w:rsidP="00AA768F">
            <w:pPr>
              <w:pStyle w:val="TAC"/>
              <w:rPr>
                <w:lang w:eastAsia="en-US"/>
              </w:rPr>
            </w:pPr>
            <w:r w:rsidRPr="002C0185">
              <w:t>5176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28AEC50" w14:textId="39E8D372" w:rsidR="00AA768F" w:rsidRPr="002C0185" w:rsidRDefault="00AA768F" w:rsidP="00AA768F">
            <w:pPr>
              <w:pStyle w:val="TAC"/>
              <w:rPr>
                <w:lang w:eastAsia="en-US"/>
              </w:rPr>
            </w:pPr>
            <w:r w:rsidRPr="002C0185">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6989980" w14:textId="2EE28ED7" w:rsidR="00AA768F" w:rsidRPr="002C0185" w:rsidRDefault="00AA768F" w:rsidP="00AA768F">
            <w:pPr>
              <w:pStyle w:val="TAC"/>
              <w:rPr>
                <w:lang w:eastAsia="en-US"/>
              </w:rPr>
            </w:pPr>
            <w:r w:rsidRPr="002C0185">
              <w:t>0</w:t>
            </w:r>
          </w:p>
        </w:tc>
        <w:tc>
          <w:tcPr>
            <w:tcW w:w="850" w:type="dxa"/>
            <w:tcBorders>
              <w:top w:val="single" w:sz="4" w:space="0" w:color="auto"/>
              <w:left w:val="single" w:sz="4" w:space="0" w:color="auto"/>
              <w:bottom w:val="single" w:sz="4" w:space="0" w:color="auto"/>
              <w:right w:val="single" w:sz="4" w:space="0" w:color="auto"/>
            </w:tcBorders>
          </w:tcPr>
          <w:p w14:paraId="27456E36" w14:textId="58D61DAD" w:rsidR="00AA768F" w:rsidRPr="002C0185" w:rsidRDefault="00AA768F" w:rsidP="00AA768F">
            <w:pPr>
              <w:pStyle w:val="TAC"/>
              <w:rPr>
                <w:lang w:eastAsia="en-US"/>
              </w:rPr>
            </w:pPr>
            <w:r w:rsidRPr="002C0185">
              <w:rPr>
                <w:rFonts w:cs="Arial"/>
              </w:rPr>
              <w:t>2 (2)</w:t>
            </w:r>
          </w:p>
        </w:tc>
        <w:tc>
          <w:tcPr>
            <w:tcW w:w="993" w:type="dxa"/>
            <w:tcBorders>
              <w:top w:val="single" w:sz="4" w:space="0" w:color="auto"/>
              <w:left w:val="single" w:sz="4" w:space="0" w:color="auto"/>
              <w:bottom w:val="single" w:sz="4" w:space="0" w:color="auto"/>
              <w:right w:val="single" w:sz="4" w:space="0" w:color="auto"/>
            </w:tcBorders>
          </w:tcPr>
          <w:p w14:paraId="2DA1D5A0" w14:textId="293D6A83" w:rsidR="00AA768F" w:rsidRPr="002C0185" w:rsidRDefault="00AA768F" w:rsidP="00AA768F">
            <w:pPr>
              <w:pStyle w:val="TAC"/>
              <w:rPr>
                <w:lang w:eastAsia="en-US"/>
              </w:rPr>
            </w:pPr>
            <w:r w:rsidRPr="002C0185">
              <w:rPr>
                <w:rFonts w:cs="Arial"/>
              </w:rPr>
              <w:t>28</w:t>
            </w:r>
          </w:p>
        </w:tc>
      </w:tr>
      <w:tr w:rsidR="00AA768F" w:rsidRPr="002C0185" w14:paraId="76A000EA" w14:textId="15D4B646" w:rsidTr="004C6762">
        <w:tc>
          <w:tcPr>
            <w:tcW w:w="675" w:type="dxa"/>
            <w:tcBorders>
              <w:top w:val="nil"/>
              <w:left w:val="single" w:sz="4" w:space="0" w:color="auto"/>
              <w:bottom w:val="single" w:sz="4" w:space="0" w:color="auto"/>
              <w:right w:val="single" w:sz="4" w:space="0" w:color="auto"/>
            </w:tcBorders>
          </w:tcPr>
          <w:p w14:paraId="25A936C3" w14:textId="0D7274AA" w:rsidR="00AA768F" w:rsidRPr="002C0185" w:rsidRDefault="00AA768F" w:rsidP="00AA768F">
            <w:pPr>
              <w:pStyle w:val="TAC"/>
              <w:rPr>
                <w:lang w:eastAsia="en-US"/>
              </w:rPr>
            </w:pPr>
          </w:p>
        </w:tc>
        <w:tc>
          <w:tcPr>
            <w:tcW w:w="709" w:type="dxa"/>
            <w:tcBorders>
              <w:top w:val="nil"/>
              <w:left w:val="single" w:sz="4" w:space="0" w:color="auto"/>
              <w:bottom w:val="single" w:sz="4" w:space="0" w:color="auto"/>
              <w:right w:val="single" w:sz="4" w:space="0" w:color="auto"/>
            </w:tcBorders>
          </w:tcPr>
          <w:p w14:paraId="67A698A0" w14:textId="7AF255BA" w:rsidR="00AA768F" w:rsidRPr="002C0185" w:rsidRDefault="00AA768F" w:rsidP="00AA768F">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D3A1E65" w14:textId="3DCFB4B6" w:rsidR="00AA768F" w:rsidRPr="002C0185" w:rsidRDefault="00AA768F" w:rsidP="00AA768F">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9ACF497" w14:textId="64547292" w:rsidR="00AA768F" w:rsidRPr="002C0185" w:rsidRDefault="00AA768F" w:rsidP="00AA768F">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B300DE9" w14:textId="4E97129A" w:rsidR="00AA768F" w:rsidRPr="002C0185" w:rsidRDefault="00AA768F" w:rsidP="00AA768F">
            <w:pPr>
              <w:pStyle w:val="TAC"/>
              <w:rPr>
                <w:lang w:eastAsia="en-US"/>
              </w:rPr>
            </w:pPr>
            <w:r w:rsidRPr="002C0185">
              <w:rPr>
                <w:lang w:eastAsia="en-US"/>
              </w:rPr>
              <w:t>Uplink</w:t>
            </w:r>
          </w:p>
        </w:tc>
        <w:tc>
          <w:tcPr>
            <w:tcW w:w="992" w:type="dxa"/>
            <w:tcBorders>
              <w:left w:val="single" w:sz="4" w:space="0" w:color="auto"/>
            </w:tcBorders>
            <w:shd w:val="clear" w:color="auto" w:fill="auto"/>
          </w:tcPr>
          <w:p w14:paraId="3D92814E" w14:textId="79C86F1B" w:rsidR="00AA768F" w:rsidRPr="002C0185" w:rsidRDefault="00AA768F" w:rsidP="00AA768F">
            <w:pPr>
              <w:pStyle w:val="TAC"/>
              <w:rPr>
                <w:lang w:eastAsia="en-US"/>
              </w:rPr>
            </w:pPr>
            <w:r w:rsidRPr="002C0185">
              <w:rPr>
                <w:lang w:eastAsia="en-US"/>
              </w:rPr>
              <w:t>Mid-High</w:t>
            </w:r>
          </w:p>
        </w:tc>
        <w:tc>
          <w:tcPr>
            <w:tcW w:w="851" w:type="dxa"/>
            <w:tcBorders>
              <w:bottom w:val="single" w:sz="4" w:space="0" w:color="auto"/>
            </w:tcBorders>
            <w:shd w:val="clear" w:color="auto" w:fill="auto"/>
          </w:tcPr>
          <w:p w14:paraId="38776920" w14:textId="62C5D77C" w:rsidR="00AA768F" w:rsidRPr="002C0185" w:rsidRDefault="00AA768F" w:rsidP="00AA768F">
            <w:pPr>
              <w:pStyle w:val="TAC"/>
              <w:rPr>
                <w:lang w:eastAsia="en-US"/>
              </w:rPr>
            </w:pPr>
            <w:r w:rsidRPr="002C0185">
              <w:rPr>
                <w:lang w:eastAsia="en-US"/>
              </w:rPr>
              <w:t>2601.7</w:t>
            </w:r>
          </w:p>
        </w:tc>
        <w:tc>
          <w:tcPr>
            <w:tcW w:w="992" w:type="dxa"/>
            <w:tcBorders>
              <w:bottom w:val="single" w:sz="4" w:space="0" w:color="auto"/>
            </w:tcBorders>
          </w:tcPr>
          <w:p w14:paraId="5808B7A8" w14:textId="2A120C31" w:rsidR="00AA768F" w:rsidRPr="002C0185" w:rsidRDefault="00AA768F" w:rsidP="00AA768F">
            <w:pPr>
              <w:pStyle w:val="TAC"/>
              <w:rPr>
                <w:lang w:eastAsia="en-US"/>
              </w:rPr>
            </w:pPr>
            <w:r w:rsidRPr="002C0185">
              <w:rPr>
                <w:lang w:eastAsia="en-US"/>
              </w:rPr>
              <w:t>520340</w:t>
            </w:r>
          </w:p>
        </w:tc>
        <w:tc>
          <w:tcPr>
            <w:tcW w:w="850" w:type="dxa"/>
            <w:tcBorders>
              <w:bottom w:val="single" w:sz="4" w:space="0" w:color="auto"/>
            </w:tcBorders>
            <w:shd w:val="clear" w:color="auto" w:fill="auto"/>
          </w:tcPr>
          <w:p w14:paraId="617A895D" w14:textId="342BF650" w:rsidR="00AA768F" w:rsidRPr="002C0185" w:rsidRDefault="00AA768F" w:rsidP="00AA768F">
            <w:pPr>
              <w:pStyle w:val="TAC"/>
              <w:rPr>
                <w:lang w:eastAsia="en-US"/>
              </w:rPr>
            </w:pPr>
            <w:r w:rsidRPr="002C0185">
              <w:rPr>
                <w:rFonts w:cs="Arial"/>
              </w:rPr>
              <w:t>2588.74</w:t>
            </w:r>
          </w:p>
        </w:tc>
        <w:tc>
          <w:tcPr>
            <w:tcW w:w="851" w:type="dxa"/>
            <w:tcBorders>
              <w:bottom w:val="single" w:sz="4" w:space="0" w:color="auto"/>
              <w:right w:val="single" w:sz="4" w:space="0" w:color="auto"/>
            </w:tcBorders>
            <w:shd w:val="clear" w:color="auto" w:fill="auto"/>
          </w:tcPr>
          <w:p w14:paraId="34F48CC1" w14:textId="159522EC" w:rsidR="00AA768F" w:rsidRPr="002C0185" w:rsidRDefault="00AA768F" w:rsidP="00AA768F">
            <w:pPr>
              <w:pStyle w:val="TAC"/>
              <w:rPr>
                <w:lang w:eastAsia="en-US"/>
              </w:rPr>
            </w:pPr>
            <w:r w:rsidRPr="002C0185">
              <w:rPr>
                <w:rFonts w:cs="Arial"/>
              </w:rPr>
              <w:t>517748</w:t>
            </w:r>
          </w:p>
        </w:tc>
        <w:tc>
          <w:tcPr>
            <w:tcW w:w="992" w:type="dxa"/>
            <w:tcBorders>
              <w:bottom w:val="single" w:sz="4" w:space="0" w:color="auto"/>
              <w:right w:val="single" w:sz="4" w:space="0" w:color="auto"/>
            </w:tcBorders>
            <w:shd w:val="clear" w:color="auto" w:fill="auto"/>
          </w:tcPr>
          <w:p w14:paraId="24C88508" w14:textId="4D4ABD1D" w:rsidR="00AA768F" w:rsidRPr="002C0185" w:rsidRDefault="00AA768F" w:rsidP="00AA768F">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3BA4513C" w14:textId="4745DCCC" w:rsidR="00AA768F" w:rsidRPr="002C0185" w:rsidRDefault="00AA768F" w:rsidP="00AA768F">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9CD2FA8" w14:textId="1A7D872D" w:rsidR="00AA768F" w:rsidRPr="002C0185" w:rsidRDefault="00AA768F" w:rsidP="00AA768F">
            <w:pPr>
              <w:pStyle w:val="TAC"/>
              <w:rPr>
                <w:lang w:eastAsia="en-US"/>
              </w:rPr>
            </w:pPr>
            <w:r w:rsidRPr="002C0185">
              <w:t>650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FAA1719" w14:textId="05900416" w:rsidR="00AA768F" w:rsidRPr="002C0185" w:rsidRDefault="00AA768F" w:rsidP="00AA768F">
            <w:pPr>
              <w:pStyle w:val="TAC"/>
              <w:rPr>
                <w:lang w:eastAsia="en-US"/>
              </w:rPr>
            </w:pPr>
            <w:r w:rsidRPr="002C0185">
              <w:t>520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B44F677" w14:textId="7F4DB78D" w:rsidR="00AA768F" w:rsidRPr="002C0185" w:rsidRDefault="00AA768F" w:rsidP="00AA768F">
            <w:pPr>
              <w:pStyle w:val="TAC"/>
              <w:rPr>
                <w:lang w:eastAsia="en-US"/>
              </w:rPr>
            </w:pPr>
            <w:r w:rsidRPr="002C0185">
              <w:t>1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FB03203" w14:textId="6557D592" w:rsidR="00AA768F" w:rsidRPr="002C0185" w:rsidRDefault="00AA768F" w:rsidP="00AA768F">
            <w:pPr>
              <w:pStyle w:val="TAC"/>
              <w:rPr>
                <w:lang w:eastAsia="en-US"/>
              </w:rPr>
            </w:pPr>
            <w:r w:rsidRPr="002C0185">
              <w:t>0</w:t>
            </w:r>
          </w:p>
        </w:tc>
        <w:tc>
          <w:tcPr>
            <w:tcW w:w="850" w:type="dxa"/>
            <w:tcBorders>
              <w:top w:val="single" w:sz="4" w:space="0" w:color="auto"/>
              <w:left w:val="single" w:sz="4" w:space="0" w:color="auto"/>
              <w:bottom w:val="single" w:sz="4" w:space="0" w:color="auto"/>
              <w:right w:val="single" w:sz="4" w:space="0" w:color="auto"/>
            </w:tcBorders>
          </w:tcPr>
          <w:p w14:paraId="457B5D74" w14:textId="156972A2" w:rsidR="00AA768F" w:rsidRPr="002C0185" w:rsidRDefault="00AA768F" w:rsidP="00AA768F">
            <w:pPr>
              <w:pStyle w:val="TAC"/>
              <w:rPr>
                <w:lang w:eastAsia="en-US"/>
              </w:rPr>
            </w:pPr>
            <w:r w:rsidRPr="002C0185">
              <w:rPr>
                <w:rFonts w:cs="Arial"/>
              </w:rPr>
              <w:t>2 (2)</w:t>
            </w:r>
          </w:p>
        </w:tc>
        <w:tc>
          <w:tcPr>
            <w:tcW w:w="993" w:type="dxa"/>
            <w:tcBorders>
              <w:top w:val="single" w:sz="4" w:space="0" w:color="auto"/>
              <w:left w:val="single" w:sz="4" w:space="0" w:color="auto"/>
              <w:bottom w:val="single" w:sz="4" w:space="0" w:color="auto"/>
              <w:right w:val="single" w:sz="4" w:space="0" w:color="auto"/>
            </w:tcBorders>
          </w:tcPr>
          <w:p w14:paraId="28BD061B" w14:textId="095F5B7D" w:rsidR="00AA768F" w:rsidRPr="002C0185" w:rsidRDefault="00AA768F" w:rsidP="00AA768F">
            <w:pPr>
              <w:pStyle w:val="TAC"/>
              <w:rPr>
                <w:lang w:eastAsia="en-US"/>
              </w:rPr>
            </w:pPr>
            <w:r w:rsidRPr="002C0185">
              <w:rPr>
                <w:rFonts w:cs="Arial"/>
              </w:rPr>
              <w:t>52</w:t>
            </w:r>
          </w:p>
        </w:tc>
      </w:tr>
      <w:tr w:rsidR="00A65F53" w:rsidRPr="002C0185" w14:paraId="0C4D696C" w14:textId="02D87DA2" w:rsidTr="004C6762">
        <w:tc>
          <w:tcPr>
            <w:tcW w:w="675" w:type="dxa"/>
            <w:tcBorders>
              <w:top w:val="nil"/>
              <w:left w:val="single" w:sz="4" w:space="0" w:color="auto"/>
              <w:bottom w:val="nil"/>
              <w:right w:val="single" w:sz="4" w:space="0" w:color="auto"/>
            </w:tcBorders>
          </w:tcPr>
          <w:p w14:paraId="734FF94E" w14:textId="5DC658D0" w:rsidR="00A65F53" w:rsidRPr="002C0185" w:rsidRDefault="00A65F53" w:rsidP="004C6762">
            <w:pPr>
              <w:pStyle w:val="TAC"/>
              <w:rPr>
                <w:lang w:eastAsia="en-US"/>
              </w:rPr>
            </w:pPr>
            <w:r w:rsidRPr="002C0185">
              <w:rPr>
                <w:lang w:eastAsia="en-US"/>
              </w:rPr>
              <w:t>n39</w:t>
            </w:r>
          </w:p>
        </w:tc>
        <w:tc>
          <w:tcPr>
            <w:tcW w:w="709" w:type="dxa"/>
            <w:tcBorders>
              <w:top w:val="nil"/>
              <w:left w:val="single" w:sz="4" w:space="0" w:color="auto"/>
              <w:bottom w:val="nil"/>
              <w:right w:val="single" w:sz="4" w:space="0" w:color="auto"/>
            </w:tcBorders>
          </w:tcPr>
          <w:p w14:paraId="5E1C1F8B" w14:textId="2A458B73" w:rsidR="00A65F53" w:rsidRPr="002C0185" w:rsidRDefault="00EC526C" w:rsidP="004C6762">
            <w:pPr>
              <w:pStyle w:val="TAC"/>
              <w:rPr>
                <w:lang w:eastAsia="en-US"/>
              </w:rPr>
            </w:pPr>
            <w:r w:rsidRPr="002C0185">
              <w:rPr>
                <w:lang w:eastAsia="en-US"/>
              </w:rPr>
              <w:t>30</w:t>
            </w:r>
          </w:p>
        </w:tc>
        <w:tc>
          <w:tcPr>
            <w:tcW w:w="709" w:type="dxa"/>
            <w:tcBorders>
              <w:top w:val="nil"/>
              <w:left w:val="single" w:sz="4" w:space="0" w:color="auto"/>
              <w:bottom w:val="nil"/>
              <w:right w:val="single" w:sz="4" w:space="0" w:color="auto"/>
            </w:tcBorders>
            <w:shd w:val="clear" w:color="auto" w:fill="auto"/>
          </w:tcPr>
          <w:p w14:paraId="77F2FB39" w14:textId="7E330FF0"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3F9CB0D8" w14:textId="4348BB4A" w:rsidR="00A65F53" w:rsidRPr="002C0185" w:rsidRDefault="004B74D6" w:rsidP="004C6762">
            <w:pPr>
              <w:pStyle w:val="TAC"/>
              <w:rPr>
                <w:lang w:eastAsia="en-US"/>
              </w:rPr>
            </w:pPr>
            <w:r w:rsidRPr="002C0185">
              <w:rPr>
                <w:lang w:eastAsia="en-US"/>
              </w:rPr>
              <w:t>24</w:t>
            </w:r>
          </w:p>
        </w:tc>
        <w:tc>
          <w:tcPr>
            <w:tcW w:w="992" w:type="dxa"/>
            <w:tcBorders>
              <w:top w:val="nil"/>
              <w:left w:val="single" w:sz="4" w:space="0" w:color="auto"/>
              <w:bottom w:val="nil"/>
              <w:right w:val="single" w:sz="4" w:space="0" w:color="auto"/>
            </w:tcBorders>
            <w:shd w:val="clear" w:color="auto" w:fill="auto"/>
          </w:tcPr>
          <w:p w14:paraId="7939211D" w14:textId="33CC3C36"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1FB83CCA" w14:textId="4183AD14"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A00D08B" w14:textId="490387BA" w:rsidR="00A65F53" w:rsidRPr="002C0185" w:rsidRDefault="00A65F53" w:rsidP="004C6762">
            <w:pPr>
              <w:pStyle w:val="TAL"/>
              <w:rPr>
                <w:lang w:eastAsia="en-US"/>
              </w:rPr>
            </w:pPr>
            <w:r w:rsidRPr="002C0185">
              <w:rPr>
                <w:lang w:eastAsia="en-US"/>
              </w:rPr>
              <w:t>Same values as for Low and High range in clause 4.3.1</w:t>
            </w:r>
            <w:r w:rsidR="008A784E" w:rsidRPr="002C0185">
              <w:t>.1.1</w:t>
            </w:r>
            <w:r w:rsidRPr="002C0185">
              <w:rPr>
                <w:lang w:eastAsia="en-US"/>
              </w:rPr>
              <w:t>.39 for bandwidth=10 MHz and SCS=</w:t>
            </w:r>
            <w:r w:rsidR="00B52D11" w:rsidRPr="002C0185">
              <w:rPr>
                <w:lang w:eastAsia="en-US"/>
              </w:rPr>
              <w:t>30</w:t>
            </w:r>
            <w:r w:rsidRPr="002C0185">
              <w:rPr>
                <w:lang w:eastAsia="en-US"/>
              </w:rPr>
              <w:t xml:space="preserve"> kHz.</w:t>
            </w:r>
          </w:p>
        </w:tc>
      </w:tr>
      <w:tr w:rsidR="009A6C99" w:rsidRPr="002C0185" w14:paraId="79C1269F" w14:textId="2163B4BD" w:rsidTr="004C6762">
        <w:tc>
          <w:tcPr>
            <w:tcW w:w="675" w:type="dxa"/>
            <w:tcBorders>
              <w:top w:val="nil"/>
              <w:left w:val="single" w:sz="4" w:space="0" w:color="auto"/>
              <w:bottom w:val="nil"/>
              <w:right w:val="single" w:sz="4" w:space="0" w:color="auto"/>
            </w:tcBorders>
          </w:tcPr>
          <w:p w14:paraId="10D210B4" w14:textId="46587037" w:rsidR="009A6C99" w:rsidRPr="002C0185" w:rsidRDefault="009A6C99" w:rsidP="009A6C99">
            <w:pPr>
              <w:pStyle w:val="TAC"/>
              <w:rPr>
                <w:lang w:eastAsia="en-US"/>
              </w:rPr>
            </w:pPr>
          </w:p>
        </w:tc>
        <w:tc>
          <w:tcPr>
            <w:tcW w:w="709" w:type="dxa"/>
            <w:tcBorders>
              <w:top w:val="nil"/>
              <w:left w:val="single" w:sz="4" w:space="0" w:color="auto"/>
              <w:bottom w:val="nil"/>
              <w:right w:val="single" w:sz="4" w:space="0" w:color="auto"/>
            </w:tcBorders>
          </w:tcPr>
          <w:p w14:paraId="65D79345" w14:textId="49D5C8F2" w:rsidR="009A6C99" w:rsidRPr="002C0185"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A399BA8" w14:textId="298ACA07" w:rsidR="009A6C99" w:rsidRPr="002C0185"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2F152A7D" w14:textId="4C75276A" w:rsidR="009A6C99" w:rsidRPr="002C0185" w:rsidRDefault="009A6C99" w:rsidP="009A6C99">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A0BC890" w14:textId="5672BBED" w:rsidR="009A6C99" w:rsidRPr="002C0185" w:rsidRDefault="009A6C99" w:rsidP="009A6C99">
            <w:pPr>
              <w:pStyle w:val="TAC"/>
              <w:rPr>
                <w:lang w:eastAsia="en-US"/>
              </w:rPr>
            </w:pPr>
            <w:r w:rsidRPr="002C0185">
              <w:rPr>
                <w:lang w:eastAsia="en-US"/>
              </w:rPr>
              <w:t>&amp;</w:t>
            </w:r>
          </w:p>
        </w:tc>
        <w:tc>
          <w:tcPr>
            <w:tcW w:w="992" w:type="dxa"/>
            <w:tcBorders>
              <w:left w:val="single" w:sz="4" w:space="0" w:color="auto"/>
            </w:tcBorders>
            <w:shd w:val="clear" w:color="auto" w:fill="auto"/>
          </w:tcPr>
          <w:p w14:paraId="111A1D46" w14:textId="4501AA59" w:rsidR="009A6C99" w:rsidRPr="002C0185" w:rsidRDefault="009A6C99" w:rsidP="009A6C99">
            <w:pPr>
              <w:pStyle w:val="TAC"/>
              <w:rPr>
                <w:lang w:eastAsia="en-US"/>
              </w:rPr>
            </w:pPr>
            <w:r w:rsidRPr="002C0185">
              <w:rPr>
                <w:lang w:eastAsia="en-US"/>
              </w:rPr>
              <w:t>Mid-Low</w:t>
            </w:r>
          </w:p>
        </w:tc>
        <w:tc>
          <w:tcPr>
            <w:tcW w:w="851" w:type="dxa"/>
            <w:tcBorders>
              <w:top w:val="single" w:sz="4" w:space="0" w:color="auto"/>
            </w:tcBorders>
            <w:shd w:val="clear" w:color="auto" w:fill="auto"/>
          </w:tcPr>
          <w:p w14:paraId="31E1BB8E" w14:textId="155675DC" w:rsidR="009A6C99" w:rsidRPr="002C0185" w:rsidRDefault="009A6C99" w:rsidP="009A6C99">
            <w:pPr>
              <w:pStyle w:val="TAC"/>
              <w:rPr>
                <w:lang w:eastAsia="en-US"/>
              </w:rPr>
            </w:pPr>
            <w:r w:rsidRPr="002C0185">
              <w:rPr>
                <w:lang w:eastAsia="en-US"/>
              </w:rPr>
              <w:t>1895</w:t>
            </w:r>
          </w:p>
        </w:tc>
        <w:tc>
          <w:tcPr>
            <w:tcW w:w="992" w:type="dxa"/>
            <w:tcBorders>
              <w:top w:val="single" w:sz="4" w:space="0" w:color="auto"/>
            </w:tcBorders>
          </w:tcPr>
          <w:p w14:paraId="3BE5081C" w14:textId="2149E2E3" w:rsidR="009A6C99" w:rsidRPr="002C0185" w:rsidRDefault="009A6C99" w:rsidP="009A6C99">
            <w:pPr>
              <w:pStyle w:val="TAC"/>
              <w:rPr>
                <w:lang w:eastAsia="en-US"/>
              </w:rPr>
            </w:pPr>
            <w:r w:rsidRPr="002C0185">
              <w:rPr>
                <w:lang w:eastAsia="en-US"/>
              </w:rPr>
              <w:t>379000</w:t>
            </w:r>
          </w:p>
        </w:tc>
        <w:tc>
          <w:tcPr>
            <w:tcW w:w="850" w:type="dxa"/>
            <w:tcBorders>
              <w:top w:val="single" w:sz="4" w:space="0" w:color="auto"/>
            </w:tcBorders>
            <w:shd w:val="clear" w:color="auto" w:fill="auto"/>
          </w:tcPr>
          <w:p w14:paraId="5C74E5A0" w14:textId="277AD951" w:rsidR="009A6C99" w:rsidRPr="002C0185" w:rsidRDefault="009A6C99" w:rsidP="009A6C99">
            <w:pPr>
              <w:pStyle w:val="TAC"/>
              <w:rPr>
                <w:lang w:eastAsia="en-US"/>
              </w:rPr>
            </w:pPr>
            <w:r w:rsidRPr="002C0185">
              <w:rPr>
                <w:rFonts w:cs="Arial"/>
              </w:rPr>
              <w:t>1886.36</w:t>
            </w:r>
          </w:p>
        </w:tc>
        <w:tc>
          <w:tcPr>
            <w:tcW w:w="851" w:type="dxa"/>
            <w:tcBorders>
              <w:top w:val="single" w:sz="4" w:space="0" w:color="auto"/>
              <w:right w:val="single" w:sz="4" w:space="0" w:color="auto"/>
            </w:tcBorders>
            <w:shd w:val="clear" w:color="auto" w:fill="auto"/>
          </w:tcPr>
          <w:p w14:paraId="0B9A0199" w14:textId="2EEFBDBC" w:rsidR="009A6C99" w:rsidRPr="002C0185" w:rsidRDefault="009A6C99" w:rsidP="009A6C99">
            <w:pPr>
              <w:pStyle w:val="TAC"/>
              <w:rPr>
                <w:lang w:eastAsia="en-US"/>
              </w:rPr>
            </w:pPr>
            <w:r w:rsidRPr="002C0185">
              <w:rPr>
                <w:rFonts w:cs="Arial"/>
              </w:rPr>
              <w:t>377272</w:t>
            </w:r>
          </w:p>
        </w:tc>
        <w:tc>
          <w:tcPr>
            <w:tcW w:w="992" w:type="dxa"/>
            <w:tcBorders>
              <w:top w:val="single" w:sz="4" w:space="0" w:color="auto"/>
              <w:right w:val="single" w:sz="4" w:space="0" w:color="auto"/>
            </w:tcBorders>
            <w:shd w:val="clear" w:color="auto" w:fill="auto"/>
          </w:tcPr>
          <w:p w14:paraId="2E3BEF39" w14:textId="30E9CD14" w:rsidR="009A6C99" w:rsidRPr="002C0185" w:rsidRDefault="009A6C99" w:rsidP="009A6C99">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4C5530BA" w14:textId="3E2AC78E" w:rsidR="009A6C99" w:rsidRPr="002C0185" w:rsidRDefault="009A6C99" w:rsidP="009A6C99">
            <w:pPr>
              <w:pStyle w:val="TAC"/>
              <w:rPr>
                <w:lang w:eastAsia="en-US"/>
              </w:rPr>
            </w:pPr>
            <w:r w:rsidRPr="002C0185">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3B334C" w14:textId="62C83BD7" w:rsidR="009A6C99" w:rsidRPr="002C0185" w:rsidRDefault="009A6C99" w:rsidP="009A6C99">
            <w:pPr>
              <w:pStyle w:val="TAC"/>
              <w:rPr>
                <w:lang w:eastAsia="en-US"/>
              </w:rPr>
            </w:pPr>
            <w:r w:rsidRPr="002C0185">
              <w:t>473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92BE1BF" w14:textId="1525FB35" w:rsidR="009A6C99" w:rsidRPr="002C0185" w:rsidRDefault="009A6C99" w:rsidP="009A6C99">
            <w:pPr>
              <w:pStyle w:val="TAC"/>
              <w:rPr>
                <w:lang w:eastAsia="en-US"/>
              </w:rPr>
            </w:pPr>
            <w:r w:rsidRPr="002C0185">
              <w:t>3789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3802F09" w14:textId="3E4EAFD0" w:rsidR="009A6C99" w:rsidRPr="002C0185" w:rsidRDefault="009A6C99" w:rsidP="009A6C99">
            <w:pPr>
              <w:pStyle w:val="TAC"/>
              <w:rPr>
                <w:lang w:eastAsia="en-US"/>
              </w:rPr>
            </w:pPr>
            <w:r w:rsidRPr="002C0185">
              <w:rPr>
                <w:rFonts w:cs="Arial"/>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7992D29" w14:textId="6BBB8238" w:rsidR="009A6C99" w:rsidRPr="002C0185" w:rsidRDefault="009A6C99" w:rsidP="009A6C99">
            <w:pPr>
              <w:pStyle w:val="TAC"/>
              <w:rPr>
                <w:lang w:eastAsia="en-US"/>
              </w:rPr>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0A663CEA" w14:textId="137F9F60" w:rsidR="009A6C99" w:rsidRPr="002C0185" w:rsidRDefault="009A6C99" w:rsidP="009A6C99">
            <w:pPr>
              <w:pStyle w:val="TAC"/>
              <w:rPr>
                <w:lang w:eastAsia="en-US"/>
              </w:rPr>
            </w:pPr>
            <w:r w:rsidRPr="002C0185">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0F3B8745" w14:textId="2211D143" w:rsidR="009A6C99" w:rsidRPr="002C0185" w:rsidRDefault="009A6C99" w:rsidP="009A6C99">
            <w:pPr>
              <w:pStyle w:val="TAC"/>
              <w:rPr>
                <w:lang w:eastAsia="en-US"/>
              </w:rPr>
            </w:pPr>
            <w:r w:rsidRPr="002C0185">
              <w:rPr>
                <w:rFonts w:cs="Arial"/>
              </w:rPr>
              <w:t>26</w:t>
            </w:r>
          </w:p>
        </w:tc>
      </w:tr>
      <w:tr w:rsidR="009A6C99" w:rsidRPr="002C0185" w14:paraId="0585B9B1" w14:textId="3EA3BCC6" w:rsidTr="004C6762">
        <w:tc>
          <w:tcPr>
            <w:tcW w:w="675" w:type="dxa"/>
            <w:tcBorders>
              <w:top w:val="nil"/>
              <w:left w:val="single" w:sz="4" w:space="0" w:color="auto"/>
              <w:bottom w:val="single" w:sz="4" w:space="0" w:color="auto"/>
              <w:right w:val="single" w:sz="4" w:space="0" w:color="auto"/>
            </w:tcBorders>
          </w:tcPr>
          <w:p w14:paraId="01F3A9B0" w14:textId="091967D1" w:rsidR="009A6C99" w:rsidRPr="002C0185"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tcPr>
          <w:p w14:paraId="7BC1653A" w14:textId="2EB07666" w:rsidR="009A6C99" w:rsidRPr="002C0185"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5556D4A" w14:textId="42BAE6BE" w:rsidR="009A6C99" w:rsidRPr="002C0185"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94E8D2A" w14:textId="1732F000" w:rsidR="009A6C99" w:rsidRPr="002C0185" w:rsidRDefault="009A6C99" w:rsidP="009A6C99">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58A89EE" w14:textId="363CD14F" w:rsidR="009A6C99" w:rsidRPr="002C0185" w:rsidRDefault="009A6C99" w:rsidP="009A6C99">
            <w:pPr>
              <w:pStyle w:val="TAC"/>
              <w:rPr>
                <w:lang w:eastAsia="en-US"/>
              </w:rPr>
            </w:pPr>
            <w:r w:rsidRPr="002C0185">
              <w:rPr>
                <w:lang w:eastAsia="en-US"/>
              </w:rPr>
              <w:t>Uplink</w:t>
            </w:r>
          </w:p>
        </w:tc>
        <w:tc>
          <w:tcPr>
            <w:tcW w:w="992" w:type="dxa"/>
            <w:tcBorders>
              <w:left w:val="single" w:sz="4" w:space="0" w:color="auto"/>
            </w:tcBorders>
            <w:shd w:val="clear" w:color="auto" w:fill="auto"/>
          </w:tcPr>
          <w:p w14:paraId="3EDA4B19" w14:textId="0660BEAA" w:rsidR="009A6C99" w:rsidRPr="002C0185" w:rsidRDefault="009A6C99" w:rsidP="009A6C99">
            <w:pPr>
              <w:pStyle w:val="TAC"/>
              <w:rPr>
                <w:lang w:eastAsia="en-US"/>
              </w:rPr>
            </w:pPr>
            <w:r w:rsidRPr="002C0185">
              <w:rPr>
                <w:lang w:eastAsia="en-US"/>
              </w:rPr>
              <w:t>Mid-High</w:t>
            </w:r>
          </w:p>
        </w:tc>
        <w:tc>
          <w:tcPr>
            <w:tcW w:w="851" w:type="dxa"/>
            <w:tcBorders>
              <w:bottom w:val="single" w:sz="4" w:space="0" w:color="auto"/>
            </w:tcBorders>
            <w:shd w:val="clear" w:color="auto" w:fill="auto"/>
          </w:tcPr>
          <w:p w14:paraId="577FDD8A" w14:textId="53AF2D07" w:rsidR="009A6C99" w:rsidRPr="002C0185" w:rsidRDefault="009A6C99" w:rsidP="009A6C99">
            <w:pPr>
              <w:pStyle w:val="TAC"/>
              <w:rPr>
                <w:lang w:eastAsia="en-US"/>
              </w:rPr>
            </w:pPr>
            <w:r w:rsidRPr="002C0185">
              <w:rPr>
                <w:lang w:eastAsia="en-US"/>
              </w:rPr>
              <w:t>1905</w:t>
            </w:r>
          </w:p>
        </w:tc>
        <w:tc>
          <w:tcPr>
            <w:tcW w:w="992" w:type="dxa"/>
            <w:tcBorders>
              <w:bottom w:val="single" w:sz="4" w:space="0" w:color="auto"/>
            </w:tcBorders>
          </w:tcPr>
          <w:p w14:paraId="5F62E0B5" w14:textId="1BE6FA94" w:rsidR="009A6C99" w:rsidRPr="002C0185" w:rsidRDefault="009A6C99" w:rsidP="009A6C99">
            <w:pPr>
              <w:pStyle w:val="TAC"/>
              <w:rPr>
                <w:lang w:eastAsia="en-US"/>
              </w:rPr>
            </w:pPr>
            <w:r w:rsidRPr="002C0185">
              <w:rPr>
                <w:lang w:eastAsia="en-US"/>
              </w:rPr>
              <w:t>381000</w:t>
            </w:r>
          </w:p>
        </w:tc>
        <w:tc>
          <w:tcPr>
            <w:tcW w:w="850" w:type="dxa"/>
            <w:tcBorders>
              <w:bottom w:val="single" w:sz="4" w:space="0" w:color="auto"/>
            </w:tcBorders>
            <w:shd w:val="clear" w:color="auto" w:fill="auto"/>
          </w:tcPr>
          <w:p w14:paraId="6F5356F8" w14:textId="2095B156" w:rsidR="009A6C99" w:rsidRPr="002C0185" w:rsidRDefault="009A6C99" w:rsidP="009A6C99">
            <w:pPr>
              <w:pStyle w:val="TAC"/>
              <w:rPr>
                <w:lang w:eastAsia="en-US"/>
              </w:rPr>
            </w:pPr>
            <w:r w:rsidRPr="002C0185">
              <w:rPr>
                <w:rFonts w:cs="Arial"/>
              </w:rPr>
              <w:t>1892.04</w:t>
            </w:r>
          </w:p>
        </w:tc>
        <w:tc>
          <w:tcPr>
            <w:tcW w:w="851" w:type="dxa"/>
            <w:tcBorders>
              <w:bottom w:val="single" w:sz="4" w:space="0" w:color="auto"/>
              <w:right w:val="single" w:sz="4" w:space="0" w:color="auto"/>
            </w:tcBorders>
            <w:shd w:val="clear" w:color="auto" w:fill="auto"/>
          </w:tcPr>
          <w:p w14:paraId="6B3C526A" w14:textId="29C0FA59" w:rsidR="009A6C99" w:rsidRPr="002C0185" w:rsidRDefault="009A6C99" w:rsidP="009A6C99">
            <w:pPr>
              <w:pStyle w:val="TAC"/>
              <w:rPr>
                <w:lang w:eastAsia="en-US"/>
              </w:rPr>
            </w:pPr>
            <w:r w:rsidRPr="002C0185">
              <w:rPr>
                <w:rFonts w:cs="Arial"/>
              </w:rPr>
              <w:t>378408</w:t>
            </w:r>
          </w:p>
        </w:tc>
        <w:tc>
          <w:tcPr>
            <w:tcW w:w="992" w:type="dxa"/>
            <w:tcBorders>
              <w:bottom w:val="single" w:sz="4" w:space="0" w:color="auto"/>
              <w:right w:val="single" w:sz="4" w:space="0" w:color="auto"/>
            </w:tcBorders>
            <w:shd w:val="clear" w:color="auto" w:fill="auto"/>
          </w:tcPr>
          <w:p w14:paraId="0432A320" w14:textId="43C98E09" w:rsidR="009A6C99" w:rsidRPr="002C0185" w:rsidRDefault="009A6C99" w:rsidP="009A6C99">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25A8A46B" w14:textId="265AC00B" w:rsidR="009A6C99" w:rsidRPr="002C0185" w:rsidRDefault="009A6C99" w:rsidP="009A6C99">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1B873A3" w14:textId="72321316" w:rsidR="009A6C99" w:rsidRPr="002C0185" w:rsidRDefault="009A6C99" w:rsidP="009A6C99">
            <w:pPr>
              <w:pStyle w:val="TAC"/>
              <w:rPr>
                <w:lang w:eastAsia="en-US"/>
              </w:rPr>
            </w:pPr>
            <w:r w:rsidRPr="002C0185">
              <w:t>476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2C391B18" w14:textId="26D70DEA" w:rsidR="009A6C99" w:rsidRPr="002C0185" w:rsidRDefault="009A6C99" w:rsidP="009A6C99">
            <w:pPr>
              <w:pStyle w:val="TAC"/>
              <w:rPr>
                <w:lang w:eastAsia="en-US"/>
              </w:rPr>
            </w:pPr>
            <w:r w:rsidRPr="002C0185">
              <w:t>38091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5D12A42" w14:textId="6B50F475" w:rsidR="009A6C99" w:rsidRPr="002C0185" w:rsidRDefault="009A6C99" w:rsidP="009A6C99">
            <w:pPr>
              <w:pStyle w:val="TAC"/>
              <w:rPr>
                <w:lang w:eastAsia="en-US"/>
              </w:rPr>
            </w:pPr>
            <w:r w:rsidRPr="002C0185">
              <w:rPr>
                <w:rFonts w:cs="Arial"/>
              </w:rPr>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44EE4D7" w14:textId="1BBF1B53" w:rsidR="009A6C99" w:rsidRPr="002C0185" w:rsidRDefault="009A6C99" w:rsidP="009A6C99">
            <w:pPr>
              <w:pStyle w:val="TAC"/>
              <w:rPr>
                <w:lang w:eastAsia="en-US"/>
              </w:rPr>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41ADF528" w14:textId="0D880B82" w:rsidR="009A6C99" w:rsidRPr="002C0185" w:rsidRDefault="009A6C99" w:rsidP="009A6C99">
            <w:pPr>
              <w:pStyle w:val="TAC"/>
              <w:rPr>
                <w:lang w:eastAsia="en-US"/>
              </w:rPr>
            </w:pPr>
            <w:r w:rsidRPr="002C0185">
              <w:rPr>
                <w:rFonts w:cs="Arial"/>
              </w:rPr>
              <w:t>0 (0)</w:t>
            </w:r>
          </w:p>
        </w:tc>
        <w:tc>
          <w:tcPr>
            <w:tcW w:w="993" w:type="dxa"/>
            <w:tcBorders>
              <w:top w:val="single" w:sz="4" w:space="0" w:color="auto"/>
              <w:left w:val="single" w:sz="4" w:space="0" w:color="auto"/>
              <w:bottom w:val="single" w:sz="4" w:space="0" w:color="auto"/>
              <w:right w:val="single" w:sz="4" w:space="0" w:color="auto"/>
            </w:tcBorders>
          </w:tcPr>
          <w:p w14:paraId="49A2CC55" w14:textId="372E313A" w:rsidR="009A6C99" w:rsidRPr="002C0185" w:rsidRDefault="009A6C99" w:rsidP="009A6C99">
            <w:pPr>
              <w:pStyle w:val="TAC"/>
              <w:rPr>
                <w:lang w:eastAsia="en-US"/>
              </w:rPr>
            </w:pPr>
            <w:r w:rsidRPr="002C0185">
              <w:rPr>
                <w:rFonts w:cs="Arial"/>
              </w:rPr>
              <w:t>48</w:t>
            </w:r>
          </w:p>
        </w:tc>
      </w:tr>
      <w:tr w:rsidR="00A65F53" w:rsidRPr="002C0185" w14:paraId="0A6F6B28" w14:textId="28AFBD76" w:rsidTr="004C6762">
        <w:tc>
          <w:tcPr>
            <w:tcW w:w="675" w:type="dxa"/>
            <w:tcBorders>
              <w:top w:val="nil"/>
              <w:left w:val="single" w:sz="4" w:space="0" w:color="auto"/>
              <w:bottom w:val="nil"/>
              <w:right w:val="single" w:sz="4" w:space="0" w:color="auto"/>
            </w:tcBorders>
          </w:tcPr>
          <w:p w14:paraId="7631627C" w14:textId="1BE958EF" w:rsidR="00A65F53" w:rsidRPr="002C0185" w:rsidRDefault="00A65F53" w:rsidP="004C6762">
            <w:pPr>
              <w:pStyle w:val="TAC"/>
              <w:rPr>
                <w:lang w:eastAsia="en-US"/>
              </w:rPr>
            </w:pPr>
            <w:r w:rsidRPr="002C0185">
              <w:rPr>
                <w:lang w:eastAsia="en-US"/>
              </w:rPr>
              <w:t>n40</w:t>
            </w:r>
          </w:p>
        </w:tc>
        <w:tc>
          <w:tcPr>
            <w:tcW w:w="709" w:type="dxa"/>
            <w:tcBorders>
              <w:top w:val="nil"/>
              <w:left w:val="single" w:sz="4" w:space="0" w:color="auto"/>
              <w:bottom w:val="nil"/>
              <w:right w:val="single" w:sz="4" w:space="0" w:color="auto"/>
            </w:tcBorders>
          </w:tcPr>
          <w:p w14:paraId="5F9C2F2C" w14:textId="02233DFD" w:rsidR="00A65F53" w:rsidRPr="002C0185" w:rsidRDefault="00EC526C" w:rsidP="004C6762">
            <w:pPr>
              <w:pStyle w:val="TAC"/>
              <w:rPr>
                <w:lang w:eastAsia="en-US"/>
              </w:rPr>
            </w:pPr>
            <w:r w:rsidRPr="002C0185">
              <w:rPr>
                <w:lang w:eastAsia="en-US"/>
              </w:rPr>
              <w:t>30</w:t>
            </w:r>
          </w:p>
        </w:tc>
        <w:tc>
          <w:tcPr>
            <w:tcW w:w="709" w:type="dxa"/>
            <w:tcBorders>
              <w:top w:val="nil"/>
              <w:left w:val="single" w:sz="4" w:space="0" w:color="auto"/>
              <w:bottom w:val="nil"/>
              <w:right w:val="single" w:sz="4" w:space="0" w:color="auto"/>
            </w:tcBorders>
            <w:shd w:val="clear" w:color="auto" w:fill="auto"/>
          </w:tcPr>
          <w:p w14:paraId="05CA9C34" w14:textId="41B0035A" w:rsidR="00A65F53" w:rsidRPr="002C0185" w:rsidRDefault="00A65F53" w:rsidP="004C6762">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48D73BF9" w14:textId="5845E27E" w:rsidR="00A65F53" w:rsidRPr="002C0185" w:rsidRDefault="004B74D6" w:rsidP="004C6762">
            <w:pPr>
              <w:pStyle w:val="TAC"/>
              <w:rPr>
                <w:lang w:eastAsia="en-US"/>
              </w:rPr>
            </w:pPr>
            <w:r w:rsidRPr="002C0185">
              <w:rPr>
                <w:lang w:eastAsia="en-US"/>
              </w:rPr>
              <w:t>24</w:t>
            </w:r>
          </w:p>
        </w:tc>
        <w:tc>
          <w:tcPr>
            <w:tcW w:w="992" w:type="dxa"/>
            <w:tcBorders>
              <w:top w:val="nil"/>
              <w:left w:val="single" w:sz="4" w:space="0" w:color="auto"/>
              <w:bottom w:val="nil"/>
              <w:right w:val="single" w:sz="4" w:space="0" w:color="auto"/>
            </w:tcBorders>
            <w:shd w:val="clear" w:color="auto" w:fill="auto"/>
          </w:tcPr>
          <w:p w14:paraId="0424AB6F" w14:textId="74C1EDCC"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0DD16AFD" w14:textId="1DEEA123"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36021F16" w14:textId="1D0DC411" w:rsidR="00A65F53" w:rsidRPr="002C0185" w:rsidRDefault="00A65F53" w:rsidP="004C6762">
            <w:pPr>
              <w:pStyle w:val="TAL"/>
              <w:rPr>
                <w:lang w:eastAsia="en-US"/>
              </w:rPr>
            </w:pPr>
            <w:r w:rsidRPr="002C0185">
              <w:rPr>
                <w:lang w:eastAsia="en-US"/>
              </w:rPr>
              <w:t>Same values as for Low and High range in clause 4.3.1</w:t>
            </w:r>
            <w:r w:rsidR="008A784E" w:rsidRPr="002C0185">
              <w:t>.1.1</w:t>
            </w:r>
            <w:r w:rsidRPr="002C0185">
              <w:rPr>
                <w:lang w:eastAsia="en-US"/>
              </w:rPr>
              <w:t>.40 for bandwidth=10 MHz and SCS=</w:t>
            </w:r>
            <w:r w:rsidR="00B52D11" w:rsidRPr="002C0185">
              <w:rPr>
                <w:lang w:eastAsia="en-US"/>
              </w:rPr>
              <w:t>30</w:t>
            </w:r>
            <w:r w:rsidRPr="002C0185">
              <w:rPr>
                <w:lang w:eastAsia="en-US"/>
              </w:rPr>
              <w:t xml:space="preserve"> kHz.</w:t>
            </w:r>
          </w:p>
        </w:tc>
      </w:tr>
      <w:tr w:rsidR="009A6C99" w:rsidRPr="002C0185" w14:paraId="35F00A5F" w14:textId="6AEA3453" w:rsidTr="004C6762">
        <w:tc>
          <w:tcPr>
            <w:tcW w:w="675" w:type="dxa"/>
            <w:tcBorders>
              <w:top w:val="nil"/>
              <w:left w:val="single" w:sz="4" w:space="0" w:color="auto"/>
              <w:bottom w:val="nil"/>
              <w:right w:val="single" w:sz="4" w:space="0" w:color="auto"/>
            </w:tcBorders>
          </w:tcPr>
          <w:p w14:paraId="6F6EA10A" w14:textId="790410BC" w:rsidR="009A6C99" w:rsidRPr="002C0185" w:rsidRDefault="009A6C99" w:rsidP="009A6C99">
            <w:pPr>
              <w:pStyle w:val="TAC"/>
              <w:rPr>
                <w:lang w:eastAsia="en-US"/>
              </w:rPr>
            </w:pPr>
          </w:p>
        </w:tc>
        <w:tc>
          <w:tcPr>
            <w:tcW w:w="709" w:type="dxa"/>
            <w:tcBorders>
              <w:top w:val="nil"/>
              <w:left w:val="single" w:sz="4" w:space="0" w:color="auto"/>
              <w:bottom w:val="nil"/>
              <w:right w:val="single" w:sz="4" w:space="0" w:color="auto"/>
            </w:tcBorders>
          </w:tcPr>
          <w:p w14:paraId="0224EFBA" w14:textId="2C02F755" w:rsidR="009A6C99" w:rsidRPr="002C0185"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E0D660B" w14:textId="08D73540" w:rsidR="009A6C99" w:rsidRPr="002C0185" w:rsidRDefault="009A6C99" w:rsidP="009A6C99">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310AC09" w14:textId="432282A9" w:rsidR="009A6C99" w:rsidRPr="002C0185" w:rsidRDefault="009A6C99" w:rsidP="009A6C99">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1A49F4C" w14:textId="4F9A8724" w:rsidR="009A6C99" w:rsidRPr="002C0185" w:rsidRDefault="009A6C99" w:rsidP="009A6C99">
            <w:pPr>
              <w:pStyle w:val="TAC"/>
              <w:rPr>
                <w:lang w:eastAsia="en-US"/>
              </w:rPr>
            </w:pPr>
            <w:r w:rsidRPr="002C0185">
              <w:rPr>
                <w:lang w:eastAsia="en-US"/>
              </w:rPr>
              <w:t>&amp;</w:t>
            </w:r>
          </w:p>
        </w:tc>
        <w:tc>
          <w:tcPr>
            <w:tcW w:w="992" w:type="dxa"/>
            <w:tcBorders>
              <w:left w:val="single" w:sz="4" w:space="0" w:color="auto"/>
            </w:tcBorders>
            <w:shd w:val="clear" w:color="auto" w:fill="auto"/>
          </w:tcPr>
          <w:p w14:paraId="53801221" w14:textId="77FA6BE6" w:rsidR="009A6C99" w:rsidRPr="002C0185" w:rsidRDefault="009A6C99" w:rsidP="009A6C99">
            <w:pPr>
              <w:pStyle w:val="TAC"/>
              <w:rPr>
                <w:lang w:eastAsia="en-US"/>
              </w:rPr>
            </w:pPr>
            <w:r w:rsidRPr="002C0185">
              <w:rPr>
                <w:lang w:eastAsia="en-US"/>
              </w:rPr>
              <w:t>Mid-Low</w:t>
            </w:r>
          </w:p>
        </w:tc>
        <w:tc>
          <w:tcPr>
            <w:tcW w:w="851" w:type="dxa"/>
            <w:tcBorders>
              <w:top w:val="single" w:sz="4" w:space="0" w:color="auto"/>
            </w:tcBorders>
            <w:shd w:val="clear" w:color="auto" w:fill="auto"/>
          </w:tcPr>
          <w:p w14:paraId="73446F00" w14:textId="6E92BA89" w:rsidR="009A6C99" w:rsidRPr="002C0185" w:rsidRDefault="009A6C99" w:rsidP="009A6C99">
            <w:pPr>
              <w:pStyle w:val="TAC"/>
              <w:rPr>
                <w:lang w:eastAsia="en-US"/>
              </w:rPr>
            </w:pPr>
            <w:r w:rsidRPr="002C0185">
              <w:rPr>
                <w:lang w:eastAsia="en-US"/>
              </w:rPr>
              <w:t>2335</w:t>
            </w:r>
          </w:p>
        </w:tc>
        <w:tc>
          <w:tcPr>
            <w:tcW w:w="992" w:type="dxa"/>
            <w:tcBorders>
              <w:top w:val="single" w:sz="4" w:space="0" w:color="auto"/>
            </w:tcBorders>
          </w:tcPr>
          <w:p w14:paraId="23634C3C" w14:textId="574A014F" w:rsidR="009A6C99" w:rsidRPr="002C0185" w:rsidRDefault="009A6C99" w:rsidP="009A6C99">
            <w:pPr>
              <w:pStyle w:val="TAC"/>
              <w:rPr>
                <w:lang w:eastAsia="en-US"/>
              </w:rPr>
            </w:pPr>
            <w:r w:rsidRPr="002C0185">
              <w:rPr>
                <w:lang w:eastAsia="en-US"/>
              </w:rPr>
              <w:t>467000</w:t>
            </w:r>
          </w:p>
        </w:tc>
        <w:tc>
          <w:tcPr>
            <w:tcW w:w="850" w:type="dxa"/>
            <w:tcBorders>
              <w:top w:val="single" w:sz="4" w:space="0" w:color="auto"/>
            </w:tcBorders>
            <w:shd w:val="clear" w:color="auto" w:fill="auto"/>
          </w:tcPr>
          <w:p w14:paraId="33706FBE" w14:textId="342779A6" w:rsidR="009A6C99" w:rsidRPr="002C0185" w:rsidRDefault="009A6C99" w:rsidP="009A6C99">
            <w:pPr>
              <w:pStyle w:val="TAC"/>
              <w:rPr>
                <w:lang w:eastAsia="en-US"/>
              </w:rPr>
            </w:pPr>
            <w:r w:rsidRPr="002C0185">
              <w:rPr>
                <w:rFonts w:cs="Arial"/>
              </w:rPr>
              <w:t>2326.36</w:t>
            </w:r>
          </w:p>
        </w:tc>
        <w:tc>
          <w:tcPr>
            <w:tcW w:w="851" w:type="dxa"/>
            <w:tcBorders>
              <w:top w:val="single" w:sz="4" w:space="0" w:color="auto"/>
              <w:right w:val="single" w:sz="4" w:space="0" w:color="auto"/>
            </w:tcBorders>
            <w:shd w:val="clear" w:color="auto" w:fill="auto"/>
          </w:tcPr>
          <w:p w14:paraId="7B7B8C9C" w14:textId="6972ABFF" w:rsidR="009A6C99" w:rsidRPr="002C0185" w:rsidRDefault="009A6C99" w:rsidP="009A6C99">
            <w:pPr>
              <w:pStyle w:val="TAC"/>
              <w:rPr>
                <w:lang w:eastAsia="en-US"/>
              </w:rPr>
            </w:pPr>
            <w:r w:rsidRPr="002C0185">
              <w:rPr>
                <w:rFonts w:cs="Arial"/>
              </w:rPr>
              <w:t>465272</w:t>
            </w:r>
          </w:p>
        </w:tc>
        <w:tc>
          <w:tcPr>
            <w:tcW w:w="992" w:type="dxa"/>
            <w:tcBorders>
              <w:top w:val="single" w:sz="4" w:space="0" w:color="auto"/>
              <w:right w:val="single" w:sz="4" w:space="0" w:color="auto"/>
            </w:tcBorders>
            <w:shd w:val="clear" w:color="auto" w:fill="auto"/>
          </w:tcPr>
          <w:p w14:paraId="4DCE2C8A" w14:textId="76A01E21" w:rsidR="009A6C99" w:rsidRPr="002C0185" w:rsidRDefault="009A6C99" w:rsidP="009A6C99">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798F8B50" w14:textId="55181058" w:rsidR="009A6C99" w:rsidRPr="002C0185" w:rsidRDefault="009A6C99" w:rsidP="009A6C99">
            <w:pPr>
              <w:pStyle w:val="TAC"/>
              <w:rPr>
                <w:lang w:eastAsia="en-US"/>
              </w:rPr>
            </w:pPr>
            <w:r w:rsidRPr="002C0185">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2E06C75" w14:textId="56A5951C" w:rsidR="009A6C99" w:rsidRPr="002C0185" w:rsidRDefault="009A6C99" w:rsidP="009A6C99">
            <w:pPr>
              <w:pStyle w:val="TAC"/>
              <w:rPr>
                <w:lang w:eastAsia="en-US"/>
              </w:rPr>
            </w:pPr>
            <w:r w:rsidRPr="002C0185">
              <w:t>583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6AD89AA" w14:textId="6A825854" w:rsidR="009A6C99" w:rsidRPr="002C0185" w:rsidRDefault="009A6C99" w:rsidP="009A6C99">
            <w:pPr>
              <w:pStyle w:val="TAC"/>
              <w:rPr>
                <w:lang w:eastAsia="en-US"/>
              </w:rPr>
            </w:pPr>
            <w:r w:rsidRPr="002C0185">
              <w:t>4670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A870B57" w14:textId="40049D2D" w:rsidR="009A6C99" w:rsidRPr="002C0185" w:rsidRDefault="009A6C99" w:rsidP="009A6C99">
            <w:pPr>
              <w:pStyle w:val="TAC"/>
              <w:rPr>
                <w:lang w:eastAsia="en-US"/>
              </w:rPr>
            </w:pPr>
            <w:r w:rsidRPr="002C0185">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9CAAE24" w14:textId="6F3D358B" w:rsidR="009A6C99" w:rsidRPr="002C0185" w:rsidRDefault="009A6C99" w:rsidP="009A6C99">
            <w:pPr>
              <w:pStyle w:val="TAC"/>
              <w:rPr>
                <w:lang w:eastAsia="en-US"/>
              </w:rPr>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6F879B5A" w14:textId="1A3C0285" w:rsidR="009A6C99" w:rsidRPr="002C0185" w:rsidRDefault="009A6C99" w:rsidP="009A6C99">
            <w:pPr>
              <w:pStyle w:val="TAC"/>
              <w:rPr>
                <w:lang w:eastAsia="en-US"/>
              </w:rPr>
            </w:pPr>
            <w:r w:rsidRPr="002C0185">
              <w:rPr>
                <w:rFonts w:cs="Arial"/>
              </w:rPr>
              <w:t>3 (3)</w:t>
            </w:r>
          </w:p>
        </w:tc>
        <w:tc>
          <w:tcPr>
            <w:tcW w:w="993" w:type="dxa"/>
            <w:tcBorders>
              <w:top w:val="single" w:sz="4" w:space="0" w:color="auto"/>
              <w:left w:val="single" w:sz="4" w:space="0" w:color="auto"/>
              <w:bottom w:val="single" w:sz="4" w:space="0" w:color="auto"/>
              <w:right w:val="single" w:sz="4" w:space="0" w:color="auto"/>
            </w:tcBorders>
          </w:tcPr>
          <w:p w14:paraId="405FCAB3" w14:textId="0B3966E3" w:rsidR="009A6C99" w:rsidRPr="002C0185" w:rsidRDefault="009A6C99" w:rsidP="009A6C99">
            <w:pPr>
              <w:pStyle w:val="TAC"/>
              <w:rPr>
                <w:lang w:eastAsia="en-US"/>
              </w:rPr>
            </w:pPr>
            <w:r w:rsidRPr="002C0185">
              <w:rPr>
                <w:rFonts w:cs="Arial"/>
              </w:rPr>
              <w:t>30</w:t>
            </w:r>
          </w:p>
        </w:tc>
      </w:tr>
      <w:tr w:rsidR="009A6C99" w:rsidRPr="002C0185" w14:paraId="3372D175" w14:textId="45DF50F2" w:rsidTr="004C6762">
        <w:tc>
          <w:tcPr>
            <w:tcW w:w="675" w:type="dxa"/>
            <w:tcBorders>
              <w:top w:val="nil"/>
              <w:left w:val="single" w:sz="4" w:space="0" w:color="auto"/>
              <w:bottom w:val="single" w:sz="4" w:space="0" w:color="auto"/>
              <w:right w:val="single" w:sz="4" w:space="0" w:color="auto"/>
            </w:tcBorders>
          </w:tcPr>
          <w:p w14:paraId="54CAB414" w14:textId="35E6351C" w:rsidR="009A6C99" w:rsidRPr="002C0185"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tcPr>
          <w:p w14:paraId="7F6B4DBC" w14:textId="5B904ECF" w:rsidR="009A6C99" w:rsidRPr="002C0185"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529229C5" w14:textId="4A2C3AA8" w:rsidR="009A6C99" w:rsidRPr="002C0185" w:rsidRDefault="009A6C99" w:rsidP="009A6C99">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C5949CD" w14:textId="1DD3289C" w:rsidR="009A6C99" w:rsidRPr="002C0185" w:rsidRDefault="009A6C99" w:rsidP="009A6C99">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18711225" w14:textId="79139400" w:rsidR="009A6C99" w:rsidRPr="002C0185" w:rsidRDefault="009A6C99" w:rsidP="009A6C99">
            <w:pPr>
              <w:pStyle w:val="TAC"/>
              <w:rPr>
                <w:lang w:eastAsia="en-US"/>
              </w:rPr>
            </w:pPr>
            <w:r w:rsidRPr="002C0185">
              <w:rPr>
                <w:lang w:eastAsia="en-US"/>
              </w:rPr>
              <w:t>Uplink</w:t>
            </w:r>
          </w:p>
        </w:tc>
        <w:tc>
          <w:tcPr>
            <w:tcW w:w="992" w:type="dxa"/>
            <w:tcBorders>
              <w:left w:val="single" w:sz="4" w:space="0" w:color="auto"/>
            </w:tcBorders>
            <w:shd w:val="clear" w:color="auto" w:fill="auto"/>
          </w:tcPr>
          <w:p w14:paraId="44D1D2A8" w14:textId="4BFE0165" w:rsidR="009A6C99" w:rsidRPr="002C0185" w:rsidRDefault="009A6C99" w:rsidP="009A6C99">
            <w:pPr>
              <w:pStyle w:val="TAC"/>
              <w:rPr>
                <w:lang w:eastAsia="en-US"/>
              </w:rPr>
            </w:pPr>
            <w:r w:rsidRPr="002C0185">
              <w:rPr>
                <w:lang w:eastAsia="en-US"/>
              </w:rPr>
              <w:t>Mid-High</w:t>
            </w:r>
          </w:p>
        </w:tc>
        <w:tc>
          <w:tcPr>
            <w:tcW w:w="851" w:type="dxa"/>
            <w:tcBorders>
              <w:bottom w:val="single" w:sz="4" w:space="0" w:color="auto"/>
            </w:tcBorders>
            <w:shd w:val="clear" w:color="auto" w:fill="auto"/>
          </w:tcPr>
          <w:p w14:paraId="408B603B" w14:textId="0D15FA1D" w:rsidR="009A6C99" w:rsidRPr="002C0185" w:rsidRDefault="009A6C99" w:rsidP="009A6C99">
            <w:pPr>
              <w:pStyle w:val="TAC"/>
              <w:rPr>
                <w:lang w:eastAsia="en-US"/>
              </w:rPr>
            </w:pPr>
            <w:r w:rsidRPr="002C0185">
              <w:rPr>
                <w:lang w:eastAsia="en-US"/>
              </w:rPr>
              <w:t>2365</w:t>
            </w:r>
          </w:p>
        </w:tc>
        <w:tc>
          <w:tcPr>
            <w:tcW w:w="992" w:type="dxa"/>
            <w:tcBorders>
              <w:bottom w:val="single" w:sz="4" w:space="0" w:color="auto"/>
            </w:tcBorders>
          </w:tcPr>
          <w:p w14:paraId="3DF7922C" w14:textId="00131129" w:rsidR="009A6C99" w:rsidRPr="002C0185" w:rsidRDefault="009A6C99" w:rsidP="009A6C99">
            <w:pPr>
              <w:pStyle w:val="TAC"/>
              <w:rPr>
                <w:lang w:eastAsia="en-US"/>
              </w:rPr>
            </w:pPr>
            <w:r w:rsidRPr="002C0185">
              <w:rPr>
                <w:lang w:eastAsia="en-US"/>
              </w:rPr>
              <w:t>473000</w:t>
            </w:r>
          </w:p>
        </w:tc>
        <w:tc>
          <w:tcPr>
            <w:tcW w:w="850" w:type="dxa"/>
            <w:tcBorders>
              <w:bottom w:val="single" w:sz="4" w:space="0" w:color="auto"/>
            </w:tcBorders>
            <w:shd w:val="clear" w:color="auto" w:fill="auto"/>
          </w:tcPr>
          <w:p w14:paraId="5DAF7A8C" w14:textId="342CB947" w:rsidR="009A6C99" w:rsidRPr="002C0185" w:rsidRDefault="009A6C99" w:rsidP="009A6C99">
            <w:pPr>
              <w:pStyle w:val="TAC"/>
              <w:rPr>
                <w:lang w:eastAsia="en-US"/>
              </w:rPr>
            </w:pPr>
            <w:r w:rsidRPr="002C0185">
              <w:rPr>
                <w:rFonts w:cs="Arial"/>
              </w:rPr>
              <w:t>2352.04</w:t>
            </w:r>
          </w:p>
        </w:tc>
        <w:tc>
          <w:tcPr>
            <w:tcW w:w="851" w:type="dxa"/>
            <w:tcBorders>
              <w:bottom w:val="single" w:sz="4" w:space="0" w:color="auto"/>
              <w:right w:val="single" w:sz="4" w:space="0" w:color="auto"/>
            </w:tcBorders>
            <w:shd w:val="clear" w:color="auto" w:fill="auto"/>
          </w:tcPr>
          <w:p w14:paraId="2FFD4186" w14:textId="32CCB614" w:rsidR="009A6C99" w:rsidRPr="002C0185" w:rsidRDefault="009A6C99" w:rsidP="009A6C99">
            <w:pPr>
              <w:pStyle w:val="TAC"/>
              <w:rPr>
                <w:lang w:eastAsia="en-US"/>
              </w:rPr>
            </w:pPr>
            <w:r w:rsidRPr="002C0185">
              <w:rPr>
                <w:rFonts w:cs="Arial"/>
              </w:rPr>
              <w:t>470408</w:t>
            </w:r>
          </w:p>
        </w:tc>
        <w:tc>
          <w:tcPr>
            <w:tcW w:w="992" w:type="dxa"/>
            <w:tcBorders>
              <w:bottom w:val="single" w:sz="4" w:space="0" w:color="auto"/>
              <w:right w:val="single" w:sz="4" w:space="0" w:color="auto"/>
            </w:tcBorders>
            <w:shd w:val="clear" w:color="auto" w:fill="auto"/>
          </w:tcPr>
          <w:p w14:paraId="21C78467" w14:textId="6E46B4BC" w:rsidR="009A6C99" w:rsidRPr="002C0185" w:rsidRDefault="009A6C99" w:rsidP="009A6C99">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7E2F2B45" w14:textId="2990742E" w:rsidR="009A6C99" w:rsidRPr="002C0185" w:rsidRDefault="009A6C99" w:rsidP="009A6C99">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29BFDAF" w14:textId="2E8F0693" w:rsidR="009A6C99" w:rsidRPr="002C0185" w:rsidRDefault="009A6C99" w:rsidP="009A6C99">
            <w:pPr>
              <w:pStyle w:val="TAC"/>
              <w:rPr>
                <w:lang w:eastAsia="en-US"/>
              </w:rPr>
            </w:pPr>
            <w:r w:rsidRPr="002C0185">
              <w:t>591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5601A15" w14:textId="434C15EC" w:rsidR="009A6C99" w:rsidRPr="002C0185" w:rsidRDefault="009A6C99" w:rsidP="009A6C99">
            <w:pPr>
              <w:pStyle w:val="TAC"/>
              <w:rPr>
                <w:lang w:eastAsia="en-US"/>
              </w:rPr>
            </w:pPr>
            <w:r w:rsidRPr="002C0185">
              <w:t>47309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2D58D0B" w14:textId="4E9BAD44" w:rsidR="009A6C99" w:rsidRPr="002C0185" w:rsidRDefault="009A6C99" w:rsidP="009A6C99">
            <w:pPr>
              <w:pStyle w:val="TAC"/>
              <w:rPr>
                <w:lang w:eastAsia="en-US"/>
              </w:rPr>
            </w:pPr>
            <w:r w:rsidRPr="002C0185">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90AAAC" w14:textId="7271FC92" w:rsidR="009A6C99" w:rsidRPr="002C0185" w:rsidRDefault="009A6C99" w:rsidP="009A6C99">
            <w:pPr>
              <w:pStyle w:val="TAC"/>
              <w:rPr>
                <w:lang w:eastAsia="en-US"/>
              </w:rPr>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59F073DB" w14:textId="19F36F0B" w:rsidR="009A6C99" w:rsidRPr="002C0185" w:rsidRDefault="009A6C99" w:rsidP="009A6C99">
            <w:pPr>
              <w:pStyle w:val="TAC"/>
              <w:rPr>
                <w:lang w:eastAsia="en-US"/>
              </w:rPr>
            </w:pPr>
            <w:r w:rsidRPr="002C0185">
              <w:t>3 (3)</w:t>
            </w:r>
          </w:p>
        </w:tc>
        <w:tc>
          <w:tcPr>
            <w:tcW w:w="993" w:type="dxa"/>
            <w:tcBorders>
              <w:top w:val="single" w:sz="4" w:space="0" w:color="auto"/>
              <w:left w:val="single" w:sz="4" w:space="0" w:color="auto"/>
              <w:bottom w:val="single" w:sz="4" w:space="0" w:color="auto"/>
              <w:right w:val="single" w:sz="4" w:space="0" w:color="auto"/>
            </w:tcBorders>
          </w:tcPr>
          <w:p w14:paraId="78997D8F" w14:textId="2AF7B22B" w:rsidR="009A6C99" w:rsidRPr="002C0185" w:rsidRDefault="009A6C99" w:rsidP="009A6C99">
            <w:pPr>
              <w:pStyle w:val="TAC"/>
              <w:rPr>
                <w:lang w:eastAsia="en-US"/>
              </w:rPr>
            </w:pPr>
            <w:r w:rsidRPr="002C0185">
              <w:t>54</w:t>
            </w:r>
          </w:p>
        </w:tc>
      </w:tr>
      <w:tr w:rsidR="00AC4671" w:rsidRPr="002C0185" w14:paraId="45909563" w14:textId="52AE6693" w:rsidTr="000F21CD">
        <w:tc>
          <w:tcPr>
            <w:tcW w:w="675" w:type="dxa"/>
            <w:tcBorders>
              <w:top w:val="nil"/>
              <w:left w:val="single" w:sz="4" w:space="0" w:color="auto"/>
              <w:bottom w:val="nil"/>
              <w:right w:val="single" w:sz="4" w:space="0" w:color="auto"/>
            </w:tcBorders>
          </w:tcPr>
          <w:p w14:paraId="56DA4EBE" w14:textId="32F6DCCB" w:rsidR="00AC4671" w:rsidRPr="002C0185" w:rsidRDefault="00AC4671" w:rsidP="000F21CD">
            <w:pPr>
              <w:pStyle w:val="TAC"/>
            </w:pPr>
            <w:r w:rsidRPr="002C0185">
              <w:t>n48</w:t>
            </w:r>
          </w:p>
        </w:tc>
        <w:tc>
          <w:tcPr>
            <w:tcW w:w="709" w:type="dxa"/>
            <w:tcBorders>
              <w:top w:val="nil"/>
              <w:left w:val="single" w:sz="4" w:space="0" w:color="auto"/>
              <w:bottom w:val="nil"/>
              <w:right w:val="single" w:sz="4" w:space="0" w:color="auto"/>
            </w:tcBorders>
          </w:tcPr>
          <w:p w14:paraId="100BB5AE" w14:textId="7B7AE5CC" w:rsidR="00AC4671" w:rsidRPr="002C0185" w:rsidRDefault="00125533" w:rsidP="000F21CD">
            <w:pPr>
              <w:pStyle w:val="TAC"/>
            </w:pPr>
            <w:r w:rsidRPr="002C0185">
              <w:t>30</w:t>
            </w:r>
          </w:p>
        </w:tc>
        <w:tc>
          <w:tcPr>
            <w:tcW w:w="709" w:type="dxa"/>
            <w:tcBorders>
              <w:top w:val="nil"/>
              <w:left w:val="single" w:sz="4" w:space="0" w:color="auto"/>
              <w:bottom w:val="nil"/>
              <w:right w:val="single" w:sz="4" w:space="0" w:color="auto"/>
            </w:tcBorders>
            <w:shd w:val="clear" w:color="auto" w:fill="auto"/>
          </w:tcPr>
          <w:p w14:paraId="2C4581D8" w14:textId="01F594E1" w:rsidR="00AC4671" w:rsidRPr="002C0185" w:rsidRDefault="00AC4671" w:rsidP="000F21CD">
            <w:pPr>
              <w:pStyle w:val="TAC"/>
            </w:pPr>
            <w:r w:rsidRPr="002C0185">
              <w:t>10</w:t>
            </w:r>
          </w:p>
        </w:tc>
        <w:tc>
          <w:tcPr>
            <w:tcW w:w="709" w:type="dxa"/>
            <w:tcBorders>
              <w:top w:val="nil"/>
              <w:left w:val="single" w:sz="4" w:space="0" w:color="auto"/>
              <w:bottom w:val="nil"/>
              <w:right w:val="single" w:sz="4" w:space="0" w:color="auto"/>
            </w:tcBorders>
            <w:shd w:val="clear" w:color="auto" w:fill="auto"/>
          </w:tcPr>
          <w:p w14:paraId="019306B3" w14:textId="0C0EE919" w:rsidR="00AC4671" w:rsidRPr="002C0185" w:rsidRDefault="00784A41" w:rsidP="000F21CD">
            <w:pPr>
              <w:pStyle w:val="TAC"/>
            </w:pPr>
            <w:r w:rsidRPr="002C0185">
              <w:t>24</w:t>
            </w:r>
          </w:p>
        </w:tc>
        <w:tc>
          <w:tcPr>
            <w:tcW w:w="992" w:type="dxa"/>
            <w:tcBorders>
              <w:top w:val="nil"/>
              <w:left w:val="single" w:sz="4" w:space="0" w:color="auto"/>
              <w:bottom w:val="nil"/>
              <w:right w:val="single" w:sz="4" w:space="0" w:color="auto"/>
            </w:tcBorders>
            <w:shd w:val="clear" w:color="auto" w:fill="auto"/>
          </w:tcPr>
          <w:p w14:paraId="0074C298" w14:textId="7C5D47C4" w:rsidR="00AC4671" w:rsidRPr="002C0185" w:rsidRDefault="00AC4671" w:rsidP="000F21CD">
            <w:pPr>
              <w:pStyle w:val="TAC"/>
            </w:pPr>
            <w:r w:rsidRPr="002C0185">
              <w:t>Downlink</w:t>
            </w:r>
          </w:p>
        </w:tc>
        <w:tc>
          <w:tcPr>
            <w:tcW w:w="992" w:type="dxa"/>
            <w:tcBorders>
              <w:left w:val="single" w:sz="4" w:space="0" w:color="auto"/>
              <w:right w:val="single" w:sz="4" w:space="0" w:color="auto"/>
            </w:tcBorders>
            <w:shd w:val="clear" w:color="auto" w:fill="auto"/>
          </w:tcPr>
          <w:p w14:paraId="1A59F23A" w14:textId="3DD2BA15" w:rsidR="00AC4671" w:rsidRPr="002C0185" w:rsidRDefault="00AC4671" w:rsidP="000F21CD">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7AE521B" w14:textId="34CEBC92" w:rsidR="00AC4671" w:rsidRPr="002C0185" w:rsidRDefault="00AC4671" w:rsidP="000F21CD">
            <w:pPr>
              <w:pStyle w:val="TAL"/>
            </w:pPr>
            <w:r w:rsidRPr="002C0185">
              <w:t>Same values as for Low and High range in clause 4.3.1.48 for bandwidth=10 MHz and SCS=</w:t>
            </w:r>
            <w:r w:rsidR="00125533" w:rsidRPr="002C0185">
              <w:t>30</w:t>
            </w:r>
            <w:r w:rsidRPr="002C0185">
              <w:t xml:space="preserve"> kHz.</w:t>
            </w:r>
          </w:p>
        </w:tc>
      </w:tr>
      <w:tr w:rsidR="00125533" w:rsidRPr="002C0185" w14:paraId="02911AF9" w14:textId="18D41123" w:rsidTr="000F21CD">
        <w:tc>
          <w:tcPr>
            <w:tcW w:w="675" w:type="dxa"/>
            <w:tcBorders>
              <w:top w:val="nil"/>
              <w:left w:val="single" w:sz="4" w:space="0" w:color="auto"/>
              <w:bottom w:val="nil"/>
              <w:right w:val="single" w:sz="4" w:space="0" w:color="auto"/>
            </w:tcBorders>
          </w:tcPr>
          <w:p w14:paraId="56BFC24E" w14:textId="07A1FAA2" w:rsidR="00125533" w:rsidRPr="002C0185" w:rsidRDefault="00125533" w:rsidP="00125533">
            <w:pPr>
              <w:pStyle w:val="TAC"/>
            </w:pPr>
          </w:p>
        </w:tc>
        <w:tc>
          <w:tcPr>
            <w:tcW w:w="709" w:type="dxa"/>
            <w:tcBorders>
              <w:top w:val="nil"/>
              <w:left w:val="single" w:sz="4" w:space="0" w:color="auto"/>
              <w:bottom w:val="nil"/>
              <w:right w:val="single" w:sz="4" w:space="0" w:color="auto"/>
            </w:tcBorders>
          </w:tcPr>
          <w:p w14:paraId="158E097F" w14:textId="6C18DB89" w:rsidR="00125533" w:rsidRPr="002C0185" w:rsidRDefault="00125533" w:rsidP="00125533">
            <w:pPr>
              <w:pStyle w:val="TAC"/>
            </w:pPr>
          </w:p>
        </w:tc>
        <w:tc>
          <w:tcPr>
            <w:tcW w:w="709" w:type="dxa"/>
            <w:tcBorders>
              <w:top w:val="nil"/>
              <w:left w:val="single" w:sz="4" w:space="0" w:color="auto"/>
              <w:bottom w:val="nil"/>
              <w:right w:val="single" w:sz="4" w:space="0" w:color="auto"/>
            </w:tcBorders>
            <w:shd w:val="clear" w:color="auto" w:fill="auto"/>
          </w:tcPr>
          <w:p w14:paraId="050F1AD7" w14:textId="10AB09F0" w:rsidR="00125533" w:rsidRPr="002C0185" w:rsidRDefault="00125533" w:rsidP="00125533">
            <w:pPr>
              <w:pStyle w:val="TAC"/>
            </w:pPr>
          </w:p>
        </w:tc>
        <w:tc>
          <w:tcPr>
            <w:tcW w:w="709" w:type="dxa"/>
            <w:tcBorders>
              <w:top w:val="nil"/>
              <w:left w:val="single" w:sz="4" w:space="0" w:color="auto"/>
              <w:bottom w:val="nil"/>
              <w:right w:val="single" w:sz="4" w:space="0" w:color="auto"/>
            </w:tcBorders>
            <w:shd w:val="clear" w:color="auto" w:fill="auto"/>
          </w:tcPr>
          <w:p w14:paraId="2F856B72" w14:textId="0CA8F6B6" w:rsidR="00125533" w:rsidRPr="002C0185" w:rsidRDefault="00125533" w:rsidP="00125533">
            <w:pPr>
              <w:pStyle w:val="TAC"/>
            </w:pPr>
          </w:p>
        </w:tc>
        <w:tc>
          <w:tcPr>
            <w:tcW w:w="992" w:type="dxa"/>
            <w:tcBorders>
              <w:top w:val="nil"/>
              <w:left w:val="single" w:sz="4" w:space="0" w:color="auto"/>
              <w:bottom w:val="nil"/>
              <w:right w:val="single" w:sz="4" w:space="0" w:color="auto"/>
            </w:tcBorders>
            <w:shd w:val="clear" w:color="auto" w:fill="auto"/>
          </w:tcPr>
          <w:p w14:paraId="2C77B6E1" w14:textId="1F1A1D13" w:rsidR="00125533" w:rsidRPr="002C0185" w:rsidRDefault="00125533" w:rsidP="00125533">
            <w:pPr>
              <w:pStyle w:val="TAC"/>
            </w:pPr>
            <w:r w:rsidRPr="002C0185">
              <w:t>&amp;</w:t>
            </w:r>
          </w:p>
        </w:tc>
        <w:tc>
          <w:tcPr>
            <w:tcW w:w="992" w:type="dxa"/>
            <w:tcBorders>
              <w:left w:val="single" w:sz="4" w:space="0" w:color="auto"/>
            </w:tcBorders>
            <w:shd w:val="clear" w:color="auto" w:fill="auto"/>
          </w:tcPr>
          <w:p w14:paraId="07AF8DA3" w14:textId="17FC732D" w:rsidR="00125533" w:rsidRPr="002C0185" w:rsidRDefault="00125533" w:rsidP="00125533">
            <w:pPr>
              <w:pStyle w:val="TAC"/>
            </w:pPr>
            <w:r w:rsidRPr="002C0185">
              <w:t>Mid-Low</w:t>
            </w:r>
          </w:p>
        </w:tc>
        <w:tc>
          <w:tcPr>
            <w:tcW w:w="851" w:type="dxa"/>
            <w:tcBorders>
              <w:top w:val="single" w:sz="4" w:space="0" w:color="auto"/>
            </w:tcBorders>
            <w:shd w:val="clear" w:color="auto" w:fill="auto"/>
          </w:tcPr>
          <w:p w14:paraId="74D96D05" w14:textId="33111815" w:rsidR="00125533" w:rsidRPr="002C0185" w:rsidRDefault="00125533" w:rsidP="00125533">
            <w:pPr>
              <w:pStyle w:val="TAC"/>
            </w:pPr>
            <w:r w:rsidRPr="002C0185">
              <w:t>3601.65</w:t>
            </w:r>
          </w:p>
        </w:tc>
        <w:tc>
          <w:tcPr>
            <w:tcW w:w="992" w:type="dxa"/>
            <w:tcBorders>
              <w:top w:val="single" w:sz="4" w:space="0" w:color="auto"/>
            </w:tcBorders>
          </w:tcPr>
          <w:p w14:paraId="54384B9B" w14:textId="31D5B9B8" w:rsidR="00125533" w:rsidRPr="002C0185" w:rsidRDefault="00125533" w:rsidP="00125533">
            <w:pPr>
              <w:pStyle w:val="TAC"/>
            </w:pPr>
            <w:r w:rsidRPr="002C0185">
              <w:t>64011</w:t>
            </w:r>
            <w:r w:rsidR="00784A41" w:rsidRPr="002C0185">
              <w:t>0</w:t>
            </w:r>
          </w:p>
        </w:tc>
        <w:tc>
          <w:tcPr>
            <w:tcW w:w="850" w:type="dxa"/>
            <w:tcBorders>
              <w:top w:val="single" w:sz="4" w:space="0" w:color="auto"/>
            </w:tcBorders>
            <w:shd w:val="clear" w:color="auto" w:fill="auto"/>
          </w:tcPr>
          <w:p w14:paraId="0EB95DA4" w14:textId="7A24F172" w:rsidR="00125533" w:rsidRPr="002C0185" w:rsidRDefault="00125533" w:rsidP="00125533">
            <w:pPr>
              <w:pStyle w:val="TAC"/>
            </w:pPr>
            <w:r w:rsidRPr="002C0185">
              <w:rPr>
                <w:rFonts w:cs="Arial"/>
              </w:rPr>
              <w:t>3593.01</w:t>
            </w:r>
          </w:p>
        </w:tc>
        <w:tc>
          <w:tcPr>
            <w:tcW w:w="851" w:type="dxa"/>
            <w:tcBorders>
              <w:top w:val="single" w:sz="4" w:space="0" w:color="auto"/>
              <w:right w:val="single" w:sz="4" w:space="0" w:color="auto"/>
            </w:tcBorders>
            <w:shd w:val="clear" w:color="auto" w:fill="auto"/>
          </w:tcPr>
          <w:p w14:paraId="784A185E" w14:textId="764F9C65" w:rsidR="00125533" w:rsidRPr="002C0185" w:rsidRDefault="00125533" w:rsidP="00125533">
            <w:pPr>
              <w:pStyle w:val="TAC"/>
            </w:pPr>
            <w:r w:rsidRPr="002C0185">
              <w:rPr>
                <w:rFonts w:cs="Arial"/>
              </w:rPr>
              <w:t>639534</w:t>
            </w:r>
          </w:p>
        </w:tc>
        <w:tc>
          <w:tcPr>
            <w:tcW w:w="992" w:type="dxa"/>
            <w:tcBorders>
              <w:top w:val="single" w:sz="4" w:space="0" w:color="auto"/>
              <w:right w:val="single" w:sz="4" w:space="0" w:color="auto"/>
            </w:tcBorders>
            <w:shd w:val="clear" w:color="auto" w:fill="auto"/>
          </w:tcPr>
          <w:p w14:paraId="4D95CC67" w14:textId="3853DC50" w:rsidR="00125533" w:rsidRPr="002C0185" w:rsidRDefault="00125533" w:rsidP="00125533">
            <w:pPr>
              <w:pStyle w:val="TAC"/>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06CF67CF" w14:textId="662F3846" w:rsidR="00125533" w:rsidRPr="002C0185" w:rsidRDefault="00125533" w:rsidP="00125533">
            <w:pPr>
              <w:pStyle w:val="TAC"/>
            </w:pPr>
            <w:r w:rsidRPr="002C0185">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DCE2240" w14:textId="4D5068EA" w:rsidR="00125533" w:rsidRPr="002C0185" w:rsidRDefault="00125533" w:rsidP="00125533">
            <w:pPr>
              <w:pStyle w:val="TAC"/>
            </w:pPr>
            <w:r w:rsidRPr="002C0185">
              <w:t>7917</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04D7FA" w14:textId="3FEAAFA3" w:rsidR="00125533" w:rsidRPr="002C0185" w:rsidRDefault="00125533" w:rsidP="00125533">
            <w:pPr>
              <w:pStyle w:val="TAC"/>
            </w:pPr>
            <w:r w:rsidRPr="002C0185">
              <w:t>640128</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CDE6CC8" w14:textId="672FC3CD" w:rsidR="00125533" w:rsidRPr="002C0185" w:rsidRDefault="00125533" w:rsidP="00125533">
            <w:pPr>
              <w:pStyle w:val="TAC"/>
            </w:pPr>
            <w:r w:rsidRPr="002C0185">
              <w:rPr>
                <w:rFonts w:cs="Arial"/>
              </w:rPr>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C002220" w14:textId="2E778C14" w:rsidR="00125533" w:rsidRPr="002C0185" w:rsidRDefault="00125533" w:rsidP="00125533">
            <w:pPr>
              <w:pStyle w:val="TAC"/>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2C2A0E00" w14:textId="3B45B7BA" w:rsidR="00125533" w:rsidRPr="002C0185" w:rsidRDefault="00125533" w:rsidP="00125533">
            <w:pPr>
              <w:pStyle w:val="TAC"/>
            </w:pPr>
            <w:r w:rsidRPr="002C0185">
              <w:rPr>
                <w:rFonts w:cs="Arial"/>
              </w:rPr>
              <w:t>2 (2)</w:t>
            </w:r>
          </w:p>
        </w:tc>
        <w:tc>
          <w:tcPr>
            <w:tcW w:w="993" w:type="dxa"/>
            <w:tcBorders>
              <w:top w:val="single" w:sz="4" w:space="0" w:color="auto"/>
              <w:left w:val="single" w:sz="4" w:space="0" w:color="auto"/>
              <w:bottom w:val="single" w:sz="4" w:space="0" w:color="auto"/>
              <w:right w:val="single" w:sz="4" w:space="0" w:color="auto"/>
            </w:tcBorders>
          </w:tcPr>
          <w:p w14:paraId="6467F0E3" w14:textId="7CA639F3" w:rsidR="00125533" w:rsidRPr="002C0185" w:rsidRDefault="00125533" w:rsidP="00125533">
            <w:pPr>
              <w:pStyle w:val="TAC"/>
            </w:pPr>
            <w:r w:rsidRPr="002C0185">
              <w:rPr>
                <w:rFonts w:cs="Arial"/>
              </w:rPr>
              <w:t>28</w:t>
            </w:r>
          </w:p>
        </w:tc>
      </w:tr>
      <w:tr w:rsidR="00125533" w:rsidRPr="002C0185" w14:paraId="4BEE2EA1" w14:textId="74DF6724" w:rsidTr="000F21CD">
        <w:tc>
          <w:tcPr>
            <w:tcW w:w="675" w:type="dxa"/>
            <w:tcBorders>
              <w:top w:val="nil"/>
              <w:left w:val="single" w:sz="4" w:space="0" w:color="auto"/>
              <w:bottom w:val="single" w:sz="4" w:space="0" w:color="auto"/>
              <w:right w:val="single" w:sz="4" w:space="0" w:color="auto"/>
            </w:tcBorders>
          </w:tcPr>
          <w:p w14:paraId="13C46228" w14:textId="1AA23512" w:rsidR="00125533" w:rsidRPr="002C0185" w:rsidRDefault="00125533" w:rsidP="00125533">
            <w:pPr>
              <w:pStyle w:val="TAC"/>
            </w:pPr>
          </w:p>
        </w:tc>
        <w:tc>
          <w:tcPr>
            <w:tcW w:w="709" w:type="dxa"/>
            <w:tcBorders>
              <w:top w:val="nil"/>
              <w:left w:val="single" w:sz="4" w:space="0" w:color="auto"/>
              <w:bottom w:val="single" w:sz="4" w:space="0" w:color="auto"/>
              <w:right w:val="single" w:sz="4" w:space="0" w:color="auto"/>
            </w:tcBorders>
          </w:tcPr>
          <w:p w14:paraId="6FF645A3" w14:textId="5BDAC6B5" w:rsidR="00125533" w:rsidRPr="002C0185" w:rsidRDefault="00125533" w:rsidP="0012553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55DA7C65" w14:textId="7305FF6B" w:rsidR="00125533" w:rsidRPr="002C0185" w:rsidRDefault="00125533" w:rsidP="00125533">
            <w:pPr>
              <w:pStyle w:val="TAC"/>
            </w:pPr>
          </w:p>
        </w:tc>
        <w:tc>
          <w:tcPr>
            <w:tcW w:w="709" w:type="dxa"/>
            <w:tcBorders>
              <w:top w:val="nil"/>
              <w:left w:val="single" w:sz="4" w:space="0" w:color="auto"/>
              <w:bottom w:val="single" w:sz="4" w:space="0" w:color="auto"/>
              <w:right w:val="single" w:sz="4" w:space="0" w:color="auto"/>
            </w:tcBorders>
            <w:shd w:val="clear" w:color="auto" w:fill="auto"/>
          </w:tcPr>
          <w:p w14:paraId="39E30409" w14:textId="48249AC4" w:rsidR="00125533" w:rsidRPr="002C0185" w:rsidRDefault="00125533" w:rsidP="00125533">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51EA2D6" w14:textId="4D4D220C" w:rsidR="00125533" w:rsidRPr="002C0185" w:rsidRDefault="00125533" w:rsidP="00125533">
            <w:pPr>
              <w:pStyle w:val="TAC"/>
            </w:pPr>
            <w:r w:rsidRPr="002C0185">
              <w:t>Uplink</w:t>
            </w:r>
          </w:p>
        </w:tc>
        <w:tc>
          <w:tcPr>
            <w:tcW w:w="992" w:type="dxa"/>
            <w:tcBorders>
              <w:left w:val="single" w:sz="4" w:space="0" w:color="auto"/>
            </w:tcBorders>
            <w:shd w:val="clear" w:color="auto" w:fill="auto"/>
          </w:tcPr>
          <w:p w14:paraId="1359D638" w14:textId="203E18F9" w:rsidR="00125533" w:rsidRPr="002C0185" w:rsidRDefault="00125533" w:rsidP="00125533">
            <w:pPr>
              <w:pStyle w:val="TAC"/>
            </w:pPr>
            <w:r w:rsidRPr="002C0185">
              <w:t>Mid-High</w:t>
            </w:r>
          </w:p>
        </w:tc>
        <w:tc>
          <w:tcPr>
            <w:tcW w:w="851" w:type="dxa"/>
            <w:tcBorders>
              <w:bottom w:val="single" w:sz="4" w:space="0" w:color="auto"/>
            </w:tcBorders>
            <w:shd w:val="clear" w:color="auto" w:fill="auto"/>
          </w:tcPr>
          <w:p w14:paraId="787BDA16" w14:textId="6F671EBA" w:rsidR="00125533" w:rsidRPr="002C0185" w:rsidRDefault="00125533" w:rsidP="00125533">
            <w:pPr>
              <w:pStyle w:val="TAC"/>
            </w:pPr>
            <w:r w:rsidRPr="002C0185">
              <w:t>3648.33</w:t>
            </w:r>
          </w:p>
        </w:tc>
        <w:tc>
          <w:tcPr>
            <w:tcW w:w="992" w:type="dxa"/>
            <w:tcBorders>
              <w:bottom w:val="single" w:sz="4" w:space="0" w:color="auto"/>
            </w:tcBorders>
          </w:tcPr>
          <w:p w14:paraId="426A8397" w14:textId="00F00015" w:rsidR="00125533" w:rsidRPr="002C0185" w:rsidRDefault="00125533" w:rsidP="00125533">
            <w:pPr>
              <w:pStyle w:val="TAC"/>
            </w:pPr>
            <w:r w:rsidRPr="002C0185">
              <w:t>643222</w:t>
            </w:r>
          </w:p>
        </w:tc>
        <w:tc>
          <w:tcPr>
            <w:tcW w:w="850" w:type="dxa"/>
            <w:tcBorders>
              <w:bottom w:val="single" w:sz="4" w:space="0" w:color="auto"/>
            </w:tcBorders>
            <w:shd w:val="clear" w:color="auto" w:fill="auto"/>
          </w:tcPr>
          <w:p w14:paraId="0B470C9A" w14:textId="100A2840" w:rsidR="00125533" w:rsidRPr="002C0185" w:rsidRDefault="00125533" w:rsidP="00125533">
            <w:pPr>
              <w:pStyle w:val="TAC"/>
            </w:pPr>
            <w:r w:rsidRPr="002C0185">
              <w:rPr>
                <w:rFonts w:cs="Arial"/>
              </w:rPr>
              <w:t>3635.37</w:t>
            </w:r>
          </w:p>
        </w:tc>
        <w:tc>
          <w:tcPr>
            <w:tcW w:w="851" w:type="dxa"/>
            <w:tcBorders>
              <w:bottom w:val="single" w:sz="4" w:space="0" w:color="auto"/>
              <w:right w:val="single" w:sz="4" w:space="0" w:color="auto"/>
            </w:tcBorders>
            <w:shd w:val="clear" w:color="auto" w:fill="auto"/>
          </w:tcPr>
          <w:p w14:paraId="3FBB3421" w14:textId="70B6D439" w:rsidR="00125533" w:rsidRPr="002C0185" w:rsidRDefault="00125533" w:rsidP="00125533">
            <w:pPr>
              <w:pStyle w:val="TAC"/>
            </w:pPr>
            <w:r w:rsidRPr="002C0185">
              <w:rPr>
                <w:rFonts w:cs="Arial"/>
              </w:rPr>
              <w:t>642358</w:t>
            </w:r>
          </w:p>
        </w:tc>
        <w:tc>
          <w:tcPr>
            <w:tcW w:w="992" w:type="dxa"/>
            <w:tcBorders>
              <w:bottom w:val="single" w:sz="4" w:space="0" w:color="auto"/>
              <w:right w:val="single" w:sz="4" w:space="0" w:color="auto"/>
            </w:tcBorders>
            <w:shd w:val="clear" w:color="auto" w:fill="auto"/>
          </w:tcPr>
          <w:p w14:paraId="0BCBBB12" w14:textId="46521A5B" w:rsidR="00125533" w:rsidRPr="002C0185" w:rsidRDefault="00125533" w:rsidP="00125533">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21D4564A" w14:textId="56C9F723" w:rsidR="00125533" w:rsidRPr="002C0185" w:rsidRDefault="00125533" w:rsidP="00125533">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9FF29ED" w14:textId="2D9C6D6F" w:rsidR="00125533" w:rsidRPr="002C0185" w:rsidRDefault="00125533" w:rsidP="00125533">
            <w:pPr>
              <w:pStyle w:val="TAC"/>
            </w:pPr>
            <w:r w:rsidRPr="002C0185">
              <w:t>794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CF84927" w14:textId="732B6D0F" w:rsidR="00125533" w:rsidRPr="002C0185" w:rsidRDefault="00125533" w:rsidP="00125533">
            <w:pPr>
              <w:pStyle w:val="TAC"/>
            </w:pPr>
            <w:r w:rsidRPr="002C0185">
              <w:t>64320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C1B5820" w14:textId="000ECDB3" w:rsidR="00125533" w:rsidRPr="002C0185" w:rsidRDefault="00125533" w:rsidP="00125533">
            <w:pPr>
              <w:pStyle w:val="TAC"/>
            </w:pPr>
            <w:r w:rsidRPr="002C0185">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010A050" w14:textId="30F878A8" w:rsidR="00125533" w:rsidRPr="002C0185" w:rsidRDefault="00125533" w:rsidP="00125533">
            <w:pPr>
              <w:pStyle w:val="TAC"/>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38E2EAFD" w14:textId="473998E0" w:rsidR="00125533" w:rsidRPr="002C0185" w:rsidRDefault="00125533" w:rsidP="00125533">
            <w:pPr>
              <w:pStyle w:val="TAC"/>
            </w:pPr>
            <w:r w:rsidRPr="002C0185">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745DC226" w14:textId="07AAAD09" w:rsidR="00125533" w:rsidRPr="002C0185" w:rsidRDefault="00125533" w:rsidP="00125533">
            <w:pPr>
              <w:pStyle w:val="TAC"/>
            </w:pPr>
            <w:r w:rsidRPr="002C0185">
              <w:rPr>
                <w:rFonts w:cs="Arial"/>
              </w:rPr>
              <w:t>50</w:t>
            </w:r>
          </w:p>
        </w:tc>
      </w:tr>
      <w:tr w:rsidR="00D3259E" w:rsidRPr="002C0185" w14:paraId="1980A645" w14:textId="658F4A09" w:rsidTr="00C13757">
        <w:tc>
          <w:tcPr>
            <w:tcW w:w="675" w:type="dxa"/>
            <w:tcBorders>
              <w:top w:val="nil"/>
              <w:left w:val="single" w:sz="4" w:space="0" w:color="auto"/>
              <w:bottom w:val="nil"/>
              <w:right w:val="single" w:sz="4" w:space="0" w:color="auto"/>
            </w:tcBorders>
          </w:tcPr>
          <w:p w14:paraId="0B7FB606" w14:textId="35AA7DC0" w:rsidR="00D3259E" w:rsidRPr="002C0185" w:rsidRDefault="00D3259E" w:rsidP="00AD4820">
            <w:pPr>
              <w:pStyle w:val="TAC"/>
              <w:rPr>
                <w:lang w:eastAsia="en-US"/>
              </w:rPr>
            </w:pPr>
            <w:r w:rsidRPr="002C0185">
              <w:rPr>
                <w:lang w:eastAsia="en-US"/>
              </w:rPr>
              <w:t>n50</w:t>
            </w:r>
          </w:p>
        </w:tc>
        <w:tc>
          <w:tcPr>
            <w:tcW w:w="709" w:type="dxa"/>
            <w:tcBorders>
              <w:top w:val="nil"/>
              <w:left w:val="single" w:sz="4" w:space="0" w:color="auto"/>
              <w:bottom w:val="nil"/>
              <w:right w:val="single" w:sz="4" w:space="0" w:color="auto"/>
            </w:tcBorders>
          </w:tcPr>
          <w:p w14:paraId="3D76CE5C" w14:textId="39BCD5B6" w:rsidR="00D3259E" w:rsidRPr="002C0185" w:rsidRDefault="00CD46F0" w:rsidP="00AD4820">
            <w:pPr>
              <w:pStyle w:val="TAC"/>
              <w:rPr>
                <w:lang w:eastAsia="en-US"/>
              </w:rPr>
            </w:pPr>
            <w:r w:rsidRPr="002C0185">
              <w:rPr>
                <w:lang w:eastAsia="en-US"/>
              </w:rPr>
              <w:t>30</w:t>
            </w:r>
          </w:p>
        </w:tc>
        <w:tc>
          <w:tcPr>
            <w:tcW w:w="709" w:type="dxa"/>
            <w:tcBorders>
              <w:top w:val="nil"/>
              <w:left w:val="single" w:sz="4" w:space="0" w:color="auto"/>
              <w:bottom w:val="nil"/>
              <w:right w:val="single" w:sz="4" w:space="0" w:color="auto"/>
            </w:tcBorders>
            <w:shd w:val="clear" w:color="auto" w:fill="auto"/>
          </w:tcPr>
          <w:p w14:paraId="11D77285" w14:textId="7EB66E16" w:rsidR="00D3259E" w:rsidRPr="002C0185" w:rsidRDefault="00D3259E" w:rsidP="00AD4820">
            <w:pPr>
              <w:pStyle w:val="TAC"/>
              <w:rPr>
                <w:lang w:eastAsia="en-US"/>
              </w:rPr>
            </w:pPr>
            <w:r w:rsidRPr="002C0185">
              <w:rPr>
                <w:lang w:eastAsia="en-US"/>
              </w:rPr>
              <w:t>10</w:t>
            </w:r>
          </w:p>
        </w:tc>
        <w:tc>
          <w:tcPr>
            <w:tcW w:w="709" w:type="dxa"/>
            <w:tcBorders>
              <w:top w:val="nil"/>
              <w:left w:val="single" w:sz="4" w:space="0" w:color="auto"/>
              <w:bottom w:val="nil"/>
              <w:right w:val="single" w:sz="4" w:space="0" w:color="auto"/>
            </w:tcBorders>
            <w:shd w:val="clear" w:color="auto" w:fill="auto"/>
          </w:tcPr>
          <w:p w14:paraId="11511CA7" w14:textId="6F428462" w:rsidR="00D3259E" w:rsidRPr="002C0185" w:rsidRDefault="004B74D6" w:rsidP="00AD4820">
            <w:pPr>
              <w:pStyle w:val="TAC"/>
              <w:rPr>
                <w:lang w:eastAsia="en-US"/>
              </w:rPr>
            </w:pPr>
            <w:r w:rsidRPr="002C0185">
              <w:rPr>
                <w:lang w:eastAsia="en-US"/>
              </w:rPr>
              <w:t>24</w:t>
            </w:r>
          </w:p>
        </w:tc>
        <w:tc>
          <w:tcPr>
            <w:tcW w:w="992" w:type="dxa"/>
            <w:tcBorders>
              <w:top w:val="nil"/>
              <w:left w:val="single" w:sz="4" w:space="0" w:color="auto"/>
              <w:bottom w:val="nil"/>
              <w:right w:val="single" w:sz="4" w:space="0" w:color="auto"/>
            </w:tcBorders>
            <w:shd w:val="clear" w:color="auto" w:fill="auto"/>
          </w:tcPr>
          <w:p w14:paraId="6FC4FF51" w14:textId="7E69F68A" w:rsidR="00D3259E" w:rsidRPr="002C0185" w:rsidRDefault="00D3259E" w:rsidP="00AD4820">
            <w:pPr>
              <w:pStyle w:val="TAC"/>
              <w:rPr>
                <w:lang w:eastAsia="en-US"/>
              </w:rPr>
            </w:pPr>
            <w:r w:rsidRPr="002C0185">
              <w:rPr>
                <w:lang w:eastAsia="en-US"/>
              </w:rPr>
              <w:t>Downlink</w:t>
            </w:r>
          </w:p>
        </w:tc>
        <w:tc>
          <w:tcPr>
            <w:tcW w:w="992" w:type="dxa"/>
            <w:tcBorders>
              <w:left w:val="single" w:sz="4" w:space="0" w:color="auto"/>
            </w:tcBorders>
            <w:shd w:val="clear" w:color="auto" w:fill="auto"/>
          </w:tcPr>
          <w:p w14:paraId="7383BFA8" w14:textId="7B5ED7F8" w:rsidR="00D3259E" w:rsidRPr="002C0185" w:rsidRDefault="00D3259E" w:rsidP="00AD4820">
            <w:pPr>
              <w:pStyle w:val="TAC"/>
              <w:rPr>
                <w:lang w:eastAsia="en-US"/>
              </w:rPr>
            </w:pPr>
            <w:r w:rsidRPr="002C0185">
              <w:rPr>
                <w:lang w:eastAsia="en-US"/>
              </w:rPr>
              <w:t>Low, High</w:t>
            </w:r>
          </w:p>
        </w:tc>
        <w:tc>
          <w:tcPr>
            <w:tcW w:w="10490" w:type="dxa"/>
            <w:gridSpan w:val="12"/>
            <w:tcBorders>
              <w:bottom w:val="single" w:sz="4" w:space="0" w:color="auto"/>
              <w:right w:val="single" w:sz="4" w:space="0" w:color="auto"/>
            </w:tcBorders>
            <w:shd w:val="clear" w:color="auto" w:fill="auto"/>
          </w:tcPr>
          <w:p w14:paraId="205C8C57" w14:textId="1C5F7DBD" w:rsidR="00D3259E" w:rsidRPr="002C0185" w:rsidRDefault="00D3259E" w:rsidP="00AD4820">
            <w:pPr>
              <w:pStyle w:val="TAC"/>
              <w:rPr>
                <w:lang w:eastAsia="en-US"/>
              </w:rPr>
            </w:pPr>
            <w:r w:rsidRPr="002C0185">
              <w:rPr>
                <w:lang w:eastAsia="en-US"/>
              </w:rPr>
              <w:t>Same values as for Low and High range in clause 4.3.1</w:t>
            </w:r>
            <w:r w:rsidRPr="002C0185">
              <w:t>.1.1</w:t>
            </w:r>
            <w:r w:rsidRPr="002C0185">
              <w:rPr>
                <w:lang w:eastAsia="en-US"/>
              </w:rPr>
              <w:t>.50 for bandwidth=10 MHz and SCS=</w:t>
            </w:r>
            <w:r w:rsidR="00B52D11" w:rsidRPr="002C0185">
              <w:rPr>
                <w:lang w:eastAsia="en-US"/>
              </w:rPr>
              <w:t>30</w:t>
            </w:r>
            <w:r w:rsidRPr="002C0185">
              <w:rPr>
                <w:lang w:eastAsia="en-US"/>
              </w:rPr>
              <w:t xml:space="preserve"> kHz.</w:t>
            </w:r>
          </w:p>
        </w:tc>
      </w:tr>
      <w:tr w:rsidR="00CD46F0" w:rsidRPr="002C0185" w14:paraId="7549B55E" w14:textId="6482645F" w:rsidTr="003760F5">
        <w:tc>
          <w:tcPr>
            <w:tcW w:w="675" w:type="dxa"/>
            <w:tcBorders>
              <w:top w:val="nil"/>
              <w:left w:val="single" w:sz="4" w:space="0" w:color="auto"/>
              <w:bottom w:val="nil"/>
              <w:right w:val="single" w:sz="4" w:space="0" w:color="auto"/>
            </w:tcBorders>
          </w:tcPr>
          <w:p w14:paraId="77777589" w14:textId="45183960" w:rsidR="00CD46F0" w:rsidRPr="002C0185" w:rsidRDefault="00CD46F0" w:rsidP="00CD46F0">
            <w:pPr>
              <w:pStyle w:val="TAC"/>
              <w:rPr>
                <w:lang w:eastAsia="en-US"/>
              </w:rPr>
            </w:pPr>
          </w:p>
        </w:tc>
        <w:tc>
          <w:tcPr>
            <w:tcW w:w="709" w:type="dxa"/>
            <w:tcBorders>
              <w:top w:val="nil"/>
              <w:left w:val="single" w:sz="4" w:space="0" w:color="auto"/>
              <w:bottom w:val="nil"/>
              <w:right w:val="single" w:sz="4" w:space="0" w:color="auto"/>
            </w:tcBorders>
          </w:tcPr>
          <w:p w14:paraId="3CE50C1F" w14:textId="4D5DE640" w:rsidR="00CD46F0" w:rsidRPr="002C0185" w:rsidRDefault="00CD46F0" w:rsidP="00CD46F0">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A0EC4C6" w14:textId="2656FEF1" w:rsidR="00CD46F0" w:rsidRPr="002C0185" w:rsidRDefault="00CD46F0" w:rsidP="00CD46F0">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39FACA8" w14:textId="727F2749" w:rsidR="00CD46F0" w:rsidRPr="002C0185" w:rsidRDefault="00CD46F0" w:rsidP="00CD46F0">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FAF82DE" w14:textId="5A868EB8" w:rsidR="00CD46F0" w:rsidRPr="002C0185" w:rsidRDefault="00CD46F0" w:rsidP="00CD46F0">
            <w:pPr>
              <w:pStyle w:val="TAC"/>
              <w:rPr>
                <w:lang w:eastAsia="en-US"/>
              </w:rPr>
            </w:pPr>
            <w:r w:rsidRPr="002C0185">
              <w:rPr>
                <w:lang w:eastAsia="en-US"/>
              </w:rPr>
              <w:t>&amp;</w:t>
            </w:r>
          </w:p>
        </w:tc>
        <w:tc>
          <w:tcPr>
            <w:tcW w:w="992" w:type="dxa"/>
            <w:tcBorders>
              <w:left w:val="single" w:sz="4" w:space="0" w:color="auto"/>
            </w:tcBorders>
            <w:shd w:val="clear" w:color="auto" w:fill="auto"/>
          </w:tcPr>
          <w:p w14:paraId="0B3C76B0" w14:textId="5556E560" w:rsidR="00CD46F0" w:rsidRPr="002C0185" w:rsidRDefault="00CD46F0" w:rsidP="00CD46F0">
            <w:pPr>
              <w:pStyle w:val="TAC"/>
              <w:rPr>
                <w:lang w:eastAsia="en-US"/>
              </w:rPr>
            </w:pPr>
            <w:r w:rsidRPr="002C0185">
              <w:rPr>
                <w:lang w:eastAsia="en-US"/>
              </w:rPr>
              <w:t>Mid-Low</w:t>
            </w:r>
          </w:p>
        </w:tc>
        <w:tc>
          <w:tcPr>
            <w:tcW w:w="851" w:type="dxa"/>
            <w:tcBorders>
              <w:bottom w:val="single" w:sz="4" w:space="0" w:color="auto"/>
            </w:tcBorders>
            <w:shd w:val="clear" w:color="auto" w:fill="auto"/>
          </w:tcPr>
          <w:p w14:paraId="29A1F11D" w14:textId="02CF90B1" w:rsidR="00CD46F0" w:rsidRPr="002C0185" w:rsidRDefault="00CD46F0" w:rsidP="00CD46F0">
            <w:pPr>
              <w:pStyle w:val="TAC"/>
              <w:rPr>
                <w:lang w:eastAsia="en-US"/>
              </w:rPr>
            </w:pPr>
            <w:r w:rsidRPr="002C0185">
              <w:rPr>
                <w:rFonts w:cs="Arial"/>
                <w:szCs w:val="18"/>
              </w:rPr>
              <w:t>1462</w:t>
            </w:r>
          </w:p>
        </w:tc>
        <w:tc>
          <w:tcPr>
            <w:tcW w:w="992" w:type="dxa"/>
            <w:tcBorders>
              <w:bottom w:val="single" w:sz="4" w:space="0" w:color="auto"/>
            </w:tcBorders>
          </w:tcPr>
          <w:p w14:paraId="44ABC1B2" w14:textId="2AF51950" w:rsidR="00CD46F0" w:rsidRPr="002C0185" w:rsidRDefault="00CD46F0" w:rsidP="00CD46F0">
            <w:pPr>
              <w:pStyle w:val="TAC"/>
              <w:rPr>
                <w:lang w:eastAsia="en-US"/>
              </w:rPr>
            </w:pPr>
            <w:r w:rsidRPr="002C0185">
              <w:t>292400</w:t>
            </w:r>
          </w:p>
        </w:tc>
        <w:tc>
          <w:tcPr>
            <w:tcW w:w="850" w:type="dxa"/>
            <w:tcBorders>
              <w:bottom w:val="single" w:sz="4" w:space="0" w:color="auto"/>
            </w:tcBorders>
            <w:shd w:val="clear" w:color="auto" w:fill="auto"/>
          </w:tcPr>
          <w:p w14:paraId="0C32B38B" w14:textId="16676E3D" w:rsidR="00CD46F0" w:rsidRPr="002C0185" w:rsidRDefault="00CD46F0" w:rsidP="00CD46F0">
            <w:pPr>
              <w:pStyle w:val="TAC"/>
            </w:pPr>
            <w:r w:rsidRPr="002C0185">
              <w:rPr>
                <w:rFonts w:cs="Arial"/>
              </w:rPr>
              <w:t>1453.36</w:t>
            </w:r>
          </w:p>
        </w:tc>
        <w:tc>
          <w:tcPr>
            <w:tcW w:w="851" w:type="dxa"/>
            <w:tcBorders>
              <w:bottom w:val="single" w:sz="4" w:space="0" w:color="auto"/>
              <w:right w:val="single" w:sz="4" w:space="0" w:color="auto"/>
            </w:tcBorders>
            <w:shd w:val="clear" w:color="auto" w:fill="auto"/>
          </w:tcPr>
          <w:p w14:paraId="101E81DD" w14:textId="18FCE4F1" w:rsidR="00CD46F0" w:rsidRPr="002C0185" w:rsidRDefault="00CD46F0" w:rsidP="00CD46F0">
            <w:pPr>
              <w:pStyle w:val="TAC"/>
            </w:pPr>
            <w:r w:rsidRPr="002C0185">
              <w:rPr>
                <w:rFonts w:cs="Arial"/>
              </w:rPr>
              <w:t>290672</w:t>
            </w:r>
          </w:p>
        </w:tc>
        <w:tc>
          <w:tcPr>
            <w:tcW w:w="992" w:type="dxa"/>
            <w:tcBorders>
              <w:bottom w:val="single" w:sz="4" w:space="0" w:color="auto"/>
              <w:right w:val="single" w:sz="4" w:space="0" w:color="auto"/>
            </w:tcBorders>
            <w:shd w:val="clear" w:color="auto" w:fill="auto"/>
          </w:tcPr>
          <w:p w14:paraId="7D68AEC2" w14:textId="1AD02277" w:rsidR="00CD46F0" w:rsidRPr="002C0185" w:rsidRDefault="00CD46F0" w:rsidP="00CD46F0">
            <w:pPr>
              <w:pStyle w:val="TAC"/>
            </w:pPr>
            <w:r w:rsidRPr="002C0185">
              <w:t>12</w:t>
            </w:r>
          </w:p>
        </w:tc>
        <w:tc>
          <w:tcPr>
            <w:tcW w:w="709" w:type="dxa"/>
            <w:tcBorders>
              <w:top w:val="nil"/>
              <w:left w:val="single" w:sz="4" w:space="0" w:color="auto"/>
              <w:bottom w:val="nil"/>
              <w:right w:val="single" w:sz="4" w:space="0" w:color="auto"/>
            </w:tcBorders>
            <w:shd w:val="clear" w:color="auto" w:fill="auto"/>
          </w:tcPr>
          <w:p w14:paraId="34054083" w14:textId="14698F1B" w:rsidR="00CD46F0" w:rsidRPr="002C0185" w:rsidRDefault="00CD46F0" w:rsidP="00CD46F0">
            <w:pPr>
              <w:pStyle w:val="TAC"/>
              <w:rPr>
                <w:lang w:eastAsia="en-US"/>
              </w:rPr>
            </w:pPr>
            <w:r w:rsidRPr="002C0185">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888BB21" w14:textId="15A4AD8B" w:rsidR="00CD46F0" w:rsidRPr="002C0185" w:rsidRDefault="00CD46F0" w:rsidP="00CD46F0">
            <w:pPr>
              <w:pStyle w:val="TAC"/>
              <w:rPr>
                <w:lang w:eastAsia="en-US"/>
              </w:rPr>
            </w:pPr>
            <w:r w:rsidRPr="002C0185">
              <w:t>365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07FBD26" w14:textId="1879FF16" w:rsidR="00CD46F0" w:rsidRPr="002C0185" w:rsidRDefault="00CD46F0" w:rsidP="00CD46F0">
            <w:pPr>
              <w:pStyle w:val="TAC"/>
              <w:rPr>
                <w:lang w:eastAsia="en-US"/>
              </w:rPr>
            </w:pPr>
            <w:r w:rsidRPr="002C0185">
              <w:t>292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F8844AD" w14:textId="38E7AFAB" w:rsidR="00CD46F0" w:rsidRPr="002C0185" w:rsidRDefault="00CD46F0" w:rsidP="00CD46F0">
            <w:pPr>
              <w:pStyle w:val="TAC"/>
              <w:rPr>
                <w:lang w:eastAsia="en-US"/>
              </w:rPr>
            </w:pPr>
            <w:r w:rsidRPr="002C0185">
              <w:rPr>
                <w:rFonts w:cs="Arial"/>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9BF93F0" w14:textId="2B4AFCDA" w:rsidR="00CD46F0" w:rsidRPr="002C0185" w:rsidRDefault="00CD46F0" w:rsidP="00CD46F0">
            <w:pPr>
              <w:pStyle w:val="TAC"/>
              <w:rPr>
                <w:lang w:eastAsia="en-US"/>
              </w:rPr>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359B3807" w14:textId="76D306D7" w:rsidR="00CD46F0" w:rsidRPr="002C0185" w:rsidRDefault="00CD46F0" w:rsidP="00CD46F0">
            <w:pPr>
              <w:pStyle w:val="TAC"/>
              <w:rPr>
                <w:lang w:eastAsia="en-US"/>
              </w:rPr>
            </w:pPr>
            <w:r w:rsidRPr="002C0185">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1EC13638" w14:textId="18BA6988" w:rsidR="00CD46F0" w:rsidRPr="002C0185" w:rsidRDefault="00CD46F0" w:rsidP="00CD46F0">
            <w:pPr>
              <w:pStyle w:val="TAC"/>
              <w:rPr>
                <w:lang w:eastAsia="en-US"/>
              </w:rPr>
            </w:pPr>
            <w:r w:rsidRPr="002C0185">
              <w:rPr>
                <w:rFonts w:cs="Arial"/>
              </w:rPr>
              <w:t>26</w:t>
            </w:r>
          </w:p>
        </w:tc>
      </w:tr>
      <w:tr w:rsidR="00CD46F0" w:rsidRPr="002C0185" w14:paraId="6271511B" w14:textId="3F6F3748" w:rsidTr="003760F5">
        <w:tc>
          <w:tcPr>
            <w:tcW w:w="675" w:type="dxa"/>
            <w:tcBorders>
              <w:top w:val="nil"/>
              <w:left w:val="single" w:sz="4" w:space="0" w:color="auto"/>
              <w:bottom w:val="single" w:sz="4" w:space="0" w:color="auto"/>
              <w:right w:val="single" w:sz="4" w:space="0" w:color="auto"/>
            </w:tcBorders>
          </w:tcPr>
          <w:p w14:paraId="27BFCBBD" w14:textId="79516B3F" w:rsidR="00CD46F0" w:rsidRPr="002C0185" w:rsidRDefault="00CD46F0" w:rsidP="00CD46F0">
            <w:pPr>
              <w:pStyle w:val="EX"/>
              <w:rPr>
                <w:lang w:eastAsia="en-US"/>
              </w:rPr>
            </w:pPr>
          </w:p>
        </w:tc>
        <w:tc>
          <w:tcPr>
            <w:tcW w:w="709" w:type="dxa"/>
            <w:tcBorders>
              <w:top w:val="nil"/>
              <w:left w:val="single" w:sz="4" w:space="0" w:color="auto"/>
              <w:bottom w:val="single" w:sz="4" w:space="0" w:color="auto"/>
              <w:right w:val="single" w:sz="4" w:space="0" w:color="auto"/>
            </w:tcBorders>
          </w:tcPr>
          <w:p w14:paraId="03F7DD6B" w14:textId="438C4ED1" w:rsidR="00CD46F0" w:rsidRPr="002C0185" w:rsidRDefault="00CD46F0" w:rsidP="00CD46F0">
            <w:pPr>
              <w:pStyle w:val="EX"/>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56F5F77C" w14:textId="78B8765F" w:rsidR="00CD46F0" w:rsidRPr="002C0185" w:rsidRDefault="00CD46F0" w:rsidP="00CD46F0">
            <w:pPr>
              <w:pStyle w:val="EX"/>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52430EE" w14:textId="57A22188" w:rsidR="00CD46F0" w:rsidRPr="002C0185" w:rsidRDefault="00CD46F0" w:rsidP="00CD46F0">
            <w:pPr>
              <w:pStyle w:val="EX"/>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4875EEFB" w14:textId="066B055A" w:rsidR="00CD46F0" w:rsidRPr="002C0185" w:rsidRDefault="00CD46F0" w:rsidP="00CD46F0">
            <w:pPr>
              <w:pStyle w:val="TAL"/>
              <w:rPr>
                <w:lang w:eastAsia="en-US"/>
              </w:rPr>
            </w:pPr>
            <w:r w:rsidRPr="002C0185">
              <w:rPr>
                <w:lang w:eastAsia="en-US"/>
              </w:rPr>
              <w:t>Uplink</w:t>
            </w:r>
          </w:p>
        </w:tc>
        <w:tc>
          <w:tcPr>
            <w:tcW w:w="992" w:type="dxa"/>
            <w:tcBorders>
              <w:left w:val="single" w:sz="4" w:space="0" w:color="auto"/>
            </w:tcBorders>
            <w:shd w:val="clear" w:color="auto" w:fill="auto"/>
          </w:tcPr>
          <w:p w14:paraId="6F5DE8D3" w14:textId="20910515" w:rsidR="00CD46F0" w:rsidRPr="002C0185" w:rsidRDefault="00CD46F0" w:rsidP="00CD46F0">
            <w:pPr>
              <w:pStyle w:val="TAC"/>
              <w:rPr>
                <w:lang w:eastAsia="en-US"/>
              </w:rPr>
            </w:pPr>
            <w:r w:rsidRPr="002C0185">
              <w:rPr>
                <w:lang w:eastAsia="en-US"/>
              </w:rPr>
              <w:t>Mid-High</w:t>
            </w:r>
          </w:p>
        </w:tc>
        <w:tc>
          <w:tcPr>
            <w:tcW w:w="851" w:type="dxa"/>
            <w:tcBorders>
              <w:bottom w:val="single" w:sz="4" w:space="0" w:color="auto"/>
            </w:tcBorders>
            <w:shd w:val="clear" w:color="auto" w:fill="auto"/>
          </w:tcPr>
          <w:p w14:paraId="00B9D819" w14:textId="2743433C" w:rsidR="00CD46F0" w:rsidRPr="002C0185" w:rsidRDefault="00CD46F0" w:rsidP="00CD46F0">
            <w:pPr>
              <w:pStyle w:val="TAC"/>
              <w:rPr>
                <w:lang w:eastAsia="en-US"/>
              </w:rPr>
            </w:pPr>
            <w:r w:rsidRPr="002C0185">
              <w:rPr>
                <w:rFonts w:cs="Arial"/>
                <w:szCs w:val="18"/>
              </w:rPr>
              <w:t>1487</w:t>
            </w:r>
          </w:p>
        </w:tc>
        <w:tc>
          <w:tcPr>
            <w:tcW w:w="992" w:type="dxa"/>
            <w:tcBorders>
              <w:bottom w:val="single" w:sz="4" w:space="0" w:color="auto"/>
            </w:tcBorders>
          </w:tcPr>
          <w:p w14:paraId="74A3EADB" w14:textId="2420701F" w:rsidR="00CD46F0" w:rsidRPr="002C0185" w:rsidRDefault="00CD46F0" w:rsidP="00CD46F0">
            <w:pPr>
              <w:pStyle w:val="TAC"/>
              <w:rPr>
                <w:lang w:eastAsia="en-US"/>
              </w:rPr>
            </w:pPr>
            <w:r w:rsidRPr="002C0185">
              <w:t>297400</w:t>
            </w:r>
          </w:p>
        </w:tc>
        <w:tc>
          <w:tcPr>
            <w:tcW w:w="850" w:type="dxa"/>
            <w:tcBorders>
              <w:bottom w:val="single" w:sz="4" w:space="0" w:color="auto"/>
            </w:tcBorders>
            <w:shd w:val="clear" w:color="auto" w:fill="auto"/>
          </w:tcPr>
          <w:p w14:paraId="4F75C11B" w14:textId="426F50F6" w:rsidR="00CD46F0" w:rsidRPr="002C0185" w:rsidRDefault="00CD46F0" w:rsidP="00CD46F0">
            <w:pPr>
              <w:pStyle w:val="TAC"/>
            </w:pPr>
            <w:r w:rsidRPr="002C0185">
              <w:rPr>
                <w:rFonts w:cs="Arial"/>
              </w:rPr>
              <w:t>1474.04</w:t>
            </w:r>
          </w:p>
        </w:tc>
        <w:tc>
          <w:tcPr>
            <w:tcW w:w="851" w:type="dxa"/>
            <w:tcBorders>
              <w:bottom w:val="single" w:sz="4" w:space="0" w:color="auto"/>
              <w:right w:val="single" w:sz="4" w:space="0" w:color="auto"/>
            </w:tcBorders>
            <w:shd w:val="clear" w:color="auto" w:fill="auto"/>
          </w:tcPr>
          <w:p w14:paraId="737DFD40" w14:textId="4381BCF1" w:rsidR="00CD46F0" w:rsidRPr="002C0185" w:rsidRDefault="00CD46F0" w:rsidP="00CD46F0">
            <w:pPr>
              <w:pStyle w:val="TAC"/>
            </w:pPr>
            <w:r w:rsidRPr="002C0185">
              <w:rPr>
                <w:rFonts w:cs="Arial"/>
              </w:rPr>
              <w:t>294808</w:t>
            </w:r>
          </w:p>
        </w:tc>
        <w:tc>
          <w:tcPr>
            <w:tcW w:w="992" w:type="dxa"/>
            <w:tcBorders>
              <w:bottom w:val="single" w:sz="4" w:space="0" w:color="auto"/>
              <w:right w:val="single" w:sz="4" w:space="0" w:color="auto"/>
            </w:tcBorders>
            <w:shd w:val="clear" w:color="auto" w:fill="auto"/>
          </w:tcPr>
          <w:p w14:paraId="4369754A" w14:textId="2F8FFA80" w:rsidR="00CD46F0" w:rsidRPr="002C0185" w:rsidRDefault="00CD46F0" w:rsidP="00CD46F0">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3FC5673B" w14:textId="5C3D1ECF" w:rsidR="00CD46F0" w:rsidRPr="002C0185" w:rsidRDefault="00CD46F0" w:rsidP="00CD46F0">
            <w:pPr>
              <w:pStyle w:val="TAC"/>
              <w:rPr>
                <w:lang w:eastAsia="en-US"/>
              </w:rPr>
            </w:pPr>
            <w:r w:rsidRPr="002C0185">
              <w:t> </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31629FD" w14:textId="6AFB79A3" w:rsidR="00CD46F0" w:rsidRPr="002C0185" w:rsidRDefault="00CD46F0" w:rsidP="00CD46F0">
            <w:pPr>
              <w:pStyle w:val="TAC"/>
              <w:rPr>
                <w:lang w:eastAsia="en-US"/>
              </w:rPr>
            </w:pPr>
            <w:r w:rsidRPr="002C0185">
              <w:t>371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455836F" w14:textId="7376E261" w:rsidR="00CD46F0" w:rsidRPr="002C0185" w:rsidRDefault="00CD46F0" w:rsidP="00CD46F0">
            <w:pPr>
              <w:pStyle w:val="TAC"/>
              <w:rPr>
                <w:lang w:eastAsia="en-US"/>
              </w:rPr>
            </w:pPr>
            <w:r w:rsidRPr="002C0185">
              <w:t>29737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FA01FD3" w14:textId="633A3FA4" w:rsidR="00CD46F0" w:rsidRPr="002C0185" w:rsidRDefault="00CD46F0" w:rsidP="00CD46F0">
            <w:pPr>
              <w:pStyle w:val="TAC"/>
              <w:rPr>
                <w:lang w:eastAsia="en-US"/>
              </w:rPr>
            </w:pPr>
            <w:r w:rsidRPr="002C0185">
              <w:rPr>
                <w:rFonts w:cs="Arial"/>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F1CE12" w14:textId="4CA86B77" w:rsidR="00CD46F0" w:rsidRPr="002C0185" w:rsidRDefault="00CD46F0" w:rsidP="00CD46F0">
            <w:pPr>
              <w:pStyle w:val="TAC"/>
              <w:rPr>
                <w:lang w:eastAsia="en-US"/>
              </w:rPr>
            </w:pPr>
            <w:r w:rsidRPr="002C0185">
              <w:rPr>
                <w:rFonts w:cs="Arial"/>
              </w:rPr>
              <w:t>0</w:t>
            </w:r>
          </w:p>
        </w:tc>
        <w:tc>
          <w:tcPr>
            <w:tcW w:w="850" w:type="dxa"/>
            <w:tcBorders>
              <w:top w:val="single" w:sz="4" w:space="0" w:color="auto"/>
              <w:left w:val="single" w:sz="4" w:space="0" w:color="auto"/>
              <w:bottom w:val="single" w:sz="4" w:space="0" w:color="auto"/>
              <w:right w:val="single" w:sz="4" w:space="0" w:color="auto"/>
            </w:tcBorders>
          </w:tcPr>
          <w:p w14:paraId="137B8273" w14:textId="742F9BDA" w:rsidR="00CD46F0" w:rsidRPr="002C0185" w:rsidRDefault="00CD46F0" w:rsidP="00CD46F0">
            <w:pPr>
              <w:pStyle w:val="TAC"/>
              <w:rPr>
                <w:lang w:eastAsia="en-US"/>
              </w:rPr>
            </w:pPr>
            <w:r w:rsidRPr="002C0185">
              <w:rPr>
                <w:rFonts w:cs="Arial"/>
              </w:rPr>
              <w:t>1 (1)</w:t>
            </w:r>
          </w:p>
        </w:tc>
        <w:tc>
          <w:tcPr>
            <w:tcW w:w="993" w:type="dxa"/>
            <w:tcBorders>
              <w:top w:val="single" w:sz="4" w:space="0" w:color="auto"/>
              <w:left w:val="single" w:sz="4" w:space="0" w:color="auto"/>
              <w:bottom w:val="single" w:sz="4" w:space="0" w:color="auto"/>
              <w:right w:val="single" w:sz="4" w:space="0" w:color="auto"/>
            </w:tcBorders>
          </w:tcPr>
          <w:p w14:paraId="04483DA3" w14:textId="617B026A" w:rsidR="00CD46F0" w:rsidRPr="002C0185" w:rsidRDefault="00CD46F0" w:rsidP="00CD46F0">
            <w:pPr>
              <w:pStyle w:val="TAC"/>
              <w:rPr>
                <w:lang w:eastAsia="en-US"/>
              </w:rPr>
            </w:pPr>
            <w:r w:rsidRPr="002C0185">
              <w:rPr>
                <w:rFonts w:cs="Arial"/>
              </w:rPr>
              <w:t>50</w:t>
            </w:r>
          </w:p>
        </w:tc>
      </w:tr>
      <w:tr w:rsidR="00A65F53" w:rsidRPr="002C0185" w14:paraId="59790905" w14:textId="335BB044" w:rsidTr="004C6762">
        <w:tc>
          <w:tcPr>
            <w:tcW w:w="15276" w:type="dxa"/>
            <w:gridSpan w:val="18"/>
            <w:tcBorders>
              <w:top w:val="single" w:sz="4" w:space="0" w:color="auto"/>
              <w:left w:val="single" w:sz="4" w:space="0" w:color="auto"/>
              <w:bottom w:val="single" w:sz="4" w:space="0" w:color="auto"/>
              <w:right w:val="single" w:sz="4" w:space="0" w:color="auto"/>
            </w:tcBorders>
          </w:tcPr>
          <w:p w14:paraId="3041702C" w14:textId="47187F0A" w:rsidR="00A65F53" w:rsidRPr="002C0185" w:rsidRDefault="00A65F53" w:rsidP="004C6762">
            <w:pPr>
              <w:pStyle w:val="TAN"/>
              <w:rPr>
                <w:lang w:eastAsia="en-US"/>
              </w:rPr>
            </w:pPr>
            <w:r w:rsidRPr="002C0185">
              <w:rPr>
                <w:lang w:eastAsia="en-US"/>
              </w:rPr>
              <w:t>Note 1:</w:t>
            </w:r>
            <w:r w:rsidRPr="002C0185">
              <w:rPr>
                <w:lang w:eastAsia="en-US"/>
              </w:rPr>
              <w:tab/>
              <w:t>The CORESET#0 Index and the associated CORESET#0 Offset refers to Table 13-</w:t>
            </w:r>
            <w:r w:rsidR="00125533" w:rsidRPr="002C0185">
              <w:rPr>
                <w:lang w:eastAsia="en-US"/>
              </w:rPr>
              <w:t>4</w:t>
            </w:r>
            <w:r w:rsidRPr="002C0185">
              <w:rPr>
                <w:lang w:eastAsia="en-US"/>
              </w:rPr>
              <w:t xml:space="preserve"> in TS 38.213 [22] for all bands in the table. The value of CORESET#0 Index is signalled in </w:t>
            </w:r>
            <w:r w:rsidR="008E76DA" w:rsidRPr="002C0185">
              <w:rPr>
                <w:lang w:eastAsia="en-US"/>
              </w:rPr>
              <w:t>controlResourceSetZero (</w:t>
            </w:r>
            <w:r w:rsidRPr="002C0185">
              <w:rPr>
                <w:lang w:eastAsia="en-US"/>
              </w:rPr>
              <w:t>pdcch-ConfigSIB1</w:t>
            </w:r>
            <w:r w:rsidR="008E76DA" w:rsidRPr="002C0185">
              <w:rPr>
                <w:lang w:eastAsia="en-US"/>
              </w:rPr>
              <w:t>)</w:t>
            </w:r>
            <w:r w:rsidRPr="002C0185">
              <w:rPr>
                <w:lang w:eastAsia="en-US"/>
              </w:rPr>
              <w:t xml:space="preserve"> in the MIB. The offsetToPointA IE is expressed in units of resource blocks assuming 15 kHz subcarrier spacing for FR1 and 60 kHz subcarrier spacing for FR2.</w:t>
            </w:r>
          </w:p>
        </w:tc>
      </w:tr>
    </w:tbl>
    <w:p w14:paraId="135BF822" w14:textId="77777777" w:rsidR="005D19E1" w:rsidRPr="002C0185" w:rsidRDefault="005D19E1" w:rsidP="005D19E1"/>
    <w:p w14:paraId="4A4AF8BB" w14:textId="3520F223" w:rsidR="00A65F53" w:rsidRPr="002C0185" w:rsidRDefault="00A65F53" w:rsidP="00A65F53">
      <w:pPr>
        <w:pStyle w:val="TH"/>
      </w:pPr>
      <w:bookmarkStart w:id="427" w:name="_CRTable6_2_3_14A"/>
      <w:r w:rsidRPr="002C0185">
        <w:t xml:space="preserve">Table </w:t>
      </w:r>
      <w:bookmarkEnd w:id="427"/>
      <w:r w:rsidRPr="002C0185">
        <w:t>6.2.3.1-4A: Test frequencies for NR TDD FR1 bands using 60 MHz channel bandwidth</w:t>
      </w:r>
      <w:r w:rsidR="0089687C" w:rsidRPr="002C0185">
        <w:t xml:space="preserve"> for non-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A65F53" w:rsidRPr="002C0185" w14:paraId="2EA4E13B" w14:textId="77777777" w:rsidTr="004C6762">
        <w:tc>
          <w:tcPr>
            <w:tcW w:w="675" w:type="dxa"/>
            <w:tcBorders>
              <w:top w:val="single" w:sz="4" w:space="0" w:color="auto"/>
              <w:bottom w:val="single" w:sz="4" w:space="0" w:color="auto"/>
            </w:tcBorders>
          </w:tcPr>
          <w:p w14:paraId="3935099B" w14:textId="77777777" w:rsidR="00A65F53" w:rsidRPr="002C0185" w:rsidRDefault="00A65F53" w:rsidP="004C6762">
            <w:pPr>
              <w:pStyle w:val="TAH"/>
              <w:rPr>
                <w:lang w:eastAsia="en-US"/>
              </w:rPr>
            </w:pPr>
            <w:r w:rsidRPr="002C0185">
              <w:rPr>
                <w:lang w:eastAsia="en-US"/>
              </w:rPr>
              <w:t xml:space="preserve">NR </w:t>
            </w:r>
          </w:p>
          <w:p w14:paraId="42BE59D2" w14:textId="77777777" w:rsidR="00A65F53" w:rsidRPr="002C0185" w:rsidRDefault="00A65F53" w:rsidP="004C6762">
            <w:pPr>
              <w:pStyle w:val="TAH"/>
              <w:rPr>
                <w:lang w:eastAsia="en-US"/>
              </w:rPr>
            </w:pPr>
            <w:r w:rsidRPr="002C0185">
              <w:rPr>
                <w:lang w:eastAsia="en-US"/>
              </w:rPr>
              <w:t>Band</w:t>
            </w:r>
          </w:p>
        </w:tc>
        <w:tc>
          <w:tcPr>
            <w:tcW w:w="709" w:type="dxa"/>
            <w:tcBorders>
              <w:top w:val="single" w:sz="4" w:space="0" w:color="auto"/>
              <w:bottom w:val="single" w:sz="4" w:space="0" w:color="auto"/>
            </w:tcBorders>
          </w:tcPr>
          <w:p w14:paraId="1B88B751" w14:textId="77777777" w:rsidR="00A65F53" w:rsidRPr="002C0185" w:rsidRDefault="00A65F53" w:rsidP="004C6762">
            <w:pPr>
              <w:pStyle w:val="TAH"/>
              <w:rPr>
                <w:lang w:eastAsia="en-US"/>
              </w:rPr>
            </w:pPr>
            <w:r w:rsidRPr="002C0185">
              <w:rPr>
                <w:lang w:eastAsia="en-US"/>
              </w:rPr>
              <w:t>SCS</w:t>
            </w:r>
          </w:p>
          <w:p w14:paraId="66ED52B9" w14:textId="77777777" w:rsidR="00A65F53" w:rsidRPr="002C0185" w:rsidRDefault="00A65F53" w:rsidP="004C6762">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398B7B2B" w14:textId="77777777" w:rsidR="00A65F53" w:rsidRPr="002C0185" w:rsidRDefault="004A6C6B" w:rsidP="004C6762">
            <w:pPr>
              <w:pStyle w:val="TAH"/>
              <w:rPr>
                <w:lang w:eastAsia="en-US"/>
              </w:rPr>
            </w:pPr>
            <w:r w:rsidRPr="002C0185">
              <w:t>CBW</w:t>
            </w:r>
            <w:r w:rsidR="00A65F53" w:rsidRPr="002C0185">
              <w:rPr>
                <w:lang w:eastAsia="en-US"/>
              </w:rPr>
              <w:t xml:space="preserve"> [MHz]</w:t>
            </w:r>
          </w:p>
        </w:tc>
        <w:tc>
          <w:tcPr>
            <w:tcW w:w="709" w:type="dxa"/>
            <w:tcBorders>
              <w:bottom w:val="single" w:sz="4" w:space="0" w:color="auto"/>
            </w:tcBorders>
            <w:shd w:val="clear" w:color="auto" w:fill="auto"/>
          </w:tcPr>
          <w:p w14:paraId="3700F30B" w14:textId="77777777" w:rsidR="00A65F53" w:rsidRPr="002C0185" w:rsidRDefault="00A65F53" w:rsidP="004C6762">
            <w:pPr>
              <w:pStyle w:val="TAH"/>
              <w:rPr>
                <w:i/>
                <w:lang w:eastAsia="en-US"/>
              </w:rPr>
            </w:pPr>
            <w:r w:rsidRPr="002C0185">
              <w:rPr>
                <w:i/>
                <w:lang w:eastAsia="en-US"/>
              </w:rPr>
              <w:t>carrierBandwidth</w:t>
            </w:r>
          </w:p>
          <w:p w14:paraId="3A78BF58" w14:textId="77777777" w:rsidR="00A65F53" w:rsidRPr="002C0185" w:rsidRDefault="00A65F53" w:rsidP="004C6762">
            <w:pPr>
              <w:pStyle w:val="TAH"/>
              <w:rPr>
                <w:lang w:eastAsia="en-US"/>
              </w:rPr>
            </w:pPr>
            <w:r w:rsidRPr="002C0185">
              <w:rPr>
                <w:lang w:eastAsia="en-US"/>
              </w:rPr>
              <w:t>[PRBs]</w:t>
            </w:r>
          </w:p>
        </w:tc>
        <w:tc>
          <w:tcPr>
            <w:tcW w:w="1984" w:type="dxa"/>
            <w:gridSpan w:val="2"/>
            <w:tcBorders>
              <w:bottom w:val="single" w:sz="4" w:space="0" w:color="auto"/>
            </w:tcBorders>
            <w:shd w:val="clear" w:color="auto" w:fill="auto"/>
          </w:tcPr>
          <w:p w14:paraId="45515E59" w14:textId="77777777" w:rsidR="00A65F53" w:rsidRPr="002C0185" w:rsidRDefault="00A65F53" w:rsidP="004C6762">
            <w:pPr>
              <w:pStyle w:val="TAH"/>
              <w:rPr>
                <w:lang w:eastAsia="en-US"/>
              </w:rPr>
            </w:pPr>
            <w:r w:rsidRPr="002C0185">
              <w:rPr>
                <w:lang w:eastAsia="en-US"/>
              </w:rPr>
              <w:t>Range</w:t>
            </w:r>
          </w:p>
        </w:tc>
        <w:tc>
          <w:tcPr>
            <w:tcW w:w="851" w:type="dxa"/>
            <w:shd w:val="clear" w:color="auto" w:fill="auto"/>
          </w:tcPr>
          <w:p w14:paraId="5D9D4BD4" w14:textId="77777777" w:rsidR="00A65F53" w:rsidRPr="002C0185" w:rsidRDefault="00A65F53" w:rsidP="004C6762">
            <w:pPr>
              <w:pStyle w:val="TAH"/>
              <w:rPr>
                <w:lang w:eastAsia="en-US"/>
              </w:rPr>
            </w:pPr>
            <w:r w:rsidRPr="002C0185">
              <w:rPr>
                <w:lang w:eastAsia="en-US"/>
              </w:rPr>
              <w:t>Carrier centre</w:t>
            </w:r>
          </w:p>
          <w:p w14:paraId="7672F980" w14:textId="77777777" w:rsidR="00A65F53" w:rsidRPr="002C0185" w:rsidRDefault="00A65F53" w:rsidP="004C6762">
            <w:pPr>
              <w:pStyle w:val="TAH"/>
              <w:rPr>
                <w:lang w:eastAsia="en-US"/>
              </w:rPr>
            </w:pPr>
            <w:r w:rsidRPr="002C0185">
              <w:rPr>
                <w:lang w:eastAsia="en-US"/>
              </w:rPr>
              <w:t>[MHz]</w:t>
            </w:r>
          </w:p>
        </w:tc>
        <w:tc>
          <w:tcPr>
            <w:tcW w:w="992" w:type="dxa"/>
          </w:tcPr>
          <w:p w14:paraId="33DA9C83" w14:textId="77777777" w:rsidR="00A65F53" w:rsidRPr="002C0185" w:rsidRDefault="00A65F53" w:rsidP="004C6762">
            <w:pPr>
              <w:pStyle w:val="TAH"/>
              <w:rPr>
                <w:lang w:eastAsia="en-US"/>
              </w:rPr>
            </w:pPr>
            <w:r w:rsidRPr="002C0185">
              <w:rPr>
                <w:lang w:eastAsia="en-US"/>
              </w:rPr>
              <w:t>Carrier centre</w:t>
            </w:r>
          </w:p>
          <w:p w14:paraId="64B30E8D" w14:textId="77777777" w:rsidR="00A65F53" w:rsidRPr="002C0185" w:rsidRDefault="00A65F53" w:rsidP="004C6762">
            <w:pPr>
              <w:pStyle w:val="TAH"/>
              <w:rPr>
                <w:lang w:eastAsia="en-US"/>
              </w:rPr>
            </w:pPr>
            <w:r w:rsidRPr="002C0185">
              <w:rPr>
                <w:lang w:eastAsia="en-US"/>
              </w:rPr>
              <w:t>[ARFCN]</w:t>
            </w:r>
          </w:p>
        </w:tc>
        <w:tc>
          <w:tcPr>
            <w:tcW w:w="850" w:type="dxa"/>
            <w:shd w:val="clear" w:color="auto" w:fill="auto"/>
          </w:tcPr>
          <w:p w14:paraId="44422392" w14:textId="77777777" w:rsidR="00A65F53" w:rsidRPr="002C0185" w:rsidRDefault="00A65F53" w:rsidP="004C6762">
            <w:pPr>
              <w:pStyle w:val="TAH"/>
              <w:rPr>
                <w:lang w:eastAsia="en-US"/>
              </w:rPr>
            </w:pPr>
            <w:r w:rsidRPr="002C0185">
              <w:rPr>
                <w:lang w:eastAsia="en-US"/>
              </w:rPr>
              <w:t>point A [MHz]</w:t>
            </w:r>
          </w:p>
        </w:tc>
        <w:tc>
          <w:tcPr>
            <w:tcW w:w="851" w:type="dxa"/>
            <w:shd w:val="clear" w:color="auto" w:fill="auto"/>
          </w:tcPr>
          <w:p w14:paraId="385B648B" w14:textId="77777777" w:rsidR="00A65F53" w:rsidRPr="002C0185" w:rsidRDefault="00A65F53" w:rsidP="004C6762">
            <w:pPr>
              <w:pStyle w:val="TAH"/>
              <w:rPr>
                <w:lang w:eastAsia="en-US"/>
              </w:rPr>
            </w:pPr>
            <w:r w:rsidRPr="002C0185">
              <w:rPr>
                <w:i/>
                <w:lang w:eastAsia="en-US"/>
              </w:rPr>
              <w:t>absoluteFrequencyPointA</w:t>
            </w:r>
            <w:r w:rsidRPr="002C0185">
              <w:rPr>
                <w:lang w:eastAsia="en-US"/>
              </w:rPr>
              <w:t>[ARFCN]</w:t>
            </w:r>
          </w:p>
        </w:tc>
        <w:tc>
          <w:tcPr>
            <w:tcW w:w="992" w:type="dxa"/>
            <w:shd w:val="clear" w:color="auto" w:fill="auto"/>
          </w:tcPr>
          <w:p w14:paraId="252CED6F" w14:textId="77777777" w:rsidR="00A65F53" w:rsidRPr="002C0185" w:rsidRDefault="00A65F53" w:rsidP="004C6762">
            <w:pPr>
              <w:pStyle w:val="TAH"/>
              <w:rPr>
                <w:lang w:eastAsia="en-US"/>
              </w:rPr>
            </w:pPr>
            <w:r w:rsidRPr="002C0185">
              <w:rPr>
                <w:i/>
                <w:lang w:eastAsia="en-US"/>
              </w:rPr>
              <w:t xml:space="preserve">offsetToCarrier </w:t>
            </w:r>
            <w:r w:rsidRPr="002C0185">
              <w:rPr>
                <w:lang w:eastAsia="en-US"/>
              </w:rPr>
              <w:t>[Carrier PRBs]</w:t>
            </w:r>
          </w:p>
        </w:tc>
        <w:tc>
          <w:tcPr>
            <w:tcW w:w="709" w:type="dxa"/>
            <w:tcBorders>
              <w:bottom w:val="nil"/>
            </w:tcBorders>
            <w:shd w:val="clear" w:color="auto" w:fill="auto"/>
          </w:tcPr>
          <w:p w14:paraId="479D72FF" w14:textId="77777777" w:rsidR="00A65F53" w:rsidRPr="002C0185" w:rsidRDefault="00A65F53" w:rsidP="004C6762">
            <w:pPr>
              <w:pStyle w:val="TAH"/>
              <w:rPr>
                <w:lang w:eastAsia="en-US"/>
              </w:rPr>
            </w:pPr>
            <w:r w:rsidRPr="002C0185">
              <w:rPr>
                <w:lang w:eastAsia="en-US"/>
              </w:rPr>
              <w:t>SS block SCS</w:t>
            </w:r>
          </w:p>
          <w:p w14:paraId="7E5178E6" w14:textId="77777777" w:rsidR="00A65F53" w:rsidRPr="002C0185" w:rsidRDefault="00A65F53" w:rsidP="004C6762">
            <w:pPr>
              <w:pStyle w:val="TAH"/>
              <w:rPr>
                <w:lang w:eastAsia="en-US"/>
              </w:rPr>
            </w:pPr>
            <w:r w:rsidRPr="002C0185">
              <w:rPr>
                <w:lang w:eastAsia="en-US"/>
              </w:rPr>
              <w:t>[kHz]</w:t>
            </w:r>
          </w:p>
        </w:tc>
        <w:tc>
          <w:tcPr>
            <w:tcW w:w="850" w:type="dxa"/>
            <w:tcBorders>
              <w:bottom w:val="single" w:sz="4" w:space="0" w:color="auto"/>
            </w:tcBorders>
            <w:shd w:val="clear" w:color="auto" w:fill="auto"/>
          </w:tcPr>
          <w:p w14:paraId="16980EB6" w14:textId="77777777" w:rsidR="00A65F53" w:rsidRPr="002C0185" w:rsidRDefault="00A65F53" w:rsidP="004C6762">
            <w:pPr>
              <w:pStyle w:val="TAH"/>
              <w:rPr>
                <w:lang w:eastAsia="en-US"/>
              </w:rPr>
            </w:pPr>
            <w:r w:rsidRPr="002C0185">
              <w:rPr>
                <w:lang w:eastAsia="en-US"/>
              </w:rPr>
              <w:t>GSCN</w:t>
            </w:r>
          </w:p>
        </w:tc>
        <w:tc>
          <w:tcPr>
            <w:tcW w:w="993" w:type="dxa"/>
            <w:tcBorders>
              <w:bottom w:val="single" w:sz="4" w:space="0" w:color="auto"/>
            </w:tcBorders>
            <w:shd w:val="clear" w:color="auto" w:fill="auto"/>
          </w:tcPr>
          <w:p w14:paraId="62791908" w14:textId="77777777" w:rsidR="00A65F53" w:rsidRPr="002C0185" w:rsidRDefault="00A65F53" w:rsidP="004C6762">
            <w:pPr>
              <w:pStyle w:val="TAH"/>
              <w:rPr>
                <w:i/>
                <w:lang w:eastAsia="en-US"/>
              </w:rPr>
            </w:pPr>
            <w:r w:rsidRPr="002C0185">
              <w:rPr>
                <w:i/>
                <w:lang w:eastAsia="en-US"/>
              </w:rPr>
              <w:t>absoluteFrequencySSB</w:t>
            </w:r>
          </w:p>
          <w:p w14:paraId="5AC23B98" w14:textId="77777777" w:rsidR="00A65F53" w:rsidRPr="002C0185" w:rsidRDefault="00A65F53" w:rsidP="004C6762">
            <w:pPr>
              <w:pStyle w:val="TAH"/>
              <w:rPr>
                <w:lang w:eastAsia="en-US"/>
              </w:rPr>
            </w:pPr>
            <w:r w:rsidRPr="002C0185">
              <w:rPr>
                <w:lang w:eastAsia="en-US"/>
              </w:rPr>
              <w:t>[ARFCN]</w:t>
            </w:r>
          </w:p>
        </w:tc>
        <w:tc>
          <w:tcPr>
            <w:tcW w:w="708" w:type="dxa"/>
            <w:tcBorders>
              <w:bottom w:val="single" w:sz="4" w:space="0" w:color="auto"/>
            </w:tcBorders>
            <w:shd w:val="clear" w:color="auto" w:fill="auto"/>
          </w:tcPr>
          <w:p w14:paraId="68752170" w14:textId="77777777" w:rsidR="00A65F53" w:rsidRPr="002C0185" w:rsidRDefault="00A65F53" w:rsidP="004C6762">
            <w:pPr>
              <w:pStyle w:val="TAH"/>
              <w:rPr>
                <w:lang w:eastAsia="en-US"/>
              </w:rPr>
            </w:pPr>
            <w:r w:rsidRPr="002C0185">
              <w:rPr>
                <w:position w:val="-10"/>
                <w:lang w:eastAsia="en-US"/>
              </w:rPr>
              <w:object w:dxaOrig="420" w:dyaOrig="300" w14:anchorId="0A67C423">
                <v:shape id="_x0000_i1064" type="#_x0000_t75" style="width:21.9pt;height:12pt" o:ole="">
                  <v:imagedata r:id="rId15" o:title=""/>
                </v:shape>
                <o:OLEObject Type="Embed" ProgID="Equation.3" ShapeID="_x0000_i1064" DrawAspect="Content" ObjectID="_1781608793" r:id="rId58"/>
              </w:object>
            </w:r>
          </w:p>
        </w:tc>
        <w:tc>
          <w:tcPr>
            <w:tcW w:w="851" w:type="dxa"/>
            <w:tcBorders>
              <w:bottom w:val="single" w:sz="4" w:space="0" w:color="auto"/>
            </w:tcBorders>
            <w:shd w:val="clear" w:color="auto" w:fill="auto"/>
          </w:tcPr>
          <w:p w14:paraId="7090C31D" w14:textId="77777777" w:rsidR="00A65F53" w:rsidRPr="002C0185" w:rsidRDefault="00A942FD" w:rsidP="004C6762">
            <w:pPr>
              <w:pStyle w:val="TAH"/>
              <w:rPr>
                <w:lang w:eastAsia="en-US"/>
              </w:rPr>
            </w:pPr>
            <w:r w:rsidRPr="002C0185">
              <w:rPr>
                <w:b w:val="0"/>
              </w:rPr>
              <w:t xml:space="preserve">Offset Carrier CORESET#0 </w:t>
            </w:r>
            <w:r w:rsidRPr="002C0185">
              <w:t>[RBs]</w:t>
            </w:r>
          </w:p>
        </w:tc>
        <w:tc>
          <w:tcPr>
            <w:tcW w:w="850" w:type="dxa"/>
            <w:tcBorders>
              <w:bottom w:val="single" w:sz="4" w:space="0" w:color="auto"/>
            </w:tcBorders>
          </w:tcPr>
          <w:p w14:paraId="7C9A3248" w14:textId="77777777" w:rsidR="00A65F53" w:rsidRPr="002C0185" w:rsidRDefault="00A65F53" w:rsidP="004C6762">
            <w:pPr>
              <w:pStyle w:val="TAH"/>
              <w:rPr>
                <w:lang w:eastAsia="en-US"/>
              </w:rPr>
            </w:pPr>
            <w:r w:rsidRPr="002C0185">
              <w:rPr>
                <w:lang w:eastAsia="en-US"/>
              </w:rPr>
              <w:t>CORESET#0 Index</w:t>
            </w:r>
            <w:r w:rsidR="004A6C6B" w:rsidRPr="002C0185">
              <w:t xml:space="preserve"> (Offset</w:t>
            </w:r>
          </w:p>
          <w:p w14:paraId="4287F303" w14:textId="77777777" w:rsidR="004A6C6B" w:rsidRPr="002C0185" w:rsidRDefault="004A6C6B" w:rsidP="004A6C6B">
            <w:pPr>
              <w:pStyle w:val="TAH"/>
            </w:pPr>
            <w:r w:rsidRPr="002C0185">
              <w:t>[RBs])</w:t>
            </w:r>
          </w:p>
          <w:p w14:paraId="7482817E" w14:textId="77777777" w:rsidR="00A65F53" w:rsidRPr="002C0185" w:rsidRDefault="00A65F53" w:rsidP="004C6762">
            <w:pPr>
              <w:pStyle w:val="TAH"/>
              <w:rPr>
                <w:lang w:eastAsia="en-US"/>
              </w:rPr>
            </w:pPr>
            <w:r w:rsidRPr="002C0185">
              <w:rPr>
                <w:lang w:eastAsia="en-US"/>
              </w:rPr>
              <w:t>Note 1</w:t>
            </w:r>
          </w:p>
        </w:tc>
        <w:tc>
          <w:tcPr>
            <w:tcW w:w="993" w:type="dxa"/>
            <w:tcBorders>
              <w:bottom w:val="single" w:sz="4" w:space="0" w:color="auto"/>
            </w:tcBorders>
          </w:tcPr>
          <w:p w14:paraId="4DAEC2F2" w14:textId="77777777" w:rsidR="00A65F53" w:rsidRPr="002C0185" w:rsidRDefault="00A65F53" w:rsidP="004C6762">
            <w:pPr>
              <w:pStyle w:val="TAH"/>
              <w:rPr>
                <w:lang w:eastAsia="en-US"/>
              </w:rPr>
            </w:pPr>
            <w:r w:rsidRPr="002C0185">
              <w:rPr>
                <w:lang w:eastAsia="en-US"/>
              </w:rPr>
              <w:t>offsetToPointA</w:t>
            </w:r>
            <w:r w:rsidRPr="002C0185">
              <w:rPr>
                <w:lang w:eastAsia="en-US"/>
              </w:rPr>
              <w:br/>
              <w:t>(SIB1)</w:t>
            </w:r>
          </w:p>
          <w:p w14:paraId="4479A7A3" w14:textId="77777777" w:rsidR="00A65F53" w:rsidRPr="002C0185" w:rsidRDefault="00A65F53" w:rsidP="004C6762">
            <w:pPr>
              <w:pStyle w:val="TAH"/>
              <w:rPr>
                <w:lang w:eastAsia="en-US"/>
              </w:rPr>
            </w:pPr>
            <w:r w:rsidRPr="002C0185">
              <w:rPr>
                <w:lang w:eastAsia="en-US"/>
              </w:rPr>
              <w:t>[PRBs]</w:t>
            </w:r>
          </w:p>
          <w:p w14:paraId="0A20FD5F" w14:textId="77777777" w:rsidR="00A65F53" w:rsidRPr="002C0185" w:rsidRDefault="00A65F53" w:rsidP="004C6762">
            <w:pPr>
              <w:pStyle w:val="TAH"/>
              <w:rPr>
                <w:lang w:eastAsia="en-US"/>
              </w:rPr>
            </w:pPr>
            <w:r w:rsidRPr="002C0185">
              <w:rPr>
                <w:lang w:eastAsia="en-US"/>
              </w:rPr>
              <w:t>Note 1</w:t>
            </w:r>
          </w:p>
        </w:tc>
      </w:tr>
      <w:tr w:rsidR="00A65F53" w:rsidRPr="002C0185" w14:paraId="65AF512B" w14:textId="77777777" w:rsidTr="004C6762">
        <w:tc>
          <w:tcPr>
            <w:tcW w:w="675" w:type="dxa"/>
            <w:tcBorders>
              <w:top w:val="single" w:sz="4" w:space="0" w:color="auto"/>
              <w:left w:val="single" w:sz="4" w:space="0" w:color="auto"/>
              <w:bottom w:val="single" w:sz="4" w:space="0" w:color="auto"/>
              <w:right w:val="single" w:sz="4" w:space="0" w:color="auto"/>
            </w:tcBorders>
          </w:tcPr>
          <w:p w14:paraId="0661655C" w14:textId="77777777" w:rsidR="00A65F53" w:rsidRPr="002C0185" w:rsidRDefault="00A65F53" w:rsidP="004C6762">
            <w:pPr>
              <w:pStyle w:val="TAC"/>
              <w:rPr>
                <w:lang w:eastAsia="en-US"/>
              </w:rPr>
            </w:pPr>
            <w:r w:rsidRPr="002C0185">
              <w:rPr>
                <w:rFonts w:cs="Arial"/>
                <w:szCs w:val="18"/>
                <w:lang w:eastAsia="en-US"/>
              </w:rPr>
              <w:t>n41</w:t>
            </w:r>
          </w:p>
        </w:tc>
        <w:tc>
          <w:tcPr>
            <w:tcW w:w="709" w:type="dxa"/>
            <w:tcBorders>
              <w:top w:val="single" w:sz="4" w:space="0" w:color="auto"/>
              <w:left w:val="single" w:sz="4" w:space="0" w:color="auto"/>
              <w:bottom w:val="single" w:sz="4" w:space="0" w:color="auto"/>
              <w:right w:val="single" w:sz="4" w:space="0" w:color="auto"/>
            </w:tcBorders>
          </w:tcPr>
          <w:p w14:paraId="617A347D" w14:textId="77777777" w:rsidR="00A65F53" w:rsidRPr="002C0185" w:rsidRDefault="00A65F53" w:rsidP="004C6762">
            <w:pPr>
              <w:pStyle w:val="TAC"/>
              <w:rPr>
                <w:lang w:eastAsia="en-US"/>
              </w:rPr>
            </w:pPr>
            <w:r w:rsidRPr="002C0185">
              <w:rPr>
                <w:rFonts w:cs="Arial"/>
                <w:szCs w:val="18"/>
                <w:lang w:eastAsia="en-US"/>
              </w:rPr>
              <w:t>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83C96D9" w14:textId="77777777" w:rsidR="00A65F53" w:rsidRPr="002C0185" w:rsidRDefault="00A65F53" w:rsidP="004C6762">
            <w:pPr>
              <w:pStyle w:val="TAC"/>
              <w:rPr>
                <w:lang w:eastAsia="en-US"/>
              </w:rPr>
            </w:pPr>
            <w:r w:rsidRPr="002C0185">
              <w:rPr>
                <w:rFonts w:cs="Arial"/>
                <w:szCs w:val="18"/>
                <w:lang w:eastAsia="en-US"/>
              </w:rPr>
              <w:t>6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773CAD7" w14:textId="77777777" w:rsidR="00A65F53" w:rsidRPr="002C0185" w:rsidRDefault="00A65F53" w:rsidP="004C6762">
            <w:pPr>
              <w:pStyle w:val="TAC"/>
              <w:rPr>
                <w:lang w:eastAsia="en-US"/>
              </w:rPr>
            </w:pPr>
            <w:r w:rsidRPr="002C0185">
              <w:rPr>
                <w:rFonts w:cs="Arial"/>
                <w:szCs w:val="18"/>
                <w:lang w:eastAsia="en-US"/>
              </w:rPr>
              <w:t>16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03962EF" w14:textId="77777777" w:rsidR="00A65F53" w:rsidRPr="002C0185" w:rsidRDefault="00A65F53" w:rsidP="004C6762">
            <w:pPr>
              <w:pStyle w:val="TAC"/>
              <w:rPr>
                <w:lang w:eastAsia="en-US"/>
              </w:rPr>
            </w:pPr>
            <w:r w:rsidRPr="002C0185">
              <w:rPr>
                <w:rFonts w:cs="Arial"/>
                <w:szCs w:val="18"/>
                <w:lang w:eastAsia="en-US"/>
              </w:rPr>
              <w:t>Downlink</w:t>
            </w:r>
            <w:r w:rsidRPr="002C0185">
              <w:rPr>
                <w:rFonts w:cs="Arial"/>
                <w:szCs w:val="18"/>
                <w:lang w:eastAsia="en-US"/>
              </w:rPr>
              <w:br/>
              <w:t>&amp; Uplink</w:t>
            </w:r>
          </w:p>
        </w:tc>
        <w:tc>
          <w:tcPr>
            <w:tcW w:w="992" w:type="dxa"/>
            <w:tcBorders>
              <w:left w:val="single" w:sz="4" w:space="0" w:color="auto"/>
              <w:right w:val="single" w:sz="4" w:space="0" w:color="auto"/>
            </w:tcBorders>
            <w:shd w:val="clear" w:color="auto" w:fill="auto"/>
          </w:tcPr>
          <w:p w14:paraId="649559F1" w14:textId="77777777" w:rsidR="00A65F53" w:rsidRPr="002C0185" w:rsidRDefault="00A65F53" w:rsidP="004C6762">
            <w:pPr>
              <w:pStyle w:val="TAC"/>
              <w:rPr>
                <w:lang w:eastAsia="en-US"/>
              </w:rPr>
            </w:pPr>
            <w:r w:rsidRPr="002C0185">
              <w:rPr>
                <w:rFonts w:cs="Arial"/>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0A85AC6" w14:textId="77777777" w:rsidR="00A65F53" w:rsidRPr="002C0185" w:rsidRDefault="00A65F53" w:rsidP="004C6762">
            <w:pPr>
              <w:pStyle w:val="TAL"/>
              <w:rPr>
                <w:lang w:eastAsia="en-US"/>
              </w:rPr>
            </w:pPr>
            <w:r w:rsidRPr="002C0185">
              <w:rPr>
                <w:rFonts w:cs="Arial"/>
                <w:szCs w:val="18"/>
                <w:lang w:eastAsia="en-US"/>
              </w:rPr>
              <w:t>Same values as for Low, Mid and High range in clause 4.3.1</w:t>
            </w:r>
            <w:r w:rsidR="008A784E" w:rsidRPr="002C0185">
              <w:t>.1.1</w:t>
            </w:r>
            <w:r w:rsidRPr="002C0185">
              <w:rPr>
                <w:rFonts w:cs="Arial"/>
                <w:szCs w:val="18"/>
                <w:lang w:eastAsia="en-US"/>
              </w:rPr>
              <w:t>.41 for bandwidth=60 MHz and SCS=30 kHz.</w:t>
            </w:r>
          </w:p>
        </w:tc>
      </w:tr>
    </w:tbl>
    <w:p w14:paraId="15596E3F" w14:textId="77777777" w:rsidR="0089687C" w:rsidRPr="002C0185" w:rsidRDefault="0089687C" w:rsidP="0089687C"/>
    <w:p w14:paraId="22E71CB0" w14:textId="77777777" w:rsidR="0089687C" w:rsidRPr="002C0185" w:rsidRDefault="0089687C" w:rsidP="0089687C">
      <w:pPr>
        <w:pStyle w:val="TH"/>
      </w:pPr>
      <w:bookmarkStart w:id="428" w:name="_CRTable6_2_3_14B"/>
      <w:r w:rsidRPr="002C0185">
        <w:t xml:space="preserve">Table </w:t>
      </w:r>
      <w:bookmarkEnd w:id="428"/>
      <w:r w:rsidRPr="002C0185">
        <w:t>6.2.3.1-4B: Test frequencies for NR TDD FR1 bands using 20 MHz channel bandwidth for 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708"/>
        <w:gridCol w:w="851"/>
        <w:gridCol w:w="850"/>
        <w:gridCol w:w="993"/>
      </w:tblGrid>
      <w:tr w:rsidR="0089687C" w:rsidRPr="002C0185" w14:paraId="0E76B345" w14:textId="77777777" w:rsidTr="00D12FC0">
        <w:tc>
          <w:tcPr>
            <w:tcW w:w="675" w:type="dxa"/>
            <w:tcBorders>
              <w:top w:val="single" w:sz="4" w:space="0" w:color="auto"/>
              <w:bottom w:val="single" w:sz="4" w:space="0" w:color="auto"/>
            </w:tcBorders>
          </w:tcPr>
          <w:p w14:paraId="17444F73" w14:textId="77777777" w:rsidR="0089687C" w:rsidRPr="002C0185" w:rsidRDefault="0089687C" w:rsidP="00D12FC0">
            <w:pPr>
              <w:pStyle w:val="TAH"/>
            </w:pPr>
            <w:r w:rsidRPr="002C0185">
              <w:t xml:space="preserve">NR </w:t>
            </w:r>
          </w:p>
          <w:p w14:paraId="32A8BB81" w14:textId="77777777" w:rsidR="0089687C" w:rsidRPr="002C0185" w:rsidRDefault="0089687C" w:rsidP="00D12FC0">
            <w:pPr>
              <w:pStyle w:val="TAH"/>
            </w:pPr>
            <w:r w:rsidRPr="002C0185">
              <w:t>Band</w:t>
            </w:r>
          </w:p>
        </w:tc>
        <w:tc>
          <w:tcPr>
            <w:tcW w:w="709" w:type="dxa"/>
            <w:tcBorders>
              <w:top w:val="single" w:sz="4" w:space="0" w:color="auto"/>
              <w:bottom w:val="single" w:sz="4" w:space="0" w:color="auto"/>
            </w:tcBorders>
          </w:tcPr>
          <w:p w14:paraId="0E2E1DB5" w14:textId="77777777" w:rsidR="0089687C" w:rsidRPr="002C0185" w:rsidRDefault="0089687C" w:rsidP="00D12FC0">
            <w:pPr>
              <w:pStyle w:val="TAH"/>
            </w:pPr>
            <w:r w:rsidRPr="002C0185">
              <w:t>SCS</w:t>
            </w:r>
          </w:p>
          <w:p w14:paraId="1A365411" w14:textId="77777777" w:rsidR="0089687C" w:rsidRPr="002C0185" w:rsidRDefault="0089687C" w:rsidP="00D12FC0">
            <w:pPr>
              <w:pStyle w:val="TAH"/>
            </w:pPr>
            <w:r w:rsidRPr="002C0185">
              <w:t>[kHz]</w:t>
            </w:r>
          </w:p>
        </w:tc>
        <w:tc>
          <w:tcPr>
            <w:tcW w:w="709" w:type="dxa"/>
            <w:tcBorders>
              <w:top w:val="single" w:sz="4" w:space="0" w:color="auto"/>
              <w:bottom w:val="single" w:sz="4" w:space="0" w:color="auto"/>
            </w:tcBorders>
            <w:shd w:val="clear" w:color="auto" w:fill="auto"/>
          </w:tcPr>
          <w:p w14:paraId="3143C334" w14:textId="77777777" w:rsidR="0089687C" w:rsidRPr="002C0185" w:rsidRDefault="0089687C" w:rsidP="00D12FC0">
            <w:pPr>
              <w:pStyle w:val="TAH"/>
            </w:pPr>
            <w:r w:rsidRPr="002C0185">
              <w:t>CBW [MHz]</w:t>
            </w:r>
          </w:p>
        </w:tc>
        <w:tc>
          <w:tcPr>
            <w:tcW w:w="709" w:type="dxa"/>
            <w:tcBorders>
              <w:bottom w:val="single" w:sz="4" w:space="0" w:color="auto"/>
            </w:tcBorders>
            <w:shd w:val="clear" w:color="auto" w:fill="auto"/>
          </w:tcPr>
          <w:p w14:paraId="0FA4701E" w14:textId="77777777" w:rsidR="0089687C" w:rsidRPr="002C0185" w:rsidRDefault="0089687C" w:rsidP="00D12FC0">
            <w:pPr>
              <w:pStyle w:val="TAH"/>
              <w:rPr>
                <w:i/>
              </w:rPr>
            </w:pPr>
            <w:r w:rsidRPr="002C0185">
              <w:rPr>
                <w:i/>
              </w:rPr>
              <w:t>carrierBandwidth</w:t>
            </w:r>
          </w:p>
          <w:p w14:paraId="326DFAA7" w14:textId="77777777" w:rsidR="0089687C" w:rsidRPr="002C0185" w:rsidRDefault="0089687C" w:rsidP="00D12FC0">
            <w:pPr>
              <w:pStyle w:val="TAH"/>
            </w:pPr>
            <w:r w:rsidRPr="002C0185">
              <w:t>[PRBs]</w:t>
            </w:r>
          </w:p>
        </w:tc>
        <w:tc>
          <w:tcPr>
            <w:tcW w:w="1984" w:type="dxa"/>
            <w:gridSpan w:val="2"/>
            <w:tcBorders>
              <w:bottom w:val="single" w:sz="4" w:space="0" w:color="auto"/>
            </w:tcBorders>
            <w:shd w:val="clear" w:color="auto" w:fill="auto"/>
          </w:tcPr>
          <w:p w14:paraId="4035A4A5" w14:textId="77777777" w:rsidR="0089687C" w:rsidRPr="002C0185" w:rsidRDefault="0089687C" w:rsidP="00D12FC0">
            <w:pPr>
              <w:pStyle w:val="TAH"/>
            </w:pPr>
            <w:r w:rsidRPr="002C0185">
              <w:t>Range</w:t>
            </w:r>
          </w:p>
        </w:tc>
        <w:tc>
          <w:tcPr>
            <w:tcW w:w="851" w:type="dxa"/>
            <w:shd w:val="clear" w:color="auto" w:fill="auto"/>
          </w:tcPr>
          <w:p w14:paraId="64FA2ED2" w14:textId="77777777" w:rsidR="0089687C" w:rsidRPr="002C0185" w:rsidRDefault="0089687C" w:rsidP="00D12FC0">
            <w:pPr>
              <w:pStyle w:val="TAH"/>
            </w:pPr>
            <w:r w:rsidRPr="002C0185">
              <w:t>Carrier centre</w:t>
            </w:r>
          </w:p>
          <w:p w14:paraId="6CE3292B" w14:textId="77777777" w:rsidR="0089687C" w:rsidRPr="002C0185" w:rsidRDefault="0089687C" w:rsidP="00D12FC0">
            <w:pPr>
              <w:pStyle w:val="TAH"/>
            </w:pPr>
            <w:r w:rsidRPr="002C0185">
              <w:t>[MHz]</w:t>
            </w:r>
          </w:p>
        </w:tc>
        <w:tc>
          <w:tcPr>
            <w:tcW w:w="992" w:type="dxa"/>
          </w:tcPr>
          <w:p w14:paraId="61AF52A0" w14:textId="77777777" w:rsidR="0089687C" w:rsidRPr="002C0185" w:rsidRDefault="0089687C" w:rsidP="00D12FC0">
            <w:pPr>
              <w:pStyle w:val="TAH"/>
            </w:pPr>
            <w:r w:rsidRPr="002C0185">
              <w:t>Carrier centre</w:t>
            </w:r>
          </w:p>
          <w:p w14:paraId="1E01B5A5" w14:textId="77777777" w:rsidR="0089687C" w:rsidRPr="002C0185" w:rsidRDefault="0089687C" w:rsidP="00D12FC0">
            <w:pPr>
              <w:pStyle w:val="TAH"/>
            </w:pPr>
            <w:r w:rsidRPr="002C0185">
              <w:t>[ARFCN]</w:t>
            </w:r>
          </w:p>
        </w:tc>
        <w:tc>
          <w:tcPr>
            <w:tcW w:w="850" w:type="dxa"/>
            <w:shd w:val="clear" w:color="auto" w:fill="auto"/>
          </w:tcPr>
          <w:p w14:paraId="42A23589" w14:textId="77777777" w:rsidR="0089687C" w:rsidRPr="002C0185" w:rsidRDefault="0089687C" w:rsidP="00D12FC0">
            <w:pPr>
              <w:pStyle w:val="TAH"/>
            </w:pPr>
            <w:r w:rsidRPr="002C0185">
              <w:t>point A [MHz]</w:t>
            </w:r>
          </w:p>
        </w:tc>
        <w:tc>
          <w:tcPr>
            <w:tcW w:w="851" w:type="dxa"/>
            <w:shd w:val="clear" w:color="auto" w:fill="auto"/>
          </w:tcPr>
          <w:p w14:paraId="63ECA441" w14:textId="77777777" w:rsidR="0089687C" w:rsidRPr="002C0185" w:rsidRDefault="0089687C" w:rsidP="00D12FC0">
            <w:pPr>
              <w:pStyle w:val="TAH"/>
            </w:pPr>
            <w:r w:rsidRPr="002C0185">
              <w:rPr>
                <w:i/>
              </w:rPr>
              <w:t>absoluteFrequencyPointA</w:t>
            </w:r>
            <w:r w:rsidRPr="002C0185">
              <w:t>[ARFCN]</w:t>
            </w:r>
          </w:p>
        </w:tc>
        <w:tc>
          <w:tcPr>
            <w:tcW w:w="992" w:type="dxa"/>
            <w:shd w:val="clear" w:color="auto" w:fill="auto"/>
          </w:tcPr>
          <w:p w14:paraId="08664981" w14:textId="77777777" w:rsidR="0089687C" w:rsidRPr="002C0185" w:rsidRDefault="0089687C" w:rsidP="00D12FC0">
            <w:pPr>
              <w:pStyle w:val="TAH"/>
            </w:pPr>
            <w:r w:rsidRPr="002C0185">
              <w:rPr>
                <w:i/>
              </w:rPr>
              <w:t xml:space="preserve">offsetToCarrier </w:t>
            </w:r>
            <w:r w:rsidRPr="002C0185">
              <w:t>[Carrier PRBs]</w:t>
            </w:r>
          </w:p>
        </w:tc>
        <w:tc>
          <w:tcPr>
            <w:tcW w:w="709" w:type="dxa"/>
            <w:tcBorders>
              <w:bottom w:val="nil"/>
            </w:tcBorders>
            <w:shd w:val="clear" w:color="auto" w:fill="auto"/>
          </w:tcPr>
          <w:p w14:paraId="571E7EF4" w14:textId="77777777" w:rsidR="0089687C" w:rsidRPr="002C0185" w:rsidRDefault="0089687C" w:rsidP="00D12FC0">
            <w:pPr>
              <w:pStyle w:val="TAH"/>
            </w:pPr>
            <w:r w:rsidRPr="002C0185">
              <w:t>SS block SCS</w:t>
            </w:r>
          </w:p>
          <w:p w14:paraId="47F92D1C" w14:textId="77777777" w:rsidR="0089687C" w:rsidRPr="002C0185" w:rsidRDefault="0089687C" w:rsidP="00D12FC0">
            <w:pPr>
              <w:pStyle w:val="TAH"/>
            </w:pPr>
            <w:r w:rsidRPr="002C0185">
              <w:t>[kHz]</w:t>
            </w:r>
          </w:p>
        </w:tc>
        <w:tc>
          <w:tcPr>
            <w:tcW w:w="850" w:type="dxa"/>
            <w:tcBorders>
              <w:bottom w:val="single" w:sz="4" w:space="0" w:color="auto"/>
            </w:tcBorders>
            <w:shd w:val="clear" w:color="auto" w:fill="auto"/>
          </w:tcPr>
          <w:p w14:paraId="3D44562D" w14:textId="77777777" w:rsidR="0089687C" w:rsidRPr="002C0185" w:rsidRDefault="0089687C" w:rsidP="00D12FC0">
            <w:pPr>
              <w:pStyle w:val="TAH"/>
            </w:pPr>
            <w:r w:rsidRPr="002C0185">
              <w:t>GSCN</w:t>
            </w:r>
          </w:p>
        </w:tc>
        <w:tc>
          <w:tcPr>
            <w:tcW w:w="993" w:type="dxa"/>
            <w:tcBorders>
              <w:bottom w:val="single" w:sz="4" w:space="0" w:color="auto"/>
            </w:tcBorders>
            <w:shd w:val="clear" w:color="auto" w:fill="auto"/>
          </w:tcPr>
          <w:p w14:paraId="01AACF5F" w14:textId="77777777" w:rsidR="0089687C" w:rsidRPr="002C0185" w:rsidRDefault="0089687C" w:rsidP="00D12FC0">
            <w:pPr>
              <w:pStyle w:val="TAH"/>
              <w:rPr>
                <w:i/>
              </w:rPr>
            </w:pPr>
            <w:r w:rsidRPr="002C0185">
              <w:rPr>
                <w:i/>
              </w:rPr>
              <w:t>absoluteFrequencySSB</w:t>
            </w:r>
          </w:p>
          <w:p w14:paraId="10E22CE2" w14:textId="77777777" w:rsidR="0089687C" w:rsidRPr="002C0185" w:rsidRDefault="0089687C" w:rsidP="00D12FC0">
            <w:pPr>
              <w:pStyle w:val="TAH"/>
            </w:pPr>
            <w:r w:rsidRPr="002C0185">
              <w:t>[ARFCN]</w:t>
            </w:r>
          </w:p>
        </w:tc>
        <w:tc>
          <w:tcPr>
            <w:tcW w:w="708" w:type="dxa"/>
            <w:tcBorders>
              <w:bottom w:val="single" w:sz="4" w:space="0" w:color="auto"/>
            </w:tcBorders>
            <w:shd w:val="clear" w:color="auto" w:fill="auto"/>
          </w:tcPr>
          <w:p w14:paraId="4FE08483" w14:textId="77777777" w:rsidR="0089687C" w:rsidRPr="002C0185" w:rsidRDefault="0089687C" w:rsidP="00D12FC0">
            <w:pPr>
              <w:pStyle w:val="TAH"/>
            </w:pPr>
            <w:r w:rsidRPr="002C0185">
              <w:rPr>
                <w:position w:val="-10"/>
              </w:rPr>
              <w:object w:dxaOrig="420" w:dyaOrig="300" w14:anchorId="35DDB444">
                <v:shape id="_x0000_i1065" type="#_x0000_t75" style="width:24.9pt;height:12pt" o:ole="">
                  <v:imagedata r:id="rId15" o:title=""/>
                </v:shape>
                <o:OLEObject Type="Embed" ProgID="Equation.3" ShapeID="_x0000_i1065" DrawAspect="Content" ObjectID="_1781608794" r:id="rId59"/>
              </w:object>
            </w:r>
          </w:p>
        </w:tc>
        <w:tc>
          <w:tcPr>
            <w:tcW w:w="851" w:type="dxa"/>
            <w:tcBorders>
              <w:bottom w:val="single" w:sz="4" w:space="0" w:color="auto"/>
            </w:tcBorders>
            <w:shd w:val="clear" w:color="auto" w:fill="auto"/>
          </w:tcPr>
          <w:p w14:paraId="73487F16" w14:textId="77777777" w:rsidR="0089687C" w:rsidRPr="002C0185" w:rsidRDefault="0089687C" w:rsidP="00D12FC0">
            <w:pPr>
              <w:pStyle w:val="TAH"/>
            </w:pPr>
            <w:r w:rsidRPr="002C0185">
              <w:rPr>
                <w:b w:val="0"/>
              </w:rPr>
              <w:t xml:space="preserve">Offset Carrier CORESET#0 </w:t>
            </w:r>
            <w:r w:rsidRPr="002C0185">
              <w:t>[RBs]</w:t>
            </w:r>
          </w:p>
        </w:tc>
        <w:tc>
          <w:tcPr>
            <w:tcW w:w="850" w:type="dxa"/>
            <w:tcBorders>
              <w:bottom w:val="single" w:sz="4" w:space="0" w:color="auto"/>
            </w:tcBorders>
          </w:tcPr>
          <w:p w14:paraId="3F40659B" w14:textId="77777777" w:rsidR="0089687C" w:rsidRPr="002C0185" w:rsidRDefault="0089687C" w:rsidP="00D12FC0">
            <w:pPr>
              <w:pStyle w:val="TAH"/>
            </w:pPr>
            <w:r w:rsidRPr="002C0185">
              <w:t>CORESET#0 Index (Offset</w:t>
            </w:r>
          </w:p>
          <w:p w14:paraId="2486B377" w14:textId="77777777" w:rsidR="0089687C" w:rsidRPr="002C0185" w:rsidRDefault="0089687C" w:rsidP="00D12FC0">
            <w:pPr>
              <w:pStyle w:val="TAH"/>
            </w:pPr>
            <w:r w:rsidRPr="002C0185">
              <w:t>[RBs])</w:t>
            </w:r>
          </w:p>
          <w:p w14:paraId="5E9FB2FF" w14:textId="77777777" w:rsidR="0089687C" w:rsidRPr="002C0185" w:rsidRDefault="0089687C" w:rsidP="00D12FC0">
            <w:pPr>
              <w:pStyle w:val="TAH"/>
            </w:pPr>
            <w:r w:rsidRPr="002C0185">
              <w:t>Note 1</w:t>
            </w:r>
          </w:p>
        </w:tc>
        <w:tc>
          <w:tcPr>
            <w:tcW w:w="993" w:type="dxa"/>
            <w:tcBorders>
              <w:bottom w:val="single" w:sz="4" w:space="0" w:color="auto"/>
            </w:tcBorders>
          </w:tcPr>
          <w:p w14:paraId="2FA2C784" w14:textId="77777777" w:rsidR="0089687C" w:rsidRPr="002C0185" w:rsidRDefault="0089687C" w:rsidP="00D12FC0">
            <w:pPr>
              <w:pStyle w:val="TAH"/>
            </w:pPr>
            <w:r w:rsidRPr="002C0185">
              <w:t>offsetToPointA</w:t>
            </w:r>
            <w:r w:rsidRPr="002C0185">
              <w:br/>
              <w:t>(SIB1)</w:t>
            </w:r>
          </w:p>
          <w:p w14:paraId="12CCD57E" w14:textId="77777777" w:rsidR="0089687C" w:rsidRPr="002C0185" w:rsidRDefault="0089687C" w:rsidP="00D12FC0">
            <w:pPr>
              <w:pStyle w:val="TAH"/>
            </w:pPr>
            <w:r w:rsidRPr="002C0185">
              <w:t>[PRBs]</w:t>
            </w:r>
          </w:p>
          <w:p w14:paraId="572701A3" w14:textId="77777777" w:rsidR="0089687C" w:rsidRPr="002C0185" w:rsidRDefault="0089687C" w:rsidP="00D12FC0">
            <w:pPr>
              <w:pStyle w:val="TAH"/>
            </w:pPr>
            <w:r w:rsidRPr="002C0185">
              <w:t>Note 1</w:t>
            </w:r>
          </w:p>
        </w:tc>
      </w:tr>
      <w:tr w:rsidR="0089687C" w:rsidRPr="002C0185" w14:paraId="2D9BFA44" w14:textId="77777777" w:rsidTr="00D12FC0">
        <w:tc>
          <w:tcPr>
            <w:tcW w:w="675" w:type="dxa"/>
            <w:tcBorders>
              <w:top w:val="single" w:sz="4" w:space="0" w:color="auto"/>
              <w:left w:val="single" w:sz="4" w:space="0" w:color="auto"/>
              <w:bottom w:val="single" w:sz="4" w:space="0" w:color="auto"/>
              <w:right w:val="single" w:sz="4" w:space="0" w:color="auto"/>
            </w:tcBorders>
          </w:tcPr>
          <w:p w14:paraId="7AC80480" w14:textId="77777777" w:rsidR="0089687C" w:rsidRPr="002C0185" w:rsidRDefault="0089687C" w:rsidP="00D12FC0">
            <w:pPr>
              <w:pStyle w:val="TAC"/>
            </w:pPr>
            <w:r w:rsidRPr="002C0185">
              <w:rPr>
                <w:rFonts w:cs="Arial"/>
                <w:szCs w:val="18"/>
              </w:rPr>
              <w:t>n41</w:t>
            </w:r>
          </w:p>
        </w:tc>
        <w:tc>
          <w:tcPr>
            <w:tcW w:w="709" w:type="dxa"/>
            <w:tcBorders>
              <w:top w:val="single" w:sz="4" w:space="0" w:color="auto"/>
              <w:left w:val="single" w:sz="4" w:space="0" w:color="auto"/>
              <w:bottom w:val="single" w:sz="4" w:space="0" w:color="auto"/>
              <w:right w:val="single" w:sz="4" w:space="0" w:color="auto"/>
            </w:tcBorders>
          </w:tcPr>
          <w:p w14:paraId="6661A9AB" w14:textId="77777777" w:rsidR="0089687C" w:rsidRPr="002C0185" w:rsidRDefault="0089687C" w:rsidP="00D12FC0">
            <w:pPr>
              <w:pStyle w:val="TAC"/>
            </w:pPr>
            <w:r w:rsidRPr="002C0185">
              <w:rPr>
                <w:rFonts w:cs="Arial"/>
                <w:szCs w:val="18"/>
              </w:rPr>
              <w:t>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BB6F909" w14:textId="77777777" w:rsidR="0089687C" w:rsidRPr="002C0185" w:rsidRDefault="0089687C" w:rsidP="00D12FC0">
            <w:pPr>
              <w:pStyle w:val="TAC"/>
            </w:pPr>
            <w:r w:rsidRPr="002C0185">
              <w:rPr>
                <w:rFonts w:cs="Arial"/>
                <w:szCs w:val="18"/>
              </w:rPr>
              <w:t>2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57CA809" w14:textId="77777777" w:rsidR="0089687C" w:rsidRPr="002C0185" w:rsidRDefault="0089687C" w:rsidP="00D12FC0">
            <w:pPr>
              <w:pStyle w:val="TAC"/>
              <w:rPr>
                <w:lang w:eastAsia="zh-CN"/>
              </w:rPr>
            </w:pPr>
            <w:r w:rsidRPr="002C0185">
              <w:rPr>
                <w:lang w:eastAsia="zh-CN"/>
              </w:rPr>
              <w:t>5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A472BF9" w14:textId="77777777" w:rsidR="0089687C" w:rsidRPr="002C0185" w:rsidRDefault="0089687C" w:rsidP="00D12FC0">
            <w:pPr>
              <w:pStyle w:val="TAC"/>
            </w:pPr>
            <w:r w:rsidRPr="002C0185">
              <w:rPr>
                <w:rFonts w:cs="Arial"/>
                <w:szCs w:val="18"/>
              </w:rPr>
              <w:t>Downlink</w:t>
            </w:r>
            <w:r w:rsidRPr="002C0185">
              <w:rPr>
                <w:rFonts w:cs="Arial"/>
                <w:szCs w:val="18"/>
              </w:rPr>
              <w:br/>
              <w:t>&amp; Uplink</w:t>
            </w:r>
          </w:p>
        </w:tc>
        <w:tc>
          <w:tcPr>
            <w:tcW w:w="992" w:type="dxa"/>
            <w:tcBorders>
              <w:left w:val="single" w:sz="4" w:space="0" w:color="auto"/>
              <w:right w:val="single" w:sz="4" w:space="0" w:color="auto"/>
            </w:tcBorders>
            <w:shd w:val="clear" w:color="auto" w:fill="auto"/>
          </w:tcPr>
          <w:p w14:paraId="776ECCF7" w14:textId="77777777" w:rsidR="0089687C" w:rsidRPr="002C0185" w:rsidRDefault="0089687C" w:rsidP="00D12FC0">
            <w:pPr>
              <w:pStyle w:val="TAC"/>
            </w:pPr>
            <w:r w:rsidRPr="002C0185">
              <w:rPr>
                <w:rFonts w:cs="Arial"/>
                <w:szCs w:val="18"/>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70BA13F1" w14:textId="77777777" w:rsidR="0089687C" w:rsidRPr="002C0185" w:rsidRDefault="0089687C" w:rsidP="00D12FC0">
            <w:pPr>
              <w:pStyle w:val="TAL"/>
            </w:pPr>
            <w:r w:rsidRPr="002C0185">
              <w:rPr>
                <w:rFonts w:cs="Arial"/>
                <w:szCs w:val="18"/>
              </w:rPr>
              <w:t>Same values as for Low, Mid and High range in clause 4.3.1</w:t>
            </w:r>
            <w:r w:rsidRPr="002C0185">
              <w:t>.1.1</w:t>
            </w:r>
            <w:r w:rsidRPr="002C0185">
              <w:rPr>
                <w:rFonts w:cs="Arial"/>
                <w:szCs w:val="18"/>
              </w:rPr>
              <w:t>.41 for bandwidth=20 MHz and SCS=30 kHz.</w:t>
            </w:r>
          </w:p>
        </w:tc>
      </w:tr>
    </w:tbl>
    <w:p w14:paraId="11C9C666" w14:textId="0EFFF6F4" w:rsidR="00A65F53" w:rsidRPr="002C0185" w:rsidRDefault="00A65F53" w:rsidP="00A65F53"/>
    <w:p w14:paraId="2EFF196D" w14:textId="77777777" w:rsidR="0029273F" w:rsidRPr="002C0185" w:rsidRDefault="0029273F" w:rsidP="0029273F">
      <w:pPr>
        <w:keepNext/>
        <w:keepLines/>
        <w:overflowPunct/>
        <w:autoSpaceDE/>
        <w:autoSpaceDN/>
        <w:adjustRightInd/>
        <w:spacing w:before="60"/>
        <w:jc w:val="center"/>
        <w:textAlignment w:val="auto"/>
        <w:rPr>
          <w:rFonts w:ascii="Arial" w:hAnsi="Arial"/>
          <w:b/>
          <w:lang w:eastAsia="en-US"/>
        </w:rPr>
      </w:pPr>
      <w:r w:rsidRPr="002C0185">
        <w:rPr>
          <w:rFonts w:ascii="Arial" w:hAnsi="Arial"/>
          <w:b/>
          <w:lang w:eastAsia="en-US"/>
        </w:rPr>
        <w:t>Table 6.2.3.1-4C: Test frequencies for NR TDD FR1 bands using 20 MHz channel bandwidth for non-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141"/>
        <w:gridCol w:w="851"/>
        <w:gridCol w:w="850"/>
        <w:gridCol w:w="142"/>
        <w:gridCol w:w="709"/>
        <w:gridCol w:w="142"/>
        <w:gridCol w:w="850"/>
        <w:gridCol w:w="709"/>
        <w:gridCol w:w="850"/>
        <w:gridCol w:w="993"/>
        <w:gridCol w:w="708"/>
        <w:gridCol w:w="851"/>
        <w:gridCol w:w="850"/>
        <w:gridCol w:w="993"/>
      </w:tblGrid>
      <w:tr w:rsidR="0029273F" w:rsidRPr="002C0185" w14:paraId="408146CA" w14:textId="77777777" w:rsidTr="009C75AE">
        <w:tc>
          <w:tcPr>
            <w:tcW w:w="675" w:type="dxa"/>
            <w:tcBorders>
              <w:top w:val="single" w:sz="4" w:space="0" w:color="auto"/>
              <w:bottom w:val="single" w:sz="4" w:space="0" w:color="auto"/>
            </w:tcBorders>
          </w:tcPr>
          <w:p w14:paraId="0B7F3049"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 xml:space="preserve">NR </w:t>
            </w:r>
          </w:p>
          <w:p w14:paraId="296C1126"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Band</w:t>
            </w:r>
          </w:p>
        </w:tc>
        <w:tc>
          <w:tcPr>
            <w:tcW w:w="709" w:type="dxa"/>
            <w:tcBorders>
              <w:top w:val="single" w:sz="4" w:space="0" w:color="auto"/>
              <w:bottom w:val="single" w:sz="4" w:space="0" w:color="auto"/>
            </w:tcBorders>
          </w:tcPr>
          <w:p w14:paraId="31DAB439"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SCS</w:t>
            </w:r>
          </w:p>
          <w:p w14:paraId="2E40CB3F"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kHz]</w:t>
            </w:r>
          </w:p>
        </w:tc>
        <w:tc>
          <w:tcPr>
            <w:tcW w:w="709" w:type="dxa"/>
            <w:tcBorders>
              <w:top w:val="single" w:sz="4" w:space="0" w:color="auto"/>
              <w:bottom w:val="single" w:sz="4" w:space="0" w:color="auto"/>
            </w:tcBorders>
            <w:shd w:val="clear" w:color="auto" w:fill="auto"/>
          </w:tcPr>
          <w:p w14:paraId="06C1EFE1"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BW [MHz]</w:t>
            </w:r>
          </w:p>
        </w:tc>
        <w:tc>
          <w:tcPr>
            <w:tcW w:w="709" w:type="dxa"/>
            <w:tcBorders>
              <w:bottom w:val="single" w:sz="4" w:space="0" w:color="auto"/>
            </w:tcBorders>
            <w:shd w:val="clear" w:color="auto" w:fill="auto"/>
          </w:tcPr>
          <w:p w14:paraId="591C42DC" w14:textId="77777777" w:rsidR="0029273F" w:rsidRPr="002C0185" w:rsidRDefault="0029273F" w:rsidP="0029273F">
            <w:pPr>
              <w:keepNext/>
              <w:keepLines/>
              <w:overflowPunct/>
              <w:autoSpaceDE/>
              <w:autoSpaceDN/>
              <w:adjustRightInd/>
              <w:spacing w:after="0"/>
              <w:jc w:val="center"/>
              <w:textAlignment w:val="auto"/>
              <w:rPr>
                <w:rFonts w:ascii="Arial" w:hAnsi="Arial"/>
                <w:b/>
                <w:i/>
                <w:sz w:val="18"/>
                <w:lang w:eastAsia="en-US"/>
              </w:rPr>
            </w:pPr>
            <w:r w:rsidRPr="002C0185">
              <w:rPr>
                <w:rFonts w:ascii="Arial" w:hAnsi="Arial"/>
                <w:b/>
                <w:i/>
                <w:sz w:val="18"/>
                <w:lang w:eastAsia="en-US"/>
              </w:rPr>
              <w:t>carrierBandwidth</w:t>
            </w:r>
          </w:p>
          <w:p w14:paraId="2C3DCDA3"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PRBs]</w:t>
            </w:r>
          </w:p>
        </w:tc>
        <w:tc>
          <w:tcPr>
            <w:tcW w:w="1984" w:type="dxa"/>
            <w:gridSpan w:val="2"/>
            <w:tcBorders>
              <w:bottom w:val="single" w:sz="4" w:space="0" w:color="auto"/>
            </w:tcBorders>
            <w:shd w:val="clear" w:color="auto" w:fill="auto"/>
          </w:tcPr>
          <w:p w14:paraId="5A06A647"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Range</w:t>
            </w:r>
          </w:p>
        </w:tc>
        <w:tc>
          <w:tcPr>
            <w:tcW w:w="851" w:type="dxa"/>
            <w:shd w:val="clear" w:color="auto" w:fill="auto"/>
          </w:tcPr>
          <w:p w14:paraId="4C25D73F"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arrier centre</w:t>
            </w:r>
          </w:p>
          <w:p w14:paraId="62BF637A"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MHz]</w:t>
            </w:r>
          </w:p>
        </w:tc>
        <w:tc>
          <w:tcPr>
            <w:tcW w:w="992" w:type="dxa"/>
            <w:gridSpan w:val="2"/>
          </w:tcPr>
          <w:p w14:paraId="6358261F"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arrier centre</w:t>
            </w:r>
          </w:p>
          <w:p w14:paraId="47BB5531"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ARFCN]</w:t>
            </w:r>
          </w:p>
        </w:tc>
        <w:tc>
          <w:tcPr>
            <w:tcW w:w="850" w:type="dxa"/>
            <w:shd w:val="clear" w:color="auto" w:fill="auto"/>
          </w:tcPr>
          <w:p w14:paraId="78C02226"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point A [MHz]</w:t>
            </w:r>
          </w:p>
        </w:tc>
        <w:tc>
          <w:tcPr>
            <w:tcW w:w="851" w:type="dxa"/>
            <w:gridSpan w:val="2"/>
            <w:shd w:val="clear" w:color="auto" w:fill="auto"/>
          </w:tcPr>
          <w:p w14:paraId="7DEAF47A"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i/>
                <w:sz w:val="18"/>
                <w:lang w:eastAsia="en-US"/>
              </w:rPr>
              <w:t>absoluteFrequencyPointA</w:t>
            </w:r>
            <w:r w:rsidRPr="002C0185">
              <w:rPr>
                <w:rFonts w:ascii="Arial" w:hAnsi="Arial"/>
                <w:b/>
                <w:sz w:val="18"/>
                <w:lang w:eastAsia="en-US"/>
              </w:rPr>
              <w:t>[ARFCN]</w:t>
            </w:r>
          </w:p>
        </w:tc>
        <w:tc>
          <w:tcPr>
            <w:tcW w:w="992" w:type="dxa"/>
            <w:gridSpan w:val="2"/>
            <w:shd w:val="clear" w:color="auto" w:fill="auto"/>
          </w:tcPr>
          <w:p w14:paraId="39B1E315"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i/>
                <w:sz w:val="18"/>
                <w:lang w:eastAsia="en-US"/>
              </w:rPr>
              <w:t xml:space="preserve">offsetToCarrier </w:t>
            </w:r>
            <w:r w:rsidRPr="002C0185">
              <w:rPr>
                <w:rFonts w:ascii="Arial" w:hAnsi="Arial"/>
                <w:b/>
                <w:sz w:val="18"/>
                <w:lang w:eastAsia="en-US"/>
              </w:rPr>
              <w:t>[Carrier PRBs]</w:t>
            </w:r>
          </w:p>
        </w:tc>
        <w:tc>
          <w:tcPr>
            <w:tcW w:w="709" w:type="dxa"/>
            <w:tcBorders>
              <w:bottom w:val="nil"/>
            </w:tcBorders>
            <w:shd w:val="clear" w:color="auto" w:fill="auto"/>
          </w:tcPr>
          <w:p w14:paraId="786172B8"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SS block SCS</w:t>
            </w:r>
          </w:p>
          <w:p w14:paraId="4D7AF1BB"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kHz]</w:t>
            </w:r>
          </w:p>
        </w:tc>
        <w:tc>
          <w:tcPr>
            <w:tcW w:w="850" w:type="dxa"/>
            <w:tcBorders>
              <w:bottom w:val="single" w:sz="4" w:space="0" w:color="auto"/>
            </w:tcBorders>
            <w:shd w:val="clear" w:color="auto" w:fill="auto"/>
          </w:tcPr>
          <w:p w14:paraId="00987A90"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GSCN</w:t>
            </w:r>
          </w:p>
        </w:tc>
        <w:tc>
          <w:tcPr>
            <w:tcW w:w="993" w:type="dxa"/>
            <w:tcBorders>
              <w:bottom w:val="single" w:sz="4" w:space="0" w:color="auto"/>
            </w:tcBorders>
            <w:shd w:val="clear" w:color="auto" w:fill="auto"/>
          </w:tcPr>
          <w:p w14:paraId="74A2A1CD" w14:textId="77777777" w:rsidR="0029273F" w:rsidRPr="002C0185" w:rsidRDefault="0029273F" w:rsidP="0029273F">
            <w:pPr>
              <w:keepNext/>
              <w:keepLines/>
              <w:overflowPunct/>
              <w:autoSpaceDE/>
              <w:autoSpaceDN/>
              <w:adjustRightInd/>
              <w:spacing w:after="0"/>
              <w:jc w:val="center"/>
              <w:textAlignment w:val="auto"/>
              <w:rPr>
                <w:rFonts w:ascii="Arial" w:hAnsi="Arial"/>
                <w:b/>
                <w:i/>
                <w:sz w:val="18"/>
                <w:lang w:eastAsia="en-US"/>
              </w:rPr>
            </w:pPr>
            <w:r w:rsidRPr="002C0185">
              <w:rPr>
                <w:rFonts w:ascii="Arial" w:hAnsi="Arial"/>
                <w:b/>
                <w:i/>
                <w:sz w:val="18"/>
                <w:lang w:eastAsia="en-US"/>
              </w:rPr>
              <w:t>absoluteFrequencySSB</w:t>
            </w:r>
          </w:p>
          <w:p w14:paraId="1E263E38"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ARFCN]</w:t>
            </w:r>
          </w:p>
        </w:tc>
        <w:tc>
          <w:tcPr>
            <w:tcW w:w="708" w:type="dxa"/>
            <w:tcBorders>
              <w:bottom w:val="single" w:sz="4" w:space="0" w:color="auto"/>
            </w:tcBorders>
            <w:shd w:val="clear" w:color="auto" w:fill="auto"/>
          </w:tcPr>
          <w:p w14:paraId="3C2DBC64"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position w:val="-10"/>
                <w:sz w:val="18"/>
                <w:lang w:eastAsia="en-US"/>
              </w:rPr>
              <w:object w:dxaOrig="420" w:dyaOrig="300" w14:anchorId="425AC331">
                <v:shape id="_x0000_i1066" type="#_x0000_t75" style="width:24.9pt;height:12pt" o:ole="">
                  <v:imagedata r:id="rId15" o:title=""/>
                </v:shape>
                <o:OLEObject Type="Embed" ProgID="Equation.3" ShapeID="_x0000_i1066" DrawAspect="Content" ObjectID="_1781608795" r:id="rId60"/>
              </w:object>
            </w:r>
          </w:p>
        </w:tc>
        <w:tc>
          <w:tcPr>
            <w:tcW w:w="851" w:type="dxa"/>
            <w:tcBorders>
              <w:bottom w:val="single" w:sz="4" w:space="0" w:color="auto"/>
            </w:tcBorders>
            <w:shd w:val="clear" w:color="auto" w:fill="auto"/>
          </w:tcPr>
          <w:p w14:paraId="41A11E32"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sz w:val="18"/>
                <w:lang w:eastAsia="en-US"/>
              </w:rPr>
              <w:t xml:space="preserve">Offset Carrier CORESET#0 </w:t>
            </w:r>
            <w:r w:rsidRPr="002C0185">
              <w:rPr>
                <w:rFonts w:ascii="Arial" w:hAnsi="Arial"/>
                <w:b/>
                <w:sz w:val="18"/>
                <w:lang w:eastAsia="en-US"/>
              </w:rPr>
              <w:t>[RBs]</w:t>
            </w:r>
          </w:p>
        </w:tc>
        <w:tc>
          <w:tcPr>
            <w:tcW w:w="850" w:type="dxa"/>
            <w:tcBorders>
              <w:bottom w:val="single" w:sz="4" w:space="0" w:color="auto"/>
            </w:tcBorders>
          </w:tcPr>
          <w:p w14:paraId="5D104425"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ORESET#0 Index (Offset</w:t>
            </w:r>
          </w:p>
          <w:p w14:paraId="5413336E"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RBs])</w:t>
            </w:r>
          </w:p>
          <w:p w14:paraId="7FA8E3B1"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Note 1</w:t>
            </w:r>
          </w:p>
        </w:tc>
        <w:tc>
          <w:tcPr>
            <w:tcW w:w="993" w:type="dxa"/>
            <w:tcBorders>
              <w:bottom w:val="single" w:sz="4" w:space="0" w:color="auto"/>
            </w:tcBorders>
          </w:tcPr>
          <w:p w14:paraId="0D33EA40"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offsetToPointA</w:t>
            </w:r>
            <w:r w:rsidRPr="002C0185">
              <w:rPr>
                <w:rFonts w:ascii="Arial" w:hAnsi="Arial"/>
                <w:b/>
                <w:sz w:val="18"/>
                <w:lang w:eastAsia="en-US"/>
              </w:rPr>
              <w:br/>
              <w:t>(SIB1)</w:t>
            </w:r>
          </w:p>
          <w:p w14:paraId="1BAE50ED"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PRBs]</w:t>
            </w:r>
          </w:p>
          <w:p w14:paraId="09634601" w14:textId="77777777" w:rsidR="0029273F" w:rsidRPr="002C0185" w:rsidRDefault="0029273F" w:rsidP="0029273F">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Note 1</w:t>
            </w:r>
          </w:p>
        </w:tc>
      </w:tr>
      <w:tr w:rsidR="0029273F" w:rsidRPr="002C0185" w14:paraId="3EA72BC3" w14:textId="77777777" w:rsidTr="009C75AE">
        <w:tc>
          <w:tcPr>
            <w:tcW w:w="675" w:type="dxa"/>
            <w:tcBorders>
              <w:top w:val="single" w:sz="4" w:space="0" w:color="auto"/>
              <w:left w:val="single" w:sz="4" w:space="0" w:color="auto"/>
              <w:bottom w:val="nil"/>
              <w:right w:val="single" w:sz="4" w:space="0" w:color="auto"/>
            </w:tcBorders>
          </w:tcPr>
          <w:p w14:paraId="3A859697" w14:textId="77777777" w:rsidR="0029273F" w:rsidRPr="002C0185" w:rsidRDefault="0029273F" w:rsidP="0029273F">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n46</w:t>
            </w:r>
          </w:p>
        </w:tc>
        <w:tc>
          <w:tcPr>
            <w:tcW w:w="709" w:type="dxa"/>
            <w:tcBorders>
              <w:top w:val="single" w:sz="4" w:space="0" w:color="auto"/>
              <w:left w:val="single" w:sz="4" w:space="0" w:color="auto"/>
              <w:bottom w:val="nil"/>
              <w:right w:val="single" w:sz="4" w:space="0" w:color="auto"/>
            </w:tcBorders>
          </w:tcPr>
          <w:p w14:paraId="31EEE537" w14:textId="77777777" w:rsidR="0029273F" w:rsidRPr="002C0185" w:rsidRDefault="0029273F" w:rsidP="0029273F">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30</w:t>
            </w:r>
          </w:p>
        </w:tc>
        <w:tc>
          <w:tcPr>
            <w:tcW w:w="709" w:type="dxa"/>
            <w:tcBorders>
              <w:top w:val="single" w:sz="4" w:space="0" w:color="auto"/>
              <w:left w:val="single" w:sz="4" w:space="0" w:color="auto"/>
              <w:bottom w:val="nil"/>
              <w:right w:val="single" w:sz="4" w:space="0" w:color="auto"/>
            </w:tcBorders>
            <w:shd w:val="clear" w:color="auto" w:fill="auto"/>
          </w:tcPr>
          <w:p w14:paraId="34DC37F6" w14:textId="77777777" w:rsidR="0029273F" w:rsidRPr="002C0185" w:rsidRDefault="0029273F" w:rsidP="0029273F">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20</w:t>
            </w:r>
          </w:p>
        </w:tc>
        <w:tc>
          <w:tcPr>
            <w:tcW w:w="709" w:type="dxa"/>
            <w:tcBorders>
              <w:top w:val="single" w:sz="4" w:space="0" w:color="auto"/>
              <w:left w:val="single" w:sz="4" w:space="0" w:color="auto"/>
              <w:bottom w:val="nil"/>
              <w:right w:val="single" w:sz="4" w:space="0" w:color="auto"/>
            </w:tcBorders>
            <w:shd w:val="clear" w:color="auto" w:fill="auto"/>
          </w:tcPr>
          <w:p w14:paraId="7F5BAF0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zh-CN"/>
              </w:rPr>
            </w:pPr>
            <w:r w:rsidRPr="002C0185">
              <w:rPr>
                <w:rFonts w:ascii="Arial" w:hAnsi="Arial"/>
                <w:sz w:val="18"/>
                <w:lang w:eastAsia="zh-CN"/>
              </w:rPr>
              <w:t>51</w:t>
            </w:r>
          </w:p>
        </w:tc>
        <w:tc>
          <w:tcPr>
            <w:tcW w:w="992" w:type="dxa"/>
            <w:tcBorders>
              <w:top w:val="single" w:sz="4" w:space="0" w:color="auto"/>
              <w:left w:val="single" w:sz="4" w:space="0" w:color="auto"/>
              <w:bottom w:val="nil"/>
              <w:right w:val="single" w:sz="4" w:space="0" w:color="auto"/>
            </w:tcBorders>
            <w:shd w:val="clear" w:color="auto" w:fill="auto"/>
          </w:tcPr>
          <w:p w14:paraId="7B57B25B" w14:textId="77777777" w:rsidR="0029273F" w:rsidRPr="002C0185" w:rsidRDefault="0029273F" w:rsidP="0029273F">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Downlink</w:t>
            </w:r>
          </w:p>
          <w:p w14:paraId="6E623A14" w14:textId="77777777" w:rsidR="0029273F" w:rsidRPr="002C0185" w:rsidRDefault="0029273F" w:rsidP="0029273F">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am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95AF632" w14:textId="77777777" w:rsidR="0029273F" w:rsidRPr="002C0185" w:rsidRDefault="0029273F" w:rsidP="0029273F">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41A3A96A" w14:textId="77777777" w:rsidR="0029273F" w:rsidRPr="002C0185" w:rsidRDefault="0029273F" w:rsidP="0029273F">
            <w:pPr>
              <w:keepNext/>
              <w:keepLines/>
              <w:overflowPunct/>
              <w:autoSpaceDE/>
              <w:autoSpaceDN/>
              <w:adjustRightInd/>
              <w:spacing w:after="0"/>
              <w:textAlignment w:val="auto"/>
              <w:rPr>
                <w:rFonts w:ascii="Arial" w:hAnsi="Arial" w:cs="Arial"/>
                <w:sz w:val="18"/>
                <w:szCs w:val="18"/>
                <w:lang w:eastAsia="en-US"/>
              </w:rPr>
            </w:pPr>
            <w:r w:rsidRPr="002C0185">
              <w:rPr>
                <w:rFonts w:ascii="Arial" w:hAnsi="Arial" w:cs="Arial"/>
                <w:sz w:val="18"/>
                <w:szCs w:val="18"/>
                <w:lang w:eastAsia="en-US"/>
              </w:rPr>
              <w:t>Same values as for Low and High range in clause 4.3.1.1.1.46 for bandwidth=20 MHz and SCS=30 kHz.</w:t>
            </w:r>
          </w:p>
        </w:tc>
      </w:tr>
      <w:tr w:rsidR="0029273F" w:rsidRPr="002C0185" w14:paraId="7488E410" w14:textId="77777777" w:rsidTr="009C75AE">
        <w:tc>
          <w:tcPr>
            <w:tcW w:w="675" w:type="dxa"/>
            <w:tcBorders>
              <w:top w:val="nil"/>
              <w:left w:val="single" w:sz="4" w:space="0" w:color="auto"/>
              <w:bottom w:val="nil"/>
              <w:right w:val="single" w:sz="4" w:space="0" w:color="auto"/>
            </w:tcBorders>
          </w:tcPr>
          <w:p w14:paraId="2E46B30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nil"/>
              <w:right w:val="single" w:sz="4" w:space="0" w:color="auto"/>
            </w:tcBorders>
          </w:tcPr>
          <w:p w14:paraId="694EEF8D"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nil"/>
              <w:right w:val="single" w:sz="4" w:space="0" w:color="auto"/>
            </w:tcBorders>
            <w:shd w:val="clear" w:color="auto" w:fill="auto"/>
          </w:tcPr>
          <w:p w14:paraId="1448F68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nil"/>
              <w:right w:val="single" w:sz="4" w:space="0" w:color="auto"/>
            </w:tcBorders>
            <w:shd w:val="clear" w:color="auto" w:fill="auto"/>
          </w:tcPr>
          <w:p w14:paraId="4E2647A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992" w:type="dxa"/>
            <w:tcBorders>
              <w:top w:val="nil"/>
              <w:left w:val="single" w:sz="4" w:space="0" w:color="auto"/>
              <w:bottom w:val="nil"/>
              <w:right w:val="single" w:sz="4" w:space="0" w:color="auto"/>
            </w:tcBorders>
            <w:shd w:val="clear" w:color="auto" w:fill="auto"/>
          </w:tcPr>
          <w:p w14:paraId="2D978465"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Uplink</w:t>
            </w:r>
          </w:p>
        </w:tc>
        <w:tc>
          <w:tcPr>
            <w:tcW w:w="992" w:type="dxa"/>
            <w:tcBorders>
              <w:left w:val="single" w:sz="4" w:space="0" w:color="auto"/>
            </w:tcBorders>
            <w:shd w:val="clear" w:color="auto" w:fill="auto"/>
          </w:tcPr>
          <w:p w14:paraId="28BEEF69"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Mid-Low</w:t>
            </w:r>
          </w:p>
        </w:tc>
        <w:tc>
          <w:tcPr>
            <w:tcW w:w="992" w:type="dxa"/>
            <w:gridSpan w:val="2"/>
            <w:tcBorders>
              <w:top w:val="single" w:sz="4" w:space="0" w:color="auto"/>
            </w:tcBorders>
            <w:shd w:val="clear" w:color="auto" w:fill="auto"/>
            <w:vAlign w:val="center"/>
          </w:tcPr>
          <w:p w14:paraId="3FF34505"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340</w:t>
            </w:r>
          </w:p>
        </w:tc>
        <w:tc>
          <w:tcPr>
            <w:tcW w:w="851" w:type="dxa"/>
            <w:tcBorders>
              <w:top w:val="single" w:sz="4" w:space="0" w:color="auto"/>
            </w:tcBorders>
            <w:vAlign w:val="center"/>
          </w:tcPr>
          <w:p w14:paraId="72AB9B4B"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56000</w:t>
            </w:r>
          </w:p>
        </w:tc>
        <w:tc>
          <w:tcPr>
            <w:tcW w:w="992" w:type="dxa"/>
            <w:gridSpan w:val="2"/>
            <w:tcBorders>
              <w:top w:val="single" w:sz="4" w:space="0" w:color="auto"/>
            </w:tcBorders>
            <w:shd w:val="clear" w:color="auto" w:fill="auto"/>
            <w:vAlign w:val="center"/>
          </w:tcPr>
          <w:p w14:paraId="3C717B3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326.5</w:t>
            </w:r>
          </w:p>
        </w:tc>
        <w:tc>
          <w:tcPr>
            <w:tcW w:w="851" w:type="dxa"/>
            <w:gridSpan w:val="2"/>
            <w:tcBorders>
              <w:top w:val="single" w:sz="4" w:space="0" w:color="auto"/>
              <w:right w:val="single" w:sz="4" w:space="0" w:color="auto"/>
            </w:tcBorders>
            <w:shd w:val="clear" w:color="auto" w:fill="auto"/>
            <w:vAlign w:val="center"/>
          </w:tcPr>
          <w:p w14:paraId="6890C744"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55100</w:t>
            </w:r>
          </w:p>
        </w:tc>
        <w:tc>
          <w:tcPr>
            <w:tcW w:w="850" w:type="dxa"/>
            <w:tcBorders>
              <w:top w:val="single" w:sz="4" w:space="0" w:color="auto"/>
              <w:right w:val="single" w:sz="4" w:space="0" w:color="auto"/>
            </w:tcBorders>
            <w:shd w:val="clear" w:color="auto" w:fill="auto"/>
            <w:vAlign w:val="center"/>
          </w:tcPr>
          <w:p w14:paraId="15397730"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12</w:t>
            </w:r>
          </w:p>
        </w:tc>
        <w:tc>
          <w:tcPr>
            <w:tcW w:w="709" w:type="dxa"/>
            <w:tcBorders>
              <w:top w:val="single" w:sz="4" w:space="0" w:color="auto"/>
              <w:left w:val="single" w:sz="4" w:space="0" w:color="auto"/>
              <w:bottom w:val="nil"/>
              <w:right w:val="single" w:sz="4" w:space="0" w:color="auto"/>
            </w:tcBorders>
            <w:shd w:val="clear" w:color="auto" w:fill="auto"/>
            <w:vAlign w:val="center"/>
          </w:tcPr>
          <w:p w14:paraId="589E2D19"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7350EEB"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912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98A2A5B"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5571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2487CEDC"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1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91793A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0</w:t>
            </w:r>
          </w:p>
        </w:tc>
        <w:tc>
          <w:tcPr>
            <w:tcW w:w="850" w:type="dxa"/>
            <w:tcBorders>
              <w:top w:val="single" w:sz="4" w:space="0" w:color="auto"/>
              <w:left w:val="single" w:sz="4" w:space="0" w:color="auto"/>
              <w:bottom w:val="single" w:sz="4" w:space="0" w:color="auto"/>
              <w:right w:val="single" w:sz="4" w:space="0" w:color="auto"/>
            </w:tcBorders>
            <w:vAlign w:val="center"/>
          </w:tcPr>
          <w:p w14:paraId="6889582B"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3 (3)</w:t>
            </w:r>
          </w:p>
        </w:tc>
        <w:tc>
          <w:tcPr>
            <w:tcW w:w="993" w:type="dxa"/>
            <w:tcBorders>
              <w:top w:val="single" w:sz="4" w:space="0" w:color="auto"/>
              <w:left w:val="single" w:sz="4" w:space="0" w:color="auto"/>
              <w:bottom w:val="single" w:sz="4" w:space="0" w:color="auto"/>
              <w:right w:val="single" w:sz="4" w:space="0" w:color="auto"/>
            </w:tcBorders>
            <w:vAlign w:val="center"/>
          </w:tcPr>
          <w:p w14:paraId="7808614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30</w:t>
            </w:r>
          </w:p>
        </w:tc>
      </w:tr>
      <w:tr w:rsidR="0029273F" w:rsidRPr="002C0185" w14:paraId="217C1B6A" w14:textId="77777777" w:rsidTr="009C75AE">
        <w:tc>
          <w:tcPr>
            <w:tcW w:w="675" w:type="dxa"/>
            <w:tcBorders>
              <w:top w:val="nil"/>
              <w:left w:val="single" w:sz="4" w:space="0" w:color="auto"/>
              <w:bottom w:val="single" w:sz="4" w:space="0" w:color="auto"/>
              <w:right w:val="single" w:sz="4" w:space="0" w:color="auto"/>
            </w:tcBorders>
          </w:tcPr>
          <w:p w14:paraId="42A24302"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tcPr>
          <w:p w14:paraId="65F16DA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A0990C3"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5C037FE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D4E8C8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992" w:type="dxa"/>
            <w:tcBorders>
              <w:left w:val="single" w:sz="4" w:space="0" w:color="auto"/>
            </w:tcBorders>
            <w:shd w:val="clear" w:color="auto" w:fill="auto"/>
          </w:tcPr>
          <w:p w14:paraId="1971AEB9"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Mid-High</w:t>
            </w:r>
          </w:p>
        </w:tc>
        <w:tc>
          <w:tcPr>
            <w:tcW w:w="992" w:type="dxa"/>
            <w:gridSpan w:val="2"/>
            <w:tcBorders>
              <w:bottom w:val="single" w:sz="4" w:space="0" w:color="auto"/>
            </w:tcBorders>
            <w:shd w:val="clear" w:color="auto" w:fill="auto"/>
            <w:vAlign w:val="center"/>
          </w:tcPr>
          <w:p w14:paraId="3948B1F8"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659.98</w:t>
            </w:r>
          </w:p>
        </w:tc>
        <w:tc>
          <w:tcPr>
            <w:tcW w:w="851" w:type="dxa"/>
            <w:tcBorders>
              <w:bottom w:val="single" w:sz="4" w:space="0" w:color="auto"/>
            </w:tcBorders>
            <w:vAlign w:val="center"/>
          </w:tcPr>
          <w:p w14:paraId="34E04ADD"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77332</w:t>
            </w:r>
          </w:p>
        </w:tc>
        <w:tc>
          <w:tcPr>
            <w:tcW w:w="992" w:type="dxa"/>
            <w:gridSpan w:val="2"/>
            <w:tcBorders>
              <w:bottom w:val="single" w:sz="4" w:space="0" w:color="auto"/>
            </w:tcBorders>
            <w:shd w:val="clear" w:color="auto" w:fill="auto"/>
            <w:vAlign w:val="center"/>
          </w:tcPr>
          <w:p w14:paraId="1BA4DCF9"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642.16</w:t>
            </w:r>
          </w:p>
        </w:tc>
        <w:tc>
          <w:tcPr>
            <w:tcW w:w="851" w:type="dxa"/>
            <w:gridSpan w:val="2"/>
            <w:tcBorders>
              <w:bottom w:val="single" w:sz="4" w:space="0" w:color="auto"/>
              <w:right w:val="single" w:sz="4" w:space="0" w:color="auto"/>
            </w:tcBorders>
            <w:shd w:val="clear" w:color="auto" w:fill="auto"/>
            <w:vAlign w:val="center"/>
          </w:tcPr>
          <w:p w14:paraId="1EBE0A63"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76144</w:t>
            </w:r>
          </w:p>
        </w:tc>
        <w:tc>
          <w:tcPr>
            <w:tcW w:w="850" w:type="dxa"/>
            <w:tcBorders>
              <w:bottom w:val="single" w:sz="4" w:space="0" w:color="auto"/>
              <w:right w:val="single" w:sz="4" w:space="0" w:color="auto"/>
            </w:tcBorders>
            <w:shd w:val="clear" w:color="auto" w:fill="auto"/>
            <w:vAlign w:val="center"/>
          </w:tcPr>
          <w:p w14:paraId="7BA127D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24</w:t>
            </w:r>
          </w:p>
        </w:tc>
        <w:tc>
          <w:tcPr>
            <w:tcW w:w="709" w:type="dxa"/>
            <w:tcBorders>
              <w:top w:val="nil"/>
              <w:left w:val="single" w:sz="4" w:space="0" w:color="auto"/>
              <w:bottom w:val="single" w:sz="4" w:space="0" w:color="auto"/>
              <w:right w:val="single" w:sz="4" w:space="0" w:color="auto"/>
            </w:tcBorders>
            <w:shd w:val="clear" w:color="auto" w:fill="auto"/>
            <w:vAlign w:val="center"/>
          </w:tcPr>
          <w:p w14:paraId="708265ED"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58D3AF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934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61D12E4"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7702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46A8EE4"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1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6F8A768"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0</w:t>
            </w:r>
          </w:p>
        </w:tc>
        <w:tc>
          <w:tcPr>
            <w:tcW w:w="850" w:type="dxa"/>
            <w:tcBorders>
              <w:top w:val="single" w:sz="4" w:space="0" w:color="auto"/>
              <w:left w:val="single" w:sz="4" w:space="0" w:color="auto"/>
              <w:bottom w:val="single" w:sz="4" w:space="0" w:color="auto"/>
              <w:right w:val="single" w:sz="4" w:space="0" w:color="auto"/>
            </w:tcBorders>
            <w:vAlign w:val="center"/>
          </w:tcPr>
          <w:p w14:paraId="4C3B0DC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2 (2)</w:t>
            </w:r>
          </w:p>
        </w:tc>
        <w:tc>
          <w:tcPr>
            <w:tcW w:w="993" w:type="dxa"/>
            <w:tcBorders>
              <w:top w:val="single" w:sz="4" w:space="0" w:color="auto"/>
              <w:left w:val="single" w:sz="4" w:space="0" w:color="auto"/>
              <w:bottom w:val="single" w:sz="4" w:space="0" w:color="auto"/>
              <w:right w:val="single" w:sz="4" w:space="0" w:color="auto"/>
            </w:tcBorders>
            <w:vAlign w:val="center"/>
          </w:tcPr>
          <w:p w14:paraId="108D8D8D"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2</w:t>
            </w:r>
          </w:p>
        </w:tc>
      </w:tr>
      <w:tr w:rsidR="0029273F" w:rsidRPr="002C0185" w14:paraId="08BAC0C9" w14:textId="77777777" w:rsidTr="009C75AE">
        <w:tc>
          <w:tcPr>
            <w:tcW w:w="675" w:type="dxa"/>
            <w:tcBorders>
              <w:top w:val="nil"/>
              <w:left w:val="single" w:sz="4" w:space="0" w:color="auto"/>
              <w:bottom w:val="nil"/>
              <w:right w:val="single" w:sz="4" w:space="0" w:color="auto"/>
            </w:tcBorders>
          </w:tcPr>
          <w:p w14:paraId="31346609"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n96</w:t>
            </w:r>
          </w:p>
        </w:tc>
        <w:tc>
          <w:tcPr>
            <w:tcW w:w="709" w:type="dxa"/>
            <w:tcBorders>
              <w:top w:val="nil"/>
              <w:left w:val="single" w:sz="4" w:space="0" w:color="auto"/>
              <w:bottom w:val="nil"/>
              <w:right w:val="single" w:sz="4" w:space="0" w:color="auto"/>
            </w:tcBorders>
          </w:tcPr>
          <w:p w14:paraId="423B2769"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30</w:t>
            </w:r>
          </w:p>
        </w:tc>
        <w:tc>
          <w:tcPr>
            <w:tcW w:w="709" w:type="dxa"/>
            <w:tcBorders>
              <w:top w:val="nil"/>
              <w:left w:val="single" w:sz="4" w:space="0" w:color="auto"/>
              <w:bottom w:val="nil"/>
              <w:right w:val="single" w:sz="4" w:space="0" w:color="auto"/>
            </w:tcBorders>
            <w:shd w:val="clear" w:color="auto" w:fill="auto"/>
          </w:tcPr>
          <w:p w14:paraId="7263AD33"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20</w:t>
            </w:r>
          </w:p>
        </w:tc>
        <w:tc>
          <w:tcPr>
            <w:tcW w:w="709" w:type="dxa"/>
            <w:tcBorders>
              <w:top w:val="nil"/>
              <w:left w:val="single" w:sz="4" w:space="0" w:color="auto"/>
              <w:bottom w:val="nil"/>
              <w:right w:val="single" w:sz="4" w:space="0" w:color="auto"/>
            </w:tcBorders>
            <w:shd w:val="clear" w:color="auto" w:fill="auto"/>
          </w:tcPr>
          <w:p w14:paraId="74F8775C"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51</w:t>
            </w:r>
          </w:p>
        </w:tc>
        <w:tc>
          <w:tcPr>
            <w:tcW w:w="992" w:type="dxa"/>
            <w:tcBorders>
              <w:top w:val="nil"/>
              <w:left w:val="single" w:sz="4" w:space="0" w:color="auto"/>
              <w:bottom w:val="nil"/>
              <w:right w:val="single" w:sz="4" w:space="0" w:color="auto"/>
            </w:tcBorders>
            <w:shd w:val="clear" w:color="auto" w:fill="auto"/>
          </w:tcPr>
          <w:p w14:paraId="7B07EBBF" w14:textId="77777777" w:rsidR="0029273F" w:rsidRPr="002C0185" w:rsidRDefault="0029273F" w:rsidP="0029273F">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Downlink</w:t>
            </w:r>
          </w:p>
          <w:p w14:paraId="79EBEAC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sz w:val="18"/>
                <w:szCs w:val="18"/>
                <w:lang w:eastAsia="en-US"/>
              </w:rPr>
              <w:t>&amp;</w:t>
            </w:r>
          </w:p>
        </w:tc>
        <w:tc>
          <w:tcPr>
            <w:tcW w:w="992" w:type="dxa"/>
            <w:tcBorders>
              <w:left w:val="single" w:sz="4" w:space="0" w:color="auto"/>
              <w:right w:val="single" w:sz="4" w:space="0" w:color="auto"/>
            </w:tcBorders>
            <w:shd w:val="clear" w:color="auto" w:fill="auto"/>
          </w:tcPr>
          <w:p w14:paraId="6A9BDAB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Low, High</w:t>
            </w:r>
          </w:p>
        </w:tc>
        <w:tc>
          <w:tcPr>
            <w:tcW w:w="10490" w:type="dxa"/>
            <w:gridSpan w:val="15"/>
            <w:tcBorders>
              <w:top w:val="single" w:sz="4" w:space="0" w:color="auto"/>
              <w:left w:val="single" w:sz="4" w:space="0" w:color="auto"/>
              <w:bottom w:val="single" w:sz="4" w:space="0" w:color="auto"/>
              <w:right w:val="single" w:sz="4" w:space="0" w:color="auto"/>
            </w:tcBorders>
            <w:shd w:val="clear" w:color="auto" w:fill="auto"/>
          </w:tcPr>
          <w:p w14:paraId="7823993D" w14:textId="77777777" w:rsidR="0029273F" w:rsidRPr="002C0185" w:rsidRDefault="0029273F" w:rsidP="0029273F">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Same values as for Low and High range in clause 4.3.1.1.1.96 for bandwidth=20 MHz and SCS=30 kHz.</w:t>
            </w:r>
          </w:p>
        </w:tc>
      </w:tr>
      <w:tr w:rsidR="0029273F" w:rsidRPr="002C0185" w14:paraId="188B405C" w14:textId="77777777" w:rsidTr="009C75AE">
        <w:tc>
          <w:tcPr>
            <w:tcW w:w="675" w:type="dxa"/>
            <w:tcBorders>
              <w:top w:val="nil"/>
              <w:left w:val="single" w:sz="4" w:space="0" w:color="auto"/>
              <w:bottom w:val="nil"/>
              <w:right w:val="single" w:sz="4" w:space="0" w:color="auto"/>
            </w:tcBorders>
          </w:tcPr>
          <w:p w14:paraId="7F8289CD"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nil"/>
              <w:right w:val="single" w:sz="4" w:space="0" w:color="auto"/>
            </w:tcBorders>
          </w:tcPr>
          <w:p w14:paraId="4DED72C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nil"/>
              <w:right w:val="single" w:sz="4" w:space="0" w:color="auto"/>
            </w:tcBorders>
            <w:shd w:val="clear" w:color="auto" w:fill="auto"/>
          </w:tcPr>
          <w:p w14:paraId="295A5A6C"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nil"/>
              <w:right w:val="single" w:sz="4" w:space="0" w:color="auto"/>
            </w:tcBorders>
            <w:shd w:val="clear" w:color="auto" w:fill="auto"/>
          </w:tcPr>
          <w:p w14:paraId="0A4BB84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992" w:type="dxa"/>
            <w:tcBorders>
              <w:top w:val="nil"/>
              <w:left w:val="single" w:sz="4" w:space="0" w:color="auto"/>
              <w:bottom w:val="nil"/>
              <w:right w:val="single" w:sz="4" w:space="0" w:color="auto"/>
            </w:tcBorders>
            <w:shd w:val="clear" w:color="auto" w:fill="auto"/>
          </w:tcPr>
          <w:p w14:paraId="15EA3E5D"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Uplink</w:t>
            </w:r>
          </w:p>
        </w:tc>
        <w:tc>
          <w:tcPr>
            <w:tcW w:w="992" w:type="dxa"/>
            <w:tcBorders>
              <w:left w:val="single" w:sz="4" w:space="0" w:color="auto"/>
            </w:tcBorders>
            <w:shd w:val="clear" w:color="auto" w:fill="auto"/>
          </w:tcPr>
          <w:p w14:paraId="566727D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Mid-Low</w:t>
            </w:r>
          </w:p>
        </w:tc>
        <w:tc>
          <w:tcPr>
            <w:tcW w:w="992" w:type="dxa"/>
            <w:gridSpan w:val="2"/>
            <w:tcBorders>
              <w:top w:val="single" w:sz="4" w:space="0" w:color="auto"/>
            </w:tcBorders>
            <w:shd w:val="clear" w:color="auto" w:fill="auto"/>
            <w:vAlign w:val="center"/>
          </w:tcPr>
          <w:p w14:paraId="4E702378"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340</w:t>
            </w:r>
          </w:p>
        </w:tc>
        <w:tc>
          <w:tcPr>
            <w:tcW w:w="851" w:type="dxa"/>
            <w:tcBorders>
              <w:top w:val="single" w:sz="4" w:space="0" w:color="auto"/>
            </w:tcBorders>
            <w:vAlign w:val="center"/>
          </w:tcPr>
          <w:p w14:paraId="3F0D8D8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56000</w:t>
            </w:r>
          </w:p>
        </w:tc>
        <w:tc>
          <w:tcPr>
            <w:tcW w:w="992" w:type="dxa"/>
            <w:gridSpan w:val="2"/>
            <w:tcBorders>
              <w:top w:val="single" w:sz="4" w:space="0" w:color="auto"/>
            </w:tcBorders>
            <w:shd w:val="clear" w:color="auto" w:fill="auto"/>
            <w:vAlign w:val="center"/>
          </w:tcPr>
          <w:p w14:paraId="05FC6E0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326.5</w:t>
            </w:r>
          </w:p>
        </w:tc>
        <w:tc>
          <w:tcPr>
            <w:tcW w:w="851" w:type="dxa"/>
            <w:gridSpan w:val="2"/>
            <w:tcBorders>
              <w:top w:val="single" w:sz="4" w:space="0" w:color="auto"/>
              <w:right w:val="single" w:sz="4" w:space="0" w:color="auto"/>
            </w:tcBorders>
            <w:shd w:val="clear" w:color="auto" w:fill="auto"/>
            <w:vAlign w:val="center"/>
          </w:tcPr>
          <w:p w14:paraId="4016F763"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55100</w:t>
            </w:r>
          </w:p>
        </w:tc>
        <w:tc>
          <w:tcPr>
            <w:tcW w:w="850" w:type="dxa"/>
            <w:tcBorders>
              <w:top w:val="single" w:sz="4" w:space="0" w:color="auto"/>
              <w:right w:val="single" w:sz="4" w:space="0" w:color="auto"/>
            </w:tcBorders>
            <w:shd w:val="clear" w:color="auto" w:fill="auto"/>
            <w:vAlign w:val="center"/>
          </w:tcPr>
          <w:p w14:paraId="4C1D64C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12</w:t>
            </w:r>
          </w:p>
        </w:tc>
        <w:tc>
          <w:tcPr>
            <w:tcW w:w="709" w:type="dxa"/>
            <w:tcBorders>
              <w:top w:val="single" w:sz="4" w:space="0" w:color="auto"/>
              <w:left w:val="single" w:sz="4" w:space="0" w:color="auto"/>
              <w:bottom w:val="nil"/>
              <w:right w:val="single" w:sz="4" w:space="0" w:color="auto"/>
            </w:tcBorders>
            <w:shd w:val="clear" w:color="auto" w:fill="auto"/>
            <w:vAlign w:val="center"/>
          </w:tcPr>
          <w:p w14:paraId="1EB13CDB"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078675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912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622316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5571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8CE155C"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2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16354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0</w:t>
            </w:r>
          </w:p>
        </w:tc>
        <w:tc>
          <w:tcPr>
            <w:tcW w:w="850" w:type="dxa"/>
            <w:tcBorders>
              <w:top w:val="single" w:sz="4" w:space="0" w:color="auto"/>
              <w:left w:val="single" w:sz="4" w:space="0" w:color="auto"/>
              <w:bottom w:val="single" w:sz="4" w:space="0" w:color="auto"/>
              <w:right w:val="single" w:sz="4" w:space="0" w:color="auto"/>
            </w:tcBorders>
            <w:vAlign w:val="center"/>
          </w:tcPr>
          <w:p w14:paraId="3006A9E1"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0 (0)</w:t>
            </w:r>
          </w:p>
        </w:tc>
        <w:tc>
          <w:tcPr>
            <w:tcW w:w="993" w:type="dxa"/>
            <w:tcBorders>
              <w:top w:val="single" w:sz="4" w:space="0" w:color="auto"/>
              <w:left w:val="single" w:sz="4" w:space="0" w:color="auto"/>
              <w:bottom w:val="single" w:sz="4" w:space="0" w:color="auto"/>
              <w:right w:val="single" w:sz="4" w:space="0" w:color="auto"/>
            </w:tcBorders>
            <w:vAlign w:val="center"/>
          </w:tcPr>
          <w:p w14:paraId="0AAFE25A"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24</w:t>
            </w:r>
          </w:p>
        </w:tc>
      </w:tr>
      <w:tr w:rsidR="0029273F" w:rsidRPr="002C0185" w14:paraId="557E35E7" w14:textId="77777777" w:rsidTr="009C75AE">
        <w:tc>
          <w:tcPr>
            <w:tcW w:w="675" w:type="dxa"/>
            <w:tcBorders>
              <w:top w:val="nil"/>
              <w:left w:val="single" w:sz="4" w:space="0" w:color="auto"/>
              <w:bottom w:val="single" w:sz="4" w:space="0" w:color="auto"/>
              <w:right w:val="single" w:sz="4" w:space="0" w:color="auto"/>
            </w:tcBorders>
          </w:tcPr>
          <w:p w14:paraId="3130BC99"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tcPr>
          <w:p w14:paraId="35C015B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50F03E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C155B48"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6A5BB2F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992" w:type="dxa"/>
            <w:tcBorders>
              <w:left w:val="single" w:sz="4" w:space="0" w:color="auto"/>
            </w:tcBorders>
            <w:shd w:val="clear" w:color="auto" w:fill="auto"/>
          </w:tcPr>
          <w:p w14:paraId="5AEEB24F"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Mid-High</w:t>
            </w:r>
          </w:p>
        </w:tc>
        <w:tc>
          <w:tcPr>
            <w:tcW w:w="992" w:type="dxa"/>
            <w:gridSpan w:val="2"/>
            <w:tcBorders>
              <w:bottom w:val="single" w:sz="4" w:space="0" w:color="auto"/>
            </w:tcBorders>
            <w:shd w:val="clear" w:color="auto" w:fill="auto"/>
            <w:vAlign w:val="center"/>
          </w:tcPr>
          <w:p w14:paraId="123B5A1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659.98</w:t>
            </w:r>
          </w:p>
        </w:tc>
        <w:tc>
          <w:tcPr>
            <w:tcW w:w="851" w:type="dxa"/>
            <w:tcBorders>
              <w:bottom w:val="single" w:sz="4" w:space="0" w:color="auto"/>
            </w:tcBorders>
            <w:vAlign w:val="center"/>
          </w:tcPr>
          <w:p w14:paraId="09FBF29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77332</w:t>
            </w:r>
          </w:p>
        </w:tc>
        <w:tc>
          <w:tcPr>
            <w:tcW w:w="992" w:type="dxa"/>
            <w:gridSpan w:val="2"/>
            <w:tcBorders>
              <w:bottom w:val="single" w:sz="4" w:space="0" w:color="auto"/>
            </w:tcBorders>
            <w:shd w:val="clear" w:color="auto" w:fill="auto"/>
            <w:vAlign w:val="center"/>
          </w:tcPr>
          <w:p w14:paraId="219609E2"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5642.16</w:t>
            </w:r>
          </w:p>
        </w:tc>
        <w:tc>
          <w:tcPr>
            <w:tcW w:w="851" w:type="dxa"/>
            <w:gridSpan w:val="2"/>
            <w:tcBorders>
              <w:bottom w:val="single" w:sz="4" w:space="0" w:color="auto"/>
              <w:right w:val="single" w:sz="4" w:space="0" w:color="auto"/>
            </w:tcBorders>
            <w:shd w:val="clear" w:color="auto" w:fill="auto"/>
            <w:vAlign w:val="center"/>
          </w:tcPr>
          <w:p w14:paraId="1405EF15"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76144</w:t>
            </w:r>
          </w:p>
        </w:tc>
        <w:tc>
          <w:tcPr>
            <w:tcW w:w="850" w:type="dxa"/>
            <w:tcBorders>
              <w:bottom w:val="single" w:sz="4" w:space="0" w:color="auto"/>
              <w:right w:val="single" w:sz="4" w:space="0" w:color="auto"/>
            </w:tcBorders>
            <w:shd w:val="clear" w:color="auto" w:fill="auto"/>
            <w:vAlign w:val="center"/>
          </w:tcPr>
          <w:p w14:paraId="42B1B32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24</w:t>
            </w:r>
          </w:p>
        </w:tc>
        <w:tc>
          <w:tcPr>
            <w:tcW w:w="709" w:type="dxa"/>
            <w:tcBorders>
              <w:top w:val="nil"/>
              <w:left w:val="single" w:sz="4" w:space="0" w:color="auto"/>
              <w:bottom w:val="single" w:sz="4" w:space="0" w:color="auto"/>
              <w:right w:val="single" w:sz="4" w:space="0" w:color="auto"/>
            </w:tcBorders>
            <w:shd w:val="clear" w:color="auto" w:fill="auto"/>
            <w:vAlign w:val="center"/>
          </w:tcPr>
          <w:p w14:paraId="36328D53"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C647ECC"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934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6612330"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77702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78FC26E"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2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122AF36"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0</w:t>
            </w:r>
          </w:p>
        </w:tc>
        <w:tc>
          <w:tcPr>
            <w:tcW w:w="850" w:type="dxa"/>
            <w:tcBorders>
              <w:top w:val="single" w:sz="4" w:space="0" w:color="auto"/>
              <w:left w:val="single" w:sz="4" w:space="0" w:color="auto"/>
              <w:bottom w:val="single" w:sz="4" w:space="0" w:color="auto"/>
              <w:right w:val="single" w:sz="4" w:space="0" w:color="auto"/>
            </w:tcBorders>
            <w:vAlign w:val="center"/>
          </w:tcPr>
          <w:p w14:paraId="2AA85567"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0 (0)</w:t>
            </w:r>
          </w:p>
        </w:tc>
        <w:tc>
          <w:tcPr>
            <w:tcW w:w="993" w:type="dxa"/>
            <w:tcBorders>
              <w:top w:val="single" w:sz="4" w:space="0" w:color="auto"/>
              <w:left w:val="single" w:sz="4" w:space="0" w:color="auto"/>
              <w:bottom w:val="single" w:sz="4" w:space="0" w:color="auto"/>
              <w:right w:val="single" w:sz="4" w:space="0" w:color="auto"/>
            </w:tcBorders>
            <w:vAlign w:val="center"/>
          </w:tcPr>
          <w:p w14:paraId="16E11F65" w14:textId="77777777" w:rsidR="0029273F" w:rsidRPr="002C0185" w:rsidRDefault="0029273F" w:rsidP="0029273F">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color w:val="000000"/>
                <w:sz w:val="18"/>
                <w:szCs w:val="18"/>
                <w:lang w:eastAsia="en-US"/>
              </w:rPr>
              <w:t>48</w:t>
            </w:r>
          </w:p>
        </w:tc>
      </w:tr>
    </w:tbl>
    <w:p w14:paraId="0CB1B141" w14:textId="77777777" w:rsidR="0029273F" w:rsidRPr="002C0185" w:rsidRDefault="0029273F" w:rsidP="00A65F53"/>
    <w:p w14:paraId="04CD007D" w14:textId="402C5887" w:rsidR="005D19E1" w:rsidRPr="002C0185" w:rsidRDefault="005D19E1" w:rsidP="005D19E1">
      <w:pPr>
        <w:pStyle w:val="TH"/>
      </w:pPr>
      <w:bookmarkStart w:id="429" w:name="_CRTable6_2_3_15"/>
      <w:r w:rsidRPr="002C0185">
        <w:t xml:space="preserve">Table </w:t>
      </w:r>
      <w:bookmarkEnd w:id="429"/>
      <w:r w:rsidRPr="002C0185">
        <w:t>6.2.3.1-5: Test frequencies for NR TDD FR1 bands using 100 MHz channel bandwidth</w:t>
      </w:r>
      <w:r w:rsidR="0089687C" w:rsidRPr="002C0185">
        <w:t xml:space="preserve"> for non-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992"/>
        <w:gridCol w:w="851"/>
        <w:gridCol w:w="992"/>
        <w:gridCol w:w="851"/>
        <w:gridCol w:w="850"/>
        <w:gridCol w:w="709"/>
        <w:gridCol w:w="850"/>
        <w:gridCol w:w="993"/>
        <w:gridCol w:w="708"/>
        <w:gridCol w:w="851"/>
        <w:gridCol w:w="850"/>
        <w:gridCol w:w="993"/>
      </w:tblGrid>
      <w:tr w:rsidR="00A65F53" w:rsidRPr="002C0185" w14:paraId="63B1F4D7" w14:textId="77777777" w:rsidTr="004C6762">
        <w:tc>
          <w:tcPr>
            <w:tcW w:w="675" w:type="dxa"/>
            <w:tcBorders>
              <w:top w:val="single" w:sz="4" w:space="0" w:color="auto"/>
              <w:bottom w:val="single" w:sz="4" w:space="0" w:color="auto"/>
            </w:tcBorders>
          </w:tcPr>
          <w:p w14:paraId="47986F2F" w14:textId="77777777" w:rsidR="00A65F53" w:rsidRPr="002C0185" w:rsidRDefault="00A65F53" w:rsidP="004C6762">
            <w:pPr>
              <w:pStyle w:val="TAH"/>
              <w:rPr>
                <w:lang w:eastAsia="en-US"/>
              </w:rPr>
            </w:pPr>
            <w:r w:rsidRPr="002C0185">
              <w:rPr>
                <w:lang w:eastAsia="en-US"/>
              </w:rPr>
              <w:t xml:space="preserve">NR </w:t>
            </w:r>
          </w:p>
          <w:p w14:paraId="3DEE4B9F" w14:textId="77777777" w:rsidR="00A65F53" w:rsidRPr="002C0185" w:rsidRDefault="00A65F53" w:rsidP="004C6762">
            <w:pPr>
              <w:pStyle w:val="TAH"/>
              <w:rPr>
                <w:lang w:eastAsia="en-US"/>
              </w:rPr>
            </w:pPr>
            <w:r w:rsidRPr="002C0185">
              <w:rPr>
                <w:lang w:eastAsia="en-US"/>
              </w:rPr>
              <w:t>Band</w:t>
            </w:r>
          </w:p>
        </w:tc>
        <w:tc>
          <w:tcPr>
            <w:tcW w:w="709" w:type="dxa"/>
            <w:tcBorders>
              <w:top w:val="single" w:sz="4" w:space="0" w:color="auto"/>
              <w:bottom w:val="single" w:sz="4" w:space="0" w:color="auto"/>
            </w:tcBorders>
          </w:tcPr>
          <w:p w14:paraId="79D7DBAA" w14:textId="77777777" w:rsidR="00A65F53" w:rsidRPr="002C0185" w:rsidRDefault="00A65F53" w:rsidP="004C6762">
            <w:pPr>
              <w:pStyle w:val="TAH"/>
              <w:rPr>
                <w:lang w:eastAsia="en-US"/>
              </w:rPr>
            </w:pPr>
            <w:r w:rsidRPr="002C0185">
              <w:rPr>
                <w:lang w:eastAsia="en-US"/>
              </w:rPr>
              <w:t>SCS</w:t>
            </w:r>
          </w:p>
          <w:p w14:paraId="6912FED8" w14:textId="77777777" w:rsidR="00A65F53" w:rsidRPr="002C0185" w:rsidRDefault="00A65F53" w:rsidP="004C6762">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18C78880" w14:textId="77777777" w:rsidR="00A65F53" w:rsidRPr="002C0185" w:rsidRDefault="004A6C6B" w:rsidP="004C6762">
            <w:pPr>
              <w:pStyle w:val="TAH"/>
              <w:rPr>
                <w:lang w:eastAsia="en-US"/>
              </w:rPr>
            </w:pPr>
            <w:r w:rsidRPr="002C0185">
              <w:t>CBW</w:t>
            </w:r>
            <w:r w:rsidR="00A65F53" w:rsidRPr="002C0185">
              <w:rPr>
                <w:lang w:eastAsia="en-US"/>
              </w:rPr>
              <w:t xml:space="preserve"> [MHz]</w:t>
            </w:r>
          </w:p>
        </w:tc>
        <w:tc>
          <w:tcPr>
            <w:tcW w:w="709" w:type="dxa"/>
            <w:tcBorders>
              <w:bottom w:val="single" w:sz="4" w:space="0" w:color="auto"/>
            </w:tcBorders>
            <w:shd w:val="clear" w:color="auto" w:fill="auto"/>
          </w:tcPr>
          <w:p w14:paraId="39CC5CC9" w14:textId="77777777" w:rsidR="00A65F53" w:rsidRPr="002C0185" w:rsidRDefault="00A65F53" w:rsidP="004C6762">
            <w:pPr>
              <w:pStyle w:val="TAH"/>
              <w:rPr>
                <w:i/>
                <w:lang w:eastAsia="en-US"/>
              </w:rPr>
            </w:pPr>
            <w:r w:rsidRPr="002C0185">
              <w:rPr>
                <w:i/>
                <w:lang w:eastAsia="en-US"/>
              </w:rPr>
              <w:t>carrierBandwidth</w:t>
            </w:r>
          </w:p>
          <w:p w14:paraId="70104D07" w14:textId="77777777" w:rsidR="00A65F53" w:rsidRPr="002C0185" w:rsidRDefault="00A65F53" w:rsidP="004C6762">
            <w:pPr>
              <w:pStyle w:val="TAH"/>
              <w:rPr>
                <w:lang w:eastAsia="en-US"/>
              </w:rPr>
            </w:pPr>
            <w:r w:rsidRPr="002C0185">
              <w:rPr>
                <w:lang w:eastAsia="en-US"/>
              </w:rPr>
              <w:t>[PRBs]</w:t>
            </w:r>
          </w:p>
        </w:tc>
        <w:tc>
          <w:tcPr>
            <w:tcW w:w="1984" w:type="dxa"/>
            <w:gridSpan w:val="2"/>
            <w:tcBorders>
              <w:bottom w:val="single" w:sz="4" w:space="0" w:color="auto"/>
            </w:tcBorders>
            <w:shd w:val="clear" w:color="auto" w:fill="auto"/>
          </w:tcPr>
          <w:p w14:paraId="3C6806B8" w14:textId="77777777" w:rsidR="00A65F53" w:rsidRPr="002C0185" w:rsidRDefault="00A65F53" w:rsidP="004C6762">
            <w:pPr>
              <w:pStyle w:val="TAH"/>
              <w:rPr>
                <w:lang w:eastAsia="en-US"/>
              </w:rPr>
            </w:pPr>
            <w:r w:rsidRPr="002C0185">
              <w:rPr>
                <w:lang w:eastAsia="en-US"/>
              </w:rPr>
              <w:t>Range</w:t>
            </w:r>
          </w:p>
        </w:tc>
        <w:tc>
          <w:tcPr>
            <w:tcW w:w="992" w:type="dxa"/>
            <w:shd w:val="clear" w:color="auto" w:fill="auto"/>
          </w:tcPr>
          <w:p w14:paraId="7DD6A060" w14:textId="77777777" w:rsidR="00A65F53" w:rsidRPr="002C0185" w:rsidRDefault="00A65F53" w:rsidP="004C6762">
            <w:pPr>
              <w:pStyle w:val="TAH"/>
              <w:rPr>
                <w:lang w:eastAsia="en-US"/>
              </w:rPr>
            </w:pPr>
            <w:r w:rsidRPr="002C0185">
              <w:rPr>
                <w:lang w:eastAsia="en-US"/>
              </w:rPr>
              <w:t>Carrier centre</w:t>
            </w:r>
          </w:p>
          <w:p w14:paraId="2DD3736B" w14:textId="77777777" w:rsidR="00A65F53" w:rsidRPr="002C0185" w:rsidRDefault="00A65F53" w:rsidP="004C6762">
            <w:pPr>
              <w:pStyle w:val="TAH"/>
              <w:rPr>
                <w:lang w:eastAsia="en-US"/>
              </w:rPr>
            </w:pPr>
            <w:r w:rsidRPr="002C0185">
              <w:rPr>
                <w:lang w:eastAsia="en-US"/>
              </w:rPr>
              <w:t>[MHz]</w:t>
            </w:r>
          </w:p>
        </w:tc>
        <w:tc>
          <w:tcPr>
            <w:tcW w:w="851" w:type="dxa"/>
          </w:tcPr>
          <w:p w14:paraId="23FFA31E" w14:textId="77777777" w:rsidR="00A65F53" w:rsidRPr="002C0185" w:rsidRDefault="00A65F53" w:rsidP="004C6762">
            <w:pPr>
              <w:pStyle w:val="TAH"/>
              <w:rPr>
                <w:lang w:eastAsia="en-US"/>
              </w:rPr>
            </w:pPr>
            <w:r w:rsidRPr="002C0185">
              <w:rPr>
                <w:lang w:eastAsia="en-US"/>
              </w:rPr>
              <w:t>Carrier centre</w:t>
            </w:r>
          </w:p>
          <w:p w14:paraId="2121882C" w14:textId="77777777" w:rsidR="00A65F53" w:rsidRPr="002C0185" w:rsidRDefault="00A65F53" w:rsidP="004C6762">
            <w:pPr>
              <w:pStyle w:val="TAH"/>
              <w:rPr>
                <w:lang w:eastAsia="en-US"/>
              </w:rPr>
            </w:pPr>
            <w:r w:rsidRPr="002C0185">
              <w:rPr>
                <w:lang w:eastAsia="en-US"/>
              </w:rPr>
              <w:t>[ARFCN]</w:t>
            </w:r>
          </w:p>
        </w:tc>
        <w:tc>
          <w:tcPr>
            <w:tcW w:w="992" w:type="dxa"/>
            <w:shd w:val="clear" w:color="auto" w:fill="auto"/>
          </w:tcPr>
          <w:p w14:paraId="1E71C465" w14:textId="77777777" w:rsidR="00A65F53" w:rsidRPr="002C0185" w:rsidRDefault="00A65F53" w:rsidP="004C6762">
            <w:pPr>
              <w:pStyle w:val="TAH"/>
              <w:rPr>
                <w:lang w:eastAsia="en-US"/>
              </w:rPr>
            </w:pPr>
            <w:r w:rsidRPr="002C0185">
              <w:rPr>
                <w:lang w:eastAsia="en-US"/>
              </w:rPr>
              <w:t>point A [MHz]</w:t>
            </w:r>
          </w:p>
        </w:tc>
        <w:tc>
          <w:tcPr>
            <w:tcW w:w="851" w:type="dxa"/>
            <w:shd w:val="clear" w:color="auto" w:fill="auto"/>
          </w:tcPr>
          <w:p w14:paraId="0D882A51" w14:textId="77777777" w:rsidR="00A65F53" w:rsidRPr="002C0185" w:rsidRDefault="00A65F53" w:rsidP="004C6762">
            <w:pPr>
              <w:pStyle w:val="TAH"/>
              <w:rPr>
                <w:lang w:eastAsia="en-US"/>
              </w:rPr>
            </w:pPr>
            <w:r w:rsidRPr="002C0185">
              <w:rPr>
                <w:i/>
                <w:lang w:eastAsia="en-US"/>
              </w:rPr>
              <w:t>absoluteFrequencyPointA</w:t>
            </w:r>
            <w:r w:rsidRPr="002C0185">
              <w:rPr>
                <w:lang w:eastAsia="en-US"/>
              </w:rPr>
              <w:t>[ARFCN]</w:t>
            </w:r>
          </w:p>
        </w:tc>
        <w:tc>
          <w:tcPr>
            <w:tcW w:w="850" w:type="dxa"/>
            <w:shd w:val="clear" w:color="auto" w:fill="auto"/>
          </w:tcPr>
          <w:p w14:paraId="3BCC0DD0" w14:textId="77777777" w:rsidR="00A65F53" w:rsidRPr="002C0185" w:rsidRDefault="00A65F53" w:rsidP="004C6762">
            <w:pPr>
              <w:pStyle w:val="TAH"/>
              <w:rPr>
                <w:lang w:eastAsia="en-US"/>
              </w:rPr>
            </w:pPr>
            <w:r w:rsidRPr="002C0185">
              <w:rPr>
                <w:i/>
                <w:lang w:eastAsia="en-US"/>
              </w:rPr>
              <w:t xml:space="preserve">offsetToCarrier </w:t>
            </w:r>
            <w:r w:rsidRPr="002C0185">
              <w:rPr>
                <w:lang w:eastAsia="en-US"/>
              </w:rPr>
              <w:t>[Carrier PRBs]</w:t>
            </w:r>
          </w:p>
        </w:tc>
        <w:tc>
          <w:tcPr>
            <w:tcW w:w="709" w:type="dxa"/>
            <w:tcBorders>
              <w:bottom w:val="nil"/>
            </w:tcBorders>
            <w:shd w:val="clear" w:color="auto" w:fill="auto"/>
          </w:tcPr>
          <w:p w14:paraId="1E3ABABC" w14:textId="77777777" w:rsidR="00A65F53" w:rsidRPr="002C0185" w:rsidRDefault="00A65F53" w:rsidP="004C6762">
            <w:pPr>
              <w:pStyle w:val="TAH"/>
              <w:rPr>
                <w:lang w:eastAsia="en-US"/>
              </w:rPr>
            </w:pPr>
            <w:r w:rsidRPr="002C0185">
              <w:rPr>
                <w:lang w:eastAsia="en-US"/>
              </w:rPr>
              <w:t>SS block SCS</w:t>
            </w:r>
          </w:p>
          <w:p w14:paraId="4E1A6D6D" w14:textId="77777777" w:rsidR="00A65F53" w:rsidRPr="002C0185" w:rsidRDefault="00A65F53" w:rsidP="004C6762">
            <w:pPr>
              <w:pStyle w:val="TAH"/>
              <w:rPr>
                <w:lang w:eastAsia="en-US"/>
              </w:rPr>
            </w:pPr>
            <w:r w:rsidRPr="002C0185">
              <w:rPr>
                <w:lang w:eastAsia="en-US"/>
              </w:rPr>
              <w:t>[kHz]</w:t>
            </w:r>
          </w:p>
        </w:tc>
        <w:tc>
          <w:tcPr>
            <w:tcW w:w="850" w:type="dxa"/>
            <w:tcBorders>
              <w:bottom w:val="single" w:sz="4" w:space="0" w:color="auto"/>
            </w:tcBorders>
            <w:shd w:val="clear" w:color="auto" w:fill="auto"/>
          </w:tcPr>
          <w:p w14:paraId="66E4D21A" w14:textId="77777777" w:rsidR="00A65F53" w:rsidRPr="002C0185" w:rsidRDefault="00A65F53" w:rsidP="004C6762">
            <w:pPr>
              <w:pStyle w:val="TAH"/>
              <w:rPr>
                <w:lang w:eastAsia="en-US"/>
              </w:rPr>
            </w:pPr>
            <w:r w:rsidRPr="002C0185">
              <w:rPr>
                <w:lang w:eastAsia="en-US"/>
              </w:rPr>
              <w:t>GSCN</w:t>
            </w:r>
          </w:p>
        </w:tc>
        <w:tc>
          <w:tcPr>
            <w:tcW w:w="993" w:type="dxa"/>
            <w:tcBorders>
              <w:bottom w:val="single" w:sz="4" w:space="0" w:color="auto"/>
            </w:tcBorders>
            <w:shd w:val="clear" w:color="auto" w:fill="auto"/>
          </w:tcPr>
          <w:p w14:paraId="735D11AC" w14:textId="77777777" w:rsidR="00A65F53" w:rsidRPr="002C0185" w:rsidRDefault="00A65F53" w:rsidP="004C6762">
            <w:pPr>
              <w:pStyle w:val="TAH"/>
              <w:rPr>
                <w:i/>
                <w:lang w:eastAsia="en-US"/>
              </w:rPr>
            </w:pPr>
            <w:r w:rsidRPr="002C0185">
              <w:rPr>
                <w:i/>
                <w:lang w:eastAsia="en-US"/>
              </w:rPr>
              <w:t>absoluteFrequencySSB</w:t>
            </w:r>
          </w:p>
          <w:p w14:paraId="547BF8B5" w14:textId="77777777" w:rsidR="00A65F53" w:rsidRPr="002C0185" w:rsidRDefault="00A65F53" w:rsidP="004C6762">
            <w:pPr>
              <w:pStyle w:val="TAH"/>
              <w:rPr>
                <w:lang w:eastAsia="en-US"/>
              </w:rPr>
            </w:pPr>
            <w:r w:rsidRPr="002C0185">
              <w:rPr>
                <w:lang w:eastAsia="en-US"/>
              </w:rPr>
              <w:t>[ARFCN]</w:t>
            </w:r>
          </w:p>
        </w:tc>
        <w:tc>
          <w:tcPr>
            <w:tcW w:w="708" w:type="dxa"/>
            <w:tcBorders>
              <w:bottom w:val="single" w:sz="4" w:space="0" w:color="auto"/>
            </w:tcBorders>
            <w:shd w:val="clear" w:color="auto" w:fill="auto"/>
          </w:tcPr>
          <w:p w14:paraId="33011018" w14:textId="77777777" w:rsidR="00A65F53" w:rsidRPr="002C0185" w:rsidRDefault="00A65F53" w:rsidP="004C6762">
            <w:pPr>
              <w:pStyle w:val="TAH"/>
              <w:rPr>
                <w:lang w:eastAsia="en-US"/>
              </w:rPr>
            </w:pPr>
            <w:r w:rsidRPr="002C0185">
              <w:rPr>
                <w:position w:val="-10"/>
                <w:lang w:eastAsia="en-US"/>
              </w:rPr>
              <w:object w:dxaOrig="420" w:dyaOrig="300" w14:anchorId="49DC25D1">
                <v:shape id="_x0000_i1067" type="#_x0000_t75" style="width:21.9pt;height:12pt" o:ole="">
                  <v:imagedata r:id="rId15" o:title=""/>
                </v:shape>
                <o:OLEObject Type="Embed" ProgID="Equation.3" ShapeID="_x0000_i1067" DrawAspect="Content" ObjectID="_1781608796" r:id="rId61"/>
              </w:object>
            </w:r>
          </w:p>
        </w:tc>
        <w:tc>
          <w:tcPr>
            <w:tcW w:w="851" w:type="dxa"/>
            <w:tcBorders>
              <w:bottom w:val="single" w:sz="4" w:space="0" w:color="auto"/>
            </w:tcBorders>
            <w:shd w:val="clear" w:color="auto" w:fill="auto"/>
          </w:tcPr>
          <w:p w14:paraId="4AD3487A" w14:textId="77777777" w:rsidR="00A65F53" w:rsidRPr="002C0185" w:rsidRDefault="00E32456" w:rsidP="004C6762">
            <w:pPr>
              <w:pStyle w:val="TAH"/>
              <w:rPr>
                <w:lang w:eastAsia="en-US"/>
              </w:rPr>
            </w:pPr>
            <w:r w:rsidRPr="002C0185">
              <w:rPr>
                <w:b w:val="0"/>
              </w:rPr>
              <w:t xml:space="preserve">Offset Carrier CORESET#0 </w:t>
            </w:r>
            <w:r w:rsidRPr="002C0185">
              <w:t>[RBs]</w:t>
            </w:r>
          </w:p>
        </w:tc>
        <w:tc>
          <w:tcPr>
            <w:tcW w:w="850" w:type="dxa"/>
            <w:tcBorders>
              <w:bottom w:val="single" w:sz="4" w:space="0" w:color="auto"/>
            </w:tcBorders>
          </w:tcPr>
          <w:p w14:paraId="26904F68" w14:textId="77777777" w:rsidR="00A65F53" w:rsidRPr="002C0185" w:rsidRDefault="00A65F53" w:rsidP="004C6762">
            <w:pPr>
              <w:pStyle w:val="TAH"/>
              <w:rPr>
                <w:lang w:eastAsia="en-US"/>
              </w:rPr>
            </w:pPr>
            <w:r w:rsidRPr="002C0185">
              <w:rPr>
                <w:lang w:eastAsia="en-US"/>
              </w:rPr>
              <w:t>CORESET#0 Index</w:t>
            </w:r>
            <w:r w:rsidR="004A6C6B" w:rsidRPr="002C0185">
              <w:t xml:space="preserve"> (Offset</w:t>
            </w:r>
          </w:p>
          <w:p w14:paraId="09430F84" w14:textId="77777777" w:rsidR="004A6C6B" w:rsidRPr="002C0185" w:rsidRDefault="004A6C6B" w:rsidP="004A6C6B">
            <w:pPr>
              <w:pStyle w:val="TAH"/>
            </w:pPr>
            <w:r w:rsidRPr="002C0185">
              <w:t>[RBs])</w:t>
            </w:r>
          </w:p>
          <w:p w14:paraId="6CB70069" w14:textId="77777777" w:rsidR="00A65F53" w:rsidRPr="002C0185" w:rsidRDefault="00A65F53" w:rsidP="004C6762">
            <w:pPr>
              <w:pStyle w:val="TAH"/>
              <w:rPr>
                <w:lang w:eastAsia="en-US"/>
              </w:rPr>
            </w:pPr>
            <w:r w:rsidRPr="002C0185">
              <w:rPr>
                <w:lang w:eastAsia="en-US"/>
              </w:rPr>
              <w:t>Note 1</w:t>
            </w:r>
          </w:p>
        </w:tc>
        <w:tc>
          <w:tcPr>
            <w:tcW w:w="993" w:type="dxa"/>
            <w:tcBorders>
              <w:bottom w:val="single" w:sz="4" w:space="0" w:color="auto"/>
            </w:tcBorders>
          </w:tcPr>
          <w:p w14:paraId="4397A498" w14:textId="77777777" w:rsidR="00A65F53" w:rsidRPr="002C0185" w:rsidRDefault="00A65F53" w:rsidP="004C6762">
            <w:pPr>
              <w:pStyle w:val="TAH"/>
              <w:rPr>
                <w:lang w:eastAsia="en-US"/>
              </w:rPr>
            </w:pPr>
            <w:r w:rsidRPr="002C0185">
              <w:rPr>
                <w:lang w:eastAsia="en-US"/>
              </w:rPr>
              <w:t>offsetToPointA</w:t>
            </w:r>
            <w:r w:rsidRPr="002C0185">
              <w:rPr>
                <w:lang w:eastAsia="en-US"/>
              </w:rPr>
              <w:br/>
              <w:t>(SIB1)</w:t>
            </w:r>
          </w:p>
          <w:p w14:paraId="2B923D27" w14:textId="77777777" w:rsidR="00A65F53" w:rsidRPr="002C0185" w:rsidRDefault="00A65F53" w:rsidP="004C6762">
            <w:pPr>
              <w:pStyle w:val="TAH"/>
              <w:rPr>
                <w:lang w:eastAsia="en-US"/>
              </w:rPr>
            </w:pPr>
            <w:r w:rsidRPr="002C0185">
              <w:rPr>
                <w:lang w:eastAsia="en-US"/>
              </w:rPr>
              <w:t>[PRBs]</w:t>
            </w:r>
          </w:p>
          <w:p w14:paraId="2440C428" w14:textId="77777777" w:rsidR="00A65F53" w:rsidRPr="002C0185" w:rsidRDefault="00A65F53" w:rsidP="004C6762">
            <w:pPr>
              <w:pStyle w:val="TAH"/>
              <w:rPr>
                <w:lang w:eastAsia="en-US"/>
              </w:rPr>
            </w:pPr>
            <w:r w:rsidRPr="002C0185">
              <w:rPr>
                <w:lang w:eastAsia="en-US"/>
              </w:rPr>
              <w:t>Note 1</w:t>
            </w:r>
          </w:p>
        </w:tc>
      </w:tr>
      <w:tr w:rsidR="00A65F53" w:rsidRPr="002C0185" w14:paraId="4AD627DB" w14:textId="77777777" w:rsidTr="004C6762">
        <w:tc>
          <w:tcPr>
            <w:tcW w:w="675" w:type="dxa"/>
            <w:tcBorders>
              <w:top w:val="nil"/>
              <w:left w:val="single" w:sz="4" w:space="0" w:color="auto"/>
              <w:bottom w:val="nil"/>
              <w:right w:val="single" w:sz="4" w:space="0" w:color="auto"/>
            </w:tcBorders>
          </w:tcPr>
          <w:p w14:paraId="3D0AD2CB" w14:textId="77777777" w:rsidR="00A65F53" w:rsidRPr="002C0185" w:rsidRDefault="00A65F53" w:rsidP="004C6762">
            <w:pPr>
              <w:pStyle w:val="TAC"/>
              <w:rPr>
                <w:lang w:eastAsia="en-US"/>
              </w:rPr>
            </w:pPr>
            <w:r w:rsidRPr="002C0185">
              <w:rPr>
                <w:lang w:eastAsia="en-US"/>
              </w:rPr>
              <w:t>n77</w:t>
            </w:r>
          </w:p>
        </w:tc>
        <w:tc>
          <w:tcPr>
            <w:tcW w:w="709" w:type="dxa"/>
            <w:tcBorders>
              <w:top w:val="nil"/>
              <w:left w:val="single" w:sz="4" w:space="0" w:color="auto"/>
              <w:bottom w:val="nil"/>
              <w:right w:val="single" w:sz="4" w:space="0" w:color="auto"/>
            </w:tcBorders>
          </w:tcPr>
          <w:p w14:paraId="634584CB" w14:textId="77777777" w:rsidR="00A65F53" w:rsidRPr="002C0185" w:rsidRDefault="00A65F53" w:rsidP="004C6762">
            <w:pPr>
              <w:pStyle w:val="TAC"/>
              <w:rPr>
                <w:lang w:eastAsia="en-US"/>
              </w:rPr>
            </w:pPr>
            <w:r w:rsidRPr="002C0185">
              <w:rPr>
                <w:lang w:eastAsia="en-US"/>
              </w:rPr>
              <w:t>30</w:t>
            </w:r>
          </w:p>
        </w:tc>
        <w:tc>
          <w:tcPr>
            <w:tcW w:w="709" w:type="dxa"/>
            <w:tcBorders>
              <w:top w:val="nil"/>
              <w:left w:val="single" w:sz="4" w:space="0" w:color="auto"/>
              <w:bottom w:val="nil"/>
              <w:right w:val="single" w:sz="4" w:space="0" w:color="auto"/>
            </w:tcBorders>
            <w:shd w:val="clear" w:color="auto" w:fill="auto"/>
          </w:tcPr>
          <w:p w14:paraId="7D0451C9" w14:textId="77777777" w:rsidR="00A65F53" w:rsidRPr="002C0185" w:rsidRDefault="00A65F53" w:rsidP="004C6762">
            <w:pPr>
              <w:pStyle w:val="TAC"/>
              <w:rPr>
                <w:lang w:eastAsia="en-US"/>
              </w:rPr>
            </w:pPr>
            <w:r w:rsidRPr="002C0185">
              <w:rPr>
                <w:lang w:eastAsia="en-US"/>
              </w:rPr>
              <w:t>100</w:t>
            </w:r>
          </w:p>
        </w:tc>
        <w:tc>
          <w:tcPr>
            <w:tcW w:w="709" w:type="dxa"/>
            <w:tcBorders>
              <w:top w:val="nil"/>
              <w:left w:val="single" w:sz="4" w:space="0" w:color="auto"/>
              <w:bottom w:val="nil"/>
              <w:right w:val="single" w:sz="4" w:space="0" w:color="auto"/>
            </w:tcBorders>
            <w:shd w:val="clear" w:color="auto" w:fill="auto"/>
          </w:tcPr>
          <w:p w14:paraId="29C27765" w14:textId="77777777" w:rsidR="00A65F53" w:rsidRPr="002C0185" w:rsidRDefault="00A65F53" w:rsidP="004C6762">
            <w:pPr>
              <w:pStyle w:val="TAC"/>
              <w:rPr>
                <w:lang w:eastAsia="en-US"/>
              </w:rPr>
            </w:pPr>
            <w:r w:rsidRPr="002C0185">
              <w:rPr>
                <w:lang w:eastAsia="en-US"/>
              </w:rPr>
              <w:t>273</w:t>
            </w:r>
          </w:p>
        </w:tc>
        <w:tc>
          <w:tcPr>
            <w:tcW w:w="992" w:type="dxa"/>
            <w:tcBorders>
              <w:top w:val="nil"/>
              <w:left w:val="single" w:sz="4" w:space="0" w:color="auto"/>
              <w:bottom w:val="nil"/>
              <w:right w:val="single" w:sz="4" w:space="0" w:color="auto"/>
            </w:tcBorders>
            <w:shd w:val="clear" w:color="auto" w:fill="auto"/>
          </w:tcPr>
          <w:p w14:paraId="246B1C69"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3C2D9CE5"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3CE8D23C" w14:textId="77777777" w:rsidR="00A65F53" w:rsidRPr="002C0185" w:rsidRDefault="00A65F53" w:rsidP="004C6762">
            <w:pPr>
              <w:pStyle w:val="TAL"/>
              <w:rPr>
                <w:lang w:eastAsia="en-US"/>
              </w:rPr>
            </w:pPr>
            <w:r w:rsidRPr="002C0185">
              <w:rPr>
                <w:lang w:eastAsia="en-US"/>
              </w:rPr>
              <w:t>Same values as for Low and High range in clause 4.3.1</w:t>
            </w:r>
            <w:r w:rsidR="008A784E" w:rsidRPr="002C0185">
              <w:t>.1.1</w:t>
            </w:r>
            <w:r w:rsidRPr="002C0185">
              <w:rPr>
                <w:lang w:eastAsia="en-US"/>
              </w:rPr>
              <w:t>.77 for bandwidth=100 MHz and SCS=30 kHz.</w:t>
            </w:r>
          </w:p>
        </w:tc>
      </w:tr>
      <w:tr w:rsidR="008A784E" w:rsidRPr="002C0185" w14:paraId="30C4C021" w14:textId="77777777" w:rsidTr="004C6762">
        <w:tc>
          <w:tcPr>
            <w:tcW w:w="675" w:type="dxa"/>
            <w:tcBorders>
              <w:top w:val="nil"/>
              <w:left w:val="single" w:sz="4" w:space="0" w:color="auto"/>
              <w:bottom w:val="nil"/>
              <w:right w:val="single" w:sz="4" w:space="0" w:color="auto"/>
            </w:tcBorders>
          </w:tcPr>
          <w:p w14:paraId="14C3D128"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373BA1C8"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05BA3C9E"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4B42D66" w14:textId="77777777" w:rsidR="008A784E" w:rsidRPr="002C0185"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1F3E7E25" w14:textId="77777777" w:rsidR="008A784E" w:rsidRPr="002C0185" w:rsidRDefault="008A784E" w:rsidP="008A784E">
            <w:pPr>
              <w:pStyle w:val="TAC"/>
              <w:rPr>
                <w:lang w:eastAsia="en-US"/>
              </w:rPr>
            </w:pPr>
            <w:r w:rsidRPr="002C0185">
              <w:rPr>
                <w:lang w:eastAsia="en-US"/>
              </w:rPr>
              <w:t>&amp;</w:t>
            </w:r>
          </w:p>
        </w:tc>
        <w:tc>
          <w:tcPr>
            <w:tcW w:w="992" w:type="dxa"/>
            <w:tcBorders>
              <w:left w:val="single" w:sz="4" w:space="0" w:color="auto"/>
            </w:tcBorders>
            <w:shd w:val="clear" w:color="auto" w:fill="auto"/>
          </w:tcPr>
          <w:p w14:paraId="3B7A0DFC" w14:textId="77777777" w:rsidR="008A784E" w:rsidRPr="002C0185" w:rsidRDefault="008A784E" w:rsidP="008A784E">
            <w:pPr>
              <w:pStyle w:val="TAC"/>
              <w:rPr>
                <w:lang w:eastAsia="en-US"/>
              </w:rPr>
            </w:pPr>
            <w:r w:rsidRPr="002C0185">
              <w:rPr>
                <w:lang w:eastAsia="en-US"/>
              </w:rPr>
              <w:t>Mid-Low</w:t>
            </w:r>
          </w:p>
        </w:tc>
        <w:tc>
          <w:tcPr>
            <w:tcW w:w="992" w:type="dxa"/>
            <w:tcBorders>
              <w:top w:val="single" w:sz="4" w:space="0" w:color="auto"/>
            </w:tcBorders>
            <w:shd w:val="clear" w:color="auto" w:fill="auto"/>
          </w:tcPr>
          <w:p w14:paraId="54774D65" w14:textId="77777777" w:rsidR="008A784E" w:rsidRPr="002C0185" w:rsidRDefault="008A784E" w:rsidP="008A784E">
            <w:pPr>
              <w:pStyle w:val="TAC"/>
              <w:rPr>
                <w:lang w:eastAsia="en-US"/>
              </w:rPr>
            </w:pPr>
            <w:r w:rsidRPr="002C0185">
              <w:rPr>
                <w:lang w:eastAsia="en-US"/>
              </w:rPr>
              <w:t>3616.68</w:t>
            </w:r>
          </w:p>
        </w:tc>
        <w:tc>
          <w:tcPr>
            <w:tcW w:w="851" w:type="dxa"/>
            <w:tcBorders>
              <w:top w:val="single" w:sz="4" w:space="0" w:color="auto"/>
            </w:tcBorders>
          </w:tcPr>
          <w:p w14:paraId="7FE0F527" w14:textId="77777777" w:rsidR="008A784E" w:rsidRPr="002C0185" w:rsidRDefault="008A784E" w:rsidP="008A784E">
            <w:pPr>
              <w:pStyle w:val="TAC"/>
              <w:rPr>
                <w:lang w:eastAsia="en-US"/>
              </w:rPr>
            </w:pPr>
            <w:r w:rsidRPr="002C0185">
              <w:rPr>
                <w:lang w:eastAsia="en-US"/>
              </w:rPr>
              <w:t>641112</w:t>
            </w:r>
          </w:p>
        </w:tc>
        <w:tc>
          <w:tcPr>
            <w:tcW w:w="992" w:type="dxa"/>
            <w:tcBorders>
              <w:top w:val="single" w:sz="4" w:space="0" w:color="auto"/>
            </w:tcBorders>
            <w:shd w:val="clear" w:color="auto" w:fill="auto"/>
          </w:tcPr>
          <w:p w14:paraId="7429D4B9" w14:textId="77777777" w:rsidR="008A784E" w:rsidRPr="002C0185" w:rsidRDefault="008A784E" w:rsidP="008A784E">
            <w:pPr>
              <w:pStyle w:val="TAC"/>
              <w:rPr>
                <w:lang w:eastAsia="en-US"/>
              </w:rPr>
            </w:pPr>
            <w:r w:rsidRPr="002C0185">
              <w:t>3563.22</w:t>
            </w:r>
          </w:p>
        </w:tc>
        <w:tc>
          <w:tcPr>
            <w:tcW w:w="851" w:type="dxa"/>
            <w:tcBorders>
              <w:top w:val="single" w:sz="4" w:space="0" w:color="auto"/>
              <w:right w:val="single" w:sz="4" w:space="0" w:color="auto"/>
            </w:tcBorders>
            <w:shd w:val="clear" w:color="auto" w:fill="auto"/>
          </w:tcPr>
          <w:p w14:paraId="03D2AB48" w14:textId="77777777" w:rsidR="008A784E" w:rsidRPr="002C0185" w:rsidRDefault="008A784E" w:rsidP="008A784E">
            <w:pPr>
              <w:pStyle w:val="TAC"/>
              <w:rPr>
                <w:lang w:eastAsia="en-US"/>
              </w:rPr>
            </w:pPr>
            <w:r w:rsidRPr="002C0185">
              <w:t>637548</w:t>
            </w:r>
          </w:p>
        </w:tc>
        <w:tc>
          <w:tcPr>
            <w:tcW w:w="850" w:type="dxa"/>
            <w:tcBorders>
              <w:top w:val="single" w:sz="4" w:space="0" w:color="auto"/>
              <w:right w:val="single" w:sz="4" w:space="0" w:color="auto"/>
            </w:tcBorders>
            <w:shd w:val="clear" w:color="auto" w:fill="auto"/>
          </w:tcPr>
          <w:p w14:paraId="44019630" w14:textId="77777777" w:rsidR="008A784E" w:rsidRPr="002C0185" w:rsidRDefault="008A784E" w:rsidP="008A784E">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0BEB8FA6" w14:textId="77777777" w:rsidR="008A784E" w:rsidRPr="002C0185" w:rsidRDefault="008A784E" w:rsidP="008A784E">
            <w:pPr>
              <w:pStyle w:val="TAC"/>
              <w:rPr>
                <w:lang w:eastAsia="en-US"/>
              </w:rPr>
            </w:pPr>
            <w:r w:rsidRPr="002C0185">
              <w:rPr>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6F28F78" w14:textId="77777777" w:rsidR="008A784E" w:rsidRPr="002C0185" w:rsidRDefault="008A784E" w:rsidP="008A784E">
            <w:pPr>
              <w:pStyle w:val="TAC"/>
              <w:rPr>
                <w:lang w:eastAsia="en-US"/>
              </w:rPr>
            </w:pPr>
            <w:r w:rsidRPr="002C0185">
              <w:rPr>
                <w:lang w:eastAsia="en-US"/>
              </w:rPr>
              <w:t>789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276E955" w14:textId="77777777" w:rsidR="008A784E" w:rsidRPr="002C0185" w:rsidRDefault="008A784E" w:rsidP="008A784E">
            <w:pPr>
              <w:pStyle w:val="TAC"/>
              <w:rPr>
                <w:lang w:eastAsia="en-US"/>
              </w:rPr>
            </w:pPr>
            <w:r w:rsidRPr="002C0185">
              <w:rPr>
                <w:lang w:eastAsia="en-US"/>
              </w:rPr>
              <w:t>63811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6E20339" w14:textId="77777777" w:rsidR="008A784E" w:rsidRPr="002C0185" w:rsidRDefault="008A784E" w:rsidP="008A784E">
            <w:pPr>
              <w:pStyle w:val="TAC"/>
              <w:rPr>
                <w:lang w:eastAsia="en-US"/>
              </w:rPr>
            </w:pPr>
            <w:r w:rsidRPr="002C0185">
              <w:rPr>
                <w:lang w:eastAsia="en-US"/>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7A27508" w14:textId="77777777" w:rsidR="008A784E" w:rsidRPr="002C0185" w:rsidRDefault="004A6C6B" w:rsidP="008A784E">
            <w:pPr>
              <w:pStyle w:val="TAC"/>
              <w:rPr>
                <w:lang w:eastAsia="en-US"/>
              </w:rPr>
            </w:pPr>
            <w:r w:rsidRPr="002C0185">
              <w:t>0</w:t>
            </w:r>
          </w:p>
        </w:tc>
        <w:tc>
          <w:tcPr>
            <w:tcW w:w="850" w:type="dxa"/>
            <w:tcBorders>
              <w:top w:val="single" w:sz="4" w:space="0" w:color="auto"/>
              <w:left w:val="single" w:sz="4" w:space="0" w:color="auto"/>
              <w:bottom w:val="single" w:sz="4" w:space="0" w:color="auto"/>
              <w:right w:val="single" w:sz="4" w:space="0" w:color="auto"/>
            </w:tcBorders>
          </w:tcPr>
          <w:p w14:paraId="3E707DC9" w14:textId="77777777" w:rsidR="008A784E" w:rsidRPr="002C0185" w:rsidRDefault="008A784E" w:rsidP="008A784E">
            <w:pPr>
              <w:pStyle w:val="TAC"/>
              <w:rPr>
                <w:lang w:eastAsia="en-US"/>
              </w:rPr>
            </w:pPr>
            <w:r w:rsidRPr="002C0185">
              <w:rPr>
                <w:lang w:eastAsia="en-US"/>
              </w:rPr>
              <w:t>1</w:t>
            </w:r>
            <w:r w:rsidR="004A6C6B" w:rsidRPr="002C0185">
              <w:t xml:space="preserve"> (1)</w:t>
            </w:r>
          </w:p>
        </w:tc>
        <w:tc>
          <w:tcPr>
            <w:tcW w:w="993" w:type="dxa"/>
            <w:tcBorders>
              <w:top w:val="single" w:sz="4" w:space="0" w:color="auto"/>
              <w:left w:val="single" w:sz="4" w:space="0" w:color="auto"/>
              <w:bottom w:val="single" w:sz="4" w:space="0" w:color="auto"/>
              <w:right w:val="single" w:sz="4" w:space="0" w:color="auto"/>
            </w:tcBorders>
          </w:tcPr>
          <w:p w14:paraId="7C96659A" w14:textId="77777777" w:rsidR="008A784E" w:rsidRPr="002C0185" w:rsidRDefault="008A784E" w:rsidP="008A784E">
            <w:pPr>
              <w:pStyle w:val="TAC"/>
              <w:rPr>
                <w:lang w:eastAsia="en-US"/>
              </w:rPr>
            </w:pPr>
            <w:r w:rsidRPr="002C0185">
              <w:rPr>
                <w:lang w:eastAsia="en-US"/>
              </w:rPr>
              <w:t>26</w:t>
            </w:r>
          </w:p>
        </w:tc>
      </w:tr>
      <w:tr w:rsidR="008A784E" w:rsidRPr="002C0185" w14:paraId="29B6E2A8" w14:textId="77777777" w:rsidTr="004C6762">
        <w:tc>
          <w:tcPr>
            <w:tcW w:w="675" w:type="dxa"/>
            <w:tcBorders>
              <w:top w:val="nil"/>
              <w:left w:val="single" w:sz="4" w:space="0" w:color="auto"/>
              <w:bottom w:val="single" w:sz="4" w:space="0" w:color="auto"/>
              <w:right w:val="single" w:sz="4" w:space="0" w:color="auto"/>
            </w:tcBorders>
          </w:tcPr>
          <w:p w14:paraId="070B7D25"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5ECCAF09"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6D63C7C1"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7F32F00" w14:textId="77777777" w:rsidR="008A784E" w:rsidRPr="002C0185"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375EDE74" w14:textId="77777777" w:rsidR="008A784E" w:rsidRPr="002C0185" w:rsidRDefault="008A784E" w:rsidP="008A784E">
            <w:pPr>
              <w:pStyle w:val="TAC"/>
              <w:rPr>
                <w:lang w:eastAsia="en-US"/>
              </w:rPr>
            </w:pPr>
            <w:r w:rsidRPr="002C0185">
              <w:rPr>
                <w:lang w:eastAsia="en-US"/>
              </w:rPr>
              <w:t>Uplink</w:t>
            </w:r>
          </w:p>
        </w:tc>
        <w:tc>
          <w:tcPr>
            <w:tcW w:w="992" w:type="dxa"/>
            <w:tcBorders>
              <w:left w:val="single" w:sz="4" w:space="0" w:color="auto"/>
            </w:tcBorders>
            <w:shd w:val="clear" w:color="auto" w:fill="auto"/>
          </w:tcPr>
          <w:p w14:paraId="4D88DE9B" w14:textId="77777777" w:rsidR="008A784E" w:rsidRPr="002C0185" w:rsidRDefault="008A784E" w:rsidP="008A784E">
            <w:pPr>
              <w:pStyle w:val="TAC"/>
              <w:rPr>
                <w:lang w:eastAsia="en-US"/>
              </w:rPr>
            </w:pPr>
            <w:r w:rsidRPr="002C0185">
              <w:rPr>
                <w:lang w:eastAsia="en-US"/>
              </w:rPr>
              <w:t>Mid-High</w:t>
            </w:r>
          </w:p>
        </w:tc>
        <w:tc>
          <w:tcPr>
            <w:tcW w:w="992" w:type="dxa"/>
            <w:tcBorders>
              <w:bottom w:val="single" w:sz="4" w:space="0" w:color="auto"/>
            </w:tcBorders>
            <w:shd w:val="clear" w:color="auto" w:fill="auto"/>
          </w:tcPr>
          <w:p w14:paraId="16D0D1AE" w14:textId="77777777" w:rsidR="008A784E" w:rsidRPr="002C0185" w:rsidRDefault="008A784E" w:rsidP="008A784E">
            <w:pPr>
              <w:pStyle w:val="TAC"/>
              <w:rPr>
                <w:lang w:eastAsia="en-US"/>
              </w:rPr>
            </w:pPr>
            <w:r w:rsidRPr="002C0185">
              <w:rPr>
                <w:lang w:eastAsia="en-US"/>
              </w:rPr>
              <w:t>3883.32</w:t>
            </w:r>
          </w:p>
        </w:tc>
        <w:tc>
          <w:tcPr>
            <w:tcW w:w="851" w:type="dxa"/>
            <w:tcBorders>
              <w:bottom w:val="single" w:sz="4" w:space="0" w:color="auto"/>
            </w:tcBorders>
          </w:tcPr>
          <w:p w14:paraId="6408ACDE" w14:textId="77777777" w:rsidR="008A784E" w:rsidRPr="002C0185" w:rsidRDefault="008A784E" w:rsidP="008A784E">
            <w:pPr>
              <w:pStyle w:val="TAC"/>
              <w:rPr>
                <w:lang w:eastAsia="en-US"/>
              </w:rPr>
            </w:pPr>
            <w:r w:rsidRPr="002C0185">
              <w:rPr>
                <w:lang w:eastAsia="en-US"/>
              </w:rPr>
              <w:t>658888</w:t>
            </w:r>
          </w:p>
        </w:tc>
        <w:tc>
          <w:tcPr>
            <w:tcW w:w="992" w:type="dxa"/>
            <w:tcBorders>
              <w:bottom w:val="single" w:sz="4" w:space="0" w:color="auto"/>
            </w:tcBorders>
            <w:shd w:val="clear" w:color="auto" w:fill="auto"/>
          </w:tcPr>
          <w:p w14:paraId="3BDCA461" w14:textId="77777777" w:rsidR="008A784E" w:rsidRPr="002C0185" w:rsidRDefault="008A784E" w:rsidP="008A784E">
            <w:pPr>
              <w:pStyle w:val="TAC"/>
              <w:rPr>
                <w:lang w:eastAsia="en-US"/>
              </w:rPr>
            </w:pPr>
            <w:r w:rsidRPr="002C0185">
              <w:t>3825.54</w:t>
            </w:r>
          </w:p>
        </w:tc>
        <w:tc>
          <w:tcPr>
            <w:tcW w:w="851" w:type="dxa"/>
            <w:tcBorders>
              <w:bottom w:val="single" w:sz="4" w:space="0" w:color="auto"/>
              <w:right w:val="single" w:sz="4" w:space="0" w:color="auto"/>
            </w:tcBorders>
            <w:shd w:val="clear" w:color="auto" w:fill="auto"/>
          </w:tcPr>
          <w:p w14:paraId="1A9AEE03" w14:textId="77777777" w:rsidR="008A784E" w:rsidRPr="002C0185" w:rsidRDefault="008A784E" w:rsidP="008A784E">
            <w:pPr>
              <w:pStyle w:val="TAC"/>
              <w:rPr>
                <w:lang w:eastAsia="en-US"/>
              </w:rPr>
            </w:pPr>
            <w:r w:rsidRPr="002C0185">
              <w:t>655036</w:t>
            </w:r>
          </w:p>
        </w:tc>
        <w:tc>
          <w:tcPr>
            <w:tcW w:w="850" w:type="dxa"/>
            <w:tcBorders>
              <w:bottom w:val="single" w:sz="4" w:space="0" w:color="auto"/>
              <w:right w:val="single" w:sz="4" w:space="0" w:color="auto"/>
            </w:tcBorders>
            <w:shd w:val="clear" w:color="auto" w:fill="auto"/>
          </w:tcPr>
          <w:p w14:paraId="44A9BB96" w14:textId="77777777" w:rsidR="008A784E" w:rsidRPr="002C0185" w:rsidRDefault="008A784E" w:rsidP="008A784E">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3E8E42CF" w14:textId="77777777" w:rsidR="008A784E" w:rsidRPr="002C0185"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2A5C674" w14:textId="77777777" w:rsidR="008A784E" w:rsidRPr="002C0185" w:rsidRDefault="008A784E" w:rsidP="008A784E">
            <w:pPr>
              <w:pStyle w:val="TAC"/>
              <w:rPr>
                <w:lang w:eastAsia="en-US"/>
              </w:rPr>
            </w:pPr>
            <w:r w:rsidRPr="002C0185">
              <w:rPr>
                <w:lang w:eastAsia="en-US"/>
              </w:rPr>
              <w:t>8081</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CBB4660" w14:textId="77777777" w:rsidR="008A784E" w:rsidRPr="002C0185" w:rsidRDefault="008A784E" w:rsidP="008A784E">
            <w:pPr>
              <w:pStyle w:val="TAC"/>
              <w:rPr>
                <w:lang w:eastAsia="en-US"/>
              </w:rPr>
            </w:pPr>
            <w:r w:rsidRPr="002C0185">
              <w:rPr>
                <w:lang w:eastAsia="en-US"/>
              </w:rPr>
              <w:t>65587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787C2FE" w14:textId="77777777" w:rsidR="008A784E" w:rsidRPr="002C0185" w:rsidRDefault="008A784E" w:rsidP="008A784E">
            <w:pPr>
              <w:pStyle w:val="TAC"/>
              <w:rPr>
                <w:lang w:eastAsia="en-US"/>
              </w:rPr>
            </w:pPr>
            <w:r w:rsidRPr="002C0185">
              <w:rPr>
                <w:lang w:eastAsia="en-US"/>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E505640" w14:textId="77777777" w:rsidR="008A784E" w:rsidRPr="002C0185" w:rsidRDefault="008A784E" w:rsidP="008A784E">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7B09B621" w14:textId="77777777" w:rsidR="008A784E" w:rsidRPr="002C0185" w:rsidRDefault="008A784E" w:rsidP="008A784E">
            <w:pPr>
              <w:pStyle w:val="TAC"/>
              <w:rPr>
                <w:lang w:eastAsia="en-US"/>
              </w:rPr>
            </w:pPr>
            <w:r w:rsidRPr="002C0185">
              <w:rPr>
                <w:lang w:eastAsia="en-US"/>
              </w:rPr>
              <w:t>0</w:t>
            </w:r>
            <w:r w:rsidR="004A6C6B"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3E9D0ADF" w14:textId="77777777" w:rsidR="008A784E" w:rsidRPr="002C0185" w:rsidRDefault="008A784E" w:rsidP="008A784E">
            <w:pPr>
              <w:pStyle w:val="TAC"/>
              <w:rPr>
                <w:lang w:eastAsia="en-US"/>
              </w:rPr>
            </w:pPr>
            <w:r w:rsidRPr="002C0185">
              <w:rPr>
                <w:lang w:eastAsia="en-US"/>
              </w:rPr>
              <w:t>48</w:t>
            </w:r>
          </w:p>
        </w:tc>
      </w:tr>
      <w:tr w:rsidR="00A65F53" w:rsidRPr="002C0185" w14:paraId="50519ED9" w14:textId="77777777" w:rsidTr="004C6762">
        <w:tc>
          <w:tcPr>
            <w:tcW w:w="675" w:type="dxa"/>
            <w:tcBorders>
              <w:top w:val="nil"/>
              <w:left w:val="single" w:sz="4" w:space="0" w:color="auto"/>
              <w:bottom w:val="nil"/>
              <w:right w:val="single" w:sz="4" w:space="0" w:color="auto"/>
            </w:tcBorders>
          </w:tcPr>
          <w:p w14:paraId="6822121B" w14:textId="77777777" w:rsidR="00A65F53" w:rsidRPr="002C0185" w:rsidRDefault="00A65F53" w:rsidP="004C6762">
            <w:pPr>
              <w:pStyle w:val="TAC"/>
              <w:rPr>
                <w:lang w:eastAsia="en-US"/>
              </w:rPr>
            </w:pPr>
            <w:r w:rsidRPr="002C0185">
              <w:rPr>
                <w:lang w:eastAsia="en-US"/>
              </w:rPr>
              <w:t>n78</w:t>
            </w:r>
          </w:p>
        </w:tc>
        <w:tc>
          <w:tcPr>
            <w:tcW w:w="709" w:type="dxa"/>
            <w:tcBorders>
              <w:top w:val="nil"/>
              <w:left w:val="single" w:sz="4" w:space="0" w:color="auto"/>
              <w:bottom w:val="nil"/>
              <w:right w:val="single" w:sz="4" w:space="0" w:color="auto"/>
            </w:tcBorders>
          </w:tcPr>
          <w:p w14:paraId="7E1D9628" w14:textId="77777777" w:rsidR="00A65F53" w:rsidRPr="002C0185" w:rsidRDefault="00A65F53" w:rsidP="004C6762">
            <w:pPr>
              <w:pStyle w:val="TAC"/>
              <w:rPr>
                <w:lang w:eastAsia="en-US"/>
              </w:rPr>
            </w:pPr>
            <w:r w:rsidRPr="002C0185">
              <w:rPr>
                <w:lang w:eastAsia="en-US"/>
              </w:rPr>
              <w:t>30</w:t>
            </w:r>
          </w:p>
        </w:tc>
        <w:tc>
          <w:tcPr>
            <w:tcW w:w="709" w:type="dxa"/>
            <w:tcBorders>
              <w:top w:val="nil"/>
              <w:left w:val="single" w:sz="4" w:space="0" w:color="auto"/>
              <w:bottom w:val="nil"/>
              <w:right w:val="single" w:sz="4" w:space="0" w:color="auto"/>
            </w:tcBorders>
            <w:shd w:val="clear" w:color="auto" w:fill="auto"/>
          </w:tcPr>
          <w:p w14:paraId="50168281" w14:textId="77777777" w:rsidR="00A65F53" w:rsidRPr="002C0185" w:rsidRDefault="00A65F53" w:rsidP="004C6762">
            <w:pPr>
              <w:pStyle w:val="TAC"/>
              <w:rPr>
                <w:lang w:eastAsia="en-US"/>
              </w:rPr>
            </w:pPr>
            <w:r w:rsidRPr="002C0185">
              <w:rPr>
                <w:lang w:eastAsia="en-US"/>
              </w:rPr>
              <w:t>100</w:t>
            </w:r>
          </w:p>
        </w:tc>
        <w:tc>
          <w:tcPr>
            <w:tcW w:w="709" w:type="dxa"/>
            <w:tcBorders>
              <w:top w:val="nil"/>
              <w:left w:val="single" w:sz="4" w:space="0" w:color="auto"/>
              <w:bottom w:val="nil"/>
              <w:right w:val="single" w:sz="4" w:space="0" w:color="auto"/>
            </w:tcBorders>
            <w:shd w:val="clear" w:color="auto" w:fill="auto"/>
          </w:tcPr>
          <w:p w14:paraId="0A996004" w14:textId="77777777" w:rsidR="00A65F53" w:rsidRPr="002C0185" w:rsidRDefault="00A65F53" w:rsidP="004C6762">
            <w:pPr>
              <w:pStyle w:val="TAC"/>
              <w:rPr>
                <w:lang w:eastAsia="en-US"/>
              </w:rPr>
            </w:pPr>
            <w:r w:rsidRPr="002C0185">
              <w:rPr>
                <w:lang w:eastAsia="en-US"/>
              </w:rPr>
              <w:t>273</w:t>
            </w:r>
          </w:p>
        </w:tc>
        <w:tc>
          <w:tcPr>
            <w:tcW w:w="992" w:type="dxa"/>
            <w:tcBorders>
              <w:top w:val="nil"/>
              <w:left w:val="single" w:sz="4" w:space="0" w:color="auto"/>
              <w:bottom w:val="nil"/>
              <w:right w:val="single" w:sz="4" w:space="0" w:color="auto"/>
            </w:tcBorders>
            <w:shd w:val="clear" w:color="auto" w:fill="auto"/>
          </w:tcPr>
          <w:p w14:paraId="39052211"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14F8AAE3"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22C08F99" w14:textId="77777777" w:rsidR="00A65F53" w:rsidRPr="002C0185" w:rsidRDefault="00A65F53" w:rsidP="004C6762">
            <w:pPr>
              <w:pStyle w:val="TAL"/>
              <w:rPr>
                <w:lang w:eastAsia="en-US"/>
              </w:rPr>
            </w:pPr>
            <w:r w:rsidRPr="002C0185">
              <w:rPr>
                <w:lang w:eastAsia="en-US"/>
              </w:rPr>
              <w:t>Same values as for Low and High range in clause 4.3.1</w:t>
            </w:r>
            <w:r w:rsidR="008A784E" w:rsidRPr="002C0185">
              <w:t>.1.1</w:t>
            </w:r>
            <w:r w:rsidRPr="002C0185">
              <w:rPr>
                <w:lang w:eastAsia="en-US"/>
              </w:rPr>
              <w:t>.78 for bandwidth=100 MHz and SCS=30 kHz.</w:t>
            </w:r>
          </w:p>
        </w:tc>
      </w:tr>
      <w:tr w:rsidR="008A784E" w:rsidRPr="002C0185" w14:paraId="6582DFE8" w14:textId="77777777" w:rsidTr="004C6762">
        <w:tc>
          <w:tcPr>
            <w:tcW w:w="675" w:type="dxa"/>
            <w:tcBorders>
              <w:top w:val="nil"/>
              <w:left w:val="single" w:sz="4" w:space="0" w:color="auto"/>
              <w:bottom w:val="nil"/>
              <w:right w:val="single" w:sz="4" w:space="0" w:color="auto"/>
            </w:tcBorders>
          </w:tcPr>
          <w:p w14:paraId="6647C27F"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69FD6FE8"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ABAF518"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1595D15" w14:textId="77777777" w:rsidR="008A784E" w:rsidRPr="002C0185"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C54AD6B" w14:textId="77777777" w:rsidR="008A784E" w:rsidRPr="002C0185" w:rsidRDefault="008A784E" w:rsidP="008A784E">
            <w:pPr>
              <w:pStyle w:val="TAC"/>
              <w:rPr>
                <w:lang w:eastAsia="en-US"/>
              </w:rPr>
            </w:pPr>
            <w:r w:rsidRPr="002C0185">
              <w:rPr>
                <w:lang w:eastAsia="en-US"/>
              </w:rPr>
              <w:t>&amp;</w:t>
            </w:r>
          </w:p>
        </w:tc>
        <w:tc>
          <w:tcPr>
            <w:tcW w:w="992" w:type="dxa"/>
            <w:tcBorders>
              <w:left w:val="single" w:sz="4" w:space="0" w:color="auto"/>
            </w:tcBorders>
            <w:shd w:val="clear" w:color="auto" w:fill="auto"/>
          </w:tcPr>
          <w:p w14:paraId="678DC3F3" w14:textId="77777777" w:rsidR="008A784E" w:rsidRPr="002C0185" w:rsidRDefault="008A784E" w:rsidP="008A784E">
            <w:pPr>
              <w:pStyle w:val="TAC"/>
              <w:rPr>
                <w:lang w:eastAsia="en-US"/>
              </w:rPr>
            </w:pPr>
            <w:r w:rsidRPr="002C0185">
              <w:rPr>
                <w:lang w:eastAsia="en-US"/>
              </w:rPr>
              <w:t>Mid-Low</w:t>
            </w:r>
          </w:p>
        </w:tc>
        <w:tc>
          <w:tcPr>
            <w:tcW w:w="992" w:type="dxa"/>
            <w:tcBorders>
              <w:top w:val="single" w:sz="4" w:space="0" w:color="auto"/>
            </w:tcBorders>
            <w:shd w:val="clear" w:color="auto" w:fill="auto"/>
          </w:tcPr>
          <w:p w14:paraId="44A33890" w14:textId="77777777" w:rsidR="008A784E" w:rsidRPr="002C0185" w:rsidRDefault="008A784E" w:rsidP="008A784E">
            <w:pPr>
              <w:pStyle w:val="TAC"/>
              <w:rPr>
                <w:lang w:eastAsia="en-US"/>
              </w:rPr>
            </w:pPr>
            <w:r w:rsidRPr="002C0185">
              <w:rPr>
                <w:lang w:eastAsia="en-US"/>
              </w:rPr>
              <w:t>3483.33</w:t>
            </w:r>
          </w:p>
        </w:tc>
        <w:tc>
          <w:tcPr>
            <w:tcW w:w="851" w:type="dxa"/>
            <w:tcBorders>
              <w:top w:val="single" w:sz="4" w:space="0" w:color="auto"/>
            </w:tcBorders>
          </w:tcPr>
          <w:p w14:paraId="44BDCCBF" w14:textId="77777777" w:rsidR="008A784E" w:rsidRPr="002C0185" w:rsidRDefault="008A784E" w:rsidP="008A784E">
            <w:pPr>
              <w:pStyle w:val="TAC"/>
              <w:rPr>
                <w:lang w:eastAsia="en-US"/>
              </w:rPr>
            </w:pPr>
            <w:r w:rsidRPr="002C0185">
              <w:rPr>
                <w:lang w:eastAsia="en-US"/>
              </w:rPr>
              <w:t>632222</w:t>
            </w:r>
          </w:p>
        </w:tc>
        <w:tc>
          <w:tcPr>
            <w:tcW w:w="992" w:type="dxa"/>
            <w:tcBorders>
              <w:top w:val="single" w:sz="4" w:space="0" w:color="auto"/>
            </w:tcBorders>
            <w:shd w:val="clear" w:color="auto" w:fill="auto"/>
          </w:tcPr>
          <w:p w14:paraId="40648C76" w14:textId="77777777" w:rsidR="008A784E" w:rsidRPr="002C0185" w:rsidRDefault="008A784E" w:rsidP="008A784E">
            <w:pPr>
              <w:pStyle w:val="TAC"/>
              <w:rPr>
                <w:lang w:eastAsia="en-US"/>
              </w:rPr>
            </w:pPr>
            <w:r w:rsidRPr="002C0185">
              <w:t>3429.87</w:t>
            </w:r>
          </w:p>
        </w:tc>
        <w:tc>
          <w:tcPr>
            <w:tcW w:w="851" w:type="dxa"/>
            <w:tcBorders>
              <w:top w:val="single" w:sz="4" w:space="0" w:color="auto"/>
              <w:right w:val="single" w:sz="4" w:space="0" w:color="auto"/>
            </w:tcBorders>
            <w:shd w:val="clear" w:color="auto" w:fill="auto"/>
          </w:tcPr>
          <w:p w14:paraId="6C6D52DF" w14:textId="77777777" w:rsidR="008A784E" w:rsidRPr="002C0185" w:rsidRDefault="008A784E" w:rsidP="008A784E">
            <w:pPr>
              <w:pStyle w:val="TAC"/>
              <w:rPr>
                <w:lang w:eastAsia="en-US"/>
              </w:rPr>
            </w:pPr>
            <w:r w:rsidRPr="002C0185">
              <w:t>628658</w:t>
            </w:r>
          </w:p>
        </w:tc>
        <w:tc>
          <w:tcPr>
            <w:tcW w:w="850" w:type="dxa"/>
            <w:tcBorders>
              <w:top w:val="single" w:sz="4" w:space="0" w:color="auto"/>
              <w:right w:val="single" w:sz="4" w:space="0" w:color="auto"/>
            </w:tcBorders>
            <w:shd w:val="clear" w:color="auto" w:fill="auto"/>
          </w:tcPr>
          <w:p w14:paraId="39112435" w14:textId="77777777" w:rsidR="008A784E" w:rsidRPr="002C0185" w:rsidRDefault="008A784E" w:rsidP="008A784E">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61A6CE02" w14:textId="77777777" w:rsidR="008A784E" w:rsidRPr="002C0185" w:rsidRDefault="008A784E" w:rsidP="008A784E">
            <w:pPr>
              <w:pStyle w:val="TAC"/>
              <w:rPr>
                <w:lang w:eastAsia="en-US"/>
              </w:rPr>
            </w:pPr>
            <w:r w:rsidRPr="002C0185">
              <w:rPr>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73A0AE0" w14:textId="77777777" w:rsidR="008A784E" w:rsidRPr="002C0185" w:rsidRDefault="008A784E" w:rsidP="008A784E">
            <w:pPr>
              <w:pStyle w:val="TAC"/>
              <w:rPr>
                <w:lang w:eastAsia="en-US"/>
              </w:rPr>
            </w:pPr>
            <w:r w:rsidRPr="002C0185">
              <w:rPr>
                <w:lang w:eastAsia="en-US"/>
              </w:rPr>
              <w:t>7804</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68C01FA5" w14:textId="77777777" w:rsidR="008A784E" w:rsidRPr="002C0185" w:rsidRDefault="008A784E" w:rsidP="008A784E">
            <w:pPr>
              <w:pStyle w:val="TAC"/>
              <w:rPr>
                <w:lang w:eastAsia="en-US"/>
              </w:rPr>
            </w:pPr>
            <w:r w:rsidRPr="002C0185">
              <w:rPr>
                <w:lang w:eastAsia="en-US"/>
              </w:rPr>
              <w:t>62928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D8AE8D7" w14:textId="77777777" w:rsidR="008A784E" w:rsidRPr="002C0185" w:rsidRDefault="008A784E" w:rsidP="008A784E">
            <w:pPr>
              <w:pStyle w:val="TAC"/>
              <w:rPr>
                <w:lang w:eastAsia="en-US"/>
              </w:rPr>
            </w:pPr>
            <w:r w:rsidRPr="002C0185">
              <w:rPr>
                <w:lang w:eastAsia="en-US"/>
              </w:rP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134929" w14:textId="77777777" w:rsidR="008A784E" w:rsidRPr="002C0185" w:rsidRDefault="004A6C6B" w:rsidP="008A784E">
            <w:pPr>
              <w:pStyle w:val="TAC"/>
              <w:rPr>
                <w:lang w:eastAsia="en-US"/>
              </w:rPr>
            </w:pPr>
            <w:r w:rsidRPr="002C0185">
              <w:t>0</w:t>
            </w:r>
          </w:p>
        </w:tc>
        <w:tc>
          <w:tcPr>
            <w:tcW w:w="850" w:type="dxa"/>
            <w:tcBorders>
              <w:top w:val="single" w:sz="4" w:space="0" w:color="auto"/>
              <w:left w:val="single" w:sz="4" w:space="0" w:color="auto"/>
              <w:bottom w:val="single" w:sz="4" w:space="0" w:color="auto"/>
              <w:right w:val="single" w:sz="4" w:space="0" w:color="auto"/>
            </w:tcBorders>
          </w:tcPr>
          <w:p w14:paraId="0FEA878F" w14:textId="77777777" w:rsidR="008A784E" w:rsidRPr="002C0185" w:rsidRDefault="008A784E" w:rsidP="008A784E">
            <w:pPr>
              <w:pStyle w:val="TAC"/>
              <w:rPr>
                <w:lang w:eastAsia="en-US"/>
              </w:rPr>
            </w:pPr>
            <w:r w:rsidRPr="002C0185">
              <w:rPr>
                <w:lang w:eastAsia="en-US"/>
              </w:rPr>
              <w:t>3</w:t>
            </w:r>
            <w:r w:rsidR="004A6C6B" w:rsidRPr="002C0185">
              <w:t xml:space="preserve"> (3)</w:t>
            </w:r>
          </w:p>
        </w:tc>
        <w:tc>
          <w:tcPr>
            <w:tcW w:w="993" w:type="dxa"/>
            <w:tcBorders>
              <w:top w:val="single" w:sz="4" w:space="0" w:color="auto"/>
              <w:left w:val="single" w:sz="4" w:space="0" w:color="auto"/>
              <w:bottom w:val="single" w:sz="4" w:space="0" w:color="auto"/>
              <w:right w:val="single" w:sz="4" w:space="0" w:color="auto"/>
            </w:tcBorders>
          </w:tcPr>
          <w:p w14:paraId="335F2E60" w14:textId="77777777" w:rsidR="008A784E" w:rsidRPr="002C0185" w:rsidRDefault="008A784E" w:rsidP="008A784E">
            <w:pPr>
              <w:pStyle w:val="TAC"/>
              <w:rPr>
                <w:lang w:eastAsia="en-US"/>
              </w:rPr>
            </w:pPr>
            <w:r w:rsidRPr="002C0185">
              <w:rPr>
                <w:lang w:eastAsia="en-US"/>
              </w:rPr>
              <w:t>30</w:t>
            </w:r>
          </w:p>
        </w:tc>
      </w:tr>
      <w:tr w:rsidR="008A784E" w:rsidRPr="002C0185" w14:paraId="1C50B3A8" w14:textId="77777777" w:rsidTr="004C6762">
        <w:tc>
          <w:tcPr>
            <w:tcW w:w="675" w:type="dxa"/>
            <w:tcBorders>
              <w:top w:val="nil"/>
              <w:left w:val="single" w:sz="4" w:space="0" w:color="auto"/>
              <w:bottom w:val="single" w:sz="4" w:space="0" w:color="auto"/>
              <w:right w:val="single" w:sz="4" w:space="0" w:color="auto"/>
            </w:tcBorders>
          </w:tcPr>
          <w:p w14:paraId="68D4A89C"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41556700"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45D4E49"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A90ED7C" w14:textId="77777777" w:rsidR="008A784E" w:rsidRPr="002C0185"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74F372E7" w14:textId="77777777" w:rsidR="008A784E" w:rsidRPr="002C0185" w:rsidRDefault="008A784E" w:rsidP="008A784E">
            <w:pPr>
              <w:pStyle w:val="TAC"/>
              <w:rPr>
                <w:lang w:eastAsia="en-US"/>
              </w:rPr>
            </w:pPr>
            <w:r w:rsidRPr="002C0185">
              <w:rPr>
                <w:lang w:eastAsia="en-US"/>
              </w:rPr>
              <w:t>Uplink</w:t>
            </w:r>
          </w:p>
        </w:tc>
        <w:tc>
          <w:tcPr>
            <w:tcW w:w="992" w:type="dxa"/>
            <w:tcBorders>
              <w:left w:val="single" w:sz="4" w:space="0" w:color="auto"/>
            </w:tcBorders>
            <w:shd w:val="clear" w:color="auto" w:fill="auto"/>
          </w:tcPr>
          <w:p w14:paraId="3A8C0559" w14:textId="77777777" w:rsidR="008A784E" w:rsidRPr="002C0185" w:rsidRDefault="008A784E" w:rsidP="008A784E">
            <w:pPr>
              <w:pStyle w:val="TAC"/>
              <w:rPr>
                <w:lang w:eastAsia="en-US"/>
              </w:rPr>
            </w:pPr>
            <w:r w:rsidRPr="002C0185">
              <w:rPr>
                <w:lang w:eastAsia="en-US"/>
              </w:rPr>
              <w:t>Mid-High</w:t>
            </w:r>
          </w:p>
        </w:tc>
        <w:tc>
          <w:tcPr>
            <w:tcW w:w="992" w:type="dxa"/>
            <w:tcBorders>
              <w:bottom w:val="single" w:sz="4" w:space="0" w:color="auto"/>
            </w:tcBorders>
            <w:shd w:val="clear" w:color="auto" w:fill="auto"/>
          </w:tcPr>
          <w:p w14:paraId="28B603DF" w14:textId="77777777" w:rsidR="008A784E" w:rsidRPr="002C0185" w:rsidRDefault="008A784E" w:rsidP="008A784E">
            <w:pPr>
              <w:pStyle w:val="TAC"/>
              <w:rPr>
                <w:lang w:eastAsia="en-US"/>
              </w:rPr>
            </w:pPr>
            <w:r w:rsidRPr="002C0185">
              <w:rPr>
                <w:lang w:eastAsia="en-US"/>
              </w:rPr>
              <w:t>3616.68</w:t>
            </w:r>
          </w:p>
        </w:tc>
        <w:tc>
          <w:tcPr>
            <w:tcW w:w="851" w:type="dxa"/>
            <w:tcBorders>
              <w:bottom w:val="single" w:sz="4" w:space="0" w:color="auto"/>
            </w:tcBorders>
          </w:tcPr>
          <w:p w14:paraId="69BF4200" w14:textId="77777777" w:rsidR="008A784E" w:rsidRPr="002C0185" w:rsidRDefault="008A784E" w:rsidP="008A784E">
            <w:pPr>
              <w:pStyle w:val="TAC"/>
              <w:rPr>
                <w:lang w:eastAsia="en-US"/>
              </w:rPr>
            </w:pPr>
            <w:r w:rsidRPr="002C0185">
              <w:rPr>
                <w:lang w:eastAsia="en-US"/>
              </w:rPr>
              <w:t>641112</w:t>
            </w:r>
          </w:p>
        </w:tc>
        <w:tc>
          <w:tcPr>
            <w:tcW w:w="992" w:type="dxa"/>
            <w:tcBorders>
              <w:bottom w:val="single" w:sz="4" w:space="0" w:color="auto"/>
            </w:tcBorders>
            <w:shd w:val="clear" w:color="auto" w:fill="auto"/>
          </w:tcPr>
          <w:p w14:paraId="6953D87B" w14:textId="77777777" w:rsidR="008A784E" w:rsidRPr="002C0185" w:rsidRDefault="008A784E" w:rsidP="008A784E">
            <w:pPr>
              <w:pStyle w:val="TAC"/>
              <w:rPr>
                <w:lang w:eastAsia="en-US"/>
              </w:rPr>
            </w:pPr>
            <w:r w:rsidRPr="002C0185">
              <w:t>3558.9</w:t>
            </w:r>
          </w:p>
        </w:tc>
        <w:tc>
          <w:tcPr>
            <w:tcW w:w="851" w:type="dxa"/>
            <w:tcBorders>
              <w:bottom w:val="single" w:sz="4" w:space="0" w:color="auto"/>
              <w:right w:val="single" w:sz="4" w:space="0" w:color="auto"/>
            </w:tcBorders>
            <w:shd w:val="clear" w:color="auto" w:fill="auto"/>
          </w:tcPr>
          <w:p w14:paraId="50A4E8C2" w14:textId="77777777" w:rsidR="008A784E" w:rsidRPr="002C0185" w:rsidRDefault="008A784E" w:rsidP="008A784E">
            <w:pPr>
              <w:pStyle w:val="TAC"/>
              <w:rPr>
                <w:lang w:eastAsia="en-US"/>
              </w:rPr>
            </w:pPr>
            <w:r w:rsidRPr="002C0185">
              <w:t>637260</w:t>
            </w:r>
          </w:p>
        </w:tc>
        <w:tc>
          <w:tcPr>
            <w:tcW w:w="850" w:type="dxa"/>
            <w:tcBorders>
              <w:bottom w:val="single" w:sz="4" w:space="0" w:color="auto"/>
              <w:right w:val="single" w:sz="4" w:space="0" w:color="auto"/>
            </w:tcBorders>
            <w:shd w:val="clear" w:color="auto" w:fill="auto"/>
          </w:tcPr>
          <w:p w14:paraId="618240E7" w14:textId="77777777" w:rsidR="008A784E" w:rsidRPr="002C0185" w:rsidRDefault="008A784E" w:rsidP="008A784E">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5D00C35F" w14:textId="77777777" w:rsidR="008A784E" w:rsidRPr="002C0185"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153EB1B" w14:textId="77777777" w:rsidR="008A784E" w:rsidRPr="002C0185" w:rsidRDefault="008A784E" w:rsidP="008A784E">
            <w:pPr>
              <w:pStyle w:val="TAC"/>
              <w:rPr>
                <w:lang w:eastAsia="en-US"/>
              </w:rPr>
            </w:pPr>
            <w:r w:rsidRPr="002C0185">
              <w:rPr>
                <w:lang w:eastAsia="en-US"/>
              </w:rPr>
              <w:t>7896</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B6F2B40" w14:textId="77777777" w:rsidR="008A784E" w:rsidRPr="002C0185" w:rsidRDefault="008A784E" w:rsidP="008A784E">
            <w:pPr>
              <w:pStyle w:val="TAC"/>
              <w:rPr>
                <w:lang w:eastAsia="en-US"/>
              </w:rPr>
            </w:pPr>
            <w:r w:rsidRPr="002C0185">
              <w:rPr>
                <w:lang w:eastAsia="en-US"/>
              </w:rPr>
              <w:t>63811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2DAF1D2" w14:textId="77777777" w:rsidR="008A784E" w:rsidRPr="002C0185" w:rsidRDefault="008A784E" w:rsidP="008A784E">
            <w:pPr>
              <w:pStyle w:val="TAC"/>
              <w:rPr>
                <w:lang w:eastAsia="en-US"/>
              </w:rPr>
            </w:pPr>
            <w:r w:rsidRPr="002C0185">
              <w:rPr>
                <w:lang w:eastAsia="en-US"/>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47BD3C6" w14:textId="77777777" w:rsidR="008A784E" w:rsidRPr="002C0185" w:rsidRDefault="004A6C6B" w:rsidP="008A784E">
            <w:pPr>
              <w:pStyle w:val="TAC"/>
              <w:rPr>
                <w:lang w:eastAsia="en-US"/>
              </w:rPr>
            </w:pPr>
            <w:r w:rsidRPr="002C0185">
              <w:t>0</w:t>
            </w:r>
          </w:p>
        </w:tc>
        <w:tc>
          <w:tcPr>
            <w:tcW w:w="850" w:type="dxa"/>
            <w:tcBorders>
              <w:top w:val="single" w:sz="4" w:space="0" w:color="auto"/>
              <w:left w:val="single" w:sz="4" w:space="0" w:color="auto"/>
              <w:bottom w:val="single" w:sz="4" w:space="0" w:color="auto"/>
              <w:right w:val="single" w:sz="4" w:space="0" w:color="auto"/>
            </w:tcBorders>
          </w:tcPr>
          <w:p w14:paraId="7D784A36" w14:textId="77777777" w:rsidR="008A784E" w:rsidRPr="002C0185" w:rsidRDefault="008A784E" w:rsidP="008A784E">
            <w:pPr>
              <w:pStyle w:val="TAC"/>
              <w:rPr>
                <w:lang w:eastAsia="en-US"/>
              </w:rPr>
            </w:pPr>
            <w:r w:rsidRPr="002C0185">
              <w:rPr>
                <w:lang w:eastAsia="en-US"/>
              </w:rPr>
              <w:t>1</w:t>
            </w:r>
            <w:r w:rsidR="004A6C6B" w:rsidRPr="002C0185">
              <w:t xml:space="preserve"> (1)</w:t>
            </w:r>
          </w:p>
        </w:tc>
        <w:tc>
          <w:tcPr>
            <w:tcW w:w="993" w:type="dxa"/>
            <w:tcBorders>
              <w:top w:val="single" w:sz="4" w:space="0" w:color="auto"/>
              <w:left w:val="single" w:sz="4" w:space="0" w:color="auto"/>
              <w:bottom w:val="single" w:sz="4" w:space="0" w:color="auto"/>
              <w:right w:val="single" w:sz="4" w:space="0" w:color="auto"/>
            </w:tcBorders>
          </w:tcPr>
          <w:p w14:paraId="0AC4006B" w14:textId="77777777" w:rsidR="008A784E" w:rsidRPr="002C0185" w:rsidRDefault="008A784E" w:rsidP="008A784E">
            <w:pPr>
              <w:pStyle w:val="TAC"/>
              <w:rPr>
                <w:lang w:eastAsia="en-US"/>
              </w:rPr>
            </w:pPr>
            <w:r w:rsidRPr="002C0185">
              <w:rPr>
                <w:lang w:eastAsia="en-US"/>
              </w:rPr>
              <w:t>50</w:t>
            </w:r>
          </w:p>
        </w:tc>
      </w:tr>
      <w:tr w:rsidR="00A65F53" w:rsidRPr="002C0185" w14:paraId="13952FDA" w14:textId="77777777" w:rsidTr="004C6762">
        <w:tc>
          <w:tcPr>
            <w:tcW w:w="675" w:type="dxa"/>
            <w:tcBorders>
              <w:top w:val="nil"/>
              <w:left w:val="single" w:sz="4" w:space="0" w:color="auto"/>
              <w:bottom w:val="nil"/>
              <w:right w:val="single" w:sz="4" w:space="0" w:color="auto"/>
            </w:tcBorders>
          </w:tcPr>
          <w:p w14:paraId="5F090301" w14:textId="77777777" w:rsidR="00A65F53" w:rsidRPr="002C0185" w:rsidRDefault="00A65F53" w:rsidP="004C6762">
            <w:pPr>
              <w:pStyle w:val="TAC"/>
              <w:rPr>
                <w:lang w:eastAsia="en-US"/>
              </w:rPr>
            </w:pPr>
            <w:r w:rsidRPr="002C0185">
              <w:rPr>
                <w:lang w:eastAsia="en-US"/>
              </w:rPr>
              <w:t>n79</w:t>
            </w:r>
          </w:p>
        </w:tc>
        <w:tc>
          <w:tcPr>
            <w:tcW w:w="709" w:type="dxa"/>
            <w:tcBorders>
              <w:top w:val="nil"/>
              <w:left w:val="single" w:sz="4" w:space="0" w:color="auto"/>
              <w:bottom w:val="nil"/>
              <w:right w:val="single" w:sz="4" w:space="0" w:color="auto"/>
            </w:tcBorders>
          </w:tcPr>
          <w:p w14:paraId="77C5286F" w14:textId="77777777" w:rsidR="00A65F53" w:rsidRPr="002C0185" w:rsidRDefault="00A65F53" w:rsidP="004C6762">
            <w:pPr>
              <w:pStyle w:val="TAC"/>
              <w:rPr>
                <w:lang w:eastAsia="en-US"/>
              </w:rPr>
            </w:pPr>
            <w:r w:rsidRPr="002C0185">
              <w:rPr>
                <w:lang w:eastAsia="en-US"/>
              </w:rPr>
              <w:t>30</w:t>
            </w:r>
          </w:p>
        </w:tc>
        <w:tc>
          <w:tcPr>
            <w:tcW w:w="709" w:type="dxa"/>
            <w:tcBorders>
              <w:top w:val="nil"/>
              <w:left w:val="single" w:sz="4" w:space="0" w:color="auto"/>
              <w:bottom w:val="nil"/>
              <w:right w:val="single" w:sz="4" w:space="0" w:color="auto"/>
            </w:tcBorders>
            <w:shd w:val="clear" w:color="auto" w:fill="auto"/>
          </w:tcPr>
          <w:p w14:paraId="61AD19D1" w14:textId="77777777" w:rsidR="00A65F53" w:rsidRPr="002C0185" w:rsidRDefault="00A65F53" w:rsidP="004C6762">
            <w:pPr>
              <w:pStyle w:val="TAC"/>
              <w:rPr>
                <w:lang w:eastAsia="en-US"/>
              </w:rPr>
            </w:pPr>
            <w:r w:rsidRPr="002C0185">
              <w:rPr>
                <w:lang w:eastAsia="en-US"/>
              </w:rPr>
              <w:t>100</w:t>
            </w:r>
          </w:p>
        </w:tc>
        <w:tc>
          <w:tcPr>
            <w:tcW w:w="709" w:type="dxa"/>
            <w:tcBorders>
              <w:top w:val="nil"/>
              <w:left w:val="single" w:sz="4" w:space="0" w:color="auto"/>
              <w:bottom w:val="nil"/>
              <w:right w:val="single" w:sz="4" w:space="0" w:color="auto"/>
            </w:tcBorders>
            <w:shd w:val="clear" w:color="auto" w:fill="auto"/>
          </w:tcPr>
          <w:p w14:paraId="48C44B8E" w14:textId="77777777" w:rsidR="00A65F53" w:rsidRPr="002C0185" w:rsidRDefault="00A65F53" w:rsidP="004C6762">
            <w:pPr>
              <w:pStyle w:val="TAC"/>
              <w:rPr>
                <w:lang w:eastAsia="en-US"/>
              </w:rPr>
            </w:pPr>
            <w:r w:rsidRPr="002C0185">
              <w:rPr>
                <w:lang w:eastAsia="en-US"/>
              </w:rPr>
              <w:t>273</w:t>
            </w:r>
          </w:p>
        </w:tc>
        <w:tc>
          <w:tcPr>
            <w:tcW w:w="992" w:type="dxa"/>
            <w:tcBorders>
              <w:top w:val="nil"/>
              <w:left w:val="single" w:sz="4" w:space="0" w:color="auto"/>
              <w:bottom w:val="nil"/>
              <w:right w:val="single" w:sz="4" w:space="0" w:color="auto"/>
            </w:tcBorders>
            <w:shd w:val="clear" w:color="auto" w:fill="auto"/>
          </w:tcPr>
          <w:p w14:paraId="2D935E41" w14:textId="77777777" w:rsidR="00A65F53" w:rsidRPr="002C0185" w:rsidRDefault="00A65F53" w:rsidP="004C6762">
            <w:pPr>
              <w:pStyle w:val="TAC"/>
              <w:rPr>
                <w:lang w:eastAsia="en-US"/>
              </w:rPr>
            </w:pPr>
            <w:r w:rsidRPr="002C0185">
              <w:rPr>
                <w:lang w:eastAsia="en-US"/>
              </w:rPr>
              <w:t>Downlink</w:t>
            </w:r>
          </w:p>
        </w:tc>
        <w:tc>
          <w:tcPr>
            <w:tcW w:w="992" w:type="dxa"/>
            <w:tcBorders>
              <w:left w:val="single" w:sz="4" w:space="0" w:color="auto"/>
              <w:right w:val="single" w:sz="4" w:space="0" w:color="auto"/>
            </w:tcBorders>
            <w:shd w:val="clear" w:color="auto" w:fill="auto"/>
          </w:tcPr>
          <w:p w14:paraId="0993AB06" w14:textId="77777777" w:rsidR="00A65F53" w:rsidRPr="002C0185" w:rsidRDefault="00A65F53" w:rsidP="004C6762">
            <w:pPr>
              <w:pStyle w:val="TAC"/>
              <w:rPr>
                <w:lang w:eastAsia="en-US"/>
              </w:rPr>
            </w:pPr>
            <w:r w:rsidRPr="002C0185">
              <w:rPr>
                <w:lang w:eastAsia="en-US"/>
              </w:rPr>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0114BCA1" w14:textId="77777777" w:rsidR="00A65F53" w:rsidRPr="002C0185" w:rsidRDefault="00A65F53" w:rsidP="004C6762">
            <w:pPr>
              <w:pStyle w:val="TAL"/>
              <w:rPr>
                <w:lang w:eastAsia="en-US"/>
              </w:rPr>
            </w:pPr>
            <w:r w:rsidRPr="002C0185">
              <w:rPr>
                <w:lang w:eastAsia="en-US"/>
              </w:rPr>
              <w:t>Same values as for Low and High range in clause 4.3.1</w:t>
            </w:r>
            <w:r w:rsidR="008A784E" w:rsidRPr="002C0185">
              <w:t>.1.1</w:t>
            </w:r>
            <w:r w:rsidRPr="002C0185">
              <w:rPr>
                <w:lang w:eastAsia="en-US"/>
              </w:rPr>
              <w:t>.79 for bandwidth=100 MHz and SCS=30 kHz.</w:t>
            </w:r>
          </w:p>
        </w:tc>
      </w:tr>
      <w:tr w:rsidR="008A784E" w:rsidRPr="002C0185" w14:paraId="54AABA53" w14:textId="77777777" w:rsidTr="004C6762">
        <w:tc>
          <w:tcPr>
            <w:tcW w:w="675" w:type="dxa"/>
            <w:tcBorders>
              <w:top w:val="nil"/>
              <w:left w:val="single" w:sz="4" w:space="0" w:color="auto"/>
              <w:bottom w:val="nil"/>
              <w:right w:val="single" w:sz="4" w:space="0" w:color="auto"/>
            </w:tcBorders>
          </w:tcPr>
          <w:p w14:paraId="5D597CFC"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4D1CBD21"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2907A98"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5BBC10BA" w14:textId="77777777" w:rsidR="008A784E" w:rsidRPr="002C0185"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58DAA4E8" w14:textId="77777777" w:rsidR="008A784E" w:rsidRPr="002C0185" w:rsidRDefault="008A784E" w:rsidP="008A784E">
            <w:pPr>
              <w:pStyle w:val="TAC"/>
              <w:rPr>
                <w:lang w:eastAsia="en-US"/>
              </w:rPr>
            </w:pPr>
            <w:r w:rsidRPr="002C0185">
              <w:rPr>
                <w:lang w:eastAsia="en-US"/>
              </w:rPr>
              <w:t>&amp;</w:t>
            </w:r>
          </w:p>
        </w:tc>
        <w:tc>
          <w:tcPr>
            <w:tcW w:w="992" w:type="dxa"/>
            <w:tcBorders>
              <w:left w:val="single" w:sz="4" w:space="0" w:color="auto"/>
            </w:tcBorders>
            <w:shd w:val="clear" w:color="auto" w:fill="auto"/>
          </w:tcPr>
          <w:p w14:paraId="56F5435A" w14:textId="77777777" w:rsidR="008A784E" w:rsidRPr="002C0185" w:rsidRDefault="008A784E" w:rsidP="008A784E">
            <w:pPr>
              <w:pStyle w:val="TAC"/>
              <w:rPr>
                <w:lang w:eastAsia="en-US"/>
              </w:rPr>
            </w:pPr>
            <w:r w:rsidRPr="002C0185">
              <w:rPr>
                <w:lang w:eastAsia="en-US"/>
              </w:rPr>
              <w:t>Mid-Low</w:t>
            </w:r>
          </w:p>
        </w:tc>
        <w:tc>
          <w:tcPr>
            <w:tcW w:w="992" w:type="dxa"/>
            <w:tcBorders>
              <w:top w:val="single" w:sz="4" w:space="0" w:color="auto"/>
            </w:tcBorders>
            <w:shd w:val="clear" w:color="auto" w:fill="auto"/>
          </w:tcPr>
          <w:p w14:paraId="1A25C331" w14:textId="77777777" w:rsidR="008A784E" w:rsidRPr="002C0185" w:rsidRDefault="004A6C6B" w:rsidP="008A784E">
            <w:pPr>
              <w:pStyle w:val="TAC"/>
              <w:rPr>
                <w:lang w:eastAsia="en-US"/>
              </w:rPr>
            </w:pPr>
            <w:r w:rsidRPr="002C0185">
              <w:t>4616.67</w:t>
            </w:r>
          </w:p>
        </w:tc>
        <w:tc>
          <w:tcPr>
            <w:tcW w:w="851" w:type="dxa"/>
            <w:tcBorders>
              <w:top w:val="single" w:sz="4" w:space="0" w:color="auto"/>
            </w:tcBorders>
          </w:tcPr>
          <w:p w14:paraId="35BDED11" w14:textId="77777777" w:rsidR="008A784E" w:rsidRPr="002C0185" w:rsidRDefault="004A6C6B" w:rsidP="008A784E">
            <w:pPr>
              <w:pStyle w:val="TAC"/>
              <w:rPr>
                <w:lang w:eastAsia="en-US"/>
              </w:rPr>
            </w:pPr>
            <w:r w:rsidRPr="002C0185">
              <w:t>707778</w:t>
            </w:r>
          </w:p>
        </w:tc>
        <w:tc>
          <w:tcPr>
            <w:tcW w:w="992" w:type="dxa"/>
            <w:tcBorders>
              <w:top w:val="single" w:sz="4" w:space="0" w:color="auto"/>
            </w:tcBorders>
            <w:shd w:val="clear" w:color="auto" w:fill="auto"/>
          </w:tcPr>
          <w:p w14:paraId="523C7CD7" w14:textId="77777777" w:rsidR="008A784E" w:rsidRPr="002C0185" w:rsidRDefault="004A6C6B" w:rsidP="008A784E">
            <w:pPr>
              <w:pStyle w:val="TAC"/>
              <w:rPr>
                <w:lang w:eastAsia="en-US"/>
              </w:rPr>
            </w:pPr>
            <w:r w:rsidRPr="002C0185">
              <w:t>4563.21</w:t>
            </w:r>
          </w:p>
        </w:tc>
        <w:tc>
          <w:tcPr>
            <w:tcW w:w="851" w:type="dxa"/>
            <w:tcBorders>
              <w:top w:val="single" w:sz="4" w:space="0" w:color="auto"/>
              <w:right w:val="single" w:sz="4" w:space="0" w:color="auto"/>
            </w:tcBorders>
            <w:shd w:val="clear" w:color="auto" w:fill="auto"/>
          </w:tcPr>
          <w:p w14:paraId="758E31DF" w14:textId="77777777" w:rsidR="008A784E" w:rsidRPr="002C0185" w:rsidRDefault="004A6C6B" w:rsidP="008A784E">
            <w:pPr>
              <w:pStyle w:val="TAC"/>
              <w:rPr>
                <w:lang w:eastAsia="en-US"/>
              </w:rPr>
            </w:pPr>
            <w:r w:rsidRPr="002C0185">
              <w:t>704214</w:t>
            </w:r>
          </w:p>
        </w:tc>
        <w:tc>
          <w:tcPr>
            <w:tcW w:w="850" w:type="dxa"/>
            <w:tcBorders>
              <w:top w:val="single" w:sz="4" w:space="0" w:color="auto"/>
              <w:right w:val="single" w:sz="4" w:space="0" w:color="auto"/>
            </w:tcBorders>
            <w:shd w:val="clear" w:color="auto" w:fill="auto"/>
          </w:tcPr>
          <w:p w14:paraId="6B1C3C2F" w14:textId="77777777" w:rsidR="008A784E" w:rsidRPr="002C0185" w:rsidRDefault="008A784E" w:rsidP="008A784E">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353DC0CD" w14:textId="77777777" w:rsidR="008A784E" w:rsidRPr="002C0185" w:rsidRDefault="008A784E" w:rsidP="008A784E">
            <w:pPr>
              <w:pStyle w:val="TAC"/>
              <w:rPr>
                <w:lang w:eastAsia="en-US"/>
              </w:rPr>
            </w:pPr>
            <w:r w:rsidRPr="002C0185">
              <w:rPr>
                <w:lang w:eastAsia="en-US"/>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1A3757" w14:textId="77777777" w:rsidR="008A784E" w:rsidRPr="002C0185" w:rsidRDefault="008A784E" w:rsidP="008A784E">
            <w:pPr>
              <w:pStyle w:val="TAC"/>
              <w:rPr>
                <w:lang w:eastAsia="en-US"/>
              </w:rPr>
            </w:pPr>
            <w:r w:rsidRPr="002C0185">
              <w:rPr>
                <w:lang w:eastAsia="en-US"/>
              </w:rPr>
              <w:t>8592</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1C9C74B" w14:textId="77777777" w:rsidR="008A784E" w:rsidRPr="002C0185" w:rsidRDefault="008A784E" w:rsidP="008A784E">
            <w:pPr>
              <w:pStyle w:val="TAC"/>
              <w:rPr>
                <w:lang w:eastAsia="en-US"/>
              </w:rPr>
            </w:pPr>
            <w:r w:rsidRPr="002C0185">
              <w:rPr>
                <w:lang w:eastAsia="en-US"/>
              </w:rPr>
              <w:t>704928</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4EF550D" w14:textId="77777777" w:rsidR="008A784E" w:rsidRPr="002C0185" w:rsidRDefault="004A6C6B" w:rsidP="008A784E">
            <w:pPr>
              <w:pStyle w:val="TAC"/>
              <w:rPr>
                <w:lang w:eastAsia="en-US"/>
              </w:rPr>
            </w:pPr>
            <w:r w:rsidRPr="002C0185">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9E8E2A" w14:textId="77777777" w:rsidR="008A784E" w:rsidRPr="002C0185" w:rsidRDefault="004A6C6B" w:rsidP="008A784E">
            <w:pPr>
              <w:pStyle w:val="TAC"/>
              <w:rPr>
                <w:lang w:eastAsia="en-US"/>
              </w:rPr>
            </w:pPr>
            <w:r w:rsidRPr="002C0185">
              <w:t>6</w:t>
            </w:r>
          </w:p>
        </w:tc>
        <w:tc>
          <w:tcPr>
            <w:tcW w:w="850" w:type="dxa"/>
            <w:tcBorders>
              <w:top w:val="single" w:sz="4" w:space="0" w:color="auto"/>
              <w:left w:val="single" w:sz="4" w:space="0" w:color="auto"/>
              <w:bottom w:val="single" w:sz="4" w:space="0" w:color="auto"/>
              <w:right w:val="single" w:sz="4" w:space="0" w:color="auto"/>
            </w:tcBorders>
          </w:tcPr>
          <w:p w14:paraId="19C0D52D" w14:textId="77777777" w:rsidR="008A784E" w:rsidRPr="002C0185" w:rsidRDefault="008A784E" w:rsidP="008A784E">
            <w:pPr>
              <w:pStyle w:val="TAC"/>
              <w:rPr>
                <w:lang w:eastAsia="en-US"/>
              </w:rPr>
            </w:pPr>
            <w:r w:rsidRPr="002C0185">
              <w:rPr>
                <w:lang w:eastAsia="en-US"/>
              </w:rPr>
              <w:t>1</w:t>
            </w:r>
            <w:r w:rsidR="004A6C6B" w:rsidRPr="002C0185">
              <w:t xml:space="preserve"> (4)</w:t>
            </w:r>
          </w:p>
        </w:tc>
        <w:tc>
          <w:tcPr>
            <w:tcW w:w="993" w:type="dxa"/>
            <w:tcBorders>
              <w:top w:val="single" w:sz="4" w:space="0" w:color="auto"/>
              <w:left w:val="single" w:sz="4" w:space="0" w:color="auto"/>
              <w:bottom w:val="single" w:sz="4" w:space="0" w:color="auto"/>
              <w:right w:val="single" w:sz="4" w:space="0" w:color="auto"/>
            </w:tcBorders>
          </w:tcPr>
          <w:p w14:paraId="15BED2D4" w14:textId="77777777" w:rsidR="008A784E" w:rsidRPr="002C0185" w:rsidRDefault="004A6C6B" w:rsidP="008A784E">
            <w:pPr>
              <w:pStyle w:val="TAC"/>
              <w:rPr>
                <w:lang w:eastAsia="en-US"/>
              </w:rPr>
            </w:pPr>
            <w:r w:rsidRPr="002C0185">
              <w:t>38</w:t>
            </w:r>
          </w:p>
        </w:tc>
      </w:tr>
      <w:tr w:rsidR="008A784E" w:rsidRPr="002C0185" w14:paraId="1DFF7392" w14:textId="77777777" w:rsidTr="004C6762">
        <w:tc>
          <w:tcPr>
            <w:tcW w:w="675" w:type="dxa"/>
            <w:tcBorders>
              <w:top w:val="nil"/>
              <w:left w:val="single" w:sz="4" w:space="0" w:color="auto"/>
              <w:bottom w:val="single" w:sz="4" w:space="0" w:color="auto"/>
              <w:right w:val="single" w:sz="4" w:space="0" w:color="auto"/>
            </w:tcBorders>
          </w:tcPr>
          <w:p w14:paraId="34BADB8B"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7F8531B8"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3D151F6"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0042166C" w14:textId="77777777" w:rsidR="008A784E" w:rsidRPr="002C0185"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262EEBA" w14:textId="77777777" w:rsidR="008A784E" w:rsidRPr="002C0185" w:rsidRDefault="008A784E" w:rsidP="008A784E">
            <w:pPr>
              <w:pStyle w:val="TAC"/>
              <w:rPr>
                <w:lang w:eastAsia="en-US"/>
              </w:rPr>
            </w:pPr>
            <w:r w:rsidRPr="002C0185">
              <w:rPr>
                <w:lang w:eastAsia="en-US"/>
              </w:rPr>
              <w:t>Uplink</w:t>
            </w:r>
          </w:p>
        </w:tc>
        <w:tc>
          <w:tcPr>
            <w:tcW w:w="992" w:type="dxa"/>
            <w:tcBorders>
              <w:left w:val="single" w:sz="4" w:space="0" w:color="auto"/>
            </w:tcBorders>
            <w:shd w:val="clear" w:color="auto" w:fill="auto"/>
          </w:tcPr>
          <w:p w14:paraId="286CFF9C" w14:textId="77777777" w:rsidR="008A784E" w:rsidRPr="002C0185" w:rsidRDefault="008A784E" w:rsidP="008A784E">
            <w:pPr>
              <w:pStyle w:val="TAC"/>
              <w:rPr>
                <w:lang w:eastAsia="en-US"/>
              </w:rPr>
            </w:pPr>
            <w:r w:rsidRPr="002C0185">
              <w:rPr>
                <w:lang w:eastAsia="en-US"/>
              </w:rPr>
              <w:t>Mid-High</w:t>
            </w:r>
          </w:p>
        </w:tc>
        <w:tc>
          <w:tcPr>
            <w:tcW w:w="992" w:type="dxa"/>
            <w:tcBorders>
              <w:bottom w:val="single" w:sz="4" w:space="0" w:color="auto"/>
            </w:tcBorders>
            <w:shd w:val="clear" w:color="auto" w:fill="auto"/>
          </w:tcPr>
          <w:p w14:paraId="7896C1B3" w14:textId="77777777" w:rsidR="008A784E" w:rsidRPr="002C0185" w:rsidRDefault="004A6C6B" w:rsidP="008A784E">
            <w:pPr>
              <w:pStyle w:val="TAC"/>
              <w:rPr>
                <w:lang w:eastAsia="en-US"/>
              </w:rPr>
            </w:pPr>
            <w:r w:rsidRPr="002C0185">
              <w:t>4783.35</w:t>
            </w:r>
          </w:p>
        </w:tc>
        <w:tc>
          <w:tcPr>
            <w:tcW w:w="851" w:type="dxa"/>
            <w:tcBorders>
              <w:bottom w:val="single" w:sz="4" w:space="0" w:color="auto"/>
            </w:tcBorders>
          </w:tcPr>
          <w:p w14:paraId="4A91D944" w14:textId="77777777" w:rsidR="008A784E" w:rsidRPr="002C0185" w:rsidRDefault="004A6C6B" w:rsidP="008A784E">
            <w:pPr>
              <w:pStyle w:val="TAC"/>
              <w:rPr>
                <w:lang w:eastAsia="en-US"/>
              </w:rPr>
            </w:pPr>
            <w:r w:rsidRPr="002C0185">
              <w:t>718890</w:t>
            </w:r>
          </w:p>
        </w:tc>
        <w:tc>
          <w:tcPr>
            <w:tcW w:w="992" w:type="dxa"/>
            <w:tcBorders>
              <w:bottom w:val="single" w:sz="4" w:space="0" w:color="auto"/>
            </w:tcBorders>
            <w:shd w:val="clear" w:color="auto" w:fill="auto"/>
          </w:tcPr>
          <w:p w14:paraId="5848D0DB" w14:textId="77777777" w:rsidR="008A784E" w:rsidRPr="002C0185" w:rsidRDefault="004A6C6B" w:rsidP="008A784E">
            <w:pPr>
              <w:pStyle w:val="TAC"/>
              <w:rPr>
                <w:lang w:eastAsia="en-US"/>
              </w:rPr>
            </w:pPr>
            <w:r w:rsidRPr="002C0185">
              <w:t>4725.57</w:t>
            </w:r>
          </w:p>
        </w:tc>
        <w:tc>
          <w:tcPr>
            <w:tcW w:w="851" w:type="dxa"/>
            <w:tcBorders>
              <w:bottom w:val="single" w:sz="4" w:space="0" w:color="auto"/>
              <w:right w:val="single" w:sz="4" w:space="0" w:color="auto"/>
            </w:tcBorders>
            <w:shd w:val="clear" w:color="auto" w:fill="auto"/>
          </w:tcPr>
          <w:p w14:paraId="7C814283" w14:textId="77777777" w:rsidR="008A784E" w:rsidRPr="002C0185" w:rsidRDefault="004A6C6B" w:rsidP="008A784E">
            <w:pPr>
              <w:pStyle w:val="TAC"/>
              <w:rPr>
                <w:lang w:eastAsia="en-US"/>
              </w:rPr>
            </w:pPr>
            <w:r w:rsidRPr="002C0185">
              <w:t>715038</w:t>
            </w:r>
          </w:p>
        </w:tc>
        <w:tc>
          <w:tcPr>
            <w:tcW w:w="850" w:type="dxa"/>
            <w:tcBorders>
              <w:bottom w:val="single" w:sz="4" w:space="0" w:color="auto"/>
              <w:right w:val="single" w:sz="4" w:space="0" w:color="auto"/>
            </w:tcBorders>
            <w:shd w:val="clear" w:color="auto" w:fill="auto"/>
          </w:tcPr>
          <w:p w14:paraId="05E19D72" w14:textId="77777777" w:rsidR="008A784E" w:rsidRPr="002C0185" w:rsidRDefault="008A784E" w:rsidP="008A784E">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3B61C9A6" w14:textId="77777777" w:rsidR="008A784E" w:rsidRPr="002C0185"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81B7BA" w14:textId="77777777" w:rsidR="008A784E" w:rsidRPr="002C0185" w:rsidRDefault="004A6C6B" w:rsidP="008A784E">
            <w:pPr>
              <w:pStyle w:val="TAC"/>
              <w:rPr>
                <w:lang w:eastAsia="en-US"/>
              </w:rPr>
            </w:pPr>
            <w:r w:rsidRPr="002C0185">
              <w:t>8720</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58722CEA" w14:textId="77777777" w:rsidR="008A784E" w:rsidRPr="002C0185" w:rsidRDefault="004A6C6B" w:rsidP="008A784E">
            <w:pPr>
              <w:pStyle w:val="TAC"/>
              <w:rPr>
                <w:lang w:eastAsia="en-US"/>
              </w:rPr>
            </w:pPr>
            <w:r w:rsidRPr="002C0185">
              <w:t>717216</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F31FEC0" w14:textId="77777777" w:rsidR="008A784E" w:rsidRPr="002C0185" w:rsidRDefault="004A6C6B" w:rsidP="008A784E">
            <w:pPr>
              <w:pStyle w:val="TAC"/>
              <w:rPr>
                <w:lang w:eastAsia="en-US"/>
              </w:rPr>
            </w:pPr>
            <w:r w:rsidRPr="002C0185">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C06DB40" w14:textId="77777777" w:rsidR="008A784E" w:rsidRPr="002C0185" w:rsidRDefault="004A6C6B" w:rsidP="008A784E">
            <w:pPr>
              <w:pStyle w:val="TAC"/>
              <w:rPr>
                <w:lang w:eastAsia="en-US"/>
              </w:rPr>
            </w:pPr>
            <w:r w:rsidRPr="002C0185">
              <w:t>54</w:t>
            </w:r>
          </w:p>
        </w:tc>
        <w:tc>
          <w:tcPr>
            <w:tcW w:w="850" w:type="dxa"/>
            <w:tcBorders>
              <w:top w:val="single" w:sz="4" w:space="0" w:color="auto"/>
              <w:left w:val="single" w:sz="4" w:space="0" w:color="auto"/>
              <w:bottom w:val="single" w:sz="4" w:space="0" w:color="auto"/>
              <w:right w:val="single" w:sz="4" w:space="0" w:color="auto"/>
            </w:tcBorders>
          </w:tcPr>
          <w:p w14:paraId="1E15F560" w14:textId="77777777" w:rsidR="008A784E" w:rsidRPr="002C0185" w:rsidRDefault="004A6C6B" w:rsidP="008A784E">
            <w:pPr>
              <w:pStyle w:val="TAC"/>
              <w:rPr>
                <w:lang w:eastAsia="en-US"/>
              </w:rPr>
            </w:pPr>
            <w:r w:rsidRPr="002C0185">
              <w:t>1 (4)</w:t>
            </w:r>
          </w:p>
        </w:tc>
        <w:tc>
          <w:tcPr>
            <w:tcW w:w="993" w:type="dxa"/>
            <w:tcBorders>
              <w:top w:val="single" w:sz="4" w:space="0" w:color="auto"/>
              <w:left w:val="single" w:sz="4" w:space="0" w:color="auto"/>
              <w:bottom w:val="single" w:sz="4" w:space="0" w:color="auto"/>
              <w:right w:val="single" w:sz="4" w:space="0" w:color="auto"/>
            </w:tcBorders>
          </w:tcPr>
          <w:p w14:paraId="4B733685" w14:textId="77777777" w:rsidR="008A784E" w:rsidRPr="002C0185" w:rsidRDefault="004A6C6B" w:rsidP="008A784E">
            <w:pPr>
              <w:pStyle w:val="TAC"/>
              <w:rPr>
                <w:lang w:eastAsia="en-US"/>
              </w:rPr>
            </w:pPr>
            <w:r w:rsidRPr="002C0185">
              <w:t>160</w:t>
            </w:r>
          </w:p>
        </w:tc>
      </w:tr>
      <w:tr w:rsidR="00A65F53" w:rsidRPr="002C0185" w14:paraId="0CDB54B6" w14:textId="77777777" w:rsidTr="004C6762">
        <w:tc>
          <w:tcPr>
            <w:tcW w:w="15276" w:type="dxa"/>
            <w:gridSpan w:val="18"/>
            <w:tcBorders>
              <w:top w:val="single" w:sz="4" w:space="0" w:color="auto"/>
              <w:left w:val="single" w:sz="4" w:space="0" w:color="auto"/>
              <w:bottom w:val="single" w:sz="4" w:space="0" w:color="auto"/>
              <w:right w:val="single" w:sz="4" w:space="0" w:color="auto"/>
            </w:tcBorders>
          </w:tcPr>
          <w:p w14:paraId="6C01670D" w14:textId="77777777" w:rsidR="00A65F53" w:rsidRPr="002C0185" w:rsidRDefault="00A65F53" w:rsidP="004C6762">
            <w:pPr>
              <w:pStyle w:val="TAN"/>
              <w:rPr>
                <w:lang w:eastAsia="en-US"/>
              </w:rPr>
            </w:pPr>
            <w:r w:rsidRPr="002C0185">
              <w:rPr>
                <w:lang w:eastAsia="en-US"/>
              </w:rPr>
              <w:t>Note 1:</w:t>
            </w:r>
            <w:r w:rsidRPr="002C0185">
              <w:rPr>
                <w:lang w:eastAsia="en-US"/>
              </w:rPr>
              <w:tab/>
              <w:t>The CORESET#0 Index and the associated CORESET#0 Offset refers to Table 13-</w:t>
            </w:r>
            <w:r w:rsidR="008A784E" w:rsidRPr="002C0185">
              <w:rPr>
                <w:lang w:eastAsia="en-US"/>
              </w:rPr>
              <w:t>4</w:t>
            </w:r>
            <w:r w:rsidRPr="002C0185">
              <w:rPr>
                <w:lang w:eastAsia="en-US"/>
              </w:rPr>
              <w:t xml:space="preserve"> in TS 38.213 [22] for all bands in the table except for band n79 where Table 13-6 apply. The value of CORESET#0 Index is signalled in </w:t>
            </w:r>
            <w:r w:rsidR="0016770F" w:rsidRPr="002C0185">
              <w:rPr>
                <w:lang w:eastAsia="en-US"/>
              </w:rPr>
              <w:t>controlResourceSetZero (</w:t>
            </w:r>
            <w:r w:rsidRPr="002C0185">
              <w:rPr>
                <w:lang w:eastAsia="en-US"/>
              </w:rPr>
              <w:t>pdcch-ConfigSIB1</w:t>
            </w:r>
            <w:r w:rsidR="0016770F" w:rsidRPr="002C0185">
              <w:rPr>
                <w:lang w:eastAsia="en-US"/>
              </w:rPr>
              <w:t>)</w:t>
            </w:r>
            <w:r w:rsidRPr="002C0185">
              <w:rPr>
                <w:lang w:eastAsia="en-US"/>
              </w:rPr>
              <w:t xml:space="preserve"> in the MIB. The offsetToPointA IE is expressed in units of resource blocks assuming 15 kHz subcarrier spacing for FR1 and 60 kHz subcarrier spacing for FR2.</w:t>
            </w:r>
          </w:p>
        </w:tc>
      </w:tr>
    </w:tbl>
    <w:p w14:paraId="554D8EAD" w14:textId="77777777" w:rsidR="005D19E1" w:rsidRPr="002C0185" w:rsidRDefault="005D19E1" w:rsidP="005D19E1"/>
    <w:p w14:paraId="0934FD11" w14:textId="77777777" w:rsidR="0089687C" w:rsidRPr="002C0185" w:rsidRDefault="0089687C" w:rsidP="0089687C">
      <w:pPr>
        <w:pStyle w:val="TH"/>
      </w:pPr>
      <w:bookmarkStart w:id="430" w:name="_CRTable6_2_3_15A"/>
      <w:r w:rsidRPr="002C0185">
        <w:t xml:space="preserve">Table </w:t>
      </w:r>
      <w:bookmarkEnd w:id="430"/>
      <w:r w:rsidRPr="002C0185">
        <w:t>6.2.3.1-5A: Test frequencies for NR TDD FR1 bands using 20 MHz channel bandwidth for RedCap UE</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992"/>
        <w:gridCol w:w="851"/>
        <w:gridCol w:w="992"/>
        <w:gridCol w:w="851"/>
        <w:gridCol w:w="850"/>
        <w:gridCol w:w="709"/>
        <w:gridCol w:w="850"/>
        <w:gridCol w:w="993"/>
        <w:gridCol w:w="708"/>
        <w:gridCol w:w="851"/>
        <w:gridCol w:w="850"/>
        <w:gridCol w:w="993"/>
      </w:tblGrid>
      <w:tr w:rsidR="0089687C" w:rsidRPr="002C0185" w14:paraId="7418230D" w14:textId="77777777" w:rsidTr="00D12FC0">
        <w:tc>
          <w:tcPr>
            <w:tcW w:w="675" w:type="dxa"/>
            <w:tcBorders>
              <w:top w:val="single" w:sz="4" w:space="0" w:color="auto"/>
              <w:bottom w:val="single" w:sz="4" w:space="0" w:color="auto"/>
            </w:tcBorders>
          </w:tcPr>
          <w:p w14:paraId="50DD3803" w14:textId="77777777" w:rsidR="0089687C" w:rsidRPr="002C0185" w:rsidRDefault="0089687C" w:rsidP="00D12FC0">
            <w:pPr>
              <w:pStyle w:val="TAH"/>
            </w:pPr>
            <w:r w:rsidRPr="002C0185">
              <w:t xml:space="preserve">NR </w:t>
            </w:r>
          </w:p>
          <w:p w14:paraId="51BAA5D4" w14:textId="77777777" w:rsidR="0089687C" w:rsidRPr="002C0185" w:rsidRDefault="0089687C" w:rsidP="00D12FC0">
            <w:pPr>
              <w:pStyle w:val="TAH"/>
            </w:pPr>
            <w:r w:rsidRPr="002C0185">
              <w:t>Band</w:t>
            </w:r>
          </w:p>
        </w:tc>
        <w:tc>
          <w:tcPr>
            <w:tcW w:w="709" w:type="dxa"/>
            <w:tcBorders>
              <w:top w:val="single" w:sz="4" w:space="0" w:color="auto"/>
              <w:bottom w:val="single" w:sz="4" w:space="0" w:color="auto"/>
            </w:tcBorders>
          </w:tcPr>
          <w:p w14:paraId="00788E96" w14:textId="77777777" w:rsidR="0089687C" w:rsidRPr="002C0185" w:rsidRDefault="0089687C" w:rsidP="00D12FC0">
            <w:pPr>
              <w:pStyle w:val="TAH"/>
            </w:pPr>
            <w:r w:rsidRPr="002C0185">
              <w:t>SCS</w:t>
            </w:r>
          </w:p>
          <w:p w14:paraId="2C02B86E" w14:textId="77777777" w:rsidR="0089687C" w:rsidRPr="002C0185" w:rsidRDefault="0089687C" w:rsidP="00D12FC0">
            <w:pPr>
              <w:pStyle w:val="TAH"/>
            </w:pPr>
            <w:r w:rsidRPr="002C0185">
              <w:t>[kHz]</w:t>
            </w:r>
          </w:p>
        </w:tc>
        <w:tc>
          <w:tcPr>
            <w:tcW w:w="709" w:type="dxa"/>
            <w:tcBorders>
              <w:top w:val="single" w:sz="4" w:space="0" w:color="auto"/>
              <w:bottom w:val="single" w:sz="4" w:space="0" w:color="auto"/>
            </w:tcBorders>
            <w:shd w:val="clear" w:color="auto" w:fill="auto"/>
          </w:tcPr>
          <w:p w14:paraId="7F6A26AE" w14:textId="77777777" w:rsidR="0089687C" w:rsidRPr="002C0185" w:rsidRDefault="0089687C" w:rsidP="00D12FC0">
            <w:pPr>
              <w:pStyle w:val="TAH"/>
            </w:pPr>
            <w:r w:rsidRPr="002C0185">
              <w:t>CBW [MHz]</w:t>
            </w:r>
          </w:p>
        </w:tc>
        <w:tc>
          <w:tcPr>
            <w:tcW w:w="709" w:type="dxa"/>
            <w:tcBorders>
              <w:bottom w:val="single" w:sz="4" w:space="0" w:color="auto"/>
            </w:tcBorders>
            <w:shd w:val="clear" w:color="auto" w:fill="auto"/>
          </w:tcPr>
          <w:p w14:paraId="265ADAEF" w14:textId="77777777" w:rsidR="0089687C" w:rsidRPr="002C0185" w:rsidRDefault="0089687C" w:rsidP="00D12FC0">
            <w:pPr>
              <w:pStyle w:val="TAH"/>
              <w:rPr>
                <w:i/>
              </w:rPr>
            </w:pPr>
            <w:r w:rsidRPr="002C0185">
              <w:rPr>
                <w:i/>
              </w:rPr>
              <w:t>carrierBandwidth</w:t>
            </w:r>
          </w:p>
          <w:p w14:paraId="068DCC7C" w14:textId="77777777" w:rsidR="0089687C" w:rsidRPr="002C0185" w:rsidRDefault="0089687C" w:rsidP="00D12FC0">
            <w:pPr>
              <w:pStyle w:val="TAH"/>
            </w:pPr>
            <w:r w:rsidRPr="002C0185">
              <w:t>[PRBs]</w:t>
            </w:r>
          </w:p>
        </w:tc>
        <w:tc>
          <w:tcPr>
            <w:tcW w:w="1984" w:type="dxa"/>
            <w:gridSpan w:val="2"/>
            <w:tcBorders>
              <w:bottom w:val="single" w:sz="4" w:space="0" w:color="auto"/>
            </w:tcBorders>
            <w:shd w:val="clear" w:color="auto" w:fill="auto"/>
          </w:tcPr>
          <w:p w14:paraId="08EA535E" w14:textId="77777777" w:rsidR="0089687C" w:rsidRPr="002C0185" w:rsidRDefault="0089687C" w:rsidP="00D12FC0">
            <w:pPr>
              <w:pStyle w:val="TAH"/>
            </w:pPr>
            <w:r w:rsidRPr="002C0185">
              <w:t>Range</w:t>
            </w:r>
          </w:p>
        </w:tc>
        <w:tc>
          <w:tcPr>
            <w:tcW w:w="992" w:type="dxa"/>
            <w:shd w:val="clear" w:color="auto" w:fill="auto"/>
          </w:tcPr>
          <w:p w14:paraId="208CF7F8" w14:textId="77777777" w:rsidR="0089687C" w:rsidRPr="002C0185" w:rsidRDefault="0089687C" w:rsidP="00D12FC0">
            <w:pPr>
              <w:pStyle w:val="TAH"/>
            </w:pPr>
            <w:r w:rsidRPr="002C0185">
              <w:t>Carrier centre</w:t>
            </w:r>
          </w:p>
          <w:p w14:paraId="5B11AF1F" w14:textId="77777777" w:rsidR="0089687C" w:rsidRPr="002C0185" w:rsidRDefault="0089687C" w:rsidP="00D12FC0">
            <w:pPr>
              <w:pStyle w:val="TAH"/>
            </w:pPr>
            <w:r w:rsidRPr="002C0185">
              <w:t>[MHz]</w:t>
            </w:r>
          </w:p>
        </w:tc>
        <w:tc>
          <w:tcPr>
            <w:tcW w:w="851" w:type="dxa"/>
          </w:tcPr>
          <w:p w14:paraId="507823C8" w14:textId="77777777" w:rsidR="0089687C" w:rsidRPr="002C0185" w:rsidRDefault="0089687C" w:rsidP="00D12FC0">
            <w:pPr>
              <w:pStyle w:val="TAH"/>
            </w:pPr>
            <w:r w:rsidRPr="002C0185">
              <w:t>Carrier centre</w:t>
            </w:r>
          </w:p>
          <w:p w14:paraId="2C01A299" w14:textId="77777777" w:rsidR="0089687C" w:rsidRPr="002C0185" w:rsidRDefault="0089687C" w:rsidP="00D12FC0">
            <w:pPr>
              <w:pStyle w:val="TAH"/>
            </w:pPr>
            <w:r w:rsidRPr="002C0185">
              <w:t>[ARFCN]</w:t>
            </w:r>
          </w:p>
        </w:tc>
        <w:tc>
          <w:tcPr>
            <w:tcW w:w="992" w:type="dxa"/>
            <w:shd w:val="clear" w:color="auto" w:fill="auto"/>
          </w:tcPr>
          <w:p w14:paraId="55C7937C" w14:textId="77777777" w:rsidR="0089687C" w:rsidRPr="002C0185" w:rsidRDefault="0089687C" w:rsidP="00D12FC0">
            <w:pPr>
              <w:pStyle w:val="TAH"/>
            </w:pPr>
            <w:r w:rsidRPr="002C0185">
              <w:t>point A [MHz]</w:t>
            </w:r>
          </w:p>
        </w:tc>
        <w:tc>
          <w:tcPr>
            <w:tcW w:w="851" w:type="dxa"/>
            <w:shd w:val="clear" w:color="auto" w:fill="auto"/>
          </w:tcPr>
          <w:p w14:paraId="6471D5F5" w14:textId="77777777" w:rsidR="0089687C" w:rsidRPr="002C0185" w:rsidRDefault="0089687C" w:rsidP="00D12FC0">
            <w:pPr>
              <w:pStyle w:val="TAH"/>
            </w:pPr>
            <w:r w:rsidRPr="002C0185">
              <w:rPr>
                <w:i/>
              </w:rPr>
              <w:t>absoluteFrequencyPointA</w:t>
            </w:r>
            <w:r w:rsidRPr="002C0185">
              <w:t>[ARFCN]</w:t>
            </w:r>
          </w:p>
        </w:tc>
        <w:tc>
          <w:tcPr>
            <w:tcW w:w="850" w:type="dxa"/>
            <w:shd w:val="clear" w:color="auto" w:fill="auto"/>
          </w:tcPr>
          <w:p w14:paraId="7E2A1701" w14:textId="77777777" w:rsidR="0089687C" w:rsidRPr="002C0185" w:rsidRDefault="0089687C" w:rsidP="00D12FC0">
            <w:pPr>
              <w:pStyle w:val="TAH"/>
            </w:pPr>
            <w:r w:rsidRPr="002C0185">
              <w:rPr>
                <w:i/>
              </w:rPr>
              <w:t xml:space="preserve">offsetToCarrier </w:t>
            </w:r>
            <w:r w:rsidRPr="002C0185">
              <w:t>[Carrier PRBs]</w:t>
            </w:r>
          </w:p>
        </w:tc>
        <w:tc>
          <w:tcPr>
            <w:tcW w:w="709" w:type="dxa"/>
            <w:tcBorders>
              <w:bottom w:val="nil"/>
            </w:tcBorders>
            <w:shd w:val="clear" w:color="auto" w:fill="auto"/>
          </w:tcPr>
          <w:p w14:paraId="2FC17CFF" w14:textId="77777777" w:rsidR="0089687C" w:rsidRPr="002C0185" w:rsidRDefault="0089687C" w:rsidP="00D12FC0">
            <w:pPr>
              <w:pStyle w:val="TAH"/>
            </w:pPr>
            <w:r w:rsidRPr="002C0185">
              <w:t>SS block SCS</w:t>
            </w:r>
          </w:p>
          <w:p w14:paraId="2CE51163" w14:textId="77777777" w:rsidR="0089687C" w:rsidRPr="002C0185" w:rsidRDefault="0089687C" w:rsidP="00D12FC0">
            <w:pPr>
              <w:pStyle w:val="TAH"/>
            </w:pPr>
            <w:r w:rsidRPr="002C0185">
              <w:t>[kHz]</w:t>
            </w:r>
          </w:p>
        </w:tc>
        <w:tc>
          <w:tcPr>
            <w:tcW w:w="850" w:type="dxa"/>
            <w:tcBorders>
              <w:bottom w:val="single" w:sz="4" w:space="0" w:color="auto"/>
            </w:tcBorders>
            <w:shd w:val="clear" w:color="auto" w:fill="auto"/>
          </w:tcPr>
          <w:p w14:paraId="6AD8D921" w14:textId="77777777" w:rsidR="0089687C" w:rsidRPr="002C0185" w:rsidRDefault="0089687C" w:rsidP="00D12FC0">
            <w:pPr>
              <w:pStyle w:val="TAH"/>
            </w:pPr>
            <w:r w:rsidRPr="002C0185">
              <w:t>GSCN</w:t>
            </w:r>
          </w:p>
        </w:tc>
        <w:tc>
          <w:tcPr>
            <w:tcW w:w="993" w:type="dxa"/>
            <w:tcBorders>
              <w:bottom w:val="single" w:sz="4" w:space="0" w:color="auto"/>
            </w:tcBorders>
            <w:shd w:val="clear" w:color="auto" w:fill="auto"/>
          </w:tcPr>
          <w:p w14:paraId="1C0EC2D9" w14:textId="77777777" w:rsidR="0089687C" w:rsidRPr="002C0185" w:rsidRDefault="0089687C" w:rsidP="00D12FC0">
            <w:pPr>
              <w:pStyle w:val="TAH"/>
              <w:rPr>
                <w:i/>
              </w:rPr>
            </w:pPr>
            <w:r w:rsidRPr="002C0185">
              <w:rPr>
                <w:i/>
              </w:rPr>
              <w:t>absoluteFrequencySSB</w:t>
            </w:r>
          </w:p>
          <w:p w14:paraId="7D55BC0C" w14:textId="77777777" w:rsidR="0089687C" w:rsidRPr="002C0185" w:rsidRDefault="0089687C" w:rsidP="00D12FC0">
            <w:pPr>
              <w:pStyle w:val="TAH"/>
            </w:pPr>
            <w:r w:rsidRPr="002C0185">
              <w:t>[ARFCN]</w:t>
            </w:r>
          </w:p>
        </w:tc>
        <w:tc>
          <w:tcPr>
            <w:tcW w:w="708" w:type="dxa"/>
            <w:tcBorders>
              <w:bottom w:val="single" w:sz="4" w:space="0" w:color="auto"/>
            </w:tcBorders>
            <w:shd w:val="clear" w:color="auto" w:fill="auto"/>
          </w:tcPr>
          <w:p w14:paraId="5D1C018F" w14:textId="77777777" w:rsidR="0089687C" w:rsidRPr="002C0185" w:rsidRDefault="0089687C" w:rsidP="00D12FC0">
            <w:pPr>
              <w:pStyle w:val="TAH"/>
            </w:pPr>
            <w:r w:rsidRPr="002C0185">
              <w:rPr>
                <w:position w:val="-10"/>
              </w:rPr>
              <w:object w:dxaOrig="420" w:dyaOrig="300" w14:anchorId="245C6FAD">
                <v:shape id="_x0000_i1068" type="#_x0000_t75" style="width:24.9pt;height:12pt" o:ole="">
                  <v:imagedata r:id="rId15" o:title=""/>
                </v:shape>
                <o:OLEObject Type="Embed" ProgID="Equation.3" ShapeID="_x0000_i1068" DrawAspect="Content" ObjectID="_1781608797" r:id="rId62"/>
              </w:object>
            </w:r>
          </w:p>
        </w:tc>
        <w:tc>
          <w:tcPr>
            <w:tcW w:w="851" w:type="dxa"/>
            <w:tcBorders>
              <w:bottom w:val="single" w:sz="4" w:space="0" w:color="auto"/>
            </w:tcBorders>
            <w:shd w:val="clear" w:color="auto" w:fill="auto"/>
          </w:tcPr>
          <w:p w14:paraId="1674A5B1" w14:textId="77777777" w:rsidR="0089687C" w:rsidRPr="002C0185" w:rsidRDefault="0089687C" w:rsidP="00D12FC0">
            <w:pPr>
              <w:pStyle w:val="TAH"/>
            </w:pPr>
            <w:r w:rsidRPr="002C0185">
              <w:rPr>
                <w:b w:val="0"/>
              </w:rPr>
              <w:t xml:space="preserve">Offset Carrier CORESET#0 </w:t>
            </w:r>
            <w:r w:rsidRPr="002C0185">
              <w:t>[RBs]</w:t>
            </w:r>
          </w:p>
        </w:tc>
        <w:tc>
          <w:tcPr>
            <w:tcW w:w="850" w:type="dxa"/>
            <w:tcBorders>
              <w:bottom w:val="single" w:sz="4" w:space="0" w:color="auto"/>
            </w:tcBorders>
          </w:tcPr>
          <w:p w14:paraId="14052981" w14:textId="77777777" w:rsidR="0089687C" w:rsidRPr="002C0185" w:rsidRDefault="0089687C" w:rsidP="00D12FC0">
            <w:pPr>
              <w:pStyle w:val="TAH"/>
            </w:pPr>
            <w:r w:rsidRPr="002C0185">
              <w:t>CORESET#0 Index (Offset</w:t>
            </w:r>
          </w:p>
          <w:p w14:paraId="2516082A" w14:textId="77777777" w:rsidR="0089687C" w:rsidRPr="002C0185" w:rsidRDefault="0089687C" w:rsidP="00D12FC0">
            <w:pPr>
              <w:pStyle w:val="TAH"/>
            </w:pPr>
            <w:r w:rsidRPr="002C0185">
              <w:t>[RBs])</w:t>
            </w:r>
          </w:p>
          <w:p w14:paraId="594405FA" w14:textId="77777777" w:rsidR="0089687C" w:rsidRPr="002C0185" w:rsidRDefault="0089687C" w:rsidP="00D12FC0">
            <w:pPr>
              <w:pStyle w:val="TAH"/>
            </w:pPr>
            <w:r w:rsidRPr="002C0185">
              <w:t>Note 1</w:t>
            </w:r>
          </w:p>
        </w:tc>
        <w:tc>
          <w:tcPr>
            <w:tcW w:w="993" w:type="dxa"/>
            <w:tcBorders>
              <w:bottom w:val="single" w:sz="4" w:space="0" w:color="auto"/>
            </w:tcBorders>
          </w:tcPr>
          <w:p w14:paraId="21A6360B" w14:textId="77777777" w:rsidR="0089687C" w:rsidRPr="002C0185" w:rsidRDefault="0089687C" w:rsidP="00D12FC0">
            <w:pPr>
              <w:pStyle w:val="TAH"/>
            </w:pPr>
            <w:r w:rsidRPr="002C0185">
              <w:t>offsetToPointA</w:t>
            </w:r>
            <w:r w:rsidRPr="002C0185">
              <w:br/>
              <w:t>(SIB1)</w:t>
            </w:r>
          </w:p>
          <w:p w14:paraId="0073FEE5" w14:textId="77777777" w:rsidR="0089687C" w:rsidRPr="002C0185" w:rsidRDefault="0089687C" w:rsidP="00D12FC0">
            <w:pPr>
              <w:pStyle w:val="TAH"/>
            </w:pPr>
            <w:r w:rsidRPr="002C0185">
              <w:t>[PRBs]</w:t>
            </w:r>
          </w:p>
          <w:p w14:paraId="7D0641D2" w14:textId="77777777" w:rsidR="0089687C" w:rsidRPr="002C0185" w:rsidRDefault="0089687C" w:rsidP="00D12FC0">
            <w:pPr>
              <w:pStyle w:val="TAH"/>
            </w:pPr>
            <w:r w:rsidRPr="002C0185">
              <w:t>Note 1</w:t>
            </w:r>
          </w:p>
        </w:tc>
      </w:tr>
      <w:tr w:rsidR="0089687C" w:rsidRPr="002C0185" w14:paraId="36DEAC2B" w14:textId="77777777" w:rsidTr="00D12FC0">
        <w:tc>
          <w:tcPr>
            <w:tcW w:w="675" w:type="dxa"/>
            <w:tcBorders>
              <w:top w:val="nil"/>
              <w:left w:val="single" w:sz="4" w:space="0" w:color="auto"/>
              <w:bottom w:val="nil"/>
              <w:right w:val="single" w:sz="4" w:space="0" w:color="auto"/>
            </w:tcBorders>
          </w:tcPr>
          <w:p w14:paraId="5D05A893" w14:textId="77777777" w:rsidR="0089687C" w:rsidRPr="002C0185" w:rsidRDefault="0089687C" w:rsidP="00D12FC0">
            <w:pPr>
              <w:pStyle w:val="TAC"/>
            </w:pPr>
            <w:r w:rsidRPr="002C0185">
              <w:t>n77</w:t>
            </w:r>
          </w:p>
        </w:tc>
        <w:tc>
          <w:tcPr>
            <w:tcW w:w="709" w:type="dxa"/>
            <w:tcBorders>
              <w:top w:val="nil"/>
              <w:left w:val="single" w:sz="4" w:space="0" w:color="auto"/>
              <w:bottom w:val="nil"/>
              <w:right w:val="single" w:sz="4" w:space="0" w:color="auto"/>
            </w:tcBorders>
          </w:tcPr>
          <w:p w14:paraId="3D20FD2C" w14:textId="77777777" w:rsidR="0089687C" w:rsidRPr="002C0185" w:rsidRDefault="0089687C" w:rsidP="00D12FC0">
            <w:pPr>
              <w:pStyle w:val="TAC"/>
            </w:pPr>
            <w:r w:rsidRPr="002C0185">
              <w:t>30</w:t>
            </w:r>
          </w:p>
        </w:tc>
        <w:tc>
          <w:tcPr>
            <w:tcW w:w="709" w:type="dxa"/>
            <w:tcBorders>
              <w:top w:val="nil"/>
              <w:left w:val="single" w:sz="4" w:space="0" w:color="auto"/>
              <w:bottom w:val="nil"/>
              <w:right w:val="single" w:sz="4" w:space="0" w:color="auto"/>
            </w:tcBorders>
            <w:shd w:val="clear" w:color="auto" w:fill="auto"/>
          </w:tcPr>
          <w:p w14:paraId="359D5ECC" w14:textId="77777777" w:rsidR="0089687C" w:rsidRPr="002C0185" w:rsidRDefault="0089687C" w:rsidP="00D12FC0">
            <w:pPr>
              <w:pStyle w:val="TAC"/>
            </w:pPr>
            <w:r w:rsidRPr="002C0185">
              <w:t>20</w:t>
            </w:r>
          </w:p>
        </w:tc>
        <w:tc>
          <w:tcPr>
            <w:tcW w:w="709" w:type="dxa"/>
            <w:tcBorders>
              <w:top w:val="nil"/>
              <w:left w:val="single" w:sz="4" w:space="0" w:color="auto"/>
              <w:bottom w:val="nil"/>
              <w:right w:val="single" w:sz="4" w:space="0" w:color="auto"/>
            </w:tcBorders>
            <w:shd w:val="clear" w:color="auto" w:fill="auto"/>
          </w:tcPr>
          <w:p w14:paraId="714A7B78" w14:textId="77777777" w:rsidR="0089687C" w:rsidRPr="002C0185" w:rsidRDefault="0089687C" w:rsidP="00D12FC0">
            <w:pPr>
              <w:pStyle w:val="TAC"/>
            </w:pPr>
            <w:r w:rsidRPr="002C0185">
              <w:t>51</w:t>
            </w:r>
          </w:p>
        </w:tc>
        <w:tc>
          <w:tcPr>
            <w:tcW w:w="992" w:type="dxa"/>
            <w:tcBorders>
              <w:top w:val="nil"/>
              <w:left w:val="single" w:sz="4" w:space="0" w:color="auto"/>
              <w:bottom w:val="nil"/>
              <w:right w:val="single" w:sz="4" w:space="0" w:color="auto"/>
            </w:tcBorders>
            <w:shd w:val="clear" w:color="auto" w:fill="auto"/>
          </w:tcPr>
          <w:p w14:paraId="516F8FBF" w14:textId="77777777" w:rsidR="0089687C" w:rsidRPr="002C0185" w:rsidRDefault="0089687C" w:rsidP="00D12FC0">
            <w:pPr>
              <w:pStyle w:val="TAC"/>
            </w:pPr>
            <w:r w:rsidRPr="002C0185">
              <w:t>Downlink</w:t>
            </w:r>
          </w:p>
        </w:tc>
        <w:tc>
          <w:tcPr>
            <w:tcW w:w="992" w:type="dxa"/>
            <w:tcBorders>
              <w:left w:val="single" w:sz="4" w:space="0" w:color="auto"/>
              <w:right w:val="single" w:sz="4" w:space="0" w:color="auto"/>
            </w:tcBorders>
            <w:shd w:val="clear" w:color="auto" w:fill="auto"/>
          </w:tcPr>
          <w:p w14:paraId="3FEA749E" w14:textId="77777777" w:rsidR="0089687C" w:rsidRPr="002C0185" w:rsidRDefault="0089687C" w:rsidP="00D12FC0">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2088B043" w14:textId="77777777" w:rsidR="0089687C" w:rsidRPr="002C0185" w:rsidRDefault="0089687C" w:rsidP="00D12FC0">
            <w:pPr>
              <w:pStyle w:val="TAL"/>
            </w:pPr>
            <w:r w:rsidRPr="002C0185">
              <w:t>Same values as for Low and High range in clause 4.3.1.1.1.77 for bandwidth=20 MHz and SCS=30 kHz.</w:t>
            </w:r>
          </w:p>
        </w:tc>
      </w:tr>
      <w:tr w:rsidR="0089687C" w:rsidRPr="002C0185" w14:paraId="6A1DE38D" w14:textId="77777777" w:rsidTr="00D12FC0">
        <w:tc>
          <w:tcPr>
            <w:tcW w:w="675" w:type="dxa"/>
            <w:tcBorders>
              <w:top w:val="nil"/>
              <w:left w:val="single" w:sz="4" w:space="0" w:color="auto"/>
              <w:bottom w:val="nil"/>
              <w:right w:val="single" w:sz="4" w:space="0" w:color="auto"/>
            </w:tcBorders>
          </w:tcPr>
          <w:p w14:paraId="177FBF72" w14:textId="77777777" w:rsidR="0089687C" w:rsidRPr="002C0185" w:rsidRDefault="0089687C" w:rsidP="00D12FC0">
            <w:pPr>
              <w:pStyle w:val="TAC"/>
            </w:pPr>
          </w:p>
        </w:tc>
        <w:tc>
          <w:tcPr>
            <w:tcW w:w="709" w:type="dxa"/>
            <w:tcBorders>
              <w:top w:val="nil"/>
              <w:left w:val="single" w:sz="4" w:space="0" w:color="auto"/>
              <w:bottom w:val="nil"/>
              <w:right w:val="single" w:sz="4" w:space="0" w:color="auto"/>
            </w:tcBorders>
          </w:tcPr>
          <w:p w14:paraId="1AE03961" w14:textId="77777777" w:rsidR="0089687C" w:rsidRPr="002C0185"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27060439" w14:textId="77777777" w:rsidR="0089687C" w:rsidRPr="002C0185"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2CDCCB36" w14:textId="77777777" w:rsidR="0089687C" w:rsidRPr="002C0185" w:rsidRDefault="0089687C" w:rsidP="00D12FC0">
            <w:pPr>
              <w:pStyle w:val="TAC"/>
            </w:pPr>
          </w:p>
        </w:tc>
        <w:tc>
          <w:tcPr>
            <w:tcW w:w="992" w:type="dxa"/>
            <w:tcBorders>
              <w:top w:val="nil"/>
              <w:left w:val="single" w:sz="4" w:space="0" w:color="auto"/>
              <w:bottom w:val="nil"/>
              <w:right w:val="single" w:sz="4" w:space="0" w:color="auto"/>
            </w:tcBorders>
            <w:shd w:val="clear" w:color="auto" w:fill="auto"/>
          </w:tcPr>
          <w:p w14:paraId="2D6C9B8D" w14:textId="77777777" w:rsidR="0089687C" w:rsidRPr="002C0185" w:rsidRDefault="0089687C" w:rsidP="00D12FC0">
            <w:pPr>
              <w:pStyle w:val="TAC"/>
            </w:pPr>
            <w:r w:rsidRPr="002C0185">
              <w:t>&amp;</w:t>
            </w:r>
          </w:p>
        </w:tc>
        <w:tc>
          <w:tcPr>
            <w:tcW w:w="992" w:type="dxa"/>
            <w:tcBorders>
              <w:left w:val="single" w:sz="4" w:space="0" w:color="auto"/>
            </w:tcBorders>
            <w:shd w:val="clear" w:color="auto" w:fill="auto"/>
          </w:tcPr>
          <w:p w14:paraId="3A984E42" w14:textId="77777777" w:rsidR="0089687C" w:rsidRPr="002C0185" w:rsidRDefault="0089687C" w:rsidP="00D12FC0">
            <w:pPr>
              <w:pStyle w:val="TAC"/>
            </w:pPr>
            <w:r w:rsidRPr="002C0185">
              <w:t>Mid-Low</w:t>
            </w:r>
          </w:p>
        </w:tc>
        <w:tc>
          <w:tcPr>
            <w:tcW w:w="992" w:type="dxa"/>
            <w:tcBorders>
              <w:top w:val="single" w:sz="4" w:space="0" w:color="auto"/>
            </w:tcBorders>
            <w:shd w:val="clear" w:color="auto" w:fill="auto"/>
          </w:tcPr>
          <w:p w14:paraId="7FFF123D" w14:textId="77777777" w:rsidR="0089687C" w:rsidRPr="002C0185" w:rsidRDefault="0089687C" w:rsidP="00D12FC0">
            <w:pPr>
              <w:pStyle w:val="TAC"/>
              <w:rPr>
                <w:lang w:eastAsia="zh-CN"/>
              </w:rPr>
            </w:pPr>
            <w:r w:rsidRPr="002C0185">
              <w:rPr>
                <w:lang w:eastAsia="zh-CN"/>
              </w:rPr>
              <w:t>3603.33</w:t>
            </w:r>
          </w:p>
        </w:tc>
        <w:tc>
          <w:tcPr>
            <w:tcW w:w="851" w:type="dxa"/>
            <w:tcBorders>
              <w:top w:val="single" w:sz="4" w:space="0" w:color="auto"/>
            </w:tcBorders>
          </w:tcPr>
          <w:p w14:paraId="776BAD4F" w14:textId="77777777" w:rsidR="0089687C" w:rsidRPr="002C0185" w:rsidRDefault="0089687C" w:rsidP="00D12FC0">
            <w:pPr>
              <w:pStyle w:val="TAC"/>
            </w:pPr>
            <w:r w:rsidRPr="002C0185">
              <w:t>640222</w:t>
            </w:r>
          </w:p>
        </w:tc>
        <w:tc>
          <w:tcPr>
            <w:tcW w:w="992" w:type="dxa"/>
            <w:tcBorders>
              <w:top w:val="single" w:sz="4" w:space="0" w:color="auto"/>
            </w:tcBorders>
            <w:shd w:val="clear" w:color="auto" w:fill="auto"/>
          </w:tcPr>
          <w:p w14:paraId="78E4B957" w14:textId="77777777" w:rsidR="0089687C" w:rsidRPr="002C0185" w:rsidRDefault="0089687C" w:rsidP="00D12FC0">
            <w:pPr>
              <w:pStyle w:val="TAC"/>
            </w:pPr>
            <w:r w:rsidRPr="002C0185">
              <w:t>3589.83</w:t>
            </w:r>
          </w:p>
        </w:tc>
        <w:tc>
          <w:tcPr>
            <w:tcW w:w="851" w:type="dxa"/>
            <w:tcBorders>
              <w:top w:val="single" w:sz="4" w:space="0" w:color="auto"/>
              <w:right w:val="single" w:sz="4" w:space="0" w:color="auto"/>
            </w:tcBorders>
            <w:shd w:val="clear" w:color="auto" w:fill="auto"/>
          </w:tcPr>
          <w:p w14:paraId="79A7325E" w14:textId="77777777" w:rsidR="0089687C" w:rsidRPr="002C0185" w:rsidRDefault="0089687C" w:rsidP="00D12FC0">
            <w:pPr>
              <w:pStyle w:val="TAC"/>
            </w:pPr>
            <w:r w:rsidRPr="002C0185">
              <w:t>639322</w:t>
            </w:r>
          </w:p>
        </w:tc>
        <w:tc>
          <w:tcPr>
            <w:tcW w:w="850" w:type="dxa"/>
            <w:tcBorders>
              <w:top w:val="single" w:sz="4" w:space="0" w:color="auto"/>
              <w:right w:val="single" w:sz="4" w:space="0" w:color="auto"/>
            </w:tcBorders>
            <w:shd w:val="clear" w:color="auto" w:fill="auto"/>
          </w:tcPr>
          <w:p w14:paraId="1E44326B" w14:textId="77777777" w:rsidR="0089687C" w:rsidRPr="002C0185" w:rsidRDefault="0089687C" w:rsidP="00D12FC0">
            <w:pPr>
              <w:pStyle w:val="TAC"/>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394EE67F" w14:textId="77777777" w:rsidR="0089687C" w:rsidRPr="002C0185" w:rsidRDefault="0089687C" w:rsidP="00D12FC0">
            <w:pPr>
              <w:pStyle w:val="TAC"/>
            </w:pPr>
            <w:r w:rsidRPr="002C0185">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2ED75BF" w14:textId="77777777" w:rsidR="0089687C" w:rsidRPr="002C0185" w:rsidRDefault="0089687C" w:rsidP="00D12FC0">
            <w:pPr>
              <w:pStyle w:val="TAC"/>
            </w:pPr>
            <w:r w:rsidRPr="002C0185">
              <w:t>791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ACAF18A" w14:textId="77777777" w:rsidR="0089687C" w:rsidRPr="002C0185" w:rsidRDefault="0089687C" w:rsidP="00D12FC0">
            <w:pPr>
              <w:pStyle w:val="TAC"/>
            </w:pPr>
            <w:r w:rsidRPr="002C0185">
              <w:t>639936</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6A0E3BF" w14:textId="77777777" w:rsidR="0089687C" w:rsidRPr="002C0185" w:rsidRDefault="0089687C" w:rsidP="00D12FC0">
            <w:pPr>
              <w:pStyle w:val="TAC"/>
            </w:pPr>
            <w:r w:rsidRPr="002C0185">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4DDB1A" w14:textId="77777777" w:rsidR="0089687C" w:rsidRPr="002C0185" w:rsidRDefault="0089687C" w:rsidP="00D12FC0">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16DB1737" w14:textId="77777777" w:rsidR="0089687C" w:rsidRPr="002C0185" w:rsidRDefault="0089687C" w:rsidP="00D12FC0">
            <w:pPr>
              <w:pStyle w:val="TAC"/>
            </w:pPr>
            <w:r w:rsidRPr="002C0185">
              <w:t>3 (3)</w:t>
            </w:r>
          </w:p>
        </w:tc>
        <w:tc>
          <w:tcPr>
            <w:tcW w:w="993" w:type="dxa"/>
            <w:tcBorders>
              <w:top w:val="single" w:sz="4" w:space="0" w:color="auto"/>
              <w:left w:val="single" w:sz="4" w:space="0" w:color="auto"/>
              <w:bottom w:val="single" w:sz="4" w:space="0" w:color="auto"/>
              <w:right w:val="single" w:sz="4" w:space="0" w:color="auto"/>
            </w:tcBorders>
          </w:tcPr>
          <w:p w14:paraId="6E16573E" w14:textId="77777777" w:rsidR="0089687C" w:rsidRPr="002C0185" w:rsidRDefault="0089687C" w:rsidP="00D12FC0">
            <w:pPr>
              <w:pStyle w:val="TAC"/>
            </w:pPr>
            <w:r w:rsidRPr="002C0185">
              <w:t>30</w:t>
            </w:r>
          </w:p>
        </w:tc>
      </w:tr>
      <w:tr w:rsidR="0089687C" w:rsidRPr="002C0185" w14:paraId="1FB53E1B" w14:textId="77777777" w:rsidTr="00D12FC0">
        <w:tc>
          <w:tcPr>
            <w:tcW w:w="675" w:type="dxa"/>
            <w:tcBorders>
              <w:top w:val="nil"/>
              <w:left w:val="single" w:sz="4" w:space="0" w:color="auto"/>
              <w:bottom w:val="single" w:sz="4" w:space="0" w:color="auto"/>
              <w:right w:val="single" w:sz="4" w:space="0" w:color="auto"/>
            </w:tcBorders>
          </w:tcPr>
          <w:p w14:paraId="17AF8625" w14:textId="77777777" w:rsidR="0089687C" w:rsidRPr="002C0185" w:rsidRDefault="0089687C" w:rsidP="00D12FC0">
            <w:pPr>
              <w:pStyle w:val="TAC"/>
            </w:pPr>
          </w:p>
        </w:tc>
        <w:tc>
          <w:tcPr>
            <w:tcW w:w="709" w:type="dxa"/>
            <w:tcBorders>
              <w:top w:val="nil"/>
              <w:left w:val="single" w:sz="4" w:space="0" w:color="auto"/>
              <w:bottom w:val="single" w:sz="4" w:space="0" w:color="auto"/>
              <w:right w:val="single" w:sz="4" w:space="0" w:color="auto"/>
            </w:tcBorders>
          </w:tcPr>
          <w:p w14:paraId="43B9FED3" w14:textId="77777777" w:rsidR="0089687C" w:rsidRPr="002C0185"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5171C622" w14:textId="77777777" w:rsidR="0089687C" w:rsidRPr="002C0185"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14CAEC42" w14:textId="77777777" w:rsidR="0089687C" w:rsidRPr="002C0185" w:rsidRDefault="0089687C" w:rsidP="00D12FC0">
            <w:pPr>
              <w:pStyle w:val="TAC"/>
            </w:pPr>
          </w:p>
        </w:tc>
        <w:tc>
          <w:tcPr>
            <w:tcW w:w="992" w:type="dxa"/>
            <w:tcBorders>
              <w:top w:val="nil"/>
              <w:left w:val="single" w:sz="4" w:space="0" w:color="auto"/>
              <w:bottom w:val="single" w:sz="4" w:space="0" w:color="auto"/>
              <w:right w:val="single" w:sz="4" w:space="0" w:color="auto"/>
            </w:tcBorders>
            <w:shd w:val="clear" w:color="auto" w:fill="auto"/>
          </w:tcPr>
          <w:p w14:paraId="47D654A7" w14:textId="77777777" w:rsidR="0089687C" w:rsidRPr="002C0185" w:rsidRDefault="0089687C" w:rsidP="00D12FC0">
            <w:pPr>
              <w:pStyle w:val="TAC"/>
            </w:pPr>
            <w:r w:rsidRPr="002C0185">
              <w:t>Uplink</w:t>
            </w:r>
          </w:p>
        </w:tc>
        <w:tc>
          <w:tcPr>
            <w:tcW w:w="992" w:type="dxa"/>
            <w:tcBorders>
              <w:left w:val="single" w:sz="4" w:space="0" w:color="auto"/>
            </w:tcBorders>
            <w:shd w:val="clear" w:color="auto" w:fill="auto"/>
          </w:tcPr>
          <w:p w14:paraId="047A58BF" w14:textId="77777777" w:rsidR="0089687C" w:rsidRPr="002C0185" w:rsidRDefault="0089687C" w:rsidP="00D12FC0">
            <w:pPr>
              <w:pStyle w:val="TAC"/>
            </w:pPr>
            <w:r w:rsidRPr="002C0185">
              <w:t>Mid-High</w:t>
            </w:r>
          </w:p>
        </w:tc>
        <w:tc>
          <w:tcPr>
            <w:tcW w:w="992" w:type="dxa"/>
            <w:tcBorders>
              <w:bottom w:val="single" w:sz="4" w:space="0" w:color="auto"/>
            </w:tcBorders>
            <w:shd w:val="clear" w:color="auto" w:fill="auto"/>
          </w:tcPr>
          <w:p w14:paraId="64AB5533" w14:textId="77777777" w:rsidR="0089687C" w:rsidRPr="002C0185" w:rsidRDefault="0089687C" w:rsidP="00D12FC0">
            <w:pPr>
              <w:pStyle w:val="TAC"/>
            </w:pPr>
            <w:r w:rsidRPr="002C0185">
              <w:t>3896.67</w:t>
            </w:r>
          </w:p>
        </w:tc>
        <w:tc>
          <w:tcPr>
            <w:tcW w:w="851" w:type="dxa"/>
            <w:tcBorders>
              <w:bottom w:val="single" w:sz="4" w:space="0" w:color="auto"/>
            </w:tcBorders>
          </w:tcPr>
          <w:p w14:paraId="1BF0801D" w14:textId="77777777" w:rsidR="0089687C" w:rsidRPr="002C0185" w:rsidRDefault="0089687C" w:rsidP="00D12FC0">
            <w:pPr>
              <w:pStyle w:val="TAC"/>
            </w:pPr>
            <w:r w:rsidRPr="002C0185">
              <w:t>659778</w:t>
            </w:r>
          </w:p>
        </w:tc>
        <w:tc>
          <w:tcPr>
            <w:tcW w:w="992" w:type="dxa"/>
            <w:tcBorders>
              <w:bottom w:val="single" w:sz="4" w:space="0" w:color="auto"/>
            </w:tcBorders>
            <w:shd w:val="clear" w:color="auto" w:fill="auto"/>
          </w:tcPr>
          <w:p w14:paraId="746F924D" w14:textId="77777777" w:rsidR="0089687C" w:rsidRPr="002C0185" w:rsidRDefault="0089687C" w:rsidP="00D12FC0">
            <w:pPr>
              <w:pStyle w:val="TAC"/>
            </w:pPr>
            <w:r w:rsidRPr="002C0185">
              <w:t>3878.85</w:t>
            </w:r>
          </w:p>
        </w:tc>
        <w:tc>
          <w:tcPr>
            <w:tcW w:w="851" w:type="dxa"/>
            <w:tcBorders>
              <w:bottom w:val="single" w:sz="4" w:space="0" w:color="auto"/>
              <w:right w:val="single" w:sz="4" w:space="0" w:color="auto"/>
            </w:tcBorders>
            <w:shd w:val="clear" w:color="auto" w:fill="auto"/>
          </w:tcPr>
          <w:p w14:paraId="774C95E5" w14:textId="77777777" w:rsidR="0089687C" w:rsidRPr="002C0185" w:rsidRDefault="0089687C" w:rsidP="00D12FC0">
            <w:pPr>
              <w:pStyle w:val="TAC"/>
            </w:pPr>
            <w:r w:rsidRPr="002C0185">
              <w:t>658590</w:t>
            </w:r>
          </w:p>
        </w:tc>
        <w:tc>
          <w:tcPr>
            <w:tcW w:w="850" w:type="dxa"/>
            <w:tcBorders>
              <w:bottom w:val="single" w:sz="4" w:space="0" w:color="auto"/>
              <w:right w:val="single" w:sz="4" w:space="0" w:color="auto"/>
            </w:tcBorders>
            <w:shd w:val="clear" w:color="auto" w:fill="auto"/>
          </w:tcPr>
          <w:p w14:paraId="501F7132" w14:textId="77777777" w:rsidR="0089687C" w:rsidRPr="002C0185" w:rsidRDefault="0089687C" w:rsidP="00D12FC0">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61466081" w14:textId="77777777" w:rsidR="0089687C" w:rsidRPr="002C0185" w:rsidRDefault="0089687C" w:rsidP="00D12FC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3F130CB" w14:textId="77777777" w:rsidR="0089687C" w:rsidRPr="002C0185" w:rsidRDefault="0089687C" w:rsidP="00D12FC0">
            <w:pPr>
              <w:pStyle w:val="TAC"/>
            </w:pPr>
            <w:r w:rsidRPr="002C0185">
              <w:t>8118</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E9C638" w14:textId="77777777" w:rsidR="0089687C" w:rsidRPr="002C0185" w:rsidRDefault="0089687C" w:rsidP="00D12FC0">
            <w:pPr>
              <w:pStyle w:val="TAC"/>
            </w:pPr>
            <w:r w:rsidRPr="002C0185">
              <w:t>65942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1663074" w14:textId="77777777" w:rsidR="0089687C" w:rsidRPr="002C0185" w:rsidRDefault="0089687C" w:rsidP="00D12FC0">
            <w:pPr>
              <w:pStyle w:val="TAC"/>
            </w:pPr>
            <w:r w:rsidRPr="002C0185">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85DB161" w14:textId="77777777" w:rsidR="0089687C" w:rsidRPr="002C0185" w:rsidRDefault="0089687C" w:rsidP="00D12FC0">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0D6A848C" w14:textId="77777777" w:rsidR="0089687C" w:rsidRPr="002C0185" w:rsidRDefault="0089687C" w:rsidP="00D12FC0">
            <w:pPr>
              <w:pStyle w:val="TAC"/>
            </w:pPr>
            <w:r w:rsidRPr="002C0185">
              <w:t>0 (0)</w:t>
            </w:r>
          </w:p>
        </w:tc>
        <w:tc>
          <w:tcPr>
            <w:tcW w:w="993" w:type="dxa"/>
            <w:tcBorders>
              <w:top w:val="single" w:sz="4" w:space="0" w:color="auto"/>
              <w:left w:val="single" w:sz="4" w:space="0" w:color="auto"/>
              <w:bottom w:val="single" w:sz="4" w:space="0" w:color="auto"/>
              <w:right w:val="single" w:sz="4" w:space="0" w:color="auto"/>
            </w:tcBorders>
          </w:tcPr>
          <w:p w14:paraId="4A6BAC13" w14:textId="77777777" w:rsidR="0089687C" w:rsidRPr="002C0185" w:rsidRDefault="0089687C" w:rsidP="00D12FC0">
            <w:pPr>
              <w:pStyle w:val="TAC"/>
            </w:pPr>
            <w:r w:rsidRPr="002C0185">
              <w:t>48</w:t>
            </w:r>
          </w:p>
        </w:tc>
      </w:tr>
      <w:tr w:rsidR="0089687C" w:rsidRPr="002C0185" w14:paraId="02DF7E7A" w14:textId="77777777" w:rsidTr="00D12FC0">
        <w:tc>
          <w:tcPr>
            <w:tcW w:w="675" w:type="dxa"/>
            <w:tcBorders>
              <w:top w:val="nil"/>
              <w:left w:val="single" w:sz="4" w:space="0" w:color="auto"/>
              <w:bottom w:val="nil"/>
              <w:right w:val="single" w:sz="4" w:space="0" w:color="auto"/>
            </w:tcBorders>
          </w:tcPr>
          <w:p w14:paraId="071C4630" w14:textId="77777777" w:rsidR="0089687C" w:rsidRPr="002C0185" w:rsidRDefault="0089687C" w:rsidP="00D12FC0">
            <w:pPr>
              <w:pStyle w:val="TAC"/>
            </w:pPr>
            <w:r w:rsidRPr="002C0185">
              <w:t>n78</w:t>
            </w:r>
          </w:p>
        </w:tc>
        <w:tc>
          <w:tcPr>
            <w:tcW w:w="709" w:type="dxa"/>
            <w:tcBorders>
              <w:top w:val="nil"/>
              <w:left w:val="single" w:sz="4" w:space="0" w:color="auto"/>
              <w:bottom w:val="nil"/>
              <w:right w:val="single" w:sz="4" w:space="0" w:color="auto"/>
            </w:tcBorders>
          </w:tcPr>
          <w:p w14:paraId="62BD51A3" w14:textId="77777777" w:rsidR="0089687C" w:rsidRPr="002C0185" w:rsidRDefault="0089687C" w:rsidP="00D12FC0">
            <w:pPr>
              <w:pStyle w:val="TAC"/>
            </w:pPr>
            <w:r w:rsidRPr="002C0185">
              <w:t>30</w:t>
            </w:r>
          </w:p>
        </w:tc>
        <w:tc>
          <w:tcPr>
            <w:tcW w:w="709" w:type="dxa"/>
            <w:tcBorders>
              <w:top w:val="nil"/>
              <w:left w:val="single" w:sz="4" w:space="0" w:color="auto"/>
              <w:bottom w:val="nil"/>
              <w:right w:val="single" w:sz="4" w:space="0" w:color="auto"/>
            </w:tcBorders>
            <w:shd w:val="clear" w:color="auto" w:fill="auto"/>
          </w:tcPr>
          <w:p w14:paraId="13F1CEE2" w14:textId="77777777" w:rsidR="0089687C" w:rsidRPr="002C0185" w:rsidRDefault="0089687C" w:rsidP="00D12FC0">
            <w:pPr>
              <w:pStyle w:val="TAC"/>
            </w:pPr>
            <w:r w:rsidRPr="002C0185">
              <w:t>20</w:t>
            </w:r>
          </w:p>
        </w:tc>
        <w:tc>
          <w:tcPr>
            <w:tcW w:w="709" w:type="dxa"/>
            <w:tcBorders>
              <w:top w:val="nil"/>
              <w:left w:val="single" w:sz="4" w:space="0" w:color="auto"/>
              <w:bottom w:val="nil"/>
              <w:right w:val="single" w:sz="4" w:space="0" w:color="auto"/>
            </w:tcBorders>
            <w:shd w:val="clear" w:color="auto" w:fill="auto"/>
          </w:tcPr>
          <w:p w14:paraId="3E9A6076" w14:textId="77777777" w:rsidR="0089687C" w:rsidRPr="002C0185" w:rsidRDefault="0089687C" w:rsidP="00D12FC0">
            <w:pPr>
              <w:pStyle w:val="TAC"/>
            </w:pPr>
            <w:r w:rsidRPr="002C0185">
              <w:t>51</w:t>
            </w:r>
          </w:p>
        </w:tc>
        <w:tc>
          <w:tcPr>
            <w:tcW w:w="992" w:type="dxa"/>
            <w:tcBorders>
              <w:top w:val="nil"/>
              <w:left w:val="single" w:sz="4" w:space="0" w:color="auto"/>
              <w:bottom w:val="nil"/>
              <w:right w:val="single" w:sz="4" w:space="0" w:color="auto"/>
            </w:tcBorders>
            <w:shd w:val="clear" w:color="auto" w:fill="auto"/>
          </w:tcPr>
          <w:p w14:paraId="437356B9" w14:textId="77777777" w:rsidR="0089687C" w:rsidRPr="002C0185" w:rsidRDefault="0089687C" w:rsidP="00D12FC0">
            <w:pPr>
              <w:pStyle w:val="TAC"/>
            </w:pPr>
            <w:r w:rsidRPr="002C0185">
              <w:t>Downlink</w:t>
            </w:r>
          </w:p>
        </w:tc>
        <w:tc>
          <w:tcPr>
            <w:tcW w:w="992" w:type="dxa"/>
            <w:tcBorders>
              <w:left w:val="single" w:sz="4" w:space="0" w:color="auto"/>
              <w:right w:val="single" w:sz="4" w:space="0" w:color="auto"/>
            </w:tcBorders>
            <w:shd w:val="clear" w:color="auto" w:fill="auto"/>
          </w:tcPr>
          <w:p w14:paraId="3AD2D877" w14:textId="77777777" w:rsidR="0089687C" w:rsidRPr="002C0185" w:rsidRDefault="0089687C" w:rsidP="00D12FC0">
            <w:pPr>
              <w:pStyle w:val="TAC"/>
            </w:pPr>
            <w:r w:rsidRPr="002C0185">
              <w:t>Low,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5C71E3A" w14:textId="77777777" w:rsidR="0089687C" w:rsidRPr="002C0185" w:rsidRDefault="0089687C" w:rsidP="00D12FC0">
            <w:pPr>
              <w:pStyle w:val="TAL"/>
            </w:pPr>
            <w:r w:rsidRPr="002C0185">
              <w:t>Same values as for Low and High range in clause 4.3.1.1.1.78 for bandwidth=20 MHz and SCS=30 kHz.</w:t>
            </w:r>
          </w:p>
        </w:tc>
      </w:tr>
      <w:tr w:rsidR="0089687C" w:rsidRPr="002C0185" w14:paraId="06E7634F" w14:textId="77777777" w:rsidTr="00D12FC0">
        <w:tc>
          <w:tcPr>
            <w:tcW w:w="675" w:type="dxa"/>
            <w:tcBorders>
              <w:top w:val="nil"/>
              <w:left w:val="single" w:sz="4" w:space="0" w:color="auto"/>
              <w:bottom w:val="nil"/>
              <w:right w:val="single" w:sz="4" w:space="0" w:color="auto"/>
            </w:tcBorders>
          </w:tcPr>
          <w:p w14:paraId="5303B4E8" w14:textId="77777777" w:rsidR="0089687C" w:rsidRPr="002C0185" w:rsidRDefault="0089687C" w:rsidP="00D12FC0">
            <w:pPr>
              <w:pStyle w:val="TAC"/>
            </w:pPr>
          </w:p>
        </w:tc>
        <w:tc>
          <w:tcPr>
            <w:tcW w:w="709" w:type="dxa"/>
            <w:tcBorders>
              <w:top w:val="nil"/>
              <w:left w:val="single" w:sz="4" w:space="0" w:color="auto"/>
              <w:bottom w:val="nil"/>
              <w:right w:val="single" w:sz="4" w:space="0" w:color="auto"/>
            </w:tcBorders>
          </w:tcPr>
          <w:p w14:paraId="50401707" w14:textId="77777777" w:rsidR="0089687C" w:rsidRPr="002C0185"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45C043DB" w14:textId="77777777" w:rsidR="0089687C" w:rsidRPr="002C0185" w:rsidRDefault="0089687C" w:rsidP="00D12FC0">
            <w:pPr>
              <w:pStyle w:val="TAC"/>
            </w:pPr>
          </w:p>
        </w:tc>
        <w:tc>
          <w:tcPr>
            <w:tcW w:w="709" w:type="dxa"/>
            <w:tcBorders>
              <w:top w:val="nil"/>
              <w:left w:val="single" w:sz="4" w:space="0" w:color="auto"/>
              <w:bottom w:val="nil"/>
              <w:right w:val="single" w:sz="4" w:space="0" w:color="auto"/>
            </w:tcBorders>
            <w:shd w:val="clear" w:color="auto" w:fill="auto"/>
          </w:tcPr>
          <w:p w14:paraId="7BF7FA01" w14:textId="77777777" w:rsidR="0089687C" w:rsidRPr="002C0185" w:rsidRDefault="0089687C" w:rsidP="00D12FC0">
            <w:pPr>
              <w:pStyle w:val="TAC"/>
            </w:pPr>
          </w:p>
        </w:tc>
        <w:tc>
          <w:tcPr>
            <w:tcW w:w="992" w:type="dxa"/>
            <w:tcBorders>
              <w:top w:val="nil"/>
              <w:left w:val="single" w:sz="4" w:space="0" w:color="auto"/>
              <w:bottom w:val="nil"/>
              <w:right w:val="single" w:sz="4" w:space="0" w:color="auto"/>
            </w:tcBorders>
            <w:shd w:val="clear" w:color="auto" w:fill="auto"/>
          </w:tcPr>
          <w:p w14:paraId="733EE335" w14:textId="77777777" w:rsidR="0089687C" w:rsidRPr="002C0185" w:rsidRDefault="0089687C" w:rsidP="00D12FC0">
            <w:pPr>
              <w:pStyle w:val="TAC"/>
            </w:pPr>
            <w:r w:rsidRPr="002C0185">
              <w:t>&amp;</w:t>
            </w:r>
          </w:p>
        </w:tc>
        <w:tc>
          <w:tcPr>
            <w:tcW w:w="992" w:type="dxa"/>
            <w:tcBorders>
              <w:left w:val="single" w:sz="4" w:space="0" w:color="auto"/>
            </w:tcBorders>
            <w:shd w:val="clear" w:color="auto" w:fill="auto"/>
          </w:tcPr>
          <w:p w14:paraId="4E9F695B" w14:textId="77777777" w:rsidR="0089687C" w:rsidRPr="002C0185" w:rsidRDefault="0089687C" w:rsidP="00D12FC0">
            <w:pPr>
              <w:pStyle w:val="TAC"/>
            </w:pPr>
            <w:r w:rsidRPr="002C0185">
              <w:t>Mid-Low</w:t>
            </w:r>
          </w:p>
        </w:tc>
        <w:tc>
          <w:tcPr>
            <w:tcW w:w="992" w:type="dxa"/>
            <w:tcBorders>
              <w:top w:val="single" w:sz="4" w:space="0" w:color="auto"/>
            </w:tcBorders>
            <w:shd w:val="clear" w:color="auto" w:fill="auto"/>
          </w:tcPr>
          <w:p w14:paraId="5499A0B3" w14:textId="77777777" w:rsidR="0089687C" w:rsidRPr="002C0185" w:rsidRDefault="0089687C" w:rsidP="00D12FC0">
            <w:pPr>
              <w:pStyle w:val="TAC"/>
            </w:pPr>
            <w:r w:rsidRPr="002C0185">
              <w:t>3470.01</w:t>
            </w:r>
          </w:p>
        </w:tc>
        <w:tc>
          <w:tcPr>
            <w:tcW w:w="851" w:type="dxa"/>
            <w:tcBorders>
              <w:top w:val="single" w:sz="4" w:space="0" w:color="auto"/>
            </w:tcBorders>
          </w:tcPr>
          <w:p w14:paraId="24B6C84C" w14:textId="77777777" w:rsidR="0089687C" w:rsidRPr="002C0185" w:rsidRDefault="0089687C" w:rsidP="00D12FC0">
            <w:pPr>
              <w:pStyle w:val="TAC"/>
            </w:pPr>
            <w:r w:rsidRPr="002C0185">
              <w:t>631334</w:t>
            </w:r>
          </w:p>
        </w:tc>
        <w:tc>
          <w:tcPr>
            <w:tcW w:w="992" w:type="dxa"/>
            <w:tcBorders>
              <w:top w:val="single" w:sz="4" w:space="0" w:color="auto"/>
            </w:tcBorders>
            <w:shd w:val="clear" w:color="auto" w:fill="auto"/>
          </w:tcPr>
          <w:p w14:paraId="132EDA36" w14:textId="77777777" w:rsidR="0089687C" w:rsidRPr="002C0185" w:rsidRDefault="0089687C" w:rsidP="00D12FC0">
            <w:pPr>
              <w:pStyle w:val="TAC"/>
            </w:pPr>
            <w:r w:rsidRPr="002C0185">
              <w:t>3456.51</w:t>
            </w:r>
          </w:p>
        </w:tc>
        <w:tc>
          <w:tcPr>
            <w:tcW w:w="851" w:type="dxa"/>
            <w:tcBorders>
              <w:top w:val="single" w:sz="4" w:space="0" w:color="auto"/>
              <w:right w:val="single" w:sz="4" w:space="0" w:color="auto"/>
            </w:tcBorders>
            <w:shd w:val="clear" w:color="auto" w:fill="auto"/>
          </w:tcPr>
          <w:p w14:paraId="077611DA" w14:textId="77777777" w:rsidR="0089687C" w:rsidRPr="002C0185" w:rsidRDefault="0089687C" w:rsidP="00D12FC0">
            <w:pPr>
              <w:pStyle w:val="TAC"/>
            </w:pPr>
            <w:r w:rsidRPr="002C0185">
              <w:t>630434</w:t>
            </w:r>
          </w:p>
        </w:tc>
        <w:tc>
          <w:tcPr>
            <w:tcW w:w="850" w:type="dxa"/>
            <w:tcBorders>
              <w:top w:val="single" w:sz="4" w:space="0" w:color="auto"/>
              <w:right w:val="single" w:sz="4" w:space="0" w:color="auto"/>
            </w:tcBorders>
            <w:shd w:val="clear" w:color="auto" w:fill="auto"/>
          </w:tcPr>
          <w:p w14:paraId="57978F91" w14:textId="77777777" w:rsidR="0089687C" w:rsidRPr="002C0185" w:rsidRDefault="0089687C" w:rsidP="00D12FC0">
            <w:pPr>
              <w:pStyle w:val="TAC"/>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6C6B906E" w14:textId="77777777" w:rsidR="0089687C" w:rsidRPr="002C0185" w:rsidRDefault="0089687C" w:rsidP="00D12FC0">
            <w:pPr>
              <w:pStyle w:val="TAC"/>
            </w:pPr>
            <w:r w:rsidRPr="002C0185">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590B53B" w14:textId="77777777" w:rsidR="0089687C" w:rsidRPr="002C0185" w:rsidRDefault="0089687C" w:rsidP="00D12FC0">
            <w:pPr>
              <w:pStyle w:val="TAC"/>
            </w:pPr>
            <w:r w:rsidRPr="002C0185">
              <w:t>7822</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B85A094" w14:textId="77777777" w:rsidR="0089687C" w:rsidRPr="002C0185" w:rsidRDefault="0089687C" w:rsidP="00D12FC0">
            <w:pPr>
              <w:pStyle w:val="TAC"/>
            </w:pPr>
            <w:r w:rsidRPr="002C0185">
              <w:t>631008</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6E2940" w14:textId="77777777" w:rsidR="0089687C" w:rsidRPr="002C0185" w:rsidRDefault="0089687C" w:rsidP="00D12FC0">
            <w:pPr>
              <w:pStyle w:val="TAC"/>
            </w:pPr>
            <w:r w:rsidRPr="002C0185">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D317422" w14:textId="77777777" w:rsidR="0089687C" w:rsidRPr="002C0185" w:rsidRDefault="0089687C" w:rsidP="00D12FC0">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6D412E2A" w14:textId="77777777" w:rsidR="0089687C" w:rsidRPr="002C0185" w:rsidRDefault="0089687C" w:rsidP="00D12FC0">
            <w:pPr>
              <w:pStyle w:val="TAC"/>
            </w:pPr>
            <w:r w:rsidRPr="002C0185">
              <w:t>1 (1)</w:t>
            </w:r>
          </w:p>
        </w:tc>
        <w:tc>
          <w:tcPr>
            <w:tcW w:w="993" w:type="dxa"/>
            <w:tcBorders>
              <w:top w:val="single" w:sz="4" w:space="0" w:color="auto"/>
              <w:left w:val="single" w:sz="4" w:space="0" w:color="auto"/>
              <w:bottom w:val="single" w:sz="4" w:space="0" w:color="auto"/>
              <w:right w:val="single" w:sz="4" w:space="0" w:color="auto"/>
            </w:tcBorders>
          </w:tcPr>
          <w:p w14:paraId="7894FE29" w14:textId="77777777" w:rsidR="0089687C" w:rsidRPr="002C0185" w:rsidRDefault="0089687C" w:rsidP="00D12FC0">
            <w:pPr>
              <w:pStyle w:val="TAC"/>
            </w:pPr>
            <w:r w:rsidRPr="002C0185">
              <w:t>26</w:t>
            </w:r>
          </w:p>
        </w:tc>
      </w:tr>
      <w:tr w:rsidR="0089687C" w:rsidRPr="002C0185" w14:paraId="594E4C72" w14:textId="77777777" w:rsidTr="00D12FC0">
        <w:tc>
          <w:tcPr>
            <w:tcW w:w="675" w:type="dxa"/>
            <w:tcBorders>
              <w:top w:val="nil"/>
              <w:left w:val="single" w:sz="4" w:space="0" w:color="auto"/>
              <w:bottom w:val="single" w:sz="4" w:space="0" w:color="auto"/>
              <w:right w:val="single" w:sz="4" w:space="0" w:color="auto"/>
            </w:tcBorders>
          </w:tcPr>
          <w:p w14:paraId="75D97D47" w14:textId="77777777" w:rsidR="0089687C" w:rsidRPr="002C0185" w:rsidRDefault="0089687C" w:rsidP="00D12FC0">
            <w:pPr>
              <w:pStyle w:val="TAC"/>
            </w:pPr>
          </w:p>
        </w:tc>
        <w:tc>
          <w:tcPr>
            <w:tcW w:w="709" w:type="dxa"/>
            <w:tcBorders>
              <w:top w:val="nil"/>
              <w:left w:val="single" w:sz="4" w:space="0" w:color="auto"/>
              <w:bottom w:val="single" w:sz="4" w:space="0" w:color="auto"/>
              <w:right w:val="single" w:sz="4" w:space="0" w:color="auto"/>
            </w:tcBorders>
          </w:tcPr>
          <w:p w14:paraId="33A7F3BF" w14:textId="77777777" w:rsidR="0089687C" w:rsidRPr="002C0185"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4D3EB00A" w14:textId="77777777" w:rsidR="0089687C" w:rsidRPr="002C0185" w:rsidRDefault="0089687C" w:rsidP="00D12FC0">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8F45EAC" w14:textId="77777777" w:rsidR="0089687C" w:rsidRPr="002C0185" w:rsidRDefault="0089687C" w:rsidP="00D12FC0">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1E0F407" w14:textId="77777777" w:rsidR="0089687C" w:rsidRPr="002C0185" w:rsidRDefault="0089687C" w:rsidP="00D12FC0">
            <w:pPr>
              <w:pStyle w:val="TAC"/>
            </w:pPr>
            <w:r w:rsidRPr="002C0185">
              <w:t>Uplink</w:t>
            </w:r>
          </w:p>
        </w:tc>
        <w:tc>
          <w:tcPr>
            <w:tcW w:w="992" w:type="dxa"/>
            <w:tcBorders>
              <w:left w:val="single" w:sz="4" w:space="0" w:color="auto"/>
            </w:tcBorders>
            <w:shd w:val="clear" w:color="auto" w:fill="auto"/>
          </w:tcPr>
          <w:p w14:paraId="3DFEA103" w14:textId="77777777" w:rsidR="0089687C" w:rsidRPr="002C0185" w:rsidRDefault="0089687C" w:rsidP="00D12FC0">
            <w:pPr>
              <w:pStyle w:val="TAC"/>
            </w:pPr>
            <w:r w:rsidRPr="002C0185">
              <w:t>Mid-High</w:t>
            </w:r>
          </w:p>
        </w:tc>
        <w:tc>
          <w:tcPr>
            <w:tcW w:w="992" w:type="dxa"/>
            <w:tcBorders>
              <w:bottom w:val="single" w:sz="4" w:space="0" w:color="auto"/>
            </w:tcBorders>
            <w:shd w:val="clear" w:color="auto" w:fill="auto"/>
          </w:tcPr>
          <w:p w14:paraId="6C73BC37" w14:textId="77777777" w:rsidR="0089687C" w:rsidRPr="002C0185" w:rsidRDefault="0089687C" w:rsidP="00D12FC0">
            <w:pPr>
              <w:pStyle w:val="TAC"/>
            </w:pPr>
            <w:r w:rsidRPr="002C0185">
              <w:t>3630</w:t>
            </w:r>
          </w:p>
        </w:tc>
        <w:tc>
          <w:tcPr>
            <w:tcW w:w="851" w:type="dxa"/>
            <w:tcBorders>
              <w:bottom w:val="single" w:sz="4" w:space="0" w:color="auto"/>
            </w:tcBorders>
          </w:tcPr>
          <w:p w14:paraId="2F0878CD" w14:textId="77777777" w:rsidR="0089687C" w:rsidRPr="002C0185" w:rsidRDefault="0089687C" w:rsidP="00D12FC0">
            <w:pPr>
              <w:pStyle w:val="TAC"/>
            </w:pPr>
            <w:r w:rsidRPr="002C0185">
              <w:t>642000</w:t>
            </w:r>
          </w:p>
        </w:tc>
        <w:tc>
          <w:tcPr>
            <w:tcW w:w="992" w:type="dxa"/>
            <w:tcBorders>
              <w:bottom w:val="single" w:sz="4" w:space="0" w:color="auto"/>
            </w:tcBorders>
            <w:shd w:val="clear" w:color="auto" w:fill="auto"/>
          </w:tcPr>
          <w:p w14:paraId="730F1CD2" w14:textId="77777777" w:rsidR="0089687C" w:rsidRPr="002C0185" w:rsidRDefault="0089687C" w:rsidP="00D12FC0">
            <w:pPr>
              <w:pStyle w:val="TAC"/>
            </w:pPr>
            <w:r w:rsidRPr="002C0185">
              <w:t>3612.18</w:t>
            </w:r>
          </w:p>
        </w:tc>
        <w:tc>
          <w:tcPr>
            <w:tcW w:w="851" w:type="dxa"/>
            <w:tcBorders>
              <w:bottom w:val="single" w:sz="4" w:space="0" w:color="auto"/>
              <w:right w:val="single" w:sz="4" w:space="0" w:color="auto"/>
            </w:tcBorders>
            <w:shd w:val="clear" w:color="auto" w:fill="auto"/>
          </w:tcPr>
          <w:p w14:paraId="25D1A804" w14:textId="77777777" w:rsidR="0089687C" w:rsidRPr="002C0185" w:rsidRDefault="0089687C" w:rsidP="00D12FC0">
            <w:pPr>
              <w:pStyle w:val="TAC"/>
            </w:pPr>
            <w:r w:rsidRPr="002C0185">
              <w:t>640812</w:t>
            </w:r>
          </w:p>
        </w:tc>
        <w:tc>
          <w:tcPr>
            <w:tcW w:w="850" w:type="dxa"/>
            <w:tcBorders>
              <w:bottom w:val="single" w:sz="4" w:space="0" w:color="auto"/>
              <w:right w:val="single" w:sz="4" w:space="0" w:color="auto"/>
            </w:tcBorders>
            <w:shd w:val="clear" w:color="auto" w:fill="auto"/>
          </w:tcPr>
          <w:p w14:paraId="77276184" w14:textId="77777777" w:rsidR="0089687C" w:rsidRPr="002C0185" w:rsidRDefault="0089687C" w:rsidP="00D12FC0">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3CD4EA68" w14:textId="77777777" w:rsidR="0089687C" w:rsidRPr="002C0185" w:rsidRDefault="0089687C" w:rsidP="00D12FC0">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F316F86" w14:textId="77777777" w:rsidR="0089687C" w:rsidRPr="002C0185" w:rsidRDefault="0089687C" w:rsidP="00D12FC0">
            <w:pPr>
              <w:pStyle w:val="TAC"/>
            </w:pPr>
            <w:r w:rsidRPr="002C0185">
              <w:t>793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90360E" w14:textId="77777777" w:rsidR="0089687C" w:rsidRPr="002C0185" w:rsidRDefault="0089687C" w:rsidP="00D12FC0">
            <w:pPr>
              <w:pStyle w:val="TAC"/>
            </w:pPr>
            <w:r w:rsidRPr="002C0185">
              <w:t>64166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57690C6" w14:textId="77777777" w:rsidR="0089687C" w:rsidRPr="002C0185" w:rsidRDefault="0089687C" w:rsidP="00D12FC0">
            <w:pPr>
              <w:pStyle w:val="TAC"/>
            </w:pPr>
            <w:r w:rsidRPr="002C0185">
              <w:t>1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9CE607" w14:textId="77777777" w:rsidR="0089687C" w:rsidRPr="002C0185" w:rsidRDefault="0089687C" w:rsidP="00D12FC0">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5E317C2C" w14:textId="77777777" w:rsidR="0089687C" w:rsidRPr="002C0185" w:rsidRDefault="0089687C" w:rsidP="00D12FC0">
            <w:pPr>
              <w:pStyle w:val="TAC"/>
            </w:pPr>
            <w:r w:rsidRPr="002C0185">
              <w:t>1 (1)</w:t>
            </w:r>
          </w:p>
        </w:tc>
        <w:tc>
          <w:tcPr>
            <w:tcW w:w="993" w:type="dxa"/>
            <w:tcBorders>
              <w:top w:val="single" w:sz="4" w:space="0" w:color="auto"/>
              <w:left w:val="single" w:sz="4" w:space="0" w:color="auto"/>
              <w:bottom w:val="single" w:sz="4" w:space="0" w:color="auto"/>
              <w:right w:val="single" w:sz="4" w:space="0" w:color="auto"/>
            </w:tcBorders>
          </w:tcPr>
          <w:p w14:paraId="2B7597D3" w14:textId="77777777" w:rsidR="0089687C" w:rsidRPr="002C0185" w:rsidRDefault="0089687C" w:rsidP="00D12FC0">
            <w:pPr>
              <w:pStyle w:val="TAC"/>
            </w:pPr>
            <w:r w:rsidRPr="002C0185">
              <w:t>50</w:t>
            </w:r>
          </w:p>
        </w:tc>
      </w:tr>
      <w:tr w:rsidR="00383B33" w:rsidRPr="002C0185" w14:paraId="62A3C861" w14:textId="77777777" w:rsidTr="004240EF">
        <w:tc>
          <w:tcPr>
            <w:tcW w:w="675" w:type="dxa"/>
            <w:tcBorders>
              <w:top w:val="single" w:sz="4" w:space="0" w:color="auto"/>
              <w:left w:val="single" w:sz="4" w:space="0" w:color="auto"/>
              <w:bottom w:val="nil"/>
              <w:right w:val="single" w:sz="4" w:space="0" w:color="auto"/>
            </w:tcBorders>
          </w:tcPr>
          <w:p w14:paraId="0CCFC4A6" w14:textId="77777777" w:rsidR="00383B33" w:rsidRPr="002C0185" w:rsidRDefault="00383B33" w:rsidP="004240EF">
            <w:pPr>
              <w:pStyle w:val="TAC"/>
            </w:pPr>
            <w:r w:rsidRPr="002C0185">
              <w:t>n79</w:t>
            </w:r>
          </w:p>
        </w:tc>
        <w:tc>
          <w:tcPr>
            <w:tcW w:w="709" w:type="dxa"/>
            <w:tcBorders>
              <w:top w:val="single" w:sz="4" w:space="0" w:color="auto"/>
              <w:left w:val="single" w:sz="4" w:space="0" w:color="auto"/>
              <w:bottom w:val="nil"/>
              <w:right w:val="single" w:sz="4" w:space="0" w:color="auto"/>
            </w:tcBorders>
          </w:tcPr>
          <w:p w14:paraId="19B7CB75" w14:textId="77777777" w:rsidR="00383B33" w:rsidRPr="002C0185" w:rsidRDefault="00383B33" w:rsidP="004240EF">
            <w:pPr>
              <w:pStyle w:val="TAC"/>
              <w:rPr>
                <w:lang w:eastAsia="zh-CN"/>
              </w:rPr>
            </w:pPr>
            <w:r w:rsidRPr="002C0185">
              <w:rPr>
                <w:lang w:eastAsia="zh-CN"/>
              </w:rPr>
              <w:t>30</w:t>
            </w:r>
          </w:p>
        </w:tc>
        <w:tc>
          <w:tcPr>
            <w:tcW w:w="709" w:type="dxa"/>
            <w:tcBorders>
              <w:top w:val="single" w:sz="4" w:space="0" w:color="auto"/>
              <w:left w:val="single" w:sz="4" w:space="0" w:color="auto"/>
              <w:bottom w:val="nil"/>
              <w:right w:val="single" w:sz="4" w:space="0" w:color="auto"/>
            </w:tcBorders>
            <w:shd w:val="clear" w:color="auto" w:fill="auto"/>
          </w:tcPr>
          <w:p w14:paraId="3B04FA7E" w14:textId="77777777" w:rsidR="00383B33" w:rsidRPr="002C0185" w:rsidRDefault="00383B33" w:rsidP="004240EF">
            <w:pPr>
              <w:pStyle w:val="TAC"/>
              <w:rPr>
                <w:lang w:eastAsia="zh-CN"/>
              </w:rPr>
            </w:pPr>
            <w:r w:rsidRPr="002C0185">
              <w:rPr>
                <w:lang w:eastAsia="zh-CN"/>
              </w:rPr>
              <w:t>20</w:t>
            </w:r>
          </w:p>
        </w:tc>
        <w:tc>
          <w:tcPr>
            <w:tcW w:w="709" w:type="dxa"/>
            <w:tcBorders>
              <w:top w:val="single" w:sz="4" w:space="0" w:color="auto"/>
              <w:left w:val="single" w:sz="4" w:space="0" w:color="auto"/>
              <w:bottom w:val="nil"/>
              <w:right w:val="single" w:sz="4" w:space="0" w:color="auto"/>
            </w:tcBorders>
            <w:shd w:val="clear" w:color="auto" w:fill="auto"/>
          </w:tcPr>
          <w:p w14:paraId="490A91B2" w14:textId="77777777" w:rsidR="00383B33" w:rsidRPr="002C0185" w:rsidRDefault="00383B33" w:rsidP="004240EF">
            <w:pPr>
              <w:pStyle w:val="TAC"/>
              <w:rPr>
                <w:lang w:eastAsia="zh-CN"/>
              </w:rPr>
            </w:pPr>
            <w:r w:rsidRPr="002C0185">
              <w:rPr>
                <w:lang w:eastAsia="zh-CN"/>
              </w:rPr>
              <w:t>51</w:t>
            </w:r>
          </w:p>
        </w:tc>
        <w:tc>
          <w:tcPr>
            <w:tcW w:w="992" w:type="dxa"/>
            <w:tcBorders>
              <w:top w:val="single" w:sz="4" w:space="0" w:color="auto"/>
              <w:left w:val="single" w:sz="4" w:space="0" w:color="auto"/>
              <w:bottom w:val="nil"/>
              <w:right w:val="single" w:sz="4" w:space="0" w:color="auto"/>
            </w:tcBorders>
            <w:shd w:val="clear" w:color="auto" w:fill="auto"/>
          </w:tcPr>
          <w:p w14:paraId="35843A9F" w14:textId="77777777" w:rsidR="00383B33" w:rsidRPr="002C0185" w:rsidRDefault="00383B33" w:rsidP="004240EF">
            <w:pPr>
              <w:pStyle w:val="TAC"/>
            </w:pPr>
            <w:r w:rsidRPr="002C0185">
              <w:t>Downlink</w:t>
            </w:r>
          </w:p>
        </w:tc>
        <w:tc>
          <w:tcPr>
            <w:tcW w:w="992" w:type="dxa"/>
            <w:tcBorders>
              <w:left w:val="single" w:sz="4" w:space="0" w:color="auto"/>
            </w:tcBorders>
            <w:shd w:val="clear" w:color="auto" w:fill="auto"/>
          </w:tcPr>
          <w:p w14:paraId="2CC9C140" w14:textId="77777777" w:rsidR="00383B33" w:rsidRPr="002C0185" w:rsidRDefault="00383B33" w:rsidP="004240EF">
            <w:pPr>
              <w:pStyle w:val="TAC"/>
            </w:pPr>
            <w:r w:rsidRPr="002C0185">
              <w:t>Low, High</w:t>
            </w:r>
          </w:p>
        </w:tc>
        <w:tc>
          <w:tcPr>
            <w:tcW w:w="10490" w:type="dxa"/>
            <w:gridSpan w:val="12"/>
            <w:tcBorders>
              <w:bottom w:val="single" w:sz="4" w:space="0" w:color="auto"/>
              <w:right w:val="single" w:sz="4" w:space="0" w:color="auto"/>
            </w:tcBorders>
            <w:shd w:val="clear" w:color="auto" w:fill="auto"/>
          </w:tcPr>
          <w:p w14:paraId="530785C5" w14:textId="77777777" w:rsidR="00383B33" w:rsidRPr="002C0185" w:rsidRDefault="00383B33" w:rsidP="004240EF">
            <w:pPr>
              <w:pStyle w:val="TAC"/>
              <w:jc w:val="left"/>
            </w:pPr>
            <w:r w:rsidRPr="002C0185">
              <w:t>Same values as for Low and High range in clause 4.3.1.1.1.79 for bandwidth=20 MHz and SCS=30 kHz.</w:t>
            </w:r>
          </w:p>
        </w:tc>
      </w:tr>
      <w:tr w:rsidR="00383B33" w:rsidRPr="002C0185" w14:paraId="19D8AB37" w14:textId="77777777" w:rsidTr="004240EF">
        <w:tc>
          <w:tcPr>
            <w:tcW w:w="675" w:type="dxa"/>
            <w:tcBorders>
              <w:top w:val="nil"/>
              <w:left w:val="single" w:sz="4" w:space="0" w:color="auto"/>
              <w:bottom w:val="nil"/>
              <w:right w:val="single" w:sz="4" w:space="0" w:color="auto"/>
            </w:tcBorders>
          </w:tcPr>
          <w:p w14:paraId="404B2E12" w14:textId="77777777" w:rsidR="00383B33" w:rsidRPr="002C0185" w:rsidRDefault="00383B33" w:rsidP="004240EF">
            <w:pPr>
              <w:pStyle w:val="TAC"/>
            </w:pPr>
          </w:p>
        </w:tc>
        <w:tc>
          <w:tcPr>
            <w:tcW w:w="709" w:type="dxa"/>
            <w:tcBorders>
              <w:top w:val="nil"/>
              <w:left w:val="single" w:sz="4" w:space="0" w:color="auto"/>
              <w:bottom w:val="nil"/>
              <w:right w:val="single" w:sz="4" w:space="0" w:color="auto"/>
            </w:tcBorders>
          </w:tcPr>
          <w:p w14:paraId="1F33338B" w14:textId="77777777" w:rsidR="00383B33" w:rsidRPr="002C0185" w:rsidRDefault="00383B33" w:rsidP="004240EF">
            <w:pPr>
              <w:pStyle w:val="TAC"/>
            </w:pPr>
          </w:p>
        </w:tc>
        <w:tc>
          <w:tcPr>
            <w:tcW w:w="709" w:type="dxa"/>
            <w:tcBorders>
              <w:top w:val="nil"/>
              <w:left w:val="single" w:sz="4" w:space="0" w:color="auto"/>
              <w:bottom w:val="nil"/>
              <w:right w:val="single" w:sz="4" w:space="0" w:color="auto"/>
            </w:tcBorders>
            <w:shd w:val="clear" w:color="auto" w:fill="auto"/>
          </w:tcPr>
          <w:p w14:paraId="0A4D2E85" w14:textId="77777777" w:rsidR="00383B33" w:rsidRPr="002C0185" w:rsidRDefault="00383B33" w:rsidP="004240EF">
            <w:pPr>
              <w:pStyle w:val="TAC"/>
            </w:pPr>
          </w:p>
        </w:tc>
        <w:tc>
          <w:tcPr>
            <w:tcW w:w="709" w:type="dxa"/>
            <w:tcBorders>
              <w:top w:val="nil"/>
              <w:left w:val="single" w:sz="4" w:space="0" w:color="auto"/>
              <w:bottom w:val="nil"/>
              <w:right w:val="single" w:sz="4" w:space="0" w:color="auto"/>
            </w:tcBorders>
            <w:shd w:val="clear" w:color="auto" w:fill="auto"/>
          </w:tcPr>
          <w:p w14:paraId="4DFE61AF" w14:textId="77777777" w:rsidR="00383B33" w:rsidRPr="002C0185" w:rsidRDefault="00383B33" w:rsidP="004240EF">
            <w:pPr>
              <w:pStyle w:val="TAC"/>
            </w:pPr>
          </w:p>
        </w:tc>
        <w:tc>
          <w:tcPr>
            <w:tcW w:w="992" w:type="dxa"/>
            <w:tcBorders>
              <w:top w:val="nil"/>
              <w:left w:val="single" w:sz="4" w:space="0" w:color="auto"/>
              <w:bottom w:val="nil"/>
              <w:right w:val="single" w:sz="4" w:space="0" w:color="auto"/>
            </w:tcBorders>
            <w:shd w:val="clear" w:color="auto" w:fill="auto"/>
          </w:tcPr>
          <w:p w14:paraId="32F64759" w14:textId="77777777" w:rsidR="00383B33" w:rsidRPr="002C0185" w:rsidRDefault="00383B33" w:rsidP="004240EF">
            <w:pPr>
              <w:pStyle w:val="TAC"/>
            </w:pPr>
            <w:r w:rsidRPr="002C0185">
              <w:t>&amp;</w:t>
            </w:r>
          </w:p>
        </w:tc>
        <w:tc>
          <w:tcPr>
            <w:tcW w:w="992" w:type="dxa"/>
            <w:tcBorders>
              <w:left w:val="single" w:sz="4" w:space="0" w:color="auto"/>
            </w:tcBorders>
            <w:shd w:val="clear" w:color="auto" w:fill="auto"/>
          </w:tcPr>
          <w:p w14:paraId="2D1BF3D4" w14:textId="77777777" w:rsidR="00383B33" w:rsidRPr="002C0185" w:rsidRDefault="00383B33" w:rsidP="004240EF">
            <w:pPr>
              <w:pStyle w:val="TAC"/>
            </w:pPr>
            <w:r w:rsidRPr="002C0185">
              <w:t>Mid-Low</w:t>
            </w:r>
          </w:p>
        </w:tc>
        <w:tc>
          <w:tcPr>
            <w:tcW w:w="992" w:type="dxa"/>
            <w:tcBorders>
              <w:bottom w:val="single" w:sz="4" w:space="0" w:color="auto"/>
            </w:tcBorders>
            <w:shd w:val="clear" w:color="auto" w:fill="auto"/>
          </w:tcPr>
          <w:p w14:paraId="2465E555" w14:textId="77777777" w:rsidR="00383B33" w:rsidRPr="002C0185" w:rsidRDefault="00383B33" w:rsidP="004240EF">
            <w:pPr>
              <w:pStyle w:val="TAC"/>
            </w:pPr>
            <w:r w:rsidRPr="002C0185">
              <w:t>4603.35</w:t>
            </w:r>
          </w:p>
        </w:tc>
        <w:tc>
          <w:tcPr>
            <w:tcW w:w="851" w:type="dxa"/>
            <w:tcBorders>
              <w:bottom w:val="single" w:sz="4" w:space="0" w:color="auto"/>
            </w:tcBorders>
          </w:tcPr>
          <w:p w14:paraId="741BB522" w14:textId="77777777" w:rsidR="00383B33" w:rsidRPr="002C0185" w:rsidRDefault="00383B33" w:rsidP="004240EF">
            <w:pPr>
              <w:pStyle w:val="TAC"/>
            </w:pPr>
            <w:r w:rsidRPr="002C0185">
              <w:t>706890</w:t>
            </w:r>
          </w:p>
        </w:tc>
        <w:tc>
          <w:tcPr>
            <w:tcW w:w="992" w:type="dxa"/>
            <w:tcBorders>
              <w:bottom w:val="single" w:sz="4" w:space="0" w:color="auto"/>
            </w:tcBorders>
            <w:shd w:val="clear" w:color="auto" w:fill="auto"/>
          </w:tcPr>
          <w:p w14:paraId="6600CF96" w14:textId="77777777" w:rsidR="00383B33" w:rsidRPr="002C0185" w:rsidRDefault="00383B33" w:rsidP="004240EF">
            <w:pPr>
              <w:pStyle w:val="TAC"/>
            </w:pPr>
            <w:r w:rsidRPr="002C0185">
              <w:t>4589.85</w:t>
            </w:r>
          </w:p>
        </w:tc>
        <w:tc>
          <w:tcPr>
            <w:tcW w:w="851" w:type="dxa"/>
            <w:tcBorders>
              <w:bottom w:val="single" w:sz="4" w:space="0" w:color="auto"/>
              <w:right w:val="single" w:sz="4" w:space="0" w:color="auto"/>
            </w:tcBorders>
            <w:shd w:val="clear" w:color="auto" w:fill="auto"/>
          </w:tcPr>
          <w:p w14:paraId="48289F9C" w14:textId="77777777" w:rsidR="00383B33" w:rsidRPr="002C0185" w:rsidRDefault="00383B33" w:rsidP="004240EF">
            <w:pPr>
              <w:pStyle w:val="TAC"/>
            </w:pPr>
            <w:r w:rsidRPr="002C0185">
              <w:t>705990</w:t>
            </w:r>
          </w:p>
        </w:tc>
        <w:tc>
          <w:tcPr>
            <w:tcW w:w="850" w:type="dxa"/>
            <w:tcBorders>
              <w:bottom w:val="single" w:sz="4" w:space="0" w:color="auto"/>
              <w:right w:val="single" w:sz="4" w:space="0" w:color="auto"/>
            </w:tcBorders>
            <w:shd w:val="clear" w:color="auto" w:fill="auto"/>
          </w:tcPr>
          <w:p w14:paraId="597FEFA6" w14:textId="77777777" w:rsidR="00383B33" w:rsidRPr="002C0185" w:rsidRDefault="00383B33" w:rsidP="004240EF">
            <w:pPr>
              <w:pStyle w:val="TAC"/>
            </w:pPr>
            <w:r w:rsidRPr="002C0185">
              <w:t>12</w:t>
            </w:r>
          </w:p>
        </w:tc>
        <w:tc>
          <w:tcPr>
            <w:tcW w:w="709" w:type="dxa"/>
            <w:tcBorders>
              <w:top w:val="nil"/>
              <w:left w:val="single" w:sz="4" w:space="0" w:color="auto"/>
              <w:bottom w:val="nil"/>
              <w:right w:val="single" w:sz="4" w:space="0" w:color="auto"/>
            </w:tcBorders>
            <w:shd w:val="clear" w:color="auto" w:fill="auto"/>
          </w:tcPr>
          <w:p w14:paraId="1C199431" w14:textId="77777777" w:rsidR="00383B33" w:rsidRPr="002C0185" w:rsidRDefault="00383B33" w:rsidP="004240EF">
            <w:pPr>
              <w:pStyle w:val="TAC"/>
              <w:rPr>
                <w:lang w:eastAsia="zh-CN"/>
              </w:rPr>
            </w:pPr>
            <w:r w:rsidRPr="002C0185">
              <w:rPr>
                <w:lang w:eastAsia="zh-CN"/>
              </w:rPr>
              <w:t>3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C56C9F6" w14:textId="77777777" w:rsidR="00383B33" w:rsidRPr="002C0185" w:rsidRDefault="00383B33" w:rsidP="004240EF">
            <w:pPr>
              <w:pStyle w:val="TAC"/>
            </w:pPr>
            <w:r w:rsidRPr="002C0185">
              <w:t>8609</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88E91A6" w14:textId="77777777" w:rsidR="00383B33" w:rsidRPr="002C0185" w:rsidRDefault="00383B33" w:rsidP="004240EF">
            <w:pPr>
              <w:pStyle w:val="TAC"/>
            </w:pPr>
            <w:r w:rsidRPr="002C0185">
              <w:t>706560</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0765863" w14:textId="77777777" w:rsidR="00383B33" w:rsidRPr="002C0185" w:rsidRDefault="00383B33" w:rsidP="004240EF">
            <w:pPr>
              <w:pStyle w:val="TAC"/>
            </w:pPr>
            <w:r w:rsidRPr="002C0185">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7298196" w14:textId="77777777" w:rsidR="00383B33" w:rsidRPr="002C0185" w:rsidRDefault="00383B33" w:rsidP="004240EF">
            <w:pPr>
              <w:pStyle w:val="TAC"/>
            </w:pPr>
            <w:r w:rsidRPr="002C0185">
              <w:t>1</w:t>
            </w:r>
          </w:p>
        </w:tc>
        <w:tc>
          <w:tcPr>
            <w:tcW w:w="850" w:type="dxa"/>
            <w:tcBorders>
              <w:top w:val="single" w:sz="4" w:space="0" w:color="auto"/>
              <w:left w:val="single" w:sz="4" w:space="0" w:color="auto"/>
              <w:bottom w:val="single" w:sz="4" w:space="0" w:color="auto"/>
              <w:right w:val="single" w:sz="4" w:space="0" w:color="auto"/>
            </w:tcBorders>
          </w:tcPr>
          <w:p w14:paraId="0E5D5D78" w14:textId="77777777" w:rsidR="00383B33" w:rsidRPr="002C0185" w:rsidRDefault="00383B33" w:rsidP="004240EF">
            <w:pPr>
              <w:pStyle w:val="TAC"/>
              <w:rPr>
                <w:lang w:eastAsia="zh-CN"/>
              </w:rPr>
            </w:pPr>
            <w:r w:rsidRPr="002C0185">
              <w:rPr>
                <w:lang w:eastAsia="zh-CN"/>
              </w:rPr>
              <w:t>0 (0)</w:t>
            </w:r>
          </w:p>
        </w:tc>
        <w:tc>
          <w:tcPr>
            <w:tcW w:w="993" w:type="dxa"/>
            <w:tcBorders>
              <w:top w:val="single" w:sz="4" w:space="0" w:color="auto"/>
              <w:left w:val="single" w:sz="4" w:space="0" w:color="auto"/>
              <w:bottom w:val="single" w:sz="4" w:space="0" w:color="auto"/>
              <w:right w:val="single" w:sz="4" w:space="0" w:color="auto"/>
            </w:tcBorders>
          </w:tcPr>
          <w:p w14:paraId="2ED76F61" w14:textId="77777777" w:rsidR="00383B33" w:rsidRPr="002C0185" w:rsidRDefault="00383B33" w:rsidP="004240EF">
            <w:pPr>
              <w:pStyle w:val="TAC"/>
            </w:pPr>
            <w:r w:rsidRPr="002C0185">
              <w:t>26</w:t>
            </w:r>
          </w:p>
        </w:tc>
      </w:tr>
      <w:tr w:rsidR="00383B33" w:rsidRPr="002C0185" w14:paraId="36E95EAD" w14:textId="77777777" w:rsidTr="004240EF">
        <w:tc>
          <w:tcPr>
            <w:tcW w:w="675" w:type="dxa"/>
            <w:tcBorders>
              <w:top w:val="nil"/>
              <w:left w:val="single" w:sz="4" w:space="0" w:color="auto"/>
              <w:bottom w:val="single" w:sz="4" w:space="0" w:color="auto"/>
              <w:right w:val="single" w:sz="4" w:space="0" w:color="auto"/>
            </w:tcBorders>
          </w:tcPr>
          <w:p w14:paraId="282D21B1" w14:textId="77777777" w:rsidR="00383B33" w:rsidRPr="002C0185" w:rsidRDefault="00383B33" w:rsidP="004240EF">
            <w:pPr>
              <w:pStyle w:val="TAC"/>
            </w:pPr>
          </w:p>
        </w:tc>
        <w:tc>
          <w:tcPr>
            <w:tcW w:w="709" w:type="dxa"/>
            <w:tcBorders>
              <w:top w:val="nil"/>
              <w:left w:val="single" w:sz="4" w:space="0" w:color="auto"/>
              <w:bottom w:val="single" w:sz="4" w:space="0" w:color="auto"/>
              <w:right w:val="single" w:sz="4" w:space="0" w:color="auto"/>
            </w:tcBorders>
          </w:tcPr>
          <w:p w14:paraId="66724C6E" w14:textId="77777777" w:rsidR="00383B33" w:rsidRPr="002C0185" w:rsidRDefault="00383B33" w:rsidP="004240EF">
            <w:pPr>
              <w:pStyle w:val="TAC"/>
            </w:pPr>
          </w:p>
        </w:tc>
        <w:tc>
          <w:tcPr>
            <w:tcW w:w="709" w:type="dxa"/>
            <w:tcBorders>
              <w:top w:val="nil"/>
              <w:left w:val="single" w:sz="4" w:space="0" w:color="auto"/>
              <w:bottom w:val="single" w:sz="4" w:space="0" w:color="auto"/>
              <w:right w:val="single" w:sz="4" w:space="0" w:color="auto"/>
            </w:tcBorders>
            <w:shd w:val="clear" w:color="auto" w:fill="auto"/>
          </w:tcPr>
          <w:p w14:paraId="49EAFC97" w14:textId="77777777" w:rsidR="00383B33" w:rsidRPr="002C0185" w:rsidRDefault="00383B33" w:rsidP="004240EF">
            <w:pPr>
              <w:pStyle w:val="TAC"/>
            </w:pPr>
          </w:p>
        </w:tc>
        <w:tc>
          <w:tcPr>
            <w:tcW w:w="709" w:type="dxa"/>
            <w:tcBorders>
              <w:top w:val="nil"/>
              <w:left w:val="single" w:sz="4" w:space="0" w:color="auto"/>
              <w:bottom w:val="single" w:sz="4" w:space="0" w:color="auto"/>
              <w:right w:val="single" w:sz="4" w:space="0" w:color="auto"/>
            </w:tcBorders>
            <w:shd w:val="clear" w:color="auto" w:fill="auto"/>
          </w:tcPr>
          <w:p w14:paraId="56E90485" w14:textId="77777777" w:rsidR="00383B33" w:rsidRPr="002C0185" w:rsidRDefault="00383B33" w:rsidP="004240EF">
            <w:pPr>
              <w:pStyle w:val="TAC"/>
            </w:pPr>
          </w:p>
        </w:tc>
        <w:tc>
          <w:tcPr>
            <w:tcW w:w="992" w:type="dxa"/>
            <w:tcBorders>
              <w:top w:val="nil"/>
              <w:left w:val="single" w:sz="4" w:space="0" w:color="auto"/>
              <w:bottom w:val="single" w:sz="4" w:space="0" w:color="auto"/>
              <w:right w:val="single" w:sz="4" w:space="0" w:color="auto"/>
            </w:tcBorders>
            <w:shd w:val="clear" w:color="auto" w:fill="auto"/>
          </w:tcPr>
          <w:p w14:paraId="445F5016" w14:textId="77777777" w:rsidR="00383B33" w:rsidRPr="002C0185" w:rsidRDefault="00383B33" w:rsidP="004240EF">
            <w:pPr>
              <w:pStyle w:val="TAC"/>
            </w:pPr>
            <w:r w:rsidRPr="002C0185">
              <w:t>Uplink</w:t>
            </w:r>
          </w:p>
        </w:tc>
        <w:tc>
          <w:tcPr>
            <w:tcW w:w="992" w:type="dxa"/>
            <w:tcBorders>
              <w:left w:val="single" w:sz="4" w:space="0" w:color="auto"/>
            </w:tcBorders>
            <w:shd w:val="clear" w:color="auto" w:fill="auto"/>
          </w:tcPr>
          <w:p w14:paraId="179039CE" w14:textId="77777777" w:rsidR="00383B33" w:rsidRPr="002C0185" w:rsidRDefault="00383B33" w:rsidP="004240EF">
            <w:pPr>
              <w:pStyle w:val="TAC"/>
            </w:pPr>
            <w:r w:rsidRPr="002C0185">
              <w:t>Mid-High</w:t>
            </w:r>
          </w:p>
        </w:tc>
        <w:tc>
          <w:tcPr>
            <w:tcW w:w="992" w:type="dxa"/>
            <w:tcBorders>
              <w:bottom w:val="single" w:sz="4" w:space="0" w:color="auto"/>
            </w:tcBorders>
            <w:shd w:val="clear" w:color="auto" w:fill="auto"/>
          </w:tcPr>
          <w:p w14:paraId="13065733" w14:textId="77777777" w:rsidR="00383B33" w:rsidRPr="002C0185" w:rsidRDefault="00383B33" w:rsidP="004240EF">
            <w:pPr>
              <w:pStyle w:val="TAC"/>
            </w:pPr>
            <w:r w:rsidRPr="002C0185">
              <w:t>4796.67</w:t>
            </w:r>
          </w:p>
        </w:tc>
        <w:tc>
          <w:tcPr>
            <w:tcW w:w="851" w:type="dxa"/>
            <w:tcBorders>
              <w:bottom w:val="single" w:sz="4" w:space="0" w:color="auto"/>
            </w:tcBorders>
          </w:tcPr>
          <w:p w14:paraId="754BFE50" w14:textId="77777777" w:rsidR="00383B33" w:rsidRPr="002C0185" w:rsidRDefault="00383B33" w:rsidP="004240EF">
            <w:pPr>
              <w:pStyle w:val="TAC"/>
            </w:pPr>
            <w:r w:rsidRPr="002C0185">
              <w:t>719778</w:t>
            </w:r>
          </w:p>
        </w:tc>
        <w:tc>
          <w:tcPr>
            <w:tcW w:w="992" w:type="dxa"/>
            <w:tcBorders>
              <w:bottom w:val="single" w:sz="4" w:space="0" w:color="auto"/>
            </w:tcBorders>
            <w:shd w:val="clear" w:color="auto" w:fill="auto"/>
          </w:tcPr>
          <w:p w14:paraId="7F684B81" w14:textId="77777777" w:rsidR="00383B33" w:rsidRPr="002C0185" w:rsidRDefault="00383B33" w:rsidP="004240EF">
            <w:pPr>
              <w:pStyle w:val="TAC"/>
            </w:pPr>
            <w:r w:rsidRPr="002C0185">
              <w:t>4778.85</w:t>
            </w:r>
          </w:p>
        </w:tc>
        <w:tc>
          <w:tcPr>
            <w:tcW w:w="851" w:type="dxa"/>
            <w:tcBorders>
              <w:bottom w:val="single" w:sz="4" w:space="0" w:color="auto"/>
              <w:right w:val="single" w:sz="4" w:space="0" w:color="auto"/>
            </w:tcBorders>
            <w:shd w:val="clear" w:color="auto" w:fill="auto"/>
          </w:tcPr>
          <w:p w14:paraId="5F258B39" w14:textId="77777777" w:rsidR="00383B33" w:rsidRPr="002C0185" w:rsidRDefault="00383B33" w:rsidP="004240EF">
            <w:pPr>
              <w:pStyle w:val="TAC"/>
            </w:pPr>
            <w:r w:rsidRPr="002C0185">
              <w:t>718590</w:t>
            </w:r>
          </w:p>
        </w:tc>
        <w:tc>
          <w:tcPr>
            <w:tcW w:w="850" w:type="dxa"/>
            <w:tcBorders>
              <w:bottom w:val="single" w:sz="4" w:space="0" w:color="auto"/>
              <w:right w:val="single" w:sz="4" w:space="0" w:color="auto"/>
            </w:tcBorders>
            <w:shd w:val="clear" w:color="auto" w:fill="auto"/>
          </w:tcPr>
          <w:p w14:paraId="3E5AF12F" w14:textId="77777777" w:rsidR="00383B33" w:rsidRPr="002C0185" w:rsidRDefault="00383B33" w:rsidP="004240EF">
            <w:pPr>
              <w:pStyle w:val="TAC"/>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41E36BFE" w14:textId="77777777" w:rsidR="00383B33" w:rsidRPr="002C0185" w:rsidRDefault="00383B33" w:rsidP="004240EF">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CB2D9E5" w14:textId="77777777" w:rsidR="00383B33" w:rsidRPr="002C0185" w:rsidRDefault="00383B33" w:rsidP="004240EF">
            <w:pPr>
              <w:pStyle w:val="TAC"/>
            </w:pPr>
            <w:r w:rsidRPr="002C0185">
              <w:t>8743</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045E123E" w14:textId="77777777" w:rsidR="00383B33" w:rsidRPr="002C0185" w:rsidRDefault="00383B33" w:rsidP="004240EF">
            <w:pPr>
              <w:pStyle w:val="TAC"/>
            </w:pPr>
            <w:r w:rsidRPr="002C0185">
              <w:t>719424</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7EE8527" w14:textId="77777777" w:rsidR="00383B33" w:rsidRPr="002C0185" w:rsidRDefault="00383B33" w:rsidP="004240EF">
            <w:pPr>
              <w:pStyle w:val="TAC"/>
            </w:pPr>
            <w:r w:rsidRPr="002C0185">
              <w:t>1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476FE97" w14:textId="77777777" w:rsidR="00383B33" w:rsidRPr="002C0185" w:rsidRDefault="00383B33" w:rsidP="004240EF">
            <w:pPr>
              <w:pStyle w:val="TAC"/>
            </w:pPr>
            <w:r w:rsidRPr="002C0185">
              <w:t>0</w:t>
            </w:r>
          </w:p>
        </w:tc>
        <w:tc>
          <w:tcPr>
            <w:tcW w:w="850" w:type="dxa"/>
            <w:tcBorders>
              <w:top w:val="single" w:sz="4" w:space="0" w:color="auto"/>
              <w:left w:val="single" w:sz="4" w:space="0" w:color="auto"/>
              <w:bottom w:val="single" w:sz="4" w:space="0" w:color="auto"/>
              <w:right w:val="single" w:sz="4" w:space="0" w:color="auto"/>
            </w:tcBorders>
          </w:tcPr>
          <w:p w14:paraId="64119D07" w14:textId="77777777" w:rsidR="00383B33" w:rsidRPr="002C0185" w:rsidRDefault="00383B33" w:rsidP="004240EF">
            <w:pPr>
              <w:pStyle w:val="TAC"/>
              <w:rPr>
                <w:lang w:eastAsia="zh-CN"/>
              </w:rPr>
            </w:pPr>
            <w:r w:rsidRPr="002C0185">
              <w:rPr>
                <w:lang w:eastAsia="zh-CN"/>
              </w:rPr>
              <w:t>0 (0)</w:t>
            </w:r>
          </w:p>
        </w:tc>
        <w:tc>
          <w:tcPr>
            <w:tcW w:w="993" w:type="dxa"/>
            <w:tcBorders>
              <w:top w:val="single" w:sz="4" w:space="0" w:color="auto"/>
              <w:left w:val="single" w:sz="4" w:space="0" w:color="auto"/>
              <w:bottom w:val="single" w:sz="4" w:space="0" w:color="auto"/>
              <w:right w:val="single" w:sz="4" w:space="0" w:color="auto"/>
            </w:tcBorders>
          </w:tcPr>
          <w:p w14:paraId="12C1FBE6" w14:textId="77777777" w:rsidR="00383B33" w:rsidRPr="002C0185" w:rsidRDefault="00383B33" w:rsidP="004240EF">
            <w:pPr>
              <w:pStyle w:val="TAC"/>
            </w:pPr>
            <w:r w:rsidRPr="002C0185">
              <w:t>48</w:t>
            </w:r>
          </w:p>
        </w:tc>
      </w:tr>
      <w:tr w:rsidR="0089687C" w:rsidRPr="002C0185" w14:paraId="0B1F3F16" w14:textId="77777777" w:rsidTr="00D12FC0">
        <w:tc>
          <w:tcPr>
            <w:tcW w:w="15276" w:type="dxa"/>
            <w:gridSpan w:val="18"/>
            <w:tcBorders>
              <w:top w:val="single" w:sz="4" w:space="0" w:color="auto"/>
              <w:left w:val="single" w:sz="4" w:space="0" w:color="auto"/>
              <w:bottom w:val="single" w:sz="4" w:space="0" w:color="auto"/>
              <w:right w:val="single" w:sz="4" w:space="0" w:color="auto"/>
            </w:tcBorders>
          </w:tcPr>
          <w:p w14:paraId="2BD7A69A" w14:textId="77777777" w:rsidR="0089687C" w:rsidRPr="002C0185" w:rsidRDefault="0089687C" w:rsidP="00D12FC0">
            <w:pPr>
              <w:pStyle w:val="TAN"/>
            </w:pPr>
            <w:r w:rsidRPr="002C0185">
              <w:t>Note 1:</w:t>
            </w:r>
            <w:r w:rsidRPr="002C0185">
              <w:tab/>
              <w:t>The CORESET#0 Index and the associated CORESET#0 Offset refers to Table 13-4 in TS 38.213 [22] for all bands in the table except for band n79 where Table 13-6 apply. The value of CORESET#0 Index is signalled in controlResourceSetZero (pdcch-ConfigSIB1) in the MIB. The offsetToPointA IE is expressed in units of resource blocks assuming 15 kHz subcarrier spacing for FR1 and 60 kHz subcarrier spacing for FR2.</w:t>
            </w:r>
          </w:p>
        </w:tc>
      </w:tr>
    </w:tbl>
    <w:p w14:paraId="48C3DA00" w14:textId="77777777" w:rsidR="0089687C" w:rsidRPr="002C0185" w:rsidRDefault="0089687C" w:rsidP="0089687C"/>
    <w:p w14:paraId="1B676468" w14:textId="77777777" w:rsidR="005D19E1" w:rsidRPr="002C0185" w:rsidRDefault="005D19E1" w:rsidP="005D19E1">
      <w:pPr>
        <w:pStyle w:val="TH"/>
      </w:pPr>
      <w:bookmarkStart w:id="431" w:name="_CRTable6_2_3_16"/>
      <w:r w:rsidRPr="002C0185">
        <w:t xml:space="preserve">Table </w:t>
      </w:r>
      <w:bookmarkEnd w:id="431"/>
      <w:r w:rsidRPr="002C0185">
        <w:t>6.2.3.1-6: Test frequencies for NR TDD FR2 bands using 100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850"/>
        <w:gridCol w:w="993"/>
        <w:gridCol w:w="992"/>
        <w:gridCol w:w="992"/>
        <w:gridCol w:w="992"/>
        <w:gridCol w:w="851"/>
        <w:gridCol w:w="709"/>
        <w:gridCol w:w="850"/>
        <w:gridCol w:w="992"/>
        <w:gridCol w:w="567"/>
        <w:gridCol w:w="851"/>
        <w:gridCol w:w="850"/>
        <w:gridCol w:w="993"/>
      </w:tblGrid>
      <w:tr w:rsidR="00A65F53" w:rsidRPr="002C0185" w14:paraId="764A1084" w14:textId="77777777" w:rsidTr="004C6762">
        <w:tc>
          <w:tcPr>
            <w:tcW w:w="675" w:type="dxa"/>
            <w:tcBorders>
              <w:top w:val="single" w:sz="4" w:space="0" w:color="auto"/>
              <w:bottom w:val="single" w:sz="4" w:space="0" w:color="auto"/>
            </w:tcBorders>
          </w:tcPr>
          <w:p w14:paraId="6883B049" w14:textId="77777777" w:rsidR="00A65F53" w:rsidRPr="002C0185" w:rsidRDefault="00A65F53" w:rsidP="004C6762">
            <w:pPr>
              <w:pStyle w:val="TAH"/>
              <w:rPr>
                <w:lang w:eastAsia="en-US"/>
              </w:rPr>
            </w:pPr>
            <w:r w:rsidRPr="002C0185">
              <w:rPr>
                <w:lang w:eastAsia="en-US"/>
              </w:rPr>
              <w:t xml:space="preserve">NR </w:t>
            </w:r>
          </w:p>
          <w:p w14:paraId="1F0EDDCD" w14:textId="77777777" w:rsidR="00A65F53" w:rsidRPr="002C0185" w:rsidRDefault="00A65F53" w:rsidP="004C6762">
            <w:pPr>
              <w:pStyle w:val="TAH"/>
              <w:rPr>
                <w:lang w:eastAsia="en-US"/>
              </w:rPr>
            </w:pPr>
            <w:r w:rsidRPr="002C0185">
              <w:rPr>
                <w:lang w:eastAsia="en-US"/>
              </w:rPr>
              <w:t>Band</w:t>
            </w:r>
          </w:p>
        </w:tc>
        <w:tc>
          <w:tcPr>
            <w:tcW w:w="709" w:type="dxa"/>
            <w:tcBorders>
              <w:top w:val="single" w:sz="4" w:space="0" w:color="auto"/>
              <w:bottom w:val="single" w:sz="4" w:space="0" w:color="auto"/>
            </w:tcBorders>
          </w:tcPr>
          <w:p w14:paraId="185FCFED" w14:textId="77777777" w:rsidR="00A65F53" w:rsidRPr="002C0185" w:rsidRDefault="00A65F53" w:rsidP="004C6762">
            <w:pPr>
              <w:pStyle w:val="TAH"/>
              <w:rPr>
                <w:lang w:eastAsia="en-US"/>
              </w:rPr>
            </w:pPr>
            <w:r w:rsidRPr="002C0185">
              <w:rPr>
                <w:lang w:eastAsia="en-US"/>
              </w:rPr>
              <w:t>SCS</w:t>
            </w:r>
          </w:p>
          <w:p w14:paraId="2EB87165" w14:textId="77777777" w:rsidR="00A65F53" w:rsidRPr="002C0185" w:rsidRDefault="00A65F53" w:rsidP="004C6762">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74E2EF4D" w14:textId="77777777" w:rsidR="00A65F53" w:rsidRPr="002C0185" w:rsidRDefault="004A6C6B" w:rsidP="004C6762">
            <w:pPr>
              <w:pStyle w:val="TAH"/>
              <w:rPr>
                <w:lang w:eastAsia="en-US"/>
              </w:rPr>
            </w:pPr>
            <w:r w:rsidRPr="002C0185">
              <w:t>CBW</w:t>
            </w:r>
            <w:r w:rsidR="00A65F53" w:rsidRPr="002C0185">
              <w:rPr>
                <w:lang w:eastAsia="en-US"/>
              </w:rPr>
              <w:t xml:space="preserve"> [MHz]</w:t>
            </w:r>
          </w:p>
        </w:tc>
        <w:tc>
          <w:tcPr>
            <w:tcW w:w="709" w:type="dxa"/>
            <w:tcBorders>
              <w:bottom w:val="single" w:sz="4" w:space="0" w:color="auto"/>
            </w:tcBorders>
            <w:shd w:val="clear" w:color="auto" w:fill="auto"/>
          </w:tcPr>
          <w:p w14:paraId="41036558" w14:textId="77777777" w:rsidR="00A65F53" w:rsidRPr="002C0185" w:rsidRDefault="00A65F53" w:rsidP="004C6762">
            <w:pPr>
              <w:pStyle w:val="TAH"/>
              <w:rPr>
                <w:i/>
                <w:lang w:eastAsia="en-US"/>
              </w:rPr>
            </w:pPr>
            <w:r w:rsidRPr="002C0185">
              <w:rPr>
                <w:i/>
                <w:lang w:eastAsia="en-US"/>
              </w:rPr>
              <w:t>carrierBandwidth</w:t>
            </w:r>
          </w:p>
          <w:p w14:paraId="3A53AAEC" w14:textId="77777777" w:rsidR="00A65F53" w:rsidRPr="002C0185" w:rsidRDefault="00A65F53" w:rsidP="004C6762">
            <w:pPr>
              <w:pStyle w:val="TAH"/>
              <w:rPr>
                <w:lang w:eastAsia="en-US"/>
              </w:rPr>
            </w:pPr>
            <w:r w:rsidRPr="002C0185">
              <w:rPr>
                <w:lang w:eastAsia="en-US"/>
              </w:rPr>
              <w:t>[PRBs]</w:t>
            </w:r>
          </w:p>
        </w:tc>
        <w:tc>
          <w:tcPr>
            <w:tcW w:w="1842" w:type="dxa"/>
            <w:gridSpan w:val="2"/>
            <w:tcBorders>
              <w:bottom w:val="single" w:sz="4" w:space="0" w:color="auto"/>
            </w:tcBorders>
            <w:shd w:val="clear" w:color="auto" w:fill="auto"/>
          </w:tcPr>
          <w:p w14:paraId="36D1044A" w14:textId="77777777" w:rsidR="00A65F53" w:rsidRPr="002C0185" w:rsidRDefault="00A65F53" w:rsidP="004C6762">
            <w:pPr>
              <w:pStyle w:val="TAH"/>
              <w:rPr>
                <w:lang w:eastAsia="en-US"/>
              </w:rPr>
            </w:pPr>
            <w:r w:rsidRPr="002C0185">
              <w:rPr>
                <w:lang w:eastAsia="en-US"/>
              </w:rPr>
              <w:t>Range</w:t>
            </w:r>
          </w:p>
        </w:tc>
        <w:tc>
          <w:tcPr>
            <w:tcW w:w="993" w:type="dxa"/>
            <w:shd w:val="clear" w:color="auto" w:fill="auto"/>
          </w:tcPr>
          <w:p w14:paraId="0B9E5B96" w14:textId="77777777" w:rsidR="00A65F53" w:rsidRPr="002C0185" w:rsidRDefault="00A65F53" w:rsidP="004C6762">
            <w:pPr>
              <w:pStyle w:val="TAH"/>
              <w:rPr>
                <w:lang w:eastAsia="en-US"/>
              </w:rPr>
            </w:pPr>
            <w:r w:rsidRPr="002C0185">
              <w:rPr>
                <w:lang w:eastAsia="en-US"/>
              </w:rPr>
              <w:t>Carrier centre</w:t>
            </w:r>
          </w:p>
          <w:p w14:paraId="552C2EA8" w14:textId="77777777" w:rsidR="00A65F53" w:rsidRPr="002C0185" w:rsidRDefault="00A65F53" w:rsidP="004C6762">
            <w:pPr>
              <w:pStyle w:val="TAH"/>
              <w:rPr>
                <w:lang w:eastAsia="en-US"/>
              </w:rPr>
            </w:pPr>
            <w:r w:rsidRPr="002C0185">
              <w:rPr>
                <w:lang w:eastAsia="en-US"/>
              </w:rPr>
              <w:t>[MHz]</w:t>
            </w:r>
          </w:p>
        </w:tc>
        <w:tc>
          <w:tcPr>
            <w:tcW w:w="992" w:type="dxa"/>
          </w:tcPr>
          <w:p w14:paraId="1B06C078" w14:textId="77777777" w:rsidR="00A65F53" w:rsidRPr="002C0185" w:rsidRDefault="00A65F53" w:rsidP="004C6762">
            <w:pPr>
              <w:pStyle w:val="TAH"/>
              <w:rPr>
                <w:lang w:eastAsia="en-US"/>
              </w:rPr>
            </w:pPr>
            <w:r w:rsidRPr="002C0185">
              <w:rPr>
                <w:lang w:eastAsia="en-US"/>
              </w:rPr>
              <w:t>Carrier centre</w:t>
            </w:r>
          </w:p>
          <w:p w14:paraId="6D128279" w14:textId="77777777" w:rsidR="00A65F53" w:rsidRPr="002C0185" w:rsidRDefault="00A65F53" w:rsidP="004C6762">
            <w:pPr>
              <w:pStyle w:val="TAH"/>
              <w:rPr>
                <w:lang w:eastAsia="en-US"/>
              </w:rPr>
            </w:pPr>
            <w:r w:rsidRPr="002C0185">
              <w:rPr>
                <w:lang w:eastAsia="en-US"/>
              </w:rPr>
              <w:t>[ARFCN]</w:t>
            </w:r>
          </w:p>
        </w:tc>
        <w:tc>
          <w:tcPr>
            <w:tcW w:w="992" w:type="dxa"/>
            <w:shd w:val="clear" w:color="auto" w:fill="auto"/>
          </w:tcPr>
          <w:p w14:paraId="7A2455B6" w14:textId="77777777" w:rsidR="00A65F53" w:rsidRPr="002C0185" w:rsidRDefault="00A65F53" w:rsidP="004C6762">
            <w:pPr>
              <w:pStyle w:val="TAH"/>
              <w:rPr>
                <w:lang w:eastAsia="en-US"/>
              </w:rPr>
            </w:pPr>
            <w:r w:rsidRPr="002C0185">
              <w:rPr>
                <w:lang w:eastAsia="en-US"/>
              </w:rPr>
              <w:t>point A [MHz]</w:t>
            </w:r>
          </w:p>
        </w:tc>
        <w:tc>
          <w:tcPr>
            <w:tcW w:w="992" w:type="dxa"/>
            <w:shd w:val="clear" w:color="auto" w:fill="auto"/>
          </w:tcPr>
          <w:p w14:paraId="5EF92DC3" w14:textId="77777777" w:rsidR="00A65F53" w:rsidRPr="002C0185" w:rsidRDefault="00A65F53" w:rsidP="004C6762">
            <w:pPr>
              <w:pStyle w:val="TAH"/>
              <w:rPr>
                <w:lang w:eastAsia="en-US"/>
              </w:rPr>
            </w:pPr>
            <w:r w:rsidRPr="002C0185">
              <w:rPr>
                <w:i/>
                <w:lang w:eastAsia="en-US"/>
              </w:rPr>
              <w:t>absoluteFrequencyPointA</w:t>
            </w:r>
            <w:r w:rsidRPr="002C0185">
              <w:rPr>
                <w:lang w:eastAsia="en-US"/>
              </w:rPr>
              <w:t>[ARFCN]</w:t>
            </w:r>
          </w:p>
        </w:tc>
        <w:tc>
          <w:tcPr>
            <w:tcW w:w="851" w:type="dxa"/>
            <w:shd w:val="clear" w:color="auto" w:fill="auto"/>
          </w:tcPr>
          <w:p w14:paraId="185D7B6B" w14:textId="77777777" w:rsidR="00A65F53" w:rsidRPr="002C0185" w:rsidRDefault="00A65F53" w:rsidP="004C6762">
            <w:pPr>
              <w:pStyle w:val="TAH"/>
              <w:rPr>
                <w:lang w:eastAsia="en-US"/>
              </w:rPr>
            </w:pPr>
            <w:r w:rsidRPr="002C0185">
              <w:rPr>
                <w:i/>
                <w:lang w:eastAsia="en-US"/>
              </w:rPr>
              <w:t xml:space="preserve">offsetToCarrier </w:t>
            </w:r>
            <w:r w:rsidRPr="002C0185">
              <w:rPr>
                <w:lang w:eastAsia="en-US"/>
              </w:rPr>
              <w:t>[Carrier PRBs]</w:t>
            </w:r>
          </w:p>
        </w:tc>
        <w:tc>
          <w:tcPr>
            <w:tcW w:w="709" w:type="dxa"/>
            <w:tcBorders>
              <w:bottom w:val="nil"/>
            </w:tcBorders>
            <w:shd w:val="clear" w:color="auto" w:fill="auto"/>
          </w:tcPr>
          <w:p w14:paraId="555468B9" w14:textId="77777777" w:rsidR="00A65F53" w:rsidRPr="002C0185" w:rsidRDefault="00A65F53" w:rsidP="004C6762">
            <w:pPr>
              <w:pStyle w:val="TAH"/>
              <w:rPr>
                <w:lang w:eastAsia="en-US"/>
              </w:rPr>
            </w:pPr>
            <w:r w:rsidRPr="002C0185">
              <w:rPr>
                <w:lang w:eastAsia="en-US"/>
              </w:rPr>
              <w:t>SS block SCS</w:t>
            </w:r>
          </w:p>
          <w:p w14:paraId="22426B88" w14:textId="77777777" w:rsidR="00A65F53" w:rsidRPr="002C0185" w:rsidRDefault="00A65F53" w:rsidP="004C6762">
            <w:pPr>
              <w:pStyle w:val="TAH"/>
              <w:rPr>
                <w:lang w:eastAsia="en-US"/>
              </w:rPr>
            </w:pPr>
            <w:r w:rsidRPr="002C0185">
              <w:rPr>
                <w:lang w:eastAsia="en-US"/>
              </w:rPr>
              <w:t>[kHz]</w:t>
            </w:r>
          </w:p>
        </w:tc>
        <w:tc>
          <w:tcPr>
            <w:tcW w:w="850" w:type="dxa"/>
            <w:tcBorders>
              <w:bottom w:val="single" w:sz="4" w:space="0" w:color="auto"/>
            </w:tcBorders>
            <w:shd w:val="clear" w:color="auto" w:fill="auto"/>
          </w:tcPr>
          <w:p w14:paraId="69241094" w14:textId="77777777" w:rsidR="00A65F53" w:rsidRPr="002C0185" w:rsidRDefault="00A65F53" w:rsidP="004C6762">
            <w:pPr>
              <w:pStyle w:val="TAH"/>
              <w:rPr>
                <w:lang w:eastAsia="en-US"/>
              </w:rPr>
            </w:pPr>
            <w:r w:rsidRPr="002C0185">
              <w:rPr>
                <w:lang w:eastAsia="en-US"/>
              </w:rPr>
              <w:t>GSCN</w:t>
            </w:r>
          </w:p>
        </w:tc>
        <w:tc>
          <w:tcPr>
            <w:tcW w:w="992" w:type="dxa"/>
            <w:tcBorders>
              <w:bottom w:val="single" w:sz="4" w:space="0" w:color="auto"/>
            </w:tcBorders>
            <w:shd w:val="clear" w:color="auto" w:fill="auto"/>
          </w:tcPr>
          <w:p w14:paraId="279CE53E" w14:textId="77777777" w:rsidR="00A65F53" w:rsidRPr="002C0185" w:rsidRDefault="00A65F53" w:rsidP="004C6762">
            <w:pPr>
              <w:pStyle w:val="TAH"/>
              <w:rPr>
                <w:i/>
                <w:lang w:eastAsia="en-US"/>
              </w:rPr>
            </w:pPr>
            <w:r w:rsidRPr="002C0185">
              <w:rPr>
                <w:i/>
                <w:lang w:eastAsia="en-US"/>
              </w:rPr>
              <w:t>absoluteFrequencySSB</w:t>
            </w:r>
          </w:p>
          <w:p w14:paraId="49134F71" w14:textId="77777777" w:rsidR="00A65F53" w:rsidRPr="002C0185" w:rsidRDefault="00A65F53" w:rsidP="004C6762">
            <w:pPr>
              <w:pStyle w:val="TAH"/>
              <w:rPr>
                <w:lang w:eastAsia="en-US"/>
              </w:rPr>
            </w:pPr>
            <w:r w:rsidRPr="002C0185">
              <w:rPr>
                <w:lang w:eastAsia="en-US"/>
              </w:rPr>
              <w:t>[ARFCN]</w:t>
            </w:r>
          </w:p>
        </w:tc>
        <w:tc>
          <w:tcPr>
            <w:tcW w:w="567" w:type="dxa"/>
            <w:tcBorders>
              <w:bottom w:val="single" w:sz="4" w:space="0" w:color="auto"/>
            </w:tcBorders>
            <w:shd w:val="clear" w:color="auto" w:fill="auto"/>
          </w:tcPr>
          <w:p w14:paraId="04DB8CAD" w14:textId="77777777" w:rsidR="00A65F53" w:rsidRPr="002C0185" w:rsidRDefault="00A65F53" w:rsidP="004C6762">
            <w:pPr>
              <w:pStyle w:val="TAH"/>
              <w:rPr>
                <w:lang w:eastAsia="en-US"/>
              </w:rPr>
            </w:pPr>
            <w:r w:rsidRPr="002C0185">
              <w:rPr>
                <w:position w:val="-10"/>
                <w:lang w:eastAsia="en-US"/>
              </w:rPr>
              <w:object w:dxaOrig="420" w:dyaOrig="300" w14:anchorId="1DA3981F">
                <v:shape id="_x0000_i1069" type="#_x0000_t75" style="width:21.9pt;height:12pt" o:ole="">
                  <v:imagedata r:id="rId15" o:title=""/>
                </v:shape>
                <o:OLEObject Type="Embed" ProgID="Equation.3" ShapeID="_x0000_i1069" DrawAspect="Content" ObjectID="_1781608798" r:id="rId63"/>
              </w:object>
            </w:r>
          </w:p>
        </w:tc>
        <w:tc>
          <w:tcPr>
            <w:tcW w:w="851" w:type="dxa"/>
            <w:tcBorders>
              <w:bottom w:val="single" w:sz="4" w:space="0" w:color="auto"/>
            </w:tcBorders>
            <w:shd w:val="clear" w:color="auto" w:fill="auto"/>
          </w:tcPr>
          <w:p w14:paraId="75B08E87" w14:textId="77777777" w:rsidR="00A65F53" w:rsidRPr="002C0185" w:rsidRDefault="00C45B73" w:rsidP="004C6762">
            <w:pPr>
              <w:pStyle w:val="TAH"/>
              <w:rPr>
                <w:lang w:eastAsia="en-US"/>
              </w:rPr>
            </w:pPr>
            <w:r w:rsidRPr="002C0185">
              <w:rPr>
                <w:b w:val="0"/>
              </w:rPr>
              <w:t xml:space="preserve">Offset Carrier CORESET#0 </w:t>
            </w:r>
            <w:r w:rsidRPr="002C0185">
              <w:t>[RBs]</w:t>
            </w:r>
          </w:p>
        </w:tc>
        <w:tc>
          <w:tcPr>
            <w:tcW w:w="850" w:type="dxa"/>
            <w:tcBorders>
              <w:bottom w:val="single" w:sz="4" w:space="0" w:color="auto"/>
            </w:tcBorders>
          </w:tcPr>
          <w:p w14:paraId="1158CE67" w14:textId="77777777" w:rsidR="00A65F53" w:rsidRPr="002C0185" w:rsidRDefault="00A65F53" w:rsidP="004C6762">
            <w:pPr>
              <w:pStyle w:val="TAH"/>
              <w:rPr>
                <w:lang w:eastAsia="en-US"/>
              </w:rPr>
            </w:pPr>
            <w:r w:rsidRPr="002C0185">
              <w:rPr>
                <w:lang w:eastAsia="en-US"/>
              </w:rPr>
              <w:t>CORESET#0 Index</w:t>
            </w:r>
            <w:r w:rsidR="004A6C6B" w:rsidRPr="002C0185">
              <w:t xml:space="preserve"> (Offset</w:t>
            </w:r>
          </w:p>
          <w:p w14:paraId="16F2F48D" w14:textId="77777777" w:rsidR="004A6C6B" w:rsidRPr="002C0185" w:rsidRDefault="004A6C6B" w:rsidP="004A6C6B">
            <w:pPr>
              <w:pStyle w:val="TAH"/>
            </w:pPr>
            <w:r w:rsidRPr="002C0185">
              <w:t>[RBs])</w:t>
            </w:r>
          </w:p>
          <w:p w14:paraId="019C825E" w14:textId="77777777" w:rsidR="00A65F53" w:rsidRPr="002C0185" w:rsidRDefault="00A65F53" w:rsidP="004C6762">
            <w:pPr>
              <w:pStyle w:val="TAH"/>
              <w:rPr>
                <w:lang w:eastAsia="en-US"/>
              </w:rPr>
            </w:pPr>
            <w:r w:rsidRPr="002C0185">
              <w:rPr>
                <w:lang w:eastAsia="en-US"/>
              </w:rPr>
              <w:t>Note 1</w:t>
            </w:r>
          </w:p>
        </w:tc>
        <w:tc>
          <w:tcPr>
            <w:tcW w:w="993" w:type="dxa"/>
            <w:tcBorders>
              <w:bottom w:val="single" w:sz="4" w:space="0" w:color="auto"/>
            </w:tcBorders>
          </w:tcPr>
          <w:p w14:paraId="6C420C04" w14:textId="77777777" w:rsidR="00A65F53" w:rsidRPr="002C0185" w:rsidRDefault="00A65F53" w:rsidP="004C6762">
            <w:pPr>
              <w:pStyle w:val="TAH"/>
              <w:rPr>
                <w:lang w:eastAsia="en-US"/>
              </w:rPr>
            </w:pPr>
            <w:r w:rsidRPr="002C0185">
              <w:rPr>
                <w:lang w:eastAsia="en-US"/>
              </w:rPr>
              <w:t>offsetToPointA</w:t>
            </w:r>
            <w:r w:rsidRPr="002C0185">
              <w:rPr>
                <w:lang w:eastAsia="en-US"/>
              </w:rPr>
              <w:br/>
              <w:t>(SIB1)</w:t>
            </w:r>
          </w:p>
          <w:p w14:paraId="3CD3D450" w14:textId="77777777" w:rsidR="00A65F53" w:rsidRPr="002C0185" w:rsidRDefault="00A65F53" w:rsidP="004C6762">
            <w:pPr>
              <w:pStyle w:val="TAH"/>
              <w:rPr>
                <w:lang w:eastAsia="en-US"/>
              </w:rPr>
            </w:pPr>
            <w:r w:rsidRPr="002C0185">
              <w:rPr>
                <w:lang w:eastAsia="en-US"/>
              </w:rPr>
              <w:t>[PRBs]</w:t>
            </w:r>
          </w:p>
          <w:p w14:paraId="2584E4CB" w14:textId="77777777" w:rsidR="00A65F53" w:rsidRPr="002C0185" w:rsidRDefault="00A65F53" w:rsidP="004C6762">
            <w:pPr>
              <w:pStyle w:val="TAH"/>
              <w:rPr>
                <w:lang w:eastAsia="en-US"/>
              </w:rPr>
            </w:pPr>
            <w:r w:rsidRPr="002C0185">
              <w:rPr>
                <w:lang w:eastAsia="en-US"/>
              </w:rPr>
              <w:t>Note 1</w:t>
            </w:r>
          </w:p>
        </w:tc>
      </w:tr>
      <w:tr w:rsidR="00A65F53" w:rsidRPr="002C0185" w14:paraId="5E8D8E60" w14:textId="77777777" w:rsidTr="004C6762">
        <w:tc>
          <w:tcPr>
            <w:tcW w:w="675" w:type="dxa"/>
            <w:tcBorders>
              <w:top w:val="nil"/>
              <w:left w:val="single" w:sz="4" w:space="0" w:color="auto"/>
              <w:bottom w:val="nil"/>
              <w:right w:val="single" w:sz="4" w:space="0" w:color="auto"/>
            </w:tcBorders>
          </w:tcPr>
          <w:p w14:paraId="126890D1" w14:textId="77777777" w:rsidR="00A65F53" w:rsidRPr="002C0185" w:rsidRDefault="00A65F53" w:rsidP="004C6762">
            <w:pPr>
              <w:pStyle w:val="TAC"/>
              <w:rPr>
                <w:lang w:eastAsia="en-US"/>
              </w:rPr>
            </w:pPr>
            <w:r w:rsidRPr="002C0185">
              <w:rPr>
                <w:lang w:eastAsia="en-US"/>
              </w:rPr>
              <w:t>n257</w:t>
            </w:r>
          </w:p>
        </w:tc>
        <w:tc>
          <w:tcPr>
            <w:tcW w:w="709" w:type="dxa"/>
            <w:tcBorders>
              <w:top w:val="nil"/>
              <w:left w:val="single" w:sz="4" w:space="0" w:color="auto"/>
              <w:bottom w:val="nil"/>
              <w:right w:val="single" w:sz="4" w:space="0" w:color="auto"/>
            </w:tcBorders>
          </w:tcPr>
          <w:p w14:paraId="508854F4" w14:textId="77777777" w:rsidR="00A65F53" w:rsidRPr="002C0185" w:rsidRDefault="00A65F53" w:rsidP="004C6762">
            <w:pPr>
              <w:pStyle w:val="TAC"/>
              <w:rPr>
                <w:lang w:eastAsia="en-US"/>
              </w:rPr>
            </w:pPr>
            <w:r w:rsidRPr="002C0185">
              <w:rPr>
                <w:lang w:eastAsia="en-US"/>
              </w:rPr>
              <w:t>120</w:t>
            </w:r>
          </w:p>
        </w:tc>
        <w:tc>
          <w:tcPr>
            <w:tcW w:w="709" w:type="dxa"/>
            <w:tcBorders>
              <w:top w:val="nil"/>
              <w:left w:val="single" w:sz="4" w:space="0" w:color="auto"/>
              <w:bottom w:val="nil"/>
              <w:right w:val="single" w:sz="4" w:space="0" w:color="auto"/>
            </w:tcBorders>
            <w:shd w:val="clear" w:color="auto" w:fill="auto"/>
          </w:tcPr>
          <w:p w14:paraId="192FE2DE" w14:textId="77777777" w:rsidR="00A65F53" w:rsidRPr="002C0185" w:rsidRDefault="00A65F53" w:rsidP="004C6762">
            <w:pPr>
              <w:pStyle w:val="TAC"/>
              <w:rPr>
                <w:lang w:eastAsia="en-US"/>
              </w:rPr>
            </w:pPr>
            <w:r w:rsidRPr="002C0185">
              <w:rPr>
                <w:lang w:eastAsia="en-US"/>
              </w:rPr>
              <w:t>100</w:t>
            </w:r>
          </w:p>
        </w:tc>
        <w:tc>
          <w:tcPr>
            <w:tcW w:w="709" w:type="dxa"/>
            <w:tcBorders>
              <w:top w:val="nil"/>
              <w:left w:val="single" w:sz="4" w:space="0" w:color="auto"/>
              <w:bottom w:val="nil"/>
              <w:right w:val="single" w:sz="4" w:space="0" w:color="auto"/>
            </w:tcBorders>
            <w:shd w:val="clear" w:color="auto" w:fill="auto"/>
          </w:tcPr>
          <w:p w14:paraId="5D1F2A66" w14:textId="77777777" w:rsidR="00A65F53" w:rsidRPr="002C0185" w:rsidRDefault="00A65F53" w:rsidP="004C6762">
            <w:pPr>
              <w:pStyle w:val="TAC"/>
              <w:rPr>
                <w:lang w:eastAsia="en-US"/>
              </w:rPr>
            </w:pPr>
            <w:r w:rsidRPr="002C0185">
              <w:rPr>
                <w:lang w:eastAsia="en-US"/>
              </w:rPr>
              <w:t>66</w:t>
            </w:r>
          </w:p>
        </w:tc>
        <w:tc>
          <w:tcPr>
            <w:tcW w:w="992" w:type="dxa"/>
            <w:tcBorders>
              <w:top w:val="nil"/>
              <w:left w:val="single" w:sz="4" w:space="0" w:color="auto"/>
              <w:bottom w:val="nil"/>
              <w:right w:val="single" w:sz="4" w:space="0" w:color="auto"/>
            </w:tcBorders>
            <w:shd w:val="clear" w:color="auto" w:fill="auto"/>
          </w:tcPr>
          <w:p w14:paraId="0FAA7D66" w14:textId="77777777" w:rsidR="00A65F53" w:rsidRPr="002C0185" w:rsidRDefault="00A65F53" w:rsidP="004C6762">
            <w:pPr>
              <w:pStyle w:val="TAC"/>
              <w:rPr>
                <w:lang w:eastAsia="en-US"/>
              </w:rPr>
            </w:pPr>
            <w:r w:rsidRPr="002C0185">
              <w:rPr>
                <w:lang w:eastAsia="en-US"/>
              </w:rPr>
              <w:t>Downlink</w:t>
            </w:r>
          </w:p>
        </w:tc>
        <w:tc>
          <w:tcPr>
            <w:tcW w:w="850" w:type="dxa"/>
            <w:tcBorders>
              <w:left w:val="single" w:sz="4" w:space="0" w:color="auto"/>
              <w:right w:val="single" w:sz="4" w:space="0" w:color="auto"/>
            </w:tcBorders>
            <w:shd w:val="clear" w:color="auto" w:fill="auto"/>
          </w:tcPr>
          <w:p w14:paraId="1A996C94" w14:textId="77777777" w:rsidR="00A65F53" w:rsidRPr="002C0185" w:rsidRDefault="00A65F53" w:rsidP="004C6762">
            <w:pPr>
              <w:pStyle w:val="TAC"/>
              <w:rPr>
                <w:lang w:eastAsia="en-US"/>
              </w:rPr>
            </w:pPr>
            <w:r w:rsidRPr="002C0185">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0AE717ED" w14:textId="77777777" w:rsidR="00A65F53" w:rsidRPr="002C0185" w:rsidRDefault="00A65F53" w:rsidP="004C6762">
            <w:pPr>
              <w:pStyle w:val="TAL"/>
              <w:rPr>
                <w:lang w:eastAsia="en-US"/>
              </w:rPr>
            </w:pPr>
            <w:r w:rsidRPr="002C0185">
              <w:rPr>
                <w:lang w:eastAsia="en-US"/>
              </w:rPr>
              <w:t>Same values as for Low and High range in clause 4.3.1.2.1.1 for bandwidth=100 MHz and SCS=120 kHz.</w:t>
            </w:r>
          </w:p>
        </w:tc>
      </w:tr>
      <w:tr w:rsidR="008A784E" w:rsidRPr="002C0185" w14:paraId="63BB46D3" w14:textId="77777777" w:rsidTr="004C6762">
        <w:tc>
          <w:tcPr>
            <w:tcW w:w="675" w:type="dxa"/>
            <w:tcBorders>
              <w:top w:val="nil"/>
              <w:left w:val="single" w:sz="4" w:space="0" w:color="auto"/>
              <w:bottom w:val="nil"/>
              <w:right w:val="single" w:sz="4" w:space="0" w:color="auto"/>
            </w:tcBorders>
          </w:tcPr>
          <w:p w14:paraId="779BEA50"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tcPr>
          <w:p w14:paraId="3378FF6A"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3EB6531" w14:textId="77777777" w:rsidR="008A784E" w:rsidRPr="002C0185" w:rsidRDefault="008A784E" w:rsidP="008A784E">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3895E0EB" w14:textId="77777777" w:rsidR="008A784E" w:rsidRPr="002C0185" w:rsidRDefault="008A784E" w:rsidP="008A784E">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68E26239" w14:textId="77777777" w:rsidR="008A784E" w:rsidRPr="002C0185" w:rsidRDefault="008A784E" w:rsidP="008A784E">
            <w:pPr>
              <w:pStyle w:val="TAC"/>
              <w:rPr>
                <w:lang w:eastAsia="en-US"/>
              </w:rPr>
            </w:pPr>
            <w:r w:rsidRPr="002C0185">
              <w:rPr>
                <w:lang w:eastAsia="en-US"/>
              </w:rPr>
              <w:t>&amp;</w:t>
            </w:r>
          </w:p>
        </w:tc>
        <w:tc>
          <w:tcPr>
            <w:tcW w:w="850" w:type="dxa"/>
            <w:tcBorders>
              <w:left w:val="single" w:sz="4" w:space="0" w:color="auto"/>
            </w:tcBorders>
            <w:shd w:val="clear" w:color="auto" w:fill="auto"/>
          </w:tcPr>
          <w:p w14:paraId="4FDF1027" w14:textId="77777777" w:rsidR="008A784E" w:rsidRPr="002C0185" w:rsidRDefault="008A784E" w:rsidP="008A784E">
            <w:pPr>
              <w:pStyle w:val="TAC"/>
              <w:rPr>
                <w:lang w:eastAsia="en-US"/>
              </w:rPr>
            </w:pPr>
            <w:r w:rsidRPr="002C0185">
              <w:rPr>
                <w:lang w:eastAsia="en-US"/>
              </w:rPr>
              <w:t>Mid-Low</w:t>
            </w:r>
          </w:p>
        </w:tc>
        <w:tc>
          <w:tcPr>
            <w:tcW w:w="993" w:type="dxa"/>
            <w:tcBorders>
              <w:top w:val="single" w:sz="4" w:space="0" w:color="auto"/>
            </w:tcBorders>
            <w:shd w:val="clear" w:color="auto" w:fill="auto"/>
          </w:tcPr>
          <w:p w14:paraId="3B7B9424" w14:textId="77777777" w:rsidR="008A784E" w:rsidRPr="002C0185" w:rsidRDefault="004A6C6B" w:rsidP="008A784E">
            <w:pPr>
              <w:pStyle w:val="TAC"/>
              <w:rPr>
                <w:lang w:eastAsia="en-US"/>
              </w:rPr>
            </w:pPr>
            <w:r w:rsidRPr="002C0185">
              <w:t>27516.6</w:t>
            </w:r>
          </w:p>
        </w:tc>
        <w:tc>
          <w:tcPr>
            <w:tcW w:w="992" w:type="dxa"/>
            <w:tcBorders>
              <w:top w:val="single" w:sz="4" w:space="0" w:color="auto"/>
            </w:tcBorders>
          </w:tcPr>
          <w:p w14:paraId="0EEEF91B" w14:textId="77777777" w:rsidR="008A784E" w:rsidRPr="002C0185" w:rsidRDefault="004A6C6B" w:rsidP="008A784E">
            <w:pPr>
              <w:pStyle w:val="TAC"/>
              <w:rPr>
                <w:lang w:eastAsia="en-US"/>
              </w:rPr>
            </w:pPr>
            <w:r w:rsidRPr="002C0185">
              <w:t>2071109</w:t>
            </w:r>
          </w:p>
        </w:tc>
        <w:tc>
          <w:tcPr>
            <w:tcW w:w="992" w:type="dxa"/>
            <w:tcBorders>
              <w:top w:val="single" w:sz="4" w:space="0" w:color="auto"/>
            </w:tcBorders>
            <w:shd w:val="clear" w:color="auto" w:fill="auto"/>
          </w:tcPr>
          <w:p w14:paraId="00D733FD" w14:textId="77777777" w:rsidR="008A784E" w:rsidRPr="002C0185" w:rsidRDefault="004A6C6B" w:rsidP="008A784E">
            <w:pPr>
              <w:pStyle w:val="TAC"/>
              <w:rPr>
                <w:lang w:eastAsia="en-US"/>
              </w:rPr>
            </w:pPr>
            <w:r w:rsidRPr="002C0185">
              <w:t>27451.8</w:t>
            </w:r>
          </w:p>
        </w:tc>
        <w:tc>
          <w:tcPr>
            <w:tcW w:w="992" w:type="dxa"/>
            <w:tcBorders>
              <w:top w:val="single" w:sz="4" w:space="0" w:color="auto"/>
              <w:right w:val="single" w:sz="4" w:space="0" w:color="auto"/>
            </w:tcBorders>
            <w:shd w:val="clear" w:color="auto" w:fill="auto"/>
          </w:tcPr>
          <w:p w14:paraId="5AF226B5" w14:textId="77777777" w:rsidR="008A784E" w:rsidRPr="002C0185" w:rsidRDefault="004A6C6B" w:rsidP="008A784E">
            <w:pPr>
              <w:pStyle w:val="TAC"/>
              <w:rPr>
                <w:lang w:eastAsia="en-US"/>
              </w:rPr>
            </w:pPr>
            <w:r w:rsidRPr="002C0185">
              <w:t>2070029</w:t>
            </w:r>
          </w:p>
        </w:tc>
        <w:tc>
          <w:tcPr>
            <w:tcW w:w="851" w:type="dxa"/>
            <w:tcBorders>
              <w:top w:val="single" w:sz="4" w:space="0" w:color="auto"/>
              <w:right w:val="single" w:sz="4" w:space="0" w:color="auto"/>
            </w:tcBorders>
            <w:shd w:val="clear" w:color="auto" w:fill="auto"/>
          </w:tcPr>
          <w:p w14:paraId="16C3D7A2" w14:textId="77777777" w:rsidR="008A784E" w:rsidRPr="002C0185" w:rsidRDefault="008A784E" w:rsidP="008A784E">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723413AD" w14:textId="77777777" w:rsidR="008A784E" w:rsidRPr="002C0185" w:rsidRDefault="008A784E" w:rsidP="008A784E">
            <w:pPr>
              <w:pStyle w:val="TAC"/>
              <w:rPr>
                <w:lang w:eastAsia="en-US"/>
              </w:rPr>
            </w:pPr>
            <w:r w:rsidRPr="002C0185">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2E3CC08" w14:textId="77777777" w:rsidR="008A784E" w:rsidRPr="002C0185" w:rsidRDefault="004A6C6B" w:rsidP="008A784E">
            <w:pPr>
              <w:pStyle w:val="TAC"/>
              <w:rPr>
                <w:lang w:eastAsia="en-US"/>
              </w:rPr>
            </w:pPr>
            <w:r w:rsidRPr="002C0185">
              <w:t>22444</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817363C" w14:textId="77777777" w:rsidR="008A784E" w:rsidRPr="002C0185" w:rsidRDefault="004A6C6B" w:rsidP="008A784E">
            <w:pPr>
              <w:pStyle w:val="TAC"/>
              <w:rPr>
                <w:lang w:eastAsia="en-US"/>
              </w:rPr>
            </w:pPr>
            <w:r w:rsidRPr="002C0185">
              <w:t>207081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8861C7" w14:textId="77777777" w:rsidR="008A784E" w:rsidRPr="002C0185" w:rsidRDefault="004A6C6B" w:rsidP="008A784E">
            <w:pPr>
              <w:pStyle w:val="TAC"/>
              <w:rPr>
                <w:lang w:eastAsia="en-US"/>
              </w:rPr>
            </w:pPr>
            <w:r w:rsidRPr="002C0185">
              <w:t>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41C0228" w14:textId="77777777" w:rsidR="008A784E" w:rsidRPr="002C0185" w:rsidRDefault="004A6C6B" w:rsidP="008A784E">
            <w:pPr>
              <w:pStyle w:val="TAC"/>
              <w:rPr>
                <w:lang w:eastAsia="en-US"/>
              </w:rPr>
            </w:pPr>
            <w:r w:rsidRPr="002C0185">
              <w:t>6</w:t>
            </w:r>
          </w:p>
        </w:tc>
        <w:tc>
          <w:tcPr>
            <w:tcW w:w="850" w:type="dxa"/>
            <w:tcBorders>
              <w:top w:val="single" w:sz="4" w:space="0" w:color="auto"/>
              <w:left w:val="single" w:sz="4" w:space="0" w:color="auto"/>
              <w:bottom w:val="single" w:sz="4" w:space="0" w:color="auto"/>
              <w:right w:val="single" w:sz="4" w:space="0" w:color="auto"/>
            </w:tcBorders>
          </w:tcPr>
          <w:p w14:paraId="718BA3E7" w14:textId="77777777" w:rsidR="008A784E" w:rsidRPr="002C0185" w:rsidRDefault="004A6C6B" w:rsidP="008A784E">
            <w:pPr>
              <w:pStyle w:val="TAC"/>
              <w:rPr>
                <w:lang w:eastAsia="en-US"/>
              </w:rPr>
            </w:pPr>
            <w:r w:rsidRPr="002C0185">
              <w:t>1 (4)</w:t>
            </w:r>
          </w:p>
        </w:tc>
        <w:tc>
          <w:tcPr>
            <w:tcW w:w="993" w:type="dxa"/>
            <w:tcBorders>
              <w:top w:val="single" w:sz="4" w:space="0" w:color="auto"/>
              <w:left w:val="single" w:sz="4" w:space="0" w:color="auto"/>
              <w:bottom w:val="single" w:sz="4" w:space="0" w:color="auto"/>
              <w:right w:val="single" w:sz="4" w:space="0" w:color="auto"/>
            </w:tcBorders>
          </w:tcPr>
          <w:p w14:paraId="151BBA00" w14:textId="77777777" w:rsidR="008A784E" w:rsidRPr="002C0185" w:rsidRDefault="004A6C6B" w:rsidP="008A784E">
            <w:pPr>
              <w:pStyle w:val="TAC"/>
              <w:rPr>
                <w:lang w:eastAsia="en-US"/>
              </w:rPr>
            </w:pPr>
            <w:r w:rsidRPr="002C0185">
              <w:t>44</w:t>
            </w:r>
          </w:p>
        </w:tc>
      </w:tr>
      <w:tr w:rsidR="008A784E" w:rsidRPr="002C0185" w14:paraId="396F6D23" w14:textId="77777777" w:rsidTr="004C6762">
        <w:tc>
          <w:tcPr>
            <w:tcW w:w="675" w:type="dxa"/>
            <w:tcBorders>
              <w:top w:val="nil"/>
              <w:left w:val="single" w:sz="4" w:space="0" w:color="auto"/>
              <w:bottom w:val="single" w:sz="4" w:space="0" w:color="auto"/>
              <w:right w:val="single" w:sz="4" w:space="0" w:color="auto"/>
            </w:tcBorders>
          </w:tcPr>
          <w:p w14:paraId="2298E8AB"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5F229DB1"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E088AA2"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8BB41F1" w14:textId="77777777" w:rsidR="008A784E" w:rsidRPr="002C0185"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2DD9345" w14:textId="77777777" w:rsidR="008A784E" w:rsidRPr="002C0185" w:rsidRDefault="008A784E" w:rsidP="008A784E">
            <w:pPr>
              <w:pStyle w:val="TAC"/>
              <w:rPr>
                <w:lang w:eastAsia="en-US"/>
              </w:rPr>
            </w:pPr>
            <w:r w:rsidRPr="002C0185">
              <w:rPr>
                <w:lang w:eastAsia="en-US"/>
              </w:rPr>
              <w:t>Uplink</w:t>
            </w:r>
          </w:p>
        </w:tc>
        <w:tc>
          <w:tcPr>
            <w:tcW w:w="850" w:type="dxa"/>
            <w:tcBorders>
              <w:left w:val="single" w:sz="4" w:space="0" w:color="auto"/>
            </w:tcBorders>
            <w:shd w:val="clear" w:color="auto" w:fill="auto"/>
          </w:tcPr>
          <w:p w14:paraId="096773F2" w14:textId="77777777" w:rsidR="008A784E" w:rsidRPr="002C0185" w:rsidRDefault="008A784E" w:rsidP="008A784E">
            <w:pPr>
              <w:pStyle w:val="TAC"/>
              <w:rPr>
                <w:lang w:eastAsia="en-US"/>
              </w:rPr>
            </w:pPr>
            <w:r w:rsidRPr="002C0185">
              <w:rPr>
                <w:lang w:eastAsia="en-US"/>
              </w:rPr>
              <w:t>Mid-High</w:t>
            </w:r>
          </w:p>
        </w:tc>
        <w:tc>
          <w:tcPr>
            <w:tcW w:w="993" w:type="dxa"/>
            <w:tcBorders>
              <w:bottom w:val="single" w:sz="4" w:space="0" w:color="auto"/>
            </w:tcBorders>
            <w:shd w:val="clear" w:color="auto" w:fill="auto"/>
          </w:tcPr>
          <w:p w14:paraId="60D7AF08" w14:textId="77777777" w:rsidR="008A784E" w:rsidRPr="002C0185" w:rsidRDefault="004A6C6B" w:rsidP="008A784E">
            <w:pPr>
              <w:pStyle w:val="TAC"/>
              <w:rPr>
                <w:lang w:eastAsia="en-US"/>
              </w:rPr>
            </w:pPr>
            <w:r w:rsidRPr="002C0185">
              <w:t>28483.32</w:t>
            </w:r>
          </w:p>
        </w:tc>
        <w:tc>
          <w:tcPr>
            <w:tcW w:w="992" w:type="dxa"/>
            <w:tcBorders>
              <w:bottom w:val="single" w:sz="4" w:space="0" w:color="auto"/>
            </w:tcBorders>
          </w:tcPr>
          <w:p w14:paraId="4D62A581" w14:textId="77777777" w:rsidR="008A784E" w:rsidRPr="002C0185" w:rsidRDefault="004A6C6B" w:rsidP="008A784E">
            <w:pPr>
              <w:pStyle w:val="TAC"/>
              <w:rPr>
                <w:lang w:eastAsia="en-US"/>
              </w:rPr>
            </w:pPr>
            <w:r w:rsidRPr="002C0185">
              <w:t>2087221</w:t>
            </w:r>
          </w:p>
        </w:tc>
        <w:tc>
          <w:tcPr>
            <w:tcW w:w="992" w:type="dxa"/>
            <w:tcBorders>
              <w:bottom w:val="single" w:sz="4" w:space="0" w:color="auto"/>
            </w:tcBorders>
            <w:shd w:val="clear" w:color="auto" w:fill="auto"/>
          </w:tcPr>
          <w:p w14:paraId="5C742E16" w14:textId="77777777" w:rsidR="008A784E" w:rsidRPr="002C0185" w:rsidRDefault="00C36BEA" w:rsidP="008A784E">
            <w:pPr>
              <w:pStyle w:val="TAC"/>
              <w:rPr>
                <w:lang w:eastAsia="en-US"/>
              </w:rPr>
            </w:pPr>
            <w:r w:rsidRPr="002C0185">
              <w:rPr>
                <w:rFonts w:cs="Arial"/>
                <w:szCs w:val="18"/>
              </w:rPr>
              <w:t>28401.24</w:t>
            </w:r>
          </w:p>
        </w:tc>
        <w:tc>
          <w:tcPr>
            <w:tcW w:w="992" w:type="dxa"/>
            <w:tcBorders>
              <w:bottom w:val="single" w:sz="4" w:space="0" w:color="auto"/>
              <w:right w:val="single" w:sz="4" w:space="0" w:color="auto"/>
            </w:tcBorders>
            <w:shd w:val="clear" w:color="auto" w:fill="auto"/>
          </w:tcPr>
          <w:p w14:paraId="7018F53B" w14:textId="77777777" w:rsidR="008A784E" w:rsidRPr="002C0185" w:rsidRDefault="00C36BEA" w:rsidP="008A784E">
            <w:pPr>
              <w:pStyle w:val="TAC"/>
              <w:rPr>
                <w:lang w:eastAsia="en-US"/>
              </w:rPr>
            </w:pPr>
            <w:r w:rsidRPr="002C0185">
              <w:rPr>
                <w:rFonts w:cs="Arial"/>
                <w:szCs w:val="18"/>
              </w:rPr>
              <w:t>2085853</w:t>
            </w:r>
          </w:p>
        </w:tc>
        <w:tc>
          <w:tcPr>
            <w:tcW w:w="851" w:type="dxa"/>
            <w:tcBorders>
              <w:bottom w:val="single" w:sz="4" w:space="0" w:color="auto"/>
              <w:right w:val="single" w:sz="4" w:space="0" w:color="auto"/>
            </w:tcBorders>
            <w:shd w:val="clear" w:color="auto" w:fill="auto"/>
          </w:tcPr>
          <w:p w14:paraId="0884C037" w14:textId="77777777" w:rsidR="008A784E" w:rsidRPr="002C0185" w:rsidRDefault="008A784E" w:rsidP="008A784E">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67CEA11F" w14:textId="77777777" w:rsidR="008A784E" w:rsidRPr="002C0185"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D08035E" w14:textId="77777777" w:rsidR="008A784E" w:rsidRPr="002C0185" w:rsidRDefault="004A6C6B" w:rsidP="008A784E">
            <w:pPr>
              <w:pStyle w:val="TAC"/>
              <w:rPr>
                <w:lang w:eastAsia="en-US"/>
              </w:rPr>
            </w:pPr>
            <w:r w:rsidRPr="002C0185">
              <w:t>2250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761693" w14:textId="77777777" w:rsidR="008A784E" w:rsidRPr="002C0185" w:rsidRDefault="004A6C6B" w:rsidP="008A784E">
            <w:pPr>
              <w:pStyle w:val="TAC"/>
              <w:rPr>
                <w:lang w:eastAsia="en-US"/>
              </w:rPr>
            </w:pPr>
            <w:r w:rsidRPr="002C0185">
              <w:t>208693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84CCEC2" w14:textId="77777777" w:rsidR="008A784E" w:rsidRPr="002C0185" w:rsidRDefault="004A6C6B" w:rsidP="008A784E">
            <w:pPr>
              <w:pStyle w:val="TAC"/>
              <w:rPr>
                <w:lang w:eastAsia="en-US"/>
              </w:rPr>
            </w:pPr>
            <w:r w:rsidRPr="002C0185">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A4BBA6" w14:textId="77777777" w:rsidR="008A784E" w:rsidRPr="002C0185" w:rsidRDefault="00C36BEA" w:rsidP="008A784E">
            <w:pPr>
              <w:pStyle w:val="TAC"/>
              <w:rPr>
                <w:lang w:eastAsia="en-US"/>
              </w:rPr>
            </w:pPr>
            <w:r w:rsidRPr="002C0185">
              <w:rPr>
                <w:rFonts w:cs="Arial"/>
                <w:szCs w:val="18"/>
              </w:rPr>
              <w:t>7</w:t>
            </w:r>
          </w:p>
        </w:tc>
        <w:tc>
          <w:tcPr>
            <w:tcW w:w="850" w:type="dxa"/>
            <w:tcBorders>
              <w:top w:val="single" w:sz="4" w:space="0" w:color="auto"/>
              <w:left w:val="single" w:sz="4" w:space="0" w:color="auto"/>
              <w:bottom w:val="single" w:sz="4" w:space="0" w:color="auto"/>
              <w:right w:val="single" w:sz="4" w:space="0" w:color="auto"/>
            </w:tcBorders>
          </w:tcPr>
          <w:p w14:paraId="5BBF9A9B" w14:textId="77777777" w:rsidR="008A784E" w:rsidRPr="002C0185" w:rsidRDefault="00C36BEA" w:rsidP="008A784E">
            <w:pPr>
              <w:pStyle w:val="TAC"/>
              <w:rPr>
                <w:lang w:eastAsia="en-US"/>
              </w:rPr>
            </w:pPr>
            <w:r w:rsidRPr="002C0185">
              <w:rPr>
                <w:rFonts w:cs="Arial"/>
                <w:szCs w:val="18"/>
              </w:rPr>
              <w:t>1 (4)</w:t>
            </w:r>
          </w:p>
        </w:tc>
        <w:tc>
          <w:tcPr>
            <w:tcW w:w="993" w:type="dxa"/>
            <w:tcBorders>
              <w:top w:val="single" w:sz="4" w:space="0" w:color="auto"/>
              <w:left w:val="single" w:sz="4" w:space="0" w:color="auto"/>
              <w:bottom w:val="single" w:sz="4" w:space="0" w:color="auto"/>
              <w:right w:val="single" w:sz="4" w:space="0" w:color="auto"/>
            </w:tcBorders>
          </w:tcPr>
          <w:p w14:paraId="609B1B33" w14:textId="77777777" w:rsidR="008A784E" w:rsidRPr="002C0185" w:rsidRDefault="00C36BEA" w:rsidP="008A784E">
            <w:pPr>
              <w:pStyle w:val="TAC"/>
              <w:rPr>
                <w:lang w:eastAsia="en-US"/>
              </w:rPr>
            </w:pPr>
            <w:r w:rsidRPr="002C0185">
              <w:rPr>
                <w:rFonts w:cs="Arial"/>
                <w:szCs w:val="18"/>
              </w:rPr>
              <w:t>70</w:t>
            </w:r>
          </w:p>
        </w:tc>
      </w:tr>
      <w:tr w:rsidR="00A65F53" w:rsidRPr="002C0185" w14:paraId="790506FD" w14:textId="77777777" w:rsidTr="004C6762">
        <w:tc>
          <w:tcPr>
            <w:tcW w:w="675" w:type="dxa"/>
            <w:tcBorders>
              <w:top w:val="nil"/>
              <w:left w:val="single" w:sz="4" w:space="0" w:color="auto"/>
              <w:bottom w:val="nil"/>
              <w:right w:val="single" w:sz="4" w:space="0" w:color="auto"/>
            </w:tcBorders>
          </w:tcPr>
          <w:p w14:paraId="02BAA9FD" w14:textId="77777777" w:rsidR="00A65F53" w:rsidRPr="002C0185" w:rsidRDefault="00A65F53" w:rsidP="004C6762">
            <w:pPr>
              <w:pStyle w:val="TAC"/>
              <w:rPr>
                <w:lang w:eastAsia="en-US"/>
              </w:rPr>
            </w:pPr>
            <w:r w:rsidRPr="002C0185">
              <w:rPr>
                <w:lang w:eastAsia="en-US"/>
              </w:rPr>
              <w:t>n258</w:t>
            </w:r>
          </w:p>
        </w:tc>
        <w:tc>
          <w:tcPr>
            <w:tcW w:w="709" w:type="dxa"/>
            <w:tcBorders>
              <w:top w:val="nil"/>
              <w:left w:val="single" w:sz="4" w:space="0" w:color="auto"/>
              <w:bottom w:val="nil"/>
              <w:right w:val="single" w:sz="4" w:space="0" w:color="auto"/>
            </w:tcBorders>
          </w:tcPr>
          <w:p w14:paraId="4E181352" w14:textId="77777777" w:rsidR="00A65F53" w:rsidRPr="002C0185" w:rsidRDefault="00A65F53" w:rsidP="004C6762">
            <w:pPr>
              <w:pStyle w:val="TAC"/>
              <w:rPr>
                <w:lang w:eastAsia="en-US"/>
              </w:rPr>
            </w:pPr>
            <w:r w:rsidRPr="002C0185">
              <w:rPr>
                <w:lang w:eastAsia="en-US"/>
              </w:rPr>
              <w:t>120</w:t>
            </w:r>
          </w:p>
        </w:tc>
        <w:tc>
          <w:tcPr>
            <w:tcW w:w="709" w:type="dxa"/>
            <w:tcBorders>
              <w:top w:val="nil"/>
              <w:left w:val="single" w:sz="4" w:space="0" w:color="auto"/>
              <w:bottom w:val="nil"/>
              <w:right w:val="single" w:sz="4" w:space="0" w:color="auto"/>
            </w:tcBorders>
            <w:shd w:val="clear" w:color="auto" w:fill="auto"/>
          </w:tcPr>
          <w:p w14:paraId="0CAA046A" w14:textId="77777777" w:rsidR="00A65F53" w:rsidRPr="002C0185" w:rsidRDefault="00A65F53" w:rsidP="004C6762">
            <w:pPr>
              <w:pStyle w:val="TAC"/>
              <w:rPr>
                <w:lang w:eastAsia="en-US"/>
              </w:rPr>
            </w:pPr>
            <w:r w:rsidRPr="002C0185">
              <w:rPr>
                <w:lang w:eastAsia="en-US"/>
              </w:rPr>
              <w:t>100</w:t>
            </w:r>
          </w:p>
        </w:tc>
        <w:tc>
          <w:tcPr>
            <w:tcW w:w="709" w:type="dxa"/>
            <w:tcBorders>
              <w:top w:val="nil"/>
              <w:left w:val="single" w:sz="4" w:space="0" w:color="auto"/>
              <w:bottom w:val="nil"/>
              <w:right w:val="single" w:sz="4" w:space="0" w:color="auto"/>
            </w:tcBorders>
            <w:shd w:val="clear" w:color="auto" w:fill="auto"/>
          </w:tcPr>
          <w:p w14:paraId="717815E5" w14:textId="77777777" w:rsidR="00A65F53" w:rsidRPr="002C0185" w:rsidRDefault="00A65F53" w:rsidP="004C6762">
            <w:pPr>
              <w:pStyle w:val="TAC"/>
              <w:rPr>
                <w:lang w:eastAsia="en-US"/>
              </w:rPr>
            </w:pPr>
            <w:r w:rsidRPr="002C0185">
              <w:rPr>
                <w:lang w:eastAsia="en-US"/>
              </w:rPr>
              <w:t>66</w:t>
            </w:r>
          </w:p>
        </w:tc>
        <w:tc>
          <w:tcPr>
            <w:tcW w:w="992" w:type="dxa"/>
            <w:tcBorders>
              <w:top w:val="nil"/>
              <w:left w:val="single" w:sz="4" w:space="0" w:color="auto"/>
              <w:bottom w:val="nil"/>
              <w:right w:val="single" w:sz="4" w:space="0" w:color="auto"/>
            </w:tcBorders>
            <w:shd w:val="clear" w:color="auto" w:fill="auto"/>
          </w:tcPr>
          <w:p w14:paraId="26ECE5A8" w14:textId="77777777" w:rsidR="00A65F53" w:rsidRPr="002C0185" w:rsidRDefault="00A65F53" w:rsidP="004C6762">
            <w:pPr>
              <w:pStyle w:val="TAC"/>
              <w:rPr>
                <w:lang w:eastAsia="en-US"/>
              </w:rPr>
            </w:pPr>
            <w:r w:rsidRPr="002C0185">
              <w:rPr>
                <w:lang w:eastAsia="en-US"/>
              </w:rPr>
              <w:t>Downlink</w:t>
            </w:r>
          </w:p>
        </w:tc>
        <w:tc>
          <w:tcPr>
            <w:tcW w:w="850" w:type="dxa"/>
            <w:tcBorders>
              <w:left w:val="single" w:sz="4" w:space="0" w:color="auto"/>
              <w:right w:val="single" w:sz="4" w:space="0" w:color="auto"/>
            </w:tcBorders>
            <w:shd w:val="clear" w:color="auto" w:fill="auto"/>
          </w:tcPr>
          <w:p w14:paraId="6933346C" w14:textId="77777777" w:rsidR="00A65F53" w:rsidRPr="002C0185" w:rsidRDefault="00A65F53" w:rsidP="004C6762">
            <w:pPr>
              <w:pStyle w:val="TAC"/>
              <w:rPr>
                <w:lang w:eastAsia="en-US"/>
              </w:rPr>
            </w:pPr>
            <w:r w:rsidRPr="002C0185">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6C6EFDA1" w14:textId="77777777" w:rsidR="00A65F53" w:rsidRPr="002C0185" w:rsidRDefault="00A65F53" w:rsidP="004C6762">
            <w:pPr>
              <w:pStyle w:val="TAL"/>
              <w:rPr>
                <w:lang w:eastAsia="en-US"/>
              </w:rPr>
            </w:pPr>
            <w:r w:rsidRPr="002C0185">
              <w:rPr>
                <w:lang w:eastAsia="en-US"/>
              </w:rPr>
              <w:t>Same values as for Low and High range in clause 4.3.1.2.1.2 for bandwidth=100 MHz and SCS=120 kHz.</w:t>
            </w:r>
          </w:p>
        </w:tc>
      </w:tr>
      <w:tr w:rsidR="004A6C6B" w:rsidRPr="002C0185" w14:paraId="2DF2B600" w14:textId="77777777" w:rsidTr="004C6762">
        <w:tc>
          <w:tcPr>
            <w:tcW w:w="675" w:type="dxa"/>
            <w:tcBorders>
              <w:top w:val="nil"/>
              <w:left w:val="single" w:sz="4" w:space="0" w:color="auto"/>
              <w:bottom w:val="nil"/>
              <w:right w:val="single" w:sz="4" w:space="0" w:color="auto"/>
            </w:tcBorders>
          </w:tcPr>
          <w:p w14:paraId="50EA21B4"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tcPr>
          <w:p w14:paraId="411BD1BA"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349B684"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DEBE004" w14:textId="77777777" w:rsidR="004A6C6B" w:rsidRPr="002C0185" w:rsidRDefault="004A6C6B" w:rsidP="004A6C6B">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7CFDA8CE" w14:textId="77777777" w:rsidR="004A6C6B" w:rsidRPr="002C0185" w:rsidRDefault="004A6C6B" w:rsidP="004A6C6B">
            <w:pPr>
              <w:pStyle w:val="TAC"/>
              <w:rPr>
                <w:lang w:eastAsia="en-US"/>
              </w:rPr>
            </w:pPr>
            <w:r w:rsidRPr="002C0185">
              <w:rPr>
                <w:lang w:eastAsia="en-US"/>
              </w:rPr>
              <w:t>&amp;</w:t>
            </w:r>
          </w:p>
        </w:tc>
        <w:tc>
          <w:tcPr>
            <w:tcW w:w="850" w:type="dxa"/>
            <w:tcBorders>
              <w:left w:val="single" w:sz="4" w:space="0" w:color="auto"/>
            </w:tcBorders>
            <w:shd w:val="clear" w:color="auto" w:fill="auto"/>
          </w:tcPr>
          <w:p w14:paraId="2A41DF3F" w14:textId="77777777" w:rsidR="004A6C6B" w:rsidRPr="002C0185" w:rsidRDefault="004A6C6B" w:rsidP="004A6C6B">
            <w:pPr>
              <w:pStyle w:val="TAC"/>
              <w:rPr>
                <w:lang w:eastAsia="en-US"/>
              </w:rPr>
            </w:pPr>
            <w:r w:rsidRPr="002C0185">
              <w:rPr>
                <w:lang w:eastAsia="en-US"/>
              </w:rPr>
              <w:t>Mid-Low</w:t>
            </w:r>
          </w:p>
        </w:tc>
        <w:tc>
          <w:tcPr>
            <w:tcW w:w="993" w:type="dxa"/>
            <w:tcBorders>
              <w:top w:val="single" w:sz="4" w:space="0" w:color="auto"/>
            </w:tcBorders>
            <w:shd w:val="clear" w:color="auto" w:fill="auto"/>
          </w:tcPr>
          <w:p w14:paraId="3C1E49D4" w14:textId="77777777" w:rsidR="004A6C6B" w:rsidRPr="002C0185" w:rsidRDefault="004A6C6B" w:rsidP="004A6C6B">
            <w:pPr>
              <w:pStyle w:val="TAC"/>
              <w:rPr>
                <w:lang w:eastAsia="en-US"/>
              </w:rPr>
            </w:pPr>
            <w:r w:rsidRPr="002C0185">
              <w:t>25350</w:t>
            </w:r>
          </w:p>
        </w:tc>
        <w:tc>
          <w:tcPr>
            <w:tcW w:w="992" w:type="dxa"/>
            <w:tcBorders>
              <w:top w:val="single" w:sz="4" w:space="0" w:color="auto"/>
            </w:tcBorders>
          </w:tcPr>
          <w:p w14:paraId="710330F7" w14:textId="77777777" w:rsidR="004A6C6B" w:rsidRPr="002C0185" w:rsidRDefault="004A6C6B" w:rsidP="004A6C6B">
            <w:pPr>
              <w:pStyle w:val="TAC"/>
              <w:rPr>
                <w:lang w:eastAsia="en-US"/>
              </w:rPr>
            </w:pPr>
            <w:r w:rsidRPr="002C0185">
              <w:t>2034999</w:t>
            </w:r>
          </w:p>
        </w:tc>
        <w:tc>
          <w:tcPr>
            <w:tcW w:w="992" w:type="dxa"/>
            <w:tcBorders>
              <w:top w:val="single" w:sz="4" w:space="0" w:color="auto"/>
            </w:tcBorders>
            <w:shd w:val="clear" w:color="auto" w:fill="auto"/>
          </w:tcPr>
          <w:p w14:paraId="227A639A" w14:textId="77777777" w:rsidR="004A6C6B" w:rsidRPr="002C0185" w:rsidRDefault="004A6C6B" w:rsidP="004A6C6B">
            <w:pPr>
              <w:pStyle w:val="TAC"/>
              <w:rPr>
                <w:lang w:eastAsia="en-US"/>
              </w:rPr>
            </w:pPr>
            <w:r w:rsidRPr="002C0185">
              <w:t>25285.2</w:t>
            </w:r>
          </w:p>
        </w:tc>
        <w:tc>
          <w:tcPr>
            <w:tcW w:w="992" w:type="dxa"/>
            <w:tcBorders>
              <w:top w:val="single" w:sz="4" w:space="0" w:color="auto"/>
              <w:right w:val="single" w:sz="4" w:space="0" w:color="auto"/>
            </w:tcBorders>
            <w:shd w:val="clear" w:color="auto" w:fill="auto"/>
          </w:tcPr>
          <w:p w14:paraId="4C4BC5C3" w14:textId="77777777" w:rsidR="004A6C6B" w:rsidRPr="002C0185" w:rsidRDefault="004A6C6B" w:rsidP="004A6C6B">
            <w:pPr>
              <w:pStyle w:val="TAC"/>
              <w:rPr>
                <w:lang w:eastAsia="en-US"/>
              </w:rPr>
            </w:pPr>
            <w:r w:rsidRPr="002C0185">
              <w:t>2033919</w:t>
            </w:r>
          </w:p>
        </w:tc>
        <w:tc>
          <w:tcPr>
            <w:tcW w:w="851" w:type="dxa"/>
            <w:tcBorders>
              <w:top w:val="single" w:sz="4" w:space="0" w:color="auto"/>
              <w:right w:val="single" w:sz="4" w:space="0" w:color="auto"/>
            </w:tcBorders>
            <w:shd w:val="clear" w:color="auto" w:fill="auto"/>
          </w:tcPr>
          <w:p w14:paraId="11EEBA3C" w14:textId="77777777" w:rsidR="004A6C6B" w:rsidRPr="002C0185" w:rsidRDefault="004A6C6B" w:rsidP="004A6C6B">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0E6B54F6" w14:textId="77777777" w:rsidR="004A6C6B" w:rsidRPr="002C0185" w:rsidRDefault="004A6C6B" w:rsidP="004A6C6B">
            <w:pPr>
              <w:pStyle w:val="TAC"/>
              <w:rPr>
                <w:lang w:eastAsia="en-US"/>
              </w:rPr>
            </w:pPr>
            <w:r w:rsidRPr="002C0185">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A70795" w14:textId="77777777" w:rsidR="004A6C6B" w:rsidRPr="002C0185" w:rsidRDefault="004A6C6B" w:rsidP="004A6C6B">
            <w:pPr>
              <w:pStyle w:val="TAC"/>
              <w:rPr>
                <w:lang w:eastAsia="en-US"/>
              </w:rPr>
            </w:pPr>
            <w:r w:rsidRPr="002C0185">
              <w:rPr>
                <w:lang w:eastAsia="en-US"/>
              </w:rPr>
              <w:t>22318</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0DAAB09" w14:textId="77777777" w:rsidR="004A6C6B" w:rsidRPr="002C0185" w:rsidRDefault="004A6C6B" w:rsidP="004A6C6B">
            <w:pPr>
              <w:pStyle w:val="TAC"/>
              <w:rPr>
                <w:lang w:eastAsia="en-US"/>
              </w:rPr>
            </w:pPr>
            <w:r w:rsidRPr="002C0185">
              <w:rPr>
                <w:lang w:eastAsia="en-US"/>
              </w:rPr>
              <w:t>203452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FE02BD2" w14:textId="77777777" w:rsidR="004A6C6B" w:rsidRPr="002C0185" w:rsidRDefault="004A6C6B" w:rsidP="004A6C6B">
            <w:pPr>
              <w:pStyle w:val="TAC"/>
              <w:rPr>
                <w:lang w:eastAsia="en-US"/>
              </w:rPr>
            </w:pPr>
            <w:r w:rsidRPr="002C0185">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5FDEFEE" w14:textId="77777777" w:rsidR="004A6C6B" w:rsidRPr="002C0185" w:rsidRDefault="00C36BEA" w:rsidP="004A6C6B">
            <w:pPr>
              <w:pStyle w:val="TAC"/>
              <w:rPr>
                <w:lang w:eastAsia="en-US"/>
              </w:rPr>
            </w:pPr>
            <w:r w:rsidRPr="002C0185">
              <w:rPr>
                <w:rFonts w:cs="Arial"/>
                <w:szCs w:val="18"/>
              </w:rPr>
              <w:t>3</w:t>
            </w:r>
          </w:p>
        </w:tc>
        <w:tc>
          <w:tcPr>
            <w:tcW w:w="850" w:type="dxa"/>
            <w:tcBorders>
              <w:top w:val="single" w:sz="4" w:space="0" w:color="auto"/>
              <w:left w:val="single" w:sz="4" w:space="0" w:color="auto"/>
              <w:bottom w:val="single" w:sz="4" w:space="0" w:color="auto"/>
              <w:right w:val="single" w:sz="4" w:space="0" w:color="auto"/>
            </w:tcBorders>
          </w:tcPr>
          <w:p w14:paraId="39EA52BB" w14:textId="77777777" w:rsidR="004A6C6B" w:rsidRPr="002C0185" w:rsidRDefault="004A6C6B" w:rsidP="004A6C6B">
            <w:pPr>
              <w:pStyle w:val="TAC"/>
              <w:rPr>
                <w:lang w:eastAsia="en-US"/>
              </w:rPr>
            </w:pPr>
            <w:r w:rsidRPr="002C0185">
              <w:t>0 (0)</w:t>
            </w:r>
          </w:p>
        </w:tc>
        <w:tc>
          <w:tcPr>
            <w:tcW w:w="993" w:type="dxa"/>
            <w:tcBorders>
              <w:top w:val="single" w:sz="4" w:space="0" w:color="auto"/>
              <w:left w:val="single" w:sz="4" w:space="0" w:color="auto"/>
              <w:bottom w:val="single" w:sz="4" w:space="0" w:color="auto"/>
              <w:right w:val="single" w:sz="4" w:space="0" w:color="auto"/>
            </w:tcBorders>
          </w:tcPr>
          <w:p w14:paraId="6D749E88" w14:textId="77777777" w:rsidR="004A6C6B" w:rsidRPr="002C0185" w:rsidRDefault="004A6C6B" w:rsidP="004A6C6B">
            <w:pPr>
              <w:pStyle w:val="TAC"/>
              <w:rPr>
                <w:lang w:eastAsia="en-US"/>
              </w:rPr>
            </w:pPr>
            <w:r w:rsidRPr="002C0185">
              <w:t>30</w:t>
            </w:r>
          </w:p>
        </w:tc>
      </w:tr>
      <w:tr w:rsidR="004A6C6B" w:rsidRPr="002C0185" w14:paraId="6DC529B1" w14:textId="77777777" w:rsidTr="004C6762">
        <w:tc>
          <w:tcPr>
            <w:tcW w:w="675" w:type="dxa"/>
            <w:tcBorders>
              <w:top w:val="nil"/>
              <w:left w:val="single" w:sz="4" w:space="0" w:color="auto"/>
              <w:bottom w:val="single" w:sz="4" w:space="0" w:color="auto"/>
              <w:right w:val="single" w:sz="4" w:space="0" w:color="auto"/>
            </w:tcBorders>
          </w:tcPr>
          <w:p w14:paraId="533CFBBC" w14:textId="77777777" w:rsidR="004A6C6B" w:rsidRPr="002C0185"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tcPr>
          <w:p w14:paraId="65923E0D" w14:textId="77777777" w:rsidR="004A6C6B" w:rsidRPr="002C0185"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66361FF" w14:textId="77777777" w:rsidR="004A6C6B" w:rsidRPr="002C0185"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DB35558" w14:textId="77777777" w:rsidR="004A6C6B" w:rsidRPr="002C0185" w:rsidRDefault="004A6C6B" w:rsidP="004A6C6B">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03DDE56B" w14:textId="77777777" w:rsidR="004A6C6B" w:rsidRPr="002C0185" w:rsidRDefault="004A6C6B" w:rsidP="004A6C6B">
            <w:pPr>
              <w:pStyle w:val="TAC"/>
              <w:rPr>
                <w:lang w:eastAsia="en-US"/>
              </w:rPr>
            </w:pPr>
            <w:r w:rsidRPr="002C0185">
              <w:rPr>
                <w:lang w:eastAsia="en-US"/>
              </w:rPr>
              <w:t>Uplink</w:t>
            </w:r>
          </w:p>
        </w:tc>
        <w:tc>
          <w:tcPr>
            <w:tcW w:w="850" w:type="dxa"/>
            <w:tcBorders>
              <w:left w:val="single" w:sz="4" w:space="0" w:color="auto"/>
            </w:tcBorders>
            <w:shd w:val="clear" w:color="auto" w:fill="auto"/>
          </w:tcPr>
          <w:p w14:paraId="72B6E22E" w14:textId="77777777" w:rsidR="004A6C6B" w:rsidRPr="002C0185" w:rsidRDefault="004A6C6B" w:rsidP="004A6C6B">
            <w:pPr>
              <w:pStyle w:val="TAC"/>
              <w:rPr>
                <w:lang w:eastAsia="en-US"/>
              </w:rPr>
            </w:pPr>
            <w:r w:rsidRPr="002C0185">
              <w:rPr>
                <w:lang w:eastAsia="en-US"/>
              </w:rPr>
              <w:t>Mid-High</w:t>
            </w:r>
          </w:p>
        </w:tc>
        <w:tc>
          <w:tcPr>
            <w:tcW w:w="993" w:type="dxa"/>
            <w:tcBorders>
              <w:bottom w:val="single" w:sz="4" w:space="0" w:color="auto"/>
            </w:tcBorders>
            <w:shd w:val="clear" w:color="auto" w:fill="auto"/>
          </w:tcPr>
          <w:p w14:paraId="6D0FF445" w14:textId="77777777" w:rsidR="004A6C6B" w:rsidRPr="002C0185" w:rsidRDefault="004A6C6B" w:rsidP="004A6C6B">
            <w:pPr>
              <w:pStyle w:val="TAC"/>
              <w:rPr>
                <w:lang w:eastAsia="en-US"/>
              </w:rPr>
            </w:pPr>
            <w:r w:rsidRPr="002C0185">
              <w:t>26400</w:t>
            </w:r>
          </w:p>
        </w:tc>
        <w:tc>
          <w:tcPr>
            <w:tcW w:w="992" w:type="dxa"/>
            <w:tcBorders>
              <w:bottom w:val="single" w:sz="4" w:space="0" w:color="auto"/>
            </w:tcBorders>
          </w:tcPr>
          <w:p w14:paraId="181AFB1F" w14:textId="77777777" w:rsidR="004A6C6B" w:rsidRPr="002C0185" w:rsidRDefault="004A6C6B" w:rsidP="004A6C6B">
            <w:pPr>
              <w:pStyle w:val="TAC"/>
              <w:rPr>
                <w:lang w:eastAsia="en-US"/>
              </w:rPr>
            </w:pPr>
            <w:r w:rsidRPr="002C0185">
              <w:t>2052499</w:t>
            </w:r>
          </w:p>
        </w:tc>
        <w:tc>
          <w:tcPr>
            <w:tcW w:w="992" w:type="dxa"/>
            <w:tcBorders>
              <w:bottom w:val="single" w:sz="4" w:space="0" w:color="auto"/>
            </w:tcBorders>
            <w:shd w:val="clear" w:color="auto" w:fill="auto"/>
          </w:tcPr>
          <w:p w14:paraId="5E209812" w14:textId="77777777" w:rsidR="004A6C6B" w:rsidRPr="002C0185" w:rsidRDefault="004A6C6B" w:rsidP="004A6C6B">
            <w:pPr>
              <w:pStyle w:val="TAC"/>
              <w:rPr>
                <w:lang w:eastAsia="en-US"/>
              </w:rPr>
            </w:pPr>
            <w:r w:rsidRPr="002C0185">
              <w:t>26317.92</w:t>
            </w:r>
          </w:p>
        </w:tc>
        <w:tc>
          <w:tcPr>
            <w:tcW w:w="992" w:type="dxa"/>
            <w:tcBorders>
              <w:bottom w:val="single" w:sz="4" w:space="0" w:color="auto"/>
              <w:right w:val="single" w:sz="4" w:space="0" w:color="auto"/>
            </w:tcBorders>
            <w:shd w:val="clear" w:color="auto" w:fill="auto"/>
          </w:tcPr>
          <w:p w14:paraId="2376D324" w14:textId="77777777" w:rsidR="004A6C6B" w:rsidRPr="002C0185" w:rsidRDefault="004A6C6B" w:rsidP="004A6C6B">
            <w:pPr>
              <w:pStyle w:val="TAC"/>
              <w:rPr>
                <w:lang w:eastAsia="en-US"/>
              </w:rPr>
            </w:pPr>
            <w:r w:rsidRPr="002C0185">
              <w:t>2051131</w:t>
            </w:r>
          </w:p>
        </w:tc>
        <w:tc>
          <w:tcPr>
            <w:tcW w:w="851" w:type="dxa"/>
            <w:tcBorders>
              <w:bottom w:val="single" w:sz="4" w:space="0" w:color="auto"/>
              <w:right w:val="single" w:sz="4" w:space="0" w:color="auto"/>
            </w:tcBorders>
            <w:shd w:val="clear" w:color="auto" w:fill="auto"/>
          </w:tcPr>
          <w:p w14:paraId="208ED56F" w14:textId="77777777" w:rsidR="004A6C6B" w:rsidRPr="002C0185" w:rsidRDefault="004A6C6B" w:rsidP="004A6C6B">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229ED67F" w14:textId="77777777" w:rsidR="004A6C6B" w:rsidRPr="002C0185" w:rsidRDefault="004A6C6B" w:rsidP="004A6C6B">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2979171" w14:textId="77777777" w:rsidR="004A6C6B" w:rsidRPr="002C0185" w:rsidRDefault="004A6C6B" w:rsidP="004A6C6B">
            <w:pPr>
              <w:pStyle w:val="TAC"/>
              <w:rPr>
                <w:lang w:eastAsia="en-US"/>
              </w:rPr>
            </w:pPr>
            <w:r w:rsidRPr="002C0185">
              <w:rPr>
                <w:lang w:eastAsia="en-US"/>
              </w:rPr>
              <w:t>22379</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BB36495" w14:textId="77777777" w:rsidR="004A6C6B" w:rsidRPr="002C0185" w:rsidRDefault="004A6C6B" w:rsidP="004A6C6B">
            <w:pPr>
              <w:pStyle w:val="TAC"/>
              <w:rPr>
                <w:lang w:eastAsia="en-US"/>
              </w:rPr>
            </w:pPr>
            <w:r w:rsidRPr="002C0185">
              <w:rPr>
                <w:lang w:eastAsia="en-US"/>
              </w:rPr>
              <w:t>205209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C267B60" w14:textId="77777777" w:rsidR="004A6C6B" w:rsidRPr="002C0185" w:rsidRDefault="004A6C6B" w:rsidP="004A6C6B">
            <w:pPr>
              <w:pStyle w:val="TAC"/>
              <w:rPr>
                <w:lang w:eastAsia="en-US"/>
              </w:rPr>
            </w:pPr>
            <w:r w:rsidRPr="002C0185">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B57E426" w14:textId="77777777" w:rsidR="004A6C6B" w:rsidRPr="002C0185" w:rsidRDefault="00C36BEA" w:rsidP="004A6C6B">
            <w:pPr>
              <w:pStyle w:val="TAC"/>
              <w:rPr>
                <w:lang w:eastAsia="en-US"/>
              </w:rPr>
            </w:pPr>
            <w:r w:rsidRPr="002C0185">
              <w:rPr>
                <w:rFonts w:cs="Arial"/>
                <w:szCs w:val="18"/>
              </w:rPr>
              <w:t>2</w:t>
            </w:r>
          </w:p>
        </w:tc>
        <w:tc>
          <w:tcPr>
            <w:tcW w:w="850" w:type="dxa"/>
            <w:tcBorders>
              <w:top w:val="single" w:sz="4" w:space="0" w:color="auto"/>
              <w:left w:val="single" w:sz="4" w:space="0" w:color="auto"/>
              <w:bottom w:val="single" w:sz="4" w:space="0" w:color="auto"/>
              <w:right w:val="single" w:sz="4" w:space="0" w:color="auto"/>
            </w:tcBorders>
          </w:tcPr>
          <w:p w14:paraId="65D84A36" w14:textId="77777777" w:rsidR="004A6C6B" w:rsidRPr="002C0185" w:rsidRDefault="004A6C6B" w:rsidP="004A6C6B">
            <w:pPr>
              <w:pStyle w:val="TAC"/>
              <w:rPr>
                <w:lang w:eastAsia="en-US"/>
              </w:rPr>
            </w:pPr>
            <w:r w:rsidRPr="002C0185">
              <w:t>1 (4)</w:t>
            </w:r>
          </w:p>
        </w:tc>
        <w:tc>
          <w:tcPr>
            <w:tcW w:w="993" w:type="dxa"/>
            <w:tcBorders>
              <w:top w:val="single" w:sz="4" w:space="0" w:color="auto"/>
              <w:left w:val="single" w:sz="4" w:space="0" w:color="auto"/>
              <w:bottom w:val="single" w:sz="4" w:space="0" w:color="auto"/>
              <w:right w:val="single" w:sz="4" w:space="0" w:color="auto"/>
            </w:tcBorders>
          </w:tcPr>
          <w:p w14:paraId="35A3F39A" w14:textId="77777777" w:rsidR="004A6C6B" w:rsidRPr="002C0185" w:rsidRDefault="004A6C6B" w:rsidP="004A6C6B">
            <w:pPr>
              <w:pStyle w:val="TAC"/>
              <w:rPr>
                <w:lang w:eastAsia="en-US"/>
              </w:rPr>
            </w:pPr>
            <w:r w:rsidRPr="002C0185">
              <w:t>60</w:t>
            </w:r>
          </w:p>
        </w:tc>
      </w:tr>
      <w:tr w:rsidR="00427861" w:rsidRPr="002C0185" w14:paraId="6CF03510" w14:textId="77777777" w:rsidTr="00367496">
        <w:tc>
          <w:tcPr>
            <w:tcW w:w="675" w:type="dxa"/>
            <w:tcBorders>
              <w:top w:val="nil"/>
              <w:left w:val="single" w:sz="4" w:space="0" w:color="auto"/>
              <w:bottom w:val="nil"/>
              <w:right w:val="single" w:sz="4" w:space="0" w:color="auto"/>
            </w:tcBorders>
          </w:tcPr>
          <w:p w14:paraId="3FDD67D5" w14:textId="77777777" w:rsidR="00427861" w:rsidRPr="002C0185" w:rsidRDefault="00427861" w:rsidP="00367496">
            <w:pPr>
              <w:pStyle w:val="TAC"/>
            </w:pPr>
            <w:r w:rsidRPr="002C0185">
              <w:t>n259</w:t>
            </w:r>
          </w:p>
        </w:tc>
        <w:tc>
          <w:tcPr>
            <w:tcW w:w="709" w:type="dxa"/>
            <w:tcBorders>
              <w:top w:val="nil"/>
              <w:left w:val="single" w:sz="4" w:space="0" w:color="auto"/>
              <w:bottom w:val="nil"/>
              <w:right w:val="single" w:sz="4" w:space="0" w:color="auto"/>
            </w:tcBorders>
          </w:tcPr>
          <w:p w14:paraId="2BE52C06" w14:textId="77777777" w:rsidR="00427861" w:rsidRPr="002C0185" w:rsidRDefault="00427861" w:rsidP="00367496">
            <w:pPr>
              <w:pStyle w:val="TAC"/>
            </w:pPr>
            <w:r w:rsidRPr="002C0185">
              <w:t>120</w:t>
            </w:r>
          </w:p>
        </w:tc>
        <w:tc>
          <w:tcPr>
            <w:tcW w:w="709" w:type="dxa"/>
            <w:tcBorders>
              <w:top w:val="nil"/>
              <w:left w:val="single" w:sz="4" w:space="0" w:color="auto"/>
              <w:bottom w:val="nil"/>
              <w:right w:val="single" w:sz="4" w:space="0" w:color="auto"/>
            </w:tcBorders>
            <w:shd w:val="clear" w:color="auto" w:fill="auto"/>
          </w:tcPr>
          <w:p w14:paraId="11D6AD43" w14:textId="77777777" w:rsidR="00427861" w:rsidRPr="002C0185" w:rsidRDefault="00427861" w:rsidP="00367496">
            <w:pPr>
              <w:pStyle w:val="TAC"/>
            </w:pPr>
            <w:r w:rsidRPr="002C0185">
              <w:t>100</w:t>
            </w:r>
          </w:p>
        </w:tc>
        <w:tc>
          <w:tcPr>
            <w:tcW w:w="709" w:type="dxa"/>
            <w:tcBorders>
              <w:top w:val="nil"/>
              <w:left w:val="single" w:sz="4" w:space="0" w:color="auto"/>
              <w:bottom w:val="nil"/>
              <w:right w:val="single" w:sz="4" w:space="0" w:color="auto"/>
            </w:tcBorders>
            <w:shd w:val="clear" w:color="auto" w:fill="auto"/>
          </w:tcPr>
          <w:p w14:paraId="73C196F6" w14:textId="77777777" w:rsidR="00427861" w:rsidRPr="002C0185" w:rsidRDefault="00427861" w:rsidP="00367496">
            <w:pPr>
              <w:pStyle w:val="TAC"/>
            </w:pPr>
            <w:r w:rsidRPr="002C0185">
              <w:t>66</w:t>
            </w:r>
          </w:p>
        </w:tc>
        <w:tc>
          <w:tcPr>
            <w:tcW w:w="992" w:type="dxa"/>
            <w:tcBorders>
              <w:top w:val="nil"/>
              <w:left w:val="single" w:sz="4" w:space="0" w:color="auto"/>
              <w:bottom w:val="nil"/>
              <w:right w:val="single" w:sz="4" w:space="0" w:color="auto"/>
            </w:tcBorders>
            <w:shd w:val="clear" w:color="auto" w:fill="auto"/>
          </w:tcPr>
          <w:p w14:paraId="64C96156" w14:textId="77777777" w:rsidR="00427861" w:rsidRPr="002C0185" w:rsidRDefault="00427861" w:rsidP="00367496">
            <w:pPr>
              <w:pStyle w:val="TAC"/>
            </w:pPr>
            <w:r w:rsidRPr="002C0185">
              <w:t>Downlink</w:t>
            </w:r>
          </w:p>
        </w:tc>
        <w:tc>
          <w:tcPr>
            <w:tcW w:w="850" w:type="dxa"/>
            <w:tcBorders>
              <w:left w:val="single" w:sz="4" w:space="0" w:color="auto"/>
              <w:right w:val="single" w:sz="4" w:space="0" w:color="auto"/>
            </w:tcBorders>
            <w:shd w:val="clear" w:color="auto" w:fill="auto"/>
          </w:tcPr>
          <w:p w14:paraId="1CA817C1" w14:textId="77777777" w:rsidR="00427861" w:rsidRPr="002C0185" w:rsidRDefault="00427861" w:rsidP="00367496">
            <w:pPr>
              <w:pStyle w:val="TAC"/>
            </w:pPr>
            <w:r w:rsidRPr="002C0185">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77A41616" w14:textId="77777777" w:rsidR="00427861" w:rsidRPr="002C0185" w:rsidRDefault="00427861" w:rsidP="00367496">
            <w:pPr>
              <w:pStyle w:val="TAL"/>
            </w:pPr>
            <w:r w:rsidRPr="002C0185">
              <w:t>Same values as for Low and High range in clause 4.3.1.2.1.3 for bandwidth=100 MHz and SCS=120 kHz.</w:t>
            </w:r>
          </w:p>
        </w:tc>
      </w:tr>
      <w:tr w:rsidR="00427861" w:rsidRPr="002C0185" w14:paraId="2A086E8D" w14:textId="77777777" w:rsidTr="00367496">
        <w:tc>
          <w:tcPr>
            <w:tcW w:w="675" w:type="dxa"/>
            <w:tcBorders>
              <w:top w:val="nil"/>
              <w:left w:val="single" w:sz="4" w:space="0" w:color="auto"/>
              <w:bottom w:val="nil"/>
              <w:right w:val="single" w:sz="4" w:space="0" w:color="auto"/>
            </w:tcBorders>
          </w:tcPr>
          <w:p w14:paraId="56309661" w14:textId="77777777" w:rsidR="00427861" w:rsidRPr="002C0185" w:rsidRDefault="00427861" w:rsidP="00367496">
            <w:pPr>
              <w:pStyle w:val="TAC"/>
            </w:pPr>
          </w:p>
        </w:tc>
        <w:tc>
          <w:tcPr>
            <w:tcW w:w="709" w:type="dxa"/>
            <w:tcBorders>
              <w:top w:val="nil"/>
              <w:left w:val="single" w:sz="4" w:space="0" w:color="auto"/>
              <w:bottom w:val="nil"/>
              <w:right w:val="single" w:sz="4" w:space="0" w:color="auto"/>
            </w:tcBorders>
          </w:tcPr>
          <w:p w14:paraId="2105F2EA" w14:textId="77777777" w:rsidR="00427861" w:rsidRPr="002C0185" w:rsidRDefault="00427861" w:rsidP="00367496">
            <w:pPr>
              <w:pStyle w:val="TAC"/>
            </w:pPr>
          </w:p>
        </w:tc>
        <w:tc>
          <w:tcPr>
            <w:tcW w:w="709" w:type="dxa"/>
            <w:tcBorders>
              <w:top w:val="nil"/>
              <w:left w:val="single" w:sz="4" w:space="0" w:color="auto"/>
              <w:bottom w:val="nil"/>
              <w:right w:val="single" w:sz="4" w:space="0" w:color="auto"/>
            </w:tcBorders>
            <w:shd w:val="clear" w:color="auto" w:fill="auto"/>
          </w:tcPr>
          <w:p w14:paraId="7C44AF28" w14:textId="77777777" w:rsidR="00427861" w:rsidRPr="002C0185" w:rsidRDefault="00427861" w:rsidP="00367496">
            <w:pPr>
              <w:pStyle w:val="TAC"/>
            </w:pPr>
          </w:p>
        </w:tc>
        <w:tc>
          <w:tcPr>
            <w:tcW w:w="709" w:type="dxa"/>
            <w:tcBorders>
              <w:top w:val="nil"/>
              <w:left w:val="single" w:sz="4" w:space="0" w:color="auto"/>
              <w:bottom w:val="nil"/>
              <w:right w:val="single" w:sz="4" w:space="0" w:color="auto"/>
            </w:tcBorders>
            <w:shd w:val="clear" w:color="auto" w:fill="auto"/>
          </w:tcPr>
          <w:p w14:paraId="72007B8D" w14:textId="77777777" w:rsidR="00427861" w:rsidRPr="002C0185" w:rsidRDefault="00427861" w:rsidP="00367496">
            <w:pPr>
              <w:pStyle w:val="TAC"/>
            </w:pPr>
          </w:p>
        </w:tc>
        <w:tc>
          <w:tcPr>
            <w:tcW w:w="992" w:type="dxa"/>
            <w:tcBorders>
              <w:top w:val="nil"/>
              <w:left w:val="single" w:sz="4" w:space="0" w:color="auto"/>
              <w:bottom w:val="nil"/>
              <w:right w:val="single" w:sz="4" w:space="0" w:color="auto"/>
            </w:tcBorders>
            <w:shd w:val="clear" w:color="auto" w:fill="auto"/>
          </w:tcPr>
          <w:p w14:paraId="1790D154" w14:textId="77777777" w:rsidR="00427861" w:rsidRPr="002C0185" w:rsidRDefault="00427861" w:rsidP="00367496">
            <w:pPr>
              <w:pStyle w:val="TAC"/>
            </w:pPr>
            <w:r w:rsidRPr="002C0185">
              <w:t>&amp;</w:t>
            </w:r>
          </w:p>
        </w:tc>
        <w:tc>
          <w:tcPr>
            <w:tcW w:w="850" w:type="dxa"/>
            <w:tcBorders>
              <w:left w:val="single" w:sz="4" w:space="0" w:color="auto"/>
            </w:tcBorders>
            <w:shd w:val="clear" w:color="auto" w:fill="auto"/>
          </w:tcPr>
          <w:p w14:paraId="29BB35CB" w14:textId="77777777" w:rsidR="00427861" w:rsidRPr="002C0185" w:rsidRDefault="00427861" w:rsidP="00367496">
            <w:pPr>
              <w:pStyle w:val="TAC"/>
            </w:pPr>
            <w:r w:rsidRPr="002C0185">
              <w:t>Mid-Low</w:t>
            </w:r>
          </w:p>
        </w:tc>
        <w:tc>
          <w:tcPr>
            <w:tcW w:w="993" w:type="dxa"/>
            <w:tcBorders>
              <w:top w:val="single" w:sz="4" w:space="0" w:color="auto"/>
            </w:tcBorders>
            <w:shd w:val="clear" w:color="auto" w:fill="auto"/>
          </w:tcPr>
          <w:p w14:paraId="0E0B8205" w14:textId="77777777" w:rsidR="00427861" w:rsidRPr="002C0185" w:rsidRDefault="00427861" w:rsidP="00367496">
            <w:pPr>
              <w:pStyle w:val="TAC"/>
            </w:pPr>
            <w:r w:rsidRPr="002C0185">
              <w:rPr>
                <w:rFonts w:cs="Arial"/>
                <w:szCs w:val="18"/>
              </w:rPr>
              <w:t>40850.04</w:t>
            </w:r>
          </w:p>
        </w:tc>
        <w:tc>
          <w:tcPr>
            <w:tcW w:w="992" w:type="dxa"/>
            <w:tcBorders>
              <w:top w:val="single" w:sz="4" w:space="0" w:color="auto"/>
            </w:tcBorders>
          </w:tcPr>
          <w:p w14:paraId="6A87A20D" w14:textId="77777777" w:rsidR="00427861" w:rsidRPr="002C0185" w:rsidRDefault="00427861" w:rsidP="00367496">
            <w:pPr>
              <w:pStyle w:val="TAC"/>
            </w:pPr>
            <w:r w:rsidRPr="002C0185">
              <w:rPr>
                <w:rFonts w:cs="Arial"/>
                <w:szCs w:val="18"/>
              </w:rPr>
              <w:t>2293333</w:t>
            </w:r>
          </w:p>
        </w:tc>
        <w:tc>
          <w:tcPr>
            <w:tcW w:w="992" w:type="dxa"/>
            <w:tcBorders>
              <w:top w:val="single" w:sz="4" w:space="0" w:color="auto"/>
            </w:tcBorders>
            <w:shd w:val="clear" w:color="auto" w:fill="auto"/>
          </w:tcPr>
          <w:p w14:paraId="7060BB50" w14:textId="77777777" w:rsidR="00427861" w:rsidRPr="002C0185" w:rsidRDefault="00427861" w:rsidP="00367496">
            <w:pPr>
              <w:pStyle w:val="TAC"/>
            </w:pPr>
            <w:r w:rsidRPr="002C0185">
              <w:rPr>
                <w:rFonts w:cs="Arial"/>
                <w:szCs w:val="18"/>
              </w:rPr>
              <w:t>40785.24</w:t>
            </w:r>
          </w:p>
        </w:tc>
        <w:tc>
          <w:tcPr>
            <w:tcW w:w="992" w:type="dxa"/>
            <w:tcBorders>
              <w:top w:val="single" w:sz="4" w:space="0" w:color="auto"/>
              <w:right w:val="single" w:sz="4" w:space="0" w:color="auto"/>
            </w:tcBorders>
            <w:shd w:val="clear" w:color="auto" w:fill="auto"/>
          </w:tcPr>
          <w:p w14:paraId="49FEF029" w14:textId="77777777" w:rsidR="00427861" w:rsidRPr="002C0185" w:rsidRDefault="00427861" w:rsidP="00367496">
            <w:pPr>
              <w:pStyle w:val="TAC"/>
            </w:pPr>
            <w:r w:rsidRPr="002C0185">
              <w:rPr>
                <w:rFonts w:cs="Arial"/>
                <w:szCs w:val="18"/>
              </w:rPr>
              <w:t>2292253</w:t>
            </w:r>
          </w:p>
        </w:tc>
        <w:tc>
          <w:tcPr>
            <w:tcW w:w="851" w:type="dxa"/>
            <w:tcBorders>
              <w:top w:val="single" w:sz="4" w:space="0" w:color="auto"/>
              <w:right w:val="single" w:sz="4" w:space="0" w:color="auto"/>
            </w:tcBorders>
            <w:shd w:val="clear" w:color="auto" w:fill="auto"/>
          </w:tcPr>
          <w:p w14:paraId="545037B9" w14:textId="77777777" w:rsidR="00427861" w:rsidRPr="002C0185" w:rsidRDefault="00427861" w:rsidP="00367496">
            <w:pPr>
              <w:pStyle w:val="TAC"/>
            </w:pPr>
            <w:r w:rsidRPr="002C0185">
              <w:rPr>
                <w:rFonts w:cs="Arial"/>
                <w:szCs w:val="18"/>
              </w:rPr>
              <w:t>12</w:t>
            </w:r>
          </w:p>
        </w:tc>
        <w:tc>
          <w:tcPr>
            <w:tcW w:w="709" w:type="dxa"/>
            <w:tcBorders>
              <w:top w:val="single" w:sz="4" w:space="0" w:color="auto"/>
              <w:left w:val="single" w:sz="4" w:space="0" w:color="auto"/>
              <w:bottom w:val="nil"/>
              <w:right w:val="single" w:sz="4" w:space="0" w:color="auto"/>
            </w:tcBorders>
            <w:shd w:val="clear" w:color="auto" w:fill="auto"/>
          </w:tcPr>
          <w:p w14:paraId="2476A474" w14:textId="77777777" w:rsidR="00427861" w:rsidRPr="002C0185" w:rsidRDefault="00427861" w:rsidP="00367496">
            <w:pPr>
              <w:pStyle w:val="TAC"/>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68FAD5C" w14:textId="77777777" w:rsidR="00427861" w:rsidRPr="002C0185" w:rsidRDefault="00427861" w:rsidP="00367496">
            <w:pPr>
              <w:pStyle w:val="TAC"/>
            </w:pPr>
            <w:r w:rsidRPr="002C0185">
              <w:rPr>
                <w:rFonts w:cs="Arial"/>
                <w:szCs w:val="18"/>
              </w:rPr>
              <w:t>23215</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FA9D9C" w14:textId="77777777" w:rsidR="00427861" w:rsidRPr="002C0185" w:rsidRDefault="00427861" w:rsidP="00367496">
            <w:pPr>
              <w:pStyle w:val="TAC"/>
            </w:pPr>
            <w:r w:rsidRPr="002C0185">
              <w:rPr>
                <w:rFonts w:cs="Arial"/>
                <w:szCs w:val="18"/>
              </w:rPr>
              <w:t>229285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97D0E77" w14:textId="77777777" w:rsidR="00427861" w:rsidRPr="002C0185" w:rsidRDefault="00427861" w:rsidP="00367496">
            <w:pPr>
              <w:pStyle w:val="TAC"/>
            </w:pPr>
            <w:r w:rsidRPr="002C0185">
              <w:rPr>
                <w:rFonts w:cs="Arial"/>
                <w:szCs w:val="18"/>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DA0A5D3" w14:textId="77777777" w:rsidR="00427861" w:rsidRPr="002C0185" w:rsidRDefault="00427861" w:rsidP="00367496">
            <w:pPr>
              <w:pStyle w:val="TAC"/>
            </w:pPr>
            <w:r w:rsidRPr="002C0185">
              <w:rPr>
                <w:rFonts w:cs="Arial"/>
                <w:szCs w:val="18"/>
              </w:rPr>
              <w:t>3</w:t>
            </w:r>
          </w:p>
        </w:tc>
        <w:tc>
          <w:tcPr>
            <w:tcW w:w="850" w:type="dxa"/>
            <w:tcBorders>
              <w:top w:val="single" w:sz="4" w:space="0" w:color="auto"/>
              <w:left w:val="single" w:sz="4" w:space="0" w:color="auto"/>
              <w:bottom w:val="single" w:sz="4" w:space="0" w:color="auto"/>
              <w:right w:val="single" w:sz="4" w:space="0" w:color="auto"/>
            </w:tcBorders>
          </w:tcPr>
          <w:p w14:paraId="570676A4" w14:textId="77777777" w:rsidR="00427861" w:rsidRPr="002C0185" w:rsidRDefault="00427861" w:rsidP="00367496">
            <w:pPr>
              <w:pStyle w:val="TAC"/>
            </w:pPr>
            <w:r w:rsidRPr="002C0185">
              <w:rPr>
                <w:rFonts w:cs="Arial"/>
                <w:szCs w:val="18"/>
              </w:rPr>
              <w:t>0 (0)</w:t>
            </w:r>
          </w:p>
        </w:tc>
        <w:tc>
          <w:tcPr>
            <w:tcW w:w="993" w:type="dxa"/>
            <w:tcBorders>
              <w:top w:val="single" w:sz="4" w:space="0" w:color="auto"/>
              <w:left w:val="single" w:sz="4" w:space="0" w:color="auto"/>
              <w:bottom w:val="single" w:sz="4" w:space="0" w:color="auto"/>
              <w:right w:val="single" w:sz="4" w:space="0" w:color="auto"/>
            </w:tcBorders>
          </w:tcPr>
          <w:p w14:paraId="2E0251CA" w14:textId="77777777" w:rsidR="00427861" w:rsidRPr="002C0185" w:rsidRDefault="00427861" w:rsidP="00367496">
            <w:pPr>
              <w:pStyle w:val="TAC"/>
            </w:pPr>
            <w:r w:rsidRPr="002C0185">
              <w:rPr>
                <w:rFonts w:cs="Arial"/>
                <w:szCs w:val="18"/>
              </w:rPr>
              <w:t>30</w:t>
            </w:r>
          </w:p>
        </w:tc>
      </w:tr>
      <w:tr w:rsidR="00427861" w:rsidRPr="002C0185" w14:paraId="74D519EF" w14:textId="77777777" w:rsidTr="00367496">
        <w:tc>
          <w:tcPr>
            <w:tcW w:w="675" w:type="dxa"/>
            <w:tcBorders>
              <w:top w:val="nil"/>
              <w:left w:val="single" w:sz="4" w:space="0" w:color="auto"/>
              <w:bottom w:val="single" w:sz="4" w:space="0" w:color="auto"/>
              <w:right w:val="single" w:sz="4" w:space="0" w:color="auto"/>
            </w:tcBorders>
          </w:tcPr>
          <w:p w14:paraId="2085EB98" w14:textId="77777777" w:rsidR="00427861" w:rsidRPr="002C0185" w:rsidRDefault="00427861" w:rsidP="00367496">
            <w:pPr>
              <w:pStyle w:val="TAC"/>
            </w:pPr>
          </w:p>
        </w:tc>
        <w:tc>
          <w:tcPr>
            <w:tcW w:w="709" w:type="dxa"/>
            <w:tcBorders>
              <w:top w:val="nil"/>
              <w:left w:val="single" w:sz="4" w:space="0" w:color="auto"/>
              <w:bottom w:val="single" w:sz="4" w:space="0" w:color="auto"/>
              <w:right w:val="single" w:sz="4" w:space="0" w:color="auto"/>
            </w:tcBorders>
          </w:tcPr>
          <w:p w14:paraId="4CABEDED" w14:textId="77777777" w:rsidR="00427861" w:rsidRPr="002C0185"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7AD3706A" w14:textId="77777777" w:rsidR="00427861" w:rsidRPr="002C0185" w:rsidRDefault="00427861" w:rsidP="00367496">
            <w:pPr>
              <w:pStyle w:val="TAC"/>
            </w:pPr>
          </w:p>
        </w:tc>
        <w:tc>
          <w:tcPr>
            <w:tcW w:w="709" w:type="dxa"/>
            <w:tcBorders>
              <w:top w:val="nil"/>
              <w:left w:val="single" w:sz="4" w:space="0" w:color="auto"/>
              <w:bottom w:val="single" w:sz="4" w:space="0" w:color="auto"/>
              <w:right w:val="single" w:sz="4" w:space="0" w:color="auto"/>
            </w:tcBorders>
            <w:shd w:val="clear" w:color="auto" w:fill="auto"/>
          </w:tcPr>
          <w:p w14:paraId="1C8C921D" w14:textId="77777777" w:rsidR="00427861" w:rsidRPr="002C0185" w:rsidRDefault="00427861" w:rsidP="00367496">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7CE22E6" w14:textId="77777777" w:rsidR="00427861" w:rsidRPr="002C0185" w:rsidRDefault="00427861" w:rsidP="00367496">
            <w:pPr>
              <w:pStyle w:val="TAC"/>
            </w:pPr>
            <w:r w:rsidRPr="002C0185">
              <w:t>Uplink</w:t>
            </w:r>
          </w:p>
        </w:tc>
        <w:tc>
          <w:tcPr>
            <w:tcW w:w="850" w:type="dxa"/>
            <w:tcBorders>
              <w:left w:val="single" w:sz="4" w:space="0" w:color="auto"/>
            </w:tcBorders>
            <w:shd w:val="clear" w:color="auto" w:fill="auto"/>
          </w:tcPr>
          <w:p w14:paraId="1A1DAC85" w14:textId="77777777" w:rsidR="00427861" w:rsidRPr="002C0185" w:rsidRDefault="00427861" w:rsidP="00367496">
            <w:pPr>
              <w:pStyle w:val="TAC"/>
            </w:pPr>
            <w:r w:rsidRPr="002C0185">
              <w:t>Mid-High</w:t>
            </w:r>
          </w:p>
        </w:tc>
        <w:tc>
          <w:tcPr>
            <w:tcW w:w="993" w:type="dxa"/>
            <w:tcBorders>
              <w:bottom w:val="single" w:sz="4" w:space="0" w:color="auto"/>
            </w:tcBorders>
            <w:shd w:val="clear" w:color="auto" w:fill="auto"/>
          </w:tcPr>
          <w:p w14:paraId="7F70316B" w14:textId="77777777" w:rsidR="00427861" w:rsidRPr="002C0185" w:rsidRDefault="00427861" w:rsidP="00367496">
            <w:pPr>
              <w:pStyle w:val="TAC"/>
            </w:pPr>
            <w:r w:rsidRPr="002C0185">
              <w:rPr>
                <w:rFonts w:cs="Arial"/>
                <w:szCs w:val="18"/>
              </w:rPr>
              <w:t>42150</w:t>
            </w:r>
          </w:p>
        </w:tc>
        <w:tc>
          <w:tcPr>
            <w:tcW w:w="992" w:type="dxa"/>
            <w:tcBorders>
              <w:bottom w:val="single" w:sz="4" w:space="0" w:color="auto"/>
            </w:tcBorders>
          </w:tcPr>
          <w:p w14:paraId="0E24E48A" w14:textId="77777777" w:rsidR="00427861" w:rsidRPr="002C0185" w:rsidRDefault="00427861" w:rsidP="00367496">
            <w:pPr>
              <w:pStyle w:val="TAC"/>
            </w:pPr>
            <w:r w:rsidRPr="002C0185">
              <w:rPr>
                <w:rFonts w:cs="Arial"/>
                <w:szCs w:val="18"/>
              </w:rPr>
              <w:t>2314999</w:t>
            </w:r>
          </w:p>
        </w:tc>
        <w:tc>
          <w:tcPr>
            <w:tcW w:w="992" w:type="dxa"/>
            <w:tcBorders>
              <w:bottom w:val="single" w:sz="4" w:space="0" w:color="auto"/>
            </w:tcBorders>
            <w:shd w:val="clear" w:color="auto" w:fill="auto"/>
          </w:tcPr>
          <w:p w14:paraId="38602F9D" w14:textId="77777777" w:rsidR="00427861" w:rsidRPr="002C0185" w:rsidRDefault="00427861" w:rsidP="00367496">
            <w:pPr>
              <w:pStyle w:val="TAC"/>
            </w:pPr>
            <w:r w:rsidRPr="002C0185">
              <w:rPr>
                <w:rFonts w:cs="Arial"/>
                <w:szCs w:val="18"/>
              </w:rPr>
              <w:t>42067.92</w:t>
            </w:r>
          </w:p>
        </w:tc>
        <w:tc>
          <w:tcPr>
            <w:tcW w:w="992" w:type="dxa"/>
            <w:tcBorders>
              <w:bottom w:val="single" w:sz="4" w:space="0" w:color="auto"/>
              <w:right w:val="single" w:sz="4" w:space="0" w:color="auto"/>
            </w:tcBorders>
            <w:shd w:val="clear" w:color="auto" w:fill="auto"/>
          </w:tcPr>
          <w:p w14:paraId="5D0F7DB0" w14:textId="77777777" w:rsidR="00427861" w:rsidRPr="002C0185" w:rsidRDefault="00427861" w:rsidP="00367496">
            <w:pPr>
              <w:pStyle w:val="TAC"/>
            </w:pPr>
            <w:r w:rsidRPr="002C0185">
              <w:rPr>
                <w:rFonts w:cs="Arial"/>
                <w:szCs w:val="18"/>
              </w:rPr>
              <w:t>2313631</w:t>
            </w:r>
          </w:p>
        </w:tc>
        <w:tc>
          <w:tcPr>
            <w:tcW w:w="851" w:type="dxa"/>
            <w:tcBorders>
              <w:bottom w:val="single" w:sz="4" w:space="0" w:color="auto"/>
              <w:right w:val="single" w:sz="4" w:space="0" w:color="auto"/>
            </w:tcBorders>
            <w:shd w:val="clear" w:color="auto" w:fill="auto"/>
          </w:tcPr>
          <w:p w14:paraId="3655B91B" w14:textId="77777777" w:rsidR="00427861" w:rsidRPr="002C0185" w:rsidRDefault="00427861" w:rsidP="00367496">
            <w:pPr>
              <w:pStyle w:val="TAC"/>
            </w:pPr>
            <w:r w:rsidRPr="002C0185">
              <w:rPr>
                <w:rFonts w:cs="Arial"/>
                <w:szCs w:val="18"/>
              </w:rPr>
              <w:t>24</w:t>
            </w:r>
          </w:p>
        </w:tc>
        <w:tc>
          <w:tcPr>
            <w:tcW w:w="709" w:type="dxa"/>
            <w:tcBorders>
              <w:top w:val="nil"/>
              <w:left w:val="single" w:sz="4" w:space="0" w:color="auto"/>
              <w:bottom w:val="single" w:sz="4" w:space="0" w:color="auto"/>
              <w:right w:val="single" w:sz="4" w:space="0" w:color="auto"/>
            </w:tcBorders>
            <w:shd w:val="clear" w:color="auto" w:fill="auto"/>
          </w:tcPr>
          <w:p w14:paraId="11AB176E" w14:textId="77777777" w:rsidR="00427861" w:rsidRPr="002C0185" w:rsidRDefault="00427861" w:rsidP="0036749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BAE8989" w14:textId="77777777" w:rsidR="00427861" w:rsidRPr="002C0185" w:rsidRDefault="00427861" w:rsidP="00367496">
            <w:pPr>
              <w:pStyle w:val="TAC"/>
            </w:pPr>
            <w:r w:rsidRPr="002C0185">
              <w:rPr>
                <w:rFonts w:cs="Arial"/>
                <w:szCs w:val="18"/>
              </w:rPr>
              <w:t>2329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1DF3DEA" w14:textId="77777777" w:rsidR="00427861" w:rsidRPr="002C0185" w:rsidRDefault="00427861" w:rsidP="00367496">
            <w:pPr>
              <w:pStyle w:val="TAC"/>
            </w:pPr>
            <w:r w:rsidRPr="002C0185">
              <w:rPr>
                <w:rFonts w:cs="Arial"/>
                <w:szCs w:val="18"/>
              </w:rPr>
              <w:t>231445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C56F847" w14:textId="77777777" w:rsidR="00427861" w:rsidRPr="002C0185" w:rsidRDefault="00427861" w:rsidP="00367496">
            <w:pPr>
              <w:pStyle w:val="TAC"/>
            </w:pPr>
            <w:r w:rsidRPr="002C0185">
              <w:rPr>
                <w:rFonts w:cs="Arial"/>
                <w:szCs w:val="18"/>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F7F6D18" w14:textId="77777777" w:rsidR="00427861" w:rsidRPr="002C0185" w:rsidRDefault="00427861" w:rsidP="00367496">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6891F7D" w14:textId="77777777" w:rsidR="00427861" w:rsidRPr="002C0185" w:rsidRDefault="00427861" w:rsidP="00367496">
            <w:pPr>
              <w:pStyle w:val="TAC"/>
            </w:pPr>
            <w:r w:rsidRPr="002C0185">
              <w:rPr>
                <w:rFonts w:cs="Arial"/>
                <w:szCs w:val="18"/>
              </w:rPr>
              <w:t>0 (0)</w:t>
            </w:r>
          </w:p>
        </w:tc>
        <w:tc>
          <w:tcPr>
            <w:tcW w:w="993" w:type="dxa"/>
            <w:tcBorders>
              <w:top w:val="single" w:sz="4" w:space="0" w:color="auto"/>
              <w:left w:val="single" w:sz="4" w:space="0" w:color="auto"/>
              <w:bottom w:val="single" w:sz="4" w:space="0" w:color="auto"/>
              <w:right w:val="single" w:sz="4" w:space="0" w:color="auto"/>
            </w:tcBorders>
          </w:tcPr>
          <w:p w14:paraId="6589DC4B" w14:textId="77777777" w:rsidR="00427861" w:rsidRPr="002C0185" w:rsidRDefault="00427861" w:rsidP="00367496">
            <w:pPr>
              <w:pStyle w:val="TAC"/>
            </w:pPr>
            <w:r w:rsidRPr="002C0185">
              <w:rPr>
                <w:rFonts w:cs="Arial"/>
                <w:szCs w:val="18"/>
              </w:rPr>
              <w:t>48</w:t>
            </w:r>
          </w:p>
        </w:tc>
      </w:tr>
      <w:tr w:rsidR="00A65F53" w:rsidRPr="002C0185" w14:paraId="6E467C7D" w14:textId="77777777" w:rsidTr="004C6762">
        <w:tc>
          <w:tcPr>
            <w:tcW w:w="675" w:type="dxa"/>
            <w:tcBorders>
              <w:top w:val="nil"/>
              <w:left w:val="single" w:sz="4" w:space="0" w:color="auto"/>
              <w:bottom w:val="nil"/>
              <w:right w:val="single" w:sz="4" w:space="0" w:color="auto"/>
            </w:tcBorders>
          </w:tcPr>
          <w:p w14:paraId="2E50ED39" w14:textId="77777777" w:rsidR="00A65F53" w:rsidRPr="002C0185" w:rsidRDefault="00A65F53" w:rsidP="004C6762">
            <w:pPr>
              <w:pStyle w:val="TAC"/>
              <w:rPr>
                <w:lang w:eastAsia="en-US"/>
              </w:rPr>
            </w:pPr>
            <w:r w:rsidRPr="002C0185">
              <w:rPr>
                <w:lang w:eastAsia="en-US"/>
              </w:rPr>
              <w:t>n260</w:t>
            </w:r>
          </w:p>
        </w:tc>
        <w:tc>
          <w:tcPr>
            <w:tcW w:w="709" w:type="dxa"/>
            <w:tcBorders>
              <w:top w:val="nil"/>
              <w:left w:val="single" w:sz="4" w:space="0" w:color="auto"/>
              <w:bottom w:val="nil"/>
              <w:right w:val="single" w:sz="4" w:space="0" w:color="auto"/>
            </w:tcBorders>
          </w:tcPr>
          <w:p w14:paraId="71A95FDF" w14:textId="77777777" w:rsidR="00A65F53" w:rsidRPr="002C0185" w:rsidRDefault="00A65F53" w:rsidP="004C6762">
            <w:pPr>
              <w:pStyle w:val="TAC"/>
              <w:rPr>
                <w:lang w:eastAsia="en-US"/>
              </w:rPr>
            </w:pPr>
            <w:r w:rsidRPr="002C0185">
              <w:rPr>
                <w:lang w:eastAsia="en-US"/>
              </w:rPr>
              <w:t>120</w:t>
            </w:r>
          </w:p>
        </w:tc>
        <w:tc>
          <w:tcPr>
            <w:tcW w:w="709" w:type="dxa"/>
            <w:tcBorders>
              <w:top w:val="nil"/>
              <w:left w:val="single" w:sz="4" w:space="0" w:color="auto"/>
              <w:bottom w:val="nil"/>
              <w:right w:val="single" w:sz="4" w:space="0" w:color="auto"/>
            </w:tcBorders>
            <w:shd w:val="clear" w:color="auto" w:fill="auto"/>
          </w:tcPr>
          <w:p w14:paraId="09CFE8BF" w14:textId="77777777" w:rsidR="00A65F53" w:rsidRPr="002C0185" w:rsidRDefault="00A65F53" w:rsidP="004C6762">
            <w:pPr>
              <w:pStyle w:val="TAC"/>
              <w:rPr>
                <w:lang w:eastAsia="en-US"/>
              </w:rPr>
            </w:pPr>
            <w:r w:rsidRPr="002C0185">
              <w:rPr>
                <w:lang w:eastAsia="en-US"/>
              </w:rPr>
              <w:t>100</w:t>
            </w:r>
          </w:p>
        </w:tc>
        <w:tc>
          <w:tcPr>
            <w:tcW w:w="709" w:type="dxa"/>
            <w:tcBorders>
              <w:top w:val="nil"/>
              <w:left w:val="single" w:sz="4" w:space="0" w:color="auto"/>
              <w:bottom w:val="nil"/>
              <w:right w:val="single" w:sz="4" w:space="0" w:color="auto"/>
            </w:tcBorders>
            <w:shd w:val="clear" w:color="auto" w:fill="auto"/>
          </w:tcPr>
          <w:p w14:paraId="0820AF3F" w14:textId="77777777" w:rsidR="00A65F53" w:rsidRPr="002C0185" w:rsidRDefault="00A65F53" w:rsidP="004C6762">
            <w:pPr>
              <w:pStyle w:val="TAC"/>
              <w:rPr>
                <w:lang w:eastAsia="en-US"/>
              </w:rPr>
            </w:pPr>
            <w:r w:rsidRPr="002C0185">
              <w:rPr>
                <w:lang w:eastAsia="en-US"/>
              </w:rPr>
              <w:t>66</w:t>
            </w:r>
          </w:p>
        </w:tc>
        <w:tc>
          <w:tcPr>
            <w:tcW w:w="992" w:type="dxa"/>
            <w:tcBorders>
              <w:top w:val="nil"/>
              <w:left w:val="single" w:sz="4" w:space="0" w:color="auto"/>
              <w:bottom w:val="nil"/>
              <w:right w:val="single" w:sz="4" w:space="0" w:color="auto"/>
            </w:tcBorders>
            <w:shd w:val="clear" w:color="auto" w:fill="auto"/>
          </w:tcPr>
          <w:p w14:paraId="68EFBEC7" w14:textId="77777777" w:rsidR="00A65F53" w:rsidRPr="002C0185" w:rsidRDefault="00A65F53" w:rsidP="004C6762">
            <w:pPr>
              <w:pStyle w:val="TAC"/>
              <w:rPr>
                <w:lang w:eastAsia="en-US"/>
              </w:rPr>
            </w:pPr>
            <w:r w:rsidRPr="002C0185">
              <w:rPr>
                <w:lang w:eastAsia="en-US"/>
              </w:rPr>
              <w:t>Downlink</w:t>
            </w:r>
          </w:p>
        </w:tc>
        <w:tc>
          <w:tcPr>
            <w:tcW w:w="850" w:type="dxa"/>
            <w:tcBorders>
              <w:left w:val="single" w:sz="4" w:space="0" w:color="auto"/>
              <w:right w:val="single" w:sz="4" w:space="0" w:color="auto"/>
            </w:tcBorders>
            <w:shd w:val="clear" w:color="auto" w:fill="auto"/>
          </w:tcPr>
          <w:p w14:paraId="5076CFA7" w14:textId="77777777" w:rsidR="00A65F53" w:rsidRPr="002C0185" w:rsidRDefault="00A65F53" w:rsidP="004C6762">
            <w:pPr>
              <w:pStyle w:val="TAC"/>
              <w:rPr>
                <w:lang w:eastAsia="en-US"/>
              </w:rPr>
            </w:pPr>
            <w:r w:rsidRPr="002C0185">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79092111" w14:textId="77777777" w:rsidR="00A65F53" w:rsidRPr="002C0185" w:rsidRDefault="00A65F53" w:rsidP="004C6762">
            <w:pPr>
              <w:pStyle w:val="TAL"/>
              <w:rPr>
                <w:lang w:eastAsia="en-US"/>
              </w:rPr>
            </w:pPr>
            <w:r w:rsidRPr="002C0185">
              <w:rPr>
                <w:lang w:eastAsia="en-US"/>
              </w:rPr>
              <w:t>Same values as for Low and High range in clause 4.3.1.2.1.4 for bandwidth=100 MHz and SCS=120 kHz.</w:t>
            </w:r>
          </w:p>
        </w:tc>
      </w:tr>
      <w:tr w:rsidR="004A6C6B" w:rsidRPr="002C0185" w14:paraId="2394A2AE" w14:textId="77777777" w:rsidTr="004C6762">
        <w:tc>
          <w:tcPr>
            <w:tcW w:w="675" w:type="dxa"/>
            <w:tcBorders>
              <w:top w:val="nil"/>
              <w:left w:val="single" w:sz="4" w:space="0" w:color="auto"/>
              <w:bottom w:val="nil"/>
              <w:right w:val="single" w:sz="4" w:space="0" w:color="auto"/>
            </w:tcBorders>
          </w:tcPr>
          <w:p w14:paraId="2122B63B"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tcPr>
          <w:p w14:paraId="4BB5C1C9"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16D81962"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7B528483" w14:textId="77777777" w:rsidR="004A6C6B" w:rsidRPr="002C0185" w:rsidRDefault="004A6C6B" w:rsidP="004A6C6B">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27B29379" w14:textId="77777777" w:rsidR="004A6C6B" w:rsidRPr="002C0185" w:rsidRDefault="004A6C6B" w:rsidP="004A6C6B">
            <w:pPr>
              <w:pStyle w:val="TAC"/>
              <w:rPr>
                <w:lang w:eastAsia="en-US"/>
              </w:rPr>
            </w:pPr>
            <w:r w:rsidRPr="002C0185">
              <w:rPr>
                <w:lang w:eastAsia="en-US"/>
              </w:rPr>
              <w:t>&amp;</w:t>
            </w:r>
          </w:p>
        </w:tc>
        <w:tc>
          <w:tcPr>
            <w:tcW w:w="850" w:type="dxa"/>
            <w:tcBorders>
              <w:left w:val="single" w:sz="4" w:space="0" w:color="auto"/>
            </w:tcBorders>
            <w:shd w:val="clear" w:color="auto" w:fill="auto"/>
          </w:tcPr>
          <w:p w14:paraId="08D0426E" w14:textId="77777777" w:rsidR="004A6C6B" w:rsidRPr="002C0185" w:rsidRDefault="004A6C6B" w:rsidP="004A6C6B">
            <w:pPr>
              <w:pStyle w:val="TAC"/>
              <w:rPr>
                <w:lang w:eastAsia="en-US"/>
              </w:rPr>
            </w:pPr>
            <w:r w:rsidRPr="002C0185">
              <w:rPr>
                <w:lang w:eastAsia="en-US"/>
              </w:rPr>
              <w:t>Mid-Low</w:t>
            </w:r>
          </w:p>
        </w:tc>
        <w:tc>
          <w:tcPr>
            <w:tcW w:w="993" w:type="dxa"/>
            <w:tcBorders>
              <w:top w:val="single" w:sz="4" w:space="0" w:color="auto"/>
            </w:tcBorders>
            <w:shd w:val="clear" w:color="auto" w:fill="auto"/>
          </w:tcPr>
          <w:p w14:paraId="389135A7" w14:textId="77777777" w:rsidR="004A6C6B" w:rsidRPr="002C0185" w:rsidRDefault="004A6C6B" w:rsidP="004A6C6B">
            <w:pPr>
              <w:pStyle w:val="TAC"/>
              <w:rPr>
                <w:lang w:eastAsia="en-US"/>
              </w:rPr>
            </w:pPr>
            <w:r w:rsidRPr="002C0185">
              <w:t>38016.6</w:t>
            </w:r>
          </w:p>
        </w:tc>
        <w:tc>
          <w:tcPr>
            <w:tcW w:w="992" w:type="dxa"/>
            <w:tcBorders>
              <w:top w:val="single" w:sz="4" w:space="0" w:color="auto"/>
            </w:tcBorders>
          </w:tcPr>
          <w:p w14:paraId="35C40A48" w14:textId="77777777" w:rsidR="004A6C6B" w:rsidRPr="002C0185" w:rsidRDefault="004A6C6B" w:rsidP="004A6C6B">
            <w:pPr>
              <w:pStyle w:val="TAC"/>
              <w:rPr>
                <w:lang w:eastAsia="en-US"/>
              </w:rPr>
            </w:pPr>
            <w:r w:rsidRPr="002C0185">
              <w:t>2246109</w:t>
            </w:r>
          </w:p>
        </w:tc>
        <w:tc>
          <w:tcPr>
            <w:tcW w:w="992" w:type="dxa"/>
            <w:tcBorders>
              <w:top w:val="single" w:sz="4" w:space="0" w:color="auto"/>
            </w:tcBorders>
            <w:shd w:val="clear" w:color="auto" w:fill="auto"/>
          </w:tcPr>
          <w:p w14:paraId="3CCB31FD" w14:textId="77777777" w:rsidR="004A6C6B" w:rsidRPr="002C0185" w:rsidRDefault="004A6C6B" w:rsidP="004A6C6B">
            <w:pPr>
              <w:pStyle w:val="TAC"/>
              <w:rPr>
                <w:lang w:eastAsia="en-US"/>
              </w:rPr>
            </w:pPr>
            <w:r w:rsidRPr="002C0185">
              <w:t>37951.8</w:t>
            </w:r>
          </w:p>
        </w:tc>
        <w:tc>
          <w:tcPr>
            <w:tcW w:w="992" w:type="dxa"/>
            <w:tcBorders>
              <w:top w:val="single" w:sz="4" w:space="0" w:color="auto"/>
              <w:right w:val="single" w:sz="4" w:space="0" w:color="auto"/>
            </w:tcBorders>
            <w:shd w:val="clear" w:color="auto" w:fill="auto"/>
          </w:tcPr>
          <w:p w14:paraId="5A499BD6" w14:textId="77777777" w:rsidR="004A6C6B" w:rsidRPr="002C0185" w:rsidRDefault="004A6C6B" w:rsidP="004A6C6B">
            <w:pPr>
              <w:pStyle w:val="TAC"/>
              <w:rPr>
                <w:lang w:eastAsia="en-US"/>
              </w:rPr>
            </w:pPr>
            <w:r w:rsidRPr="002C0185">
              <w:t>2245029</w:t>
            </w:r>
          </w:p>
        </w:tc>
        <w:tc>
          <w:tcPr>
            <w:tcW w:w="851" w:type="dxa"/>
            <w:tcBorders>
              <w:top w:val="single" w:sz="4" w:space="0" w:color="auto"/>
              <w:right w:val="single" w:sz="4" w:space="0" w:color="auto"/>
            </w:tcBorders>
            <w:shd w:val="clear" w:color="auto" w:fill="auto"/>
          </w:tcPr>
          <w:p w14:paraId="54EC5448" w14:textId="77777777" w:rsidR="004A6C6B" w:rsidRPr="002C0185" w:rsidRDefault="004A6C6B" w:rsidP="004A6C6B">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096A2B72" w14:textId="77777777" w:rsidR="004A6C6B" w:rsidRPr="002C0185" w:rsidRDefault="004A6C6B" w:rsidP="004A6C6B">
            <w:pPr>
              <w:pStyle w:val="TAC"/>
              <w:rPr>
                <w:lang w:eastAsia="en-US"/>
              </w:rPr>
            </w:pPr>
            <w:r w:rsidRPr="002C0185">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9116D5C" w14:textId="77777777" w:rsidR="004A6C6B" w:rsidRPr="002C0185" w:rsidRDefault="004A6C6B" w:rsidP="004A6C6B">
            <w:pPr>
              <w:pStyle w:val="TAC"/>
              <w:rPr>
                <w:lang w:eastAsia="en-US"/>
              </w:rPr>
            </w:pPr>
            <w:r w:rsidRPr="002C0185">
              <w:rPr>
                <w:lang w:eastAsia="en-US"/>
              </w:rPr>
              <w:t>2305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C9D3E0F" w14:textId="77777777" w:rsidR="004A6C6B" w:rsidRPr="002C0185" w:rsidRDefault="004A6C6B" w:rsidP="004A6C6B">
            <w:pPr>
              <w:pStyle w:val="TAC"/>
              <w:rPr>
                <w:lang w:eastAsia="en-US"/>
              </w:rPr>
            </w:pPr>
            <w:r w:rsidRPr="002C0185">
              <w:rPr>
                <w:lang w:eastAsia="en-US"/>
              </w:rPr>
              <w:t>224562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62A4E8" w14:textId="77777777" w:rsidR="004A6C6B" w:rsidRPr="002C0185" w:rsidRDefault="004A6C6B" w:rsidP="004A6C6B">
            <w:pPr>
              <w:pStyle w:val="TAC"/>
              <w:rPr>
                <w:lang w:eastAsia="en-US"/>
              </w:rPr>
            </w:pPr>
            <w:r w:rsidRPr="002C0185">
              <w:t>1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E5D41DC" w14:textId="77777777" w:rsidR="004A6C6B" w:rsidRPr="002C0185" w:rsidRDefault="00C36BEA" w:rsidP="004A6C6B">
            <w:pPr>
              <w:pStyle w:val="TAC"/>
              <w:rPr>
                <w:lang w:eastAsia="en-US"/>
              </w:rPr>
            </w:pPr>
            <w:r w:rsidRPr="002C0185">
              <w:rPr>
                <w:rFonts w:cs="Arial"/>
                <w:szCs w:val="18"/>
              </w:rPr>
              <w:t>2</w:t>
            </w:r>
          </w:p>
        </w:tc>
        <w:tc>
          <w:tcPr>
            <w:tcW w:w="850" w:type="dxa"/>
            <w:tcBorders>
              <w:top w:val="single" w:sz="4" w:space="0" w:color="auto"/>
              <w:left w:val="single" w:sz="4" w:space="0" w:color="auto"/>
              <w:bottom w:val="single" w:sz="4" w:space="0" w:color="auto"/>
              <w:right w:val="single" w:sz="4" w:space="0" w:color="auto"/>
            </w:tcBorders>
          </w:tcPr>
          <w:p w14:paraId="7AB445D9" w14:textId="77777777" w:rsidR="004A6C6B" w:rsidRPr="002C0185" w:rsidRDefault="004A6C6B" w:rsidP="004A6C6B">
            <w:pPr>
              <w:pStyle w:val="TAC"/>
              <w:rPr>
                <w:lang w:eastAsia="en-US"/>
              </w:rPr>
            </w:pPr>
            <w:r w:rsidRPr="002C0185">
              <w:t>0 (0)</w:t>
            </w:r>
          </w:p>
        </w:tc>
        <w:tc>
          <w:tcPr>
            <w:tcW w:w="993" w:type="dxa"/>
            <w:tcBorders>
              <w:top w:val="single" w:sz="4" w:space="0" w:color="auto"/>
              <w:left w:val="single" w:sz="4" w:space="0" w:color="auto"/>
              <w:bottom w:val="single" w:sz="4" w:space="0" w:color="auto"/>
              <w:right w:val="single" w:sz="4" w:space="0" w:color="auto"/>
            </w:tcBorders>
          </w:tcPr>
          <w:p w14:paraId="70E8871F" w14:textId="77777777" w:rsidR="004A6C6B" w:rsidRPr="002C0185" w:rsidRDefault="004A6C6B" w:rsidP="004A6C6B">
            <w:pPr>
              <w:pStyle w:val="TAC"/>
              <w:rPr>
                <w:lang w:eastAsia="en-US"/>
              </w:rPr>
            </w:pPr>
            <w:r w:rsidRPr="002C0185">
              <w:t>28</w:t>
            </w:r>
          </w:p>
        </w:tc>
      </w:tr>
      <w:tr w:rsidR="004A6C6B" w:rsidRPr="002C0185" w14:paraId="22F6C15B" w14:textId="77777777" w:rsidTr="004C6762">
        <w:tc>
          <w:tcPr>
            <w:tcW w:w="675" w:type="dxa"/>
            <w:tcBorders>
              <w:top w:val="nil"/>
              <w:left w:val="single" w:sz="4" w:space="0" w:color="auto"/>
              <w:bottom w:val="single" w:sz="4" w:space="0" w:color="auto"/>
              <w:right w:val="single" w:sz="4" w:space="0" w:color="auto"/>
            </w:tcBorders>
          </w:tcPr>
          <w:p w14:paraId="1831AEC7" w14:textId="77777777" w:rsidR="004A6C6B" w:rsidRPr="002C0185"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tcPr>
          <w:p w14:paraId="450AB94C" w14:textId="77777777" w:rsidR="004A6C6B" w:rsidRPr="002C0185"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7736A82" w14:textId="77777777" w:rsidR="004A6C6B" w:rsidRPr="002C0185" w:rsidRDefault="004A6C6B" w:rsidP="004A6C6B">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1C9C529" w14:textId="77777777" w:rsidR="004A6C6B" w:rsidRPr="002C0185" w:rsidRDefault="004A6C6B" w:rsidP="004A6C6B">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249D77C2" w14:textId="77777777" w:rsidR="004A6C6B" w:rsidRPr="002C0185" w:rsidRDefault="004A6C6B" w:rsidP="004A6C6B">
            <w:pPr>
              <w:pStyle w:val="TAC"/>
              <w:rPr>
                <w:lang w:eastAsia="en-US"/>
              </w:rPr>
            </w:pPr>
            <w:r w:rsidRPr="002C0185">
              <w:rPr>
                <w:lang w:eastAsia="en-US"/>
              </w:rPr>
              <w:t>Uplink</w:t>
            </w:r>
          </w:p>
        </w:tc>
        <w:tc>
          <w:tcPr>
            <w:tcW w:w="850" w:type="dxa"/>
            <w:tcBorders>
              <w:left w:val="single" w:sz="4" w:space="0" w:color="auto"/>
            </w:tcBorders>
            <w:shd w:val="clear" w:color="auto" w:fill="auto"/>
          </w:tcPr>
          <w:p w14:paraId="48081A5A" w14:textId="77777777" w:rsidR="004A6C6B" w:rsidRPr="002C0185" w:rsidRDefault="004A6C6B" w:rsidP="004A6C6B">
            <w:pPr>
              <w:pStyle w:val="TAC"/>
              <w:rPr>
                <w:lang w:eastAsia="en-US"/>
              </w:rPr>
            </w:pPr>
            <w:r w:rsidRPr="002C0185">
              <w:rPr>
                <w:lang w:eastAsia="en-US"/>
              </w:rPr>
              <w:t>Mid-High</w:t>
            </w:r>
          </w:p>
        </w:tc>
        <w:tc>
          <w:tcPr>
            <w:tcW w:w="993" w:type="dxa"/>
            <w:tcBorders>
              <w:bottom w:val="single" w:sz="4" w:space="0" w:color="auto"/>
            </w:tcBorders>
            <w:shd w:val="clear" w:color="auto" w:fill="auto"/>
          </w:tcPr>
          <w:p w14:paraId="79E7D678" w14:textId="77777777" w:rsidR="004A6C6B" w:rsidRPr="002C0185" w:rsidRDefault="004A6C6B" w:rsidP="004A6C6B">
            <w:pPr>
              <w:pStyle w:val="TAC"/>
              <w:rPr>
                <w:lang w:eastAsia="en-US"/>
              </w:rPr>
            </w:pPr>
            <w:r w:rsidRPr="002C0185">
              <w:t>38983.32</w:t>
            </w:r>
          </w:p>
        </w:tc>
        <w:tc>
          <w:tcPr>
            <w:tcW w:w="992" w:type="dxa"/>
            <w:tcBorders>
              <w:bottom w:val="single" w:sz="4" w:space="0" w:color="auto"/>
            </w:tcBorders>
          </w:tcPr>
          <w:p w14:paraId="4E1BA963" w14:textId="77777777" w:rsidR="004A6C6B" w:rsidRPr="002C0185" w:rsidRDefault="004A6C6B" w:rsidP="004A6C6B">
            <w:pPr>
              <w:pStyle w:val="TAC"/>
              <w:rPr>
                <w:lang w:eastAsia="en-US"/>
              </w:rPr>
            </w:pPr>
            <w:r w:rsidRPr="002C0185">
              <w:t>2262221</w:t>
            </w:r>
          </w:p>
        </w:tc>
        <w:tc>
          <w:tcPr>
            <w:tcW w:w="992" w:type="dxa"/>
            <w:tcBorders>
              <w:bottom w:val="single" w:sz="4" w:space="0" w:color="auto"/>
            </w:tcBorders>
            <w:shd w:val="clear" w:color="auto" w:fill="auto"/>
          </w:tcPr>
          <w:p w14:paraId="163E151B" w14:textId="77777777" w:rsidR="004A6C6B" w:rsidRPr="002C0185" w:rsidRDefault="004A6C6B" w:rsidP="004A6C6B">
            <w:pPr>
              <w:pStyle w:val="TAC"/>
              <w:rPr>
                <w:lang w:eastAsia="en-US"/>
              </w:rPr>
            </w:pPr>
            <w:r w:rsidRPr="002C0185">
              <w:t>38901.24</w:t>
            </w:r>
          </w:p>
        </w:tc>
        <w:tc>
          <w:tcPr>
            <w:tcW w:w="992" w:type="dxa"/>
            <w:tcBorders>
              <w:bottom w:val="single" w:sz="4" w:space="0" w:color="auto"/>
              <w:right w:val="single" w:sz="4" w:space="0" w:color="auto"/>
            </w:tcBorders>
            <w:shd w:val="clear" w:color="auto" w:fill="auto"/>
          </w:tcPr>
          <w:p w14:paraId="66BC73FD" w14:textId="77777777" w:rsidR="004A6C6B" w:rsidRPr="002C0185" w:rsidRDefault="004A6C6B" w:rsidP="004A6C6B">
            <w:pPr>
              <w:pStyle w:val="TAC"/>
              <w:rPr>
                <w:lang w:eastAsia="en-US"/>
              </w:rPr>
            </w:pPr>
            <w:r w:rsidRPr="002C0185">
              <w:t>2260853</w:t>
            </w:r>
          </w:p>
        </w:tc>
        <w:tc>
          <w:tcPr>
            <w:tcW w:w="851" w:type="dxa"/>
            <w:tcBorders>
              <w:bottom w:val="single" w:sz="4" w:space="0" w:color="auto"/>
              <w:right w:val="single" w:sz="4" w:space="0" w:color="auto"/>
            </w:tcBorders>
            <w:shd w:val="clear" w:color="auto" w:fill="auto"/>
          </w:tcPr>
          <w:p w14:paraId="66BAA02D" w14:textId="77777777" w:rsidR="004A6C6B" w:rsidRPr="002C0185" w:rsidRDefault="004A6C6B" w:rsidP="004A6C6B">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209FD470" w14:textId="77777777" w:rsidR="004A6C6B" w:rsidRPr="002C0185" w:rsidRDefault="004A6C6B" w:rsidP="004A6C6B">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EA58A5B" w14:textId="77777777" w:rsidR="004A6C6B" w:rsidRPr="002C0185" w:rsidRDefault="004A6C6B" w:rsidP="004A6C6B">
            <w:pPr>
              <w:pStyle w:val="TAC"/>
              <w:rPr>
                <w:lang w:eastAsia="en-US"/>
              </w:rPr>
            </w:pPr>
            <w:r w:rsidRPr="002C0185">
              <w:rPr>
                <w:lang w:eastAsia="en-US"/>
              </w:rPr>
              <w:t>23107</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FB98B58" w14:textId="77777777" w:rsidR="004A6C6B" w:rsidRPr="002C0185" w:rsidRDefault="004A6C6B" w:rsidP="004A6C6B">
            <w:pPr>
              <w:pStyle w:val="TAC"/>
              <w:rPr>
                <w:lang w:eastAsia="en-US"/>
              </w:rPr>
            </w:pPr>
            <w:r w:rsidRPr="002C0185">
              <w:rPr>
                <w:lang w:eastAsia="en-US"/>
              </w:rPr>
              <w:t>226175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C2370FB" w14:textId="77777777" w:rsidR="004A6C6B" w:rsidRPr="002C0185" w:rsidRDefault="004A6C6B" w:rsidP="004A6C6B">
            <w:pPr>
              <w:pStyle w:val="TAC"/>
              <w:rPr>
                <w:lang w:eastAsia="en-US"/>
              </w:rPr>
            </w:pPr>
            <w:r w:rsidRPr="002C0185">
              <w:t>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6B227FF" w14:textId="77777777" w:rsidR="004A6C6B" w:rsidRPr="002C0185" w:rsidRDefault="00C36BEA" w:rsidP="004A6C6B">
            <w:pPr>
              <w:pStyle w:val="TAC"/>
              <w:rPr>
                <w:lang w:eastAsia="en-US"/>
              </w:rPr>
            </w:pPr>
            <w:r w:rsidRPr="002C0185">
              <w:rPr>
                <w:rFonts w:cs="Arial"/>
                <w:szCs w:val="18"/>
              </w:rPr>
              <w:t>3</w:t>
            </w:r>
          </w:p>
        </w:tc>
        <w:tc>
          <w:tcPr>
            <w:tcW w:w="850" w:type="dxa"/>
            <w:tcBorders>
              <w:top w:val="single" w:sz="4" w:space="0" w:color="auto"/>
              <w:left w:val="single" w:sz="4" w:space="0" w:color="auto"/>
              <w:bottom w:val="single" w:sz="4" w:space="0" w:color="auto"/>
              <w:right w:val="single" w:sz="4" w:space="0" w:color="auto"/>
            </w:tcBorders>
          </w:tcPr>
          <w:p w14:paraId="5BB5412B" w14:textId="77777777" w:rsidR="004A6C6B" w:rsidRPr="002C0185" w:rsidRDefault="004A6C6B" w:rsidP="004A6C6B">
            <w:pPr>
              <w:pStyle w:val="TAC"/>
              <w:rPr>
                <w:lang w:eastAsia="en-US"/>
              </w:rPr>
            </w:pPr>
            <w:r w:rsidRPr="002C0185">
              <w:t>0 (0)</w:t>
            </w:r>
          </w:p>
        </w:tc>
        <w:tc>
          <w:tcPr>
            <w:tcW w:w="993" w:type="dxa"/>
            <w:tcBorders>
              <w:top w:val="single" w:sz="4" w:space="0" w:color="auto"/>
              <w:left w:val="single" w:sz="4" w:space="0" w:color="auto"/>
              <w:bottom w:val="single" w:sz="4" w:space="0" w:color="auto"/>
              <w:right w:val="single" w:sz="4" w:space="0" w:color="auto"/>
            </w:tcBorders>
          </w:tcPr>
          <w:p w14:paraId="5391FF2A" w14:textId="77777777" w:rsidR="004A6C6B" w:rsidRPr="002C0185" w:rsidRDefault="004A6C6B" w:rsidP="004A6C6B">
            <w:pPr>
              <w:pStyle w:val="TAC"/>
              <w:rPr>
                <w:lang w:eastAsia="en-US"/>
              </w:rPr>
            </w:pPr>
            <w:r w:rsidRPr="002C0185">
              <w:t>54</w:t>
            </w:r>
          </w:p>
        </w:tc>
      </w:tr>
      <w:tr w:rsidR="00A65F53" w:rsidRPr="002C0185" w14:paraId="7A23049D" w14:textId="77777777" w:rsidTr="004C6762">
        <w:tc>
          <w:tcPr>
            <w:tcW w:w="675" w:type="dxa"/>
            <w:tcBorders>
              <w:top w:val="nil"/>
              <w:left w:val="single" w:sz="4" w:space="0" w:color="auto"/>
              <w:bottom w:val="nil"/>
              <w:right w:val="single" w:sz="4" w:space="0" w:color="auto"/>
            </w:tcBorders>
          </w:tcPr>
          <w:p w14:paraId="6F648464" w14:textId="77777777" w:rsidR="00A65F53" w:rsidRPr="002C0185" w:rsidRDefault="00A65F53" w:rsidP="004C6762">
            <w:pPr>
              <w:pStyle w:val="TAC"/>
              <w:rPr>
                <w:lang w:eastAsia="en-US"/>
              </w:rPr>
            </w:pPr>
            <w:r w:rsidRPr="002C0185">
              <w:rPr>
                <w:lang w:eastAsia="en-US"/>
              </w:rPr>
              <w:t>n261</w:t>
            </w:r>
          </w:p>
        </w:tc>
        <w:tc>
          <w:tcPr>
            <w:tcW w:w="709" w:type="dxa"/>
            <w:tcBorders>
              <w:top w:val="nil"/>
              <w:left w:val="single" w:sz="4" w:space="0" w:color="auto"/>
              <w:bottom w:val="nil"/>
              <w:right w:val="single" w:sz="4" w:space="0" w:color="auto"/>
            </w:tcBorders>
          </w:tcPr>
          <w:p w14:paraId="7E37E357" w14:textId="77777777" w:rsidR="00A65F53" w:rsidRPr="002C0185" w:rsidRDefault="00A65F53" w:rsidP="004C6762">
            <w:pPr>
              <w:pStyle w:val="TAC"/>
              <w:rPr>
                <w:lang w:eastAsia="en-US"/>
              </w:rPr>
            </w:pPr>
            <w:r w:rsidRPr="002C0185">
              <w:rPr>
                <w:lang w:eastAsia="en-US"/>
              </w:rPr>
              <w:t>120</w:t>
            </w:r>
          </w:p>
        </w:tc>
        <w:tc>
          <w:tcPr>
            <w:tcW w:w="709" w:type="dxa"/>
            <w:tcBorders>
              <w:top w:val="nil"/>
              <w:left w:val="single" w:sz="4" w:space="0" w:color="auto"/>
              <w:bottom w:val="nil"/>
              <w:right w:val="single" w:sz="4" w:space="0" w:color="auto"/>
            </w:tcBorders>
            <w:shd w:val="clear" w:color="auto" w:fill="auto"/>
          </w:tcPr>
          <w:p w14:paraId="411979EA" w14:textId="77777777" w:rsidR="00A65F53" w:rsidRPr="002C0185" w:rsidRDefault="00A65F53" w:rsidP="004C6762">
            <w:pPr>
              <w:pStyle w:val="TAC"/>
              <w:rPr>
                <w:lang w:eastAsia="en-US"/>
              </w:rPr>
            </w:pPr>
            <w:r w:rsidRPr="002C0185">
              <w:rPr>
                <w:lang w:eastAsia="en-US"/>
              </w:rPr>
              <w:t>100</w:t>
            </w:r>
          </w:p>
        </w:tc>
        <w:tc>
          <w:tcPr>
            <w:tcW w:w="709" w:type="dxa"/>
            <w:tcBorders>
              <w:top w:val="nil"/>
              <w:left w:val="single" w:sz="4" w:space="0" w:color="auto"/>
              <w:bottom w:val="nil"/>
              <w:right w:val="single" w:sz="4" w:space="0" w:color="auto"/>
            </w:tcBorders>
            <w:shd w:val="clear" w:color="auto" w:fill="auto"/>
          </w:tcPr>
          <w:p w14:paraId="0966E2D9" w14:textId="77777777" w:rsidR="00A65F53" w:rsidRPr="002C0185" w:rsidRDefault="00A65F53" w:rsidP="004C6762">
            <w:pPr>
              <w:pStyle w:val="TAC"/>
              <w:rPr>
                <w:lang w:eastAsia="en-US"/>
              </w:rPr>
            </w:pPr>
            <w:r w:rsidRPr="002C0185">
              <w:rPr>
                <w:lang w:eastAsia="en-US"/>
              </w:rPr>
              <w:t>66</w:t>
            </w:r>
          </w:p>
        </w:tc>
        <w:tc>
          <w:tcPr>
            <w:tcW w:w="992" w:type="dxa"/>
            <w:tcBorders>
              <w:top w:val="nil"/>
              <w:left w:val="single" w:sz="4" w:space="0" w:color="auto"/>
              <w:bottom w:val="nil"/>
              <w:right w:val="single" w:sz="4" w:space="0" w:color="auto"/>
            </w:tcBorders>
            <w:shd w:val="clear" w:color="auto" w:fill="auto"/>
          </w:tcPr>
          <w:p w14:paraId="4B195455" w14:textId="77777777" w:rsidR="00A65F53" w:rsidRPr="002C0185" w:rsidRDefault="00A65F53" w:rsidP="004C6762">
            <w:pPr>
              <w:pStyle w:val="TAC"/>
              <w:rPr>
                <w:lang w:eastAsia="en-US"/>
              </w:rPr>
            </w:pPr>
            <w:r w:rsidRPr="002C0185">
              <w:rPr>
                <w:lang w:eastAsia="en-US"/>
              </w:rPr>
              <w:t>Downlink</w:t>
            </w:r>
          </w:p>
        </w:tc>
        <w:tc>
          <w:tcPr>
            <w:tcW w:w="850" w:type="dxa"/>
            <w:tcBorders>
              <w:left w:val="single" w:sz="4" w:space="0" w:color="auto"/>
              <w:right w:val="single" w:sz="4" w:space="0" w:color="auto"/>
            </w:tcBorders>
            <w:shd w:val="clear" w:color="auto" w:fill="auto"/>
          </w:tcPr>
          <w:p w14:paraId="25C50EE2" w14:textId="77777777" w:rsidR="00A65F53" w:rsidRPr="002C0185" w:rsidRDefault="00A65F53" w:rsidP="004C6762">
            <w:pPr>
              <w:pStyle w:val="TAC"/>
              <w:rPr>
                <w:lang w:eastAsia="en-US"/>
              </w:rPr>
            </w:pPr>
            <w:r w:rsidRPr="002C0185">
              <w:rPr>
                <w:lang w:eastAsia="en-US"/>
              </w:rPr>
              <w:t>Low, High</w:t>
            </w:r>
          </w:p>
        </w:tc>
        <w:tc>
          <w:tcPr>
            <w:tcW w:w="10632" w:type="dxa"/>
            <w:gridSpan w:val="12"/>
            <w:tcBorders>
              <w:top w:val="single" w:sz="4" w:space="0" w:color="auto"/>
              <w:left w:val="single" w:sz="4" w:space="0" w:color="auto"/>
              <w:bottom w:val="single" w:sz="4" w:space="0" w:color="auto"/>
              <w:right w:val="single" w:sz="4" w:space="0" w:color="auto"/>
            </w:tcBorders>
            <w:shd w:val="clear" w:color="auto" w:fill="auto"/>
          </w:tcPr>
          <w:p w14:paraId="13D8AAF4" w14:textId="77777777" w:rsidR="00A65F53" w:rsidRPr="002C0185" w:rsidRDefault="00A65F53" w:rsidP="004C6762">
            <w:pPr>
              <w:pStyle w:val="TAL"/>
              <w:rPr>
                <w:lang w:eastAsia="en-US"/>
              </w:rPr>
            </w:pPr>
            <w:r w:rsidRPr="002C0185">
              <w:rPr>
                <w:lang w:eastAsia="en-US"/>
              </w:rPr>
              <w:t>Same values as for Low and High range in clause 4.3.1.2.1.5 for bandwidth=100 MHz and SCS=120 kHz.</w:t>
            </w:r>
          </w:p>
        </w:tc>
      </w:tr>
      <w:tr w:rsidR="004A6C6B" w:rsidRPr="002C0185" w14:paraId="1681660A" w14:textId="77777777" w:rsidTr="004C6762">
        <w:tc>
          <w:tcPr>
            <w:tcW w:w="675" w:type="dxa"/>
            <w:tcBorders>
              <w:top w:val="nil"/>
              <w:left w:val="single" w:sz="4" w:space="0" w:color="auto"/>
              <w:bottom w:val="nil"/>
              <w:right w:val="single" w:sz="4" w:space="0" w:color="auto"/>
            </w:tcBorders>
          </w:tcPr>
          <w:p w14:paraId="2C750129"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tcPr>
          <w:p w14:paraId="1FBA3AC4"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466D45DF" w14:textId="77777777" w:rsidR="004A6C6B" w:rsidRPr="002C0185" w:rsidRDefault="004A6C6B" w:rsidP="004A6C6B">
            <w:pPr>
              <w:pStyle w:val="TAC"/>
              <w:rPr>
                <w:lang w:eastAsia="en-US"/>
              </w:rPr>
            </w:pPr>
          </w:p>
        </w:tc>
        <w:tc>
          <w:tcPr>
            <w:tcW w:w="709" w:type="dxa"/>
            <w:tcBorders>
              <w:top w:val="nil"/>
              <w:left w:val="single" w:sz="4" w:space="0" w:color="auto"/>
              <w:bottom w:val="nil"/>
              <w:right w:val="single" w:sz="4" w:space="0" w:color="auto"/>
            </w:tcBorders>
            <w:shd w:val="clear" w:color="auto" w:fill="auto"/>
          </w:tcPr>
          <w:p w14:paraId="691E5F97" w14:textId="77777777" w:rsidR="004A6C6B" w:rsidRPr="002C0185" w:rsidRDefault="004A6C6B" w:rsidP="004A6C6B">
            <w:pPr>
              <w:pStyle w:val="TAC"/>
              <w:rPr>
                <w:lang w:eastAsia="en-US"/>
              </w:rPr>
            </w:pPr>
          </w:p>
        </w:tc>
        <w:tc>
          <w:tcPr>
            <w:tcW w:w="992" w:type="dxa"/>
            <w:tcBorders>
              <w:top w:val="nil"/>
              <w:left w:val="single" w:sz="4" w:space="0" w:color="auto"/>
              <w:bottom w:val="nil"/>
              <w:right w:val="single" w:sz="4" w:space="0" w:color="auto"/>
            </w:tcBorders>
            <w:shd w:val="clear" w:color="auto" w:fill="auto"/>
          </w:tcPr>
          <w:p w14:paraId="4D460D0E" w14:textId="77777777" w:rsidR="004A6C6B" w:rsidRPr="002C0185" w:rsidRDefault="004A6C6B" w:rsidP="004A6C6B">
            <w:pPr>
              <w:pStyle w:val="TAC"/>
              <w:rPr>
                <w:lang w:eastAsia="en-US"/>
              </w:rPr>
            </w:pPr>
            <w:r w:rsidRPr="002C0185">
              <w:rPr>
                <w:lang w:eastAsia="en-US"/>
              </w:rPr>
              <w:t>&amp;</w:t>
            </w:r>
          </w:p>
        </w:tc>
        <w:tc>
          <w:tcPr>
            <w:tcW w:w="850" w:type="dxa"/>
            <w:tcBorders>
              <w:left w:val="single" w:sz="4" w:space="0" w:color="auto"/>
            </w:tcBorders>
            <w:shd w:val="clear" w:color="auto" w:fill="auto"/>
          </w:tcPr>
          <w:p w14:paraId="136FACD4" w14:textId="77777777" w:rsidR="004A6C6B" w:rsidRPr="002C0185" w:rsidRDefault="004A6C6B" w:rsidP="004A6C6B">
            <w:pPr>
              <w:pStyle w:val="TAC"/>
              <w:rPr>
                <w:lang w:eastAsia="en-US"/>
              </w:rPr>
            </w:pPr>
            <w:r w:rsidRPr="002C0185">
              <w:rPr>
                <w:lang w:eastAsia="en-US"/>
              </w:rPr>
              <w:t>Mid-Low</w:t>
            </w:r>
          </w:p>
        </w:tc>
        <w:tc>
          <w:tcPr>
            <w:tcW w:w="993" w:type="dxa"/>
            <w:tcBorders>
              <w:top w:val="single" w:sz="4" w:space="0" w:color="auto"/>
            </w:tcBorders>
            <w:shd w:val="clear" w:color="auto" w:fill="auto"/>
          </w:tcPr>
          <w:p w14:paraId="3E45F338" w14:textId="77777777" w:rsidR="004A6C6B" w:rsidRPr="002C0185" w:rsidRDefault="004A6C6B" w:rsidP="004A6C6B">
            <w:pPr>
              <w:pStyle w:val="TAC"/>
              <w:rPr>
                <w:lang w:eastAsia="en-US"/>
              </w:rPr>
            </w:pPr>
            <w:r w:rsidRPr="002C0185">
              <w:t>27800.04</w:t>
            </w:r>
          </w:p>
        </w:tc>
        <w:tc>
          <w:tcPr>
            <w:tcW w:w="992" w:type="dxa"/>
            <w:tcBorders>
              <w:top w:val="single" w:sz="4" w:space="0" w:color="auto"/>
            </w:tcBorders>
          </w:tcPr>
          <w:p w14:paraId="1C9079A5" w14:textId="77777777" w:rsidR="004A6C6B" w:rsidRPr="002C0185" w:rsidRDefault="004A6C6B" w:rsidP="004A6C6B">
            <w:pPr>
              <w:pStyle w:val="TAC"/>
              <w:rPr>
                <w:lang w:eastAsia="en-US"/>
              </w:rPr>
            </w:pPr>
            <w:r w:rsidRPr="002C0185">
              <w:t>2075833</w:t>
            </w:r>
          </w:p>
        </w:tc>
        <w:tc>
          <w:tcPr>
            <w:tcW w:w="992" w:type="dxa"/>
            <w:tcBorders>
              <w:top w:val="single" w:sz="4" w:space="0" w:color="auto"/>
            </w:tcBorders>
            <w:shd w:val="clear" w:color="auto" w:fill="auto"/>
          </w:tcPr>
          <w:p w14:paraId="6D9781A9" w14:textId="77777777" w:rsidR="004A6C6B" w:rsidRPr="002C0185" w:rsidRDefault="004A6C6B" w:rsidP="004A6C6B">
            <w:pPr>
              <w:pStyle w:val="TAC"/>
              <w:rPr>
                <w:lang w:eastAsia="en-US"/>
              </w:rPr>
            </w:pPr>
            <w:r w:rsidRPr="002C0185">
              <w:t>27735.24</w:t>
            </w:r>
          </w:p>
        </w:tc>
        <w:tc>
          <w:tcPr>
            <w:tcW w:w="992" w:type="dxa"/>
            <w:tcBorders>
              <w:top w:val="single" w:sz="4" w:space="0" w:color="auto"/>
              <w:right w:val="single" w:sz="4" w:space="0" w:color="auto"/>
            </w:tcBorders>
            <w:shd w:val="clear" w:color="auto" w:fill="auto"/>
          </w:tcPr>
          <w:p w14:paraId="68561E9D" w14:textId="77777777" w:rsidR="004A6C6B" w:rsidRPr="002C0185" w:rsidRDefault="004A6C6B" w:rsidP="004A6C6B">
            <w:pPr>
              <w:pStyle w:val="TAC"/>
              <w:rPr>
                <w:lang w:eastAsia="en-US"/>
              </w:rPr>
            </w:pPr>
            <w:r w:rsidRPr="002C0185">
              <w:t>2074753</w:t>
            </w:r>
          </w:p>
        </w:tc>
        <w:tc>
          <w:tcPr>
            <w:tcW w:w="851" w:type="dxa"/>
            <w:tcBorders>
              <w:top w:val="single" w:sz="4" w:space="0" w:color="auto"/>
              <w:right w:val="single" w:sz="4" w:space="0" w:color="auto"/>
            </w:tcBorders>
            <w:shd w:val="clear" w:color="auto" w:fill="auto"/>
          </w:tcPr>
          <w:p w14:paraId="4AE14E5E" w14:textId="77777777" w:rsidR="004A6C6B" w:rsidRPr="002C0185" w:rsidRDefault="004A6C6B" w:rsidP="004A6C6B">
            <w:pPr>
              <w:pStyle w:val="TAC"/>
              <w:rPr>
                <w:lang w:eastAsia="en-US"/>
              </w:rPr>
            </w:pPr>
            <w:r w:rsidRPr="002C0185">
              <w:t>12</w:t>
            </w:r>
          </w:p>
        </w:tc>
        <w:tc>
          <w:tcPr>
            <w:tcW w:w="709" w:type="dxa"/>
            <w:tcBorders>
              <w:top w:val="single" w:sz="4" w:space="0" w:color="auto"/>
              <w:left w:val="single" w:sz="4" w:space="0" w:color="auto"/>
              <w:bottom w:val="nil"/>
              <w:right w:val="single" w:sz="4" w:space="0" w:color="auto"/>
            </w:tcBorders>
            <w:shd w:val="clear" w:color="auto" w:fill="auto"/>
          </w:tcPr>
          <w:p w14:paraId="4088441D" w14:textId="77777777" w:rsidR="004A6C6B" w:rsidRPr="002C0185" w:rsidRDefault="004A6C6B" w:rsidP="004A6C6B">
            <w:pPr>
              <w:pStyle w:val="TAC"/>
              <w:rPr>
                <w:lang w:eastAsia="en-US"/>
              </w:rPr>
            </w:pPr>
            <w:r w:rsidRPr="002C0185">
              <w:rPr>
                <w:lang w:eastAsia="en-US"/>
              </w:rPr>
              <w:t>12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6A9EFD1" w14:textId="77777777" w:rsidR="004A6C6B" w:rsidRPr="002C0185" w:rsidRDefault="004A6C6B" w:rsidP="004A6C6B">
            <w:pPr>
              <w:pStyle w:val="TAC"/>
              <w:rPr>
                <w:lang w:eastAsia="en-US"/>
              </w:rPr>
            </w:pPr>
            <w:r w:rsidRPr="002C0185">
              <w:rPr>
                <w:lang w:eastAsia="en-US"/>
              </w:rPr>
              <w:t>2246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61F242" w14:textId="77777777" w:rsidR="004A6C6B" w:rsidRPr="002C0185" w:rsidRDefault="004A6C6B" w:rsidP="004A6C6B">
            <w:pPr>
              <w:pStyle w:val="TAC"/>
              <w:rPr>
                <w:lang w:eastAsia="en-US"/>
              </w:rPr>
            </w:pPr>
            <w:r w:rsidRPr="002C0185">
              <w:rPr>
                <w:lang w:eastAsia="en-US"/>
              </w:rPr>
              <w:t>207541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8976C79" w14:textId="77777777" w:rsidR="004A6C6B" w:rsidRPr="002C0185" w:rsidRDefault="004A6C6B" w:rsidP="004A6C6B">
            <w:pPr>
              <w:pStyle w:val="TAC"/>
              <w:rPr>
                <w:lang w:eastAsia="en-US"/>
              </w:rPr>
            </w:pPr>
            <w:r w:rsidRPr="002C0185">
              <w:t>9</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4293506" w14:textId="77777777" w:rsidR="004A6C6B" w:rsidRPr="002C0185" w:rsidRDefault="00C36BEA" w:rsidP="004A6C6B">
            <w:pPr>
              <w:pStyle w:val="TAC"/>
              <w:rPr>
                <w:lang w:eastAsia="en-US"/>
              </w:rPr>
            </w:pPr>
            <w:r w:rsidRPr="002C0185">
              <w:t>1</w:t>
            </w:r>
          </w:p>
        </w:tc>
        <w:tc>
          <w:tcPr>
            <w:tcW w:w="850" w:type="dxa"/>
            <w:tcBorders>
              <w:top w:val="single" w:sz="4" w:space="0" w:color="auto"/>
              <w:left w:val="single" w:sz="4" w:space="0" w:color="auto"/>
              <w:bottom w:val="single" w:sz="4" w:space="0" w:color="auto"/>
              <w:right w:val="single" w:sz="4" w:space="0" w:color="auto"/>
            </w:tcBorders>
          </w:tcPr>
          <w:p w14:paraId="6BE411F3" w14:textId="77777777" w:rsidR="004A6C6B" w:rsidRPr="002C0185" w:rsidRDefault="004A6C6B" w:rsidP="004A6C6B">
            <w:pPr>
              <w:pStyle w:val="TAC"/>
              <w:rPr>
                <w:lang w:eastAsia="en-US"/>
              </w:rPr>
            </w:pPr>
            <w:r w:rsidRPr="002C0185">
              <w:t>1 (4)</w:t>
            </w:r>
          </w:p>
        </w:tc>
        <w:tc>
          <w:tcPr>
            <w:tcW w:w="993" w:type="dxa"/>
            <w:tcBorders>
              <w:top w:val="single" w:sz="4" w:space="0" w:color="auto"/>
              <w:left w:val="single" w:sz="4" w:space="0" w:color="auto"/>
              <w:bottom w:val="single" w:sz="4" w:space="0" w:color="auto"/>
              <w:right w:val="single" w:sz="4" w:space="0" w:color="auto"/>
            </w:tcBorders>
          </w:tcPr>
          <w:p w14:paraId="27919156" w14:textId="77777777" w:rsidR="004A6C6B" w:rsidRPr="002C0185" w:rsidRDefault="004A6C6B" w:rsidP="004A6C6B">
            <w:pPr>
              <w:pStyle w:val="TAC"/>
              <w:rPr>
                <w:lang w:eastAsia="en-US"/>
              </w:rPr>
            </w:pPr>
            <w:r w:rsidRPr="002C0185">
              <w:t>34</w:t>
            </w:r>
          </w:p>
        </w:tc>
      </w:tr>
      <w:tr w:rsidR="008A784E" w:rsidRPr="002C0185" w14:paraId="28DFB506" w14:textId="77777777" w:rsidTr="004C6762">
        <w:tc>
          <w:tcPr>
            <w:tcW w:w="675" w:type="dxa"/>
            <w:tcBorders>
              <w:top w:val="nil"/>
              <w:left w:val="single" w:sz="4" w:space="0" w:color="auto"/>
              <w:bottom w:val="single" w:sz="4" w:space="0" w:color="auto"/>
              <w:right w:val="single" w:sz="4" w:space="0" w:color="auto"/>
            </w:tcBorders>
          </w:tcPr>
          <w:p w14:paraId="7D344048"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tcPr>
          <w:p w14:paraId="58930244"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1ACACB23" w14:textId="77777777" w:rsidR="008A784E" w:rsidRPr="002C0185" w:rsidRDefault="008A784E" w:rsidP="008A784E">
            <w:pPr>
              <w:pStyle w:val="TAC"/>
              <w:rPr>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0DFCEC9" w14:textId="77777777" w:rsidR="008A784E" w:rsidRPr="002C0185" w:rsidRDefault="008A784E" w:rsidP="008A784E">
            <w:pPr>
              <w:pStyle w:val="TAC"/>
              <w:rPr>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550CE363" w14:textId="77777777" w:rsidR="008A784E" w:rsidRPr="002C0185" w:rsidRDefault="008A784E" w:rsidP="008A784E">
            <w:pPr>
              <w:pStyle w:val="TAC"/>
              <w:rPr>
                <w:lang w:eastAsia="en-US"/>
              </w:rPr>
            </w:pPr>
            <w:r w:rsidRPr="002C0185">
              <w:rPr>
                <w:lang w:eastAsia="en-US"/>
              </w:rPr>
              <w:t>Uplink</w:t>
            </w:r>
          </w:p>
        </w:tc>
        <w:tc>
          <w:tcPr>
            <w:tcW w:w="850" w:type="dxa"/>
            <w:tcBorders>
              <w:left w:val="single" w:sz="4" w:space="0" w:color="auto"/>
            </w:tcBorders>
            <w:shd w:val="clear" w:color="auto" w:fill="auto"/>
          </w:tcPr>
          <w:p w14:paraId="6A7C3C3B" w14:textId="77777777" w:rsidR="008A784E" w:rsidRPr="002C0185" w:rsidRDefault="008A784E" w:rsidP="008A784E">
            <w:pPr>
              <w:pStyle w:val="TAC"/>
              <w:rPr>
                <w:lang w:eastAsia="en-US"/>
              </w:rPr>
            </w:pPr>
            <w:r w:rsidRPr="002C0185">
              <w:rPr>
                <w:lang w:eastAsia="en-US"/>
              </w:rPr>
              <w:t>Mid-High</w:t>
            </w:r>
          </w:p>
        </w:tc>
        <w:tc>
          <w:tcPr>
            <w:tcW w:w="993" w:type="dxa"/>
            <w:tcBorders>
              <w:bottom w:val="single" w:sz="4" w:space="0" w:color="auto"/>
            </w:tcBorders>
            <w:shd w:val="clear" w:color="auto" w:fill="auto"/>
          </w:tcPr>
          <w:p w14:paraId="3B1F9985" w14:textId="77777777" w:rsidR="008A784E" w:rsidRPr="002C0185" w:rsidRDefault="008A784E" w:rsidP="008A784E">
            <w:pPr>
              <w:pStyle w:val="TAC"/>
              <w:rPr>
                <w:lang w:eastAsia="en-US"/>
              </w:rPr>
            </w:pPr>
            <w:r w:rsidRPr="002C0185">
              <w:rPr>
                <w:lang w:eastAsia="en-US"/>
              </w:rPr>
              <w:t>28050</w:t>
            </w:r>
          </w:p>
        </w:tc>
        <w:tc>
          <w:tcPr>
            <w:tcW w:w="992" w:type="dxa"/>
            <w:tcBorders>
              <w:bottom w:val="single" w:sz="4" w:space="0" w:color="auto"/>
            </w:tcBorders>
          </w:tcPr>
          <w:p w14:paraId="46516758" w14:textId="77777777" w:rsidR="008A784E" w:rsidRPr="002C0185" w:rsidRDefault="008A784E" w:rsidP="008A784E">
            <w:pPr>
              <w:pStyle w:val="TAC"/>
              <w:rPr>
                <w:lang w:eastAsia="en-US"/>
              </w:rPr>
            </w:pPr>
            <w:r w:rsidRPr="002C0185">
              <w:rPr>
                <w:lang w:eastAsia="en-US"/>
              </w:rPr>
              <w:t>2079999</w:t>
            </w:r>
          </w:p>
        </w:tc>
        <w:tc>
          <w:tcPr>
            <w:tcW w:w="992" w:type="dxa"/>
            <w:tcBorders>
              <w:bottom w:val="single" w:sz="4" w:space="0" w:color="auto"/>
            </w:tcBorders>
            <w:shd w:val="clear" w:color="auto" w:fill="auto"/>
          </w:tcPr>
          <w:p w14:paraId="3BF6879E" w14:textId="77777777" w:rsidR="008A784E" w:rsidRPr="002C0185" w:rsidRDefault="008A784E" w:rsidP="008A784E">
            <w:pPr>
              <w:pStyle w:val="TAC"/>
              <w:rPr>
                <w:lang w:eastAsia="en-US"/>
              </w:rPr>
            </w:pPr>
            <w:r w:rsidRPr="002C0185">
              <w:t>27967.92</w:t>
            </w:r>
          </w:p>
        </w:tc>
        <w:tc>
          <w:tcPr>
            <w:tcW w:w="992" w:type="dxa"/>
            <w:tcBorders>
              <w:bottom w:val="single" w:sz="4" w:space="0" w:color="auto"/>
              <w:right w:val="single" w:sz="4" w:space="0" w:color="auto"/>
            </w:tcBorders>
            <w:shd w:val="clear" w:color="auto" w:fill="auto"/>
          </w:tcPr>
          <w:p w14:paraId="7BBD7A68" w14:textId="77777777" w:rsidR="008A784E" w:rsidRPr="002C0185" w:rsidRDefault="008A784E" w:rsidP="008A784E">
            <w:pPr>
              <w:pStyle w:val="TAC"/>
              <w:rPr>
                <w:lang w:eastAsia="en-US"/>
              </w:rPr>
            </w:pPr>
            <w:r w:rsidRPr="002C0185">
              <w:t>2078631</w:t>
            </w:r>
          </w:p>
        </w:tc>
        <w:tc>
          <w:tcPr>
            <w:tcW w:w="851" w:type="dxa"/>
            <w:tcBorders>
              <w:bottom w:val="single" w:sz="4" w:space="0" w:color="auto"/>
              <w:right w:val="single" w:sz="4" w:space="0" w:color="auto"/>
            </w:tcBorders>
            <w:shd w:val="clear" w:color="auto" w:fill="auto"/>
          </w:tcPr>
          <w:p w14:paraId="2F0DE8F5" w14:textId="77777777" w:rsidR="008A784E" w:rsidRPr="002C0185" w:rsidRDefault="008A784E" w:rsidP="008A784E">
            <w:pPr>
              <w:pStyle w:val="TAC"/>
              <w:rPr>
                <w:lang w:eastAsia="en-US"/>
              </w:rPr>
            </w:pPr>
            <w:r w:rsidRPr="002C0185">
              <w:t>24</w:t>
            </w:r>
          </w:p>
        </w:tc>
        <w:tc>
          <w:tcPr>
            <w:tcW w:w="709" w:type="dxa"/>
            <w:tcBorders>
              <w:top w:val="nil"/>
              <w:left w:val="single" w:sz="4" w:space="0" w:color="auto"/>
              <w:bottom w:val="single" w:sz="4" w:space="0" w:color="auto"/>
              <w:right w:val="single" w:sz="4" w:space="0" w:color="auto"/>
            </w:tcBorders>
            <w:shd w:val="clear" w:color="auto" w:fill="auto"/>
          </w:tcPr>
          <w:p w14:paraId="43AEDE8A" w14:textId="77777777" w:rsidR="008A784E" w:rsidRPr="002C0185" w:rsidRDefault="008A784E" w:rsidP="008A784E">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69C1E50" w14:textId="77777777" w:rsidR="008A784E" w:rsidRPr="002C0185" w:rsidRDefault="008A784E" w:rsidP="008A784E">
            <w:pPr>
              <w:pStyle w:val="TAC"/>
              <w:rPr>
                <w:lang w:eastAsia="en-US"/>
              </w:rPr>
            </w:pPr>
            <w:r w:rsidRPr="002C0185">
              <w:rPr>
                <w:lang w:eastAsia="en-US"/>
              </w:rPr>
              <w:t>22474</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E43B628" w14:textId="77777777" w:rsidR="008A784E" w:rsidRPr="002C0185" w:rsidRDefault="008A784E" w:rsidP="008A784E">
            <w:pPr>
              <w:pStyle w:val="TAC"/>
              <w:rPr>
                <w:lang w:eastAsia="en-US"/>
              </w:rPr>
            </w:pPr>
            <w:r w:rsidRPr="002C0185">
              <w:rPr>
                <w:lang w:eastAsia="en-US"/>
              </w:rPr>
              <w:t>207945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6B0073B" w14:textId="77777777" w:rsidR="008A784E" w:rsidRPr="002C0185" w:rsidRDefault="008A784E" w:rsidP="008A784E">
            <w:pPr>
              <w:pStyle w:val="TAC"/>
              <w:rPr>
                <w:lang w:eastAsia="en-US"/>
              </w:rPr>
            </w:pPr>
            <w:r w:rsidRPr="002C0185">
              <w:rPr>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A122F15" w14:textId="77777777" w:rsidR="008A784E" w:rsidRPr="002C0185" w:rsidRDefault="008A784E" w:rsidP="008A784E">
            <w:pPr>
              <w:pStyle w:val="TAC"/>
              <w:rPr>
                <w:lang w:eastAsia="en-US"/>
              </w:rPr>
            </w:pPr>
            <w:r w:rsidRPr="002C0185">
              <w:rPr>
                <w:lang w:eastAsia="en-US"/>
              </w:rPr>
              <w:t>0</w:t>
            </w:r>
          </w:p>
        </w:tc>
        <w:tc>
          <w:tcPr>
            <w:tcW w:w="850" w:type="dxa"/>
            <w:tcBorders>
              <w:top w:val="single" w:sz="4" w:space="0" w:color="auto"/>
              <w:left w:val="single" w:sz="4" w:space="0" w:color="auto"/>
              <w:bottom w:val="single" w:sz="4" w:space="0" w:color="auto"/>
              <w:right w:val="single" w:sz="4" w:space="0" w:color="auto"/>
            </w:tcBorders>
          </w:tcPr>
          <w:p w14:paraId="26A531DD" w14:textId="77777777" w:rsidR="008A784E" w:rsidRPr="002C0185" w:rsidRDefault="008A784E" w:rsidP="008A784E">
            <w:pPr>
              <w:pStyle w:val="TAC"/>
              <w:rPr>
                <w:lang w:eastAsia="en-US"/>
              </w:rPr>
            </w:pPr>
            <w:r w:rsidRPr="002C0185">
              <w:rPr>
                <w:lang w:eastAsia="en-US"/>
              </w:rPr>
              <w:t>0</w:t>
            </w:r>
            <w:r w:rsidR="004A6C6B" w:rsidRPr="002C0185">
              <w:t xml:space="preserve"> (0)</w:t>
            </w:r>
          </w:p>
        </w:tc>
        <w:tc>
          <w:tcPr>
            <w:tcW w:w="993" w:type="dxa"/>
            <w:tcBorders>
              <w:top w:val="single" w:sz="4" w:space="0" w:color="auto"/>
              <w:left w:val="single" w:sz="4" w:space="0" w:color="auto"/>
              <w:bottom w:val="single" w:sz="4" w:space="0" w:color="auto"/>
              <w:right w:val="single" w:sz="4" w:space="0" w:color="auto"/>
            </w:tcBorders>
          </w:tcPr>
          <w:p w14:paraId="2A76C13B" w14:textId="77777777" w:rsidR="008A784E" w:rsidRPr="002C0185" w:rsidRDefault="008A784E" w:rsidP="008A784E">
            <w:pPr>
              <w:pStyle w:val="TAC"/>
              <w:rPr>
                <w:lang w:eastAsia="en-US"/>
              </w:rPr>
            </w:pPr>
            <w:r w:rsidRPr="002C0185">
              <w:rPr>
                <w:lang w:eastAsia="en-US"/>
              </w:rPr>
              <w:t>48</w:t>
            </w:r>
          </w:p>
        </w:tc>
      </w:tr>
      <w:tr w:rsidR="00A65F53" w:rsidRPr="002C0185" w14:paraId="425FCAAE" w14:textId="77777777" w:rsidTr="004C6762">
        <w:tc>
          <w:tcPr>
            <w:tcW w:w="15276" w:type="dxa"/>
            <w:gridSpan w:val="18"/>
            <w:tcBorders>
              <w:top w:val="single" w:sz="4" w:space="0" w:color="auto"/>
              <w:left w:val="single" w:sz="4" w:space="0" w:color="auto"/>
              <w:bottom w:val="single" w:sz="4" w:space="0" w:color="auto"/>
              <w:right w:val="single" w:sz="4" w:space="0" w:color="auto"/>
            </w:tcBorders>
          </w:tcPr>
          <w:p w14:paraId="293070B0" w14:textId="77777777" w:rsidR="00A65F53" w:rsidRPr="002C0185" w:rsidRDefault="00A65F53" w:rsidP="004C6762">
            <w:pPr>
              <w:pStyle w:val="TAN"/>
              <w:rPr>
                <w:lang w:eastAsia="en-US"/>
              </w:rPr>
            </w:pPr>
            <w:r w:rsidRPr="002C0185">
              <w:rPr>
                <w:lang w:eastAsia="en-US"/>
              </w:rPr>
              <w:t>Note 1:</w:t>
            </w:r>
            <w:r w:rsidRPr="002C0185">
              <w:rPr>
                <w:lang w:eastAsia="en-US"/>
              </w:rPr>
              <w:tab/>
              <w:t xml:space="preserve">The CORESET#0 Index and the associated CORESET#0 Offset refers to Table 13-8 in TS 38.213 [22]. The value of CORESET#0 Index is signalled in </w:t>
            </w:r>
            <w:r w:rsidR="0016770F" w:rsidRPr="002C0185">
              <w:rPr>
                <w:lang w:eastAsia="en-US"/>
              </w:rPr>
              <w:t>controlResourceSetZero (</w:t>
            </w:r>
            <w:r w:rsidRPr="002C0185">
              <w:rPr>
                <w:lang w:eastAsia="en-US"/>
              </w:rPr>
              <w:t>pdcch-ConfigSIB1</w:t>
            </w:r>
            <w:r w:rsidR="0016770F" w:rsidRPr="002C0185">
              <w:rPr>
                <w:lang w:eastAsia="en-US"/>
              </w:rPr>
              <w:t>)</w:t>
            </w:r>
            <w:r w:rsidRPr="002C0185">
              <w:rPr>
                <w:lang w:eastAsia="en-US"/>
              </w:rPr>
              <w:t xml:space="preserve"> in the MIB. The offsetToPointA IE is expressed in units of resource blocks assuming 15 kHz subcarrier spacing for FR1 and 60 kHz subcarrier spacing for FR2.</w:t>
            </w:r>
          </w:p>
        </w:tc>
      </w:tr>
    </w:tbl>
    <w:p w14:paraId="6FEF5EA2" w14:textId="77777777" w:rsidR="005D19E1" w:rsidRPr="002C0185" w:rsidRDefault="005D19E1" w:rsidP="005D19E1"/>
    <w:p w14:paraId="4D0E5C7F" w14:textId="77777777" w:rsidR="00101A6F" w:rsidRPr="002C0185" w:rsidRDefault="00101A6F" w:rsidP="00101A6F">
      <w:pPr>
        <w:pStyle w:val="TH"/>
      </w:pPr>
      <w:bookmarkStart w:id="432" w:name="_CRTable6_2_3_17"/>
      <w:r w:rsidRPr="002C0185">
        <w:t xml:space="preserve">Table </w:t>
      </w:r>
      <w:bookmarkEnd w:id="432"/>
      <w:r w:rsidRPr="002C0185">
        <w:t>6.2.3.1-7: Test frequencies for NR FDD FR1 SUL bands</w:t>
      </w:r>
    </w:p>
    <w:tbl>
      <w:tblPr>
        <w:tblW w:w="10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850"/>
        <w:gridCol w:w="993"/>
        <w:gridCol w:w="992"/>
        <w:gridCol w:w="992"/>
        <w:gridCol w:w="1559"/>
        <w:gridCol w:w="1701"/>
      </w:tblGrid>
      <w:tr w:rsidR="004A6C6B" w:rsidRPr="002C0185" w14:paraId="6B1BA70B" w14:textId="77777777" w:rsidTr="00B05A0D">
        <w:trPr>
          <w:jc w:val="center"/>
        </w:trPr>
        <w:tc>
          <w:tcPr>
            <w:tcW w:w="675" w:type="dxa"/>
            <w:tcBorders>
              <w:top w:val="single" w:sz="4" w:space="0" w:color="auto"/>
              <w:bottom w:val="single" w:sz="4" w:space="0" w:color="auto"/>
            </w:tcBorders>
          </w:tcPr>
          <w:p w14:paraId="3AFF407D" w14:textId="77777777" w:rsidR="004A6C6B" w:rsidRPr="002C0185" w:rsidRDefault="004A6C6B" w:rsidP="009A6B84">
            <w:pPr>
              <w:pStyle w:val="TAH"/>
              <w:rPr>
                <w:lang w:eastAsia="en-US"/>
              </w:rPr>
            </w:pPr>
            <w:r w:rsidRPr="002C0185">
              <w:rPr>
                <w:lang w:eastAsia="en-US"/>
              </w:rPr>
              <w:t>NR</w:t>
            </w:r>
          </w:p>
          <w:p w14:paraId="6D59D8C5" w14:textId="77777777" w:rsidR="004A6C6B" w:rsidRPr="002C0185" w:rsidRDefault="004A6C6B" w:rsidP="009A6B84">
            <w:pPr>
              <w:pStyle w:val="TAH"/>
              <w:rPr>
                <w:lang w:eastAsia="en-US"/>
              </w:rPr>
            </w:pPr>
            <w:r w:rsidRPr="002C0185">
              <w:rPr>
                <w:lang w:eastAsia="en-US"/>
              </w:rPr>
              <w:t>Band</w:t>
            </w:r>
          </w:p>
        </w:tc>
        <w:tc>
          <w:tcPr>
            <w:tcW w:w="709" w:type="dxa"/>
            <w:tcBorders>
              <w:top w:val="single" w:sz="4" w:space="0" w:color="auto"/>
              <w:bottom w:val="single" w:sz="4" w:space="0" w:color="auto"/>
            </w:tcBorders>
          </w:tcPr>
          <w:p w14:paraId="2ADDE3D8" w14:textId="77777777" w:rsidR="004A6C6B" w:rsidRPr="002C0185" w:rsidRDefault="004A6C6B" w:rsidP="009A6B84">
            <w:pPr>
              <w:pStyle w:val="TAH"/>
              <w:rPr>
                <w:lang w:eastAsia="en-US"/>
              </w:rPr>
            </w:pPr>
            <w:r w:rsidRPr="002C0185">
              <w:rPr>
                <w:lang w:eastAsia="en-US"/>
              </w:rPr>
              <w:t>SCS</w:t>
            </w:r>
          </w:p>
          <w:p w14:paraId="1D7AAD10" w14:textId="77777777" w:rsidR="004A6C6B" w:rsidRPr="002C0185" w:rsidRDefault="004A6C6B" w:rsidP="009A6B84">
            <w:pPr>
              <w:pStyle w:val="TAH"/>
              <w:rPr>
                <w:lang w:eastAsia="en-US"/>
              </w:rPr>
            </w:pPr>
            <w:r w:rsidRPr="002C0185">
              <w:rPr>
                <w:lang w:eastAsia="en-US"/>
              </w:rPr>
              <w:t>[kHz]</w:t>
            </w:r>
          </w:p>
        </w:tc>
        <w:tc>
          <w:tcPr>
            <w:tcW w:w="709" w:type="dxa"/>
            <w:tcBorders>
              <w:top w:val="single" w:sz="4" w:space="0" w:color="auto"/>
              <w:bottom w:val="single" w:sz="4" w:space="0" w:color="auto"/>
            </w:tcBorders>
            <w:shd w:val="clear" w:color="auto" w:fill="auto"/>
          </w:tcPr>
          <w:p w14:paraId="064DFF41" w14:textId="77777777" w:rsidR="004A6C6B" w:rsidRPr="002C0185" w:rsidRDefault="004A6C6B" w:rsidP="009A6B84">
            <w:pPr>
              <w:pStyle w:val="TAH"/>
              <w:rPr>
                <w:lang w:eastAsia="en-US"/>
              </w:rPr>
            </w:pPr>
            <w:r w:rsidRPr="002C0185">
              <w:rPr>
                <w:lang w:eastAsia="en-US"/>
              </w:rPr>
              <w:t>CBW [MHz]</w:t>
            </w:r>
          </w:p>
        </w:tc>
        <w:tc>
          <w:tcPr>
            <w:tcW w:w="709" w:type="dxa"/>
            <w:tcBorders>
              <w:bottom w:val="single" w:sz="4" w:space="0" w:color="auto"/>
            </w:tcBorders>
            <w:shd w:val="clear" w:color="auto" w:fill="auto"/>
          </w:tcPr>
          <w:p w14:paraId="79461C2E" w14:textId="77777777" w:rsidR="004A6C6B" w:rsidRPr="002C0185" w:rsidRDefault="004A6C6B" w:rsidP="009A6B84">
            <w:pPr>
              <w:pStyle w:val="TAH"/>
              <w:rPr>
                <w:i/>
                <w:lang w:eastAsia="en-US"/>
              </w:rPr>
            </w:pPr>
            <w:r w:rsidRPr="002C0185">
              <w:rPr>
                <w:i/>
                <w:lang w:eastAsia="en-US"/>
              </w:rPr>
              <w:t>carrierBandwidth</w:t>
            </w:r>
          </w:p>
          <w:p w14:paraId="11B3FA10" w14:textId="77777777" w:rsidR="004A6C6B" w:rsidRPr="002C0185" w:rsidRDefault="004A6C6B" w:rsidP="009A6B84">
            <w:pPr>
              <w:pStyle w:val="TAH"/>
              <w:rPr>
                <w:lang w:eastAsia="en-US"/>
              </w:rPr>
            </w:pPr>
            <w:r w:rsidRPr="002C0185">
              <w:rPr>
                <w:lang w:eastAsia="en-US"/>
              </w:rPr>
              <w:t>[PRBs]</w:t>
            </w:r>
          </w:p>
        </w:tc>
        <w:tc>
          <w:tcPr>
            <w:tcW w:w="1842" w:type="dxa"/>
            <w:gridSpan w:val="2"/>
            <w:tcBorders>
              <w:bottom w:val="single" w:sz="4" w:space="0" w:color="auto"/>
            </w:tcBorders>
            <w:shd w:val="clear" w:color="auto" w:fill="auto"/>
          </w:tcPr>
          <w:p w14:paraId="408CFA46" w14:textId="77777777" w:rsidR="004A6C6B" w:rsidRPr="002C0185" w:rsidRDefault="004A6C6B" w:rsidP="009A6B84">
            <w:pPr>
              <w:pStyle w:val="TAH"/>
              <w:rPr>
                <w:lang w:eastAsia="en-US"/>
              </w:rPr>
            </w:pPr>
            <w:r w:rsidRPr="002C0185">
              <w:rPr>
                <w:lang w:eastAsia="en-US"/>
              </w:rPr>
              <w:t>Range</w:t>
            </w:r>
          </w:p>
        </w:tc>
        <w:tc>
          <w:tcPr>
            <w:tcW w:w="993" w:type="dxa"/>
            <w:shd w:val="clear" w:color="auto" w:fill="auto"/>
          </w:tcPr>
          <w:p w14:paraId="7B6A2DB0" w14:textId="77777777" w:rsidR="004A6C6B" w:rsidRPr="002C0185" w:rsidRDefault="004A6C6B" w:rsidP="009A6B84">
            <w:pPr>
              <w:pStyle w:val="TAH"/>
              <w:rPr>
                <w:lang w:eastAsia="en-US"/>
              </w:rPr>
            </w:pPr>
            <w:r w:rsidRPr="002C0185">
              <w:rPr>
                <w:lang w:eastAsia="en-US"/>
              </w:rPr>
              <w:t>Carrier centre</w:t>
            </w:r>
          </w:p>
          <w:p w14:paraId="3367A61C" w14:textId="77777777" w:rsidR="004A6C6B" w:rsidRPr="002C0185" w:rsidRDefault="004A6C6B" w:rsidP="009A6B84">
            <w:pPr>
              <w:pStyle w:val="TAH"/>
              <w:rPr>
                <w:lang w:eastAsia="en-US"/>
              </w:rPr>
            </w:pPr>
            <w:r w:rsidRPr="002C0185">
              <w:rPr>
                <w:lang w:eastAsia="en-US"/>
              </w:rPr>
              <w:t>[MHz]</w:t>
            </w:r>
          </w:p>
        </w:tc>
        <w:tc>
          <w:tcPr>
            <w:tcW w:w="992" w:type="dxa"/>
          </w:tcPr>
          <w:p w14:paraId="2A5C4CAD" w14:textId="77777777" w:rsidR="004A6C6B" w:rsidRPr="002C0185" w:rsidRDefault="004A6C6B" w:rsidP="009A6B84">
            <w:pPr>
              <w:pStyle w:val="TAH"/>
              <w:rPr>
                <w:lang w:eastAsia="en-US"/>
              </w:rPr>
            </w:pPr>
            <w:r w:rsidRPr="002C0185">
              <w:rPr>
                <w:lang w:eastAsia="en-US"/>
              </w:rPr>
              <w:t>Carrier centre</w:t>
            </w:r>
          </w:p>
          <w:p w14:paraId="31F64DC8" w14:textId="77777777" w:rsidR="004A6C6B" w:rsidRPr="002C0185" w:rsidRDefault="004A6C6B" w:rsidP="009A6B84">
            <w:pPr>
              <w:pStyle w:val="TAH"/>
              <w:rPr>
                <w:lang w:eastAsia="en-US"/>
              </w:rPr>
            </w:pPr>
            <w:r w:rsidRPr="002C0185">
              <w:rPr>
                <w:lang w:eastAsia="en-US"/>
              </w:rPr>
              <w:t>[ARFCN]</w:t>
            </w:r>
          </w:p>
        </w:tc>
        <w:tc>
          <w:tcPr>
            <w:tcW w:w="992" w:type="dxa"/>
            <w:shd w:val="clear" w:color="auto" w:fill="auto"/>
          </w:tcPr>
          <w:p w14:paraId="5112CFB1" w14:textId="77777777" w:rsidR="004A6C6B" w:rsidRPr="002C0185" w:rsidRDefault="004A6C6B" w:rsidP="009A6B84">
            <w:pPr>
              <w:pStyle w:val="TAH"/>
              <w:rPr>
                <w:lang w:eastAsia="en-US"/>
              </w:rPr>
            </w:pPr>
            <w:r w:rsidRPr="002C0185">
              <w:rPr>
                <w:lang w:eastAsia="en-US"/>
              </w:rPr>
              <w:t>point A [MHz]</w:t>
            </w:r>
          </w:p>
        </w:tc>
        <w:tc>
          <w:tcPr>
            <w:tcW w:w="1559" w:type="dxa"/>
            <w:shd w:val="clear" w:color="auto" w:fill="auto"/>
          </w:tcPr>
          <w:p w14:paraId="59B69191" w14:textId="77777777" w:rsidR="004A6C6B" w:rsidRPr="002C0185" w:rsidRDefault="004A6C6B" w:rsidP="009A6B84">
            <w:pPr>
              <w:pStyle w:val="TAH"/>
              <w:rPr>
                <w:i/>
                <w:lang w:eastAsia="en-US"/>
              </w:rPr>
            </w:pPr>
            <w:r w:rsidRPr="002C0185">
              <w:rPr>
                <w:i/>
                <w:lang w:eastAsia="en-US"/>
              </w:rPr>
              <w:t>AbsoluteFrequencyPointA</w:t>
            </w:r>
          </w:p>
          <w:p w14:paraId="4BFB4077" w14:textId="77777777" w:rsidR="004A6C6B" w:rsidRPr="002C0185" w:rsidRDefault="004A6C6B" w:rsidP="009A6B84">
            <w:pPr>
              <w:pStyle w:val="TAH"/>
              <w:rPr>
                <w:lang w:eastAsia="en-US"/>
              </w:rPr>
            </w:pPr>
            <w:r w:rsidRPr="002C0185">
              <w:rPr>
                <w:lang w:eastAsia="en-US"/>
              </w:rPr>
              <w:t>[ARFCN]</w:t>
            </w:r>
          </w:p>
        </w:tc>
        <w:tc>
          <w:tcPr>
            <w:tcW w:w="1701" w:type="dxa"/>
            <w:shd w:val="clear" w:color="auto" w:fill="auto"/>
          </w:tcPr>
          <w:p w14:paraId="00E4F871" w14:textId="77777777" w:rsidR="004A6C6B" w:rsidRPr="002C0185" w:rsidRDefault="004A6C6B" w:rsidP="009A6B84">
            <w:pPr>
              <w:pStyle w:val="TAH"/>
              <w:rPr>
                <w:lang w:eastAsia="en-US"/>
              </w:rPr>
            </w:pPr>
            <w:r w:rsidRPr="002C0185">
              <w:rPr>
                <w:i/>
                <w:lang w:eastAsia="en-US"/>
              </w:rPr>
              <w:t xml:space="preserve">offsetToCarrier </w:t>
            </w:r>
            <w:r w:rsidRPr="002C0185">
              <w:rPr>
                <w:lang w:eastAsia="en-US"/>
              </w:rPr>
              <w:t>[Carrier PRBs]</w:t>
            </w:r>
          </w:p>
        </w:tc>
      </w:tr>
      <w:tr w:rsidR="004A6C6B" w:rsidRPr="002C0185" w14:paraId="2DEE2FAE" w14:textId="77777777" w:rsidTr="00B05A0D">
        <w:trPr>
          <w:jc w:val="center"/>
        </w:trPr>
        <w:tc>
          <w:tcPr>
            <w:tcW w:w="675" w:type="dxa"/>
            <w:tcBorders>
              <w:top w:val="nil"/>
              <w:left w:val="single" w:sz="4" w:space="0" w:color="auto"/>
              <w:bottom w:val="single" w:sz="4" w:space="0" w:color="auto"/>
              <w:right w:val="single" w:sz="4" w:space="0" w:color="auto"/>
            </w:tcBorders>
          </w:tcPr>
          <w:p w14:paraId="1EE44058" w14:textId="77777777" w:rsidR="004A6C6B" w:rsidRPr="002C0185" w:rsidRDefault="004A6C6B" w:rsidP="009A6B84">
            <w:pPr>
              <w:pStyle w:val="TAC"/>
              <w:rPr>
                <w:lang w:eastAsia="en-US"/>
              </w:rPr>
            </w:pPr>
            <w:r w:rsidRPr="002C0185">
              <w:rPr>
                <w:lang w:eastAsia="en-US"/>
              </w:rPr>
              <w:t>n80</w:t>
            </w:r>
          </w:p>
        </w:tc>
        <w:tc>
          <w:tcPr>
            <w:tcW w:w="709" w:type="dxa"/>
            <w:tcBorders>
              <w:top w:val="nil"/>
              <w:left w:val="single" w:sz="4" w:space="0" w:color="auto"/>
              <w:bottom w:val="single" w:sz="4" w:space="0" w:color="auto"/>
              <w:right w:val="single" w:sz="4" w:space="0" w:color="auto"/>
            </w:tcBorders>
          </w:tcPr>
          <w:p w14:paraId="35852BD6" w14:textId="77777777" w:rsidR="004A6C6B" w:rsidRPr="002C0185" w:rsidRDefault="004A6C6B" w:rsidP="009A6B84">
            <w:pPr>
              <w:pStyle w:val="TAC"/>
              <w:rPr>
                <w:lang w:eastAsia="en-US"/>
              </w:rPr>
            </w:pPr>
            <w:r w:rsidRPr="002C0185">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50EF8F9A" w14:textId="77777777" w:rsidR="004A6C6B" w:rsidRPr="002C0185" w:rsidRDefault="004A6C6B" w:rsidP="009A6B84">
            <w:pPr>
              <w:pStyle w:val="TAC"/>
              <w:rPr>
                <w:lang w:eastAsia="en-US"/>
              </w:rPr>
            </w:pPr>
            <w:r w:rsidRPr="002C0185">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1164DF24" w14:textId="77777777" w:rsidR="004A6C6B" w:rsidRPr="002C0185" w:rsidRDefault="004A6C6B" w:rsidP="009A6B84">
            <w:pPr>
              <w:pStyle w:val="TAC"/>
              <w:rPr>
                <w:lang w:eastAsia="en-US"/>
              </w:rPr>
            </w:pPr>
            <w:r w:rsidRPr="002C0185">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65D11389" w14:textId="77777777" w:rsidR="004A6C6B" w:rsidRPr="002C0185" w:rsidRDefault="004A6C6B" w:rsidP="009A6B84">
            <w:pPr>
              <w:pStyle w:val="TAC"/>
              <w:rPr>
                <w:lang w:eastAsia="en-US"/>
              </w:rPr>
            </w:pPr>
            <w:r w:rsidRPr="002C0185">
              <w:rPr>
                <w:lang w:eastAsia="en-US"/>
              </w:rPr>
              <w:t>Uplink</w:t>
            </w:r>
          </w:p>
        </w:tc>
        <w:tc>
          <w:tcPr>
            <w:tcW w:w="850" w:type="dxa"/>
            <w:tcBorders>
              <w:left w:val="single" w:sz="4" w:space="0" w:color="auto"/>
              <w:bottom w:val="single" w:sz="4" w:space="0" w:color="auto"/>
              <w:right w:val="single" w:sz="4" w:space="0" w:color="auto"/>
            </w:tcBorders>
            <w:shd w:val="clear" w:color="auto" w:fill="auto"/>
          </w:tcPr>
          <w:p w14:paraId="20E75619" w14:textId="77777777" w:rsidR="004A6C6B" w:rsidRPr="002C0185" w:rsidRDefault="004A6C6B" w:rsidP="009A6B84">
            <w:pPr>
              <w:pStyle w:val="TAC"/>
              <w:rPr>
                <w:lang w:eastAsia="en-US"/>
              </w:rPr>
            </w:pPr>
            <w:r w:rsidRPr="002C0185">
              <w:rPr>
                <w:lang w:eastAsia="en-US"/>
              </w:rPr>
              <w:t>Low, Mid, High</w:t>
            </w:r>
          </w:p>
        </w:tc>
        <w:tc>
          <w:tcPr>
            <w:tcW w:w="6237" w:type="dxa"/>
            <w:gridSpan w:val="5"/>
            <w:tcBorders>
              <w:top w:val="single" w:sz="4" w:space="0" w:color="auto"/>
              <w:left w:val="single" w:sz="4" w:space="0" w:color="auto"/>
              <w:right w:val="single" w:sz="4" w:space="0" w:color="auto"/>
            </w:tcBorders>
            <w:shd w:val="clear" w:color="auto" w:fill="auto"/>
          </w:tcPr>
          <w:p w14:paraId="65DEC310" w14:textId="65DD9ACF" w:rsidR="004A6C6B" w:rsidRPr="002C0185" w:rsidRDefault="004A6C6B" w:rsidP="009A6B84">
            <w:pPr>
              <w:pStyle w:val="TAL"/>
              <w:rPr>
                <w:lang w:eastAsia="en-US"/>
              </w:rPr>
            </w:pPr>
            <w:r w:rsidRPr="002C0185">
              <w:rPr>
                <w:lang w:eastAsia="en-US"/>
              </w:rPr>
              <w:t xml:space="preserve">Same values as for Low, Mid and High range in </w:t>
            </w:r>
            <w:r w:rsidR="0008549C" w:rsidRPr="002C0185">
              <w:rPr>
                <w:lang w:eastAsia="en-US"/>
              </w:rPr>
              <w:t>table</w:t>
            </w:r>
            <w:r w:rsidRPr="002C0185">
              <w:rPr>
                <w:lang w:eastAsia="en-US"/>
              </w:rPr>
              <w:t xml:space="preserve"> 4.3.1.1.1.80-1 for bandwidth=10 MHz and SCS=15 kHz.</w:t>
            </w:r>
          </w:p>
        </w:tc>
      </w:tr>
      <w:tr w:rsidR="004A6C6B" w:rsidRPr="002C0185" w14:paraId="16299BCD" w14:textId="77777777" w:rsidTr="00B05A0D">
        <w:trPr>
          <w:jc w:val="center"/>
        </w:trPr>
        <w:tc>
          <w:tcPr>
            <w:tcW w:w="675" w:type="dxa"/>
            <w:tcBorders>
              <w:top w:val="nil"/>
              <w:left w:val="single" w:sz="4" w:space="0" w:color="auto"/>
              <w:bottom w:val="single" w:sz="4" w:space="0" w:color="auto"/>
              <w:right w:val="single" w:sz="4" w:space="0" w:color="auto"/>
            </w:tcBorders>
          </w:tcPr>
          <w:p w14:paraId="25A7EB26" w14:textId="77777777" w:rsidR="004A6C6B" w:rsidRPr="002C0185" w:rsidRDefault="004A6C6B" w:rsidP="009A6B84">
            <w:pPr>
              <w:pStyle w:val="TAC"/>
              <w:rPr>
                <w:lang w:eastAsia="en-US"/>
              </w:rPr>
            </w:pPr>
            <w:r w:rsidRPr="002C0185">
              <w:rPr>
                <w:lang w:eastAsia="en-US"/>
              </w:rPr>
              <w:t>n81</w:t>
            </w:r>
          </w:p>
        </w:tc>
        <w:tc>
          <w:tcPr>
            <w:tcW w:w="709" w:type="dxa"/>
            <w:tcBorders>
              <w:top w:val="nil"/>
              <w:left w:val="single" w:sz="4" w:space="0" w:color="auto"/>
              <w:bottom w:val="single" w:sz="4" w:space="0" w:color="auto"/>
              <w:right w:val="single" w:sz="4" w:space="0" w:color="auto"/>
            </w:tcBorders>
          </w:tcPr>
          <w:p w14:paraId="35F4C87A" w14:textId="77777777" w:rsidR="004A6C6B" w:rsidRPr="002C0185" w:rsidRDefault="004A6C6B" w:rsidP="009A6B84">
            <w:pPr>
              <w:pStyle w:val="TAC"/>
              <w:rPr>
                <w:lang w:eastAsia="en-US"/>
              </w:rPr>
            </w:pPr>
            <w:r w:rsidRPr="002C0185">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0ABBC897" w14:textId="77777777" w:rsidR="004A6C6B" w:rsidRPr="002C0185" w:rsidRDefault="004A6C6B" w:rsidP="009A6B84">
            <w:pPr>
              <w:pStyle w:val="TAC"/>
              <w:rPr>
                <w:lang w:eastAsia="en-US"/>
              </w:rPr>
            </w:pPr>
            <w:r w:rsidRPr="002C0185">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610AFB48" w14:textId="77777777" w:rsidR="004A6C6B" w:rsidRPr="002C0185" w:rsidRDefault="004A6C6B" w:rsidP="009A6B84">
            <w:pPr>
              <w:pStyle w:val="TAC"/>
              <w:rPr>
                <w:lang w:eastAsia="en-US"/>
              </w:rPr>
            </w:pPr>
            <w:r w:rsidRPr="002C0185">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7D56DC5C" w14:textId="77777777" w:rsidR="004A6C6B" w:rsidRPr="002C0185" w:rsidRDefault="004A6C6B" w:rsidP="009A6B84">
            <w:pPr>
              <w:pStyle w:val="TAC"/>
              <w:rPr>
                <w:lang w:eastAsia="en-US"/>
              </w:rPr>
            </w:pPr>
            <w:r w:rsidRPr="002C0185">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850A226" w14:textId="77777777" w:rsidR="004A6C6B" w:rsidRPr="002C0185" w:rsidRDefault="004A6C6B" w:rsidP="009A6B84">
            <w:pPr>
              <w:pStyle w:val="TAC"/>
              <w:rPr>
                <w:lang w:eastAsia="en-US"/>
              </w:rPr>
            </w:pPr>
            <w:r w:rsidRPr="002C0185">
              <w:rPr>
                <w:lang w:eastAsia="en-US"/>
              </w:rPr>
              <w:t>Low, Mid, High</w:t>
            </w:r>
          </w:p>
        </w:tc>
        <w:tc>
          <w:tcPr>
            <w:tcW w:w="6237" w:type="dxa"/>
            <w:gridSpan w:val="5"/>
            <w:tcBorders>
              <w:left w:val="single" w:sz="4" w:space="0" w:color="auto"/>
              <w:right w:val="single" w:sz="4" w:space="0" w:color="auto"/>
            </w:tcBorders>
            <w:shd w:val="clear" w:color="auto" w:fill="auto"/>
          </w:tcPr>
          <w:p w14:paraId="18692E80" w14:textId="0188F71B" w:rsidR="004A6C6B" w:rsidRPr="002C0185" w:rsidRDefault="004A6C6B" w:rsidP="009A6B84">
            <w:pPr>
              <w:pStyle w:val="TAL"/>
              <w:rPr>
                <w:lang w:eastAsia="en-US"/>
              </w:rPr>
            </w:pPr>
            <w:r w:rsidRPr="002C0185">
              <w:rPr>
                <w:lang w:eastAsia="en-US"/>
              </w:rPr>
              <w:t xml:space="preserve">Same values as for Low, Mid and High range in </w:t>
            </w:r>
            <w:r w:rsidR="0008549C" w:rsidRPr="002C0185">
              <w:rPr>
                <w:lang w:eastAsia="en-US"/>
              </w:rPr>
              <w:t>table</w:t>
            </w:r>
            <w:r w:rsidRPr="002C0185">
              <w:rPr>
                <w:lang w:eastAsia="en-US"/>
              </w:rPr>
              <w:t xml:space="preserve"> 4.3.1.1.1.81-1 for bandwidth=10 MHz and SCS=15 kHz.</w:t>
            </w:r>
          </w:p>
        </w:tc>
      </w:tr>
      <w:tr w:rsidR="004A6C6B" w:rsidRPr="002C0185" w14:paraId="6CDA1056" w14:textId="77777777" w:rsidTr="00B05A0D">
        <w:trPr>
          <w:jc w:val="center"/>
        </w:trPr>
        <w:tc>
          <w:tcPr>
            <w:tcW w:w="675" w:type="dxa"/>
            <w:tcBorders>
              <w:top w:val="nil"/>
              <w:left w:val="single" w:sz="4" w:space="0" w:color="auto"/>
              <w:bottom w:val="single" w:sz="4" w:space="0" w:color="auto"/>
              <w:right w:val="single" w:sz="4" w:space="0" w:color="auto"/>
            </w:tcBorders>
          </w:tcPr>
          <w:p w14:paraId="554ABCE5" w14:textId="77777777" w:rsidR="004A6C6B" w:rsidRPr="002C0185" w:rsidRDefault="004A6C6B" w:rsidP="009A6B84">
            <w:pPr>
              <w:pStyle w:val="TAC"/>
              <w:rPr>
                <w:lang w:eastAsia="en-US"/>
              </w:rPr>
            </w:pPr>
            <w:r w:rsidRPr="002C0185">
              <w:rPr>
                <w:lang w:eastAsia="en-US"/>
              </w:rPr>
              <w:t>n82</w:t>
            </w:r>
          </w:p>
        </w:tc>
        <w:tc>
          <w:tcPr>
            <w:tcW w:w="709" w:type="dxa"/>
            <w:tcBorders>
              <w:top w:val="nil"/>
              <w:left w:val="single" w:sz="4" w:space="0" w:color="auto"/>
              <w:bottom w:val="single" w:sz="4" w:space="0" w:color="auto"/>
              <w:right w:val="single" w:sz="4" w:space="0" w:color="auto"/>
            </w:tcBorders>
          </w:tcPr>
          <w:p w14:paraId="2F3D8A97" w14:textId="77777777" w:rsidR="004A6C6B" w:rsidRPr="002C0185" w:rsidRDefault="004A6C6B" w:rsidP="009A6B84">
            <w:pPr>
              <w:pStyle w:val="TAC"/>
              <w:rPr>
                <w:lang w:eastAsia="en-US"/>
              </w:rPr>
            </w:pPr>
            <w:r w:rsidRPr="002C0185">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66FA7DD2" w14:textId="77777777" w:rsidR="004A6C6B" w:rsidRPr="002C0185" w:rsidRDefault="004A6C6B" w:rsidP="009A6B84">
            <w:pPr>
              <w:pStyle w:val="TAC"/>
              <w:rPr>
                <w:lang w:eastAsia="en-US"/>
              </w:rPr>
            </w:pPr>
            <w:r w:rsidRPr="002C0185">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32B9DF9F" w14:textId="77777777" w:rsidR="004A6C6B" w:rsidRPr="002C0185" w:rsidRDefault="004A6C6B" w:rsidP="009A6B84">
            <w:pPr>
              <w:pStyle w:val="TAC"/>
              <w:rPr>
                <w:lang w:eastAsia="en-US"/>
              </w:rPr>
            </w:pPr>
            <w:r w:rsidRPr="002C0185">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1FC493AE" w14:textId="77777777" w:rsidR="004A6C6B" w:rsidRPr="002C0185" w:rsidRDefault="004A6C6B" w:rsidP="009A6B84">
            <w:pPr>
              <w:pStyle w:val="TAC"/>
              <w:rPr>
                <w:lang w:eastAsia="en-US"/>
              </w:rPr>
            </w:pPr>
            <w:r w:rsidRPr="002C0185">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3624789" w14:textId="77777777" w:rsidR="004A6C6B" w:rsidRPr="002C0185" w:rsidRDefault="004A6C6B" w:rsidP="009A6B84">
            <w:pPr>
              <w:pStyle w:val="TAC"/>
              <w:rPr>
                <w:lang w:eastAsia="en-US"/>
              </w:rPr>
            </w:pPr>
            <w:r w:rsidRPr="002C0185">
              <w:rPr>
                <w:lang w:eastAsia="en-US"/>
              </w:rPr>
              <w:t>Low, Mid, High</w:t>
            </w:r>
          </w:p>
        </w:tc>
        <w:tc>
          <w:tcPr>
            <w:tcW w:w="6237" w:type="dxa"/>
            <w:gridSpan w:val="5"/>
            <w:tcBorders>
              <w:left w:val="single" w:sz="4" w:space="0" w:color="auto"/>
              <w:right w:val="single" w:sz="4" w:space="0" w:color="auto"/>
            </w:tcBorders>
            <w:shd w:val="clear" w:color="auto" w:fill="auto"/>
          </w:tcPr>
          <w:p w14:paraId="7C5F3DFD" w14:textId="7E7C7C9B" w:rsidR="004A6C6B" w:rsidRPr="002C0185" w:rsidRDefault="004A6C6B" w:rsidP="009A6B84">
            <w:pPr>
              <w:pStyle w:val="TAL"/>
              <w:rPr>
                <w:lang w:eastAsia="en-US"/>
              </w:rPr>
            </w:pPr>
            <w:r w:rsidRPr="002C0185">
              <w:rPr>
                <w:lang w:eastAsia="en-US"/>
              </w:rPr>
              <w:t xml:space="preserve">Same values as for Low, Mid and High range in </w:t>
            </w:r>
            <w:r w:rsidR="0008549C" w:rsidRPr="002C0185">
              <w:rPr>
                <w:lang w:eastAsia="en-US"/>
              </w:rPr>
              <w:t>table</w:t>
            </w:r>
            <w:r w:rsidRPr="002C0185">
              <w:rPr>
                <w:lang w:eastAsia="en-US"/>
              </w:rPr>
              <w:t xml:space="preserve"> 4.3.1.1.1.82-1 for bandwidth=10 MHz and SCS=15 kHz.</w:t>
            </w:r>
          </w:p>
        </w:tc>
      </w:tr>
      <w:tr w:rsidR="004A6C6B" w:rsidRPr="002C0185" w14:paraId="172D2525" w14:textId="77777777" w:rsidTr="00B05A0D">
        <w:trPr>
          <w:jc w:val="center"/>
        </w:trPr>
        <w:tc>
          <w:tcPr>
            <w:tcW w:w="675" w:type="dxa"/>
            <w:tcBorders>
              <w:top w:val="nil"/>
              <w:left w:val="single" w:sz="4" w:space="0" w:color="auto"/>
              <w:bottom w:val="single" w:sz="4" w:space="0" w:color="auto"/>
              <w:right w:val="single" w:sz="4" w:space="0" w:color="auto"/>
            </w:tcBorders>
          </w:tcPr>
          <w:p w14:paraId="04B1B625" w14:textId="77777777" w:rsidR="004A6C6B" w:rsidRPr="002C0185" w:rsidRDefault="004A6C6B" w:rsidP="009A6B84">
            <w:pPr>
              <w:pStyle w:val="TAC"/>
              <w:rPr>
                <w:lang w:eastAsia="en-US"/>
              </w:rPr>
            </w:pPr>
            <w:r w:rsidRPr="002C0185">
              <w:rPr>
                <w:lang w:eastAsia="en-US"/>
              </w:rPr>
              <w:t>n83</w:t>
            </w:r>
          </w:p>
        </w:tc>
        <w:tc>
          <w:tcPr>
            <w:tcW w:w="709" w:type="dxa"/>
            <w:tcBorders>
              <w:top w:val="nil"/>
              <w:left w:val="single" w:sz="4" w:space="0" w:color="auto"/>
              <w:bottom w:val="single" w:sz="4" w:space="0" w:color="auto"/>
              <w:right w:val="single" w:sz="4" w:space="0" w:color="auto"/>
            </w:tcBorders>
          </w:tcPr>
          <w:p w14:paraId="30A56982" w14:textId="77777777" w:rsidR="004A6C6B" w:rsidRPr="002C0185" w:rsidRDefault="004A6C6B" w:rsidP="009A6B84">
            <w:pPr>
              <w:pStyle w:val="TAC"/>
              <w:rPr>
                <w:lang w:eastAsia="en-US"/>
              </w:rPr>
            </w:pPr>
            <w:r w:rsidRPr="002C0185">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54CD5F51" w14:textId="77777777" w:rsidR="004A6C6B" w:rsidRPr="002C0185" w:rsidRDefault="004A6C6B" w:rsidP="009A6B84">
            <w:pPr>
              <w:pStyle w:val="TAC"/>
              <w:rPr>
                <w:lang w:eastAsia="en-US"/>
              </w:rPr>
            </w:pPr>
            <w:r w:rsidRPr="002C0185">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65CE7E04" w14:textId="77777777" w:rsidR="004A6C6B" w:rsidRPr="002C0185" w:rsidRDefault="004A6C6B" w:rsidP="009A6B84">
            <w:pPr>
              <w:pStyle w:val="TAC"/>
              <w:rPr>
                <w:lang w:eastAsia="en-US"/>
              </w:rPr>
            </w:pPr>
            <w:r w:rsidRPr="002C0185">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3DC54641" w14:textId="77777777" w:rsidR="004A6C6B" w:rsidRPr="002C0185" w:rsidRDefault="004A6C6B" w:rsidP="009A6B84">
            <w:pPr>
              <w:pStyle w:val="TAC"/>
              <w:rPr>
                <w:lang w:eastAsia="en-US"/>
              </w:rPr>
            </w:pPr>
            <w:r w:rsidRPr="002C0185">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250D8B" w14:textId="77777777" w:rsidR="004A6C6B" w:rsidRPr="002C0185" w:rsidRDefault="004A6C6B" w:rsidP="009A6B84">
            <w:pPr>
              <w:pStyle w:val="TAC"/>
              <w:rPr>
                <w:lang w:eastAsia="en-US"/>
              </w:rPr>
            </w:pPr>
            <w:r w:rsidRPr="002C0185">
              <w:rPr>
                <w:lang w:eastAsia="en-US"/>
              </w:rPr>
              <w:t>Low, Mid, High</w:t>
            </w:r>
          </w:p>
        </w:tc>
        <w:tc>
          <w:tcPr>
            <w:tcW w:w="6237" w:type="dxa"/>
            <w:gridSpan w:val="5"/>
            <w:tcBorders>
              <w:left w:val="single" w:sz="4" w:space="0" w:color="auto"/>
              <w:right w:val="single" w:sz="4" w:space="0" w:color="auto"/>
            </w:tcBorders>
            <w:shd w:val="clear" w:color="auto" w:fill="auto"/>
          </w:tcPr>
          <w:p w14:paraId="2C8576D9" w14:textId="08C53030" w:rsidR="004A6C6B" w:rsidRPr="002C0185" w:rsidRDefault="004A6C6B" w:rsidP="009A6B84">
            <w:pPr>
              <w:pStyle w:val="TAL"/>
              <w:rPr>
                <w:lang w:eastAsia="en-US"/>
              </w:rPr>
            </w:pPr>
            <w:r w:rsidRPr="002C0185">
              <w:rPr>
                <w:lang w:eastAsia="en-US"/>
              </w:rPr>
              <w:t xml:space="preserve">Same values as for Low, Mid and High range in </w:t>
            </w:r>
            <w:r w:rsidR="0008549C" w:rsidRPr="002C0185">
              <w:rPr>
                <w:lang w:eastAsia="en-US"/>
              </w:rPr>
              <w:t>table</w:t>
            </w:r>
            <w:r w:rsidRPr="002C0185">
              <w:rPr>
                <w:lang w:eastAsia="en-US"/>
              </w:rPr>
              <w:t xml:space="preserve"> 4.3.1.1.1.83-1 for bandwidth=10 MHz and SCS=15 kHz.</w:t>
            </w:r>
          </w:p>
        </w:tc>
      </w:tr>
      <w:tr w:rsidR="004A6C6B" w:rsidRPr="002C0185" w14:paraId="36893014" w14:textId="77777777" w:rsidTr="00B05A0D">
        <w:trPr>
          <w:jc w:val="center"/>
        </w:trPr>
        <w:tc>
          <w:tcPr>
            <w:tcW w:w="675" w:type="dxa"/>
            <w:tcBorders>
              <w:top w:val="nil"/>
              <w:left w:val="single" w:sz="4" w:space="0" w:color="auto"/>
              <w:bottom w:val="single" w:sz="4" w:space="0" w:color="auto"/>
              <w:right w:val="single" w:sz="4" w:space="0" w:color="auto"/>
            </w:tcBorders>
          </w:tcPr>
          <w:p w14:paraId="39F6CCC4" w14:textId="77777777" w:rsidR="004A6C6B" w:rsidRPr="002C0185" w:rsidRDefault="004A6C6B" w:rsidP="009A6B84">
            <w:pPr>
              <w:pStyle w:val="TAC"/>
              <w:rPr>
                <w:lang w:eastAsia="en-US"/>
              </w:rPr>
            </w:pPr>
            <w:r w:rsidRPr="002C0185">
              <w:rPr>
                <w:lang w:eastAsia="en-US"/>
              </w:rPr>
              <w:t>n84</w:t>
            </w:r>
          </w:p>
        </w:tc>
        <w:tc>
          <w:tcPr>
            <w:tcW w:w="709" w:type="dxa"/>
            <w:tcBorders>
              <w:top w:val="nil"/>
              <w:left w:val="single" w:sz="4" w:space="0" w:color="auto"/>
              <w:bottom w:val="single" w:sz="4" w:space="0" w:color="auto"/>
              <w:right w:val="single" w:sz="4" w:space="0" w:color="auto"/>
            </w:tcBorders>
          </w:tcPr>
          <w:p w14:paraId="4C1A4A41" w14:textId="77777777" w:rsidR="004A6C6B" w:rsidRPr="002C0185" w:rsidRDefault="004A6C6B" w:rsidP="009A6B84">
            <w:pPr>
              <w:pStyle w:val="TAC"/>
              <w:rPr>
                <w:lang w:eastAsia="en-US"/>
              </w:rPr>
            </w:pPr>
            <w:r w:rsidRPr="002C0185">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279F6B4B" w14:textId="77777777" w:rsidR="004A6C6B" w:rsidRPr="002C0185" w:rsidRDefault="004A6C6B" w:rsidP="009A6B84">
            <w:pPr>
              <w:pStyle w:val="TAC"/>
              <w:rPr>
                <w:lang w:eastAsia="en-US"/>
              </w:rPr>
            </w:pPr>
            <w:r w:rsidRPr="002C0185">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29E3E142" w14:textId="77777777" w:rsidR="004A6C6B" w:rsidRPr="002C0185" w:rsidRDefault="004A6C6B" w:rsidP="009A6B84">
            <w:pPr>
              <w:pStyle w:val="TAC"/>
              <w:rPr>
                <w:lang w:eastAsia="en-US"/>
              </w:rPr>
            </w:pPr>
            <w:r w:rsidRPr="002C0185">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26455F9E" w14:textId="77777777" w:rsidR="004A6C6B" w:rsidRPr="002C0185" w:rsidRDefault="004A6C6B" w:rsidP="009A6B84">
            <w:pPr>
              <w:pStyle w:val="TAC"/>
              <w:rPr>
                <w:lang w:eastAsia="en-US"/>
              </w:rPr>
            </w:pPr>
            <w:r w:rsidRPr="002C0185">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E72048B" w14:textId="77777777" w:rsidR="004A6C6B" w:rsidRPr="002C0185" w:rsidRDefault="004A6C6B" w:rsidP="009A6B84">
            <w:pPr>
              <w:pStyle w:val="TAC"/>
              <w:rPr>
                <w:lang w:eastAsia="en-US"/>
              </w:rPr>
            </w:pPr>
            <w:r w:rsidRPr="002C0185">
              <w:rPr>
                <w:lang w:eastAsia="en-US"/>
              </w:rPr>
              <w:t>Low, Mid, High</w:t>
            </w:r>
          </w:p>
        </w:tc>
        <w:tc>
          <w:tcPr>
            <w:tcW w:w="6237" w:type="dxa"/>
            <w:gridSpan w:val="5"/>
            <w:tcBorders>
              <w:left w:val="single" w:sz="4" w:space="0" w:color="auto"/>
              <w:right w:val="single" w:sz="4" w:space="0" w:color="auto"/>
            </w:tcBorders>
            <w:shd w:val="clear" w:color="auto" w:fill="auto"/>
          </w:tcPr>
          <w:p w14:paraId="072521AA" w14:textId="0FD6536B" w:rsidR="004A6C6B" w:rsidRPr="002C0185" w:rsidRDefault="004A6C6B" w:rsidP="009A6B84">
            <w:pPr>
              <w:pStyle w:val="TAL"/>
              <w:rPr>
                <w:lang w:eastAsia="en-US"/>
              </w:rPr>
            </w:pPr>
            <w:r w:rsidRPr="002C0185">
              <w:rPr>
                <w:lang w:eastAsia="en-US"/>
              </w:rPr>
              <w:t xml:space="preserve">Same values as for Low, Mid and High range in </w:t>
            </w:r>
            <w:r w:rsidR="0008549C" w:rsidRPr="002C0185">
              <w:rPr>
                <w:lang w:eastAsia="en-US"/>
              </w:rPr>
              <w:t>table</w:t>
            </w:r>
            <w:r w:rsidRPr="002C0185">
              <w:rPr>
                <w:lang w:eastAsia="en-US"/>
              </w:rPr>
              <w:t xml:space="preserve"> 4.3.1.1.1.84-1 for bandwidth=10 MHz and SCS=15 kHz.</w:t>
            </w:r>
          </w:p>
        </w:tc>
      </w:tr>
      <w:tr w:rsidR="004A6C6B" w:rsidRPr="002C0185" w14:paraId="551AF863" w14:textId="77777777" w:rsidTr="00B05A0D">
        <w:trPr>
          <w:jc w:val="center"/>
        </w:trPr>
        <w:tc>
          <w:tcPr>
            <w:tcW w:w="675" w:type="dxa"/>
            <w:tcBorders>
              <w:top w:val="nil"/>
              <w:left w:val="single" w:sz="4" w:space="0" w:color="auto"/>
              <w:bottom w:val="single" w:sz="4" w:space="0" w:color="auto"/>
              <w:right w:val="single" w:sz="4" w:space="0" w:color="auto"/>
            </w:tcBorders>
          </w:tcPr>
          <w:p w14:paraId="48064762" w14:textId="77777777" w:rsidR="004A6C6B" w:rsidRPr="002C0185" w:rsidRDefault="004A6C6B" w:rsidP="009A6B84">
            <w:pPr>
              <w:pStyle w:val="TAC"/>
              <w:rPr>
                <w:lang w:eastAsia="en-US"/>
              </w:rPr>
            </w:pPr>
            <w:r w:rsidRPr="002C0185">
              <w:rPr>
                <w:lang w:eastAsia="en-US"/>
              </w:rPr>
              <w:t>n86</w:t>
            </w:r>
          </w:p>
        </w:tc>
        <w:tc>
          <w:tcPr>
            <w:tcW w:w="709" w:type="dxa"/>
            <w:tcBorders>
              <w:top w:val="nil"/>
              <w:left w:val="single" w:sz="4" w:space="0" w:color="auto"/>
              <w:bottom w:val="single" w:sz="4" w:space="0" w:color="auto"/>
              <w:right w:val="single" w:sz="4" w:space="0" w:color="auto"/>
            </w:tcBorders>
          </w:tcPr>
          <w:p w14:paraId="33ED4575" w14:textId="77777777" w:rsidR="004A6C6B" w:rsidRPr="002C0185" w:rsidRDefault="004A6C6B" w:rsidP="009A6B84">
            <w:pPr>
              <w:pStyle w:val="TAC"/>
              <w:rPr>
                <w:lang w:eastAsia="en-US"/>
              </w:rPr>
            </w:pPr>
            <w:r w:rsidRPr="002C0185">
              <w:rPr>
                <w:lang w:eastAsia="en-US"/>
              </w:rPr>
              <w:t>15</w:t>
            </w:r>
          </w:p>
        </w:tc>
        <w:tc>
          <w:tcPr>
            <w:tcW w:w="709" w:type="dxa"/>
            <w:tcBorders>
              <w:top w:val="nil"/>
              <w:left w:val="single" w:sz="4" w:space="0" w:color="auto"/>
              <w:bottom w:val="single" w:sz="4" w:space="0" w:color="auto"/>
              <w:right w:val="single" w:sz="4" w:space="0" w:color="auto"/>
            </w:tcBorders>
            <w:shd w:val="clear" w:color="auto" w:fill="auto"/>
          </w:tcPr>
          <w:p w14:paraId="308E5E97" w14:textId="77777777" w:rsidR="004A6C6B" w:rsidRPr="002C0185" w:rsidRDefault="004A6C6B" w:rsidP="009A6B84">
            <w:pPr>
              <w:pStyle w:val="TAC"/>
              <w:rPr>
                <w:lang w:eastAsia="en-US"/>
              </w:rPr>
            </w:pPr>
            <w:r w:rsidRPr="002C0185">
              <w:rPr>
                <w:lang w:eastAsia="en-US"/>
              </w:rPr>
              <w:t>10</w:t>
            </w:r>
          </w:p>
        </w:tc>
        <w:tc>
          <w:tcPr>
            <w:tcW w:w="709" w:type="dxa"/>
            <w:tcBorders>
              <w:top w:val="nil"/>
              <w:left w:val="single" w:sz="4" w:space="0" w:color="auto"/>
              <w:bottom w:val="single" w:sz="4" w:space="0" w:color="auto"/>
              <w:right w:val="single" w:sz="4" w:space="0" w:color="auto"/>
            </w:tcBorders>
            <w:shd w:val="clear" w:color="auto" w:fill="auto"/>
          </w:tcPr>
          <w:p w14:paraId="60CF8C76" w14:textId="77777777" w:rsidR="004A6C6B" w:rsidRPr="002C0185" w:rsidRDefault="004A6C6B" w:rsidP="009A6B84">
            <w:pPr>
              <w:pStyle w:val="TAC"/>
              <w:rPr>
                <w:lang w:eastAsia="en-US"/>
              </w:rPr>
            </w:pPr>
            <w:r w:rsidRPr="002C0185">
              <w:rPr>
                <w:lang w:eastAsia="en-US"/>
              </w:rPr>
              <w:t>52</w:t>
            </w:r>
          </w:p>
        </w:tc>
        <w:tc>
          <w:tcPr>
            <w:tcW w:w="992" w:type="dxa"/>
            <w:tcBorders>
              <w:top w:val="nil"/>
              <w:left w:val="single" w:sz="4" w:space="0" w:color="auto"/>
              <w:bottom w:val="single" w:sz="4" w:space="0" w:color="auto"/>
              <w:right w:val="single" w:sz="4" w:space="0" w:color="auto"/>
            </w:tcBorders>
            <w:shd w:val="clear" w:color="auto" w:fill="auto"/>
          </w:tcPr>
          <w:p w14:paraId="154C8142" w14:textId="77777777" w:rsidR="004A6C6B" w:rsidRPr="002C0185" w:rsidRDefault="004A6C6B" w:rsidP="009A6B84">
            <w:pPr>
              <w:pStyle w:val="TAC"/>
              <w:rPr>
                <w:lang w:eastAsia="en-US"/>
              </w:rPr>
            </w:pPr>
            <w:r w:rsidRPr="002C0185">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3077427" w14:textId="77777777" w:rsidR="004A6C6B" w:rsidRPr="002C0185" w:rsidRDefault="004A6C6B" w:rsidP="009A6B84">
            <w:pPr>
              <w:pStyle w:val="TAC"/>
              <w:rPr>
                <w:lang w:eastAsia="en-US"/>
              </w:rPr>
            </w:pPr>
            <w:r w:rsidRPr="002C0185">
              <w:rPr>
                <w:lang w:eastAsia="en-US"/>
              </w:rPr>
              <w:t>Low, Mid, High</w:t>
            </w:r>
          </w:p>
        </w:tc>
        <w:tc>
          <w:tcPr>
            <w:tcW w:w="6237" w:type="dxa"/>
            <w:gridSpan w:val="5"/>
            <w:tcBorders>
              <w:left w:val="single" w:sz="4" w:space="0" w:color="auto"/>
              <w:bottom w:val="single" w:sz="4" w:space="0" w:color="auto"/>
              <w:right w:val="single" w:sz="4" w:space="0" w:color="auto"/>
            </w:tcBorders>
            <w:shd w:val="clear" w:color="auto" w:fill="auto"/>
          </w:tcPr>
          <w:p w14:paraId="3FFFD855" w14:textId="2C4AE945" w:rsidR="004A6C6B" w:rsidRPr="002C0185" w:rsidRDefault="004A6C6B" w:rsidP="009A6B84">
            <w:pPr>
              <w:pStyle w:val="TAL"/>
              <w:rPr>
                <w:lang w:eastAsia="en-US"/>
              </w:rPr>
            </w:pPr>
            <w:r w:rsidRPr="002C0185">
              <w:rPr>
                <w:lang w:eastAsia="en-US"/>
              </w:rPr>
              <w:t xml:space="preserve">Same values as for Low, Mid and High range in </w:t>
            </w:r>
            <w:r w:rsidR="0008549C" w:rsidRPr="002C0185">
              <w:rPr>
                <w:lang w:eastAsia="en-US"/>
              </w:rPr>
              <w:t>table</w:t>
            </w:r>
            <w:r w:rsidRPr="002C0185">
              <w:rPr>
                <w:lang w:eastAsia="en-US"/>
              </w:rPr>
              <w:t xml:space="preserve"> 4.3.1.1.1.86-1 for bandwidth=10 MHz and SCS=15 kHz.</w:t>
            </w:r>
          </w:p>
        </w:tc>
      </w:tr>
      <w:tr w:rsidR="00B05A0D" w:rsidRPr="002C0185" w14:paraId="7679AF77" w14:textId="77777777" w:rsidTr="00B05A0D">
        <w:trPr>
          <w:jc w:val="center"/>
        </w:trPr>
        <w:tc>
          <w:tcPr>
            <w:tcW w:w="675" w:type="dxa"/>
            <w:tcBorders>
              <w:top w:val="nil"/>
              <w:left w:val="single" w:sz="4" w:space="0" w:color="auto"/>
              <w:bottom w:val="single" w:sz="4" w:space="0" w:color="auto"/>
              <w:right w:val="single" w:sz="4" w:space="0" w:color="auto"/>
            </w:tcBorders>
          </w:tcPr>
          <w:p w14:paraId="36854157" w14:textId="435BBF6A" w:rsidR="00B05A0D" w:rsidRPr="002C0185" w:rsidRDefault="00B05A0D" w:rsidP="00B05A0D">
            <w:pPr>
              <w:pStyle w:val="TAC"/>
              <w:rPr>
                <w:lang w:eastAsia="en-US"/>
              </w:rPr>
            </w:pPr>
            <w:r w:rsidRPr="002C0185">
              <w:rPr>
                <w:lang w:eastAsia="zh-CN"/>
              </w:rPr>
              <w:t>n97</w:t>
            </w:r>
          </w:p>
        </w:tc>
        <w:tc>
          <w:tcPr>
            <w:tcW w:w="709" w:type="dxa"/>
            <w:tcBorders>
              <w:top w:val="nil"/>
              <w:left w:val="single" w:sz="4" w:space="0" w:color="auto"/>
              <w:bottom w:val="single" w:sz="4" w:space="0" w:color="auto"/>
              <w:right w:val="single" w:sz="4" w:space="0" w:color="auto"/>
            </w:tcBorders>
          </w:tcPr>
          <w:p w14:paraId="31288850" w14:textId="31CB19A7" w:rsidR="00B05A0D" w:rsidRPr="002C0185" w:rsidRDefault="00B05A0D" w:rsidP="00B05A0D">
            <w:pPr>
              <w:pStyle w:val="TAC"/>
              <w:rPr>
                <w:lang w:eastAsia="en-US"/>
              </w:rPr>
            </w:pPr>
            <w:r w:rsidRPr="002C0185">
              <w:rPr>
                <w:lang w:eastAsia="zh-CN"/>
              </w:rPr>
              <w:t>15</w:t>
            </w:r>
          </w:p>
        </w:tc>
        <w:tc>
          <w:tcPr>
            <w:tcW w:w="709" w:type="dxa"/>
            <w:tcBorders>
              <w:top w:val="nil"/>
              <w:left w:val="single" w:sz="4" w:space="0" w:color="auto"/>
              <w:bottom w:val="single" w:sz="4" w:space="0" w:color="auto"/>
              <w:right w:val="single" w:sz="4" w:space="0" w:color="auto"/>
            </w:tcBorders>
            <w:shd w:val="clear" w:color="auto" w:fill="auto"/>
          </w:tcPr>
          <w:p w14:paraId="7B023981" w14:textId="57A3F4D5" w:rsidR="00B05A0D" w:rsidRPr="002C0185" w:rsidRDefault="00B05A0D" w:rsidP="00B05A0D">
            <w:pPr>
              <w:pStyle w:val="TAC"/>
              <w:rPr>
                <w:lang w:eastAsia="en-US"/>
              </w:rPr>
            </w:pPr>
            <w:r w:rsidRPr="002C0185">
              <w:rPr>
                <w:lang w:eastAsia="zh-CN"/>
              </w:rPr>
              <w:t>10</w:t>
            </w:r>
          </w:p>
        </w:tc>
        <w:tc>
          <w:tcPr>
            <w:tcW w:w="709" w:type="dxa"/>
            <w:tcBorders>
              <w:top w:val="nil"/>
              <w:left w:val="single" w:sz="4" w:space="0" w:color="auto"/>
              <w:bottom w:val="single" w:sz="4" w:space="0" w:color="auto"/>
              <w:right w:val="single" w:sz="4" w:space="0" w:color="auto"/>
            </w:tcBorders>
            <w:shd w:val="clear" w:color="auto" w:fill="auto"/>
          </w:tcPr>
          <w:p w14:paraId="1F64FEE7" w14:textId="47F46F10" w:rsidR="00B05A0D" w:rsidRPr="002C0185" w:rsidRDefault="00B05A0D" w:rsidP="00B05A0D">
            <w:pPr>
              <w:pStyle w:val="TAC"/>
              <w:rPr>
                <w:lang w:eastAsia="en-US"/>
              </w:rPr>
            </w:pPr>
            <w:r w:rsidRPr="002C0185">
              <w:rPr>
                <w:lang w:eastAsia="zh-CN"/>
              </w:rPr>
              <w:t>52</w:t>
            </w:r>
          </w:p>
        </w:tc>
        <w:tc>
          <w:tcPr>
            <w:tcW w:w="992" w:type="dxa"/>
            <w:tcBorders>
              <w:top w:val="nil"/>
              <w:left w:val="single" w:sz="4" w:space="0" w:color="auto"/>
              <w:bottom w:val="single" w:sz="4" w:space="0" w:color="auto"/>
              <w:right w:val="single" w:sz="4" w:space="0" w:color="auto"/>
            </w:tcBorders>
            <w:shd w:val="clear" w:color="auto" w:fill="auto"/>
          </w:tcPr>
          <w:p w14:paraId="0093B345" w14:textId="075590EF" w:rsidR="00B05A0D" w:rsidRPr="002C0185" w:rsidRDefault="00B05A0D" w:rsidP="00B05A0D">
            <w:pPr>
              <w:pStyle w:val="TAC"/>
              <w:rPr>
                <w:lang w:eastAsia="en-US"/>
              </w:rPr>
            </w:pPr>
            <w:r w:rsidRPr="002C0185">
              <w:rPr>
                <w:lang w:eastAsia="zh-CN"/>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D511F41" w14:textId="78A5C550" w:rsidR="00B05A0D" w:rsidRPr="002C0185" w:rsidRDefault="00B05A0D" w:rsidP="00B05A0D">
            <w:pPr>
              <w:pStyle w:val="TAC"/>
              <w:rPr>
                <w:lang w:eastAsia="en-US"/>
              </w:rPr>
            </w:pPr>
            <w:r w:rsidRPr="002C0185">
              <w:t>Low, Mid, High</w:t>
            </w:r>
          </w:p>
        </w:tc>
        <w:tc>
          <w:tcPr>
            <w:tcW w:w="6237" w:type="dxa"/>
            <w:gridSpan w:val="5"/>
            <w:tcBorders>
              <w:left w:val="single" w:sz="4" w:space="0" w:color="auto"/>
              <w:bottom w:val="single" w:sz="4" w:space="0" w:color="auto"/>
              <w:right w:val="single" w:sz="4" w:space="0" w:color="auto"/>
            </w:tcBorders>
            <w:shd w:val="clear" w:color="auto" w:fill="auto"/>
          </w:tcPr>
          <w:p w14:paraId="6C28DB80" w14:textId="0A8F7983" w:rsidR="00B05A0D" w:rsidRPr="002C0185" w:rsidRDefault="00B05A0D" w:rsidP="00B05A0D">
            <w:pPr>
              <w:pStyle w:val="TAL"/>
              <w:rPr>
                <w:lang w:eastAsia="en-US"/>
              </w:rPr>
            </w:pPr>
            <w:r w:rsidRPr="002C0185">
              <w:t>Same values as for Low, Mid and High range in table 4.3.1.1.1.97-1 for bandwidth=10 MHz and SCS=15 kHz.</w:t>
            </w:r>
          </w:p>
        </w:tc>
      </w:tr>
      <w:tr w:rsidR="00B05A0D" w:rsidRPr="002C0185" w14:paraId="592C1E0E" w14:textId="77777777" w:rsidTr="00B05A0D">
        <w:trPr>
          <w:jc w:val="center"/>
        </w:trPr>
        <w:tc>
          <w:tcPr>
            <w:tcW w:w="675" w:type="dxa"/>
            <w:tcBorders>
              <w:top w:val="single" w:sz="4" w:space="0" w:color="auto"/>
              <w:left w:val="single" w:sz="4" w:space="0" w:color="auto"/>
              <w:bottom w:val="single" w:sz="4" w:space="0" w:color="auto"/>
              <w:right w:val="single" w:sz="4" w:space="0" w:color="auto"/>
            </w:tcBorders>
          </w:tcPr>
          <w:p w14:paraId="6189E837" w14:textId="511E7CAC" w:rsidR="00B05A0D" w:rsidRPr="002C0185" w:rsidRDefault="00B05A0D" w:rsidP="00B05A0D">
            <w:pPr>
              <w:pStyle w:val="TAC"/>
              <w:rPr>
                <w:lang w:eastAsia="en-US"/>
              </w:rPr>
            </w:pPr>
            <w:r w:rsidRPr="002C0185">
              <w:rPr>
                <w:lang w:eastAsia="en-US"/>
              </w:rPr>
              <w:t>n99</w:t>
            </w:r>
          </w:p>
        </w:tc>
        <w:tc>
          <w:tcPr>
            <w:tcW w:w="709" w:type="dxa"/>
            <w:tcBorders>
              <w:top w:val="single" w:sz="4" w:space="0" w:color="auto"/>
              <w:left w:val="single" w:sz="4" w:space="0" w:color="auto"/>
              <w:bottom w:val="single" w:sz="4" w:space="0" w:color="auto"/>
              <w:right w:val="single" w:sz="4" w:space="0" w:color="auto"/>
            </w:tcBorders>
          </w:tcPr>
          <w:p w14:paraId="029E60DF" w14:textId="19A1BD2F" w:rsidR="00B05A0D" w:rsidRPr="002C0185" w:rsidRDefault="00B05A0D" w:rsidP="00B05A0D">
            <w:pPr>
              <w:pStyle w:val="TAC"/>
              <w:rPr>
                <w:lang w:eastAsia="en-US"/>
              </w:rPr>
            </w:pPr>
            <w:r w:rsidRPr="002C0185">
              <w:rPr>
                <w:lang w:eastAsia="en-US"/>
              </w:rPr>
              <w:t>1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0F70B27" w14:textId="6CE380B9" w:rsidR="00B05A0D" w:rsidRPr="002C0185" w:rsidRDefault="00B05A0D" w:rsidP="00B05A0D">
            <w:pPr>
              <w:pStyle w:val="TAC"/>
              <w:rPr>
                <w:lang w:eastAsia="en-US"/>
              </w:rPr>
            </w:pPr>
            <w:r w:rsidRPr="002C0185">
              <w:rPr>
                <w:lang w:eastAsia="en-US"/>
              </w:rPr>
              <w:t>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0739D3A" w14:textId="6ECE3270" w:rsidR="00B05A0D" w:rsidRPr="002C0185" w:rsidRDefault="00B05A0D" w:rsidP="00B05A0D">
            <w:pPr>
              <w:pStyle w:val="TAC"/>
              <w:rPr>
                <w:lang w:eastAsia="en-US"/>
              </w:rPr>
            </w:pPr>
            <w:r w:rsidRPr="002C0185">
              <w:rPr>
                <w:lang w:eastAsia="en-US"/>
              </w:rPr>
              <w:t>5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E63A48C" w14:textId="7771EEFE" w:rsidR="00B05A0D" w:rsidRPr="002C0185" w:rsidRDefault="00B05A0D" w:rsidP="00B05A0D">
            <w:pPr>
              <w:pStyle w:val="TAC"/>
              <w:rPr>
                <w:lang w:eastAsia="en-US"/>
              </w:rPr>
            </w:pPr>
            <w:r w:rsidRPr="002C0185">
              <w:rPr>
                <w:lang w:eastAsia="en-US"/>
              </w:rPr>
              <w:t>Uplink</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EA6D4C" w14:textId="77777777" w:rsidR="00B05A0D" w:rsidRPr="002C0185" w:rsidRDefault="00B05A0D" w:rsidP="00B05A0D">
            <w:pPr>
              <w:pStyle w:val="TAC"/>
              <w:rPr>
                <w:lang w:eastAsia="en-US"/>
              </w:rPr>
            </w:pPr>
            <w:r w:rsidRPr="002C0185">
              <w:rPr>
                <w:lang w:eastAsia="en-US"/>
              </w:rPr>
              <w:t>Low,</w:t>
            </w:r>
          </w:p>
          <w:p w14:paraId="6FAC46AE" w14:textId="046FF386" w:rsidR="00B05A0D" w:rsidRPr="002C0185" w:rsidRDefault="00B05A0D" w:rsidP="00B05A0D">
            <w:pPr>
              <w:pStyle w:val="TAC"/>
              <w:rPr>
                <w:lang w:eastAsia="en-US"/>
              </w:rPr>
            </w:pPr>
            <w:r w:rsidRPr="002C0185">
              <w:rPr>
                <w:lang w:eastAsia="en-US"/>
              </w:rPr>
              <w:t>High</w:t>
            </w:r>
          </w:p>
        </w:tc>
        <w:tc>
          <w:tcPr>
            <w:tcW w:w="6237" w:type="dxa"/>
            <w:gridSpan w:val="5"/>
            <w:tcBorders>
              <w:top w:val="single" w:sz="4" w:space="0" w:color="auto"/>
              <w:left w:val="single" w:sz="4" w:space="0" w:color="auto"/>
              <w:bottom w:val="single" w:sz="4" w:space="0" w:color="auto"/>
              <w:right w:val="single" w:sz="4" w:space="0" w:color="auto"/>
            </w:tcBorders>
            <w:shd w:val="clear" w:color="auto" w:fill="auto"/>
          </w:tcPr>
          <w:p w14:paraId="3F20676A" w14:textId="55DE1945" w:rsidR="00B05A0D" w:rsidRPr="002C0185" w:rsidRDefault="00B05A0D" w:rsidP="00B05A0D">
            <w:pPr>
              <w:pStyle w:val="TAL"/>
              <w:rPr>
                <w:lang w:eastAsia="en-US"/>
              </w:rPr>
            </w:pPr>
            <w:r w:rsidRPr="002C0185">
              <w:rPr>
                <w:lang w:eastAsia="en-US"/>
              </w:rPr>
              <w:t>Same values as for Low and High range in clause 4.3.1.1.1.99-1 for bandwidth=10 MHz and SCS=15 kHz.</w:t>
            </w:r>
          </w:p>
        </w:tc>
      </w:tr>
    </w:tbl>
    <w:p w14:paraId="2CED05A4" w14:textId="77777777" w:rsidR="00A42B52" w:rsidRDefault="00A42B52" w:rsidP="00A42B52"/>
    <w:p w14:paraId="431C7C42" w14:textId="625A9CF9" w:rsidR="00A42B52" w:rsidRDefault="00A42B52" w:rsidP="00A42B52">
      <w:pPr>
        <w:pStyle w:val="TH"/>
      </w:pPr>
      <w:bookmarkStart w:id="433" w:name="_CRTable6_2_3_18"/>
      <w:r w:rsidRPr="00EA4F49">
        <w:t xml:space="preserve">Table </w:t>
      </w:r>
      <w:bookmarkEnd w:id="433"/>
      <w:r w:rsidRPr="00EA4F49">
        <w:t>6.2.3.1-</w:t>
      </w:r>
      <w:r>
        <w:t>8</w:t>
      </w:r>
      <w:r w:rsidRPr="00EA4F49">
        <w:t>: Test frequencies for NR</w:t>
      </w:r>
      <w:r>
        <w:t xml:space="preserve"> </w:t>
      </w:r>
      <w:r w:rsidRPr="00EA4F49">
        <w:t>FR</w:t>
      </w:r>
      <w:r>
        <w:t>1</w:t>
      </w:r>
      <w:r w:rsidRPr="00EA4F49">
        <w:t xml:space="preserve"> bands </w:t>
      </w:r>
      <w:r>
        <w:t>configuring a BWP without CORESET#0</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879"/>
        <w:gridCol w:w="850"/>
        <w:gridCol w:w="680"/>
        <w:gridCol w:w="993"/>
      </w:tblGrid>
      <w:tr w:rsidR="00A42B52" w:rsidRPr="00EA4F49" w14:paraId="1375C093" w14:textId="77777777" w:rsidTr="00DC7A56">
        <w:tc>
          <w:tcPr>
            <w:tcW w:w="675" w:type="dxa"/>
            <w:tcBorders>
              <w:top w:val="single" w:sz="4" w:space="0" w:color="auto"/>
              <w:bottom w:val="single" w:sz="4" w:space="0" w:color="auto"/>
            </w:tcBorders>
          </w:tcPr>
          <w:p w14:paraId="36D7C59F" w14:textId="77777777" w:rsidR="00A42B52" w:rsidRPr="00EA4F49" w:rsidRDefault="00A42B52" w:rsidP="00DC7A56">
            <w:pPr>
              <w:pStyle w:val="TAH"/>
            </w:pPr>
            <w:r w:rsidRPr="00EA4F49">
              <w:t>NR</w:t>
            </w:r>
          </w:p>
          <w:p w14:paraId="0EC52FD8" w14:textId="77777777" w:rsidR="00A42B52" w:rsidRPr="00EA4F49" w:rsidRDefault="00A42B52" w:rsidP="00DC7A56">
            <w:pPr>
              <w:pStyle w:val="TAH"/>
            </w:pPr>
            <w:r w:rsidRPr="00EA4F49">
              <w:t>Band</w:t>
            </w:r>
          </w:p>
        </w:tc>
        <w:tc>
          <w:tcPr>
            <w:tcW w:w="709" w:type="dxa"/>
            <w:tcBorders>
              <w:top w:val="single" w:sz="4" w:space="0" w:color="auto"/>
              <w:bottom w:val="single" w:sz="4" w:space="0" w:color="auto"/>
            </w:tcBorders>
          </w:tcPr>
          <w:p w14:paraId="3DC92518" w14:textId="77777777" w:rsidR="00A42B52" w:rsidRPr="00EA4F49" w:rsidRDefault="00A42B52" w:rsidP="00DC7A56">
            <w:pPr>
              <w:pStyle w:val="TAH"/>
            </w:pPr>
            <w:r w:rsidRPr="00EA4F49">
              <w:t>SCS</w:t>
            </w:r>
          </w:p>
          <w:p w14:paraId="68A0E953" w14:textId="77777777" w:rsidR="00A42B52" w:rsidRDefault="00A42B52" w:rsidP="00DC7A56">
            <w:pPr>
              <w:pStyle w:val="TAH"/>
            </w:pPr>
            <w:r w:rsidRPr="00EA4F49">
              <w:t>[kHz]</w:t>
            </w:r>
          </w:p>
          <w:p w14:paraId="00240CAB" w14:textId="77777777" w:rsidR="00A42B52" w:rsidRPr="00EA4F49" w:rsidRDefault="00A42B52" w:rsidP="00DC7A56">
            <w:pPr>
              <w:pStyle w:val="TAH"/>
            </w:pPr>
            <w:r>
              <w:t>Note2</w:t>
            </w:r>
          </w:p>
        </w:tc>
        <w:tc>
          <w:tcPr>
            <w:tcW w:w="709" w:type="dxa"/>
            <w:tcBorders>
              <w:top w:val="single" w:sz="4" w:space="0" w:color="auto"/>
              <w:bottom w:val="single" w:sz="4" w:space="0" w:color="auto"/>
            </w:tcBorders>
            <w:shd w:val="clear" w:color="auto" w:fill="auto"/>
          </w:tcPr>
          <w:p w14:paraId="0206A4BD" w14:textId="77777777" w:rsidR="00A42B52" w:rsidRDefault="00A42B52" w:rsidP="00DC7A56">
            <w:pPr>
              <w:pStyle w:val="TAH"/>
            </w:pPr>
            <w:r w:rsidRPr="00EA4F49">
              <w:t>CBW [MHz]</w:t>
            </w:r>
          </w:p>
          <w:p w14:paraId="53EA8502" w14:textId="77777777" w:rsidR="00A42B52" w:rsidRPr="00EA4F49" w:rsidRDefault="00A42B52" w:rsidP="00DC7A56">
            <w:pPr>
              <w:pStyle w:val="TAH"/>
            </w:pPr>
            <w:r>
              <w:t>Note3</w:t>
            </w:r>
          </w:p>
        </w:tc>
        <w:tc>
          <w:tcPr>
            <w:tcW w:w="709" w:type="dxa"/>
            <w:tcBorders>
              <w:bottom w:val="single" w:sz="4" w:space="0" w:color="auto"/>
            </w:tcBorders>
            <w:shd w:val="clear" w:color="auto" w:fill="auto"/>
          </w:tcPr>
          <w:p w14:paraId="66FD753B" w14:textId="77777777" w:rsidR="00A42B52" w:rsidRPr="00EA4F49" w:rsidRDefault="00A42B52" w:rsidP="00DC7A56">
            <w:pPr>
              <w:pStyle w:val="TAH"/>
              <w:rPr>
                <w:i/>
              </w:rPr>
            </w:pPr>
            <w:r w:rsidRPr="00EA4F49">
              <w:rPr>
                <w:i/>
              </w:rPr>
              <w:t>carrierBandwidth</w:t>
            </w:r>
          </w:p>
          <w:p w14:paraId="24873858" w14:textId="77777777" w:rsidR="00A42B52" w:rsidRPr="00EA4F49" w:rsidRDefault="00A42B52" w:rsidP="00DC7A56">
            <w:pPr>
              <w:pStyle w:val="TAH"/>
            </w:pPr>
            <w:r w:rsidRPr="00EA4F49">
              <w:t>[PRBs]</w:t>
            </w:r>
          </w:p>
        </w:tc>
        <w:tc>
          <w:tcPr>
            <w:tcW w:w="1984" w:type="dxa"/>
            <w:gridSpan w:val="2"/>
            <w:tcBorders>
              <w:bottom w:val="single" w:sz="4" w:space="0" w:color="auto"/>
            </w:tcBorders>
            <w:shd w:val="clear" w:color="auto" w:fill="auto"/>
          </w:tcPr>
          <w:p w14:paraId="72894EA0" w14:textId="77777777" w:rsidR="00A42B52" w:rsidRPr="00EA4F49" w:rsidRDefault="00A42B52" w:rsidP="00DC7A56">
            <w:pPr>
              <w:pStyle w:val="TAH"/>
            </w:pPr>
            <w:r w:rsidRPr="00EA4F49">
              <w:t>Range</w:t>
            </w:r>
          </w:p>
        </w:tc>
        <w:tc>
          <w:tcPr>
            <w:tcW w:w="851" w:type="dxa"/>
            <w:tcBorders>
              <w:bottom w:val="single" w:sz="4" w:space="0" w:color="auto"/>
            </w:tcBorders>
            <w:shd w:val="clear" w:color="auto" w:fill="auto"/>
          </w:tcPr>
          <w:p w14:paraId="189A34FB" w14:textId="77777777" w:rsidR="00A42B52" w:rsidRPr="00EA4F49" w:rsidRDefault="00A42B52" w:rsidP="00DC7A56">
            <w:pPr>
              <w:pStyle w:val="TAH"/>
            </w:pPr>
            <w:r w:rsidRPr="00EA4F49">
              <w:t>Carrier centre</w:t>
            </w:r>
          </w:p>
          <w:p w14:paraId="6EEF478A" w14:textId="77777777" w:rsidR="00A42B52" w:rsidRPr="00EA4F49" w:rsidRDefault="00A42B52" w:rsidP="00DC7A56">
            <w:pPr>
              <w:pStyle w:val="TAH"/>
            </w:pPr>
            <w:r w:rsidRPr="00EA4F49">
              <w:t>[MHz]</w:t>
            </w:r>
          </w:p>
        </w:tc>
        <w:tc>
          <w:tcPr>
            <w:tcW w:w="992" w:type="dxa"/>
            <w:tcBorders>
              <w:bottom w:val="single" w:sz="4" w:space="0" w:color="auto"/>
            </w:tcBorders>
          </w:tcPr>
          <w:p w14:paraId="6C986879" w14:textId="77777777" w:rsidR="00A42B52" w:rsidRPr="00EA4F49" w:rsidRDefault="00A42B52" w:rsidP="00DC7A56">
            <w:pPr>
              <w:pStyle w:val="TAH"/>
            </w:pPr>
            <w:r w:rsidRPr="00EA4F49">
              <w:t>point A [MHz]</w:t>
            </w:r>
          </w:p>
        </w:tc>
        <w:tc>
          <w:tcPr>
            <w:tcW w:w="850" w:type="dxa"/>
            <w:tcBorders>
              <w:bottom w:val="single" w:sz="4" w:space="0" w:color="auto"/>
            </w:tcBorders>
            <w:shd w:val="clear" w:color="auto" w:fill="auto"/>
          </w:tcPr>
          <w:p w14:paraId="2DECE72A" w14:textId="77777777" w:rsidR="00A42B52" w:rsidRPr="00EA4F49" w:rsidRDefault="00A42B52" w:rsidP="00DC7A56">
            <w:pPr>
              <w:pStyle w:val="TAH"/>
            </w:pPr>
            <w:r w:rsidRPr="00EA4F49">
              <w:rPr>
                <w:i/>
              </w:rPr>
              <w:t xml:space="preserve">offsetToCarrier </w:t>
            </w:r>
            <w:r w:rsidRPr="00EA4F49">
              <w:t>[Carrier PRBs]</w:t>
            </w:r>
          </w:p>
        </w:tc>
        <w:tc>
          <w:tcPr>
            <w:tcW w:w="851" w:type="dxa"/>
            <w:tcBorders>
              <w:bottom w:val="single" w:sz="4" w:space="0" w:color="auto"/>
            </w:tcBorders>
            <w:shd w:val="clear" w:color="auto" w:fill="auto"/>
          </w:tcPr>
          <w:p w14:paraId="746CFDD0" w14:textId="77777777" w:rsidR="00A42B52" w:rsidRPr="00EA4F49" w:rsidRDefault="00A42B52" w:rsidP="00DC7A56">
            <w:pPr>
              <w:pStyle w:val="TAH"/>
            </w:pPr>
            <w:r w:rsidRPr="00EA4F49">
              <w:t>SS block SCS</w:t>
            </w:r>
          </w:p>
          <w:p w14:paraId="14520050" w14:textId="77777777" w:rsidR="00A42B52" w:rsidRDefault="00A42B52" w:rsidP="00DC7A56">
            <w:pPr>
              <w:pStyle w:val="TAH"/>
            </w:pPr>
            <w:r w:rsidRPr="00EA4F49">
              <w:t>[kHz]</w:t>
            </w:r>
          </w:p>
          <w:p w14:paraId="28E2B855" w14:textId="77777777" w:rsidR="00A42B52" w:rsidRPr="00EA4F49" w:rsidRDefault="00A42B52" w:rsidP="00DC7A56">
            <w:pPr>
              <w:pStyle w:val="TAH"/>
            </w:pPr>
            <w:r>
              <w:t>Note 4</w:t>
            </w:r>
          </w:p>
        </w:tc>
        <w:tc>
          <w:tcPr>
            <w:tcW w:w="992" w:type="dxa"/>
            <w:tcBorders>
              <w:bottom w:val="single" w:sz="4" w:space="0" w:color="auto"/>
            </w:tcBorders>
            <w:shd w:val="clear" w:color="auto" w:fill="auto"/>
          </w:tcPr>
          <w:p w14:paraId="1CC6625B" w14:textId="77777777" w:rsidR="00A42B52" w:rsidRPr="00EA4F49" w:rsidRDefault="00A42B52" w:rsidP="00DC7A56">
            <w:pPr>
              <w:pStyle w:val="TAH"/>
              <w:rPr>
                <w:i/>
              </w:rPr>
            </w:pPr>
            <w:r w:rsidRPr="00EA4F49">
              <w:rPr>
                <w:i/>
              </w:rPr>
              <w:t>absoluteFrequencySSB</w:t>
            </w:r>
          </w:p>
          <w:p w14:paraId="01B80FDC" w14:textId="77777777" w:rsidR="00A42B52" w:rsidRDefault="00A42B52" w:rsidP="00DC7A56">
            <w:pPr>
              <w:pStyle w:val="TAH"/>
            </w:pPr>
            <w:r w:rsidRPr="00EA4F49">
              <w:t>[ARFCN]</w:t>
            </w:r>
          </w:p>
          <w:p w14:paraId="0D451363" w14:textId="77777777" w:rsidR="00A42B52" w:rsidRPr="00EA4F49" w:rsidRDefault="00A42B52" w:rsidP="00DC7A56">
            <w:pPr>
              <w:pStyle w:val="TAH"/>
            </w:pPr>
            <w:r>
              <w:t>Note 5</w:t>
            </w:r>
          </w:p>
        </w:tc>
        <w:tc>
          <w:tcPr>
            <w:tcW w:w="709" w:type="dxa"/>
            <w:tcBorders>
              <w:bottom w:val="single" w:sz="4" w:space="0" w:color="auto"/>
            </w:tcBorders>
            <w:shd w:val="clear" w:color="auto" w:fill="auto"/>
          </w:tcPr>
          <w:p w14:paraId="2E0573BE" w14:textId="77777777" w:rsidR="00A42B52" w:rsidRPr="00EA4F49" w:rsidRDefault="00A42B52" w:rsidP="00DC7A56">
            <w:pPr>
              <w:pStyle w:val="TAH"/>
            </w:pPr>
            <w:r w:rsidRPr="00EA4F49">
              <w:rPr>
                <w:position w:val="-10"/>
              </w:rPr>
              <w:object w:dxaOrig="420" w:dyaOrig="300" w14:anchorId="6422320B">
                <v:shape id="_x0000_i1070" type="#_x0000_t75" style="width:24.9pt;height:9.9pt" o:ole="">
                  <v:imagedata r:id="rId15" o:title=""/>
                </v:shape>
                <o:OLEObject Type="Embed" ProgID="Equation.3" ShapeID="_x0000_i1070" DrawAspect="Content" ObjectID="_1781608799" r:id="rId64"/>
              </w:object>
            </w:r>
          </w:p>
        </w:tc>
        <w:tc>
          <w:tcPr>
            <w:tcW w:w="850" w:type="dxa"/>
            <w:tcBorders>
              <w:bottom w:val="single" w:sz="4" w:space="0" w:color="auto"/>
            </w:tcBorders>
            <w:shd w:val="clear" w:color="auto" w:fill="auto"/>
          </w:tcPr>
          <w:p w14:paraId="22360207" w14:textId="77777777" w:rsidR="00A42B52" w:rsidRPr="00EA4F49" w:rsidRDefault="00A42B52" w:rsidP="00DC7A56">
            <w:pPr>
              <w:pStyle w:val="TAH"/>
            </w:pPr>
            <w:r w:rsidRPr="00EA4F49">
              <w:t>CORESET#0 Index (Offset</w:t>
            </w:r>
          </w:p>
          <w:p w14:paraId="0CF8921D" w14:textId="77777777" w:rsidR="00A42B52" w:rsidRPr="00EA4F49" w:rsidRDefault="00A42B52" w:rsidP="00DC7A56">
            <w:pPr>
              <w:pStyle w:val="TAH"/>
            </w:pPr>
            <w:r w:rsidRPr="00EA4F49">
              <w:t>[RBs])</w:t>
            </w:r>
          </w:p>
          <w:p w14:paraId="370A09E9" w14:textId="77777777" w:rsidR="00A42B52" w:rsidRPr="00EA4F49" w:rsidRDefault="00A42B52" w:rsidP="00DC7A56">
            <w:pPr>
              <w:pStyle w:val="TAH"/>
            </w:pPr>
            <w:r w:rsidRPr="00EA4F49">
              <w:t>Note 1</w:t>
            </w:r>
          </w:p>
        </w:tc>
        <w:tc>
          <w:tcPr>
            <w:tcW w:w="993" w:type="dxa"/>
            <w:tcBorders>
              <w:bottom w:val="single" w:sz="4" w:space="0" w:color="auto"/>
            </w:tcBorders>
            <w:shd w:val="clear" w:color="auto" w:fill="auto"/>
          </w:tcPr>
          <w:p w14:paraId="172B07A7" w14:textId="77777777" w:rsidR="00A42B52" w:rsidRPr="00EA4F49" w:rsidRDefault="00A42B52" w:rsidP="00DC7A56">
            <w:pPr>
              <w:pStyle w:val="TAH"/>
            </w:pPr>
            <w:r w:rsidRPr="00EA4F49">
              <w:t>offsetToPointA</w:t>
            </w:r>
            <w:r w:rsidRPr="00EA4F49">
              <w:br/>
              <w:t>(SIB1)</w:t>
            </w:r>
          </w:p>
          <w:p w14:paraId="68D13EEC" w14:textId="77777777" w:rsidR="00A42B52" w:rsidRPr="00EA4F49" w:rsidRDefault="00A42B52" w:rsidP="00DC7A56">
            <w:pPr>
              <w:pStyle w:val="TAH"/>
            </w:pPr>
            <w:r w:rsidRPr="00EA4F49">
              <w:t>[PRBs]</w:t>
            </w:r>
          </w:p>
          <w:p w14:paraId="3E67D8D9" w14:textId="77777777" w:rsidR="00A42B52" w:rsidRPr="00EA4F49" w:rsidRDefault="00A42B52" w:rsidP="00DC7A56">
            <w:pPr>
              <w:pStyle w:val="TAH"/>
            </w:pPr>
            <w:r w:rsidRPr="00EA4F49">
              <w:t>Note 1</w:t>
            </w:r>
          </w:p>
        </w:tc>
        <w:tc>
          <w:tcPr>
            <w:tcW w:w="879" w:type="dxa"/>
            <w:tcBorders>
              <w:bottom w:val="single" w:sz="4" w:space="0" w:color="auto"/>
            </w:tcBorders>
            <w:shd w:val="clear" w:color="auto" w:fill="auto"/>
          </w:tcPr>
          <w:p w14:paraId="30F6D300" w14:textId="77777777" w:rsidR="00A42B52" w:rsidRPr="00EA4F49" w:rsidRDefault="00A42B52" w:rsidP="00DC7A56">
            <w:pPr>
              <w:pStyle w:val="TAH"/>
            </w:pPr>
            <w:r w:rsidRPr="007C68B8">
              <w:t>absoluteFrequencySSB for NCD-SSB</w:t>
            </w:r>
            <w:r w:rsidRPr="007C68B8">
              <w:br/>
              <w:t>[ARFCN]</w:t>
            </w:r>
          </w:p>
        </w:tc>
        <w:tc>
          <w:tcPr>
            <w:tcW w:w="850" w:type="dxa"/>
            <w:tcBorders>
              <w:bottom w:val="single" w:sz="4" w:space="0" w:color="auto"/>
            </w:tcBorders>
            <w:shd w:val="clear" w:color="auto" w:fill="auto"/>
          </w:tcPr>
          <w:p w14:paraId="08097C7F" w14:textId="77777777" w:rsidR="00A42B52" w:rsidRDefault="00A42B52" w:rsidP="00DC7A56">
            <w:pPr>
              <w:pStyle w:val="TAH"/>
            </w:pPr>
            <w:r w:rsidRPr="007C68B8">
              <w:t>Rbstart of</w:t>
            </w:r>
          </w:p>
          <w:p w14:paraId="6EF9D147" w14:textId="77777777" w:rsidR="00A42B52" w:rsidRPr="00EA4F49" w:rsidRDefault="00A42B52" w:rsidP="00DC7A56">
            <w:pPr>
              <w:pStyle w:val="TAH"/>
            </w:pPr>
            <w:r>
              <w:t>BWP</w:t>
            </w:r>
          </w:p>
        </w:tc>
        <w:tc>
          <w:tcPr>
            <w:tcW w:w="680" w:type="dxa"/>
            <w:tcBorders>
              <w:bottom w:val="single" w:sz="4" w:space="0" w:color="auto"/>
            </w:tcBorders>
          </w:tcPr>
          <w:p w14:paraId="00DE7307" w14:textId="77777777" w:rsidR="00A42B52" w:rsidRDefault="00A42B52" w:rsidP="00DC7A56">
            <w:pPr>
              <w:pStyle w:val="TAH"/>
            </w:pPr>
            <w:r w:rsidRPr="007C68B8">
              <w:t>LRB of</w:t>
            </w:r>
          </w:p>
          <w:p w14:paraId="70EF8C1C" w14:textId="77777777" w:rsidR="00A42B52" w:rsidRPr="00EA4F49" w:rsidRDefault="00A42B52" w:rsidP="00DC7A56">
            <w:pPr>
              <w:pStyle w:val="TAH"/>
            </w:pPr>
            <w:r>
              <w:t>BWP</w:t>
            </w:r>
          </w:p>
        </w:tc>
        <w:tc>
          <w:tcPr>
            <w:tcW w:w="993" w:type="dxa"/>
            <w:tcBorders>
              <w:bottom w:val="single" w:sz="4" w:space="0" w:color="auto"/>
            </w:tcBorders>
          </w:tcPr>
          <w:p w14:paraId="30DF13B2" w14:textId="77777777" w:rsidR="00A42B52" w:rsidRDefault="00A42B52" w:rsidP="00DC7A56">
            <w:pPr>
              <w:pStyle w:val="TAH"/>
            </w:pPr>
            <w:r>
              <w:t>locationAndBandwidth</w:t>
            </w:r>
          </w:p>
          <w:p w14:paraId="79036CE7" w14:textId="77777777" w:rsidR="00A42B52" w:rsidRPr="00EA4F49" w:rsidRDefault="00A42B52" w:rsidP="00DC7A56">
            <w:pPr>
              <w:pStyle w:val="TAH"/>
            </w:pPr>
            <w:r>
              <w:t>of BWP</w:t>
            </w:r>
          </w:p>
        </w:tc>
      </w:tr>
      <w:tr w:rsidR="00A42B52" w:rsidRPr="00EA4F49" w14:paraId="7978CBFF" w14:textId="77777777" w:rsidTr="00DC7A56">
        <w:tc>
          <w:tcPr>
            <w:tcW w:w="675" w:type="dxa"/>
            <w:tcBorders>
              <w:top w:val="single" w:sz="4" w:space="0" w:color="auto"/>
              <w:bottom w:val="nil"/>
            </w:tcBorders>
          </w:tcPr>
          <w:p w14:paraId="2769752F" w14:textId="77777777" w:rsidR="00A42B52" w:rsidRPr="000D5EE9" w:rsidRDefault="00A42B52" w:rsidP="00DC7A56">
            <w:pPr>
              <w:pStyle w:val="TAH"/>
              <w:rPr>
                <w:b w:val="0"/>
              </w:rPr>
            </w:pPr>
            <w:r w:rsidRPr="000D5EE9">
              <w:rPr>
                <w:b w:val="0"/>
              </w:rPr>
              <w:t>n5</w:t>
            </w:r>
          </w:p>
        </w:tc>
        <w:tc>
          <w:tcPr>
            <w:tcW w:w="709" w:type="dxa"/>
            <w:tcBorders>
              <w:top w:val="single" w:sz="4" w:space="0" w:color="auto"/>
              <w:bottom w:val="nil"/>
            </w:tcBorders>
          </w:tcPr>
          <w:p w14:paraId="13C1653E" w14:textId="77777777" w:rsidR="00A42B52" w:rsidRPr="000D5EE9" w:rsidRDefault="00A42B52" w:rsidP="00DC7A56">
            <w:pPr>
              <w:pStyle w:val="TAH"/>
              <w:rPr>
                <w:b w:val="0"/>
              </w:rPr>
            </w:pPr>
            <w:r w:rsidRPr="000D5EE9">
              <w:rPr>
                <w:b w:val="0"/>
              </w:rPr>
              <w:t>15</w:t>
            </w:r>
          </w:p>
        </w:tc>
        <w:tc>
          <w:tcPr>
            <w:tcW w:w="709" w:type="dxa"/>
            <w:tcBorders>
              <w:top w:val="single" w:sz="4" w:space="0" w:color="auto"/>
              <w:bottom w:val="nil"/>
            </w:tcBorders>
            <w:shd w:val="clear" w:color="auto" w:fill="auto"/>
          </w:tcPr>
          <w:p w14:paraId="7D55B4D7" w14:textId="77777777" w:rsidR="00A42B52" w:rsidRPr="000D5EE9" w:rsidRDefault="00A42B52" w:rsidP="00DC7A56">
            <w:pPr>
              <w:pStyle w:val="TAH"/>
              <w:rPr>
                <w:b w:val="0"/>
              </w:rPr>
            </w:pPr>
            <w:r w:rsidRPr="000D5EE9">
              <w:rPr>
                <w:b w:val="0"/>
              </w:rPr>
              <w:t>20</w:t>
            </w:r>
          </w:p>
        </w:tc>
        <w:tc>
          <w:tcPr>
            <w:tcW w:w="709" w:type="dxa"/>
            <w:tcBorders>
              <w:bottom w:val="nil"/>
            </w:tcBorders>
            <w:shd w:val="clear" w:color="auto" w:fill="auto"/>
          </w:tcPr>
          <w:p w14:paraId="5C079A95" w14:textId="77777777" w:rsidR="00A42B52" w:rsidRPr="000D5EE9" w:rsidRDefault="00A42B52" w:rsidP="00DC7A56">
            <w:pPr>
              <w:pStyle w:val="TAH"/>
              <w:rPr>
                <w:b w:val="0"/>
                <w:i/>
              </w:rPr>
            </w:pPr>
            <w:r w:rsidRPr="000D5EE9">
              <w:rPr>
                <w:b w:val="0"/>
              </w:rPr>
              <w:t>106</w:t>
            </w:r>
          </w:p>
        </w:tc>
        <w:tc>
          <w:tcPr>
            <w:tcW w:w="992" w:type="dxa"/>
            <w:tcBorders>
              <w:bottom w:val="single" w:sz="4" w:space="0" w:color="auto"/>
            </w:tcBorders>
            <w:shd w:val="clear" w:color="auto" w:fill="auto"/>
          </w:tcPr>
          <w:p w14:paraId="2AC23759" w14:textId="77777777" w:rsidR="00A42B52" w:rsidRPr="000D5EE9" w:rsidRDefault="00A42B52" w:rsidP="00DC7A56">
            <w:pPr>
              <w:pStyle w:val="TAH"/>
              <w:rPr>
                <w:b w:val="0"/>
              </w:rPr>
            </w:pPr>
            <w:r w:rsidRPr="000D5EE9">
              <w:rPr>
                <w:b w:val="0"/>
              </w:rPr>
              <w:t>Downlink</w:t>
            </w:r>
          </w:p>
        </w:tc>
        <w:tc>
          <w:tcPr>
            <w:tcW w:w="992" w:type="dxa"/>
            <w:tcBorders>
              <w:bottom w:val="single" w:sz="4" w:space="0" w:color="auto"/>
            </w:tcBorders>
            <w:shd w:val="clear" w:color="auto" w:fill="auto"/>
          </w:tcPr>
          <w:p w14:paraId="77D2166A" w14:textId="77777777" w:rsidR="00A42B52" w:rsidRPr="000D5EE9" w:rsidRDefault="00A42B52" w:rsidP="00DC7A56">
            <w:pPr>
              <w:pStyle w:val="TAH"/>
              <w:rPr>
                <w:b w:val="0"/>
              </w:rPr>
            </w:pPr>
            <w:r w:rsidRPr="000D5EE9">
              <w:rPr>
                <w:b w:val="0"/>
              </w:rPr>
              <w:t>Low</w:t>
            </w:r>
          </w:p>
        </w:tc>
        <w:tc>
          <w:tcPr>
            <w:tcW w:w="7088" w:type="dxa"/>
            <w:gridSpan w:val="8"/>
            <w:tcBorders>
              <w:bottom w:val="single" w:sz="4" w:space="0" w:color="auto"/>
            </w:tcBorders>
            <w:shd w:val="clear" w:color="auto" w:fill="auto"/>
          </w:tcPr>
          <w:p w14:paraId="51B2CC7B" w14:textId="77777777" w:rsidR="00A42B52" w:rsidRPr="000D5EE9" w:rsidRDefault="00A42B52" w:rsidP="00DC7A56">
            <w:pPr>
              <w:pStyle w:val="TAH"/>
              <w:rPr>
                <w:b w:val="0"/>
              </w:rPr>
            </w:pPr>
            <w:r w:rsidRPr="000D5EE9">
              <w:rPr>
                <w:b w:val="0"/>
              </w:rPr>
              <w:t>Same values as for Low range in clause 4.3.1.1.1</w:t>
            </w:r>
            <w:r>
              <w:rPr>
                <w:b w:val="0"/>
              </w:rPr>
              <w:t>.</w:t>
            </w:r>
            <w:r w:rsidRPr="000D5EE9">
              <w:rPr>
                <w:b w:val="0"/>
              </w:rPr>
              <w:t>5 for bandwidth=20 MHz and SCS=15 kHz.</w:t>
            </w:r>
          </w:p>
        </w:tc>
        <w:tc>
          <w:tcPr>
            <w:tcW w:w="879" w:type="dxa"/>
            <w:tcBorders>
              <w:bottom w:val="single" w:sz="4" w:space="0" w:color="auto"/>
            </w:tcBorders>
            <w:shd w:val="clear" w:color="auto" w:fill="auto"/>
          </w:tcPr>
          <w:p w14:paraId="535B5AC8" w14:textId="77777777" w:rsidR="00A42B52" w:rsidRPr="000D5EE9" w:rsidRDefault="00A42B52" w:rsidP="00DC7A56">
            <w:pPr>
              <w:pStyle w:val="TAH"/>
              <w:rPr>
                <w:b w:val="0"/>
              </w:rPr>
            </w:pPr>
            <w:r w:rsidRPr="000D5EE9">
              <w:rPr>
                <w:rFonts w:cs="Arial"/>
                <w:b w:val="0"/>
                <w:color w:val="000000"/>
                <w:szCs w:val="18"/>
              </w:rPr>
              <w:t>177312</w:t>
            </w:r>
          </w:p>
        </w:tc>
        <w:tc>
          <w:tcPr>
            <w:tcW w:w="850" w:type="dxa"/>
            <w:tcBorders>
              <w:bottom w:val="single" w:sz="4" w:space="0" w:color="auto"/>
            </w:tcBorders>
            <w:shd w:val="clear" w:color="auto" w:fill="auto"/>
          </w:tcPr>
          <w:p w14:paraId="72B68B29" w14:textId="77777777" w:rsidR="00A42B52" w:rsidRPr="000D5EE9" w:rsidRDefault="00A42B52" w:rsidP="00DC7A56">
            <w:pPr>
              <w:pStyle w:val="TAH"/>
              <w:rPr>
                <w:b w:val="0"/>
              </w:rPr>
            </w:pPr>
            <w:r w:rsidRPr="000D5EE9">
              <w:rPr>
                <w:rFonts w:cs="Arial"/>
                <w:b w:val="0"/>
                <w:color w:val="000000"/>
                <w:szCs w:val="18"/>
              </w:rPr>
              <w:t>80</w:t>
            </w:r>
          </w:p>
        </w:tc>
        <w:tc>
          <w:tcPr>
            <w:tcW w:w="680" w:type="dxa"/>
            <w:tcBorders>
              <w:bottom w:val="single" w:sz="4" w:space="0" w:color="auto"/>
            </w:tcBorders>
          </w:tcPr>
          <w:p w14:paraId="6005A24C" w14:textId="77777777" w:rsidR="00A42B52" w:rsidRPr="000D5EE9" w:rsidRDefault="00A42B52" w:rsidP="00DC7A56">
            <w:pPr>
              <w:pStyle w:val="TAH"/>
              <w:rPr>
                <w:b w:val="0"/>
              </w:rPr>
            </w:pPr>
            <w:r w:rsidRPr="000D5EE9">
              <w:rPr>
                <w:rFonts w:cs="Arial"/>
                <w:b w:val="0"/>
                <w:color w:val="000000"/>
                <w:szCs w:val="18"/>
              </w:rPr>
              <w:t>25</w:t>
            </w:r>
          </w:p>
        </w:tc>
        <w:tc>
          <w:tcPr>
            <w:tcW w:w="993" w:type="dxa"/>
            <w:tcBorders>
              <w:bottom w:val="single" w:sz="4" w:space="0" w:color="auto"/>
            </w:tcBorders>
          </w:tcPr>
          <w:p w14:paraId="533027EF" w14:textId="77777777" w:rsidR="00A42B52" w:rsidRPr="000D5EE9" w:rsidRDefault="00A42B52" w:rsidP="00DC7A56">
            <w:pPr>
              <w:pStyle w:val="TAH"/>
              <w:rPr>
                <w:b w:val="0"/>
              </w:rPr>
            </w:pPr>
            <w:r w:rsidRPr="000D5EE9">
              <w:rPr>
                <w:rFonts w:cs="Arial"/>
                <w:b w:val="0"/>
                <w:color w:val="000000"/>
                <w:szCs w:val="18"/>
              </w:rPr>
              <w:t>6680</w:t>
            </w:r>
          </w:p>
        </w:tc>
      </w:tr>
      <w:tr w:rsidR="00A42B52" w:rsidRPr="00EA4F49" w14:paraId="07F1A9F4" w14:textId="77777777" w:rsidTr="00DC7A56">
        <w:tc>
          <w:tcPr>
            <w:tcW w:w="675" w:type="dxa"/>
            <w:tcBorders>
              <w:top w:val="nil"/>
              <w:bottom w:val="single" w:sz="4" w:space="0" w:color="auto"/>
            </w:tcBorders>
          </w:tcPr>
          <w:p w14:paraId="2A36DD1D" w14:textId="77777777" w:rsidR="00A42B52" w:rsidRPr="000D5EE9" w:rsidRDefault="00A42B52" w:rsidP="00DC7A56">
            <w:pPr>
              <w:pStyle w:val="TAH"/>
              <w:rPr>
                <w:b w:val="0"/>
              </w:rPr>
            </w:pPr>
          </w:p>
        </w:tc>
        <w:tc>
          <w:tcPr>
            <w:tcW w:w="709" w:type="dxa"/>
            <w:tcBorders>
              <w:top w:val="nil"/>
              <w:bottom w:val="single" w:sz="4" w:space="0" w:color="auto"/>
            </w:tcBorders>
          </w:tcPr>
          <w:p w14:paraId="15CD7588" w14:textId="77777777" w:rsidR="00A42B52" w:rsidRPr="000D5EE9" w:rsidRDefault="00A42B52" w:rsidP="00DC7A56">
            <w:pPr>
              <w:pStyle w:val="TAH"/>
              <w:rPr>
                <w:b w:val="0"/>
              </w:rPr>
            </w:pPr>
          </w:p>
        </w:tc>
        <w:tc>
          <w:tcPr>
            <w:tcW w:w="709" w:type="dxa"/>
            <w:tcBorders>
              <w:top w:val="nil"/>
              <w:bottom w:val="single" w:sz="4" w:space="0" w:color="auto"/>
            </w:tcBorders>
            <w:shd w:val="clear" w:color="auto" w:fill="auto"/>
          </w:tcPr>
          <w:p w14:paraId="0622ADA3" w14:textId="77777777" w:rsidR="00A42B52" w:rsidRPr="000D5EE9" w:rsidRDefault="00A42B52" w:rsidP="00DC7A56">
            <w:pPr>
              <w:pStyle w:val="TAH"/>
              <w:rPr>
                <w:b w:val="0"/>
              </w:rPr>
            </w:pPr>
          </w:p>
        </w:tc>
        <w:tc>
          <w:tcPr>
            <w:tcW w:w="709" w:type="dxa"/>
            <w:tcBorders>
              <w:top w:val="nil"/>
              <w:bottom w:val="single" w:sz="4" w:space="0" w:color="auto"/>
            </w:tcBorders>
            <w:shd w:val="clear" w:color="auto" w:fill="auto"/>
          </w:tcPr>
          <w:p w14:paraId="7B6C07C6" w14:textId="77777777" w:rsidR="00A42B52" w:rsidRPr="000D5EE9" w:rsidRDefault="00A42B52" w:rsidP="00DC7A56">
            <w:pPr>
              <w:pStyle w:val="TAH"/>
              <w:rPr>
                <w:b w:val="0"/>
              </w:rPr>
            </w:pPr>
          </w:p>
        </w:tc>
        <w:tc>
          <w:tcPr>
            <w:tcW w:w="992" w:type="dxa"/>
            <w:tcBorders>
              <w:bottom w:val="single" w:sz="4" w:space="0" w:color="auto"/>
            </w:tcBorders>
            <w:shd w:val="clear" w:color="auto" w:fill="auto"/>
          </w:tcPr>
          <w:p w14:paraId="7A7334A8" w14:textId="77777777" w:rsidR="00A42B52" w:rsidRPr="000D5EE9" w:rsidRDefault="00A42B52" w:rsidP="00DC7A56">
            <w:pPr>
              <w:pStyle w:val="TAH"/>
              <w:rPr>
                <w:b w:val="0"/>
              </w:rPr>
            </w:pPr>
            <w:r w:rsidRPr="000D5EE9">
              <w:rPr>
                <w:b w:val="0"/>
              </w:rPr>
              <w:t>Uplink</w:t>
            </w:r>
          </w:p>
        </w:tc>
        <w:tc>
          <w:tcPr>
            <w:tcW w:w="992" w:type="dxa"/>
            <w:tcBorders>
              <w:bottom w:val="single" w:sz="4" w:space="0" w:color="auto"/>
            </w:tcBorders>
            <w:shd w:val="clear" w:color="auto" w:fill="auto"/>
          </w:tcPr>
          <w:p w14:paraId="30B80971" w14:textId="77777777" w:rsidR="00A42B52" w:rsidRPr="000D5EE9" w:rsidRDefault="00A42B52" w:rsidP="00DC7A56">
            <w:pPr>
              <w:pStyle w:val="TAH"/>
              <w:rPr>
                <w:b w:val="0"/>
              </w:rPr>
            </w:pPr>
            <w:r w:rsidRPr="000D5EE9">
              <w:rPr>
                <w:b w:val="0"/>
              </w:rPr>
              <w:t>Low</w:t>
            </w:r>
          </w:p>
        </w:tc>
        <w:tc>
          <w:tcPr>
            <w:tcW w:w="7088" w:type="dxa"/>
            <w:gridSpan w:val="8"/>
            <w:tcBorders>
              <w:bottom w:val="single" w:sz="4" w:space="0" w:color="auto"/>
            </w:tcBorders>
            <w:shd w:val="clear" w:color="auto" w:fill="auto"/>
          </w:tcPr>
          <w:p w14:paraId="1F4F09FF" w14:textId="77777777" w:rsidR="00A42B52" w:rsidRPr="000D5EE9" w:rsidRDefault="00A42B52" w:rsidP="00DC7A56">
            <w:pPr>
              <w:pStyle w:val="TAH"/>
              <w:rPr>
                <w:b w:val="0"/>
              </w:rPr>
            </w:pPr>
            <w:r w:rsidRPr="000D5EE9">
              <w:rPr>
                <w:b w:val="0"/>
              </w:rPr>
              <w:t>Same values as for Low range in clause 4.3.1.1.1</w:t>
            </w:r>
            <w:r>
              <w:rPr>
                <w:b w:val="0"/>
              </w:rPr>
              <w:t>.</w:t>
            </w:r>
            <w:r w:rsidRPr="000D5EE9">
              <w:rPr>
                <w:b w:val="0"/>
              </w:rPr>
              <w:t>5 for bandwidth=20 MHz and SCS=15 kHz</w:t>
            </w:r>
          </w:p>
        </w:tc>
        <w:tc>
          <w:tcPr>
            <w:tcW w:w="879" w:type="dxa"/>
            <w:tcBorders>
              <w:bottom w:val="single" w:sz="4" w:space="0" w:color="auto"/>
            </w:tcBorders>
            <w:shd w:val="clear" w:color="auto" w:fill="auto"/>
          </w:tcPr>
          <w:p w14:paraId="363F3C3A" w14:textId="77777777" w:rsidR="00A42B52" w:rsidRPr="000D5EE9" w:rsidRDefault="00A42B52" w:rsidP="00DC7A56">
            <w:pPr>
              <w:pStyle w:val="TAH"/>
              <w:rPr>
                <w:rFonts w:cs="Arial"/>
                <w:b w:val="0"/>
                <w:color w:val="000000"/>
                <w:szCs w:val="18"/>
                <w:lang w:eastAsia="zh-CN"/>
              </w:rPr>
            </w:pPr>
            <w:r>
              <w:rPr>
                <w:rFonts w:cs="Arial" w:hint="eastAsia"/>
                <w:b w:val="0"/>
                <w:color w:val="000000"/>
                <w:szCs w:val="18"/>
                <w:lang w:eastAsia="zh-CN"/>
              </w:rPr>
              <w:t>-</w:t>
            </w:r>
          </w:p>
        </w:tc>
        <w:tc>
          <w:tcPr>
            <w:tcW w:w="850" w:type="dxa"/>
            <w:tcBorders>
              <w:bottom w:val="single" w:sz="4" w:space="0" w:color="auto"/>
            </w:tcBorders>
            <w:shd w:val="clear" w:color="auto" w:fill="auto"/>
          </w:tcPr>
          <w:p w14:paraId="32F64693" w14:textId="77777777" w:rsidR="00A42B52" w:rsidRPr="000D5EE9" w:rsidRDefault="00A42B52" w:rsidP="00DC7A56">
            <w:pPr>
              <w:pStyle w:val="TAH"/>
              <w:rPr>
                <w:rFonts w:cs="Arial"/>
                <w:b w:val="0"/>
                <w:color w:val="000000"/>
                <w:szCs w:val="18"/>
              </w:rPr>
            </w:pPr>
            <w:r w:rsidRPr="000D5EE9">
              <w:rPr>
                <w:rFonts w:cs="Arial"/>
                <w:b w:val="0"/>
                <w:color w:val="000000"/>
                <w:szCs w:val="18"/>
              </w:rPr>
              <w:t>80</w:t>
            </w:r>
          </w:p>
        </w:tc>
        <w:tc>
          <w:tcPr>
            <w:tcW w:w="680" w:type="dxa"/>
            <w:tcBorders>
              <w:bottom w:val="single" w:sz="4" w:space="0" w:color="auto"/>
            </w:tcBorders>
          </w:tcPr>
          <w:p w14:paraId="2CFE5683" w14:textId="77777777" w:rsidR="00A42B52" w:rsidRPr="000D5EE9" w:rsidRDefault="00A42B52" w:rsidP="00DC7A56">
            <w:pPr>
              <w:pStyle w:val="TAH"/>
              <w:rPr>
                <w:rFonts w:cs="Arial"/>
                <w:b w:val="0"/>
                <w:color w:val="000000"/>
                <w:szCs w:val="18"/>
              </w:rPr>
            </w:pPr>
            <w:r w:rsidRPr="000D5EE9">
              <w:rPr>
                <w:rFonts w:cs="Arial"/>
                <w:b w:val="0"/>
                <w:color w:val="000000"/>
                <w:szCs w:val="18"/>
              </w:rPr>
              <w:t>25</w:t>
            </w:r>
          </w:p>
        </w:tc>
        <w:tc>
          <w:tcPr>
            <w:tcW w:w="993" w:type="dxa"/>
            <w:tcBorders>
              <w:bottom w:val="single" w:sz="4" w:space="0" w:color="auto"/>
            </w:tcBorders>
          </w:tcPr>
          <w:p w14:paraId="3449A2A7" w14:textId="77777777" w:rsidR="00A42B52" w:rsidRPr="000D5EE9" w:rsidRDefault="00A42B52" w:rsidP="00DC7A56">
            <w:pPr>
              <w:pStyle w:val="TAH"/>
              <w:rPr>
                <w:rFonts w:cs="Arial"/>
                <w:b w:val="0"/>
                <w:color w:val="000000"/>
                <w:szCs w:val="18"/>
              </w:rPr>
            </w:pPr>
            <w:r w:rsidRPr="000D5EE9">
              <w:rPr>
                <w:rFonts w:cs="Arial"/>
                <w:b w:val="0"/>
                <w:color w:val="000000"/>
                <w:szCs w:val="18"/>
              </w:rPr>
              <w:t>6680</w:t>
            </w:r>
          </w:p>
        </w:tc>
      </w:tr>
      <w:tr w:rsidR="00A42B52" w:rsidRPr="00EA4F49" w14:paraId="203F7519" w14:textId="77777777" w:rsidTr="00DC7A56">
        <w:tc>
          <w:tcPr>
            <w:tcW w:w="675" w:type="dxa"/>
            <w:tcBorders>
              <w:bottom w:val="nil"/>
            </w:tcBorders>
          </w:tcPr>
          <w:p w14:paraId="5D119B7A" w14:textId="77777777" w:rsidR="00A42B52" w:rsidRPr="00E45192" w:rsidRDefault="00A42B52" w:rsidP="00DC7A56">
            <w:pPr>
              <w:pStyle w:val="TAH"/>
              <w:rPr>
                <w:b w:val="0"/>
              </w:rPr>
            </w:pPr>
            <w:r>
              <w:rPr>
                <w:b w:val="0"/>
              </w:rPr>
              <w:t>n8</w:t>
            </w:r>
          </w:p>
        </w:tc>
        <w:tc>
          <w:tcPr>
            <w:tcW w:w="709" w:type="dxa"/>
            <w:tcBorders>
              <w:bottom w:val="nil"/>
            </w:tcBorders>
          </w:tcPr>
          <w:p w14:paraId="07868D1D" w14:textId="77777777" w:rsidR="00A42B52" w:rsidRPr="00E45192" w:rsidRDefault="00A42B52" w:rsidP="00DC7A56">
            <w:pPr>
              <w:pStyle w:val="TAH"/>
              <w:rPr>
                <w:b w:val="0"/>
              </w:rPr>
            </w:pPr>
            <w:r w:rsidRPr="000D5EE9">
              <w:rPr>
                <w:b w:val="0"/>
              </w:rPr>
              <w:t>15</w:t>
            </w:r>
          </w:p>
        </w:tc>
        <w:tc>
          <w:tcPr>
            <w:tcW w:w="709" w:type="dxa"/>
            <w:tcBorders>
              <w:bottom w:val="nil"/>
            </w:tcBorders>
            <w:shd w:val="clear" w:color="auto" w:fill="auto"/>
          </w:tcPr>
          <w:p w14:paraId="4FE03354" w14:textId="77777777" w:rsidR="00A42B52" w:rsidRPr="00E45192" w:rsidRDefault="00A42B52" w:rsidP="00DC7A56">
            <w:pPr>
              <w:pStyle w:val="TAH"/>
              <w:rPr>
                <w:b w:val="0"/>
              </w:rPr>
            </w:pPr>
            <w:r w:rsidRPr="000D5EE9">
              <w:rPr>
                <w:b w:val="0"/>
              </w:rPr>
              <w:t>20</w:t>
            </w:r>
          </w:p>
        </w:tc>
        <w:tc>
          <w:tcPr>
            <w:tcW w:w="709" w:type="dxa"/>
            <w:tcBorders>
              <w:bottom w:val="nil"/>
            </w:tcBorders>
            <w:shd w:val="clear" w:color="auto" w:fill="auto"/>
          </w:tcPr>
          <w:p w14:paraId="671DF448" w14:textId="77777777" w:rsidR="00A42B52" w:rsidRPr="00E45192" w:rsidRDefault="00A42B52" w:rsidP="00DC7A56">
            <w:pPr>
              <w:pStyle w:val="TAH"/>
              <w:rPr>
                <w:b w:val="0"/>
                <w:lang w:eastAsia="zh-CN"/>
              </w:rPr>
            </w:pPr>
            <w:r w:rsidRPr="000D5EE9">
              <w:rPr>
                <w:b w:val="0"/>
              </w:rPr>
              <w:t>106</w:t>
            </w:r>
          </w:p>
        </w:tc>
        <w:tc>
          <w:tcPr>
            <w:tcW w:w="992" w:type="dxa"/>
            <w:tcBorders>
              <w:bottom w:val="single" w:sz="4" w:space="0" w:color="auto"/>
            </w:tcBorders>
            <w:shd w:val="clear" w:color="auto" w:fill="auto"/>
          </w:tcPr>
          <w:p w14:paraId="03315509" w14:textId="77777777" w:rsidR="00A42B52" w:rsidRPr="00E45192"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1697FCCF" w14:textId="77777777" w:rsidR="00A42B52" w:rsidRPr="00E45192"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5FCA5011" w14:textId="77777777" w:rsidR="00A42B52" w:rsidRPr="00E45192" w:rsidRDefault="00A42B52" w:rsidP="00DC7A56">
            <w:pPr>
              <w:pStyle w:val="TAH"/>
              <w:rPr>
                <w:b w:val="0"/>
              </w:rPr>
            </w:pPr>
            <w:r w:rsidRPr="00E45192">
              <w:rPr>
                <w:b w:val="0"/>
              </w:rPr>
              <w:t>Same values as for Low range in clause 4.3.1.1.1.8 for bandwidth=20 MHz and SCS=15 kHz.</w:t>
            </w:r>
          </w:p>
        </w:tc>
        <w:tc>
          <w:tcPr>
            <w:tcW w:w="879" w:type="dxa"/>
            <w:tcBorders>
              <w:bottom w:val="single" w:sz="4" w:space="0" w:color="auto"/>
            </w:tcBorders>
            <w:shd w:val="clear" w:color="auto" w:fill="auto"/>
          </w:tcPr>
          <w:p w14:paraId="6F6E75DD" w14:textId="77777777" w:rsidR="00A42B52" w:rsidRPr="00E45192" w:rsidRDefault="00A42B52" w:rsidP="00DC7A56">
            <w:pPr>
              <w:pStyle w:val="TAH"/>
              <w:rPr>
                <w:rFonts w:cs="Arial"/>
                <w:b w:val="0"/>
                <w:color w:val="000000"/>
                <w:szCs w:val="18"/>
                <w:lang w:eastAsia="zh-CN"/>
              </w:rPr>
            </w:pPr>
            <w:r w:rsidRPr="00E45192">
              <w:rPr>
                <w:rFonts w:cs="Arial"/>
                <w:b w:val="0"/>
                <w:color w:val="000000"/>
                <w:szCs w:val="18"/>
              </w:rPr>
              <w:t>188512</w:t>
            </w:r>
          </w:p>
        </w:tc>
        <w:tc>
          <w:tcPr>
            <w:tcW w:w="850" w:type="dxa"/>
            <w:tcBorders>
              <w:bottom w:val="single" w:sz="4" w:space="0" w:color="auto"/>
            </w:tcBorders>
            <w:shd w:val="clear" w:color="auto" w:fill="auto"/>
          </w:tcPr>
          <w:p w14:paraId="7BAC8961" w14:textId="77777777" w:rsidR="00A42B52" w:rsidRPr="00E45192" w:rsidRDefault="00A42B52" w:rsidP="00DC7A56">
            <w:pPr>
              <w:pStyle w:val="TAH"/>
              <w:rPr>
                <w:rFonts w:cs="Arial"/>
                <w:b w:val="0"/>
                <w:color w:val="000000"/>
                <w:szCs w:val="18"/>
              </w:rPr>
            </w:pPr>
            <w:r w:rsidRPr="00E45192">
              <w:rPr>
                <w:rFonts w:cs="Arial"/>
                <w:b w:val="0"/>
                <w:color w:val="000000"/>
                <w:szCs w:val="18"/>
              </w:rPr>
              <w:t>80</w:t>
            </w:r>
          </w:p>
        </w:tc>
        <w:tc>
          <w:tcPr>
            <w:tcW w:w="680" w:type="dxa"/>
            <w:tcBorders>
              <w:bottom w:val="single" w:sz="4" w:space="0" w:color="auto"/>
            </w:tcBorders>
          </w:tcPr>
          <w:p w14:paraId="251F563C" w14:textId="77777777" w:rsidR="00A42B52" w:rsidRPr="00E45192" w:rsidRDefault="00A42B52" w:rsidP="00DC7A56">
            <w:pPr>
              <w:pStyle w:val="TAH"/>
              <w:rPr>
                <w:rFonts w:cs="Arial"/>
                <w:b w:val="0"/>
                <w:color w:val="000000"/>
                <w:szCs w:val="18"/>
              </w:rPr>
            </w:pPr>
            <w:r w:rsidRPr="00E45192">
              <w:rPr>
                <w:rFonts w:cs="Arial"/>
                <w:b w:val="0"/>
                <w:color w:val="000000"/>
                <w:szCs w:val="18"/>
              </w:rPr>
              <w:t>25</w:t>
            </w:r>
          </w:p>
        </w:tc>
        <w:tc>
          <w:tcPr>
            <w:tcW w:w="993" w:type="dxa"/>
            <w:tcBorders>
              <w:bottom w:val="single" w:sz="4" w:space="0" w:color="auto"/>
            </w:tcBorders>
          </w:tcPr>
          <w:p w14:paraId="3E3C0959" w14:textId="77777777" w:rsidR="00A42B52" w:rsidRPr="00E45192" w:rsidRDefault="00A42B52" w:rsidP="00DC7A56">
            <w:pPr>
              <w:pStyle w:val="TAH"/>
              <w:rPr>
                <w:rFonts w:cs="Arial"/>
                <w:b w:val="0"/>
                <w:color w:val="000000"/>
                <w:szCs w:val="18"/>
              </w:rPr>
            </w:pPr>
            <w:r w:rsidRPr="00E45192">
              <w:rPr>
                <w:rFonts w:cs="Arial"/>
                <w:b w:val="0"/>
                <w:color w:val="000000"/>
                <w:szCs w:val="18"/>
              </w:rPr>
              <w:t>6680</w:t>
            </w:r>
          </w:p>
        </w:tc>
      </w:tr>
      <w:tr w:rsidR="00A42B52" w:rsidRPr="00EA4F49" w14:paraId="24944CC8" w14:textId="77777777" w:rsidTr="00DC7A56">
        <w:tc>
          <w:tcPr>
            <w:tcW w:w="675" w:type="dxa"/>
            <w:tcBorders>
              <w:top w:val="nil"/>
              <w:bottom w:val="single" w:sz="4" w:space="0" w:color="auto"/>
            </w:tcBorders>
          </w:tcPr>
          <w:p w14:paraId="3D7C0AC9" w14:textId="77777777" w:rsidR="00A42B52" w:rsidRPr="00E45192" w:rsidRDefault="00A42B52" w:rsidP="00DC7A56">
            <w:pPr>
              <w:pStyle w:val="TAH"/>
              <w:rPr>
                <w:b w:val="0"/>
              </w:rPr>
            </w:pPr>
          </w:p>
        </w:tc>
        <w:tc>
          <w:tcPr>
            <w:tcW w:w="709" w:type="dxa"/>
            <w:tcBorders>
              <w:top w:val="nil"/>
              <w:bottom w:val="single" w:sz="4" w:space="0" w:color="auto"/>
            </w:tcBorders>
          </w:tcPr>
          <w:p w14:paraId="5AB69E87" w14:textId="77777777" w:rsidR="00A42B52" w:rsidRPr="00E45192" w:rsidRDefault="00A42B52" w:rsidP="00DC7A56">
            <w:pPr>
              <w:pStyle w:val="TAH"/>
              <w:rPr>
                <w:b w:val="0"/>
              </w:rPr>
            </w:pPr>
          </w:p>
        </w:tc>
        <w:tc>
          <w:tcPr>
            <w:tcW w:w="709" w:type="dxa"/>
            <w:tcBorders>
              <w:top w:val="nil"/>
              <w:bottom w:val="single" w:sz="4" w:space="0" w:color="auto"/>
            </w:tcBorders>
            <w:shd w:val="clear" w:color="auto" w:fill="auto"/>
          </w:tcPr>
          <w:p w14:paraId="2AEC9542" w14:textId="77777777" w:rsidR="00A42B52" w:rsidRPr="00E45192" w:rsidRDefault="00A42B52" w:rsidP="00DC7A56">
            <w:pPr>
              <w:pStyle w:val="TAH"/>
              <w:rPr>
                <w:b w:val="0"/>
              </w:rPr>
            </w:pPr>
          </w:p>
        </w:tc>
        <w:tc>
          <w:tcPr>
            <w:tcW w:w="709" w:type="dxa"/>
            <w:tcBorders>
              <w:top w:val="nil"/>
              <w:bottom w:val="single" w:sz="4" w:space="0" w:color="auto"/>
            </w:tcBorders>
            <w:shd w:val="clear" w:color="auto" w:fill="auto"/>
          </w:tcPr>
          <w:p w14:paraId="5126D440" w14:textId="77777777" w:rsidR="00A42B52" w:rsidRPr="00E45192" w:rsidRDefault="00A42B52" w:rsidP="00DC7A56">
            <w:pPr>
              <w:pStyle w:val="TAH"/>
              <w:rPr>
                <w:b w:val="0"/>
              </w:rPr>
            </w:pPr>
          </w:p>
        </w:tc>
        <w:tc>
          <w:tcPr>
            <w:tcW w:w="992" w:type="dxa"/>
            <w:tcBorders>
              <w:bottom w:val="single" w:sz="4" w:space="0" w:color="auto"/>
            </w:tcBorders>
            <w:shd w:val="clear" w:color="auto" w:fill="auto"/>
          </w:tcPr>
          <w:p w14:paraId="59A97BD5" w14:textId="77777777" w:rsidR="00A42B52" w:rsidRPr="00E45192"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56007963" w14:textId="77777777" w:rsidR="00A42B52" w:rsidRPr="00E45192"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6B3DB117" w14:textId="77777777" w:rsidR="00A42B52" w:rsidRPr="00E45192" w:rsidRDefault="00A42B52" w:rsidP="00DC7A56">
            <w:pPr>
              <w:pStyle w:val="TAH"/>
              <w:rPr>
                <w:b w:val="0"/>
              </w:rPr>
            </w:pPr>
            <w:r w:rsidRPr="00E45192">
              <w:rPr>
                <w:b w:val="0"/>
              </w:rPr>
              <w:t>Same values as for Low range in clause 4.3.1.1.1.8 for bandwidth=20 MHz and SCS=15 kHz.</w:t>
            </w:r>
          </w:p>
        </w:tc>
        <w:tc>
          <w:tcPr>
            <w:tcW w:w="879" w:type="dxa"/>
            <w:tcBorders>
              <w:bottom w:val="single" w:sz="4" w:space="0" w:color="auto"/>
            </w:tcBorders>
            <w:shd w:val="clear" w:color="auto" w:fill="auto"/>
          </w:tcPr>
          <w:p w14:paraId="38BFAF4D" w14:textId="77777777" w:rsidR="00A42B52" w:rsidRPr="00E45192" w:rsidRDefault="00A42B52" w:rsidP="00DC7A56">
            <w:pPr>
              <w:pStyle w:val="TAH"/>
              <w:rPr>
                <w:rFonts w:cs="Arial"/>
                <w:b w:val="0"/>
                <w:color w:val="000000"/>
                <w:szCs w:val="18"/>
                <w:lang w:eastAsia="zh-CN"/>
              </w:rPr>
            </w:pPr>
            <w:r w:rsidRPr="00E45192">
              <w:rPr>
                <w:rFonts w:cs="Arial"/>
                <w:b w:val="0"/>
                <w:color w:val="000000"/>
                <w:szCs w:val="18"/>
              </w:rPr>
              <w:t>-</w:t>
            </w:r>
          </w:p>
        </w:tc>
        <w:tc>
          <w:tcPr>
            <w:tcW w:w="850" w:type="dxa"/>
            <w:tcBorders>
              <w:bottom w:val="single" w:sz="4" w:space="0" w:color="auto"/>
            </w:tcBorders>
            <w:shd w:val="clear" w:color="auto" w:fill="auto"/>
          </w:tcPr>
          <w:p w14:paraId="2CB4DED6" w14:textId="77777777" w:rsidR="00A42B52" w:rsidRPr="00E45192" w:rsidRDefault="00A42B52" w:rsidP="00DC7A56">
            <w:pPr>
              <w:pStyle w:val="TAH"/>
              <w:rPr>
                <w:rFonts w:cs="Arial"/>
                <w:b w:val="0"/>
                <w:color w:val="000000"/>
                <w:szCs w:val="18"/>
              </w:rPr>
            </w:pPr>
            <w:r w:rsidRPr="00E45192">
              <w:rPr>
                <w:rFonts w:cs="Arial"/>
                <w:b w:val="0"/>
                <w:color w:val="000000"/>
                <w:szCs w:val="18"/>
              </w:rPr>
              <w:t>80</w:t>
            </w:r>
          </w:p>
        </w:tc>
        <w:tc>
          <w:tcPr>
            <w:tcW w:w="680" w:type="dxa"/>
            <w:tcBorders>
              <w:bottom w:val="single" w:sz="4" w:space="0" w:color="auto"/>
            </w:tcBorders>
          </w:tcPr>
          <w:p w14:paraId="31D5849F" w14:textId="77777777" w:rsidR="00A42B52" w:rsidRPr="00E45192" w:rsidRDefault="00A42B52" w:rsidP="00DC7A56">
            <w:pPr>
              <w:pStyle w:val="TAH"/>
              <w:rPr>
                <w:rFonts w:cs="Arial"/>
                <w:b w:val="0"/>
                <w:color w:val="000000"/>
                <w:szCs w:val="18"/>
              </w:rPr>
            </w:pPr>
            <w:r w:rsidRPr="00E45192">
              <w:rPr>
                <w:rFonts w:cs="Arial"/>
                <w:b w:val="0"/>
                <w:color w:val="000000"/>
                <w:szCs w:val="18"/>
              </w:rPr>
              <w:t>25</w:t>
            </w:r>
          </w:p>
        </w:tc>
        <w:tc>
          <w:tcPr>
            <w:tcW w:w="993" w:type="dxa"/>
            <w:tcBorders>
              <w:bottom w:val="single" w:sz="4" w:space="0" w:color="auto"/>
            </w:tcBorders>
          </w:tcPr>
          <w:p w14:paraId="674D892C" w14:textId="77777777" w:rsidR="00A42B52" w:rsidRPr="00E45192" w:rsidRDefault="00A42B52" w:rsidP="00DC7A56">
            <w:pPr>
              <w:pStyle w:val="TAH"/>
              <w:rPr>
                <w:rFonts w:cs="Arial"/>
                <w:b w:val="0"/>
                <w:color w:val="000000"/>
                <w:szCs w:val="18"/>
              </w:rPr>
            </w:pPr>
            <w:r w:rsidRPr="00E45192">
              <w:rPr>
                <w:rFonts w:cs="Arial"/>
                <w:b w:val="0"/>
                <w:color w:val="000000"/>
                <w:szCs w:val="18"/>
              </w:rPr>
              <w:t>6680</w:t>
            </w:r>
          </w:p>
        </w:tc>
      </w:tr>
      <w:tr w:rsidR="00A42B52" w:rsidRPr="00EA4F49" w14:paraId="1F98556D" w14:textId="77777777" w:rsidTr="00DC7A56">
        <w:tc>
          <w:tcPr>
            <w:tcW w:w="675" w:type="dxa"/>
            <w:tcBorders>
              <w:bottom w:val="nil"/>
            </w:tcBorders>
          </w:tcPr>
          <w:p w14:paraId="6852486E" w14:textId="77777777" w:rsidR="00A42B52" w:rsidRPr="00FF1EDA" w:rsidRDefault="00A42B52" w:rsidP="00DC7A56">
            <w:pPr>
              <w:pStyle w:val="TAH"/>
              <w:rPr>
                <w:b w:val="0"/>
              </w:rPr>
            </w:pPr>
            <w:r w:rsidRPr="00FF1EDA">
              <w:rPr>
                <w:b w:val="0"/>
                <w:lang w:eastAsia="zh-CN"/>
              </w:rPr>
              <w:t>n12</w:t>
            </w:r>
          </w:p>
        </w:tc>
        <w:tc>
          <w:tcPr>
            <w:tcW w:w="709" w:type="dxa"/>
            <w:tcBorders>
              <w:bottom w:val="nil"/>
            </w:tcBorders>
          </w:tcPr>
          <w:p w14:paraId="37B19182"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3227F122"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415A7513" w14:textId="77777777" w:rsidR="00A42B52" w:rsidRPr="00FF1EDA" w:rsidRDefault="00A42B52" w:rsidP="00DC7A56">
            <w:pPr>
              <w:pStyle w:val="TAH"/>
              <w:rPr>
                <w:b w:val="0"/>
                <w:lang w:eastAsia="zh-CN"/>
              </w:rPr>
            </w:pPr>
            <w:r>
              <w:rPr>
                <w:rFonts w:hint="eastAsia"/>
                <w:b w:val="0"/>
                <w:lang w:eastAsia="zh-CN"/>
              </w:rPr>
              <w:t>7</w:t>
            </w:r>
            <w:r>
              <w:rPr>
                <w:b w:val="0"/>
                <w:lang w:eastAsia="zh-CN"/>
              </w:rPr>
              <w:t>9</w:t>
            </w:r>
          </w:p>
        </w:tc>
        <w:tc>
          <w:tcPr>
            <w:tcW w:w="992" w:type="dxa"/>
            <w:tcBorders>
              <w:bottom w:val="single" w:sz="4" w:space="0" w:color="auto"/>
            </w:tcBorders>
            <w:shd w:val="clear" w:color="auto" w:fill="auto"/>
          </w:tcPr>
          <w:p w14:paraId="464A3DEE"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2936C01C"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474B42F" w14:textId="77777777" w:rsidR="00A42B52" w:rsidRPr="00FF1EDA" w:rsidRDefault="00A42B52" w:rsidP="00DC7A56">
            <w:pPr>
              <w:pStyle w:val="TAH"/>
              <w:rPr>
                <w:b w:val="0"/>
              </w:rPr>
            </w:pPr>
            <w:r w:rsidRPr="00E45192">
              <w:rPr>
                <w:b w:val="0"/>
              </w:rPr>
              <w:t>Same values as for Low range in clause 4.3.1.1.1.</w:t>
            </w:r>
            <w:r>
              <w:rPr>
                <w:b w:val="0"/>
              </w:rPr>
              <w:t>12</w:t>
            </w:r>
            <w:r w:rsidRPr="00E45192">
              <w:rPr>
                <w:b w:val="0"/>
              </w:rPr>
              <w:t xml:space="preserve"> for bandwidth=</w:t>
            </w:r>
            <w:r>
              <w:rPr>
                <w:b w:val="0"/>
              </w:rPr>
              <w:t>15</w:t>
            </w:r>
            <w:r w:rsidRPr="00E45192">
              <w:rPr>
                <w:b w:val="0"/>
              </w:rPr>
              <w:t xml:space="preserve"> MHz and SCS=15 kHz.</w:t>
            </w:r>
          </w:p>
        </w:tc>
        <w:tc>
          <w:tcPr>
            <w:tcW w:w="879" w:type="dxa"/>
            <w:tcBorders>
              <w:bottom w:val="single" w:sz="4" w:space="0" w:color="auto"/>
            </w:tcBorders>
            <w:shd w:val="clear" w:color="auto" w:fill="auto"/>
          </w:tcPr>
          <w:p w14:paraId="7C3149E2"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148362</w:t>
            </w:r>
          </w:p>
        </w:tc>
        <w:tc>
          <w:tcPr>
            <w:tcW w:w="850" w:type="dxa"/>
            <w:tcBorders>
              <w:bottom w:val="single" w:sz="4" w:space="0" w:color="auto"/>
            </w:tcBorders>
            <w:shd w:val="clear" w:color="auto" w:fill="auto"/>
          </w:tcPr>
          <w:p w14:paraId="09EC6901" w14:textId="77777777" w:rsidR="00A42B52" w:rsidRPr="000D5EE9"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4D84EF41"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7FDB6AAC" w14:textId="77777777" w:rsidR="00A42B52" w:rsidRPr="000D5EE9" w:rsidRDefault="00A42B52" w:rsidP="00DC7A56">
            <w:pPr>
              <w:pStyle w:val="TAH"/>
              <w:rPr>
                <w:rFonts w:cs="Arial"/>
                <w:b w:val="0"/>
                <w:color w:val="000000"/>
                <w:szCs w:val="18"/>
              </w:rPr>
            </w:pPr>
            <w:r w:rsidRPr="00FF1EDA">
              <w:rPr>
                <w:rFonts w:cs="Arial"/>
                <w:b w:val="0"/>
                <w:color w:val="000000"/>
                <w:szCs w:val="18"/>
              </w:rPr>
              <w:t>6654</w:t>
            </w:r>
          </w:p>
        </w:tc>
      </w:tr>
      <w:tr w:rsidR="00A42B52" w:rsidRPr="00EA4F49" w14:paraId="6D62E966" w14:textId="77777777" w:rsidTr="00DC7A56">
        <w:tc>
          <w:tcPr>
            <w:tcW w:w="675" w:type="dxa"/>
            <w:tcBorders>
              <w:top w:val="nil"/>
              <w:bottom w:val="single" w:sz="4" w:space="0" w:color="auto"/>
            </w:tcBorders>
          </w:tcPr>
          <w:p w14:paraId="321203B3"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7824C057"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34F3D366"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0901CB65" w14:textId="77777777" w:rsidR="00A42B52" w:rsidRDefault="00A42B52" w:rsidP="00DC7A56">
            <w:pPr>
              <w:pStyle w:val="TAH"/>
              <w:rPr>
                <w:b w:val="0"/>
                <w:lang w:eastAsia="zh-CN"/>
              </w:rPr>
            </w:pPr>
          </w:p>
        </w:tc>
        <w:tc>
          <w:tcPr>
            <w:tcW w:w="992" w:type="dxa"/>
            <w:tcBorders>
              <w:bottom w:val="single" w:sz="4" w:space="0" w:color="auto"/>
            </w:tcBorders>
            <w:shd w:val="clear" w:color="auto" w:fill="auto"/>
          </w:tcPr>
          <w:p w14:paraId="24E4A547"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72A5687C"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4EA65921" w14:textId="77777777" w:rsidR="00A42B52" w:rsidRPr="00FF1EDA" w:rsidRDefault="00A42B52" w:rsidP="00DC7A56">
            <w:pPr>
              <w:pStyle w:val="TAH"/>
              <w:rPr>
                <w:b w:val="0"/>
              </w:rPr>
            </w:pPr>
            <w:r w:rsidRPr="00E45192">
              <w:rPr>
                <w:b w:val="0"/>
              </w:rPr>
              <w:t>Same values as for Low range in clause 4.3.1.1.1.</w:t>
            </w:r>
            <w:r>
              <w:rPr>
                <w:b w:val="0"/>
              </w:rPr>
              <w:t>12</w:t>
            </w:r>
            <w:r w:rsidRPr="00E45192">
              <w:rPr>
                <w:b w:val="0"/>
              </w:rPr>
              <w:t xml:space="preserve"> for bandwidth=</w:t>
            </w:r>
            <w:r>
              <w:rPr>
                <w:b w:val="0"/>
              </w:rPr>
              <w:t>15</w:t>
            </w:r>
            <w:r w:rsidRPr="00E45192">
              <w:rPr>
                <w:b w:val="0"/>
              </w:rPr>
              <w:t xml:space="preserve"> MHz and SCS=15 kHz.</w:t>
            </w:r>
          </w:p>
        </w:tc>
        <w:tc>
          <w:tcPr>
            <w:tcW w:w="879" w:type="dxa"/>
            <w:tcBorders>
              <w:bottom w:val="single" w:sz="4" w:space="0" w:color="auto"/>
            </w:tcBorders>
            <w:shd w:val="clear" w:color="auto" w:fill="auto"/>
          </w:tcPr>
          <w:p w14:paraId="5EB61909"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0AEB4424" w14:textId="77777777" w:rsidR="00A42B52" w:rsidRPr="00FF1EDA"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7EA1D2B2"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211CEAA8" w14:textId="77777777" w:rsidR="00A42B52" w:rsidRPr="00FF1EDA" w:rsidRDefault="00A42B52" w:rsidP="00DC7A56">
            <w:pPr>
              <w:pStyle w:val="TAH"/>
              <w:rPr>
                <w:rFonts w:cs="Arial"/>
                <w:b w:val="0"/>
                <w:color w:val="000000"/>
                <w:szCs w:val="18"/>
              </w:rPr>
            </w:pPr>
            <w:r w:rsidRPr="00FF1EDA">
              <w:rPr>
                <w:rFonts w:cs="Arial"/>
                <w:b w:val="0"/>
                <w:color w:val="000000"/>
                <w:szCs w:val="18"/>
              </w:rPr>
              <w:t>6654</w:t>
            </w:r>
          </w:p>
        </w:tc>
      </w:tr>
      <w:tr w:rsidR="00A42B52" w:rsidRPr="00EA4F49" w14:paraId="64B02891" w14:textId="77777777" w:rsidTr="00DC7A56">
        <w:tc>
          <w:tcPr>
            <w:tcW w:w="675" w:type="dxa"/>
            <w:tcBorders>
              <w:bottom w:val="nil"/>
            </w:tcBorders>
          </w:tcPr>
          <w:p w14:paraId="06A0DB01" w14:textId="77777777" w:rsidR="00A42B52" w:rsidRPr="00FF1EDA" w:rsidRDefault="00A42B52" w:rsidP="00DC7A56">
            <w:pPr>
              <w:pStyle w:val="TAH"/>
              <w:rPr>
                <w:b w:val="0"/>
              </w:rPr>
            </w:pPr>
            <w:r w:rsidRPr="00FF1EDA">
              <w:rPr>
                <w:b w:val="0"/>
                <w:lang w:eastAsia="zh-CN"/>
              </w:rPr>
              <w:t>n13</w:t>
            </w:r>
          </w:p>
        </w:tc>
        <w:tc>
          <w:tcPr>
            <w:tcW w:w="709" w:type="dxa"/>
            <w:tcBorders>
              <w:bottom w:val="nil"/>
            </w:tcBorders>
          </w:tcPr>
          <w:p w14:paraId="63FE6D08"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32A9CA89" w14:textId="77777777" w:rsidR="00A42B52" w:rsidRPr="00FF1EDA" w:rsidRDefault="00A42B52" w:rsidP="00DC7A56">
            <w:pPr>
              <w:pStyle w:val="TAH"/>
              <w:rPr>
                <w:b w:val="0"/>
              </w:rPr>
            </w:pPr>
            <w:r w:rsidRPr="00FF1EDA">
              <w:rPr>
                <w:rFonts w:cs="Arial"/>
                <w:b w:val="0"/>
                <w:color w:val="000000"/>
                <w:szCs w:val="18"/>
              </w:rPr>
              <w:t>10</w:t>
            </w:r>
          </w:p>
        </w:tc>
        <w:tc>
          <w:tcPr>
            <w:tcW w:w="709" w:type="dxa"/>
            <w:tcBorders>
              <w:bottom w:val="nil"/>
            </w:tcBorders>
            <w:shd w:val="clear" w:color="auto" w:fill="auto"/>
          </w:tcPr>
          <w:p w14:paraId="36CBC28F" w14:textId="77777777" w:rsidR="00A42B52" w:rsidRPr="00FF1EDA" w:rsidRDefault="00A42B52" w:rsidP="00DC7A56">
            <w:pPr>
              <w:pStyle w:val="TAH"/>
              <w:rPr>
                <w:b w:val="0"/>
              </w:rPr>
            </w:pPr>
            <w:r>
              <w:rPr>
                <w:rFonts w:cs="Arial"/>
                <w:b w:val="0"/>
                <w:color w:val="000000"/>
                <w:szCs w:val="18"/>
              </w:rPr>
              <w:t>52</w:t>
            </w:r>
          </w:p>
        </w:tc>
        <w:tc>
          <w:tcPr>
            <w:tcW w:w="992" w:type="dxa"/>
            <w:tcBorders>
              <w:bottom w:val="single" w:sz="4" w:space="0" w:color="auto"/>
            </w:tcBorders>
            <w:shd w:val="clear" w:color="auto" w:fill="auto"/>
          </w:tcPr>
          <w:p w14:paraId="41F3CB28"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40C583E4"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74618ACE" w14:textId="77777777" w:rsidR="00A42B52" w:rsidRPr="00FF1EDA" w:rsidRDefault="00A42B52" w:rsidP="00DC7A56">
            <w:pPr>
              <w:pStyle w:val="TAH"/>
              <w:rPr>
                <w:b w:val="0"/>
              </w:rPr>
            </w:pPr>
            <w:r w:rsidRPr="00E45192">
              <w:rPr>
                <w:b w:val="0"/>
              </w:rPr>
              <w:t>Same values as for Low range in clause 4.3.1.1.1.</w:t>
            </w:r>
            <w:r>
              <w:rPr>
                <w:b w:val="0"/>
              </w:rPr>
              <w:t>13</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5D16FDE4"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151668</w:t>
            </w:r>
          </w:p>
        </w:tc>
        <w:tc>
          <w:tcPr>
            <w:tcW w:w="850" w:type="dxa"/>
            <w:tcBorders>
              <w:bottom w:val="single" w:sz="4" w:space="0" w:color="auto"/>
            </w:tcBorders>
            <w:shd w:val="clear" w:color="auto" w:fill="auto"/>
          </w:tcPr>
          <w:p w14:paraId="5616F3CF"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49944030"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576F522B" w14:textId="77777777" w:rsidR="00A42B52" w:rsidRPr="000D5EE9"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00CE25A4" w14:textId="77777777" w:rsidTr="00DC7A56">
        <w:tc>
          <w:tcPr>
            <w:tcW w:w="675" w:type="dxa"/>
            <w:tcBorders>
              <w:top w:val="nil"/>
              <w:bottom w:val="single" w:sz="4" w:space="0" w:color="auto"/>
            </w:tcBorders>
          </w:tcPr>
          <w:p w14:paraId="5511208F"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0D1AFEA5"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5FA7BA9C"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40AED521"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0E332064"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5A6E6827"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589E997A" w14:textId="77777777" w:rsidR="00A42B52" w:rsidRPr="00FF1EDA" w:rsidRDefault="00A42B52" w:rsidP="00DC7A56">
            <w:pPr>
              <w:pStyle w:val="TAH"/>
              <w:rPr>
                <w:b w:val="0"/>
              </w:rPr>
            </w:pPr>
            <w:r w:rsidRPr="00E45192">
              <w:rPr>
                <w:b w:val="0"/>
              </w:rPr>
              <w:t>Same values as for Low range in clause 4.3.1.1.1.</w:t>
            </w:r>
            <w:r>
              <w:rPr>
                <w:b w:val="0"/>
              </w:rPr>
              <w:t>13</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5772BA15"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67598C85" w14:textId="77777777" w:rsidR="00A42B52" w:rsidRPr="00FF1EDA"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7170C2CC"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0DEE0F50" w14:textId="77777777" w:rsidR="00A42B52" w:rsidRPr="00FF1EDA"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26943905" w14:textId="77777777" w:rsidTr="00DC7A56">
        <w:tc>
          <w:tcPr>
            <w:tcW w:w="675" w:type="dxa"/>
            <w:tcBorders>
              <w:bottom w:val="nil"/>
            </w:tcBorders>
          </w:tcPr>
          <w:p w14:paraId="7F86B32E" w14:textId="77777777" w:rsidR="00A42B52" w:rsidRPr="00FF1EDA" w:rsidRDefault="00A42B52" w:rsidP="00DC7A56">
            <w:pPr>
              <w:pStyle w:val="TAH"/>
              <w:rPr>
                <w:b w:val="0"/>
              </w:rPr>
            </w:pPr>
            <w:r w:rsidRPr="00FF1EDA">
              <w:rPr>
                <w:b w:val="0"/>
                <w:lang w:eastAsia="zh-CN"/>
              </w:rPr>
              <w:t>n14</w:t>
            </w:r>
          </w:p>
        </w:tc>
        <w:tc>
          <w:tcPr>
            <w:tcW w:w="709" w:type="dxa"/>
            <w:tcBorders>
              <w:bottom w:val="nil"/>
            </w:tcBorders>
          </w:tcPr>
          <w:p w14:paraId="6D94EB2A"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050E8E97" w14:textId="77777777" w:rsidR="00A42B52" w:rsidRPr="00FF1EDA" w:rsidRDefault="00A42B52" w:rsidP="00DC7A56">
            <w:pPr>
              <w:pStyle w:val="TAH"/>
              <w:rPr>
                <w:b w:val="0"/>
              </w:rPr>
            </w:pPr>
            <w:r w:rsidRPr="00FF1EDA">
              <w:rPr>
                <w:rFonts w:cs="Arial"/>
                <w:b w:val="0"/>
                <w:color w:val="000000"/>
                <w:szCs w:val="18"/>
              </w:rPr>
              <w:t>10</w:t>
            </w:r>
          </w:p>
        </w:tc>
        <w:tc>
          <w:tcPr>
            <w:tcW w:w="709" w:type="dxa"/>
            <w:tcBorders>
              <w:bottom w:val="nil"/>
            </w:tcBorders>
            <w:shd w:val="clear" w:color="auto" w:fill="auto"/>
          </w:tcPr>
          <w:p w14:paraId="1A80F2BA" w14:textId="77777777" w:rsidR="00A42B52" w:rsidRPr="00FF1EDA" w:rsidRDefault="00A42B52" w:rsidP="00DC7A56">
            <w:pPr>
              <w:pStyle w:val="TAH"/>
              <w:rPr>
                <w:b w:val="0"/>
              </w:rPr>
            </w:pPr>
            <w:r>
              <w:rPr>
                <w:rFonts w:cs="Arial"/>
                <w:b w:val="0"/>
                <w:color w:val="000000"/>
                <w:szCs w:val="18"/>
              </w:rPr>
              <w:t>52</w:t>
            </w:r>
          </w:p>
        </w:tc>
        <w:tc>
          <w:tcPr>
            <w:tcW w:w="992" w:type="dxa"/>
            <w:tcBorders>
              <w:bottom w:val="single" w:sz="4" w:space="0" w:color="auto"/>
            </w:tcBorders>
            <w:shd w:val="clear" w:color="auto" w:fill="auto"/>
          </w:tcPr>
          <w:p w14:paraId="5FEC8211"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0F469E5F"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23364DF9" w14:textId="77777777" w:rsidR="00A42B52" w:rsidRPr="00FF1EDA" w:rsidRDefault="00A42B52" w:rsidP="00DC7A56">
            <w:pPr>
              <w:pStyle w:val="TAH"/>
              <w:rPr>
                <w:b w:val="0"/>
              </w:rPr>
            </w:pPr>
            <w:r w:rsidRPr="00E45192">
              <w:rPr>
                <w:b w:val="0"/>
              </w:rPr>
              <w:t>Same values as for Low range in clause 4.3.1.1.1.</w:t>
            </w:r>
            <w:r>
              <w:rPr>
                <w:b w:val="0"/>
              </w:rPr>
              <w:t>14</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755A0A6B"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153068</w:t>
            </w:r>
          </w:p>
        </w:tc>
        <w:tc>
          <w:tcPr>
            <w:tcW w:w="850" w:type="dxa"/>
            <w:tcBorders>
              <w:bottom w:val="single" w:sz="4" w:space="0" w:color="auto"/>
            </w:tcBorders>
            <w:shd w:val="clear" w:color="auto" w:fill="auto"/>
          </w:tcPr>
          <w:p w14:paraId="1A4E9738"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540C0BFF"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6D350881" w14:textId="77777777" w:rsidR="00A42B52" w:rsidRPr="000D5EE9"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238753D5" w14:textId="77777777" w:rsidTr="00DC7A56">
        <w:tc>
          <w:tcPr>
            <w:tcW w:w="675" w:type="dxa"/>
            <w:tcBorders>
              <w:top w:val="nil"/>
              <w:bottom w:val="single" w:sz="4" w:space="0" w:color="auto"/>
            </w:tcBorders>
          </w:tcPr>
          <w:p w14:paraId="1F5C4DE9"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332595FF"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43F833E0"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3EAE2DB"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050DB42B"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79C58978"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2A37B51C" w14:textId="77777777" w:rsidR="00A42B52" w:rsidRPr="00FF1EDA" w:rsidRDefault="00A42B52" w:rsidP="00DC7A56">
            <w:pPr>
              <w:pStyle w:val="TAH"/>
              <w:rPr>
                <w:b w:val="0"/>
              </w:rPr>
            </w:pPr>
            <w:r w:rsidRPr="00E45192">
              <w:rPr>
                <w:b w:val="0"/>
              </w:rPr>
              <w:t>Same values as for Low range in clause 4.3.1.1.1.</w:t>
            </w:r>
            <w:r>
              <w:rPr>
                <w:b w:val="0"/>
              </w:rPr>
              <w:t>14</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362BB808"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463FE1F9" w14:textId="77777777" w:rsidR="00A42B52" w:rsidRPr="00FF1EDA"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1BCCE9D9"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1F33DBE3" w14:textId="77777777" w:rsidR="00A42B52" w:rsidRPr="00FF1EDA"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142E6766" w14:textId="77777777" w:rsidTr="00DC7A56">
        <w:tc>
          <w:tcPr>
            <w:tcW w:w="675" w:type="dxa"/>
            <w:tcBorders>
              <w:bottom w:val="nil"/>
            </w:tcBorders>
          </w:tcPr>
          <w:p w14:paraId="19A7C6FB" w14:textId="77777777" w:rsidR="00A42B52" w:rsidRPr="00FF1EDA" w:rsidRDefault="00A42B52" w:rsidP="00DC7A56">
            <w:pPr>
              <w:pStyle w:val="TAH"/>
              <w:rPr>
                <w:b w:val="0"/>
              </w:rPr>
            </w:pPr>
            <w:r w:rsidRPr="00FF1EDA">
              <w:rPr>
                <w:b w:val="0"/>
                <w:lang w:eastAsia="zh-CN"/>
              </w:rPr>
              <w:t>n20</w:t>
            </w:r>
          </w:p>
        </w:tc>
        <w:tc>
          <w:tcPr>
            <w:tcW w:w="709" w:type="dxa"/>
            <w:tcBorders>
              <w:bottom w:val="nil"/>
            </w:tcBorders>
          </w:tcPr>
          <w:p w14:paraId="5489524A"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3326C92F" w14:textId="77777777" w:rsidR="00A42B52" w:rsidRPr="00FF1EDA" w:rsidRDefault="00A42B52" w:rsidP="00DC7A56">
            <w:pPr>
              <w:pStyle w:val="TAH"/>
              <w:rPr>
                <w:b w:val="0"/>
              </w:rPr>
            </w:pPr>
            <w:r w:rsidRPr="00FF1EDA">
              <w:rPr>
                <w:rFonts w:cs="Arial"/>
                <w:b w:val="0"/>
                <w:color w:val="000000"/>
                <w:szCs w:val="18"/>
              </w:rPr>
              <w:t>20</w:t>
            </w:r>
          </w:p>
        </w:tc>
        <w:tc>
          <w:tcPr>
            <w:tcW w:w="709" w:type="dxa"/>
            <w:tcBorders>
              <w:bottom w:val="nil"/>
            </w:tcBorders>
            <w:shd w:val="clear" w:color="auto" w:fill="auto"/>
          </w:tcPr>
          <w:p w14:paraId="7200E3EB"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27349207"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26D2E080"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2FB4CB2" w14:textId="77777777" w:rsidR="00A42B52" w:rsidRPr="00FF1EDA" w:rsidRDefault="00A42B52" w:rsidP="00DC7A56">
            <w:pPr>
              <w:pStyle w:val="TAH"/>
              <w:rPr>
                <w:b w:val="0"/>
              </w:rPr>
            </w:pPr>
            <w:r w:rsidRPr="00E45192">
              <w:rPr>
                <w:b w:val="0"/>
              </w:rPr>
              <w:t>Same values as for Low range in clause 4.3.1.1.1.</w:t>
            </w:r>
            <w:r>
              <w:rPr>
                <w:b w:val="0"/>
              </w:rPr>
              <w:t>20</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7DB9F2FF"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161712</w:t>
            </w:r>
          </w:p>
        </w:tc>
        <w:tc>
          <w:tcPr>
            <w:tcW w:w="850" w:type="dxa"/>
            <w:tcBorders>
              <w:bottom w:val="single" w:sz="4" w:space="0" w:color="auto"/>
            </w:tcBorders>
            <w:shd w:val="clear" w:color="auto" w:fill="auto"/>
          </w:tcPr>
          <w:p w14:paraId="61AC1287" w14:textId="77777777" w:rsidR="00A42B52" w:rsidRPr="000D5EE9"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214FB98F"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0A8E67BD" w14:textId="77777777" w:rsidR="00A42B52" w:rsidRPr="000D5EE9"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452F5F8B" w14:textId="77777777" w:rsidTr="00DC7A56">
        <w:tc>
          <w:tcPr>
            <w:tcW w:w="675" w:type="dxa"/>
            <w:tcBorders>
              <w:top w:val="nil"/>
              <w:bottom w:val="single" w:sz="4" w:space="0" w:color="auto"/>
            </w:tcBorders>
          </w:tcPr>
          <w:p w14:paraId="53416E33"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102D7292"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3A910EED"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69F6634D"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2C4C6C92"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0AEDF096"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65337246" w14:textId="77777777" w:rsidR="00A42B52" w:rsidRPr="00FF1EDA" w:rsidRDefault="00A42B52" w:rsidP="00DC7A56">
            <w:pPr>
              <w:pStyle w:val="TAH"/>
              <w:rPr>
                <w:b w:val="0"/>
              </w:rPr>
            </w:pPr>
            <w:r w:rsidRPr="00E45192">
              <w:rPr>
                <w:b w:val="0"/>
              </w:rPr>
              <w:t>Same values as for Low range in clause 4.3.1.1.1.</w:t>
            </w:r>
            <w:r>
              <w:rPr>
                <w:b w:val="0"/>
              </w:rPr>
              <w:t>20</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01B3C1B9"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681B84F6" w14:textId="77777777" w:rsidR="00A42B52" w:rsidRPr="00FF1EDA"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02C8B866"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6956E22A" w14:textId="77777777" w:rsidR="00A42B52" w:rsidRPr="00FF1EDA"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2F387376" w14:textId="77777777" w:rsidTr="00DC7A56">
        <w:tc>
          <w:tcPr>
            <w:tcW w:w="675" w:type="dxa"/>
            <w:tcBorders>
              <w:bottom w:val="nil"/>
            </w:tcBorders>
          </w:tcPr>
          <w:p w14:paraId="457132C2" w14:textId="77777777" w:rsidR="00A42B52" w:rsidRPr="00FF1EDA" w:rsidRDefault="00A42B52" w:rsidP="00DC7A56">
            <w:pPr>
              <w:pStyle w:val="TAH"/>
              <w:rPr>
                <w:b w:val="0"/>
              </w:rPr>
            </w:pPr>
            <w:r w:rsidRPr="00FF1EDA">
              <w:rPr>
                <w:b w:val="0"/>
                <w:lang w:eastAsia="zh-CN"/>
              </w:rPr>
              <w:t>n24</w:t>
            </w:r>
          </w:p>
        </w:tc>
        <w:tc>
          <w:tcPr>
            <w:tcW w:w="709" w:type="dxa"/>
            <w:tcBorders>
              <w:bottom w:val="nil"/>
            </w:tcBorders>
          </w:tcPr>
          <w:p w14:paraId="22B51F75"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1984A353" w14:textId="77777777" w:rsidR="00A42B52" w:rsidRPr="00FF1EDA" w:rsidRDefault="00A42B52" w:rsidP="00DC7A56">
            <w:pPr>
              <w:pStyle w:val="TAH"/>
              <w:rPr>
                <w:b w:val="0"/>
              </w:rPr>
            </w:pPr>
            <w:r w:rsidRPr="00FF1EDA">
              <w:rPr>
                <w:rFonts w:cs="Arial"/>
                <w:b w:val="0"/>
                <w:color w:val="000000"/>
                <w:szCs w:val="18"/>
              </w:rPr>
              <w:t>10</w:t>
            </w:r>
          </w:p>
        </w:tc>
        <w:tc>
          <w:tcPr>
            <w:tcW w:w="709" w:type="dxa"/>
            <w:tcBorders>
              <w:bottom w:val="nil"/>
            </w:tcBorders>
            <w:shd w:val="clear" w:color="auto" w:fill="auto"/>
          </w:tcPr>
          <w:p w14:paraId="107A5623" w14:textId="77777777" w:rsidR="00A42B52" w:rsidRPr="00FF1EDA" w:rsidRDefault="00A42B52" w:rsidP="00DC7A56">
            <w:pPr>
              <w:pStyle w:val="TAH"/>
              <w:rPr>
                <w:b w:val="0"/>
                <w:lang w:eastAsia="zh-CN"/>
              </w:rPr>
            </w:pPr>
            <w:r>
              <w:rPr>
                <w:b w:val="0"/>
                <w:lang w:eastAsia="zh-CN"/>
              </w:rPr>
              <w:t>52</w:t>
            </w:r>
          </w:p>
        </w:tc>
        <w:tc>
          <w:tcPr>
            <w:tcW w:w="992" w:type="dxa"/>
            <w:tcBorders>
              <w:bottom w:val="single" w:sz="4" w:space="0" w:color="auto"/>
            </w:tcBorders>
            <w:shd w:val="clear" w:color="auto" w:fill="auto"/>
          </w:tcPr>
          <w:p w14:paraId="40472BEC"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056CC0D9"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82EFC94" w14:textId="77777777" w:rsidR="00A42B52" w:rsidRPr="00FF1EDA" w:rsidRDefault="00A42B52" w:rsidP="00DC7A56">
            <w:pPr>
              <w:pStyle w:val="TAH"/>
              <w:rPr>
                <w:b w:val="0"/>
              </w:rPr>
            </w:pPr>
            <w:r w:rsidRPr="00E45192">
              <w:rPr>
                <w:b w:val="0"/>
              </w:rPr>
              <w:t>Same values as for Low range in clause 4.3.1.1.1.</w:t>
            </w:r>
            <w:r>
              <w:rPr>
                <w:b w:val="0"/>
              </w:rPr>
              <w:t>24</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7D9C98FF"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306668</w:t>
            </w:r>
          </w:p>
        </w:tc>
        <w:tc>
          <w:tcPr>
            <w:tcW w:w="850" w:type="dxa"/>
            <w:tcBorders>
              <w:bottom w:val="single" w:sz="4" w:space="0" w:color="auto"/>
            </w:tcBorders>
            <w:shd w:val="clear" w:color="auto" w:fill="auto"/>
          </w:tcPr>
          <w:p w14:paraId="7BA669AA"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3A30A8DA"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77CA840A" w14:textId="77777777" w:rsidR="00A42B52" w:rsidRPr="000D5EE9"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051B687B" w14:textId="77777777" w:rsidTr="00DC7A56">
        <w:tc>
          <w:tcPr>
            <w:tcW w:w="675" w:type="dxa"/>
            <w:tcBorders>
              <w:top w:val="nil"/>
              <w:bottom w:val="single" w:sz="4" w:space="0" w:color="auto"/>
            </w:tcBorders>
          </w:tcPr>
          <w:p w14:paraId="23B24B36"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09FC2C30"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A37F18D"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3F3A65F8"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3E66BA54"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0606FD30"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552BD7A7" w14:textId="77777777" w:rsidR="00A42B52" w:rsidRPr="00FF1EDA" w:rsidRDefault="00A42B52" w:rsidP="00DC7A56">
            <w:pPr>
              <w:pStyle w:val="TAH"/>
              <w:rPr>
                <w:b w:val="0"/>
              </w:rPr>
            </w:pPr>
            <w:r w:rsidRPr="00E45192">
              <w:rPr>
                <w:b w:val="0"/>
              </w:rPr>
              <w:t>Same values as for Low range in clause 4.3.1.1.1.</w:t>
            </w:r>
            <w:r>
              <w:rPr>
                <w:b w:val="0"/>
              </w:rPr>
              <w:t>24</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0DFD0ADF"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3F96C163" w14:textId="77777777" w:rsidR="00A42B52" w:rsidRPr="00FF1EDA"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1585CB88"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48DDEEB5" w14:textId="77777777" w:rsidR="00A42B52" w:rsidRPr="00FF1EDA"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265D33E5" w14:textId="77777777" w:rsidTr="00DC7A56">
        <w:tc>
          <w:tcPr>
            <w:tcW w:w="675" w:type="dxa"/>
            <w:tcBorders>
              <w:bottom w:val="nil"/>
            </w:tcBorders>
          </w:tcPr>
          <w:p w14:paraId="0783D82E" w14:textId="77777777" w:rsidR="00A42B52" w:rsidRPr="00FF1EDA" w:rsidRDefault="00A42B52" w:rsidP="00DC7A56">
            <w:pPr>
              <w:pStyle w:val="TAH"/>
              <w:rPr>
                <w:b w:val="0"/>
              </w:rPr>
            </w:pPr>
            <w:r w:rsidRPr="00FF1EDA">
              <w:rPr>
                <w:b w:val="0"/>
                <w:lang w:eastAsia="zh-CN"/>
              </w:rPr>
              <w:t>n26</w:t>
            </w:r>
          </w:p>
        </w:tc>
        <w:tc>
          <w:tcPr>
            <w:tcW w:w="709" w:type="dxa"/>
            <w:tcBorders>
              <w:bottom w:val="nil"/>
            </w:tcBorders>
          </w:tcPr>
          <w:p w14:paraId="6809179A"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3FDB664E" w14:textId="77777777" w:rsidR="00A42B52" w:rsidRPr="00FF1EDA" w:rsidRDefault="00A42B52" w:rsidP="00DC7A56">
            <w:pPr>
              <w:pStyle w:val="TAH"/>
              <w:rPr>
                <w:b w:val="0"/>
              </w:rPr>
            </w:pPr>
            <w:r w:rsidRPr="00FF1EDA">
              <w:rPr>
                <w:rFonts w:cs="Arial"/>
                <w:b w:val="0"/>
                <w:color w:val="000000"/>
                <w:szCs w:val="18"/>
              </w:rPr>
              <w:t>20</w:t>
            </w:r>
          </w:p>
        </w:tc>
        <w:tc>
          <w:tcPr>
            <w:tcW w:w="709" w:type="dxa"/>
            <w:tcBorders>
              <w:bottom w:val="nil"/>
            </w:tcBorders>
            <w:shd w:val="clear" w:color="auto" w:fill="auto"/>
          </w:tcPr>
          <w:p w14:paraId="5EF0A5BC" w14:textId="77777777" w:rsidR="00A42B52" w:rsidRPr="00FF1EDA" w:rsidRDefault="00A42B52" w:rsidP="00DC7A56">
            <w:pPr>
              <w:pStyle w:val="TAH"/>
              <w:rPr>
                <w:b w:val="0"/>
                <w:lang w:eastAsia="zh-CN"/>
              </w:rPr>
            </w:pPr>
            <w:r>
              <w:rPr>
                <w:rFonts w:hint="eastAsia"/>
                <w:b w:val="0"/>
                <w:lang w:eastAsia="zh-CN"/>
              </w:rPr>
              <w:t>1</w:t>
            </w:r>
            <w:r>
              <w:rPr>
                <w:b w:val="0"/>
                <w:lang w:eastAsia="zh-CN"/>
              </w:rPr>
              <w:t>06</w:t>
            </w:r>
          </w:p>
        </w:tc>
        <w:tc>
          <w:tcPr>
            <w:tcW w:w="992" w:type="dxa"/>
            <w:tcBorders>
              <w:bottom w:val="single" w:sz="4" w:space="0" w:color="auto"/>
            </w:tcBorders>
            <w:shd w:val="clear" w:color="auto" w:fill="auto"/>
          </w:tcPr>
          <w:p w14:paraId="5113109C"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63711F6A"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5CF112F" w14:textId="77777777" w:rsidR="00A42B52" w:rsidRPr="00FF1EDA" w:rsidRDefault="00A42B52" w:rsidP="00DC7A56">
            <w:pPr>
              <w:pStyle w:val="TAH"/>
              <w:rPr>
                <w:b w:val="0"/>
              </w:rPr>
            </w:pPr>
            <w:r w:rsidRPr="00E45192">
              <w:rPr>
                <w:b w:val="0"/>
              </w:rPr>
              <w:t>Same values as for Low range in clause 4.3.1.1.1.</w:t>
            </w:r>
            <w:r>
              <w:rPr>
                <w:b w:val="0"/>
              </w:rPr>
              <w:t>26</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73D2EC39"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175312</w:t>
            </w:r>
          </w:p>
        </w:tc>
        <w:tc>
          <w:tcPr>
            <w:tcW w:w="850" w:type="dxa"/>
            <w:tcBorders>
              <w:bottom w:val="single" w:sz="4" w:space="0" w:color="auto"/>
            </w:tcBorders>
            <w:shd w:val="clear" w:color="auto" w:fill="auto"/>
          </w:tcPr>
          <w:p w14:paraId="7DBD30BA" w14:textId="77777777" w:rsidR="00A42B52" w:rsidRPr="000D5EE9"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5E0350AC"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403AAF20" w14:textId="77777777" w:rsidR="00A42B52" w:rsidRPr="000D5EE9"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50DD3A7F" w14:textId="77777777" w:rsidTr="00DC7A56">
        <w:tc>
          <w:tcPr>
            <w:tcW w:w="675" w:type="dxa"/>
            <w:tcBorders>
              <w:top w:val="nil"/>
              <w:bottom w:val="single" w:sz="4" w:space="0" w:color="auto"/>
            </w:tcBorders>
          </w:tcPr>
          <w:p w14:paraId="609CA6CA"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74B781F9"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3F02318E"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5233F76A"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2EA78DC0"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6CF5DC55"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2F12A410" w14:textId="77777777" w:rsidR="00A42B52" w:rsidRPr="00FF1EDA" w:rsidRDefault="00A42B52" w:rsidP="00DC7A56">
            <w:pPr>
              <w:pStyle w:val="TAH"/>
              <w:rPr>
                <w:b w:val="0"/>
              </w:rPr>
            </w:pPr>
            <w:r w:rsidRPr="00E45192">
              <w:rPr>
                <w:b w:val="0"/>
              </w:rPr>
              <w:t>Same values as for Low range in clause 4.3.1.1.1.</w:t>
            </w:r>
            <w:r>
              <w:rPr>
                <w:b w:val="0"/>
              </w:rPr>
              <w:t>26</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792CC4F6"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458D18B0" w14:textId="77777777" w:rsidR="00A42B52" w:rsidRPr="00FF1EDA"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50F8F393"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79A52DDC" w14:textId="77777777" w:rsidR="00A42B52" w:rsidRPr="00FF1EDA"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157DB7B3" w14:textId="77777777" w:rsidTr="00DC7A56">
        <w:tc>
          <w:tcPr>
            <w:tcW w:w="675" w:type="dxa"/>
            <w:tcBorders>
              <w:bottom w:val="single" w:sz="4" w:space="0" w:color="auto"/>
            </w:tcBorders>
          </w:tcPr>
          <w:p w14:paraId="5219F16D" w14:textId="77777777" w:rsidR="00A42B52" w:rsidRPr="00FF1EDA" w:rsidRDefault="00A42B52" w:rsidP="00DC7A56">
            <w:pPr>
              <w:pStyle w:val="TAH"/>
              <w:rPr>
                <w:b w:val="0"/>
              </w:rPr>
            </w:pPr>
            <w:r w:rsidRPr="00FF1EDA">
              <w:rPr>
                <w:b w:val="0"/>
                <w:lang w:eastAsia="zh-CN"/>
              </w:rPr>
              <w:t>n29</w:t>
            </w:r>
          </w:p>
        </w:tc>
        <w:tc>
          <w:tcPr>
            <w:tcW w:w="709" w:type="dxa"/>
            <w:tcBorders>
              <w:bottom w:val="single" w:sz="4" w:space="0" w:color="auto"/>
            </w:tcBorders>
          </w:tcPr>
          <w:p w14:paraId="484FD3E4"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39809DE2"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1635A897"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23917941"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1EE588A2"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66B77668"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27465F88"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51CB9F86"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0BB3BD96"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097CD82C"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3147A3EF" w14:textId="77777777" w:rsidTr="00DC7A56">
        <w:tc>
          <w:tcPr>
            <w:tcW w:w="675" w:type="dxa"/>
            <w:tcBorders>
              <w:bottom w:val="nil"/>
            </w:tcBorders>
          </w:tcPr>
          <w:p w14:paraId="12FD0BD9" w14:textId="77777777" w:rsidR="00A42B52" w:rsidRPr="00FF1EDA" w:rsidRDefault="00A42B52" w:rsidP="00DC7A56">
            <w:pPr>
              <w:pStyle w:val="TAH"/>
              <w:rPr>
                <w:b w:val="0"/>
              </w:rPr>
            </w:pPr>
            <w:r w:rsidRPr="00FF1EDA">
              <w:rPr>
                <w:b w:val="0"/>
                <w:lang w:eastAsia="zh-CN"/>
              </w:rPr>
              <w:t>n30</w:t>
            </w:r>
          </w:p>
        </w:tc>
        <w:tc>
          <w:tcPr>
            <w:tcW w:w="709" w:type="dxa"/>
            <w:tcBorders>
              <w:bottom w:val="nil"/>
            </w:tcBorders>
          </w:tcPr>
          <w:p w14:paraId="10BC31B1"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1ECB0D13" w14:textId="77777777" w:rsidR="00A42B52" w:rsidRPr="00FF1EDA" w:rsidRDefault="00A42B52" w:rsidP="00DC7A56">
            <w:pPr>
              <w:pStyle w:val="TAH"/>
              <w:rPr>
                <w:b w:val="0"/>
              </w:rPr>
            </w:pPr>
            <w:r w:rsidRPr="00FF1EDA">
              <w:rPr>
                <w:rFonts w:cs="Arial"/>
                <w:b w:val="0"/>
                <w:color w:val="000000"/>
                <w:szCs w:val="18"/>
              </w:rPr>
              <w:t>10</w:t>
            </w:r>
          </w:p>
        </w:tc>
        <w:tc>
          <w:tcPr>
            <w:tcW w:w="709" w:type="dxa"/>
            <w:tcBorders>
              <w:bottom w:val="nil"/>
            </w:tcBorders>
            <w:shd w:val="clear" w:color="auto" w:fill="auto"/>
          </w:tcPr>
          <w:p w14:paraId="6EC14719" w14:textId="77777777" w:rsidR="00A42B52" w:rsidRPr="00FF1EDA" w:rsidRDefault="00A42B52" w:rsidP="00DC7A56">
            <w:pPr>
              <w:pStyle w:val="TAH"/>
              <w:rPr>
                <w:b w:val="0"/>
              </w:rPr>
            </w:pPr>
            <w:r>
              <w:rPr>
                <w:rFonts w:cs="Arial"/>
                <w:b w:val="0"/>
                <w:color w:val="000000"/>
                <w:szCs w:val="18"/>
              </w:rPr>
              <w:t>52</w:t>
            </w:r>
          </w:p>
        </w:tc>
        <w:tc>
          <w:tcPr>
            <w:tcW w:w="992" w:type="dxa"/>
            <w:tcBorders>
              <w:bottom w:val="single" w:sz="4" w:space="0" w:color="auto"/>
            </w:tcBorders>
            <w:shd w:val="clear" w:color="auto" w:fill="auto"/>
          </w:tcPr>
          <w:p w14:paraId="07D188F0"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0C7F2699"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4F87308" w14:textId="77777777" w:rsidR="00A42B52" w:rsidRPr="00FF1EDA" w:rsidRDefault="00A42B52" w:rsidP="00DC7A56">
            <w:pPr>
              <w:pStyle w:val="TAH"/>
              <w:rPr>
                <w:b w:val="0"/>
              </w:rPr>
            </w:pPr>
            <w:r w:rsidRPr="00E45192">
              <w:rPr>
                <w:b w:val="0"/>
              </w:rPr>
              <w:t>Same values as for Low range in clause 4.3.1.1.1.</w:t>
            </w:r>
            <w:r>
              <w:rPr>
                <w:b w:val="0"/>
              </w:rPr>
              <w:t>30</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4A61BD44"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71468</w:t>
            </w:r>
          </w:p>
        </w:tc>
        <w:tc>
          <w:tcPr>
            <w:tcW w:w="850" w:type="dxa"/>
            <w:tcBorders>
              <w:bottom w:val="single" w:sz="4" w:space="0" w:color="auto"/>
            </w:tcBorders>
            <w:shd w:val="clear" w:color="auto" w:fill="auto"/>
          </w:tcPr>
          <w:p w14:paraId="22A6BEDC"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71F4B9A3"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54829980" w14:textId="77777777" w:rsidR="00A42B52" w:rsidRPr="000D5EE9"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6EC8C803" w14:textId="77777777" w:rsidTr="00DC7A56">
        <w:tc>
          <w:tcPr>
            <w:tcW w:w="675" w:type="dxa"/>
            <w:tcBorders>
              <w:top w:val="nil"/>
              <w:bottom w:val="single" w:sz="4" w:space="0" w:color="auto"/>
            </w:tcBorders>
          </w:tcPr>
          <w:p w14:paraId="2468D8E6"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6555B78F"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46FD825"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71C3CC32"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7F7D8250"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0CFD237D"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66471F97" w14:textId="77777777" w:rsidR="00A42B52" w:rsidRPr="00FF1EDA" w:rsidRDefault="00A42B52" w:rsidP="00DC7A56">
            <w:pPr>
              <w:pStyle w:val="TAH"/>
              <w:rPr>
                <w:b w:val="0"/>
              </w:rPr>
            </w:pPr>
            <w:r w:rsidRPr="00E45192">
              <w:rPr>
                <w:b w:val="0"/>
              </w:rPr>
              <w:t>Same values as for Low range in clause 4.3.1.1.1.</w:t>
            </w:r>
            <w:r>
              <w:rPr>
                <w:b w:val="0"/>
              </w:rPr>
              <w:t>30</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5193D200"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2EEC244A" w14:textId="77777777" w:rsidR="00A42B52" w:rsidRPr="00FF1EDA"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34390001"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09C1E708" w14:textId="77777777" w:rsidR="00A42B52" w:rsidRPr="00FF1EDA"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575A5AF6" w14:textId="77777777" w:rsidTr="00DC7A56">
        <w:tc>
          <w:tcPr>
            <w:tcW w:w="675" w:type="dxa"/>
            <w:tcBorders>
              <w:bottom w:val="nil"/>
            </w:tcBorders>
          </w:tcPr>
          <w:p w14:paraId="27AE1E71" w14:textId="77777777" w:rsidR="00A42B52" w:rsidRPr="00FF1EDA" w:rsidRDefault="00A42B52" w:rsidP="00DC7A56">
            <w:pPr>
              <w:pStyle w:val="TAH"/>
              <w:rPr>
                <w:b w:val="0"/>
              </w:rPr>
            </w:pPr>
            <w:r w:rsidRPr="00FF1EDA">
              <w:rPr>
                <w:b w:val="0"/>
                <w:lang w:eastAsia="zh-CN"/>
              </w:rPr>
              <w:t>n70</w:t>
            </w:r>
          </w:p>
        </w:tc>
        <w:tc>
          <w:tcPr>
            <w:tcW w:w="709" w:type="dxa"/>
            <w:tcBorders>
              <w:bottom w:val="nil"/>
            </w:tcBorders>
          </w:tcPr>
          <w:p w14:paraId="5DD2988F"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73339909"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1D82EE79" w14:textId="77777777" w:rsidR="00A42B52" w:rsidRPr="00FF1EDA" w:rsidRDefault="00A42B52" w:rsidP="00DC7A56">
            <w:pPr>
              <w:pStyle w:val="TAH"/>
              <w:rPr>
                <w:b w:val="0"/>
              </w:rPr>
            </w:pPr>
            <w:r>
              <w:rPr>
                <w:rFonts w:cs="Arial"/>
                <w:b w:val="0"/>
                <w:color w:val="000000"/>
                <w:szCs w:val="18"/>
              </w:rPr>
              <w:t>79</w:t>
            </w:r>
          </w:p>
        </w:tc>
        <w:tc>
          <w:tcPr>
            <w:tcW w:w="992" w:type="dxa"/>
            <w:tcBorders>
              <w:bottom w:val="single" w:sz="4" w:space="0" w:color="auto"/>
            </w:tcBorders>
            <w:shd w:val="clear" w:color="auto" w:fill="auto"/>
          </w:tcPr>
          <w:p w14:paraId="430369B4"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74FAFEBF"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5C0BD5DA" w14:textId="77777777" w:rsidR="00A42B52" w:rsidRPr="00FF1EDA" w:rsidRDefault="00A42B52" w:rsidP="00DC7A56">
            <w:pPr>
              <w:pStyle w:val="TAH"/>
              <w:rPr>
                <w:b w:val="0"/>
              </w:rPr>
            </w:pPr>
            <w:r w:rsidRPr="00E45192">
              <w:rPr>
                <w:b w:val="0"/>
              </w:rPr>
              <w:t>Same values as for Low range in clause 4.3.1.1.1.</w:t>
            </w:r>
            <w:r>
              <w:rPr>
                <w:b w:val="0"/>
              </w:rPr>
              <w:t>70</w:t>
            </w:r>
            <w:r w:rsidRPr="00E45192">
              <w:rPr>
                <w:b w:val="0"/>
              </w:rPr>
              <w:t xml:space="preserve"> for bandwidth=</w:t>
            </w:r>
            <w:r>
              <w:rPr>
                <w:b w:val="0"/>
              </w:rPr>
              <w:t>15</w:t>
            </w:r>
            <w:r w:rsidRPr="00E45192">
              <w:rPr>
                <w:b w:val="0"/>
              </w:rPr>
              <w:t xml:space="preserve"> MHz and SCS=15 kHz.</w:t>
            </w:r>
          </w:p>
        </w:tc>
        <w:tc>
          <w:tcPr>
            <w:tcW w:w="879" w:type="dxa"/>
            <w:tcBorders>
              <w:bottom w:val="single" w:sz="4" w:space="0" w:color="auto"/>
            </w:tcBorders>
            <w:shd w:val="clear" w:color="auto" w:fill="auto"/>
          </w:tcPr>
          <w:p w14:paraId="4D17FEC3"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01562</w:t>
            </w:r>
          </w:p>
        </w:tc>
        <w:tc>
          <w:tcPr>
            <w:tcW w:w="850" w:type="dxa"/>
            <w:tcBorders>
              <w:bottom w:val="single" w:sz="4" w:space="0" w:color="auto"/>
            </w:tcBorders>
            <w:shd w:val="clear" w:color="auto" w:fill="auto"/>
          </w:tcPr>
          <w:p w14:paraId="2C954E44" w14:textId="77777777" w:rsidR="00A42B52" w:rsidRPr="000D5EE9"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76E84EDB"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492624B0" w14:textId="77777777" w:rsidR="00A42B52" w:rsidRPr="000D5EE9" w:rsidRDefault="00A42B52" w:rsidP="00DC7A56">
            <w:pPr>
              <w:pStyle w:val="TAH"/>
              <w:rPr>
                <w:rFonts w:cs="Arial"/>
                <w:b w:val="0"/>
                <w:color w:val="000000"/>
                <w:szCs w:val="18"/>
              </w:rPr>
            </w:pPr>
            <w:r w:rsidRPr="00FF1EDA">
              <w:rPr>
                <w:rFonts w:cs="Arial"/>
                <w:b w:val="0"/>
                <w:color w:val="000000"/>
                <w:szCs w:val="18"/>
              </w:rPr>
              <w:t>6654</w:t>
            </w:r>
          </w:p>
        </w:tc>
      </w:tr>
      <w:tr w:rsidR="00A42B52" w:rsidRPr="00EA4F49" w14:paraId="72FF2892" w14:textId="77777777" w:rsidTr="00DC7A56">
        <w:tc>
          <w:tcPr>
            <w:tcW w:w="675" w:type="dxa"/>
            <w:tcBorders>
              <w:top w:val="nil"/>
              <w:bottom w:val="single" w:sz="4" w:space="0" w:color="auto"/>
            </w:tcBorders>
          </w:tcPr>
          <w:p w14:paraId="40608634"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520955E0"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4B305C2C"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194CF01C"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37A419C5"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2D7D6BDD"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F9FDA32" w14:textId="77777777" w:rsidR="00A42B52" w:rsidRPr="00FF1EDA" w:rsidRDefault="00A42B52" w:rsidP="00DC7A56">
            <w:pPr>
              <w:pStyle w:val="TAH"/>
              <w:rPr>
                <w:b w:val="0"/>
              </w:rPr>
            </w:pPr>
            <w:r w:rsidRPr="00E45192">
              <w:rPr>
                <w:b w:val="0"/>
              </w:rPr>
              <w:t>Same values as for Low range in clause 4.3.1.1.1.</w:t>
            </w:r>
            <w:r>
              <w:rPr>
                <w:b w:val="0"/>
              </w:rPr>
              <w:t>70</w:t>
            </w:r>
            <w:r w:rsidRPr="00E45192">
              <w:rPr>
                <w:b w:val="0"/>
              </w:rPr>
              <w:t xml:space="preserve"> for bandwidth=</w:t>
            </w:r>
            <w:r>
              <w:rPr>
                <w:b w:val="0"/>
              </w:rPr>
              <w:t>15</w:t>
            </w:r>
            <w:r w:rsidRPr="00E45192">
              <w:rPr>
                <w:b w:val="0"/>
              </w:rPr>
              <w:t xml:space="preserve"> MHz and SCS=15 kHz.</w:t>
            </w:r>
          </w:p>
        </w:tc>
        <w:tc>
          <w:tcPr>
            <w:tcW w:w="879" w:type="dxa"/>
            <w:tcBorders>
              <w:bottom w:val="single" w:sz="4" w:space="0" w:color="auto"/>
            </w:tcBorders>
            <w:shd w:val="clear" w:color="auto" w:fill="auto"/>
          </w:tcPr>
          <w:p w14:paraId="728292FE" w14:textId="77777777" w:rsidR="00A42B52" w:rsidRPr="00FF1EDA" w:rsidRDefault="00A42B52" w:rsidP="00DC7A56">
            <w:pPr>
              <w:pStyle w:val="TAH"/>
              <w:rPr>
                <w:rFonts w:cs="Arial"/>
                <w:b w:val="0"/>
                <w:color w:val="000000"/>
                <w:szCs w:val="18"/>
              </w:rPr>
            </w:pPr>
            <w:r w:rsidRPr="00E45192">
              <w:rPr>
                <w:rFonts w:cs="Arial"/>
                <w:b w:val="0"/>
                <w:color w:val="000000"/>
                <w:szCs w:val="18"/>
              </w:rPr>
              <w:t>-</w:t>
            </w:r>
          </w:p>
        </w:tc>
        <w:tc>
          <w:tcPr>
            <w:tcW w:w="850" w:type="dxa"/>
            <w:tcBorders>
              <w:bottom w:val="single" w:sz="4" w:space="0" w:color="auto"/>
            </w:tcBorders>
            <w:shd w:val="clear" w:color="auto" w:fill="auto"/>
          </w:tcPr>
          <w:p w14:paraId="164E0A85" w14:textId="77777777" w:rsidR="00A42B52" w:rsidRPr="00FF1EDA"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4AF647B0"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65290DB1" w14:textId="77777777" w:rsidR="00A42B52" w:rsidRPr="00FF1EDA" w:rsidRDefault="00A42B52" w:rsidP="00DC7A56">
            <w:pPr>
              <w:pStyle w:val="TAH"/>
              <w:rPr>
                <w:rFonts w:cs="Arial"/>
                <w:b w:val="0"/>
                <w:color w:val="000000"/>
                <w:szCs w:val="18"/>
              </w:rPr>
            </w:pPr>
            <w:r w:rsidRPr="00FF1EDA">
              <w:rPr>
                <w:rFonts w:cs="Arial"/>
                <w:b w:val="0"/>
                <w:color w:val="000000"/>
                <w:szCs w:val="18"/>
              </w:rPr>
              <w:t>6654</w:t>
            </w:r>
          </w:p>
        </w:tc>
      </w:tr>
      <w:tr w:rsidR="00A42B52" w:rsidRPr="00EA4F49" w14:paraId="17C6E1EB" w14:textId="77777777" w:rsidTr="00DC7A56">
        <w:tc>
          <w:tcPr>
            <w:tcW w:w="675" w:type="dxa"/>
            <w:tcBorders>
              <w:bottom w:val="nil"/>
            </w:tcBorders>
          </w:tcPr>
          <w:p w14:paraId="41C4711C" w14:textId="77777777" w:rsidR="00A42B52" w:rsidRPr="00FF1EDA" w:rsidRDefault="00A42B52" w:rsidP="00DC7A56">
            <w:pPr>
              <w:pStyle w:val="TAH"/>
              <w:rPr>
                <w:b w:val="0"/>
              </w:rPr>
            </w:pPr>
            <w:r w:rsidRPr="00FF1EDA">
              <w:rPr>
                <w:b w:val="0"/>
                <w:lang w:eastAsia="zh-CN"/>
              </w:rPr>
              <w:t>n71</w:t>
            </w:r>
          </w:p>
        </w:tc>
        <w:tc>
          <w:tcPr>
            <w:tcW w:w="709" w:type="dxa"/>
            <w:tcBorders>
              <w:bottom w:val="nil"/>
            </w:tcBorders>
          </w:tcPr>
          <w:p w14:paraId="2834139E"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70E16312" w14:textId="77777777" w:rsidR="00A42B52" w:rsidRPr="00FF1EDA" w:rsidRDefault="00A42B52" w:rsidP="00DC7A56">
            <w:pPr>
              <w:pStyle w:val="TAH"/>
              <w:rPr>
                <w:b w:val="0"/>
              </w:rPr>
            </w:pPr>
            <w:r w:rsidRPr="00FF1EDA">
              <w:rPr>
                <w:rFonts w:cs="Arial"/>
                <w:b w:val="0"/>
                <w:color w:val="000000"/>
                <w:szCs w:val="18"/>
              </w:rPr>
              <w:t>20</w:t>
            </w:r>
          </w:p>
        </w:tc>
        <w:tc>
          <w:tcPr>
            <w:tcW w:w="709" w:type="dxa"/>
            <w:tcBorders>
              <w:bottom w:val="nil"/>
            </w:tcBorders>
            <w:shd w:val="clear" w:color="auto" w:fill="auto"/>
          </w:tcPr>
          <w:p w14:paraId="11A29F1B" w14:textId="77777777" w:rsidR="00A42B52" w:rsidRPr="00FF1EDA" w:rsidRDefault="00A42B52" w:rsidP="00DC7A56">
            <w:pPr>
              <w:pStyle w:val="TAH"/>
              <w:ind w:firstLineChars="50" w:firstLine="90"/>
              <w:jc w:val="left"/>
              <w:rPr>
                <w:b w:val="0"/>
              </w:rPr>
            </w:pPr>
            <w:r>
              <w:rPr>
                <w:rFonts w:cs="Arial"/>
                <w:b w:val="0"/>
                <w:color w:val="000000"/>
                <w:szCs w:val="18"/>
              </w:rPr>
              <w:t>106</w:t>
            </w:r>
          </w:p>
        </w:tc>
        <w:tc>
          <w:tcPr>
            <w:tcW w:w="992" w:type="dxa"/>
            <w:tcBorders>
              <w:bottom w:val="single" w:sz="4" w:space="0" w:color="auto"/>
            </w:tcBorders>
            <w:shd w:val="clear" w:color="auto" w:fill="auto"/>
          </w:tcPr>
          <w:p w14:paraId="26BE8223"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75933C72"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2C82E969" w14:textId="77777777" w:rsidR="00A42B52" w:rsidRPr="00FF1EDA" w:rsidRDefault="00A42B52" w:rsidP="00DC7A56">
            <w:pPr>
              <w:pStyle w:val="TAH"/>
              <w:rPr>
                <w:b w:val="0"/>
              </w:rPr>
            </w:pPr>
            <w:r w:rsidRPr="00E45192">
              <w:rPr>
                <w:b w:val="0"/>
              </w:rPr>
              <w:t>Same values as for Low range in clause 4.3.1.1.1.</w:t>
            </w:r>
            <w:r>
              <w:rPr>
                <w:b w:val="0"/>
              </w:rPr>
              <w:t>71</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35412EB2"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126912</w:t>
            </w:r>
          </w:p>
        </w:tc>
        <w:tc>
          <w:tcPr>
            <w:tcW w:w="850" w:type="dxa"/>
            <w:tcBorders>
              <w:bottom w:val="single" w:sz="4" w:space="0" w:color="auto"/>
            </w:tcBorders>
            <w:shd w:val="clear" w:color="auto" w:fill="auto"/>
          </w:tcPr>
          <w:p w14:paraId="20A93C6E" w14:textId="77777777" w:rsidR="00A42B52" w:rsidRPr="000D5EE9"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178012AB"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2758E145" w14:textId="77777777" w:rsidR="00A42B52" w:rsidRPr="000D5EE9"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0E4F396D" w14:textId="77777777" w:rsidTr="00DC7A56">
        <w:tc>
          <w:tcPr>
            <w:tcW w:w="675" w:type="dxa"/>
            <w:tcBorders>
              <w:top w:val="nil"/>
              <w:bottom w:val="single" w:sz="4" w:space="0" w:color="auto"/>
            </w:tcBorders>
          </w:tcPr>
          <w:p w14:paraId="43D5C3A5"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7ABF7185"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1D7300B1"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5FEE4610"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5302C3C1"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2C1CAB31"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62E035BD" w14:textId="77777777" w:rsidR="00A42B52" w:rsidRPr="00FF1EDA" w:rsidRDefault="00A42B52" w:rsidP="00DC7A56">
            <w:pPr>
              <w:pStyle w:val="TAH"/>
              <w:rPr>
                <w:b w:val="0"/>
              </w:rPr>
            </w:pPr>
            <w:r w:rsidRPr="00E45192">
              <w:rPr>
                <w:b w:val="0"/>
              </w:rPr>
              <w:t>Same values as for Low range in clause 4.3.1.1.1.</w:t>
            </w:r>
            <w:r>
              <w:rPr>
                <w:b w:val="0"/>
              </w:rPr>
              <w:t>71</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4E7A83AD" w14:textId="77777777" w:rsidR="00A42B52" w:rsidRPr="00FF1EDA" w:rsidRDefault="00A42B52" w:rsidP="00DC7A56">
            <w:pPr>
              <w:pStyle w:val="TAH"/>
              <w:rPr>
                <w:rFonts w:cs="Arial"/>
                <w:b w:val="0"/>
                <w:color w:val="000000"/>
                <w:szCs w:val="18"/>
                <w:lang w:eastAsia="zh-CN"/>
              </w:rPr>
            </w:pPr>
            <w:r>
              <w:rPr>
                <w:rFonts w:cs="Arial" w:hint="eastAsia"/>
                <w:b w:val="0"/>
                <w:color w:val="000000"/>
                <w:szCs w:val="18"/>
                <w:lang w:eastAsia="zh-CN"/>
              </w:rPr>
              <w:t>-</w:t>
            </w:r>
          </w:p>
        </w:tc>
        <w:tc>
          <w:tcPr>
            <w:tcW w:w="850" w:type="dxa"/>
            <w:tcBorders>
              <w:bottom w:val="single" w:sz="4" w:space="0" w:color="auto"/>
            </w:tcBorders>
            <w:shd w:val="clear" w:color="auto" w:fill="auto"/>
          </w:tcPr>
          <w:p w14:paraId="4D1A72E4" w14:textId="77777777" w:rsidR="00A42B52" w:rsidRPr="00FF1EDA"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0AB67604"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14DA1B1F" w14:textId="77777777" w:rsidR="00A42B52" w:rsidRPr="00FF1EDA"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76A36B54" w14:textId="77777777" w:rsidTr="00DC7A56">
        <w:tc>
          <w:tcPr>
            <w:tcW w:w="675" w:type="dxa"/>
            <w:tcBorders>
              <w:bottom w:val="single" w:sz="4" w:space="0" w:color="auto"/>
            </w:tcBorders>
          </w:tcPr>
          <w:p w14:paraId="105AB0D0" w14:textId="77777777" w:rsidR="00A42B52" w:rsidRPr="00FF1EDA" w:rsidRDefault="00A42B52" w:rsidP="00DC7A56">
            <w:pPr>
              <w:pStyle w:val="TAH"/>
              <w:rPr>
                <w:b w:val="0"/>
              </w:rPr>
            </w:pPr>
            <w:r w:rsidRPr="00FF1EDA">
              <w:rPr>
                <w:b w:val="0"/>
                <w:lang w:eastAsia="zh-CN"/>
              </w:rPr>
              <w:t>n76</w:t>
            </w:r>
          </w:p>
        </w:tc>
        <w:tc>
          <w:tcPr>
            <w:tcW w:w="709" w:type="dxa"/>
            <w:tcBorders>
              <w:bottom w:val="single" w:sz="4" w:space="0" w:color="auto"/>
            </w:tcBorders>
          </w:tcPr>
          <w:p w14:paraId="023DE778"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1BE59A26"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52575615"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7B8E4FE6"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1D9C1674"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08162933"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553740D3"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43BEBA71"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07034816"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23F12EF6"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603D8208" w14:textId="77777777" w:rsidTr="00DC7A56">
        <w:tc>
          <w:tcPr>
            <w:tcW w:w="675" w:type="dxa"/>
            <w:tcBorders>
              <w:bottom w:val="single" w:sz="4" w:space="0" w:color="auto"/>
            </w:tcBorders>
          </w:tcPr>
          <w:p w14:paraId="76597F28" w14:textId="77777777" w:rsidR="00A42B52" w:rsidRPr="00FF1EDA" w:rsidRDefault="00A42B52" w:rsidP="00DC7A56">
            <w:pPr>
              <w:pStyle w:val="TAH"/>
              <w:rPr>
                <w:b w:val="0"/>
              </w:rPr>
            </w:pPr>
            <w:r w:rsidRPr="00FF1EDA">
              <w:rPr>
                <w:b w:val="0"/>
                <w:lang w:eastAsia="zh-CN"/>
              </w:rPr>
              <w:t>n91</w:t>
            </w:r>
          </w:p>
        </w:tc>
        <w:tc>
          <w:tcPr>
            <w:tcW w:w="709" w:type="dxa"/>
            <w:tcBorders>
              <w:bottom w:val="single" w:sz="4" w:space="0" w:color="auto"/>
            </w:tcBorders>
          </w:tcPr>
          <w:p w14:paraId="6270154B"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00EDD084"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3E650B81"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45772C81"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07F33199"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17C2812B"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1BE20625"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491283C5"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6655FD99"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0BEEB90B"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4AE77189" w14:textId="77777777" w:rsidTr="00DC7A56">
        <w:tc>
          <w:tcPr>
            <w:tcW w:w="675" w:type="dxa"/>
            <w:tcBorders>
              <w:bottom w:val="nil"/>
            </w:tcBorders>
          </w:tcPr>
          <w:p w14:paraId="32B25F19" w14:textId="77777777" w:rsidR="00A42B52" w:rsidRPr="00FF1EDA" w:rsidRDefault="00A42B52" w:rsidP="00DC7A56">
            <w:pPr>
              <w:pStyle w:val="TAH"/>
              <w:rPr>
                <w:b w:val="0"/>
              </w:rPr>
            </w:pPr>
            <w:r w:rsidRPr="00FF1EDA">
              <w:rPr>
                <w:b w:val="0"/>
                <w:lang w:eastAsia="zh-CN"/>
              </w:rPr>
              <w:t>n92</w:t>
            </w:r>
          </w:p>
        </w:tc>
        <w:tc>
          <w:tcPr>
            <w:tcW w:w="709" w:type="dxa"/>
            <w:tcBorders>
              <w:bottom w:val="nil"/>
            </w:tcBorders>
          </w:tcPr>
          <w:p w14:paraId="7FF71506"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44EE8A4E" w14:textId="77777777" w:rsidR="00A42B52" w:rsidRPr="00FF1EDA" w:rsidRDefault="00A42B52" w:rsidP="00DC7A56">
            <w:pPr>
              <w:pStyle w:val="TAH"/>
              <w:rPr>
                <w:b w:val="0"/>
              </w:rPr>
            </w:pPr>
            <w:r w:rsidRPr="00FF1EDA">
              <w:rPr>
                <w:rFonts w:cs="Arial"/>
                <w:b w:val="0"/>
                <w:color w:val="000000"/>
                <w:szCs w:val="18"/>
              </w:rPr>
              <w:t>20</w:t>
            </w:r>
          </w:p>
        </w:tc>
        <w:tc>
          <w:tcPr>
            <w:tcW w:w="709" w:type="dxa"/>
            <w:tcBorders>
              <w:bottom w:val="nil"/>
            </w:tcBorders>
            <w:shd w:val="clear" w:color="auto" w:fill="auto"/>
          </w:tcPr>
          <w:p w14:paraId="0E3CA762"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47EE144C"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138D7C35"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5E2B381" w14:textId="77777777" w:rsidR="00A42B52" w:rsidRPr="00FF1EDA" w:rsidRDefault="00A42B52" w:rsidP="00DC7A56">
            <w:pPr>
              <w:pStyle w:val="TAH"/>
              <w:rPr>
                <w:b w:val="0"/>
              </w:rPr>
            </w:pPr>
            <w:r w:rsidRPr="00E45192">
              <w:rPr>
                <w:b w:val="0"/>
              </w:rPr>
              <w:t>Same values as for Low range in clause 4.3.1.1.1.</w:t>
            </w:r>
            <w:r>
              <w:rPr>
                <w:b w:val="0"/>
              </w:rPr>
              <w:t>92</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550D22D2"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289912</w:t>
            </w:r>
          </w:p>
        </w:tc>
        <w:tc>
          <w:tcPr>
            <w:tcW w:w="850" w:type="dxa"/>
            <w:tcBorders>
              <w:bottom w:val="single" w:sz="4" w:space="0" w:color="auto"/>
            </w:tcBorders>
            <w:shd w:val="clear" w:color="auto" w:fill="auto"/>
          </w:tcPr>
          <w:p w14:paraId="73FDACA6" w14:textId="77777777" w:rsidR="00A42B52" w:rsidRPr="000D5EE9"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65D55EC1"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45A0F518" w14:textId="77777777" w:rsidR="00A42B52" w:rsidRPr="000D5EE9"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19A794F0" w14:textId="77777777" w:rsidTr="00DC7A56">
        <w:tc>
          <w:tcPr>
            <w:tcW w:w="675" w:type="dxa"/>
            <w:tcBorders>
              <w:top w:val="nil"/>
              <w:bottom w:val="single" w:sz="4" w:space="0" w:color="auto"/>
            </w:tcBorders>
          </w:tcPr>
          <w:p w14:paraId="2BFB6A1D"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6722B01A"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38CABFEB"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5531787B"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65E7E5EA"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0C6C3D0B"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2F6E8C37" w14:textId="77777777" w:rsidR="00A42B52" w:rsidRPr="00FF1EDA" w:rsidRDefault="00A42B52" w:rsidP="00DC7A56">
            <w:pPr>
              <w:pStyle w:val="TAH"/>
              <w:rPr>
                <w:b w:val="0"/>
              </w:rPr>
            </w:pPr>
            <w:r w:rsidRPr="00E45192">
              <w:rPr>
                <w:b w:val="0"/>
              </w:rPr>
              <w:t>Same values as for Low range in clause 4.3.1.1.1.</w:t>
            </w:r>
            <w:r>
              <w:rPr>
                <w:b w:val="0"/>
              </w:rPr>
              <w:t>92</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3F05DCD1"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5EF518AA" w14:textId="77777777" w:rsidR="00A42B52" w:rsidRPr="00FF1EDA"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7BC00A52" w14:textId="77777777" w:rsidR="00A42B52" w:rsidRPr="00FF1EDA"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1158E075" w14:textId="77777777" w:rsidR="00A42B52" w:rsidRPr="00FF1EDA" w:rsidRDefault="00A42B52" w:rsidP="00DC7A56">
            <w:pPr>
              <w:pStyle w:val="TAH"/>
              <w:rPr>
                <w:rFonts w:cs="Arial"/>
                <w:b w:val="0"/>
                <w:color w:val="000000"/>
                <w:szCs w:val="18"/>
              </w:rPr>
            </w:pPr>
            <w:r w:rsidRPr="00FF1EDA">
              <w:rPr>
                <w:rFonts w:cs="Arial"/>
                <w:b w:val="0"/>
                <w:color w:val="000000"/>
                <w:szCs w:val="18"/>
              </w:rPr>
              <w:t>6680</w:t>
            </w:r>
          </w:p>
        </w:tc>
      </w:tr>
      <w:tr w:rsidR="00A42B52" w:rsidRPr="00EA4F49" w14:paraId="580C6031" w14:textId="77777777" w:rsidTr="00DC7A56">
        <w:tc>
          <w:tcPr>
            <w:tcW w:w="675" w:type="dxa"/>
            <w:tcBorders>
              <w:bottom w:val="single" w:sz="4" w:space="0" w:color="auto"/>
            </w:tcBorders>
          </w:tcPr>
          <w:p w14:paraId="4D098A03" w14:textId="77777777" w:rsidR="00A42B52" w:rsidRPr="00FF1EDA" w:rsidRDefault="00A42B52" w:rsidP="00DC7A56">
            <w:pPr>
              <w:pStyle w:val="TAH"/>
              <w:rPr>
                <w:b w:val="0"/>
              </w:rPr>
            </w:pPr>
            <w:r w:rsidRPr="00FF1EDA">
              <w:rPr>
                <w:b w:val="0"/>
                <w:lang w:eastAsia="zh-CN"/>
              </w:rPr>
              <w:t>n93</w:t>
            </w:r>
          </w:p>
        </w:tc>
        <w:tc>
          <w:tcPr>
            <w:tcW w:w="709" w:type="dxa"/>
            <w:tcBorders>
              <w:bottom w:val="single" w:sz="4" w:space="0" w:color="auto"/>
            </w:tcBorders>
          </w:tcPr>
          <w:p w14:paraId="0200723B"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662AEC71"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17BD8EEF"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5E21362C"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3B281D89"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0D01EBA9"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1DBA7289"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14C8B7D5"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7341137C"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2295633A"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24CFE990" w14:textId="77777777" w:rsidTr="00DC7A56">
        <w:tc>
          <w:tcPr>
            <w:tcW w:w="675" w:type="dxa"/>
            <w:tcBorders>
              <w:bottom w:val="single" w:sz="4" w:space="0" w:color="auto"/>
            </w:tcBorders>
          </w:tcPr>
          <w:p w14:paraId="6DD31383" w14:textId="77777777" w:rsidR="00A42B52" w:rsidRPr="00FF1EDA" w:rsidRDefault="00A42B52" w:rsidP="00DC7A56">
            <w:pPr>
              <w:pStyle w:val="TAH"/>
              <w:rPr>
                <w:b w:val="0"/>
              </w:rPr>
            </w:pPr>
            <w:r w:rsidRPr="00FF1EDA">
              <w:rPr>
                <w:b w:val="0"/>
                <w:lang w:eastAsia="zh-CN"/>
              </w:rPr>
              <w:t>n100</w:t>
            </w:r>
          </w:p>
        </w:tc>
        <w:tc>
          <w:tcPr>
            <w:tcW w:w="709" w:type="dxa"/>
            <w:tcBorders>
              <w:bottom w:val="single" w:sz="4" w:space="0" w:color="auto"/>
            </w:tcBorders>
          </w:tcPr>
          <w:p w14:paraId="55A06F04"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06CFD1FC"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6DB768BE"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303A23B5"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417892C6"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49A37C5D"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1FE6CBBC"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7422BDDD"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73DACDEE"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2C1B0D09"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51E8C3C6" w14:textId="77777777" w:rsidTr="00DC7A56">
        <w:tc>
          <w:tcPr>
            <w:tcW w:w="675" w:type="dxa"/>
            <w:tcBorders>
              <w:bottom w:val="nil"/>
            </w:tcBorders>
          </w:tcPr>
          <w:p w14:paraId="5740043D" w14:textId="77777777" w:rsidR="00A42B52" w:rsidRPr="00FF1EDA" w:rsidRDefault="00A42B52" w:rsidP="00DC7A56">
            <w:pPr>
              <w:pStyle w:val="TAH"/>
              <w:rPr>
                <w:b w:val="0"/>
              </w:rPr>
            </w:pPr>
            <w:r w:rsidRPr="00FF1EDA">
              <w:rPr>
                <w:b w:val="0"/>
                <w:lang w:eastAsia="zh-CN"/>
              </w:rPr>
              <w:t>n1</w:t>
            </w:r>
          </w:p>
        </w:tc>
        <w:tc>
          <w:tcPr>
            <w:tcW w:w="709" w:type="dxa"/>
            <w:tcBorders>
              <w:bottom w:val="nil"/>
            </w:tcBorders>
          </w:tcPr>
          <w:p w14:paraId="4DEF8A93"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79A41140" w14:textId="77777777" w:rsidR="00A42B52" w:rsidRPr="00FF1EDA" w:rsidRDefault="00A42B52" w:rsidP="00DC7A56">
            <w:pPr>
              <w:pStyle w:val="TAH"/>
              <w:rPr>
                <w:b w:val="0"/>
              </w:rPr>
            </w:pPr>
            <w:r w:rsidRPr="00FF1EDA">
              <w:rPr>
                <w:rFonts w:cs="Arial"/>
                <w:b w:val="0"/>
                <w:color w:val="000000"/>
                <w:szCs w:val="18"/>
              </w:rPr>
              <w:t>50</w:t>
            </w:r>
          </w:p>
        </w:tc>
        <w:tc>
          <w:tcPr>
            <w:tcW w:w="709" w:type="dxa"/>
            <w:tcBorders>
              <w:bottom w:val="nil"/>
            </w:tcBorders>
            <w:shd w:val="clear" w:color="auto" w:fill="auto"/>
          </w:tcPr>
          <w:p w14:paraId="2636BB03" w14:textId="77777777" w:rsidR="00A42B52" w:rsidRPr="00FF1EDA" w:rsidRDefault="00A42B52" w:rsidP="00DC7A56">
            <w:pPr>
              <w:pStyle w:val="TAH"/>
              <w:rPr>
                <w:b w:val="0"/>
              </w:rPr>
            </w:pPr>
            <w:r>
              <w:rPr>
                <w:rFonts w:cs="Arial"/>
                <w:b w:val="0"/>
                <w:color w:val="000000"/>
                <w:szCs w:val="18"/>
              </w:rPr>
              <w:t>270</w:t>
            </w:r>
          </w:p>
        </w:tc>
        <w:tc>
          <w:tcPr>
            <w:tcW w:w="992" w:type="dxa"/>
            <w:tcBorders>
              <w:bottom w:val="single" w:sz="4" w:space="0" w:color="auto"/>
            </w:tcBorders>
            <w:shd w:val="clear" w:color="auto" w:fill="auto"/>
          </w:tcPr>
          <w:p w14:paraId="1CB1382F"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55C53199"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90CA236" w14:textId="77777777" w:rsidR="00A42B52" w:rsidRPr="00FF1EDA" w:rsidRDefault="00A42B52" w:rsidP="00DC7A56">
            <w:pPr>
              <w:pStyle w:val="TAH"/>
              <w:rPr>
                <w:b w:val="0"/>
              </w:rPr>
            </w:pPr>
            <w:r w:rsidRPr="00E45192">
              <w:rPr>
                <w:b w:val="0"/>
              </w:rPr>
              <w:t>Same values as for Low range in clause 4.3.1.1.1.</w:t>
            </w:r>
            <w:r>
              <w:rPr>
                <w:b w:val="0"/>
              </w:rPr>
              <w:t>1</w:t>
            </w:r>
            <w:r w:rsidRPr="00E45192">
              <w:rPr>
                <w:b w:val="0"/>
              </w:rPr>
              <w:t xml:space="preserve"> for bandwidth=</w:t>
            </w:r>
            <w:r>
              <w:rPr>
                <w:b w:val="0"/>
              </w:rPr>
              <w:t>50</w:t>
            </w:r>
            <w:r w:rsidRPr="00E45192">
              <w:rPr>
                <w:b w:val="0"/>
              </w:rPr>
              <w:t xml:space="preserve"> MHz and SCS=15 kHz.</w:t>
            </w:r>
          </w:p>
        </w:tc>
        <w:tc>
          <w:tcPr>
            <w:tcW w:w="879" w:type="dxa"/>
            <w:tcBorders>
              <w:bottom w:val="single" w:sz="4" w:space="0" w:color="auto"/>
            </w:tcBorders>
            <w:shd w:val="clear" w:color="auto" w:fill="auto"/>
          </w:tcPr>
          <w:p w14:paraId="44B7AD1C"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31500</w:t>
            </w:r>
          </w:p>
        </w:tc>
        <w:tc>
          <w:tcPr>
            <w:tcW w:w="850" w:type="dxa"/>
            <w:tcBorders>
              <w:bottom w:val="single" w:sz="4" w:space="0" w:color="auto"/>
            </w:tcBorders>
            <w:shd w:val="clear" w:color="auto" w:fill="auto"/>
          </w:tcPr>
          <w:p w14:paraId="5578ED8D" w14:textId="77777777" w:rsidR="00A42B52" w:rsidRPr="000D5EE9" w:rsidRDefault="00A42B52" w:rsidP="00DC7A56">
            <w:pPr>
              <w:pStyle w:val="TAH"/>
              <w:rPr>
                <w:rFonts w:cs="Arial"/>
                <w:b w:val="0"/>
                <w:color w:val="000000"/>
                <w:szCs w:val="18"/>
              </w:rPr>
            </w:pPr>
            <w:r w:rsidRPr="00FF1EDA">
              <w:rPr>
                <w:rFonts w:cs="Arial"/>
                <w:b w:val="0"/>
                <w:color w:val="000000"/>
                <w:szCs w:val="18"/>
              </w:rPr>
              <w:t>218</w:t>
            </w:r>
          </w:p>
        </w:tc>
        <w:tc>
          <w:tcPr>
            <w:tcW w:w="680" w:type="dxa"/>
            <w:tcBorders>
              <w:bottom w:val="single" w:sz="4" w:space="0" w:color="auto"/>
            </w:tcBorders>
          </w:tcPr>
          <w:p w14:paraId="1B3E2705"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3A6BBAC4" w14:textId="77777777" w:rsidR="00A42B52" w:rsidRPr="000D5EE9" w:rsidRDefault="00A42B52" w:rsidP="00DC7A56">
            <w:pPr>
              <w:pStyle w:val="TAH"/>
              <w:rPr>
                <w:rFonts w:cs="Arial"/>
                <w:b w:val="0"/>
                <w:color w:val="000000"/>
                <w:szCs w:val="18"/>
              </w:rPr>
            </w:pPr>
            <w:r w:rsidRPr="00FF1EDA">
              <w:rPr>
                <w:rFonts w:cs="Arial"/>
                <w:b w:val="0"/>
                <w:color w:val="000000"/>
                <w:szCs w:val="18"/>
              </w:rPr>
              <w:t>14243</w:t>
            </w:r>
          </w:p>
        </w:tc>
      </w:tr>
      <w:tr w:rsidR="00A42B52" w:rsidRPr="00EA4F49" w14:paraId="5C2AEED4" w14:textId="77777777" w:rsidTr="00DC7A56">
        <w:tc>
          <w:tcPr>
            <w:tcW w:w="675" w:type="dxa"/>
            <w:tcBorders>
              <w:top w:val="nil"/>
              <w:bottom w:val="single" w:sz="4" w:space="0" w:color="auto"/>
            </w:tcBorders>
          </w:tcPr>
          <w:p w14:paraId="69AB6336"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6F09F81D"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6C806725"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1501E4F7"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04B98837"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5CAB4719"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1D36EDD" w14:textId="77777777" w:rsidR="00A42B52" w:rsidRPr="00FF1EDA" w:rsidRDefault="00A42B52" w:rsidP="00DC7A56">
            <w:pPr>
              <w:pStyle w:val="TAH"/>
              <w:rPr>
                <w:b w:val="0"/>
              </w:rPr>
            </w:pPr>
            <w:r w:rsidRPr="00E45192">
              <w:rPr>
                <w:b w:val="0"/>
              </w:rPr>
              <w:t>Same values as for Low range in clause 4.3.1.1.1.</w:t>
            </w:r>
            <w:r>
              <w:rPr>
                <w:b w:val="0"/>
              </w:rPr>
              <w:t>1</w:t>
            </w:r>
            <w:r w:rsidRPr="00E45192">
              <w:rPr>
                <w:b w:val="0"/>
              </w:rPr>
              <w:t xml:space="preserve"> for bandwidth=</w:t>
            </w:r>
            <w:r>
              <w:rPr>
                <w:b w:val="0"/>
              </w:rPr>
              <w:t>50</w:t>
            </w:r>
            <w:r w:rsidRPr="00E45192">
              <w:rPr>
                <w:b w:val="0"/>
              </w:rPr>
              <w:t xml:space="preserve"> MHz and SCS=15 kHz.</w:t>
            </w:r>
          </w:p>
        </w:tc>
        <w:tc>
          <w:tcPr>
            <w:tcW w:w="879" w:type="dxa"/>
            <w:tcBorders>
              <w:bottom w:val="single" w:sz="4" w:space="0" w:color="auto"/>
            </w:tcBorders>
            <w:shd w:val="clear" w:color="auto" w:fill="auto"/>
          </w:tcPr>
          <w:p w14:paraId="1750D387"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12CFA136" w14:textId="77777777" w:rsidR="00A42B52" w:rsidRPr="00FF1EDA" w:rsidRDefault="00A42B52" w:rsidP="00DC7A56">
            <w:pPr>
              <w:pStyle w:val="TAH"/>
              <w:rPr>
                <w:rFonts w:cs="Arial"/>
                <w:b w:val="0"/>
                <w:color w:val="000000"/>
                <w:szCs w:val="18"/>
              </w:rPr>
            </w:pPr>
            <w:r w:rsidRPr="00FF1EDA">
              <w:rPr>
                <w:rFonts w:cs="Arial"/>
                <w:b w:val="0"/>
                <w:color w:val="000000"/>
                <w:szCs w:val="18"/>
              </w:rPr>
              <w:t>218</w:t>
            </w:r>
          </w:p>
        </w:tc>
        <w:tc>
          <w:tcPr>
            <w:tcW w:w="680" w:type="dxa"/>
            <w:tcBorders>
              <w:bottom w:val="single" w:sz="4" w:space="0" w:color="auto"/>
            </w:tcBorders>
          </w:tcPr>
          <w:p w14:paraId="42684CD0"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3657AA3E" w14:textId="77777777" w:rsidR="00A42B52" w:rsidRPr="00FF1EDA" w:rsidRDefault="00A42B52" w:rsidP="00DC7A56">
            <w:pPr>
              <w:pStyle w:val="TAH"/>
              <w:rPr>
                <w:rFonts w:cs="Arial"/>
                <w:b w:val="0"/>
                <w:color w:val="000000"/>
                <w:szCs w:val="18"/>
              </w:rPr>
            </w:pPr>
            <w:r w:rsidRPr="00FF1EDA">
              <w:rPr>
                <w:rFonts w:cs="Arial"/>
                <w:b w:val="0"/>
                <w:color w:val="000000"/>
                <w:szCs w:val="18"/>
              </w:rPr>
              <w:t>14243</w:t>
            </w:r>
          </w:p>
        </w:tc>
      </w:tr>
      <w:tr w:rsidR="00A42B52" w:rsidRPr="00EA4F49" w14:paraId="70D1D3B7" w14:textId="77777777" w:rsidTr="00DC7A56">
        <w:tc>
          <w:tcPr>
            <w:tcW w:w="675" w:type="dxa"/>
            <w:tcBorders>
              <w:bottom w:val="nil"/>
            </w:tcBorders>
          </w:tcPr>
          <w:p w14:paraId="761920D7" w14:textId="77777777" w:rsidR="00A42B52" w:rsidRPr="00FF1EDA" w:rsidRDefault="00A42B52" w:rsidP="00DC7A56">
            <w:pPr>
              <w:pStyle w:val="TAH"/>
              <w:rPr>
                <w:b w:val="0"/>
              </w:rPr>
            </w:pPr>
            <w:r w:rsidRPr="00FF1EDA">
              <w:rPr>
                <w:b w:val="0"/>
                <w:lang w:eastAsia="zh-CN"/>
              </w:rPr>
              <w:t>n2</w:t>
            </w:r>
          </w:p>
        </w:tc>
        <w:tc>
          <w:tcPr>
            <w:tcW w:w="709" w:type="dxa"/>
            <w:tcBorders>
              <w:bottom w:val="nil"/>
            </w:tcBorders>
          </w:tcPr>
          <w:p w14:paraId="3D0DD28A"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5652CA7A" w14:textId="77777777" w:rsidR="00A42B52" w:rsidRPr="00FF1EDA" w:rsidRDefault="00A42B52" w:rsidP="00DC7A56">
            <w:pPr>
              <w:pStyle w:val="TAH"/>
              <w:rPr>
                <w:b w:val="0"/>
              </w:rPr>
            </w:pPr>
            <w:r w:rsidRPr="00FF1EDA">
              <w:rPr>
                <w:rFonts w:cs="Arial"/>
                <w:b w:val="0"/>
                <w:color w:val="000000"/>
                <w:szCs w:val="18"/>
              </w:rPr>
              <w:t>40</w:t>
            </w:r>
          </w:p>
        </w:tc>
        <w:tc>
          <w:tcPr>
            <w:tcW w:w="709" w:type="dxa"/>
            <w:tcBorders>
              <w:bottom w:val="nil"/>
            </w:tcBorders>
            <w:shd w:val="clear" w:color="auto" w:fill="auto"/>
          </w:tcPr>
          <w:p w14:paraId="412E9C10" w14:textId="77777777" w:rsidR="00A42B52" w:rsidRPr="00FF1EDA" w:rsidRDefault="00A42B52" w:rsidP="00DC7A56">
            <w:pPr>
              <w:pStyle w:val="TAH"/>
              <w:rPr>
                <w:b w:val="0"/>
              </w:rPr>
            </w:pPr>
            <w:r>
              <w:rPr>
                <w:rFonts w:cs="Arial"/>
                <w:b w:val="0"/>
                <w:color w:val="000000"/>
                <w:szCs w:val="18"/>
              </w:rPr>
              <w:t>216</w:t>
            </w:r>
          </w:p>
        </w:tc>
        <w:tc>
          <w:tcPr>
            <w:tcW w:w="992" w:type="dxa"/>
            <w:tcBorders>
              <w:bottom w:val="single" w:sz="4" w:space="0" w:color="auto"/>
            </w:tcBorders>
            <w:shd w:val="clear" w:color="auto" w:fill="auto"/>
          </w:tcPr>
          <w:p w14:paraId="3425E150"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2C418930"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6938C915" w14:textId="77777777" w:rsidR="00A42B52" w:rsidRPr="00FF1EDA" w:rsidRDefault="00A42B52" w:rsidP="00DC7A56">
            <w:pPr>
              <w:pStyle w:val="TAH"/>
              <w:rPr>
                <w:b w:val="0"/>
              </w:rPr>
            </w:pPr>
            <w:r w:rsidRPr="00E45192">
              <w:rPr>
                <w:b w:val="0"/>
              </w:rPr>
              <w:t>Same values as for Low range in clause 4.3.1.1.1.</w:t>
            </w:r>
            <w:r>
              <w:rPr>
                <w:b w:val="0"/>
              </w:rPr>
              <w:t>2</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428711E1"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393456</w:t>
            </w:r>
          </w:p>
        </w:tc>
        <w:tc>
          <w:tcPr>
            <w:tcW w:w="850" w:type="dxa"/>
            <w:tcBorders>
              <w:bottom w:val="single" w:sz="4" w:space="0" w:color="auto"/>
            </w:tcBorders>
            <w:shd w:val="clear" w:color="auto" w:fill="auto"/>
          </w:tcPr>
          <w:p w14:paraId="52C5CA1E" w14:textId="77777777" w:rsidR="00A42B52" w:rsidRPr="000D5EE9" w:rsidRDefault="00A42B52" w:rsidP="00DC7A56">
            <w:pPr>
              <w:pStyle w:val="TAH"/>
              <w:rPr>
                <w:rFonts w:cs="Arial"/>
                <w:b w:val="0"/>
                <w:color w:val="000000"/>
                <w:szCs w:val="18"/>
              </w:rPr>
            </w:pPr>
            <w:r w:rsidRPr="00FF1EDA">
              <w:rPr>
                <w:rFonts w:cs="Arial"/>
                <w:b w:val="0"/>
                <w:color w:val="000000"/>
                <w:szCs w:val="18"/>
              </w:rPr>
              <w:t>162</w:t>
            </w:r>
          </w:p>
        </w:tc>
        <w:tc>
          <w:tcPr>
            <w:tcW w:w="680" w:type="dxa"/>
            <w:tcBorders>
              <w:bottom w:val="single" w:sz="4" w:space="0" w:color="auto"/>
            </w:tcBorders>
          </w:tcPr>
          <w:p w14:paraId="08E7B186"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3B92263D" w14:textId="77777777" w:rsidR="00A42B52" w:rsidRPr="000D5EE9" w:rsidRDefault="00A42B52" w:rsidP="00DC7A56">
            <w:pPr>
              <w:pStyle w:val="TAH"/>
              <w:rPr>
                <w:rFonts w:cs="Arial"/>
                <w:b w:val="0"/>
                <w:color w:val="000000"/>
                <w:szCs w:val="18"/>
              </w:rPr>
            </w:pPr>
            <w:r w:rsidRPr="00FF1EDA">
              <w:rPr>
                <w:rFonts w:cs="Arial"/>
                <w:b w:val="0"/>
                <w:color w:val="000000"/>
                <w:szCs w:val="18"/>
              </w:rPr>
              <w:t>14187</w:t>
            </w:r>
          </w:p>
        </w:tc>
      </w:tr>
      <w:tr w:rsidR="00A42B52" w:rsidRPr="00EA4F49" w14:paraId="5B519DCB" w14:textId="77777777" w:rsidTr="00DC7A56">
        <w:tc>
          <w:tcPr>
            <w:tcW w:w="675" w:type="dxa"/>
            <w:tcBorders>
              <w:top w:val="nil"/>
              <w:bottom w:val="single" w:sz="4" w:space="0" w:color="auto"/>
            </w:tcBorders>
          </w:tcPr>
          <w:p w14:paraId="3CB4005A"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607E53AF"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695D5C5B"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3DACEB98"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2DD70C92"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2E0A1B86"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54CEBF64" w14:textId="77777777" w:rsidR="00A42B52" w:rsidRPr="00FF1EDA" w:rsidRDefault="00A42B52" w:rsidP="00DC7A56">
            <w:pPr>
              <w:pStyle w:val="TAH"/>
              <w:rPr>
                <w:b w:val="0"/>
              </w:rPr>
            </w:pPr>
            <w:r w:rsidRPr="00E45192">
              <w:rPr>
                <w:b w:val="0"/>
              </w:rPr>
              <w:t>Same values as for Low range in clause 4.3.1.1.1.</w:t>
            </w:r>
            <w:r>
              <w:rPr>
                <w:b w:val="0"/>
              </w:rPr>
              <w:t>2</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1A9145C2" w14:textId="77777777" w:rsidR="00A42B52" w:rsidRPr="00FF1EDA" w:rsidRDefault="00A42B52" w:rsidP="00DC7A56">
            <w:pPr>
              <w:pStyle w:val="TAH"/>
              <w:rPr>
                <w:rFonts w:cs="Arial"/>
                <w:b w:val="0"/>
                <w:color w:val="000000"/>
                <w:szCs w:val="18"/>
                <w:lang w:eastAsia="zh-CN"/>
              </w:rPr>
            </w:pPr>
            <w:r>
              <w:rPr>
                <w:rFonts w:cs="Arial" w:hint="eastAsia"/>
                <w:b w:val="0"/>
                <w:color w:val="000000"/>
                <w:szCs w:val="18"/>
                <w:lang w:eastAsia="zh-CN"/>
              </w:rPr>
              <w:t>-</w:t>
            </w:r>
          </w:p>
        </w:tc>
        <w:tc>
          <w:tcPr>
            <w:tcW w:w="850" w:type="dxa"/>
            <w:tcBorders>
              <w:bottom w:val="single" w:sz="4" w:space="0" w:color="auto"/>
            </w:tcBorders>
            <w:shd w:val="clear" w:color="auto" w:fill="auto"/>
          </w:tcPr>
          <w:p w14:paraId="522DE291" w14:textId="77777777" w:rsidR="00A42B52" w:rsidRPr="00FF1EDA" w:rsidRDefault="00A42B52" w:rsidP="00DC7A56">
            <w:pPr>
              <w:pStyle w:val="TAH"/>
              <w:rPr>
                <w:rFonts w:cs="Arial"/>
                <w:b w:val="0"/>
                <w:color w:val="000000"/>
                <w:szCs w:val="18"/>
              </w:rPr>
            </w:pPr>
            <w:r w:rsidRPr="00FF1EDA">
              <w:rPr>
                <w:rFonts w:cs="Arial"/>
                <w:b w:val="0"/>
                <w:color w:val="000000"/>
                <w:szCs w:val="18"/>
              </w:rPr>
              <w:t>162</w:t>
            </w:r>
          </w:p>
        </w:tc>
        <w:tc>
          <w:tcPr>
            <w:tcW w:w="680" w:type="dxa"/>
            <w:tcBorders>
              <w:bottom w:val="single" w:sz="4" w:space="0" w:color="auto"/>
            </w:tcBorders>
          </w:tcPr>
          <w:p w14:paraId="4559AC44"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1C329382" w14:textId="77777777" w:rsidR="00A42B52" w:rsidRPr="00FF1EDA" w:rsidRDefault="00A42B52" w:rsidP="00DC7A56">
            <w:pPr>
              <w:pStyle w:val="TAH"/>
              <w:rPr>
                <w:rFonts w:cs="Arial"/>
                <w:b w:val="0"/>
                <w:color w:val="000000"/>
                <w:szCs w:val="18"/>
              </w:rPr>
            </w:pPr>
            <w:r w:rsidRPr="00FF1EDA">
              <w:rPr>
                <w:rFonts w:cs="Arial"/>
                <w:b w:val="0"/>
                <w:color w:val="000000"/>
                <w:szCs w:val="18"/>
              </w:rPr>
              <w:t>14187</w:t>
            </w:r>
          </w:p>
        </w:tc>
      </w:tr>
      <w:tr w:rsidR="00A42B52" w:rsidRPr="00EA4F49" w14:paraId="7A6171B4" w14:textId="77777777" w:rsidTr="00DC7A56">
        <w:tc>
          <w:tcPr>
            <w:tcW w:w="675" w:type="dxa"/>
            <w:tcBorders>
              <w:bottom w:val="nil"/>
            </w:tcBorders>
          </w:tcPr>
          <w:p w14:paraId="651F5E18" w14:textId="77777777" w:rsidR="00A42B52" w:rsidRPr="00FF1EDA" w:rsidRDefault="00A42B52" w:rsidP="00DC7A56">
            <w:pPr>
              <w:pStyle w:val="TAH"/>
              <w:rPr>
                <w:b w:val="0"/>
              </w:rPr>
            </w:pPr>
            <w:r w:rsidRPr="00FF1EDA">
              <w:rPr>
                <w:b w:val="0"/>
                <w:lang w:eastAsia="zh-CN"/>
              </w:rPr>
              <w:t>n3</w:t>
            </w:r>
          </w:p>
        </w:tc>
        <w:tc>
          <w:tcPr>
            <w:tcW w:w="709" w:type="dxa"/>
            <w:tcBorders>
              <w:bottom w:val="nil"/>
            </w:tcBorders>
          </w:tcPr>
          <w:p w14:paraId="7F69A764"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13479E05" w14:textId="77777777" w:rsidR="00A42B52" w:rsidRPr="00FF1EDA" w:rsidRDefault="00A42B52" w:rsidP="00DC7A56">
            <w:pPr>
              <w:pStyle w:val="TAH"/>
              <w:rPr>
                <w:b w:val="0"/>
              </w:rPr>
            </w:pPr>
            <w:r w:rsidRPr="00FF1EDA">
              <w:rPr>
                <w:rFonts w:cs="Arial"/>
                <w:b w:val="0"/>
                <w:color w:val="000000"/>
                <w:szCs w:val="18"/>
              </w:rPr>
              <w:t>50</w:t>
            </w:r>
          </w:p>
        </w:tc>
        <w:tc>
          <w:tcPr>
            <w:tcW w:w="709" w:type="dxa"/>
            <w:tcBorders>
              <w:bottom w:val="nil"/>
            </w:tcBorders>
            <w:shd w:val="clear" w:color="auto" w:fill="auto"/>
          </w:tcPr>
          <w:p w14:paraId="3D85CE81" w14:textId="77777777" w:rsidR="00A42B52" w:rsidRPr="00FF1EDA" w:rsidRDefault="00A42B52" w:rsidP="00DC7A56">
            <w:pPr>
              <w:pStyle w:val="TAH"/>
              <w:rPr>
                <w:b w:val="0"/>
              </w:rPr>
            </w:pPr>
            <w:r>
              <w:rPr>
                <w:rFonts w:cs="Arial"/>
                <w:b w:val="0"/>
                <w:color w:val="000000"/>
                <w:szCs w:val="18"/>
              </w:rPr>
              <w:t>270</w:t>
            </w:r>
          </w:p>
        </w:tc>
        <w:tc>
          <w:tcPr>
            <w:tcW w:w="992" w:type="dxa"/>
            <w:tcBorders>
              <w:bottom w:val="single" w:sz="4" w:space="0" w:color="auto"/>
            </w:tcBorders>
            <w:shd w:val="clear" w:color="auto" w:fill="auto"/>
          </w:tcPr>
          <w:p w14:paraId="514FF68A"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03B1F782"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5D70F4DD" w14:textId="77777777" w:rsidR="00A42B52" w:rsidRPr="00FF1EDA" w:rsidRDefault="00A42B52" w:rsidP="00DC7A56">
            <w:pPr>
              <w:pStyle w:val="TAH"/>
              <w:rPr>
                <w:b w:val="0"/>
              </w:rPr>
            </w:pPr>
            <w:r w:rsidRPr="00E45192">
              <w:rPr>
                <w:b w:val="0"/>
              </w:rPr>
              <w:t>Same values as for Low range in clause 4.3.1.1.1.</w:t>
            </w:r>
            <w:r>
              <w:rPr>
                <w:b w:val="0"/>
              </w:rPr>
              <w:t>3</w:t>
            </w:r>
            <w:r w:rsidRPr="00E45192">
              <w:rPr>
                <w:b w:val="0"/>
              </w:rPr>
              <w:t xml:space="preserve"> for bandwidth=</w:t>
            </w:r>
            <w:r>
              <w:rPr>
                <w:b w:val="0"/>
              </w:rPr>
              <w:t>50</w:t>
            </w:r>
            <w:r w:rsidRPr="00E45192">
              <w:rPr>
                <w:b w:val="0"/>
              </w:rPr>
              <w:t xml:space="preserve"> MHz and SCS=15 kHz.</w:t>
            </w:r>
          </w:p>
        </w:tc>
        <w:tc>
          <w:tcPr>
            <w:tcW w:w="879" w:type="dxa"/>
            <w:tcBorders>
              <w:bottom w:val="single" w:sz="4" w:space="0" w:color="auto"/>
            </w:tcBorders>
            <w:shd w:val="clear" w:color="auto" w:fill="auto"/>
          </w:tcPr>
          <w:p w14:paraId="516EBCCB"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370500</w:t>
            </w:r>
          </w:p>
        </w:tc>
        <w:tc>
          <w:tcPr>
            <w:tcW w:w="850" w:type="dxa"/>
            <w:tcBorders>
              <w:bottom w:val="single" w:sz="4" w:space="0" w:color="auto"/>
            </w:tcBorders>
            <w:shd w:val="clear" w:color="auto" w:fill="auto"/>
          </w:tcPr>
          <w:p w14:paraId="204D90EA" w14:textId="77777777" w:rsidR="00A42B52" w:rsidRPr="000D5EE9" w:rsidRDefault="00A42B52" w:rsidP="00DC7A56">
            <w:pPr>
              <w:pStyle w:val="TAH"/>
              <w:rPr>
                <w:rFonts w:cs="Arial"/>
                <w:b w:val="0"/>
                <w:color w:val="000000"/>
                <w:szCs w:val="18"/>
              </w:rPr>
            </w:pPr>
            <w:r w:rsidRPr="00FF1EDA">
              <w:rPr>
                <w:rFonts w:cs="Arial"/>
                <w:b w:val="0"/>
                <w:color w:val="000000"/>
                <w:szCs w:val="18"/>
              </w:rPr>
              <w:t>218</w:t>
            </w:r>
          </w:p>
        </w:tc>
        <w:tc>
          <w:tcPr>
            <w:tcW w:w="680" w:type="dxa"/>
            <w:tcBorders>
              <w:bottom w:val="single" w:sz="4" w:space="0" w:color="auto"/>
            </w:tcBorders>
          </w:tcPr>
          <w:p w14:paraId="5ABD1A54"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23A7E0A2" w14:textId="77777777" w:rsidR="00A42B52" w:rsidRPr="000D5EE9" w:rsidRDefault="00A42B52" w:rsidP="00DC7A56">
            <w:pPr>
              <w:pStyle w:val="TAH"/>
              <w:rPr>
                <w:rFonts w:cs="Arial"/>
                <w:b w:val="0"/>
                <w:color w:val="000000"/>
                <w:szCs w:val="18"/>
              </w:rPr>
            </w:pPr>
            <w:r w:rsidRPr="00FF1EDA">
              <w:rPr>
                <w:rFonts w:cs="Arial"/>
                <w:b w:val="0"/>
                <w:color w:val="000000"/>
                <w:szCs w:val="18"/>
              </w:rPr>
              <w:t>14243</w:t>
            </w:r>
          </w:p>
        </w:tc>
      </w:tr>
      <w:tr w:rsidR="00A42B52" w:rsidRPr="00EA4F49" w14:paraId="030C0474" w14:textId="77777777" w:rsidTr="00DC7A56">
        <w:tc>
          <w:tcPr>
            <w:tcW w:w="675" w:type="dxa"/>
            <w:tcBorders>
              <w:top w:val="nil"/>
              <w:bottom w:val="single" w:sz="4" w:space="0" w:color="auto"/>
            </w:tcBorders>
          </w:tcPr>
          <w:p w14:paraId="0753F1D7"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3A718ADD"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30E91E3F"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7A3A282E"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24246FFD"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24E8F961"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18B3C81F" w14:textId="77777777" w:rsidR="00A42B52" w:rsidRPr="00FF1EDA" w:rsidRDefault="00A42B52" w:rsidP="00DC7A56">
            <w:pPr>
              <w:pStyle w:val="TAH"/>
              <w:rPr>
                <w:b w:val="0"/>
              </w:rPr>
            </w:pPr>
            <w:r w:rsidRPr="00E45192">
              <w:rPr>
                <w:b w:val="0"/>
              </w:rPr>
              <w:t>Same values as for Low range in clause 4.3.1.1.1.</w:t>
            </w:r>
            <w:r>
              <w:rPr>
                <w:b w:val="0"/>
              </w:rPr>
              <w:t>3</w:t>
            </w:r>
            <w:r w:rsidRPr="00E45192">
              <w:rPr>
                <w:b w:val="0"/>
              </w:rPr>
              <w:t xml:space="preserve"> for bandwidth=</w:t>
            </w:r>
            <w:r>
              <w:rPr>
                <w:b w:val="0"/>
              </w:rPr>
              <w:t>50</w:t>
            </w:r>
            <w:r w:rsidRPr="00E45192">
              <w:rPr>
                <w:b w:val="0"/>
              </w:rPr>
              <w:t xml:space="preserve"> MHz and SCS=15 kHz.</w:t>
            </w:r>
          </w:p>
        </w:tc>
        <w:tc>
          <w:tcPr>
            <w:tcW w:w="879" w:type="dxa"/>
            <w:tcBorders>
              <w:bottom w:val="single" w:sz="4" w:space="0" w:color="auto"/>
            </w:tcBorders>
            <w:shd w:val="clear" w:color="auto" w:fill="auto"/>
          </w:tcPr>
          <w:p w14:paraId="4411047C"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5BE5DDDD" w14:textId="77777777" w:rsidR="00A42B52" w:rsidRPr="00FF1EDA" w:rsidRDefault="00A42B52" w:rsidP="00DC7A56">
            <w:pPr>
              <w:pStyle w:val="TAH"/>
              <w:rPr>
                <w:rFonts w:cs="Arial"/>
                <w:b w:val="0"/>
                <w:color w:val="000000"/>
                <w:szCs w:val="18"/>
              </w:rPr>
            </w:pPr>
            <w:r w:rsidRPr="00FF1EDA">
              <w:rPr>
                <w:rFonts w:cs="Arial"/>
                <w:b w:val="0"/>
                <w:color w:val="000000"/>
                <w:szCs w:val="18"/>
              </w:rPr>
              <w:t>218</w:t>
            </w:r>
          </w:p>
        </w:tc>
        <w:tc>
          <w:tcPr>
            <w:tcW w:w="680" w:type="dxa"/>
            <w:tcBorders>
              <w:bottom w:val="single" w:sz="4" w:space="0" w:color="auto"/>
            </w:tcBorders>
          </w:tcPr>
          <w:p w14:paraId="1C7D58CE"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0FC4916F" w14:textId="77777777" w:rsidR="00A42B52" w:rsidRPr="00FF1EDA" w:rsidRDefault="00A42B52" w:rsidP="00DC7A56">
            <w:pPr>
              <w:pStyle w:val="TAH"/>
              <w:rPr>
                <w:rFonts w:cs="Arial"/>
                <w:b w:val="0"/>
                <w:color w:val="000000"/>
                <w:szCs w:val="18"/>
              </w:rPr>
            </w:pPr>
            <w:r w:rsidRPr="00FF1EDA">
              <w:rPr>
                <w:rFonts w:cs="Arial"/>
                <w:b w:val="0"/>
                <w:color w:val="000000"/>
                <w:szCs w:val="18"/>
              </w:rPr>
              <w:t>14243</w:t>
            </w:r>
          </w:p>
        </w:tc>
      </w:tr>
      <w:tr w:rsidR="00A42B52" w:rsidRPr="00EA4F49" w14:paraId="425E6863" w14:textId="77777777" w:rsidTr="00DC7A56">
        <w:tc>
          <w:tcPr>
            <w:tcW w:w="675" w:type="dxa"/>
            <w:tcBorders>
              <w:bottom w:val="nil"/>
            </w:tcBorders>
          </w:tcPr>
          <w:p w14:paraId="7F13814C" w14:textId="77777777" w:rsidR="00A42B52" w:rsidRPr="00FF1EDA" w:rsidRDefault="00A42B52" w:rsidP="00DC7A56">
            <w:pPr>
              <w:pStyle w:val="TAH"/>
              <w:rPr>
                <w:b w:val="0"/>
              </w:rPr>
            </w:pPr>
            <w:r w:rsidRPr="00FF1EDA">
              <w:rPr>
                <w:b w:val="0"/>
                <w:lang w:eastAsia="zh-CN"/>
              </w:rPr>
              <w:t>n7</w:t>
            </w:r>
          </w:p>
        </w:tc>
        <w:tc>
          <w:tcPr>
            <w:tcW w:w="709" w:type="dxa"/>
            <w:tcBorders>
              <w:bottom w:val="nil"/>
            </w:tcBorders>
          </w:tcPr>
          <w:p w14:paraId="2A54326E"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7B1F6D11" w14:textId="77777777" w:rsidR="00A42B52" w:rsidRPr="00FF1EDA" w:rsidRDefault="00A42B52" w:rsidP="00DC7A56">
            <w:pPr>
              <w:pStyle w:val="TAH"/>
              <w:rPr>
                <w:b w:val="0"/>
              </w:rPr>
            </w:pPr>
            <w:r w:rsidRPr="00FF1EDA">
              <w:rPr>
                <w:rFonts w:cs="Arial"/>
                <w:b w:val="0"/>
                <w:color w:val="000000"/>
                <w:szCs w:val="18"/>
              </w:rPr>
              <w:t>50</w:t>
            </w:r>
          </w:p>
        </w:tc>
        <w:tc>
          <w:tcPr>
            <w:tcW w:w="709" w:type="dxa"/>
            <w:tcBorders>
              <w:bottom w:val="nil"/>
            </w:tcBorders>
            <w:shd w:val="clear" w:color="auto" w:fill="auto"/>
          </w:tcPr>
          <w:p w14:paraId="7FA80D79" w14:textId="77777777" w:rsidR="00A42B52" w:rsidRPr="00FF1EDA" w:rsidRDefault="00A42B52" w:rsidP="00DC7A56">
            <w:pPr>
              <w:pStyle w:val="TAH"/>
              <w:rPr>
                <w:b w:val="0"/>
              </w:rPr>
            </w:pPr>
            <w:r>
              <w:rPr>
                <w:rFonts w:cs="Arial"/>
                <w:b w:val="0"/>
                <w:color w:val="000000"/>
                <w:szCs w:val="18"/>
              </w:rPr>
              <w:t>270</w:t>
            </w:r>
          </w:p>
        </w:tc>
        <w:tc>
          <w:tcPr>
            <w:tcW w:w="992" w:type="dxa"/>
            <w:tcBorders>
              <w:bottom w:val="single" w:sz="4" w:space="0" w:color="auto"/>
            </w:tcBorders>
            <w:shd w:val="clear" w:color="auto" w:fill="auto"/>
          </w:tcPr>
          <w:p w14:paraId="6D19D52A"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13138FFE"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7087ADC1" w14:textId="77777777" w:rsidR="00A42B52" w:rsidRPr="00FF1EDA" w:rsidRDefault="00A42B52" w:rsidP="00DC7A56">
            <w:pPr>
              <w:pStyle w:val="TAH"/>
              <w:rPr>
                <w:b w:val="0"/>
              </w:rPr>
            </w:pPr>
            <w:r w:rsidRPr="00E45192">
              <w:rPr>
                <w:b w:val="0"/>
              </w:rPr>
              <w:t>Same values as for Low range in clause 4.3.1.1.1.</w:t>
            </w:r>
            <w:r>
              <w:rPr>
                <w:b w:val="0"/>
              </w:rPr>
              <w:t>7</w:t>
            </w:r>
            <w:r w:rsidRPr="00E45192">
              <w:rPr>
                <w:b w:val="0"/>
              </w:rPr>
              <w:t xml:space="preserve"> for bandwidth=</w:t>
            </w:r>
            <w:r>
              <w:rPr>
                <w:b w:val="0"/>
              </w:rPr>
              <w:t>50</w:t>
            </w:r>
            <w:r w:rsidRPr="00E45192">
              <w:rPr>
                <w:b w:val="0"/>
              </w:rPr>
              <w:t xml:space="preserve"> MHz and SCS=15 kHz.</w:t>
            </w:r>
          </w:p>
        </w:tc>
        <w:tc>
          <w:tcPr>
            <w:tcW w:w="879" w:type="dxa"/>
            <w:tcBorders>
              <w:bottom w:val="single" w:sz="4" w:space="0" w:color="auto"/>
            </w:tcBorders>
            <w:shd w:val="clear" w:color="auto" w:fill="auto"/>
          </w:tcPr>
          <w:p w14:paraId="2021C4F1"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533500</w:t>
            </w:r>
          </w:p>
        </w:tc>
        <w:tc>
          <w:tcPr>
            <w:tcW w:w="850" w:type="dxa"/>
            <w:tcBorders>
              <w:bottom w:val="single" w:sz="4" w:space="0" w:color="auto"/>
            </w:tcBorders>
            <w:shd w:val="clear" w:color="auto" w:fill="auto"/>
          </w:tcPr>
          <w:p w14:paraId="4A8D26E5" w14:textId="77777777" w:rsidR="00A42B52" w:rsidRPr="000D5EE9" w:rsidRDefault="00A42B52" w:rsidP="00DC7A56">
            <w:pPr>
              <w:pStyle w:val="TAH"/>
              <w:rPr>
                <w:rFonts w:cs="Arial"/>
                <w:b w:val="0"/>
                <w:color w:val="000000"/>
                <w:szCs w:val="18"/>
              </w:rPr>
            </w:pPr>
            <w:r w:rsidRPr="00FF1EDA">
              <w:rPr>
                <w:rFonts w:cs="Arial"/>
                <w:b w:val="0"/>
                <w:color w:val="000000"/>
                <w:szCs w:val="18"/>
              </w:rPr>
              <w:t>218</w:t>
            </w:r>
          </w:p>
        </w:tc>
        <w:tc>
          <w:tcPr>
            <w:tcW w:w="680" w:type="dxa"/>
            <w:tcBorders>
              <w:bottom w:val="single" w:sz="4" w:space="0" w:color="auto"/>
            </w:tcBorders>
          </w:tcPr>
          <w:p w14:paraId="2419F4C3"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12CFA0F4" w14:textId="77777777" w:rsidR="00A42B52" w:rsidRPr="000D5EE9" w:rsidRDefault="00A42B52" w:rsidP="00DC7A56">
            <w:pPr>
              <w:pStyle w:val="TAH"/>
              <w:rPr>
                <w:rFonts w:cs="Arial"/>
                <w:b w:val="0"/>
                <w:color w:val="000000"/>
                <w:szCs w:val="18"/>
              </w:rPr>
            </w:pPr>
            <w:r w:rsidRPr="00FF1EDA">
              <w:rPr>
                <w:rFonts w:cs="Arial"/>
                <w:b w:val="0"/>
                <w:color w:val="000000"/>
                <w:szCs w:val="18"/>
              </w:rPr>
              <w:t>14243</w:t>
            </w:r>
          </w:p>
        </w:tc>
      </w:tr>
      <w:tr w:rsidR="00A42B52" w:rsidRPr="00EA4F49" w14:paraId="1EF332A3" w14:textId="77777777" w:rsidTr="00DC7A56">
        <w:tc>
          <w:tcPr>
            <w:tcW w:w="675" w:type="dxa"/>
            <w:tcBorders>
              <w:top w:val="nil"/>
              <w:bottom w:val="single" w:sz="4" w:space="0" w:color="auto"/>
            </w:tcBorders>
          </w:tcPr>
          <w:p w14:paraId="3AD77D33"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77EAE231"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08F47BBF"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63C114D"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69707250"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19DE61DF"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35D76B1" w14:textId="77777777" w:rsidR="00A42B52" w:rsidRPr="00FF1EDA" w:rsidRDefault="00A42B52" w:rsidP="00DC7A56">
            <w:pPr>
              <w:pStyle w:val="TAH"/>
              <w:rPr>
                <w:b w:val="0"/>
              </w:rPr>
            </w:pPr>
            <w:r w:rsidRPr="00E45192">
              <w:rPr>
                <w:b w:val="0"/>
              </w:rPr>
              <w:t>Same values as for Low range in clause 4.3.1.1.1.</w:t>
            </w:r>
            <w:r>
              <w:rPr>
                <w:b w:val="0"/>
              </w:rPr>
              <w:t>7</w:t>
            </w:r>
            <w:r w:rsidRPr="00E45192">
              <w:rPr>
                <w:b w:val="0"/>
              </w:rPr>
              <w:t xml:space="preserve"> for bandwidth=</w:t>
            </w:r>
            <w:r>
              <w:rPr>
                <w:b w:val="0"/>
              </w:rPr>
              <w:t>50</w:t>
            </w:r>
            <w:r w:rsidRPr="00E45192">
              <w:rPr>
                <w:b w:val="0"/>
              </w:rPr>
              <w:t xml:space="preserve"> MHz and SCS=15 kHz.</w:t>
            </w:r>
          </w:p>
        </w:tc>
        <w:tc>
          <w:tcPr>
            <w:tcW w:w="879" w:type="dxa"/>
            <w:tcBorders>
              <w:bottom w:val="single" w:sz="4" w:space="0" w:color="auto"/>
            </w:tcBorders>
            <w:shd w:val="clear" w:color="auto" w:fill="auto"/>
          </w:tcPr>
          <w:p w14:paraId="339F0D23"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77C7D153" w14:textId="77777777" w:rsidR="00A42B52" w:rsidRPr="00FF1EDA" w:rsidRDefault="00A42B52" w:rsidP="00DC7A56">
            <w:pPr>
              <w:pStyle w:val="TAH"/>
              <w:rPr>
                <w:rFonts w:cs="Arial"/>
                <w:b w:val="0"/>
                <w:color w:val="000000"/>
                <w:szCs w:val="18"/>
              </w:rPr>
            </w:pPr>
            <w:r w:rsidRPr="00FF1EDA">
              <w:rPr>
                <w:rFonts w:cs="Arial"/>
                <w:b w:val="0"/>
                <w:color w:val="000000"/>
                <w:szCs w:val="18"/>
              </w:rPr>
              <w:t>218</w:t>
            </w:r>
          </w:p>
        </w:tc>
        <w:tc>
          <w:tcPr>
            <w:tcW w:w="680" w:type="dxa"/>
            <w:tcBorders>
              <w:bottom w:val="single" w:sz="4" w:space="0" w:color="auto"/>
            </w:tcBorders>
          </w:tcPr>
          <w:p w14:paraId="47B666A5"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3B8CADC5" w14:textId="77777777" w:rsidR="00A42B52" w:rsidRPr="00FF1EDA" w:rsidRDefault="00A42B52" w:rsidP="00DC7A56">
            <w:pPr>
              <w:pStyle w:val="TAH"/>
              <w:rPr>
                <w:rFonts w:cs="Arial"/>
                <w:b w:val="0"/>
                <w:color w:val="000000"/>
                <w:szCs w:val="18"/>
              </w:rPr>
            </w:pPr>
            <w:r w:rsidRPr="00FF1EDA">
              <w:rPr>
                <w:rFonts w:cs="Arial"/>
                <w:b w:val="0"/>
                <w:color w:val="000000"/>
                <w:szCs w:val="18"/>
              </w:rPr>
              <w:t>14243</w:t>
            </w:r>
          </w:p>
        </w:tc>
      </w:tr>
      <w:tr w:rsidR="00A42B52" w:rsidRPr="00EA4F49" w14:paraId="6D521929" w14:textId="77777777" w:rsidTr="00DC7A56">
        <w:tc>
          <w:tcPr>
            <w:tcW w:w="675" w:type="dxa"/>
            <w:tcBorders>
              <w:bottom w:val="nil"/>
            </w:tcBorders>
          </w:tcPr>
          <w:p w14:paraId="72EA6969" w14:textId="77777777" w:rsidR="00A42B52" w:rsidRPr="00FF1EDA" w:rsidRDefault="00A42B52" w:rsidP="00DC7A56">
            <w:pPr>
              <w:pStyle w:val="TAH"/>
              <w:rPr>
                <w:b w:val="0"/>
              </w:rPr>
            </w:pPr>
            <w:r w:rsidRPr="00FF1EDA">
              <w:rPr>
                <w:b w:val="0"/>
                <w:lang w:eastAsia="zh-CN"/>
              </w:rPr>
              <w:t>n25</w:t>
            </w:r>
          </w:p>
        </w:tc>
        <w:tc>
          <w:tcPr>
            <w:tcW w:w="709" w:type="dxa"/>
            <w:tcBorders>
              <w:bottom w:val="nil"/>
            </w:tcBorders>
          </w:tcPr>
          <w:p w14:paraId="25DAC4F3"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54C27604" w14:textId="77777777" w:rsidR="00A42B52" w:rsidRPr="00FF1EDA" w:rsidRDefault="00A42B52" w:rsidP="00DC7A56">
            <w:pPr>
              <w:pStyle w:val="TAH"/>
              <w:rPr>
                <w:b w:val="0"/>
              </w:rPr>
            </w:pPr>
            <w:r w:rsidRPr="00FF1EDA">
              <w:rPr>
                <w:rFonts w:cs="Arial"/>
                <w:b w:val="0"/>
                <w:color w:val="000000"/>
                <w:szCs w:val="18"/>
              </w:rPr>
              <w:t>40</w:t>
            </w:r>
          </w:p>
        </w:tc>
        <w:tc>
          <w:tcPr>
            <w:tcW w:w="709" w:type="dxa"/>
            <w:tcBorders>
              <w:bottom w:val="nil"/>
            </w:tcBorders>
            <w:shd w:val="clear" w:color="auto" w:fill="auto"/>
          </w:tcPr>
          <w:p w14:paraId="43366C31" w14:textId="77777777" w:rsidR="00A42B52" w:rsidRPr="00FF1EDA" w:rsidRDefault="00A42B52" w:rsidP="00DC7A56">
            <w:pPr>
              <w:pStyle w:val="TAH"/>
              <w:rPr>
                <w:b w:val="0"/>
              </w:rPr>
            </w:pPr>
            <w:r>
              <w:rPr>
                <w:rFonts w:cs="Arial"/>
                <w:b w:val="0"/>
                <w:color w:val="000000"/>
                <w:szCs w:val="18"/>
              </w:rPr>
              <w:t>216</w:t>
            </w:r>
          </w:p>
        </w:tc>
        <w:tc>
          <w:tcPr>
            <w:tcW w:w="992" w:type="dxa"/>
            <w:tcBorders>
              <w:bottom w:val="single" w:sz="4" w:space="0" w:color="auto"/>
            </w:tcBorders>
            <w:shd w:val="clear" w:color="auto" w:fill="auto"/>
          </w:tcPr>
          <w:p w14:paraId="19E16D7E"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78323E81"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A94E2DC" w14:textId="77777777" w:rsidR="00A42B52" w:rsidRPr="00FF1EDA" w:rsidRDefault="00A42B52" w:rsidP="00DC7A56">
            <w:pPr>
              <w:pStyle w:val="TAH"/>
              <w:rPr>
                <w:b w:val="0"/>
              </w:rPr>
            </w:pPr>
            <w:r w:rsidRPr="00E45192">
              <w:rPr>
                <w:b w:val="0"/>
              </w:rPr>
              <w:t>Same values as for Low range in clause 4.3.1.1.1.</w:t>
            </w:r>
            <w:r>
              <w:rPr>
                <w:b w:val="0"/>
              </w:rPr>
              <w:t>25</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7CCFDF78"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393456</w:t>
            </w:r>
          </w:p>
        </w:tc>
        <w:tc>
          <w:tcPr>
            <w:tcW w:w="850" w:type="dxa"/>
            <w:tcBorders>
              <w:bottom w:val="single" w:sz="4" w:space="0" w:color="auto"/>
            </w:tcBorders>
            <w:shd w:val="clear" w:color="auto" w:fill="auto"/>
          </w:tcPr>
          <w:p w14:paraId="4DBCFEB8" w14:textId="77777777" w:rsidR="00A42B52" w:rsidRPr="000D5EE9" w:rsidRDefault="00A42B52" w:rsidP="00DC7A56">
            <w:pPr>
              <w:pStyle w:val="TAH"/>
              <w:rPr>
                <w:rFonts w:cs="Arial"/>
                <w:b w:val="0"/>
                <w:color w:val="000000"/>
                <w:szCs w:val="18"/>
              </w:rPr>
            </w:pPr>
            <w:r w:rsidRPr="00FF1EDA">
              <w:rPr>
                <w:rFonts w:cs="Arial"/>
                <w:b w:val="0"/>
                <w:color w:val="000000"/>
                <w:szCs w:val="18"/>
              </w:rPr>
              <w:t>162</w:t>
            </w:r>
          </w:p>
        </w:tc>
        <w:tc>
          <w:tcPr>
            <w:tcW w:w="680" w:type="dxa"/>
            <w:tcBorders>
              <w:bottom w:val="single" w:sz="4" w:space="0" w:color="auto"/>
            </w:tcBorders>
          </w:tcPr>
          <w:p w14:paraId="6684CA0F"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0F488CE6" w14:textId="77777777" w:rsidR="00A42B52" w:rsidRPr="000D5EE9" w:rsidRDefault="00A42B52" w:rsidP="00DC7A56">
            <w:pPr>
              <w:pStyle w:val="TAH"/>
              <w:rPr>
                <w:rFonts w:cs="Arial"/>
                <w:b w:val="0"/>
                <w:color w:val="000000"/>
                <w:szCs w:val="18"/>
              </w:rPr>
            </w:pPr>
            <w:r w:rsidRPr="00FF1EDA">
              <w:rPr>
                <w:rFonts w:cs="Arial"/>
                <w:b w:val="0"/>
                <w:color w:val="000000"/>
                <w:szCs w:val="18"/>
              </w:rPr>
              <w:t>14187</w:t>
            </w:r>
          </w:p>
        </w:tc>
      </w:tr>
      <w:tr w:rsidR="00A42B52" w:rsidRPr="00EA4F49" w14:paraId="75437E77" w14:textId="77777777" w:rsidTr="00DC7A56">
        <w:tc>
          <w:tcPr>
            <w:tcW w:w="675" w:type="dxa"/>
            <w:tcBorders>
              <w:top w:val="nil"/>
              <w:bottom w:val="single" w:sz="4" w:space="0" w:color="auto"/>
            </w:tcBorders>
          </w:tcPr>
          <w:p w14:paraId="019C3049"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5FF513B2"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58016FD3"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4A2BE6FD"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114962FC"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476726AD"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5B439F7A" w14:textId="77777777" w:rsidR="00A42B52" w:rsidRPr="00FF1EDA" w:rsidRDefault="00A42B52" w:rsidP="00DC7A56">
            <w:pPr>
              <w:pStyle w:val="TAH"/>
              <w:rPr>
                <w:b w:val="0"/>
              </w:rPr>
            </w:pPr>
            <w:r w:rsidRPr="00E45192">
              <w:rPr>
                <w:b w:val="0"/>
              </w:rPr>
              <w:t>Same values as for Low range in clause 4.3.1.1.1.</w:t>
            </w:r>
            <w:r>
              <w:rPr>
                <w:b w:val="0"/>
              </w:rPr>
              <w:t>25</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4C49E2FC"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4995CB51" w14:textId="77777777" w:rsidR="00A42B52" w:rsidRPr="00FF1EDA" w:rsidRDefault="00A42B52" w:rsidP="00DC7A56">
            <w:pPr>
              <w:pStyle w:val="TAH"/>
              <w:rPr>
                <w:rFonts w:cs="Arial"/>
                <w:b w:val="0"/>
                <w:color w:val="000000"/>
                <w:szCs w:val="18"/>
              </w:rPr>
            </w:pPr>
            <w:r w:rsidRPr="00FF1EDA">
              <w:rPr>
                <w:rFonts w:cs="Arial"/>
                <w:b w:val="0"/>
                <w:color w:val="000000"/>
                <w:szCs w:val="18"/>
              </w:rPr>
              <w:t>162</w:t>
            </w:r>
          </w:p>
        </w:tc>
        <w:tc>
          <w:tcPr>
            <w:tcW w:w="680" w:type="dxa"/>
            <w:tcBorders>
              <w:bottom w:val="single" w:sz="4" w:space="0" w:color="auto"/>
            </w:tcBorders>
          </w:tcPr>
          <w:p w14:paraId="12A5C03D"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7BCCA784" w14:textId="77777777" w:rsidR="00A42B52" w:rsidRPr="00FF1EDA" w:rsidRDefault="00A42B52" w:rsidP="00DC7A56">
            <w:pPr>
              <w:pStyle w:val="TAH"/>
              <w:rPr>
                <w:rFonts w:cs="Arial"/>
                <w:b w:val="0"/>
                <w:color w:val="000000"/>
                <w:szCs w:val="18"/>
              </w:rPr>
            </w:pPr>
            <w:r w:rsidRPr="00FF1EDA">
              <w:rPr>
                <w:rFonts w:cs="Arial"/>
                <w:b w:val="0"/>
                <w:color w:val="000000"/>
                <w:szCs w:val="18"/>
              </w:rPr>
              <w:t>14187</w:t>
            </w:r>
          </w:p>
        </w:tc>
      </w:tr>
      <w:tr w:rsidR="00A42B52" w:rsidRPr="00EA4F49" w14:paraId="4F5A4637" w14:textId="77777777" w:rsidTr="00DC7A56">
        <w:tc>
          <w:tcPr>
            <w:tcW w:w="675" w:type="dxa"/>
            <w:tcBorders>
              <w:bottom w:val="nil"/>
            </w:tcBorders>
          </w:tcPr>
          <w:p w14:paraId="3957A3D3" w14:textId="77777777" w:rsidR="00A42B52" w:rsidRPr="00FF1EDA" w:rsidRDefault="00A42B52" w:rsidP="00DC7A56">
            <w:pPr>
              <w:pStyle w:val="TAH"/>
              <w:rPr>
                <w:b w:val="0"/>
              </w:rPr>
            </w:pPr>
            <w:r w:rsidRPr="00FF1EDA">
              <w:rPr>
                <w:b w:val="0"/>
                <w:lang w:eastAsia="zh-CN"/>
              </w:rPr>
              <w:t>n28</w:t>
            </w:r>
          </w:p>
        </w:tc>
        <w:tc>
          <w:tcPr>
            <w:tcW w:w="709" w:type="dxa"/>
            <w:tcBorders>
              <w:bottom w:val="nil"/>
            </w:tcBorders>
          </w:tcPr>
          <w:p w14:paraId="7234B495"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6B00BDA6"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nil"/>
            </w:tcBorders>
            <w:shd w:val="clear" w:color="auto" w:fill="auto"/>
          </w:tcPr>
          <w:p w14:paraId="16787D85" w14:textId="77777777" w:rsidR="00A42B52" w:rsidRPr="00FF1EDA" w:rsidRDefault="00A42B52" w:rsidP="00DC7A56">
            <w:pPr>
              <w:pStyle w:val="TAH"/>
              <w:rPr>
                <w:b w:val="0"/>
              </w:rPr>
            </w:pPr>
            <w:r>
              <w:rPr>
                <w:rFonts w:cs="Arial"/>
                <w:b w:val="0"/>
                <w:color w:val="000000"/>
                <w:szCs w:val="18"/>
              </w:rPr>
              <w:t>160</w:t>
            </w:r>
          </w:p>
        </w:tc>
        <w:tc>
          <w:tcPr>
            <w:tcW w:w="992" w:type="dxa"/>
            <w:tcBorders>
              <w:bottom w:val="single" w:sz="4" w:space="0" w:color="auto"/>
            </w:tcBorders>
            <w:shd w:val="clear" w:color="auto" w:fill="auto"/>
          </w:tcPr>
          <w:p w14:paraId="277426AB"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2DFC2F4F"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EAFC496" w14:textId="77777777" w:rsidR="00A42B52" w:rsidRPr="00FF1EDA" w:rsidRDefault="00A42B52" w:rsidP="00DC7A56">
            <w:pPr>
              <w:pStyle w:val="TAH"/>
              <w:rPr>
                <w:b w:val="0"/>
              </w:rPr>
            </w:pPr>
            <w:r w:rsidRPr="00E45192">
              <w:rPr>
                <w:b w:val="0"/>
              </w:rPr>
              <w:t>Same values as for Low range in clause 4.3.1.1.1.</w:t>
            </w:r>
            <w:r>
              <w:rPr>
                <w:b w:val="0"/>
              </w:rPr>
              <w:t>28</w:t>
            </w:r>
            <w:r w:rsidRPr="00E45192">
              <w:rPr>
                <w:b w:val="0"/>
              </w:rPr>
              <w:t xml:space="preserve"> for bandwidth=</w:t>
            </w:r>
            <w:r>
              <w:rPr>
                <w:b w:val="0"/>
              </w:rPr>
              <w:t>30</w:t>
            </w:r>
            <w:r w:rsidRPr="00E45192">
              <w:rPr>
                <w:b w:val="0"/>
              </w:rPr>
              <w:t xml:space="preserve"> MHz and SCS=15 kHz.</w:t>
            </w:r>
          </w:p>
        </w:tc>
        <w:tc>
          <w:tcPr>
            <w:tcW w:w="879" w:type="dxa"/>
            <w:tcBorders>
              <w:bottom w:val="single" w:sz="4" w:space="0" w:color="auto"/>
            </w:tcBorders>
            <w:shd w:val="clear" w:color="auto" w:fill="auto"/>
          </w:tcPr>
          <w:p w14:paraId="781594FE"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157120</w:t>
            </w:r>
          </w:p>
        </w:tc>
        <w:tc>
          <w:tcPr>
            <w:tcW w:w="850" w:type="dxa"/>
            <w:tcBorders>
              <w:bottom w:val="single" w:sz="4" w:space="0" w:color="auto"/>
            </w:tcBorders>
            <w:shd w:val="clear" w:color="auto" w:fill="auto"/>
          </w:tcPr>
          <w:p w14:paraId="6F01C0B1" w14:textId="77777777" w:rsidR="00A42B52" w:rsidRPr="000D5EE9" w:rsidRDefault="00A42B52" w:rsidP="00DC7A56">
            <w:pPr>
              <w:pStyle w:val="TAH"/>
              <w:rPr>
                <w:rFonts w:cs="Arial"/>
                <w:b w:val="0"/>
                <w:color w:val="000000"/>
                <w:szCs w:val="18"/>
              </w:rPr>
            </w:pPr>
            <w:r w:rsidRPr="00FF1EDA">
              <w:rPr>
                <w:rFonts w:cs="Arial"/>
                <w:b w:val="0"/>
                <w:color w:val="000000"/>
                <w:szCs w:val="18"/>
              </w:rPr>
              <w:t>108</w:t>
            </w:r>
          </w:p>
        </w:tc>
        <w:tc>
          <w:tcPr>
            <w:tcW w:w="680" w:type="dxa"/>
            <w:tcBorders>
              <w:bottom w:val="single" w:sz="4" w:space="0" w:color="auto"/>
            </w:tcBorders>
          </w:tcPr>
          <w:p w14:paraId="314A4036"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088E1F7A" w14:textId="77777777" w:rsidR="00A42B52" w:rsidRPr="000D5EE9" w:rsidRDefault="00A42B52" w:rsidP="00DC7A56">
            <w:pPr>
              <w:pStyle w:val="TAH"/>
              <w:rPr>
                <w:rFonts w:cs="Arial"/>
                <w:b w:val="0"/>
                <w:color w:val="000000"/>
                <w:szCs w:val="18"/>
              </w:rPr>
            </w:pPr>
            <w:r w:rsidRPr="00FF1EDA">
              <w:rPr>
                <w:rFonts w:cs="Arial"/>
                <w:b w:val="0"/>
                <w:color w:val="000000"/>
                <w:szCs w:val="18"/>
              </w:rPr>
              <w:t>14133</w:t>
            </w:r>
          </w:p>
        </w:tc>
      </w:tr>
      <w:tr w:rsidR="00A42B52" w:rsidRPr="00EA4F49" w14:paraId="0E3C6901" w14:textId="77777777" w:rsidTr="00DC7A56">
        <w:tc>
          <w:tcPr>
            <w:tcW w:w="675" w:type="dxa"/>
            <w:tcBorders>
              <w:top w:val="nil"/>
              <w:bottom w:val="single" w:sz="4" w:space="0" w:color="auto"/>
            </w:tcBorders>
          </w:tcPr>
          <w:p w14:paraId="55447CFA"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3F7B6A39"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7CA6D9A8"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7F8F0C7"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1439C7C1"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07B0F934"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2B54FB4F" w14:textId="77777777" w:rsidR="00A42B52" w:rsidRPr="00FF1EDA" w:rsidRDefault="00A42B52" w:rsidP="00DC7A56">
            <w:pPr>
              <w:pStyle w:val="TAH"/>
              <w:rPr>
                <w:b w:val="0"/>
              </w:rPr>
            </w:pPr>
            <w:r w:rsidRPr="00E45192">
              <w:rPr>
                <w:b w:val="0"/>
              </w:rPr>
              <w:t>Same values as for Low range in clause 4.3.1.1.1.</w:t>
            </w:r>
            <w:r>
              <w:rPr>
                <w:b w:val="0"/>
              </w:rPr>
              <w:t>28</w:t>
            </w:r>
            <w:r w:rsidRPr="00E45192">
              <w:rPr>
                <w:b w:val="0"/>
              </w:rPr>
              <w:t xml:space="preserve"> for bandwidth=</w:t>
            </w:r>
            <w:r>
              <w:rPr>
                <w:b w:val="0"/>
              </w:rPr>
              <w:t>30</w:t>
            </w:r>
            <w:r w:rsidRPr="00E45192">
              <w:rPr>
                <w:b w:val="0"/>
              </w:rPr>
              <w:t xml:space="preserve"> MHz and SCS=15 kHz.</w:t>
            </w:r>
          </w:p>
        </w:tc>
        <w:tc>
          <w:tcPr>
            <w:tcW w:w="879" w:type="dxa"/>
            <w:tcBorders>
              <w:bottom w:val="single" w:sz="4" w:space="0" w:color="auto"/>
            </w:tcBorders>
            <w:shd w:val="clear" w:color="auto" w:fill="auto"/>
          </w:tcPr>
          <w:p w14:paraId="7639E11C"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257DE017" w14:textId="77777777" w:rsidR="00A42B52" w:rsidRPr="00FF1EDA" w:rsidRDefault="00A42B52" w:rsidP="00DC7A56">
            <w:pPr>
              <w:pStyle w:val="TAH"/>
              <w:rPr>
                <w:rFonts w:cs="Arial"/>
                <w:b w:val="0"/>
                <w:color w:val="000000"/>
                <w:szCs w:val="18"/>
              </w:rPr>
            </w:pPr>
            <w:r w:rsidRPr="00FF1EDA">
              <w:rPr>
                <w:rFonts w:cs="Arial"/>
                <w:b w:val="0"/>
                <w:color w:val="000000"/>
                <w:szCs w:val="18"/>
              </w:rPr>
              <w:t>108</w:t>
            </w:r>
          </w:p>
        </w:tc>
        <w:tc>
          <w:tcPr>
            <w:tcW w:w="680" w:type="dxa"/>
            <w:tcBorders>
              <w:bottom w:val="single" w:sz="4" w:space="0" w:color="auto"/>
            </w:tcBorders>
          </w:tcPr>
          <w:p w14:paraId="690AA201"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57F5DD6C" w14:textId="77777777" w:rsidR="00A42B52" w:rsidRPr="00FF1EDA" w:rsidRDefault="00A42B52" w:rsidP="00DC7A56">
            <w:pPr>
              <w:pStyle w:val="TAH"/>
              <w:rPr>
                <w:rFonts w:cs="Arial"/>
                <w:b w:val="0"/>
                <w:color w:val="000000"/>
                <w:szCs w:val="18"/>
              </w:rPr>
            </w:pPr>
            <w:r w:rsidRPr="00FF1EDA">
              <w:rPr>
                <w:rFonts w:cs="Arial"/>
                <w:b w:val="0"/>
                <w:color w:val="000000"/>
                <w:szCs w:val="18"/>
              </w:rPr>
              <w:t>14133</w:t>
            </w:r>
          </w:p>
        </w:tc>
      </w:tr>
      <w:tr w:rsidR="00A42B52" w:rsidRPr="00EA4F49" w14:paraId="2E3284E4" w14:textId="77777777" w:rsidTr="00DC7A56">
        <w:tc>
          <w:tcPr>
            <w:tcW w:w="675" w:type="dxa"/>
            <w:tcBorders>
              <w:bottom w:val="nil"/>
            </w:tcBorders>
          </w:tcPr>
          <w:p w14:paraId="3E950D00" w14:textId="77777777" w:rsidR="00A42B52" w:rsidRPr="00FF1EDA" w:rsidRDefault="00A42B52" w:rsidP="00DC7A56">
            <w:pPr>
              <w:pStyle w:val="TAH"/>
              <w:rPr>
                <w:b w:val="0"/>
              </w:rPr>
            </w:pPr>
            <w:r w:rsidRPr="00FF1EDA">
              <w:rPr>
                <w:b w:val="0"/>
                <w:lang w:eastAsia="zh-CN"/>
              </w:rPr>
              <w:t>n65</w:t>
            </w:r>
          </w:p>
        </w:tc>
        <w:tc>
          <w:tcPr>
            <w:tcW w:w="709" w:type="dxa"/>
            <w:tcBorders>
              <w:bottom w:val="nil"/>
            </w:tcBorders>
          </w:tcPr>
          <w:p w14:paraId="77209755"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385A8C05" w14:textId="77777777" w:rsidR="00A42B52" w:rsidRPr="00FF1EDA" w:rsidRDefault="00A42B52" w:rsidP="00DC7A56">
            <w:pPr>
              <w:pStyle w:val="TAH"/>
              <w:rPr>
                <w:b w:val="0"/>
              </w:rPr>
            </w:pPr>
            <w:r w:rsidRPr="00FF1EDA">
              <w:rPr>
                <w:rFonts w:cs="Arial"/>
                <w:b w:val="0"/>
                <w:color w:val="000000"/>
                <w:szCs w:val="18"/>
              </w:rPr>
              <w:t>20</w:t>
            </w:r>
          </w:p>
        </w:tc>
        <w:tc>
          <w:tcPr>
            <w:tcW w:w="709" w:type="dxa"/>
            <w:tcBorders>
              <w:bottom w:val="nil"/>
            </w:tcBorders>
            <w:shd w:val="clear" w:color="auto" w:fill="auto"/>
          </w:tcPr>
          <w:p w14:paraId="04BA6447"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7DA59DB4"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559FFF25"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760C18E9" w14:textId="77777777" w:rsidR="00A42B52" w:rsidRPr="00FF1EDA" w:rsidRDefault="00A42B52" w:rsidP="00DC7A56">
            <w:pPr>
              <w:pStyle w:val="TAH"/>
              <w:rPr>
                <w:b w:val="0"/>
              </w:rPr>
            </w:pPr>
            <w:r w:rsidRPr="00E45192">
              <w:rPr>
                <w:b w:val="0"/>
              </w:rPr>
              <w:t>Same values as for Low range in clause 4.3.1.1.1.</w:t>
            </w:r>
            <w:r>
              <w:rPr>
                <w:b w:val="0"/>
              </w:rPr>
              <w:t>65</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4924A71E"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25548</w:t>
            </w:r>
          </w:p>
        </w:tc>
        <w:tc>
          <w:tcPr>
            <w:tcW w:w="850" w:type="dxa"/>
            <w:tcBorders>
              <w:bottom w:val="single" w:sz="4" w:space="0" w:color="auto"/>
            </w:tcBorders>
            <w:shd w:val="clear" w:color="auto" w:fill="auto"/>
          </w:tcPr>
          <w:p w14:paraId="1E2C0922" w14:textId="77777777" w:rsidR="00A42B52" w:rsidRPr="000D5EE9"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1A673206"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03F6CD66" w14:textId="77777777" w:rsidR="00A42B52" w:rsidRPr="000D5EE9" w:rsidRDefault="00A42B52" w:rsidP="00DC7A56">
            <w:pPr>
              <w:pStyle w:val="TAH"/>
              <w:rPr>
                <w:rFonts w:cs="Arial"/>
                <w:b w:val="0"/>
                <w:color w:val="000000"/>
                <w:szCs w:val="18"/>
              </w:rPr>
            </w:pPr>
            <w:r w:rsidRPr="00FF1EDA">
              <w:rPr>
                <w:rFonts w:cs="Arial"/>
                <w:b w:val="0"/>
                <w:color w:val="000000"/>
                <w:szCs w:val="18"/>
              </w:rPr>
              <w:t>14079</w:t>
            </w:r>
          </w:p>
        </w:tc>
      </w:tr>
      <w:tr w:rsidR="00A42B52" w:rsidRPr="00EA4F49" w14:paraId="733D26BB" w14:textId="77777777" w:rsidTr="00DC7A56">
        <w:tc>
          <w:tcPr>
            <w:tcW w:w="675" w:type="dxa"/>
            <w:tcBorders>
              <w:top w:val="nil"/>
              <w:bottom w:val="single" w:sz="4" w:space="0" w:color="auto"/>
            </w:tcBorders>
          </w:tcPr>
          <w:p w14:paraId="6320F991"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0313083F"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0C3000D4"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89C7161"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14B64EBA"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30F6FE84"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E8ECDFC" w14:textId="77777777" w:rsidR="00A42B52" w:rsidRPr="00FF1EDA" w:rsidRDefault="00A42B52" w:rsidP="00DC7A56">
            <w:pPr>
              <w:pStyle w:val="TAH"/>
              <w:rPr>
                <w:b w:val="0"/>
              </w:rPr>
            </w:pPr>
            <w:r w:rsidRPr="00E45192">
              <w:rPr>
                <w:b w:val="0"/>
              </w:rPr>
              <w:t>Same values as for Low range in clause 4.3.1.1.1.</w:t>
            </w:r>
            <w:r>
              <w:rPr>
                <w:b w:val="0"/>
              </w:rPr>
              <w:t>65</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1780E4F9"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46DCEAED" w14:textId="77777777" w:rsidR="00A42B52" w:rsidRPr="00FF1EDA"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242D6CB7"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7DB065C5" w14:textId="77777777" w:rsidR="00A42B52" w:rsidRPr="00FF1EDA" w:rsidRDefault="00A42B52" w:rsidP="00DC7A56">
            <w:pPr>
              <w:pStyle w:val="TAH"/>
              <w:rPr>
                <w:rFonts w:cs="Arial"/>
                <w:b w:val="0"/>
                <w:color w:val="000000"/>
                <w:szCs w:val="18"/>
              </w:rPr>
            </w:pPr>
            <w:r w:rsidRPr="00FF1EDA">
              <w:rPr>
                <w:rFonts w:cs="Arial"/>
                <w:b w:val="0"/>
                <w:color w:val="000000"/>
                <w:szCs w:val="18"/>
              </w:rPr>
              <w:t>14079</w:t>
            </w:r>
          </w:p>
        </w:tc>
      </w:tr>
      <w:tr w:rsidR="00A42B52" w:rsidRPr="00EA4F49" w14:paraId="6AD8D42A" w14:textId="77777777" w:rsidTr="00DC7A56">
        <w:tc>
          <w:tcPr>
            <w:tcW w:w="675" w:type="dxa"/>
            <w:tcBorders>
              <w:bottom w:val="nil"/>
            </w:tcBorders>
          </w:tcPr>
          <w:p w14:paraId="0C03D0FE" w14:textId="77777777" w:rsidR="00A42B52" w:rsidRPr="00FF1EDA" w:rsidRDefault="00A42B52" w:rsidP="00DC7A56">
            <w:pPr>
              <w:pStyle w:val="TAH"/>
              <w:rPr>
                <w:b w:val="0"/>
              </w:rPr>
            </w:pPr>
            <w:r w:rsidRPr="00FF1EDA">
              <w:rPr>
                <w:b w:val="0"/>
                <w:lang w:eastAsia="zh-CN"/>
              </w:rPr>
              <w:t>n66</w:t>
            </w:r>
          </w:p>
        </w:tc>
        <w:tc>
          <w:tcPr>
            <w:tcW w:w="709" w:type="dxa"/>
            <w:tcBorders>
              <w:bottom w:val="nil"/>
            </w:tcBorders>
          </w:tcPr>
          <w:p w14:paraId="097559E6"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760673D0" w14:textId="77777777" w:rsidR="00A42B52" w:rsidRPr="00FF1EDA" w:rsidRDefault="00A42B52" w:rsidP="00DC7A56">
            <w:pPr>
              <w:pStyle w:val="TAH"/>
              <w:rPr>
                <w:b w:val="0"/>
              </w:rPr>
            </w:pPr>
            <w:r w:rsidRPr="00FF1EDA">
              <w:rPr>
                <w:rFonts w:cs="Arial"/>
                <w:b w:val="0"/>
                <w:color w:val="000000"/>
                <w:szCs w:val="18"/>
              </w:rPr>
              <w:t>40</w:t>
            </w:r>
          </w:p>
        </w:tc>
        <w:tc>
          <w:tcPr>
            <w:tcW w:w="709" w:type="dxa"/>
            <w:tcBorders>
              <w:bottom w:val="nil"/>
            </w:tcBorders>
            <w:shd w:val="clear" w:color="auto" w:fill="auto"/>
          </w:tcPr>
          <w:p w14:paraId="7095F9A8" w14:textId="77777777" w:rsidR="00A42B52" w:rsidRPr="00FF1EDA" w:rsidRDefault="00A42B52" w:rsidP="00DC7A56">
            <w:pPr>
              <w:pStyle w:val="TAH"/>
              <w:rPr>
                <w:b w:val="0"/>
              </w:rPr>
            </w:pPr>
            <w:r>
              <w:rPr>
                <w:rFonts w:cs="Arial"/>
                <w:b w:val="0"/>
                <w:color w:val="000000"/>
                <w:szCs w:val="18"/>
              </w:rPr>
              <w:t>216</w:t>
            </w:r>
          </w:p>
        </w:tc>
        <w:tc>
          <w:tcPr>
            <w:tcW w:w="992" w:type="dxa"/>
            <w:tcBorders>
              <w:bottom w:val="single" w:sz="4" w:space="0" w:color="auto"/>
            </w:tcBorders>
            <w:shd w:val="clear" w:color="auto" w:fill="auto"/>
          </w:tcPr>
          <w:p w14:paraId="44978F0D"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0557CAA8"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140635D9" w14:textId="77777777" w:rsidR="00A42B52" w:rsidRPr="00FF1EDA" w:rsidRDefault="00A42B52" w:rsidP="00DC7A56">
            <w:pPr>
              <w:pStyle w:val="TAH"/>
              <w:rPr>
                <w:b w:val="0"/>
              </w:rPr>
            </w:pPr>
            <w:r w:rsidRPr="00E45192">
              <w:rPr>
                <w:b w:val="0"/>
              </w:rPr>
              <w:t>Same values as for Low range in clause 4.3.1.1.1.</w:t>
            </w:r>
            <w:r>
              <w:rPr>
                <w:b w:val="0"/>
              </w:rPr>
              <w:t>66</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4D4C7CC1"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29456</w:t>
            </w:r>
          </w:p>
        </w:tc>
        <w:tc>
          <w:tcPr>
            <w:tcW w:w="850" w:type="dxa"/>
            <w:tcBorders>
              <w:bottom w:val="single" w:sz="4" w:space="0" w:color="auto"/>
            </w:tcBorders>
            <w:shd w:val="clear" w:color="auto" w:fill="auto"/>
          </w:tcPr>
          <w:p w14:paraId="0A5AD76D" w14:textId="77777777" w:rsidR="00A42B52" w:rsidRPr="000D5EE9" w:rsidRDefault="00A42B52" w:rsidP="00DC7A56">
            <w:pPr>
              <w:pStyle w:val="TAH"/>
              <w:rPr>
                <w:rFonts w:cs="Arial"/>
                <w:b w:val="0"/>
                <w:color w:val="000000"/>
                <w:szCs w:val="18"/>
              </w:rPr>
            </w:pPr>
            <w:r w:rsidRPr="00FF1EDA">
              <w:rPr>
                <w:rFonts w:cs="Arial"/>
                <w:b w:val="0"/>
                <w:color w:val="000000"/>
                <w:szCs w:val="18"/>
              </w:rPr>
              <w:t>162</w:t>
            </w:r>
          </w:p>
        </w:tc>
        <w:tc>
          <w:tcPr>
            <w:tcW w:w="680" w:type="dxa"/>
            <w:tcBorders>
              <w:bottom w:val="single" w:sz="4" w:space="0" w:color="auto"/>
            </w:tcBorders>
          </w:tcPr>
          <w:p w14:paraId="5A0725DF"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5F44BB78" w14:textId="77777777" w:rsidR="00A42B52" w:rsidRPr="000D5EE9" w:rsidRDefault="00A42B52" w:rsidP="00DC7A56">
            <w:pPr>
              <w:pStyle w:val="TAH"/>
              <w:rPr>
                <w:rFonts w:cs="Arial"/>
                <w:b w:val="0"/>
                <w:color w:val="000000"/>
                <w:szCs w:val="18"/>
              </w:rPr>
            </w:pPr>
            <w:r w:rsidRPr="00FF1EDA">
              <w:rPr>
                <w:rFonts w:cs="Arial"/>
                <w:b w:val="0"/>
                <w:color w:val="000000"/>
                <w:szCs w:val="18"/>
              </w:rPr>
              <w:t>14187</w:t>
            </w:r>
          </w:p>
        </w:tc>
      </w:tr>
      <w:tr w:rsidR="00A42B52" w:rsidRPr="00EA4F49" w14:paraId="257F9EE6" w14:textId="77777777" w:rsidTr="00DC7A56">
        <w:tc>
          <w:tcPr>
            <w:tcW w:w="675" w:type="dxa"/>
            <w:tcBorders>
              <w:top w:val="nil"/>
              <w:bottom w:val="single" w:sz="4" w:space="0" w:color="auto"/>
            </w:tcBorders>
          </w:tcPr>
          <w:p w14:paraId="1B504CD7"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72A09810"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15F6945A"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FA601F6"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0EA5F5DD"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0FD5DB4E"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1A4B05C5" w14:textId="77777777" w:rsidR="00A42B52" w:rsidRPr="00FF1EDA" w:rsidRDefault="00A42B52" w:rsidP="00DC7A56">
            <w:pPr>
              <w:pStyle w:val="TAH"/>
              <w:rPr>
                <w:b w:val="0"/>
              </w:rPr>
            </w:pPr>
            <w:r w:rsidRPr="00E45192">
              <w:rPr>
                <w:b w:val="0"/>
              </w:rPr>
              <w:t>Same values as for Low range in clause 4.3.1.1.1.</w:t>
            </w:r>
            <w:r>
              <w:rPr>
                <w:b w:val="0"/>
              </w:rPr>
              <w:t>66</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4B292684"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04B76887" w14:textId="77777777" w:rsidR="00A42B52" w:rsidRPr="00FF1EDA" w:rsidRDefault="00A42B52" w:rsidP="00DC7A56">
            <w:pPr>
              <w:pStyle w:val="TAH"/>
              <w:rPr>
                <w:rFonts w:cs="Arial"/>
                <w:b w:val="0"/>
                <w:color w:val="000000"/>
                <w:szCs w:val="18"/>
              </w:rPr>
            </w:pPr>
            <w:r w:rsidRPr="00FF1EDA">
              <w:rPr>
                <w:rFonts w:cs="Arial"/>
                <w:b w:val="0"/>
                <w:color w:val="000000"/>
                <w:szCs w:val="18"/>
              </w:rPr>
              <w:t>162</w:t>
            </w:r>
          </w:p>
        </w:tc>
        <w:tc>
          <w:tcPr>
            <w:tcW w:w="680" w:type="dxa"/>
            <w:tcBorders>
              <w:bottom w:val="single" w:sz="4" w:space="0" w:color="auto"/>
            </w:tcBorders>
          </w:tcPr>
          <w:p w14:paraId="0B31BCF7"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0E2B12DF" w14:textId="77777777" w:rsidR="00A42B52" w:rsidRPr="00FF1EDA" w:rsidRDefault="00A42B52" w:rsidP="00DC7A56">
            <w:pPr>
              <w:pStyle w:val="TAH"/>
              <w:rPr>
                <w:rFonts w:cs="Arial"/>
                <w:b w:val="0"/>
                <w:color w:val="000000"/>
                <w:szCs w:val="18"/>
              </w:rPr>
            </w:pPr>
            <w:r w:rsidRPr="00FF1EDA">
              <w:rPr>
                <w:rFonts w:cs="Arial"/>
                <w:b w:val="0"/>
                <w:color w:val="000000"/>
                <w:szCs w:val="18"/>
              </w:rPr>
              <w:t>14187</w:t>
            </w:r>
          </w:p>
        </w:tc>
      </w:tr>
      <w:tr w:rsidR="00A42B52" w:rsidRPr="00EA4F49" w14:paraId="23B0FBC2" w14:textId="77777777" w:rsidTr="00DC7A56">
        <w:tc>
          <w:tcPr>
            <w:tcW w:w="675" w:type="dxa"/>
            <w:tcBorders>
              <w:bottom w:val="nil"/>
            </w:tcBorders>
          </w:tcPr>
          <w:p w14:paraId="2BFFA5A3" w14:textId="77777777" w:rsidR="00A42B52" w:rsidRPr="00FF1EDA" w:rsidRDefault="00A42B52" w:rsidP="00DC7A56">
            <w:pPr>
              <w:pStyle w:val="TAH"/>
              <w:rPr>
                <w:b w:val="0"/>
              </w:rPr>
            </w:pPr>
            <w:r w:rsidRPr="00FF1EDA">
              <w:rPr>
                <w:b w:val="0"/>
                <w:lang w:eastAsia="zh-CN"/>
              </w:rPr>
              <w:t>n74</w:t>
            </w:r>
          </w:p>
        </w:tc>
        <w:tc>
          <w:tcPr>
            <w:tcW w:w="709" w:type="dxa"/>
            <w:tcBorders>
              <w:bottom w:val="nil"/>
            </w:tcBorders>
          </w:tcPr>
          <w:p w14:paraId="09822E04"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622C1416" w14:textId="77777777" w:rsidR="00A42B52" w:rsidRPr="00FF1EDA" w:rsidRDefault="00A42B52" w:rsidP="00DC7A56">
            <w:pPr>
              <w:pStyle w:val="TAH"/>
              <w:rPr>
                <w:b w:val="0"/>
              </w:rPr>
            </w:pPr>
            <w:r w:rsidRPr="00FF1EDA">
              <w:rPr>
                <w:rFonts w:cs="Arial"/>
                <w:b w:val="0"/>
                <w:color w:val="000000"/>
                <w:szCs w:val="18"/>
              </w:rPr>
              <w:t>20</w:t>
            </w:r>
          </w:p>
        </w:tc>
        <w:tc>
          <w:tcPr>
            <w:tcW w:w="709" w:type="dxa"/>
            <w:tcBorders>
              <w:bottom w:val="nil"/>
            </w:tcBorders>
            <w:shd w:val="clear" w:color="auto" w:fill="auto"/>
          </w:tcPr>
          <w:p w14:paraId="500B7884"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631B48B3"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28C0F8AF"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E111C82" w14:textId="77777777" w:rsidR="00A42B52" w:rsidRPr="00FF1EDA" w:rsidRDefault="00A42B52" w:rsidP="00DC7A56">
            <w:pPr>
              <w:pStyle w:val="TAH"/>
              <w:rPr>
                <w:b w:val="0"/>
              </w:rPr>
            </w:pPr>
            <w:r w:rsidRPr="00E45192">
              <w:rPr>
                <w:b w:val="0"/>
              </w:rPr>
              <w:t>Same values as for Low range in clause 4.3.1.1.1.</w:t>
            </w:r>
            <w:r>
              <w:rPr>
                <w:b w:val="0"/>
              </w:rPr>
              <w:t>74</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417F4CEA"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298548</w:t>
            </w:r>
          </w:p>
        </w:tc>
        <w:tc>
          <w:tcPr>
            <w:tcW w:w="850" w:type="dxa"/>
            <w:tcBorders>
              <w:bottom w:val="single" w:sz="4" w:space="0" w:color="auto"/>
            </w:tcBorders>
            <w:shd w:val="clear" w:color="auto" w:fill="auto"/>
          </w:tcPr>
          <w:p w14:paraId="4BB694DC" w14:textId="77777777" w:rsidR="00A42B52" w:rsidRPr="000D5EE9"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36798C52"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7008FBCE" w14:textId="77777777" w:rsidR="00A42B52" w:rsidRPr="000D5EE9" w:rsidRDefault="00A42B52" w:rsidP="00DC7A56">
            <w:pPr>
              <w:pStyle w:val="TAH"/>
              <w:rPr>
                <w:rFonts w:cs="Arial"/>
                <w:b w:val="0"/>
                <w:color w:val="000000"/>
                <w:szCs w:val="18"/>
              </w:rPr>
            </w:pPr>
            <w:r w:rsidRPr="00FF1EDA">
              <w:rPr>
                <w:rFonts w:cs="Arial"/>
                <w:b w:val="0"/>
                <w:color w:val="000000"/>
                <w:szCs w:val="18"/>
              </w:rPr>
              <w:t>14079</w:t>
            </w:r>
          </w:p>
        </w:tc>
      </w:tr>
      <w:tr w:rsidR="00A42B52" w:rsidRPr="00EA4F49" w14:paraId="5971D3A7" w14:textId="77777777" w:rsidTr="00DC7A56">
        <w:tc>
          <w:tcPr>
            <w:tcW w:w="675" w:type="dxa"/>
            <w:tcBorders>
              <w:top w:val="nil"/>
              <w:bottom w:val="single" w:sz="4" w:space="0" w:color="auto"/>
            </w:tcBorders>
          </w:tcPr>
          <w:p w14:paraId="57B706EF"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2391E747"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2F624A36"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68C5D507"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088A5E77"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3F56A471"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79EF5924" w14:textId="77777777" w:rsidR="00A42B52" w:rsidRPr="00FF1EDA" w:rsidRDefault="00A42B52" w:rsidP="00DC7A56">
            <w:pPr>
              <w:pStyle w:val="TAH"/>
              <w:rPr>
                <w:b w:val="0"/>
              </w:rPr>
            </w:pPr>
            <w:r w:rsidRPr="00E45192">
              <w:rPr>
                <w:b w:val="0"/>
              </w:rPr>
              <w:t>Same values as for Low range in clause 4.3.1.1.1.</w:t>
            </w:r>
            <w:r>
              <w:rPr>
                <w:b w:val="0"/>
              </w:rPr>
              <w:t>74</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6E3BAEF7"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02B4215C" w14:textId="77777777" w:rsidR="00A42B52" w:rsidRPr="00FF1EDA"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537081FD"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1E37B044" w14:textId="77777777" w:rsidR="00A42B52" w:rsidRPr="00FF1EDA" w:rsidRDefault="00A42B52" w:rsidP="00DC7A56">
            <w:pPr>
              <w:pStyle w:val="TAH"/>
              <w:rPr>
                <w:rFonts w:cs="Arial"/>
                <w:b w:val="0"/>
                <w:color w:val="000000"/>
                <w:szCs w:val="18"/>
              </w:rPr>
            </w:pPr>
            <w:r w:rsidRPr="00FF1EDA">
              <w:rPr>
                <w:rFonts w:cs="Arial"/>
                <w:b w:val="0"/>
                <w:color w:val="000000"/>
                <w:szCs w:val="18"/>
              </w:rPr>
              <w:t>14079</w:t>
            </w:r>
          </w:p>
        </w:tc>
      </w:tr>
      <w:tr w:rsidR="00A42B52" w:rsidRPr="00EA4F49" w14:paraId="75B67502" w14:textId="77777777" w:rsidTr="00DC7A56">
        <w:tc>
          <w:tcPr>
            <w:tcW w:w="675" w:type="dxa"/>
            <w:tcBorders>
              <w:bottom w:val="single" w:sz="4" w:space="0" w:color="auto"/>
            </w:tcBorders>
          </w:tcPr>
          <w:p w14:paraId="7ED19B49" w14:textId="77777777" w:rsidR="00A42B52" w:rsidRPr="00FF1EDA" w:rsidRDefault="00A42B52" w:rsidP="00DC7A56">
            <w:pPr>
              <w:pStyle w:val="TAH"/>
              <w:rPr>
                <w:b w:val="0"/>
              </w:rPr>
            </w:pPr>
            <w:r w:rsidRPr="00FF1EDA">
              <w:rPr>
                <w:b w:val="0"/>
                <w:lang w:eastAsia="zh-CN"/>
              </w:rPr>
              <w:t>n75</w:t>
            </w:r>
          </w:p>
        </w:tc>
        <w:tc>
          <w:tcPr>
            <w:tcW w:w="709" w:type="dxa"/>
            <w:tcBorders>
              <w:bottom w:val="single" w:sz="4" w:space="0" w:color="auto"/>
            </w:tcBorders>
          </w:tcPr>
          <w:p w14:paraId="4A3F35C2"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75FE1F3A"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3100E66A"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0A942B2E"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71493FCD"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22218F3D"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7C80E30F"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7793B6B9"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78D5D635"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3E87AAF6"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531F0BBC" w14:textId="77777777" w:rsidTr="00DC7A56">
        <w:tc>
          <w:tcPr>
            <w:tcW w:w="675" w:type="dxa"/>
            <w:tcBorders>
              <w:bottom w:val="nil"/>
            </w:tcBorders>
          </w:tcPr>
          <w:p w14:paraId="73B3BF2A" w14:textId="77777777" w:rsidR="00A42B52" w:rsidRPr="00FF1EDA" w:rsidRDefault="00A42B52" w:rsidP="00DC7A56">
            <w:pPr>
              <w:pStyle w:val="TAH"/>
              <w:rPr>
                <w:b w:val="0"/>
              </w:rPr>
            </w:pPr>
            <w:r w:rsidRPr="00FF1EDA">
              <w:rPr>
                <w:b w:val="0"/>
                <w:lang w:eastAsia="zh-CN"/>
              </w:rPr>
              <w:t>n94</w:t>
            </w:r>
          </w:p>
        </w:tc>
        <w:tc>
          <w:tcPr>
            <w:tcW w:w="709" w:type="dxa"/>
            <w:tcBorders>
              <w:bottom w:val="nil"/>
            </w:tcBorders>
          </w:tcPr>
          <w:p w14:paraId="51B9AEC2"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nil"/>
            </w:tcBorders>
            <w:shd w:val="clear" w:color="auto" w:fill="auto"/>
          </w:tcPr>
          <w:p w14:paraId="5B723618" w14:textId="77777777" w:rsidR="00A42B52" w:rsidRPr="00FF1EDA" w:rsidRDefault="00A42B52" w:rsidP="00DC7A56">
            <w:pPr>
              <w:pStyle w:val="TAH"/>
              <w:rPr>
                <w:b w:val="0"/>
              </w:rPr>
            </w:pPr>
            <w:r w:rsidRPr="00FF1EDA">
              <w:rPr>
                <w:rFonts w:cs="Arial"/>
                <w:b w:val="0"/>
                <w:color w:val="000000"/>
                <w:szCs w:val="18"/>
              </w:rPr>
              <w:t>20</w:t>
            </w:r>
          </w:p>
        </w:tc>
        <w:tc>
          <w:tcPr>
            <w:tcW w:w="709" w:type="dxa"/>
            <w:tcBorders>
              <w:bottom w:val="nil"/>
            </w:tcBorders>
            <w:shd w:val="clear" w:color="auto" w:fill="auto"/>
          </w:tcPr>
          <w:p w14:paraId="47922CF5"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4DD37E9B" w14:textId="77777777" w:rsidR="00A42B52" w:rsidRPr="00FF1EDA" w:rsidRDefault="00A42B52" w:rsidP="00DC7A56">
            <w:pPr>
              <w:pStyle w:val="TAH"/>
              <w:rPr>
                <w:b w:val="0"/>
              </w:rPr>
            </w:pPr>
            <w:r w:rsidRPr="00E45192">
              <w:rPr>
                <w:b w:val="0"/>
              </w:rPr>
              <w:t>Downlink</w:t>
            </w:r>
          </w:p>
        </w:tc>
        <w:tc>
          <w:tcPr>
            <w:tcW w:w="992" w:type="dxa"/>
            <w:tcBorders>
              <w:bottom w:val="single" w:sz="4" w:space="0" w:color="auto"/>
            </w:tcBorders>
            <w:shd w:val="clear" w:color="auto" w:fill="auto"/>
          </w:tcPr>
          <w:p w14:paraId="45ACE4B6"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14CF033F" w14:textId="77777777" w:rsidR="00A42B52" w:rsidRPr="00FF1EDA" w:rsidRDefault="00A42B52" w:rsidP="00DC7A56">
            <w:pPr>
              <w:pStyle w:val="TAH"/>
              <w:rPr>
                <w:b w:val="0"/>
              </w:rPr>
            </w:pPr>
            <w:r w:rsidRPr="00E45192">
              <w:rPr>
                <w:b w:val="0"/>
              </w:rPr>
              <w:t>Same values as for Low range in clause 4.3.1.1.1.</w:t>
            </w:r>
            <w:r>
              <w:rPr>
                <w:b w:val="0"/>
              </w:rPr>
              <w:t>94</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64BC354B"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289948</w:t>
            </w:r>
          </w:p>
        </w:tc>
        <w:tc>
          <w:tcPr>
            <w:tcW w:w="850" w:type="dxa"/>
            <w:tcBorders>
              <w:bottom w:val="single" w:sz="4" w:space="0" w:color="auto"/>
            </w:tcBorders>
            <w:shd w:val="clear" w:color="auto" w:fill="auto"/>
          </w:tcPr>
          <w:p w14:paraId="23555AEF" w14:textId="77777777" w:rsidR="00A42B52" w:rsidRPr="000D5EE9"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1C8E50C1" w14:textId="77777777" w:rsidR="00A42B52" w:rsidRPr="000D5EE9"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1ABCABFF" w14:textId="77777777" w:rsidR="00A42B52" w:rsidRPr="000D5EE9" w:rsidRDefault="00A42B52" w:rsidP="00DC7A56">
            <w:pPr>
              <w:pStyle w:val="TAH"/>
              <w:rPr>
                <w:rFonts w:cs="Arial"/>
                <w:b w:val="0"/>
                <w:color w:val="000000"/>
                <w:szCs w:val="18"/>
              </w:rPr>
            </w:pPr>
            <w:r w:rsidRPr="00FF1EDA">
              <w:rPr>
                <w:rFonts w:cs="Arial"/>
                <w:b w:val="0"/>
                <w:color w:val="000000"/>
                <w:szCs w:val="18"/>
              </w:rPr>
              <w:t>14079</w:t>
            </w:r>
          </w:p>
        </w:tc>
      </w:tr>
      <w:tr w:rsidR="00A42B52" w:rsidRPr="00EA4F49" w14:paraId="3670B578" w14:textId="77777777" w:rsidTr="00DC7A56">
        <w:tc>
          <w:tcPr>
            <w:tcW w:w="675" w:type="dxa"/>
            <w:tcBorders>
              <w:top w:val="nil"/>
              <w:bottom w:val="single" w:sz="4" w:space="0" w:color="auto"/>
            </w:tcBorders>
          </w:tcPr>
          <w:p w14:paraId="69120AAE" w14:textId="77777777" w:rsidR="00A42B52" w:rsidRPr="00FF1EDA" w:rsidRDefault="00A42B52" w:rsidP="00DC7A56">
            <w:pPr>
              <w:pStyle w:val="TAH"/>
              <w:rPr>
                <w:b w:val="0"/>
                <w:lang w:eastAsia="zh-CN"/>
              </w:rPr>
            </w:pPr>
          </w:p>
        </w:tc>
        <w:tc>
          <w:tcPr>
            <w:tcW w:w="709" w:type="dxa"/>
            <w:tcBorders>
              <w:top w:val="nil"/>
              <w:bottom w:val="single" w:sz="4" w:space="0" w:color="auto"/>
            </w:tcBorders>
          </w:tcPr>
          <w:p w14:paraId="743097D0"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073D0844" w14:textId="77777777" w:rsidR="00A42B52" w:rsidRPr="00FF1EDA" w:rsidRDefault="00A42B52" w:rsidP="00DC7A56">
            <w:pPr>
              <w:pStyle w:val="TAH"/>
              <w:rPr>
                <w:rFonts w:cs="Arial"/>
                <w:b w:val="0"/>
                <w:color w:val="000000"/>
                <w:szCs w:val="18"/>
              </w:rPr>
            </w:pPr>
          </w:p>
        </w:tc>
        <w:tc>
          <w:tcPr>
            <w:tcW w:w="709" w:type="dxa"/>
            <w:tcBorders>
              <w:top w:val="nil"/>
              <w:bottom w:val="single" w:sz="4" w:space="0" w:color="auto"/>
            </w:tcBorders>
            <w:shd w:val="clear" w:color="auto" w:fill="auto"/>
          </w:tcPr>
          <w:p w14:paraId="4B72DC5D" w14:textId="77777777" w:rsidR="00A42B52" w:rsidRPr="00FF1EDA" w:rsidRDefault="00A42B52" w:rsidP="00DC7A56">
            <w:pPr>
              <w:pStyle w:val="TAH"/>
              <w:rPr>
                <w:rFonts w:cs="Arial"/>
                <w:b w:val="0"/>
                <w:color w:val="000000"/>
                <w:szCs w:val="18"/>
              </w:rPr>
            </w:pPr>
          </w:p>
        </w:tc>
        <w:tc>
          <w:tcPr>
            <w:tcW w:w="992" w:type="dxa"/>
            <w:tcBorders>
              <w:bottom w:val="single" w:sz="4" w:space="0" w:color="auto"/>
            </w:tcBorders>
            <w:shd w:val="clear" w:color="auto" w:fill="auto"/>
          </w:tcPr>
          <w:p w14:paraId="107CB674" w14:textId="77777777" w:rsidR="00A42B52" w:rsidRPr="00FF1EDA" w:rsidRDefault="00A42B52" w:rsidP="00DC7A56">
            <w:pPr>
              <w:pStyle w:val="TAH"/>
              <w:rPr>
                <w:b w:val="0"/>
              </w:rPr>
            </w:pPr>
            <w:r w:rsidRPr="00E45192">
              <w:rPr>
                <w:b w:val="0"/>
              </w:rPr>
              <w:t>Uplink</w:t>
            </w:r>
          </w:p>
        </w:tc>
        <w:tc>
          <w:tcPr>
            <w:tcW w:w="992" w:type="dxa"/>
            <w:tcBorders>
              <w:bottom w:val="single" w:sz="4" w:space="0" w:color="auto"/>
            </w:tcBorders>
            <w:shd w:val="clear" w:color="auto" w:fill="auto"/>
          </w:tcPr>
          <w:p w14:paraId="1B702B60"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93CD44C" w14:textId="77777777" w:rsidR="00A42B52" w:rsidRPr="00FF1EDA" w:rsidRDefault="00A42B52" w:rsidP="00DC7A56">
            <w:pPr>
              <w:pStyle w:val="TAH"/>
              <w:rPr>
                <w:b w:val="0"/>
              </w:rPr>
            </w:pPr>
            <w:r w:rsidRPr="00E45192">
              <w:rPr>
                <w:b w:val="0"/>
              </w:rPr>
              <w:t>Same values as for Low range in clause 4.3.1.1.1.</w:t>
            </w:r>
            <w:r>
              <w:rPr>
                <w:b w:val="0"/>
              </w:rPr>
              <w:t>94</w:t>
            </w:r>
            <w:r w:rsidRPr="00E45192">
              <w:rPr>
                <w:b w:val="0"/>
              </w:rPr>
              <w:t xml:space="preserve"> for bandwidth=</w:t>
            </w:r>
            <w:r>
              <w:rPr>
                <w:b w:val="0"/>
              </w:rPr>
              <w:t>20</w:t>
            </w:r>
            <w:r w:rsidRPr="00E45192">
              <w:rPr>
                <w:b w:val="0"/>
              </w:rPr>
              <w:t xml:space="preserve"> MHz and SCS=15 kHz.</w:t>
            </w:r>
          </w:p>
        </w:tc>
        <w:tc>
          <w:tcPr>
            <w:tcW w:w="879" w:type="dxa"/>
            <w:tcBorders>
              <w:bottom w:val="single" w:sz="4" w:space="0" w:color="auto"/>
            </w:tcBorders>
            <w:shd w:val="clear" w:color="auto" w:fill="auto"/>
          </w:tcPr>
          <w:p w14:paraId="6DA939F4" w14:textId="77777777" w:rsidR="00A42B52" w:rsidRPr="00FF1EDA" w:rsidRDefault="00A42B52" w:rsidP="00DC7A56">
            <w:pPr>
              <w:pStyle w:val="TAH"/>
              <w:rPr>
                <w:rFonts w:cs="Arial"/>
                <w:b w:val="0"/>
                <w:color w:val="000000"/>
                <w:szCs w:val="18"/>
              </w:rPr>
            </w:pPr>
            <w:r>
              <w:rPr>
                <w:rFonts w:cs="Arial" w:hint="eastAsia"/>
                <w:b w:val="0"/>
                <w:color w:val="000000"/>
                <w:szCs w:val="18"/>
                <w:lang w:eastAsia="zh-CN"/>
              </w:rPr>
              <w:t>-</w:t>
            </w:r>
          </w:p>
        </w:tc>
        <w:tc>
          <w:tcPr>
            <w:tcW w:w="850" w:type="dxa"/>
            <w:tcBorders>
              <w:bottom w:val="single" w:sz="4" w:space="0" w:color="auto"/>
            </w:tcBorders>
            <w:shd w:val="clear" w:color="auto" w:fill="auto"/>
          </w:tcPr>
          <w:p w14:paraId="10213763" w14:textId="77777777" w:rsidR="00A42B52" w:rsidRPr="00FF1EDA"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65567A40" w14:textId="77777777" w:rsidR="00A42B52" w:rsidRPr="00FF1EDA" w:rsidRDefault="00A42B52" w:rsidP="00DC7A56">
            <w:pPr>
              <w:pStyle w:val="TAH"/>
              <w:rPr>
                <w:rFonts w:cs="Arial"/>
                <w:b w:val="0"/>
                <w:color w:val="000000"/>
                <w:szCs w:val="18"/>
              </w:rPr>
            </w:pPr>
            <w:r w:rsidRPr="00FF1EDA">
              <w:rPr>
                <w:rFonts w:cs="Arial"/>
                <w:b w:val="0"/>
                <w:color w:val="000000"/>
                <w:szCs w:val="18"/>
              </w:rPr>
              <w:t>52</w:t>
            </w:r>
          </w:p>
        </w:tc>
        <w:tc>
          <w:tcPr>
            <w:tcW w:w="993" w:type="dxa"/>
            <w:tcBorders>
              <w:bottom w:val="single" w:sz="4" w:space="0" w:color="auto"/>
            </w:tcBorders>
          </w:tcPr>
          <w:p w14:paraId="419CC650" w14:textId="77777777" w:rsidR="00A42B52" w:rsidRPr="00FF1EDA" w:rsidRDefault="00A42B52" w:rsidP="00DC7A56">
            <w:pPr>
              <w:pStyle w:val="TAH"/>
              <w:rPr>
                <w:rFonts w:cs="Arial"/>
                <w:b w:val="0"/>
                <w:color w:val="000000"/>
                <w:szCs w:val="18"/>
              </w:rPr>
            </w:pPr>
            <w:r w:rsidRPr="00FF1EDA">
              <w:rPr>
                <w:rFonts w:cs="Arial"/>
                <w:b w:val="0"/>
                <w:color w:val="000000"/>
                <w:szCs w:val="18"/>
              </w:rPr>
              <w:t>14079</w:t>
            </w:r>
          </w:p>
        </w:tc>
      </w:tr>
      <w:tr w:rsidR="00A42B52" w:rsidRPr="00EA4F49" w14:paraId="730CE927" w14:textId="77777777" w:rsidTr="00DC7A56">
        <w:tc>
          <w:tcPr>
            <w:tcW w:w="675" w:type="dxa"/>
            <w:tcBorders>
              <w:bottom w:val="single" w:sz="4" w:space="0" w:color="auto"/>
            </w:tcBorders>
          </w:tcPr>
          <w:p w14:paraId="1CEE7E3C" w14:textId="77777777" w:rsidR="00A42B52" w:rsidRPr="00FF1EDA" w:rsidRDefault="00A42B52" w:rsidP="00DC7A56">
            <w:pPr>
              <w:pStyle w:val="TAH"/>
              <w:rPr>
                <w:b w:val="0"/>
              </w:rPr>
            </w:pPr>
            <w:r w:rsidRPr="00FF1EDA">
              <w:rPr>
                <w:b w:val="0"/>
                <w:lang w:eastAsia="zh-CN"/>
              </w:rPr>
              <w:t>n34</w:t>
            </w:r>
          </w:p>
        </w:tc>
        <w:tc>
          <w:tcPr>
            <w:tcW w:w="709" w:type="dxa"/>
            <w:tcBorders>
              <w:bottom w:val="single" w:sz="4" w:space="0" w:color="auto"/>
            </w:tcBorders>
          </w:tcPr>
          <w:p w14:paraId="046D7BC6"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single" w:sz="4" w:space="0" w:color="auto"/>
            </w:tcBorders>
            <w:shd w:val="clear" w:color="auto" w:fill="auto"/>
          </w:tcPr>
          <w:p w14:paraId="77320257"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single" w:sz="4" w:space="0" w:color="auto"/>
            </w:tcBorders>
            <w:shd w:val="clear" w:color="auto" w:fill="auto"/>
          </w:tcPr>
          <w:p w14:paraId="5490B246" w14:textId="77777777" w:rsidR="00A42B52" w:rsidRPr="00FF1EDA" w:rsidRDefault="00A42B52" w:rsidP="00DC7A56">
            <w:pPr>
              <w:pStyle w:val="TAH"/>
              <w:rPr>
                <w:b w:val="0"/>
              </w:rPr>
            </w:pPr>
            <w:r>
              <w:rPr>
                <w:rFonts w:cs="Arial"/>
                <w:b w:val="0"/>
                <w:color w:val="000000"/>
                <w:szCs w:val="18"/>
              </w:rPr>
              <w:t>79</w:t>
            </w:r>
          </w:p>
        </w:tc>
        <w:tc>
          <w:tcPr>
            <w:tcW w:w="992" w:type="dxa"/>
            <w:tcBorders>
              <w:bottom w:val="single" w:sz="4" w:space="0" w:color="auto"/>
            </w:tcBorders>
            <w:shd w:val="clear" w:color="auto" w:fill="auto"/>
          </w:tcPr>
          <w:p w14:paraId="4E140C35"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722532DB"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181CE117" w14:textId="77777777" w:rsidR="00A42B52" w:rsidRPr="00FF1EDA" w:rsidRDefault="00A42B52" w:rsidP="00DC7A56">
            <w:pPr>
              <w:pStyle w:val="TAH"/>
              <w:rPr>
                <w:b w:val="0"/>
              </w:rPr>
            </w:pPr>
            <w:r w:rsidRPr="00E45192">
              <w:rPr>
                <w:b w:val="0"/>
              </w:rPr>
              <w:t>Same values as for Low range in clause 4.3.1.1.1.</w:t>
            </w:r>
            <w:r>
              <w:rPr>
                <w:b w:val="0"/>
              </w:rPr>
              <w:t>34</w:t>
            </w:r>
            <w:r w:rsidRPr="00E45192">
              <w:rPr>
                <w:b w:val="0"/>
              </w:rPr>
              <w:t xml:space="preserve"> for bandwidth=</w:t>
            </w:r>
            <w:r>
              <w:rPr>
                <w:b w:val="0"/>
              </w:rPr>
              <w:t>15</w:t>
            </w:r>
            <w:r w:rsidRPr="00E45192">
              <w:rPr>
                <w:b w:val="0"/>
              </w:rPr>
              <w:t xml:space="preserve"> MHz and SCS=15 kHz.</w:t>
            </w:r>
          </w:p>
        </w:tc>
        <w:tc>
          <w:tcPr>
            <w:tcW w:w="879" w:type="dxa"/>
            <w:tcBorders>
              <w:bottom w:val="single" w:sz="4" w:space="0" w:color="auto"/>
            </w:tcBorders>
            <w:shd w:val="clear" w:color="auto" w:fill="auto"/>
          </w:tcPr>
          <w:p w14:paraId="26F3E7A1"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04562</w:t>
            </w:r>
          </w:p>
        </w:tc>
        <w:tc>
          <w:tcPr>
            <w:tcW w:w="850" w:type="dxa"/>
            <w:tcBorders>
              <w:bottom w:val="single" w:sz="4" w:space="0" w:color="auto"/>
            </w:tcBorders>
            <w:shd w:val="clear" w:color="auto" w:fill="auto"/>
          </w:tcPr>
          <w:p w14:paraId="7609CEC5" w14:textId="77777777" w:rsidR="00A42B52" w:rsidRPr="000D5EE9" w:rsidRDefault="00A42B52" w:rsidP="00DC7A56">
            <w:pPr>
              <w:pStyle w:val="TAH"/>
              <w:rPr>
                <w:rFonts w:cs="Arial"/>
                <w:b w:val="0"/>
                <w:color w:val="000000"/>
                <w:szCs w:val="18"/>
              </w:rPr>
            </w:pPr>
            <w:r w:rsidRPr="00FF1EDA">
              <w:rPr>
                <w:rFonts w:cs="Arial"/>
                <w:b w:val="0"/>
                <w:color w:val="000000"/>
                <w:szCs w:val="18"/>
              </w:rPr>
              <w:t>54</w:t>
            </w:r>
          </w:p>
        </w:tc>
        <w:tc>
          <w:tcPr>
            <w:tcW w:w="680" w:type="dxa"/>
            <w:tcBorders>
              <w:bottom w:val="single" w:sz="4" w:space="0" w:color="auto"/>
            </w:tcBorders>
          </w:tcPr>
          <w:p w14:paraId="714E601D"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66CA1ECF" w14:textId="77777777" w:rsidR="00A42B52" w:rsidRPr="000D5EE9" w:rsidRDefault="00A42B52" w:rsidP="00DC7A56">
            <w:pPr>
              <w:pStyle w:val="TAH"/>
              <w:rPr>
                <w:rFonts w:cs="Arial"/>
                <w:b w:val="0"/>
                <w:color w:val="000000"/>
                <w:szCs w:val="18"/>
              </w:rPr>
            </w:pPr>
            <w:r w:rsidRPr="00FF1EDA">
              <w:rPr>
                <w:rFonts w:cs="Arial"/>
                <w:b w:val="0"/>
                <w:color w:val="000000"/>
                <w:szCs w:val="18"/>
              </w:rPr>
              <w:t>6654</w:t>
            </w:r>
          </w:p>
        </w:tc>
      </w:tr>
      <w:tr w:rsidR="00A42B52" w:rsidRPr="00EA4F49" w14:paraId="0B454BFF" w14:textId="77777777" w:rsidTr="00DC7A56">
        <w:tc>
          <w:tcPr>
            <w:tcW w:w="675" w:type="dxa"/>
            <w:tcBorders>
              <w:bottom w:val="single" w:sz="4" w:space="0" w:color="auto"/>
            </w:tcBorders>
          </w:tcPr>
          <w:p w14:paraId="515963F8" w14:textId="77777777" w:rsidR="00A42B52" w:rsidRPr="00FF1EDA" w:rsidRDefault="00A42B52" w:rsidP="00DC7A56">
            <w:pPr>
              <w:pStyle w:val="TAH"/>
              <w:rPr>
                <w:b w:val="0"/>
              </w:rPr>
            </w:pPr>
            <w:r w:rsidRPr="00FF1EDA">
              <w:rPr>
                <w:b w:val="0"/>
                <w:lang w:eastAsia="zh-CN"/>
              </w:rPr>
              <w:t>n51</w:t>
            </w:r>
          </w:p>
        </w:tc>
        <w:tc>
          <w:tcPr>
            <w:tcW w:w="709" w:type="dxa"/>
            <w:tcBorders>
              <w:bottom w:val="single" w:sz="4" w:space="0" w:color="auto"/>
            </w:tcBorders>
          </w:tcPr>
          <w:p w14:paraId="6D5D0306"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2449E688"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421DB1DE"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083D6FE9"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37FB0474"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33E6A292"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31F77902"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7DE9FD84"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14AFAF36"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32E160A4"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5C4D7EA2" w14:textId="77777777" w:rsidTr="00DC7A56">
        <w:tc>
          <w:tcPr>
            <w:tcW w:w="675" w:type="dxa"/>
            <w:tcBorders>
              <w:bottom w:val="single" w:sz="4" w:space="0" w:color="auto"/>
            </w:tcBorders>
          </w:tcPr>
          <w:p w14:paraId="7C8135FF" w14:textId="77777777" w:rsidR="00A42B52" w:rsidRPr="00FF1EDA" w:rsidRDefault="00A42B52" w:rsidP="00DC7A56">
            <w:pPr>
              <w:pStyle w:val="TAH"/>
              <w:rPr>
                <w:b w:val="0"/>
              </w:rPr>
            </w:pPr>
            <w:r w:rsidRPr="00FF1EDA">
              <w:rPr>
                <w:b w:val="0"/>
                <w:lang w:eastAsia="zh-CN"/>
              </w:rPr>
              <w:t>n53</w:t>
            </w:r>
          </w:p>
        </w:tc>
        <w:tc>
          <w:tcPr>
            <w:tcW w:w="709" w:type="dxa"/>
            <w:tcBorders>
              <w:bottom w:val="single" w:sz="4" w:space="0" w:color="auto"/>
            </w:tcBorders>
          </w:tcPr>
          <w:p w14:paraId="040178F8" w14:textId="77777777" w:rsidR="00A42B52" w:rsidRPr="00FF1EDA" w:rsidRDefault="00A42B52" w:rsidP="00DC7A56">
            <w:pPr>
              <w:pStyle w:val="TAH"/>
              <w:rPr>
                <w:b w:val="0"/>
              </w:rPr>
            </w:pPr>
            <w:r w:rsidRPr="00FF1EDA">
              <w:rPr>
                <w:rFonts w:cs="Arial"/>
                <w:b w:val="0"/>
                <w:color w:val="000000"/>
                <w:szCs w:val="18"/>
              </w:rPr>
              <w:t>15</w:t>
            </w:r>
          </w:p>
        </w:tc>
        <w:tc>
          <w:tcPr>
            <w:tcW w:w="709" w:type="dxa"/>
            <w:tcBorders>
              <w:bottom w:val="single" w:sz="4" w:space="0" w:color="auto"/>
            </w:tcBorders>
            <w:shd w:val="clear" w:color="auto" w:fill="auto"/>
          </w:tcPr>
          <w:p w14:paraId="478A62FD" w14:textId="77777777" w:rsidR="00A42B52" w:rsidRPr="00FF1EDA" w:rsidRDefault="00A42B52" w:rsidP="00DC7A56">
            <w:pPr>
              <w:pStyle w:val="TAH"/>
              <w:rPr>
                <w:b w:val="0"/>
              </w:rPr>
            </w:pPr>
            <w:r w:rsidRPr="00FF1EDA">
              <w:rPr>
                <w:rFonts w:cs="Arial"/>
                <w:b w:val="0"/>
                <w:color w:val="000000"/>
                <w:szCs w:val="18"/>
              </w:rPr>
              <w:t>10</w:t>
            </w:r>
          </w:p>
        </w:tc>
        <w:tc>
          <w:tcPr>
            <w:tcW w:w="709" w:type="dxa"/>
            <w:tcBorders>
              <w:bottom w:val="single" w:sz="4" w:space="0" w:color="auto"/>
            </w:tcBorders>
            <w:shd w:val="clear" w:color="auto" w:fill="auto"/>
          </w:tcPr>
          <w:p w14:paraId="230453C9" w14:textId="77777777" w:rsidR="00A42B52" w:rsidRPr="00FF1EDA" w:rsidRDefault="00A42B52" w:rsidP="00DC7A56">
            <w:pPr>
              <w:pStyle w:val="TAH"/>
              <w:rPr>
                <w:b w:val="0"/>
              </w:rPr>
            </w:pPr>
            <w:r>
              <w:rPr>
                <w:rFonts w:cs="Arial"/>
                <w:b w:val="0"/>
                <w:color w:val="000000"/>
                <w:szCs w:val="18"/>
              </w:rPr>
              <w:t>52</w:t>
            </w:r>
          </w:p>
        </w:tc>
        <w:tc>
          <w:tcPr>
            <w:tcW w:w="992" w:type="dxa"/>
            <w:tcBorders>
              <w:bottom w:val="single" w:sz="4" w:space="0" w:color="auto"/>
            </w:tcBorders>
            <w:shd w:val="clear" w:color="auto" w:fill="auto"/>
          </w:tcPr>
          <w:p w14:paraId="780F119E"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7523E52A"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7D1B6561" w14:textId="77777777" w:rsidR="00A42B52" w:rsidRPr="00FF1EDA" w:rsidRDefault="00A42B52" w:rsidP="00DC7A56">
            <w:pPr>
              <w:pStyle w:val="TAH"/>
              <w:rPr>
                <w:b w:val="0"/>
              </w:rPr>
            </w:pPr>
            <w:r w:rsidRPr="00E45192">
              <w:rPr>
                <w:b w:val="0"/>
              </w:rPr>
              <w:t>Same values as for Low range in clause 4.3.1.1.1.</w:t>
            </w:r>
            <w:r>
              <w:rPr>
                <w:b w:val="0"/>
              </w:rPr>
              <w:t>53</w:t>
            </w:r>
            <w:r w:rsidRPr="00E45192">
              <w:rPr>
                <w:b w:val="0"/>
              </w:rPr>
              <w:t xml:space="preserve"> for bandwidth=</w:t>
            </w:r>
            <w:r>
              <w:rPr>
                <w:b w:val="0"/>
              </w:rPr>
              <w:t>10</w:t>
            </w:r>
            <w:r w:rsidRPr="00E45192">
              <w:rPr>
                <w:b w:val="0"/>
              </w:rPr>
              <w:t xml:space="preserve"> MHz and SCS=15 kHz.</w:t>
            </w:r>
          </w:p>
        </w:tc>
        <w:tc>
          <w:tcPr>
            <w:tcW w:w="879" w:type="dxa"/>
            <w:tcBorders>
              <w:bottom w:val="single" w:sz="4" w:space="0" w:color="auto"/>
            </w:tcBorders>
            <w:shd w:val="clear" w:color="auto" w:fill="auto"/>
          </w:tcPr>
          <w:p w14:paraId="1F0D3473"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98168</w:t>
            </w:r>
          </w:p>
        </w:tc>
        <w:tc>
          <w:tcPr>
            <w:tcW w:w="850" w:type="dxa"/>
            <w:tcBorders>
              <w:bottom w:val="single" w:sz="4" w:space="0" w:color="auto"/>
            </w:tcBorders>
            <w:shd w:val="clear" w:color="auto" w:fill="auto"/>
          </w:tcPr>
          <w:p w14:paraId="58A1DD24"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680" w:type="dxa"/>
            <w:tcBorders>
              <w:bottom w:val="single" w:sz="4" w:space="0" w:color="auto"/>
            </w:tcBorders>
          </w:tcPr>
          <w:p w14:paraId="54ADA537" w14:textId="77777777" w:rsidR="00A42B52" w:rsidRPr="000D5EE9" w:rsidRDefault="00A42B52" w:rsidP="00DC7A56">
            <w:pPr>
              <w:pStyle w:val="TAH"/>
              <w:rPr>
                <w:rFonts w:cs="Arial"/>
                <w:b w:val="0"/>
                <w:color w:val="000000"/>
                <w:szCs w:val="18"/>
              </w:rPr>
            </w:pPr>
            <w:r w:rsidRPr="00FF1EDA">
              <w:rPr>
                <w:rFonts w:cs="Arial"/>
                <w:b w:val="0"/>
                <w:color w:val="000000"/>
                <w:szCs w:val="18"/>
              </w:rPr>
              <w:t>25</w:t>
            </w:r>
          </w:p>
        </w:tc>
        <w:tc>
          <w:tcPr>
            <w:tcW w:w="993" w:type="dxa"/>
            <w:tcBorders>
              <w:bottom w:val="single" w:sz="4" w:space="0" w:color="auto"/>
            </w:tcBorders>
          </w:tcPr>
          <w:p w14:paraId="24A8017A" w14:textId="77777777" w:rsidR="00A42B52" w:rsidRPr="000D5EE9" w:rsidRDefault="00A42B52" w:rsidP="00DC7A56">
            <w:pPr>
              <w:pStyle w:val="TAH"/>
              <w:rPr>
                <w:rFonts w:cs="Arial"/>
                <w:b w:val="0"/>
                <w:color w:val="000000"/>
                <w:szCs w:val="18"/>
              </w:rPr>
            </w:pPr>
            <w:r w:rsidRPr="00FF1EDA">
              <w:rPr>
                <w:rFonts w:cs="Arial"/>
                <w:b w:val="0"/>
                <w:color w:val="000000"/>
                <w:szCs w:val="18"/>
              </w:rPr>
              <w:t>6624</w:t>
            </w:r>
          </w:p>
        </w:tc>
      </w:tr>
      <w:tr w:rsidR="00A42B52" w:rsidRPr="00EA4F49" w14:paraId="64BB19B1" w14:textId="77777777" w:rsidTr="00DC7A56">
        <w:tc>
          <w:tcPr>
            <w:tcW w:w="675" w:type="dxa"/>
            <w:tcBorders>
              <w:bottom w:val="single" w:sz="4" w:space="0" w:color="auto"/>
            </w:tcBorders>
          </w:tcPr>
          <w:p w14:paraId="23FFFA79" w14:textId="77777777" w:rsidR="00A42B52" w:rsidRPr="00FF1EDA" w:rsidRDefault="00A42B52" w:rsidP="00DC7A56">
            <w:pPr>
              <w:pStyle w:val="TAH"/>
              <w:rPr>
                <w:b w:val="0"/>
              </w:rPr>
            </w:pPr>
            <w:r w:rsidRPr="00FF1EDA">
              <w:rPr>
                <w:b w:val="0"/>
                <w:lang w:eastAsia="zh-CN"/>
              </w:rPr>
              <w:t>n101</w:t>
            </w:r>
          </w:p>
        </w:tc>
        <w:tc>
          <w:tcPr>
            <w:tcW w:w="709" w:type="dxa"/>
            <w:tcBorders>
              <w:bottom w:val="single" w:sz="4" w:space="0" w:color="auto"/>
            </w:tcBorders>
          </w:tcPr>
          <w:p w14:paraId="2E38C3D5"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52BD8DFB"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9" w:type="dxa"/>
            <w:tcBorders>
              <w:bottom w:val="single" w:sz="4" w:space="0" w:color="auto"/>
            </w:tcBorders>
            <w:shd w:val="clear" w:color="auto" w:fill="auto"/>
          </w:tcPr>
          <w:p w14:paraId="4CFCBA96"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168EF59F"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2" w:type="dxa"/>
            <w:tcBorders>
              <w:bottom w:val="single" w:sz="4" w:space="0" w:color="auto"/>
            </w:tcBorders>
            <w:shd w:val="clear" w:color="auto" w:fill="auto"/>
          </w:tcPr>
          <w:p w14:paraId="0571822C"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7088" w:type="dxa"/>
            <w:gridSpan w:val="8"/>
            <w:tcBorders>
              <w:bottom w:val="single" w:sz="4" w:space="0" w:color="auto"/>
            </w:tcBorders>
            <w:shd w:val="clear" w:color="auto" w:fill="auto"/>
          </w:tcPr>
          <w:p w14:paraId="6E9B884E" w14:textId="77777777" w:rsidR="00A42B52" w:rsidRPr="00FF1EDA" w:rsidRDefault="00A42B52" w:rsidP="00DC7A56">
            <w:pPr>
              <w:pStyle w:val="TAH"/>
              <w:rPr>
                <w:b w:val="0"/>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79" w:type="dxa"/>
            <w:tcBorders>
              <w:bottom w:val="single" w:sz="4" w:space="0" w:color="auto"/>
            </w:tcBorders>
            <w:shd w:val="clear" w:color="auto" w:fill="auto"/>
          </w:tcPr>
          <w:p w14:paraId="5FC90C9F" w14:textId="77777777" w:rsidR="00A42B52" w:rsidRPr="00FF1EDA" w:rsidRDefault="00A42B52" w:rsidP="00DC7A56">
            <w:pPr>
              <w:pStyle w:val="TAH"/>
              <w:rPr>
                <w:rFonts w:cs="Arial"/>
                <w:b w:val="0"/>
                <w:color w:val="000000"/>
                <w:szCs w:val="18"/>
                <w:lang w:eastAsia="zh-CN"/>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850" w:type="dxa"/>
            <w:tcBorders>
              <w:bottom w:val="single" w:sz="4" w:space="0" w:color="auto"/>
            </w:tcBorders>
            <w:shd w:val="clear" w:color="auto" w:fill="auto"/>
          </w:tcPr>
          <w:p w14:paraId="3EF62C5E"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680" w:type="dxa"/>
            <w:tcBorders>
              <w:bottom w:val="single" w:sz="4" w:space="0" w:color="auto"/>
            </w:tcBorders>
          </w:tcPr>
          <w:p w14:paraId="0510EE9D"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c>
          <w:tcPr>
            <w:tcW w:w="993" w:type="dxa"/>
            <w:tcBorders>
              <w:bottom w:val="single" w:sz="4" w:space="0" w:color="auto"/>
            </w:tcBorders>
          </w:tcPr>
          <w:p w14:paraId="759EB60D" w14:textId="77777777" w:rsidR="00A42B52" w:rsidRPr="000D5EE9" w:rsidRDefault="00A42B52" w:rsidP="00DC7A56">
            <w:pPr>
              <w:pStyle w:val="TAH"/>
              <w:rPr>
                <w:rFonts w:cs="Arial"/>
                <w:b w:val="0"/>
                <w:color w:val="000000"/>
                <w:szCs w:val="18"/>
              </w:rPr>
            </w:pPr>
            <w:r w:rsidRPr="00FF1EDA">
              <w:rPr>
                <w:rFonts w:cs="Arial" w:hint="eastAsia"/>
                <w:b w:val="0"/>
                <w:color w:val="000000"/>
                <w:szCs w:val="18"/>
                <w:lang w:eastAsia="zh-CN"/>
              </w:rPr>
              <w:t>N</w:t>
            </w:r>
            <w:r w:rsidRPr="00FF1EDA">
              <w:rPr>
                <w:rFonts w:cs="Arial"/>
                <w:b w:val="0"/>
                <w:color w:val="000000"/>
                <w:szCs w:val="18"/>
                <w:lang w:eastAsia="zh-CN"/>
              </w:rPr>
              <w:t>A</w:t>
            </w:r>
          </w:p>
        </w:tc>
      </w:tr>
      <w:tr w:rsidR="00A42B52" w:rsidRPr="00EA4F49" w14:paraId="45DAC0E0" w14:textId="77777777" w:rsidTr="00DC7A56">
        <w:tc>
          <w:tcPr>
            <w:tcW w:w="675" w:type="dxa"/>
            <w:tcBorders>
              <w:bottom w:val="single" w:sz="4" w:space="0" w:color="auto"/>
            </w:tcBorders>
          </w:tcPr>
          <w:p w14:paraId="78D576A3" w14:textId="77777777" w:rsidR="00A42B52" w:rsidRPr="00FF1EDA" w:rsidRDefault="00A42B52" w:rsidP="00DC7A56">
            <w:pPr>
              <w:pStyle w:val="TAH"/>
              <w:rPr>
                <w:b w:val="0"/>
              </w:rPr>
            </w:pPr>
            <w:r w:rsidRPr="00FF1EDA">
              <w:rPr>
                <w:b w:val="0"/>
                <w:lang w:eastAsia="zh-CN"/>
              </w:rPr>
              <w:t>n38</w:t>
            </w:r>
          </w:p>
        </w:tc>
        <w:tc>
          <w:tcPr>
            <w:tcW w:w="709" w:type="dxa"/>
            <w:tcBorders>
              <w:bottom w:val="single" w:sz="4" w:space="0" w:color="auto"/>
            </w:tcBorders>
          </w:tcPr>
          <w:p w14:paraId="3035352A"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0445601B" w14:textId="77777777" w:rsidR="00A42B52" w:rsidRPr="00FF1EDA" w:rsidRDefault="00A42B52" w:rsidP="00DC7A56">
            <w:pPr>
              <w:pStyle w:val="TAH"/>
              <w:rPr>
                <w:b w:val="0"/>
              </w:rPr>
            </w:pPr>
            <w:r w:rsidRPr="00FF1EDA">
              <w:rPr>
                <w:rFonts w:cs="Arial"/>
                <w:b w:val="0"/>
                <w:color w:val="000000"/>
                <w:szCs w:val="18"/>
              </w:rPr>
              <w:t>40</w:t>
            </w:r>
          </w:p>
        </w:tc>
        <w:tc>
          <w:tcPr>
            <w:tcW w:w="709" w:type="dxa"/>
            <w:tcBorders>
              <w:bottom w:val="single" w:sz="4" w:space="0" w:color="auto"/>
            </w:tcBorders>
            <w:shd w:val="clear" w:color="auto" w:fill="auto"/>
          </w:tcPr>
          <w:p w14:paraId="7484A919"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20581440"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6E0DB1F1"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1E704A76" w14:textId="77777777" w:rsidR="00A42B52" w:rsidRPr="00FF1EDA" w:rsidRDefault="00A42B52" w:rsidP="00DC7A56">
            <w:pPr>
              <w:pStyle w:val="TAH"/>
              <w:rPr>
                <w:b w:val="0"/>
              </w:rPr>
            </w:pPr>
            <w:r w:rsidRPr="00E45192">
              <w:rPr>
                <w:b w:val="0"/>
              </w:rPr>
              <w:t>Same values as for Low range in clause 4.3.1.1.1.</w:t>
            </w:r>
            <w:r>
              <w:rPr>
                <w:b w:val="0"/>
              </w:rPr>
              <w:t>38</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54E55786"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520952</w:t>
            </w:r>
          </w:p>
        </w:tc>
        <w:tc>
          <w:tcPr>
            <w:tcW w:w="850" w:type="dxa"/>
            <w:tcBorders>
              <w:bottom w:val="single" w:sz="4" w:space="0" w:color="auto"/>
            </w:tcBorders>
            <w:shd w:val="clear" w:color="auto" w:fill="auto"/>
          </w:tcPr>
          <w:p w14:paraId="7D5B9488" w14:textId="77777777" w:rsidR="00A42B52" w:rsidRPr="000D5EE9"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3D5E11FA"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993" w:type="dxa"/>
            <w:tcBorders>
              <w:bottom w:val="single" w:sz="4" w:space="0" w:color="auto"/>
            </w:tcBorders>
          </w:tcPr>
          <w:p w14:paraId="5CE4854D" w14:textId="77777777" w:rsidR="00A42B52" w:rsidRPr="000D5EE9" w:rsidRDefault="00A42B52" w:rsidP="00DC7A56">
            <w:pPr>
              <w:pStyle w:val="TAH"/>
              <w:rPr>
                <w:rFonts w:cs="Arial"/>
                <w:b w:val="0"/>
                <w:color w:val="000000"/>
                <w:szCs w:val="18"/>
              </w:rPr>
            </w:pPr>
            <w:r w:rsidRPr="00FF1EDA">
              <w:rPr>
                <w:rFonts w:cs="Arial"/>
                <w:b w:val="0"/>
                <w:color w:val="000000"/>
                <w:szCs w:val="18"/>
              </w:rPr>
              <w:t>6405</w:t>
            </w:r>
          </w:p>
        </w:tc>
      </w:tr>
      <w:tr w:rsidR="00A42B52" w:rsidRPr="00EA4F49" w14:paraId="2ABBF80D" w14:textId="77777777" w:rsidTr="00DC7A56">
        <w:tc>
          <w:tcPr>
            <w:tcW w:w="675" w:type="dxa"/>
            <w:tcBorders>
              <w:bottom w:val="single" w:sz="4" w:space="0" w:color="auto"/>
            </w:tcBorders>
          </w:tcPr>
          <w:p w14:paraId="74262C69" w14:textId="77777777" w:rsidR="00A42B52" w:rsidRPr="00FF1EDA" w:rsidRDefault="00A42B52" w:rsidP="00DC7A56">
            <w:pPr>
              <w:pStyle w:val="TAH"/>
              <w:rPr>
                <w:b w:val="0"/>
              </w:rPr>
            </w:pPr>
            <w:r w:rsidRPr="00FF1EDA">
              <w:rPr>
                <w:b w:val="0"/>
                <w:lang w:eastAsia="zh-CN"/>
              </w:rPr>
              <w:t>n39</w:t>
            </w:r>
          </w:p>
        </w:tc>
        <w:tc>
          <w:tcPr>
            <w:tcW w:w="709" w:type="dxa"/>
            <w:tcBorders>
              <w:bottom w:val="single" w:sz="4" w:space="0" w:color="auto"/>
            </w:tcBorders>
          </w:tcPr>
          <w:p w14:paraId="7782AC94"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6B23B475" w14:textId="77777777" w:rsidR="00A42B52" w:rsidRPr="00FF1EDA" w:rsidRDefault="00A42B52" w:rsidP="00DC7A56">
            <w:pPr>
              <w:pStyle w:val="TAH"/>
              <w:rPr>
                <w:b w:val="0"/>
              </w:rPr>
            </w:pPr>
            <w:r w:rsidRPr="00FF1EDA">
              <w:rPr>
                <w:rFonts w:cs="Arial"/>
                <w:b w:val="0"/>
                <w:color w:val="000000"/>
                <w:szCs w:val="18"/>
              </w:rPr>
              <w:t>40</w:t>
            </w:r>
          </w:p>
        </w:tc>
        <w:tc>
          <w:tcPr>
            <w:tcW w:w="709" w:type="dxa"/>
            <w:tcBorders>
              <w:bottom w:val="single" w:sz="4" w:space="0" w:color="auto"/>
            </w:tcBorders>
            <w:shd w:val="clear" w:color="auto" w:fill="auto"/>
          </w:tcPr>
          <w:p w14:paraId="53CECEBC"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3FDDE13B"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3E167398"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7E5D5BEA" w14:textId="77777777" w:rsidR="00A42B52" w:rsidRPr="00FF1EDA" w:rsidRDefault="00A42B52" w:rsidP="00DC7A56">
            <w:pPr>
              <w:pStyle w:val="TAH"/>
              <w:rPr>
                <w:b w:val="0"/>
              </w:rPr>
            </w:pPr>
            <w:r w:rsidRPr="00E45192">
              <w:rPr>
                <w:b w:val="0"/>
              </w:rPr>
              <w:t>Same values as for Low range in clause 4.3.1.1.1.</w:t>
            </w:r>
            <w:r>
              <w:rPr>
                <w:b w:val="0"/>
              </w:rPr>
              <w:t>39</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5E9C2E12"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382952</w:t>
            </w:r>
          </w:p>
        </w:tc>
        <w:tc>
          <w:tcPr>
            <w:tcW w:w="850" w:type="dxa"/>
            <w:tcBorders>
              <w:bottom w:val="single" w:sz="4" w:space="0" w:color="auto"/>
            </w:tcBorders>
            <w:shd w:val="clear" w:color="auto" w:fill="auto"/>
          </w:tcPr>
          <w:p w14:paraId="28A0515E" w14:textId="77777777" w:rsidR="00A42B52" w:rsidRPr="000D5EE9"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295E3B0C"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993" w:type="dxa"/>
            <w:tcBorders>
              <w:bottom w:val="single" w:sz="4" w:space="0" w:color="auto"/>
            </w:tcBorders>
          </w:tcPr>
          <w:p w14:paraId="1F0C022B" w14:textId="77777777" w:rsidR="00A42B52" w:rsidRPr="000D5EE9" w:rsidRDefault="00A42B52" w:rsidP="00DC7A56">
            <w:pPr>
              <w:pStyle w:val="TAH"/>
              <w:rPr>
                <w:rFonts w:cs="Arial"/>
                <w:b w:val="0"/>
                <w:color w:val="000000"/>
                <w:szCs w:val="18"/>
              </w:rPr>
            </w:pPr>
            <w:r w:rsidRPr="00FF1EDA">
              <w:rPr>
                <w:rFonts w:cs="Arial"/>
                <w:b w:val="0"/>
                <w:color w:val="000000"/>
                <w:szCs w:val="18"/>
              </w:rPr>
              <w:t>6405</w:t>
            </w:r>
          </w:p>
        </w:tc>
      </w:tr>
      <w:tr w:rsidR="00A42B52" w:rsidRPr="00EA4F49" w14:paraId="7D72FA63" w14:textId="77777777" w:rsidTr="00DC7A56">
        <w:tc>
          <w:tcPr>
            <w:tcW w:w="675" w:type="dxa"/>
            <w:tcBorders>
              <w:bottom w:val="single" w:sz="4" w:space="0" w:color="auto"/>
            </w:tcBorders>
          </w:tcPr>
          <w:p w14:paraId="0827C8B1" w14:textId="77777777" w:rsidR="00A42B52" w:rsidRPr="00FF1EDA" w:rsidRDefault="00A42B52" w:rsidP="00DC7A56">
            <w:pPr>
              <w:pStyle w:val="TAH"/>
              <w:rPr>
                <w:b w:val="0"/>
              </w:rPr>
            </w:pPr>
            <w:r w:rsidRPr="00FF1EDA">
              <w:rPr>
                <w:b w:val="0"/>
                <w:lang w:eastAsia="zh-CN"/>
              </w:rPr>
              <w:t>n40</w:t>
            </w:r>
          </w:p>
        </w:tc>
        <w:tc>
          <w:tcPr>
            <w:tcW w:w="709" w:type="dxa"/>
            <w:tcBorders>
              <w:bottom w:val="single" w:sz="4" w:space="0" w:color="auto"/>
            </w:tcBorders>
          </w:tcPr>
          <w:p w14:paraId="794AEA17"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4A03729C" w14:textId="77777777" w:rsidR="00A42B52" w:rsidRPr="00FF1EDA" w:rsidRDefault="00A42B52" w:rsidP="00DC7A56">
            <w:pPr>
              <w:pStyle w:val="TAH"/>
              <w:rPr>
                <w:b w:val="0"/>
              </w:rPr>
            </w:pPr>
            <w:r w:rsidRPr="00FF1EDA">
              <w:rPr>
                <w:rFonts w:cs="Arial"/>
                <w:b w:val="0"/>
                <w:color w:val="000000"/>
                <w:szCs w:val="18"/>
              </w:rPr>
              <w:t>80</w:t>
            </w:r>
          </w:p>
        </w:tc>
        <w:tc>
          <w:tcPr>
            <w:tcW w:w="709" w:type="dxa"/>
            <w:tcBorders>
              <w:bottom w:val="single" w:sz="4" w:space="0" w:color="auto"/>
            </w:tcBorders>
            <w:shd w:val="clear" w:color="auto" w:fill="auto"/>
          </w:tcPr>
          <w:p w14:paraId="0150A710" w14:textId="77777777" w:rsidR="00A42B52" w:rsidRPr="00FF1EDA" w:rsidRDefault="00A42B52" w:rsidP="00DC7A56">
            <w:pPr>
              <w:pStyle w:val="TAH"/>
              <w:rPr>
                <w:b w:val="0"/>
              </w:rPr>
            </w:pPr>
            <w:r>
              <w:rPr>
                <w:rFonts w:cs="Arial"/>
                <w:b w:val="0"/>
                <w:color w:val="000000"/>
                <w:szCs w:val="18"/>
              </w:rPr>
              <w:t>217</w:t>
            </w:r>
          </w:p>
        </w:tc>
        <w:tc>
          <w:tcPr>
            <w:tcW w:w="992" w:type="dxa"/>
            <w:tcBorders>
              <w:bottom w:val="single" w:sz="4" w:space="0" w:color="auto"/>
            </w:tcBorders>
            <w:shd w:val="clear" w:color="auto" w:fill="auto"/>
          </w:tcPr>
          <w:p w14:paraId="0E25C2DE"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59B17F03"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9627C8F" w14:textId="77777777" w:rsidR="00A42B52" w:rsidRPr="00FF1EDA" w:rsidRDefault="00A42B52" w:rsidP="00DC7A56">
            <w:pPr>
              <w:pStyle w:val="TAH"/>
              <w:rPr>
                <w:b w:val="0"/>
              </w:rPr>
            </w:pPr>
            <w:r w:rsidRPr="00E45192">
              <w:rPr>
                <w:b w:val="0"/>
              </w:rPr>
              <w:t>Same values as for Low range in clause 4.3.1.1.1.</w:t>
            </w:r>
            <w:r>
              <w:rPr>
                <w:b w:val="0"/>
              </w:rPr>
              <w:t>40</w:t>
            </w:r>
            <w:r w:rsidRPr="00E45192">
              <w:rPr>
                <w:b w:val="0"/>
              </w:rPr>
              <w:t xml:space="preserve"> for bandwidth=</w:t>
            </w:r>
            <w:r>
              <w:rPr>
                <w:b w:val="0"/>
              </w:rPr>
              <w:t>80</w:t>
            </w:r>
            <w:r w:rsidRPr="00E45192">
              <w:rPr>
                <w:b w:val="0"/>
              </w:rPr>
              <w:t xml:space="preserve"> MHz and SCS=15 kHz.</w:t>
            </w:r>
          </w:p>
        </w:tc>
        <w:tc>
          <w:tcPr>
            <w:tcW w:w="879" w:type="dxa"/>
            <w:tcBorders>
              <w:bottom w:val="single" w:sz="4" w:space="0" w:color="auto"/>
            </w:tcBorders>
            <w:shd w:val="clear" w:color="auto" w:fill="auto"/>
          </w:tcPr>
          <w:p w14:paraId="2251294E"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475020</w:t>
            </w:r>
          </w:p>
        </w:tc>
        <w:tc>
          <w:tcPr>
            <w:tcW w:w="850" w:type="dxa"/>
            <w:tcBorders>
              <w:bottom w:val="single" w:sz="4" w:space="0" w:color="auto"/>
            </w:tcBorders>
            <w:shd w:val="clear" w:color="auto" w:fill="auto"/>
          </w:tcPr>
          <w:p w14:paraId="1EAA6763" w14:textId="77777777" w:rsidR="00A42B52" w:rsidRPr="000D5EE9" w:rsidRDefault="00A42B52" w:rsidP="00DC7A56">
            <w:pPr>
              <w:pStyle w:val="TAH"/>
              <w:rPr>
                <w:rFonts w:cs="Arial"/>
                <w:b w:val="0"/>
                <w:color w:val="000000"/>
                <w:szCs w:val="18"/>
              </w:rPr>
            </w:pPr>
            <w:r w:rsidRPr="00FF1EDA">
              <w:rPr>
                <w:rFonts w:cs="Arial"/>
                <w:b w:val="0"/>
                <w:color w:val="000000"/>
                <w:szCs w:val="18"/>
              </w:rPr>
              <w:t>192</w:t>
            </w:r>
          </w:p>
        </w:tc>
        <w:tc>
          <w:tcPr>
            <w:tcW w:w="680" w:type="dxa"/>
            <w:tcBorders>
              <w:bottom w:val="single" w:sz="4" w:space="0" w:color="auto"/>
            </w:tcBorders>
          </w:tcPr>
          <w:p w14:paraId="0A4CF079"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993" w:type="dxa"/>
            <w:tcBorders>
              <w:bottom w:val="single" w:sz="4" w:space="0" w:color="auto"/>
            </w:tcBorders>
          </w:tcPr>
          <w:p w14:paraId="44B20B94" w14:textId="77777777" w:rsidR="00A42B52" w:rsidRPr="000D5EE9" w:rsidRDefault="00A42B52" w:rsidP="00DC7A56">
            <w:pPr>
              <w:pStyle w:val="TAH"/>
              <w:rPr>
                <w:rFonts w:cs="Arial"/>
                <w:b w:val="0"/>
                <w:color w:val="000000"/>
                <w:szCs w:val="18"/>
              </w:rPr>
            </w:pPr>
            <w:r w:rsidRPr="00FF1EDA">
              <w:rPr>
                <w:rFonts w:cs="Arial"/>
                <w:b w:val="0"/>
                <w:color w:val="000000"/>
                <w:szCs w:val="18"/>
              </w:rPr>
              <w:t>6517</w:t>
            </w:r>
          </w:p>
        </w:tc>
      </w:tr>
      <w:tr w:rsidR="00A42B52" w:rsidRPr="00EA4F49" w14:paraId="33F7EB24" w14:textId="77777777" w:rsidTr="00DC7A56">
        <w:tc>
          <w:tcPr>
            <w:tcW w:w="675" w:type="dxa"/>
            <w:tcBorders>
              <w:bottom w:val="single" w:sz="4" w:space="0" w:color="auto"/>
            </w:tcBorders>
          </w:tcPr>
          <w:p w14:paraId="3EFCAF10" w14:textId="77777777" w:rsidR="00A42B52" w:rsidRPr="00FF1EDA" w:rsidRDefault="00A42B52" w:rsidP="00DC7A56">
            <w:pPr>
              <w:pStyle w:val="TAH"/>
              <w:rPr>
                <w:b w:val="0"/>
              </w:rPr>
            </w:pPr>
            <w:r w:rsidRPr="00FF1EDA">
              <w:rPr>
                <w:b w:val="0"/>
                <w:lang w:eastAsia="zh-CN"/>
              </w:rPr>
              <w:t>n48</w:t>
            </w:r>
          </w:p>
        </w:tc>
        <w:tc>
          <w:tcPr>
            <w:tcW w:w="709" w:type="dxa"/>
            <w:tcBorders>
              <w:bottom w:val="single" w:sz="4" w:space="0" w:color="auto"/>
            </w:tcBorders>
          </w:tcPr>
          <w:p w14:paraId="7ED4BF77"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42C24373" w14:textId="77777777" w:rsidR="00A42B52" w:rsidRPr="00FF1EDA" w:rsidRDefault="00A42B52" w:rsidP="00DC7A56">
            <w:pPr>
              <w:pStyle w:val="TAH"/>
              <w:rPr>
                <w:b w:val="0"/>
              </w:rPr>
            </w:pPr>
            <w:r w:rsidRPr="00FF1EDA">
              <w:rPr>
                <w:rFonts w:cs="Arial"/>
                <w:b w:val="0"/>
                <w:color w:val="000000"/>
                <w:szCs w:val="18"/>
              </w:rPr>
              <w:t>40</w:t>
            </w:r>
          </w:p>
        </w:tc>
        <w:tc>
          <w:tcPr>
            <w:tcW w:w="709" w:type="dxa"/>
            <w:tcBorders>
              <w:bottom w:val="single" w:sz="4" w:space="0" w:color="auto"/>
            </w:tcBorders>
            <w:shd w:val="clear" w:color="auto" w:fill="auto"/>
          </w:tcPr>
          <w:p w14:paraId="31A25923" w14:textId="77777777" w:rsidR="00A42B52" w:rsidRPr="00FF1EDA" w:rsidRDefault="00A42B52" w:rsidP="00DC7A56">
            <w:pPr>
              <w:pStyle w:val="TAH"/>
              <w:rPr>
                <w:b w:val="0"/>
              </w:rPr>
            </w:pPr>
            <w:r>
              <w:rPr>
                <w:rFonts w:cs="Arial"/>
                <w:b w:val="0"/>
                <w:color w:val="000000"/>
                <w:szCs w:val="18"/>
              </w:rPr>
              <w:t>106</w:t>
            </w:r>
          </w:p>
        </w:tc>
        <w:tc>
          <w:tcPr>
            <w:tcW w:w="992" w:type="dxa"/>
            <w:tcBorders>
              <w:bottom w:val="single" w:sz="4" w:space="0" w:color="auto"/>
            </w:tcBorders>
            <w:shd w:val="clear" w:color="auto" w:fill="auto"/>
          </w:tcPr>
          <w:p w14:paraId="3C425CB2"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58EAEF5B"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47ED55F7" w14:textId="77777777" w:rsidR="00A42B52" w:rsidRPr="00FF1EDA" w:rsidRDefault="00A42B52" w:rsidP="00DC7A56">
            <w:pPr>
              <w:pStyle w:val="TAH"/>
              <w:rPr>
                <w:b w:val="0"/>
              </w:rPr>
            </w:pPr>
            <w:r w:rsidRPr="00E45192">
              <w:rPr>
                <w:b w:val="0"/>
              </w:rPr>
              <w:t>Same values as for Low range in clause 4.3.1.1.1.</w:t>
            </w:r>
            <w:r>
              <w:rPr>
                <w:b w:val="0"/>
              </w:rPr>
              <w:t>48</w:t>
            </w:r>
            <w:r w:rsidRPr="00E45192">
              <w:rPr>
                <w:b w:val="0"/>
              </w:rPr>
              <w:t xml:space="preserve"> for bandwidth=</w:t>
            </w:r>
            <w:r>
              <w:rPr>
                <w:b w:val="0"/>
              </w:rPr>
              <w:t>40</w:t>
            </w:r>
            <w:r w:rsidRPr="00E45192">
              <w:rPr>
                <w:b w:val="0"/>
              </w:rPr>
              <w:t xml:space="preserve"> MHz and SCS=15 kHz.</w:t>
            </w:r>
          </w:p>
        </w:tc>
        <w:tc>
          <w:tcPr>
            <w:tcW w:w="879" w:type="dxa"/>
            <w:tcBorders>
              <w:bottom w:val="single" w:sz="4" w:space="0" w:color="auto"/>
            </w:tcBorders>
            <w:shd w:val="clear" w:color="auto" w:fill="auto"/>
          </w:tcPr>
          <w:p w14:paraId="7707D1C0"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638984</w:t>
            </w:r>
          </w:p>
        </w:tc>
        <w:tc>
          <w:tcPr>
            <w:tcW w:w="850" w:type="dxa"/>
            <w:tcBorders>
              <w:bottom w:val="single" w:sz="4" w:space="0" w:color="auto"/>
            </w:tcBorders>
            <w:shd w:val="clear" w:color="auto" w:fill="auto"/>
          </w:tcPr>
          <w:p w14:paraId="0206979C" w14:textId="77777777" w:rsidR="00A42B52" w:rsidRPr="000D5EE9" w:rsidRDefault="00A42B52" w:rsidP="00DC7A56">
            <w:pPr>
              <w:pStyle w:val="TAH"/>
              <w:rPr>
                <w:rFonts w:cs="Arial"/>
                <w:b w:val="0"/>
                <w:color w:val="000000"/>
                <w:szCs w:val="18"/>
              </w:rPr>
            </w:pPr>
            <w:r w:rsidRPr="00FF1EDA">
              <w:rPr>
                <w:rFonts w:cs="Arial"/>
                <w:b w:val="0"/>
                <w:color w:val="000000"/>
                <w:szCs w:val="18"/>
              </w:rPr>
              <w:t>80</w:t>
            </w:r>
          </w:p>
        </w:tc>
        <w:tc>
          <w:tcPr>
            <w:tcW w:w="680" w:type="dxa"/>
            <w:tcBorders>
              <w:bottom w:val="single" w:sz="4" w:space="0" w:color="auto"/>
            </w:tcBorders>
          </w:tcPr>
          <w:p w14:paraId="51F2DBAA"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993" w:type="dxa"/>
            <w:tcBorders>
              <w:bottom w:val="single" w:sz="4" w:space="0" w:color="auto"/>
            </w:tcBorders>
          </w:tcPr>
          <w:p w14:paraId="6CE1F81A" w14:textId="77777777" w:rsidR="00A42B52" w:rsidRPr="000D5EE9" w:rsidRDefault="00A42B52" w:rsidP="00DC7A56">
            <w:pPr>
              <w:pStyle w:val="TAH"/>
              <w:rPr>
                <w:rFonts w:cs="Arial"/>
                <w:b w:val="0"/>
                <w:color w:val="000000"/>
                <w:szCs w:val="18"/>
              </w:rPr>
            </w:pPr>
            <w:r w:rsidRPr="00FF1EDA">
              <w:rPr>
                <w:rFonts w:cs="Arial"/>
                <w:b w:val="0"/>
                <w:color w:val="000000"/>
                <w:szCs w:val="18"/>
              </w:rPr>
              <w:t>6405</w:t>
            </w:r>
          </w:p>
        </w:tc>
      </w:tr>
      <w:tr w:rsidR="00A42B52" w:rsidRPr="00EA4F49" w14:paraId="07C6B2A1" w14:textId="77777777" w:rsidTr="00DC7A56">
        <w:tc>
          <w:tcPr>
            <w:tcW w:w="675" w:type="dxa"/>
            <w:tcBorders>
              <w:bottom w:val="single" w:sz="4" w:space="0" w:color="auto"/>
            </w:tcBorders>
          </w:tcPr>
          <w:p w14:paraId="49049AEB" w14:textId="77777777" w:rsidR="00A42B52" w:rsidRPr="00FF1EDA" w:rsidRDefault="00A42B52" w:rsidP="00DC7A56">
            <w:pPr>
              <w:pStyle w:val="TAH"/>
              <w:rPr>
                <w:b w:val="0"/>
              </w:rPr>
            </w:pPr>
            <w:r w:rsidRPr="00FF1EDA">
              <w:rPr>
                <w:b w:val="0"/>
                <w:lang w:eastAsia="zh-CN"/>
              </w:rPr>
              <w:t>n50</w:t>
            </w:r>
          </w:p>
        </w:tc>
        <w:tc>
          <w:tcPr>
            <w:tcW w:w="709" w:type="dxa"/>
            <w:tcBorders>
              <w:bottom w:val="single" w:sz="4" w:space="0" w:color="auto"/>
            </w:tcBorders>
          </w:tcPr>
          <w:p w14:paraId="50B81737"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415F7DC2" w14:textId="77777777" w:rsidR="00A42B52" w:rsidRPr="00FF1EDA" w:rsidRDefault="00A42B52" w:rsidP="00DC7A56">
            <w:pPr>
              <w:pStyle w:val="TAH"/>
              <w:rPr>
                <w:b w:val="0"/>
              </w:rPr>
            </w:pPr>
            <w:r w:rsidRPr="00FF1EDA">
              <w:rPr>
                <w:rFonts w:cs="Arial"/>
                <w:b w:val="0"/>
                <w:color w:val="000000"/>
                <w:szCs w:val="18"/>
              </w:rPr>
              <w:t>60</w:t>
            </w:r>
          </w:p>
        </w:tc>
        <w:tc>
          <w:tcPr>
            <w:tcW w:w="709" w:type="dxa"/>
            <w:tcBorders>
              <w:bottom w:val="single" w:sz="4" w:space="0" w:color="auto"/>
            </w:tcBorders>
            <w:shd w:val="clear" w:color="auto" w:fill="auto"/>
          </w:tcPr>
          <w:p w14:paraId="07686115" w14:textId="77777777" w:rsidR="00A42B52" w:rsidRPr="00FF1EDA" w:rsidRDefault="00A42B52" w:rsidP="00DC7A56">
            <w:pPr>
              <w:pStyle w:val="TAH"/>
              <w:rPr>
                <w:b w:val="0"/>
              </w:rPr>
            </w:pPr>
            <w:r>
              <w:rPr>
                <w:rFonts w:cs="Arial"/>
                <w:b w:val="0"/>
                <w:color w:val="000000"/>
                <w:szCs w:val="18"/>
              </w:rPr>
              <w:t>162</w:t>
            </w:r>
          </w:p>
        </w:tc>
        <w:tc>
          <w:tcPr>
            <w:tcW w:w="992" w:type="dxa"/>
            <w:tcBorders>
              <w:bottom w:val="single" w:sz="4" w:space="0" w:color="auto"/>
            </w:tcBorders>
            <w:shd w:val="clear" w:color="auto" w:fill="auto"/>
          </w:tcPr>
          <w:p w14:paraId="4A6121CB"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0B5A474F"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216E5E05" w14:textId="77777777" w:rsidR="00A42B52" w:rsidRPr="00FF1EDA" w:rsidRDefault="00A42B52" w:rsidP="00DC7A56">
            <w:pPr>
              <w:pStyle w:val="TAH"/>
              <w:rPr>
                <w:b w:val="0"/>
              </w:rPr>
            </w:pPr>
            <w:r w:rsidRPr="00E45192">
              <w:rPr>
                <w:b w:val="0"/>
              </w:rPr>
              <w:t>Same values as for Low range in clause 4.3.1.1.1.</w:t>
            </w:r>
            <w:r>
              <w:rPr>
                <w:b w:val="0"/>
              </w:rPr>
              <w:t>50</w:t>
            </w:r>
            <w:r w:rsidRPr="00E45192">
              <w:rPr>
                <w:b w:val="0"/>
              </w:rPr>
              <w:t xml:space="preserve"> for bandwidth=</w:t>
            </w:r>
            <w:r>
              <w:rPr>
                <w:b w:val="0"/>
              </w:rPr>
              <w:t>60</w:t>
            </w:r>
            <w:r w:rsidRPr="00E45192">
              <w:rPr>
                <w:b w:val="0"/>
              </w:rPr>
              <w:t xml:space="preserve"> MHz and SCS=15 kHz.</w:t>
            </w:r>
          </w:p>
        </w:tc>
        <w:tc>
          <w:tcPr>
            <w:tcW w:w="879" w:type="dxa"/>
            <w:tcBorders>
              <w:bottom w:val="single" w:sz="4" w:space="0" w:color="auto"/>
            </w:tcBorders>
            <w:shd w:val="clear" w:color="auto" w:fill="auto"/>
          </w:tcPr>
          <w:p w14:paraId="2219A1C3"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297512</w:t>
            </w:r>
          </w:p>
        </w:tc>
        <w:tc>
          <w:tcPr>
            <w:tcW w:w="850" w:type="dxa"/>
            <w:tcBorders>
              <w:bottom w:val="single" w:sz="4" w:space="0" w:color="auto"/>
            </w:tcBorders>
            <w:shd w:val="clear" w:color="auto" w:fill="auto"/>
          </w:tcPr>
          <w:p w14:paraId="4C5F754E" w14:textId="77777777" w:rsidR="00A42B52" w:rsidRPr="000D5EE9" w:rsidRDefault="00A42B52" w:rsidP="00DC7A56">
            <w:pPr>
              <w:pStyle w:val="TAH"/>
              <w:rPr>
                <w:rFonts w:cs="Arial"/>
                <w:b w:val="0"/>
                <w:color w:val="000000"/>
                <w:szCs w:val="18"/>
              </w:rPr>
            </w:pPr>
            <w:r w:rsidRPr="00FF1EDA">
              <w:rPr>
                <w:rFonts w:cs="Arial"/>
                <w:b w:val="0"/>
                <w:color w:val="000000"/>
                <w:szCs w:val="18"/>
              </w:rPr>
              <w:t>138</w:t>
            </w:r>
          </w:p>
        </w:tc>
        <w:tc>
          <w:tcPr>
            <w:tcW w:w="680" w:type="dxa"/>
            <w:tcBorders>
              <w:bottom w:val="single" w:sz="4" w:space="0" w:color="auto"/>
            </w:tcBorders>
          </w:tcPr>
          <w:p w14:paraId="05240569" w14:textId="77777777" w:rsidR="00A42B52" w:rsidRPr="000D5EE9" w:rsidRDefault="00A42B52" w:rsidP="00DC7A56">
            <w:pPr>
              <w:pStyle w:val="TAH"/>
              <w:rPr>
                <w:rFonts w:cs="Arial"/>
                <w:b w:val="0"/>
                <w:color w:val="000000"/>
                <w:szCs w:val="18"/>
              </w:rPr>
            </w:pPr>
            <w:r w:rsidRPr="00FF1EDA">
              <w:rPr>
                <w:rFonts w:cs="Arial"/>
                <w:b w:val="0"/>
                <w:color w:val="000000"/>
                <w:szCs w:val="18"/>
              </w:rPr>
              <w:t>24</w:t>
            </w:r>
          </w:p>
        </w:tc>
        <w:tc>
          <w:tcPr>
            <w:tcW w:w="993" w:type="dxa"/>
            <w:tcBorders>
              <w:bottom w:val="single" w:sz="4" w:space="0" w:color="auto"/>
            </w:tcBorders>
          </w:tcPr>
          <w:p w14:paraId="51F038FA" w14:textId="77777777" w:rsidR="00A42B52" w:rsidRPr="000D5EE9" w:rsidRDefault="00A42B52" w:rsidP="00DC7A56">
            <w:pPr>
              <w:pStyle w:val="TAH"/>
              <w:rPr>
                <w:rFonts w:cs="Arial"/>
                <w:b w:val="0"/>
                <w:color w:val="000000"/>
                <w:szCs w:val="18"/>
              </w:rPr>
            </w:pPr>
            <w:r w:rsidRPr="00FF1EDA">
              <w:rPr>
                <w:rFonts w:cs="Arial"/>
                <w:b w:val="0"/>
                <w:color w:val="000000"/>
                <w:szCs w:val="18"/>
              </w:rPr>
              <w:t>6463</w:t>
            </w:r>
          </w:p>
        </w:tc>
      </w:tr>
      <w:tr w:rsidR="00A42B52" w:rsidRPr="00EA4F49" w14:paraId="14DBA11F" w14:textId="77777777" w:rsidTr="00DC7A56">
        <w:tc>
          <w:tcPr>
            <w:tcW w:w="675" w:type="dxa"/>
            <w:tcBorders>
              <w:bottom w:val="single" w:sz="4" w:space="0" w:color="auto"/>
            </w:tcBorders>
          </w:tcPr>
          <w:p w14:paraId="6CBF7BDD" w14:textId="77777777" w:rsidR="00A42B52" w:rsidRPr="00FF1EDA" w:rsidRDefault="00A42B52" w:rsidP="00DC7A56">
            <w:pPr>
              <w:pStyle w:val="TAH"/>
              <w:rPr>
                <w:b w:val="0"/>
              </w:rPr>
            </w:pPr>
            <w:r w:rsidRPr="00FF1EDA">
              <w:rPr>
                <w:b w:val="0"/>
                <w:lang w:eastAsia="zh-CN"/>
              </w:rPr>
              <w:t>n41</w:t>
            </w:r>
          </w:p>
        </w:tc>
        <w:tc>
          <w:tcPr>
            <w:tcW w:w="709" w:type="dxa"/>
            <w:tcBorders>
              <w:bottom w:val="single" w:sz="4" w:space="0" w:color="auto"/>
            </w:tcBorders>
          </w:tcPr>
          <w:p w14:paraId="08FFC207"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56C33A05" w14:textId="77777777" w:rsidR="00A42B52" w:rsidRPr="00FF1EDA" w:rsidRDefault="00A42B52" w:rsidP="00DC7A56">
            <w:pPr>
              <w:pStyle w:val="TAH"/>
              <w:rPr>
                <w:b w:val="0"/>
              </w:rPr>
            </w:pPr>
            <w:r w:rsidRPr="00FF1EDA">
              <w:rPr>
                <w:rFonts w:cs="Arial"/>
                <w:b w:val="0"/>
                <w:color w:val="000000"/>
                <w:szCs w:val="18"/>
              </w:rPr>
              <w:t>100</w:t>
            </w:r>
          </w:p>
        </w:tc>
        <w:tc>
          <w:tcPr>
            <w:tcW w:w="709" w:type="dxa"/>
            <w:tcBorders>
              <w:bottom w:val="single" w:sz="4" w:space="0" w:color="auto"/>
            </w:tcBorders>
            <w:shd w:val="clear" w:color="auto" w:fill="auto"/>
          </w:tcPr>
          <w:p w14:paraId="1A95A37E" w14:textId="77777777" w:rsidR="00A42B52" w:rsidRPr="00FF1EDA" w:rsidRDefault="00A42B52" w:rsidP="00DC7A56">
            <w:pPr>
              <w:pStyle w:val="TAH"/>
              <w:rPr>
                <w:b w:val="0"/>
              </w:rPr>
            </w:pPr>
            <w:r>
              <w:rPr>
                <w:rFonts w:cs="Arial"/>
                <w:b w:val="0"/>
                <w:color w:val="000000"/>
                <w:szCs w:val="18"/>
              </w:rPr>
              <w:t>273</w:t>
            </w:r>
          </w:p>
        </w:tc>
        <w:tc>
          <w:tcPr>
            <w:tcW w:w="992" w:type="dxa"/>
            <w:tcBorders>
              <w:bottom w:val="single" w:sz="4" w:space="0" w:color="auto"/>
            </w:tcBorders>
            <w:shd w:val="clear" w:color="auto" w:fill="auto"/>
          </w:tcPr>
          <w:p w14:paraId="79ADCBCC"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1B7045B3"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3D2EAFC8" w14:textId="77777777" w:rsidR="00A42B52" w:rsidRPr="00FF1EDA" w:rsidRDefault="00A42B52" w:rsidP="00DC7A56">
            <w:pPr>
              <w:pStyle w:val="TAH"/>
              <w:rPr>
                <w:b w:val="0"/>
              </w:rPr>
            </w:pPr>
            <w:r w:rsidRPr="00E45192">
              <w:rPr>
                <w:b w:val="0"/>
              </w:rPr>
              <w:t>Same values as for Low range in clause 4.3.1.1.1.</w:t>
            </w:r>
            <w:r>
              <w:rPr>
                <w:b w:val="0"/>
              </w:rPr>
              <w:t>41</w:t>
            </w:r>
            <w:r w:rsidRPr="00E45192">
              <w:rPr>
                <w:b w:val="0"/>
              </w:rPr>
              <w:t xml:space="preserve"> for bandwidth=</w:t>
            </w:r>
            <w:r>
              <w:rPr>
                <w:b w:val="0"/>
              </w:rPr>
              <w:t>100</w:t>
            </w:r>
            <w:r w:rsidRPr="00E45192">
              <w:rPr>
                <w:b w:val="0"/>
              </w:rPr>
              <w:t xml:space="preserve"> MHz and SCS=15 kHz.</w:t>
            </w:r>
          </w:p>
        </w:tc>
        <w:tc>
          <w:tcPr>
            <w:tcW w:w="879" w:type="dxa"/>
            <w:tcBorders>
              <w:bottom w:val="single" w:sz="4" w:space="0" w:color="auto"/>
            </w:tcBorders>
            <w:shd w:val="clear" w:color="auto" w:fill="auto"/>
          </w:tcPr>
          <w:p w14:paraId="431A57A2"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518310</w:t>
            </w:r>
          </w:p>
        </w:tc>
        <w:tc>
          <w:tcPr>
            <w:tcW w:w="850" w:type="dxa"/>
            <w:tcBorders>
              <w:bottom w:val="single" w:sz="4" w:space="0" w:color="auto"/>
            </w:tcBorders>
            <w:shd w:val="clear" w:color="auto" w:fill="auto"/>
          </w:tcPr>
          <w:p w14:paraId="64A0C2BB" w14:textId="77777777" w:rsidR="00A42B52" w:rsidRPr="000D5EE9" w:rsidRDefault="00A42B52" w:rsidP="00DC7A56">
            <w:pPr>
              <w:pStyle w:val="TAH"/>
              <w:rPr>
                <w:rFonts w:cs="Arial"/>
                <w:b w:val="0"/>
                <w:color w:val="000000"/>
                <w:szCs w:val="18"/>
              </w:rPr>
            </w:pPr>
            <w:r w:rsidRPr="00FF1EDA">
              <w:rPr>
                <w:rFonts w:cs="Arial"/>
                <w:b w:val="0"/>
                <w:color w:val="000000"/>
                <w:szCs w:val="18"/>
              </w:rPr>
              <w:t>222</w:t>
            </w:r>
          </w:p>
        </w:tc>
        <w:tc>
          <w:tcPr>
            <w:tcW w:w="680" w:type="dxa"/>
            <w:tcBorders>
              <w:bottom w:val="single" w:sz="4" w:space="0" w:color="auto"/>
            </w:tcBorders>
          </w:tcPr>
          <w:p w14:paraId="065B7AD2" w14:textId="77777777" w:rsidR="00A42B52" w:rsidRPr="000D5EE9" w:rsidRDefault="00A42B52" w:rsidP="00DC7A56">
            <w:pPr>
              <w:pStyle w:val="TAH"/>
              <w:rPr>
                <w:rFonts w:cs="Arial"/>
                <w:b w:val="0"/>
                <w:color w:val="000000"/>
                <w:szCs w:val="18"/>
              </w:rPr>
            </w:pPr>
            <w:r w:rsidRPr="00FF1EDA">
              <w:rPr>
                <w:rFonts w:cs="Arial"/>
                <w:b w:val="0"/>
                <w:color w:val="000000"/>
                <w:szCs w:val="18"/>
              </w:rPr>
              <w:t>51</w:t>
            </w:r>
          </w:p>
        </w:tc>
        <w:tc>
          <w:tcPr>
            <w:tcW w:w="993" w:type="dxa"/>
            <w:tcBorders>
              <w:bottom w:val="single" w:sz="4" w:space="0" w:color="auto"/>
            </w:tcBorders>
          </w:tcPr>
          <w:p w14:paraId="7E837991" w14:textId="77777777" w:rsidR="00A42B52" w:rsidRPr="000D5EE9" w:rsidRDefault="00A42B52" w:rsidP="00DC7A56">
            <w:pPr>
              <w:pStyle w:val="TAH"/>
              <w:rPr>
                <w:rFonts w:cs="Arial"/>
                <w:b w:val="0"/>
                <w:color w:val="000000"/>
                <w:szCs w:val="18"/>
              </w:rPr>
            </w:pPr>
            <w:r w:rsidRPr="00FF1EDA">
              <w:rPr>
                <w:rFonts w:cs="Arial"/>
                <w:b w:val="0"/>
                <w:color w:val="000000"/>
                <w:szCs w:val="18"/>
              </w:rPr>
              <w:t>13972</w:t>
            </w:r>
          </w:p>
        </w:tc>
      </w:tr>
      <w:tr w:rsidR="00A42B52" w:rsidRPr="00EA4F49" w14:paraId="1FD2D3F7" w14:textId="77777777" w:rsidTr="00DC7A56">
        <w:tc>
          <w:tcPr>
            <w:tcW w:w="675" w:type="dxa"/>
            <w:tcBorders>
              <w:bottom w:val="single" w:sz="4" w:space="0" w:color="auto"/>
            </w:tcBorders>
          </w:tcPr>
          <w:p w14:paraId="48C0D609" w14:textId="77777777" w:rsidR="00A42B52" w:rsidRPr="00FF1EDA" w:rsidRDefault="00A42B52" w:rsidP="00DC7A56">
            <w:pPr>
              <w:pStyle w:val="TAH"/>
              <w:rPr>
                <w:b w:val="0"/>
              </w:rPr>
            </w:pPr>
            <w:r w:rsidRPr="00FF1EDA">
              <w:rPr>
                <w:b w:val="0"/>
                <w:lang w:eastAsia="zh-CN"/>
              </w:rPr>
              <w:t>n77</w:t>
            </w:r>
          </w:p>
        </w:tc>
        <w:tc>
          <w:tcPr>
            <w:tcW w:w="709" w:type="dxa"/>
            <w:tcBorders>
              <w:bottom w:val="single" w:sz="4" w:space="0" w:color="auto"/>
            </w:tcBorders>
          </w:tcPr>
          <w:p w14:paraId="28E004D1"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35258ED5" w14:textId="77777777" w:rsidR="00A42B52" w:rsidRPr="00FF1EDA" w:rsidRDefault="00A42B52" w:rsidP="00DC7A56">
            <w:pPr>
              <w:pStyle w:val="TAH"/>
              <w:rPr>
                <w:b w:val="0"/>
              </w:rPr>
            </w:pPr>
            <w:r w:rsidRPr="00FF1EDA">
              <w:rPr>
                <w:rFonts w:cs="Arial"/>
                <w:b w:val="0"/>
                <w:color w:val="000000"/>
                <w:szCs w:val="18"/>
              </w:rPr>
              <w:t>100</w:t>
            </w:r>
          </w:p>
        </w:tc>
        <w:tc>
          <w:tcPr>
            <w:tcW w:w="709" w:type="dxa"/>
            <w:tcBorders>
              <w:bottom w:val="single" w:sz="4" w:space="0" w:color="auto"/>
            </w:tcBorders>
            <w:shd w:val="clear" w:color="auto" w:fill="auto"/>
          </w:tcPr>
          <w:p w14:paraId="7CE55119" w14:textId="77777777" w:rsidR="00A42B52" w:rsidRPr="00FF1EDA" w:rsidRDefault="00A42B52" w:rsidP="00DC7A56">
            <w:pPr>
              <w:pStyle w:val="TAH"/>
              <w:rPr>
                <w:b w:val="0"/>
              </w:rPr>
            </w:pPr>
            <w:r>
              <w:rPr>
                <w:rFonts w:cs="Arial"/>
                <w:b w:val="0"/>
                <w:color w:val="000000"/>
                <w:szCs w:val="18"/>
              </w:rPr>
              <w:t>273</w:t>
            </w:r>
          </w:p>
        </w:tc>
        <w:tc>
          <w:tcPr>
            <w:tcW w:w="992" w:type="dxa"/>
            <w:tcBorders>
              <w:bottom w:val="single" w:sz="4" w:space="0" w:color="auto"/>
            </w:tcBorders>
            <w:shd w:val="clear" w:color="auto" w:fill="auto"/>
          </w:tcPr>
          <w:p w14:paraId="0465367B"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39E7ACAE"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07D85832" w14:textId="77777777" w:rsidR="00A42B52" w:rsidRPr="00FF1EDA" w:rsidRDefault="00A42B52" w:rsidP="00DC7A56">
            <w:pPr>
              <w:pStyle w:val="TAH"/>
              <w:rPr>
                <w:b w:val="0"/>
              </w:rPr>
            </w:pPr>
            <w:r w:rsidRPr="00E45192">
              <w:rPr>
                <w:b w:val="0"/>
              </w:rPr>
              <w:t>Same values as for Low range in clause 4.3.1.1.1.</w:t>
            </w:r>
            <w:r>
              <w:rPr>
                <w:b w:val="0"/>
              </w:rPr>
              <w:t>77</w:t>
            </w:r>
            <w:r w:rsidRPr="00E45192">
              <w:rPr>
                <w:b w:val="0"/>
              </w:rPr>
              <w:t xml:space="preserve"> for bandwidth=</w:t>
            </w:r>
            <w:r>
              <w:rPr>
                <w:b w:val="0"/>
              </w:rPr>
              <w:t>100</w:t>
            </w:r>
            <w:r w:rsidRPr="00E45192">
              <w:rPr>
                <w:b w:val="0"/>
              </w:rPr>
              <w:t xml:space="preserve"> MHz and SCS=15 kHz.</w:t>
            </w:r>
          </w:p>
        </w:tc>
        <w:tc>
          <w:tcPr>
            <w:tcW w:w="879" w:type="dxa"/>
            <w:tcBorders>
              <w:bottom w:val="single" w:sz="4" w:space="0" w:color="auto"/>
            </w:tcBorders>
            <w:shd w:val="clear" w:color="auto" w:fill="auto"/>
          </w:tcPr>
          <w:p w14:paraId="11BC267F"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626370</w:t>
            </w:r>
          </w:p>
        </w:tc>
        <w:tc>
          <w:tcPr>
            <w:tcW w:w="850" w:type="dxa"/>
            <w:tcBorders>
              <w:bottom w:val="single" w:sz="4" w:space="0" w:color="auto"/>
            </w:tcBorders>
            <w:shd w:val="clear" w:color="auto" w:fill="auto"/>
          </w:tcPr>
          <w:p w14:paraId="7A1D8FAE" w14:textId="77777777" w:rsidR="00A42B52" w:rsidRPr="000D5EE9" w:rsidRDefault="00A42B52" w:rsidP="00DC7A56">
            <w:pPr>
              <w:pStyle w:val="TAH"/>
              <w:rPr>
                <w:rFonts w:cs="Arial"/>
                <w:b w:val="0"/>
                <w:color w:val="000000"/>
                <w:szCs w:val="18"/>
              </w:rPr>
            </w:pPr>
            <w:r w:rsidRPr="00FF1EDA">
              <w:rPr>
                <w:rFonts w:cs="Arial"/>
                <w:b w:val="0"/>
                <w:color w:val="000000"/>
                <w:szCs w:val="18"/>
              </w:rPr>
              <w:t>222</w:t>
            </w:r>
          </w:p>
        </w:tc>
        <w:tc>
          <w:tcPr>
            <w:tcW w:w="680" w:type="dxa"/>
            <w:tcBorders>
              <w:bottom w:val="single" w:sz="4" w:space="0" w:color="auto"/>
            </w:tcBorders>
          </w:tcPr>
          <w:p w14:paraId="5B1DF33B" w14:textId="77777777" w:rsidR="00A42B52" w:rsidRPr="000D5EE9" w:rsidRDefault="00A42B52" w:rsidP="00DC7A56">
            <w:pPr>
              <w:pStyle w:val="TAH"/>
              <w:rPr>
                <w:rFonts w:cs="Arial"/>
                <w:b w:val="0"/>
                <w:color w:val="000000"/>
                <w:szCs w:val="18"/>
              </w:rPr>
            </w:pPr>
            <w:r w:rsidRPr="00FF1EDA">
              <w:rPr>
                <w:rFonts w:cs="Arial"/>
                <w:b w:val="0"/>
                <w:color w:val="000000"/>
                <w:szCs w:val="18"/>
              </w:rPr>
              <w:t>51</w:t>
            </w:r>
          </w:p>
        </w:tc>
        <w:tc>
          <w:tcPr>
            <w:tcW w:w="993" w:type="dxa"/>
            <w:tcBorders>
              <w:bottom w:val="single" w:sz="4" w:space="0" w:color="auto"/>
            </w:tcBorders>
          </w:tcPr>
          <w:p w14:paraId="2709035D" w14:textId="77777777" w:rsidR="00A42B52" w:rsidRPr="000D5EE9" w:rsidRDefault="00A42B52" w:rsidP="00DC7A56">
            <w:pPr>
              <w:pStyle w:val="TAH"/>
              <w:rPr>
                <w:rFonts w:cs="Arial"/>
                <w:b w:val="0"/>
                <w:color w:val="000000"/>
                <w:szCs w:val="18"/>
              </w:rPr>
            </w:pPr>
            <w:r w:rsidRPr="00FF1EDA">
              <w:rPr>
                <w:rFonts w:cs="Arial"/>
                <w:b w:val="0"/>
                <w:color w:val="000000"/>
                <w:szCs w:val="18"/>
              </w:rPr>
              <w:t>13972</w:t>
            </w:r>
          </w:p>
        </w:tc>
      </w:tr>
      <w:tr w:rsidR="00A42B52" w:rsidRPr="00EA4F49" w14:paraId="4E2391A7" w14:textId="77777777" w:rsidTr="00DC7A56">
        <w:tc>
          <w:tcPr>
            <w:tcW w:w="675" w:type="dxa"/>
            <w:tcBorders>
              <w:bottom w:val="single" w:sz="4" w:space="0" w:color="auto"/>
            </w:tcBorders>
          </w:tcPr>
          <w:p w14:paraId="761A61A6" w14:textId="77777777" w:rsidR="00A42B52" w:rsidRPr="00FF1EDA" w:rsidRDefault="00A42B52" w:rsidP="00DC7A56">
            <w:pPr>
              <w:pStyle w:val="TAH"/>
              <w:rPr>
                <w:b w:val="0"/>
              </w:rPr>
            </w:pPr>
            <w:r w:rsidRPr="00FF1EDA">
              <w:rPr>
                <w:b w:val="0"/>
                <w:lang w:eastAsia="zh-CN"/>
              </w:rPr>
              <w:t>n78</w:t>
            </w:r>
          </w:p>
        </w:tc>
        <w:tc>
          <w:tcPr>
            <w:tcW w:w="709" w:type="dxa"/>
            <w:tcBorders>
              <w:bottom w:val="single" w:sz="4" w:space="0" w:color="auto"/>
            </w:tcBorders>
          </w:tcPr>
          <w:p w14:paraId="6D2122F9"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2B47AC76" w14:textId="77777777" w:rsidR="00A42B52" w:rsidRPr="00FF1EDA" w:rsidRDefault="00A42B52" w:rsidP="00DC7A56">
            <w:pPr>
              <w:pStyle w:val="TAH"/>
              <w:rPr>
                <w:b w:val="0"/>
              </w:rPr>
            </w:pPr>
            <w:r w:rsidRPr="00FF1EDA">
              <w:rPr>
                <w:rFonts w:cs="Arial"/>
                <w:b w:val="0"/>
                <w:color w:val="000000"/>
                <w:szCs w:val="18"/>
              </w:rPr>
              <w:t>100</w:t>
            </w:r>
          </w:p>
        </w:tc>
        <w:tc>
          <w:tcPr>
            <w:tcW w:w="709" w:type="dxa"/>
            <w:tcBorders>
              <w:bottom w:val="single" w:sz="4" w:space="0" w:color="auto"/>
            </w:tcBorders>
            <w:shd w:val="clear" w:color="auto" w:fill="auto"/>
          </w:tcPr>
          <w:p w14:paraId="77AFE409" w14:textId="77777777" w:rsidR="00A42B52" w:rsidRPr="00FF1EDA" w:rsidRDefault="00A42B52" w:rsidP="00DC7A56">
            <w:pPr>
              <w:pStyle w:val="TAH"/>
              <w:rPr>
                <w:b w:val="0"/>
              </w:rPr>
            </w:pPr>
            <w:r>
              <w:rPr>
                <w:rFonts w:cs="Arial"/>
                <w:b w:val="0"/>
                <w:color w:val="000000"/>
                <w:szCs w:val="18"/>
              </w:rPr>
              <w:t>273</w:t>
            </w:r>
          </w:p>
        </w:tc>
        <w:tc>
          <w:tcPr>
            <w:tcW w:w="992" w:type="dxa"/>
            <w:tcBorders>
              <w:bottom w:val="single" w:sz="4" w:space="0" w:color="auto"/>
            </w:tcBorders>
            <w:shd w:val="clear" w:color="auto" w:fill="auto"/>
          </w:tcPr>
          <w:p w14:paraId="31CC1DD0"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7EA087CE"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6F86E278" w14:textId="77777777" w:rsidR="00A42B52" w:rsidRPr="00FF1EDA" w:rsidRDefault="00A42B52" w:rsidP="00DC7A56">
            <w:pPr>
              <w:pStyle w:val="TAH"/>
              <w:rPr>
                <w:b w:val="0"/>
              </w:rPr>
            </w:pPr>
            <w:r w:rsidRPr="00E45192">
              <w:rPr>
                <w:b w:val="0"/>
              </w:rPr>
              <w:t>Same values as for Low range in clause 4.3.1.1.1.</w:t>
            </w:r>
            <w:r>
              <w:rPr>
                <w:b w:val="0"/>
              </w:rPr>
              <w:t>78</w:t>
            </w:r>
            <w:r w:rsidRPr="00E45192">
              <w:rPr>
                <w:b w:val="0"/>
              </w:rPr>
              <w:t xml:space="preserve"> for bandwidth=</w:t>
            </w:r>
            <w:r>
              <w:rPr>
                <w:b w:val="0"/>
              </w:rPr>
              <w:t>100</w:t>
            </w:r>
            <w:r w:rsidRPr="00E45192">
              <w:rPr>
                <w:b w:val="0"/>
              </w:rPr>
              <w:t xml:space="preserve"> MHz and SCS=15 kHz.</w:t>
            </w:r>
          </w:p>
        </w:tc>
        <w:tc>
          <w:tcPr>
            <w:tcW w:w="879" w:type="dxa"/>
            <w:tcBorders>
              <w:bottom w:val="single" w:sz="4" w:space="0" w:color="auto"/>
            </w:tcBorders>
            <w:shd w:val="clear" w:color="auto" w:fill="auto"/>
          </w:tcPr>
          <w:p w14:paraId="24AB0085"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626370</w:t>
            </w:r>
          </w:p>
        </w:tc>
        <w:tc>
          <w:tcPr>
            <w:tcW w:w="850" w:type="dxa"/>
            <w:tcBorders>
              <w:bottom w:val="single" w:sz="4" w:space="0" w:color="auto"/>
            </w:tcBorders>
            <w:shd w:val="clear" w:color="auto" w:fill="auto"/>
          </w:tcPr>
          <w:p w14:paraId="4F3FA996" w14:textId="77777777" w:rsidR="00A42B52" w:rsidRPr="000D5EE9" w:rsidRDefault="00A42B52" w:rsidP="00DC7A56">
            <w:pPr>
              <w:pStyle w:val="TAH"/>
              <w:rPr>
                <w:rFonts w:cs="Arial"/>
                <w:b w:val="0"/>
                <w:color w:val="000000"/>
                <w:szCs w:val="18"/>
              </w:rPr>
            </w:pPr>
            <w:r w:rsidRPr="00FF1EDA">
              <w:rPr>
                <w:rFonts w:cs="Arial"/>
                <w:b w:val="0"/>
                <w:color w:val="000000"/>
                <w:szCs w:val="18"/>
              </w:rPr>
              <w:t>222</w:t>
            </w:r>
          </w:p>
        </w:tc>
        <w:tc>
          <w:tcPr>
            <w:tcW w:w="680" w:type="dxa"/>
            <w:tcBorders>
              <w:bottom w:val="single" w:sz="4" w:space="0" w:color="auto"/>
            </w:tcBorders>
          </w:tcPr>
          <w:p w14:paraId="5859ACF8" w14:textId="77777777" w:rsidR="00A42B52" w:rsidRPr="000D5EE9" w:rsidRDefault="00A42B52" w:rsidP="00DC7A56">
            <w:pPr>
              <w:pStyle w:val="TAH"/>
              <w:rPr>
                <w:rFonts w:cs="Arial"/>
                <w:b w:val="0"/>
                <w:color w:val="000000"/>
                <w:szCs w:val="18"/>
              </w:rPr>
            </w:pPr>
            <w:r w:rsidRPr="00FF1EDA">
              <w:rPr>
                <w:rFonts w:cs="Arial"/>
                <w:b w:val="0"/>
                <w:color w:val="000000"/>
                <w:szCs w:val="18"/>
              </w:rPr>
              <w:t>51</w:t>
            </w:r>
          </w:p>
        </w:tc>
        <w:tc>
          <w:tcPr>
            <w:tcW w:w="993" w:type="dxa"/>
            <w:tcBorders>
              <w:bottom w:val="single" w:sz="4" w:space="0" w:color="auto"/>
            </w:tcBorders>
          </w:tcPr>
          <w:p w14:paraId="034D78E5" w14:textId="77777777" w:rsidR="00A42B52" w:rsidRPr="000D5EE9" w:rsidRDefault="00A42B52" w:rsidP="00DC7A56">
            <w:pPr>
              <w:pStyle w:val="TAH"/>
              <w:rPr>
                <w:rFonts w:cs="Arial"/>
                <w:b w:val="0"/>
                <w:color w:val="000000"/>
                <w:szCs w:val="18"/>
              </w:rPr>
            </w:pPr>
            <w:r w:rsidRPr="00FF1EDA">
              <w:rPr>
                <w:rFonts w:cs="Arial"/>
                <w:b w:val="0"/>
                <w:color w:val="000000"/>
                <w:szCs w:val="18"/>
              </w:rPr>
              <w:t>13972</w:t>
            </w:r>
          </w:p>
        </w:tc>
      </w:tr>
      <w:tr w:rsidR="00A42B52" w:rsidRPr="00EA4F49" w14:paraId="376D9AF3" w14:textId="77777777" w:rsidTr="00DC7A56">
        <w:tc>
          <w:tcPr>
            <w:tcW w:w="675" w:type="dxa"/>
            <w:tcBorders>
              <w:bottom w:val="single" w:sz="4" w:space="0" w:color="auto"/>
            </w:tcBorders>
          </w:tcPr>
          <w:p w14:paraId="459790CE" w14:textId="77777777" w:rsidR="00A42B52" w:rsidRPr="00FF1EDA" w:rsidRDefault="00A42B52" w:rsidP="00DC7A56">
            <w:pPr>
              <w:pStyle w:val="TAH"/>
              <w:rPr>
                <w:b w:val="0"/>
              </w:rPr>
            </w:pPr>
            <w:r w:rsidRPr="00FF1EDA">
              <w:rPr>
                <w:b w:val="0"/>
                <w:lang w:eastAsia="zh-CN"/>
              </w:rPr>
              <w:t>n79</w:t>
            </w:r>
          </w:p>
        </w:tc>
        <w:tc>
          <w:tcPr>
            <w:tcW w:w="709" w:type="dxa"/>
            <w:tcBorders>
              <w:bottom w:val="single" w:sz="4" w:space="0" w:color="auto"/>
            </w:tcBorders>
          </w:tcPr>
          <w:p w14:paraId="629B1736" w14:textId="77777777" w:rsidR="00A42B52" w:rsidRPr="00FF1EDA" w:rsidRDefault="00A42B52" w:rsidP="00DC7A56">
            <w:pPr>
              <w:pStyle w:val="TAH"/>
              <w:rPr>
                <w:b w:val="0"/>
              </w:rPr>
            </w:pPr>
            <w:r w:rsidRPr="00FF1EDA">
              <w:rPr>
                <w:rFonts w:cs="Arial"/>
                <w:b w:val="0"/>
                <w:color w:val="000000"/>
                <w:szCs w:val="18"/>
              </w:rPr>
              <w:t>30</w:t>
            </w:r>
          </w:p>
        </w:tc>
        <w:tc>
          <w:tcPr>
            <w:tcW w:w="709" w:type="dxa"/>
            <w:tcBorders>
              <w:bottom w:val="single" w:sz="4" w:space="0" w:color="auto"/>
            </w:tcBorders>
            <w:shd w:val="clear" w:color="auto" w:fill="auto"/>
          </w:tcPr>
          <w:p w14:paraId="72D64D6D" w14:textId="77777777" w:rsidR="00A42B52" w:rsidRPr="00FF1EDA" w:rsidRDefault="00A42B52" w:rsidP="00DC7A56">
            <w:pPr>
              <w:pStyle w:val="TAH"/>
              <w:rPr>
                <w:b w:val="0"/>
              </w:rPr>
            </w:pPr>
            <w:r w:rsidRPr="00FF1EDA">
              <w:rPr>
                <w:rFonts w:cs="Arial"/>
                <w:b w:val="0"/>
                <w:color w:val="000000"/>
                <w:szCs w:val="18"/>
              </w:rPr>
              <w:t>100</w:t>
            </w:r>
          </w:p>
        </w:tc>
        <w:tc>
          <w:tcPr>
            <w:tcW w:w="709" w:type="dxa"/>
            <w:tcBorders>
              <w:bottom w:val="single" w:sz="4" w:space="0" w:color="auto"/>
            </w:tcBorders>
            <w:shd w:val="clear" w:color="auto" w:fill="auto"/>
          </w:tcPr>
          <w:p w14:paraId="2265547F" w14:textId="77777777" w:rsidR="00A42B52" w:rsidRPr="00FF1EDA" w:rsidRDefault="00A42B52" w:rsidP="00DC7A56">
            <w:pPr>
              <w:pStyle w:val="TAH"/>
              <w:rPr>
                <w:b w:val="0"/>
              </w:rPr>
            </w:pPr>
            <w:r>
              <w:rPr>
                <w:rFonts w:cs="Arial"/>
                <w:b w:val="0"/>
                <w:color w:val="000000"/>
                <w:szCs w:val="18"/>
              </w:rPr>
              <w:t>273</w:t>
            </w:r>
          </w:p>
        </w:tc>
        <w:tc>
          <w:tcPr>
            <w:tcW w:w="992" w:type="dxa"/>
            <w:tcBorders>
              <w:bottom w:val="single" w:sz="4" w:space="0" w:color="auto"/>
            </w:tcBorders>
            <w:shd w:val="clear" w:color="auto" w:fill="auto"/>
          </w:tcPr>
          <w:p w14:paraId="24675665" w14:textId="77777777" w:rsidR="00A42B52" w:rsidRPr="00FF1EDA" w:rsidRDefault="00A42B52" w:rsidP="00DC7A56">
            <w:pPr>
              <w:pStyle w:val="TAH"/>
              <w:rPr>
                <w:b w:val="0"/>
              </w:rPr>
            </w:pPr>
            <w:r w:rsidRPr="00E45192">
              <w:rPr>
                <w:b w:val="0"/>
              </w:rPr>
              <w:t>Downlink</w:t>
            </w:r>
            <w:r>
              <w:rPr>
                <w:b w:val="0"/>
              </w:rPr>
              <w:t xml:space="preserve">&amp; </w:t>
            </w:r>
            <w:r w:rsidRPr="00E45192">
              <w:rPr>
                <w:b w:val="0"/>
              </w:rPr>
              <w:t>Uplink</w:t>
            </w:r>
          </w:p>
        </w:tc>
        <w:tc>
          <w:tcPr>
            <w:tcW w:w="992" w:type="dxa"/>
            <w:tcBorders>
              <w:bottom w:val="single" w:sz="4" w:space="0" w:color="auto"/>
            </w:tcBorders>
            <w:shd w:val="clear" w:color="auto" w:fill="auto"/>
          </w:tcPr>
          <w:p w14:paraId="2B6A1465" w14:textId="77777777" w:rsidR="00A42B52" w:rsidRPr="00FF1EDA" w:rsidRDefault="00A42B52" w:rsidP="00DC7A56">
            <w:pPr>
              <w:pStyle w:val="TAH"/>
              <w:rPr>
                <w:b w:val="0"/>
              </w:rPr>
            </w:pPr>
            <w:r w:rsidRPr="00E45192">
              <w:rPr>
                <w:b w:val="0"/>
              </w:rPr>
              <w:t>Low</w:t>
            </w:r>
          </w:p>
        </w:tc>
        <w:tc>
          <w:tcPr>
            <w:tcW w:w="7088" w:type="dxa"/>
            <w:gridSpan w:val="8"/>
            <w:tcBorders>
              <w:bottom w:val="single" w:sz="4" w:space="0" w:color="auto"/>
            </w:tcBorders>
            <w:shd w:val="clear" w:color="auto" w:fill="auto"/>
          </w:tcPr>
          <w:p w14:paraId="1F9D26E8" w14:textId="77777777" w:rsidR="00A42B52" w:rsidRPr="00FF1EDA" w:rsidRDefault="00A42B52" w:rsidP="00DC7A56">
            <w:pPr>
              <w:pStyle w:val="TAH"/>
              <w:rPr>
                <w:b w:val="0"/>
              </w:rPr>
            </w:pPr>
            <w:r w:rsidRPr="00E45192">
              <w:rPr>
                <w:b w:val="0"/>
              </w:rPr>
              <w:t>Same values as for Low range in clause 4.3.1.1.1.</w:t>
            </w:r>
            <w:r>
              <w:rPr>
                <w:b w:val="0"/>
              </w:rPr>
              <w:t>79</w:t>
            </w:r>
            <w:r w:rsidRPr="00E45192">
              <w:rPr>
                <w:b w:val="0"/>
              </w:rPr>
              <w:t xml:space="preserve"> for bandwidth=</w:t>
            </w:r>
            <w:r>
              <w:rPr>
                <w:b w:val="0"/>
              </w:rPr>
              <w:t>100</w:t>
            </w:r>
            <w:r w:rsidRPr="00E45192">
              <w:rPr>
                <w:b w:val="0"/>
              </w:rPr>
              <w:t xml:space="preserve"> MHz and SCS=15 kHz.</w:t>
            </w:r>
          </w:p>
        </w:tc>
        <w:tc>
          <w:tcPr>
            <w:tcW w:w="879" w:type="dxa"/>
            <w:tcBorders>
              <w:bottom w:val="single" w:sz="4" w:space="0" w:color="auto"/>
            </w:tcBorders>
            <w:shd w:val="clear" w:color="auto" w:fill="auto"/>
          </w:tcPr>
          <w:p w14:paraId="6AEA5F4E" w14:textId="77777777" w:rsidR="00A42B52" w:rsidRPr="00FF1EDA" w:rsidRDefault="00A42B52" w:rsidP="00DC7A56">
            <w:pPr>
              <w:pStyle w:val="TAH"/>
              <w:rPr>
                <w:rFonts w:cs="Arial"/>
                <w:b w:val="0"/>
                <w:color w:val="000000"/>
                <w:szCs w:val="18"/>
                <w:lang w:eastAsia="zh-CN"/>
              </w:rPr>
            </w:pPr>
            <w:r w:rsidRPr="00FF1EDA">
              <w:rPr>
                <w:rFonts w:cs="Arial"/>
                <w:b w:val="0"/>
                <w:color w:val="000000"/>
                <w:szCs w:val="18"/>
              </w:rPr>
              <w:t>699704</w:t>
            </w:r>
          </w:p>
        </w:tc>
        <w:tc>
          <w:tcPr>
            <w:tcW w:w="850" w:type="dxa"/>
            <w:tcBorders>
              <w:bottom w:val="single" w:sz="4" w:space="0" w:color="auto"/>
            </w:tcBorders>
            <w:shd w:val="clear" w:color="auto" w:fill="auto"/>
          </w:tcPr>
          <w:p w14:paraId="3C57290D" w14:textId="77777777" w:rsidR="00A42B52" w:rsidRPr="000D5EE9" w:rsidRDefault="00A42B52" w:rsidP="00DC7A56">
            <w:pPr>
              <w:pStyle w:val="TAH"/>
              <w:rPr>
                <w:rFonts w:cs="Arial"/>
                <w:b w:val="0"/>
                <w:color w:val="000000"/>
                <w:szCs w:val="18"/>
              </w:rPr>
            </w:pPr>
            <w:r w:rsidRPr="00FF1EDA">
              <w:rPr>
                <w:rFonts w:cs="Arial"/>
                <w:b w:val="0"/>
                <w:color w:val="000000"/>
                <w:szCs w:val="18"/>
              </w:rPr>
              <w:t>222</w:t>
            </w:r>
          </w:p>
        </w:tc>
        <w:tc>
          <w:tcPr>
            <w:tcW w:w="680" w:type="dxa"/>
            <w:tcBorders>
              <w:bottom w:val="single" w:sz="4" w:space="0" w:color="auto"/>
            </w:tcBorders>
          </w:tcPr>
          <w:p w14:paraId="76CE98FB" w14:textId="77777777" w:rsidR="00A42B52" w:rsidRPr="000D5EE9" w:rsidRDefault="00A42B52" w:rsidP="00DC7A56">
            <w:pPr>
              <w:pStyle w:val="TAH"/>
              <w:rPr>
                <w:rFonts w:cs="Arial"/>
                <w:b w:val="0"/>
                <w:color w:val="000000"/>
                <w:szCs w:val="18"/>
              </w:rPr>
            </w:pPr>
            <w:r w:rsidRPr="00FF1EDA">
              <w:rPr>
                <w:rFonts w:cs="Arial"/>
                <w:b w:val="0"/>
                <w:color w:val="000000"/>
                <w:szCs w:val="18"/>
              </w:rPr>
              <w:t>51</w:t>
            </w:r>
          </w:p>
        </w:tc>
        <w:tc>
          <w:tcPr>
            <w:tcW w:w="993" w:type="dxa"/>
            <w:tcBorders>
              <w:bottom w:val="single" w:sz="4" w:space="0" w:color="auto"/>
            </w:tcBorders>
          </w:tcPr>
          <w:p w14:paraId="6ECFDD67" w14:textId="77777777" w:rsidR="00A42B52" w:rsidRPr="000D5EE9" w:rsidRDefault="00A42B52" w:rsidP="00DC7A56">
            <w:pPr>
              <w:pStyle w:val="TAH"/>
              <w:rPr>
                <w:rFonts w:cs="Arial"/>
                <w:b w:val="0"/>
                <w:color w:val="000000"/>
                <w:szCs w:val="18"/>
              </w:rPr>
            </w:pPr>
            <w:r w:rsidRPr="00FF1EDA">
              <w:rPr>
                <w:rFonts w:cs="Arial"/>
                <w:b w:val="0"/>
                <w:color w:val="000000"/>
                <w:szCs w:val="18"/>
              </w:rPr>
              <w:t>13972</w:t>
            </w:r>
          </w:p>
        </w:tc>
      </w:tr>
      <w:tr w:rsidR="00A42B52" w:rsidRPr="00EA4F49" w14:paraId="5C5783AF" w14:textId="77777777" w:rsidTr="00DC7A56">
        <w:tc>
          <w:tcPr>
            <w:tcW w:w="15276" w:type="dxa"/>
            <w:gridSpan w:val="18"/>
            <w:tcBorders>
              <w:top w:val="single" w:sz="4" w:space="0" w:color="auto"/>
              <w:left w:val="single" w:sz="4" w:space="0" w:color="auto"/>
              <w:bottom w:val="single" w:sz="4" w:space="0" w:color="auto"/>
              <w:right w:val="single" w:sz="4" w:space="0" w:color="auto"/>
            </w:tcBorders>
          </w:tcPr>
          <w:p w14:paraId="02DE30BA" w14:textId="77777777" w:rsidR="00A42B52" w:rsidRDefault="00A42B52" w:rsidP="00DC7A56">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20FFF7E2" w14:textId="331DD95F" w:rsidR="00A42B52" w:rsidRDefault="00A42B52" w:rsidP="00DC7A56">
            <w:pPr>
              <w:pStyle w:val="TAN"/>
            </w:pPr>
            <w:r w:rsidRPr="00EA4F49">
              <w:t xml:space="preserve">Note </w:t>
            </w:r>
            <w:r>
              <w:t>2</w:t>
            </w:r>
            <w:r w:rsidRPr="00EA4F49">
              <w:t>:</w:t>
            </w:r>
            <w:r w:rsidRPr="00EA4F49">
              <w:tab/>
            </w:r>
            <w:r>
              <w:t>S</w:t>
            </w:r>
            <w:r w:rsidRPr="00D252AE">
              <w:t>ubcarrier spacing</w:t>
            </w:r>
            <w:r>
              <w:t xml:space="preserve"> is configured according to</w:t>
            </w:r>
            <w:r w:rsidRPr="00D252AE">
              <w:t xml:space="preserve"> </w:t>
            </w:r>
            <w:r w:rsidR="00E57112">
              <w:t>T</w:t>
            </w:r>
            <w:r>
              <w:t xml:space="preserve">able </w:t>
            </w:r>
            <w:r w:rsidRPr="00D252AE">
              <w:t>6.2.3.1</w:t>
            </w:r>
            <w:r>
              <w:t>-1 to 6.2.3.1-5.</w:t>
            </w:r>
          </w:p>
          <w:p w14:paraId="16D5684E" w14:textId="77777777" w:rsidR="00A42B52" w:rsidRDefault="00A42B52" w:rsidP="00DC7A56">
            <w:pPr>
              <w:pStyle w:val="TAN"/>
            </w:pPr>
            <w:r w:rsidRPr="00EA4F49">
              <w:t xml:space="preserve">Note </w:t>
            </w:r>
            <w:r>
              <w:t>3</w:t>
            </w:r>
            <w:r w:rsidRPr="00EA4F49">
              <w:t>:</w:t>
            </w:r>
            <w:r w:rsidRPr="00EA4F49">
              <w:tab/>
            </w:r>
            <w:r>
              <w:t>C</w:t>
            </w:r>
            <w:r w:rsidRPr="00D252AE">
              <w:t>hannel bandwidth</w:t>
            </w:r>
            <w:r>
              <w:t xml:space="preserve"> is configured according to</w:t>
            </w:r>
            <w:r w:rsidRPr="00D252AE">
              <w:t xml:space="preserve"> highest mandatory UL and DL channel bandwidth </w:t>
            </w:r>
            <w:r>
              <w:t xml:space="preserve">in </w:t>
            </w:r>
            <w:r w:rsidRPr="00D252AE">
              <w:t>clause 4.3.1</w:t>
            </w:r>
            <w:r>
              <w:t>.</w:t>
            </w:r>
          </w:p>
          <w:p w14:paraId="140F4298" w14:textId="77777777" w:rsidR="00A42B52" w:rsidRDefault="00A42B52" w:rsidP="00DC7A56">
            <w:pPr>
              <w:pStyle w:val="TAN"/>
            </w:pPr>
            <w:r w:rsidRPr="00EA4F49">
              <w:t xml:space="preserve">Note </w:t>
            </w:r>
            <w:r>
              <w:t>4</w:t>
            </w:r>
            <w:r w:rsidRPr="00EA4F49">
              <w:t>:</w:t>
            </w:r>
            <w:r w:rsidRPr="00EA4F49">
              <w:tab/>
            </w:r>
            <w:r>
              <w:t>SS block SCS for both CD-SSB and NCD-SSB.</w:t>
            </w:r>
          </w:p>
          <w:p w14:paraId="287A74EC" w14:textId="77777777" w:rsidR="00A42B52" w:rsidRDefault="00A42B52" w:rsidP="00DC7A56">
            <w:pPr>
              <w:pStyle w:val="TAN"/>
            </w:pPr>
            <w:r w:rsidRPr="00EA4F49">
              <w:t xml:space="preserve">Note </w:t>
            </w:r>
            <w:r>
              <w:t>5</w:t>
            </w:r>
            <w:r w:rsidRPr="00EA4F49">
              <w:t>:</w:t>
            </w:r>
            <w:r w:rsidRPr="00EA4F49">
              <w:tab/>
            </w:r>
            <w:r>
              <w:t>A</w:t>
            </w:r>
            <w:r w:rsidRPr="00DF4FEA">
              <w:t>bsoluteFrequencySSB</w:t>
            </w:r>
            <w:r>
              <w:t xml:space="preserve"> for CD-SSB</w:t>
            </w:r>
          </w:p>
          <w:p w14:paraId="7CE441F2" w14:textId="16CD38E0" w:rsidR="00A42B52" w:rsidRDefault="00A42B52" w:rsidP="00DC7A56">
            <w:pPr>
              <w:pStyle w:val="TAN"/>
            </w:pPr>
            <w:r>
              <w:t>Note 6:</w:t>
            </w:r>
            <w:r w:rsidR="004D3ED6">
              <w:tab/>
            </w:r>
            <w:r>
              <w:t>n29,n75,n76 are SDL band</w:t>
            </w:r>
          </w:p>
          <w:p w14:paraId="5BC2D44D" w14:textId="22649C70" w:rsidR="00A42B52" w:rsidRPr="00EA4F49" w:rsidRDefault="00A42B52" w:rsidP="00DC7A56">
            <w:pPr>
              <w:pStyle w:val="TAN"/>
            </w:pPr>
            <w:r>
              <w:t>Note 7:</w:t>
            </w:r>
            <w:r w:rsidR="004D3ED6">
              <w:tab/>
            </w:r>
            <w:r>
              <w:t xml:space="preserve">The maximum </w:t>
            </w:r>
            <w:r w:rsidRPr="00C474DF">
              <w:t>carrierBandwidth</w:t>
            </w:r>
            <w:r>
              <w:t xml:space="preserve"> for n91,n93,n100,n51 and n101 with signalling test SCS in 6.2.3.1-1 to 6.2.3.1-5 are no more than 25RB</w:t>
            </w:r>
          </w:p>
        </w:tc>
      </w:tr>
    </w:tbl>
    <w:p w14:paraId="2463B821" w14:textId="77777777" w:rsidR="00A42B52" w:rsidRDefault="00A42B52" w:rsidP="00A42B52"/>
    <w:p w14:paraId="209B7E84" w14:textId="00AA292C" w:rsidR="00A42B52" w:rsidRDefault="00A42B52" w:rsidP="00A42B52">
      <w:pPr>
        <w:pStyle w:val="TH"/>
      </w:pPr>
      <w:bookmarkStart w:id="434" w:name="_CRTable6_2_3_19"/>
      <w:r w:rsidRPr="00EA4F49">
        <w:t xml:space="preserve">Table </w:t>
      </w:r>
      <w:bookmarkEnd w:id="434"/>
      <w:r w:rsidRPr="00EA4F49">
        <w:t>6.2.3.1-</w:t>
      </w:r>
      <w:r>
        <w:t>9</w:t>
      </w:r>
      <w:r w:rsidRPr="00EA4F49">
        <w:t>: Test frequencies for NR FR</w:t>
      </w:r>
      <w:r>
        <w:t>2</w:t>
      </w:r>
      <w:r w:rsidRPr="00EA4F49">
        <w:t xml:space="preserve"> bands </w:t>
      </w:r>
      <w:r>
        <w:t>configuring a BWP without CORESET#0</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850"/>
        <w:gridCol w:w="851"/>
        <w:gridCol w:w="992"/>
        <w:gridCol w:w="709"/>
        <w:gridCol w:w="850"/>
        <w:gridCol w:w="993"/>
        <w:gridCol w:w="1021"/>
        <w:gridCol w:w="708"/>
        <w:gridCol w:w="680"/>
        <w:gridCol w:w="993"/>
      </w:tblGrid>
      <w:tr w:rsidR="00A42B52" w:rsidRPr="00EA4F49" w14:paraId="184748AA" w14:textId="77777777" w:rsidTr="00DC7A56">
        <w:tc>
          <w:tcPr>
            <w:tcW w:w="675" w:type="dxa"/>
            <w:tcBorders>
              <w:top w:val="single" w:sz="4" w:space="0" w:color="auto"/>
              <w:bottom w:val="single" w:sz="4" w:space="0" w:color="auto"/>
            </w:tcBorders>
          </w:tcPr>
          <w:p w14:paraId="08514E18" w14:textId="77777777" w:rsidR="00A42B52" w:rsidRPr="00EA4F49" w:rsidRDefault="00A42B52" w:rsidP="00DC7A56">
            <w:pPr>
              <w:pStyle w:val="TAH"/>
            </w:pPr>
            <w:r w:rsidRPr="00EA4F49">
              <w:t>NR</w:t>
            </w:r>
          </w:p>
          <w:p w14:paraId="322DB4C7" w14:textId="77777777" w:rsidR="00A42B52" w:rsidRPr="00EA4F49" w:rsidRDefault="00A42B52" w:rsidP="00DC7A56">
            <w:pPr>
              <w:pStyle w:val="TAH"/>
            </w:pPr>
            <w:r w:rsidRPr="00EA4F49">
              <w:t>Band</w:t>
            </w:r>
          </w:p>
        </w:tc>
        <w:tc>
          <w:tcPr>
            <w:tcW w:w="709" w:type="dxa"/>
            <w:tcBorders>
              <w:top w:val="single" w:sz="4" w:space="0" w:color="auto"/>
              <w:bottom w:val="single" w:sz="4" w:space="0" w:color="auto"/>
            </w:tcBorders>
          </w:tcPr>
          <w:p w14:paraId="1E7D09C4" w14:textId="77777777" w:rsidR="00A42B52" w:rsidRPr="00EA4F49" w:rsidRDefault="00A42B52" w:rsidP="00DC7A56">
            <w:pPr>
              <w:pStyle w:val="TAH"/>
            </w:pPr>
            <w:r w:rsidRPr="00EA4F49">
              <w:t>SCS</w:t>
            </w:r>
          </w:p>
          <w:p w14:paraId="3DEC6504" w14:textId="77777777" w:rsidR="00A42B52" w:rsidRDefault="00A42B52" w:rsidP="00DC7A56">
            <w:pPr>
              <w:pStyle w:val="TAH"/>
            </w:pPr>
            <w:r w:rsidRPr="00EA4F49">
              <w:t>[kHz]</w:t>
            </w:r>
          </w:p>
          <w:p w14:paraId="30EC28DD" w14:textId="77777777" w:rsidR="00A42B52" w:rsidRPr="00EA4F49" w:rsidRDefault="00A42B52" w:rsidP="00DC7A56">
            <w:pPr>
              <w:pStyle w:val="TAH"/>
            </w:pPr>
            <w:r>
              <w:t>Note 2</w:t>
            </w:r>
          </w:p>
        </w:tc>
        <w:tc>
          <w:tcPr>
            <w:tcW w:w="709" w:type="dxa"/>
            <w:tcBorders>
              <w:top w:val="single" w:sz="4" w:space="0" w:color="auto"/>
              <w:bottom w:val="single" w:sz="4" w:space="0" w:color="auto"/>
            </w:tcBorders>
            <w:shd w:val="clear" w:color="auto" w:fill="auto"/>
          </w:tcPr>
          <w:p w14:paraId="6EE87B07" w14:textId="77777777" w:rsidR="00A42B52" w:rsidRDefault="00A42B52" w:rsidP="00DC7A56">
            <w:pPr>
              <w:pStyle w:val="TAH"/>
            </w:pPr>
            <w:r w:rsidRPr="00EA4F49">
              <w:t>CBW [MHz]</w:t>
            </w:r>
          </w:p>
          <w:p w14:paraId="67C4A617" w14:textId="77777777" w:rsidR="00A42B52" w:rsidRPr="00EA4F49" w:rsidRDefault="00A42B52" w:rsidP="00DC7A56">
            <w:pPr>
              <w:pStyle w:val="TAH"/>
            </w:pPr>
            <w:r>
              <w:t>Note 3</w:t>
            </w:r>
          </w:p>
        </w:tc>
        <w:tc>
          <w:tcPr>
            <w:tcW w:w="709" w:type="dxa"/>
            <w:tcBorders>
              <w:bottom w:val="single" w:sz="4" w:space="0" w:color="auto"/>
            </w:tcBorders>
            <w:shd w:val="clear" w:color="auto" w:fill="auto"/>
          </w:tcPr>
          <w:p w14:paraId="7E24A595" w14:textId="77777777" w:rsidR="00A42B52" w:rsidRPr="00EA4F49" w:rsidRDefault="00A42B52" w:rsidP="00DC7A56">
            <w:pPr>
              <w:pStyle w:val="TAH"/>
              <w:rPr>
                <w:i/>
              </w:rPr>
            </w:pPr>
            <w:r w:rsidRPr="00EA4F49">
              <w:rPr>
                <w:i/>
              </w:rPr>
              <w:t>carrierBandwidth</w:t>
            </w:r>
          </w:p>
          <w:p w14:paraId="5EF12E2D" w14:textId="77777777" w:rsidR="00A42B52" w:rsidRPr="00EA4F49" w:rsidRDefault="00A42B52" w:rsidP="00DC7A56">
            <w:pPr>
              <w:pStyle w:val="TAH"/>
            </w:pPr>
            <w:r w:rsidRPr="00EA4F49">
              <w:t>[PRBs]</w:t>
            </w:r>
          </w:p>
        </w:tc>
        <w:tc>
          <w:tcPr>
            <w:tcW w:w="1984" w:type="dxa"/>
            <w:gridSpan w:val="2"/>
            <w:tcBorders>
              <w:bottom w:val="single" w:sz="4" w:space="0" w:color="auto"/>
            </w:tcBorders>
            <w:shd w:val="clear" w:color="auto" w:fill="auto"/>
          </w:tcPr>
          <w:p w14:paraId="658567A9" w14:textId="77777777" w:rsidR="00A42B52" w:rsidRPr="00EA4F49" w:rsidRDefault="00A42B52" w:rsidP="00DC7A56">
            <w:pPr>
              <w:pStyle w:val="TAH"/>
            </w:pPr>
            <w:r w:rsidRPr="00EA4F49">
              <w:t>Range</w:t>
            </w:r>
          </w:p>
        </w:tc>
        <w:tc>
          <w:tcPr>
            <w:tcW w:w="851" w:type="dxa"/>
            <w:tcBorders>
              <w:bottom w:val="single" w:sz="4" w:space="0" w:color="auto"/>
            </w:tcBorders>
            <w:shd w:val="clear" w:color="auto" w:fill="auto"/>
          </w:tcPr>
          <w:p w14:paraId="49E6AD23" w14:textId="77777777" w:rsidR="00A42B52" w:rsidRPr="00EA4F49" w:rsidRDefault="00A42B52" w:rsidP="00DC7A56">
            <w:pPr>
              <w:pStyle w:val="TAH"/>
            </w:pPr>
            <w:r w:rsidRPr="00EA4F49">
              <w:t>Carrier centre</w:t>
            </w:r>
          </w:p>
          <w:p w14:paraId="318D0363" w14:textId="77777777" w:rsidR="00A42B52" w:rsidRPr="00EA4F49" w:rsidRDefault="00A42B52" w:rsidP="00DC7A56">
            <w:pPr>
              <w:pStyle w:val="TAH"/>
            </w:pPr>
            <w:r w:rsidRPr="00EA4F49">
              <w:t>[MHz]</w:t>
            </w:r>
          </w:p>
        </w:tc>
        <w:tc>
          <w:tcPr>
            <w:tcW w:w="992" w:type="dxa"/>
            <w:tcBorders>
              <w:bottom w:val="single" w:sz="4" w:space="0" w:color="auto"/>
            </w:tcBorders>
          </w:tcPr>
          <w:p w14:paraId="09C7C77B" w14:textId="77777777" w:rsidR="00A42B52" w:rsidRPr="00EA4F49" w:rsidRDefault="00A42B52" w:rsidP="00DC7A56">
            <w:pPr>
              <w:pStyle w:val="TAH"/>
            </w:pPr>
            <w:r w:rsidRPr="00EA4F49">
              <w:t>point A [MHz]</w:t>
            </w:r>
          </w:p>
        </w:tc>
        <w:tc>
          <w:tcPr>
            <w:tcW w:w="850" w:type="dxa"/>
            <w:tcBorders>
              <w:bottom w:val="single" w:sz="4" w:space="0" w:color="auto"/>
            </w:tcBorders>
            <w:shd w:val="clear" w:color="auto" w:fill="auto"/>
          </w:tcPr>
          <w:p w14:paraId="503C7D58" w14:textId="77777777" w:rsidR="00A42B52" w:rsidRPr="00EA4F49" w:rsidRDefault="00A42B52" w:rsidP="00DC7A56">
            <w:pPr>
              <w:pStyle w:val="TAH"/>
            </w:pPr>
            <w:r w:rsidRPr="00EA4F49">
              <w:rPr>
                <w:i/>
              </w:rPr>
              <w:t xml:space="preserve">offsetToCarrier </w:t>
            </w:r>
            <w:r w:rsidRPr="00EA4F49">
              <w:t>[Carrier PRBs]</w:t>
            </w:r>
          </w:p>
        </w:tc>
        <w:tc>
          <w:tcPr>
            <w:tcW w:w="851" w:type="dxa"/>
            <w:tcBorders>
              <w:bottom w:val="single" w:sz="4" w:space="0" w:color="auto"/>
            </w:tcBorders>
            <w:shd w:val="clear" w:color="auto" w:fill="auto"/>
          </w:tcPr>
          <w:p w14:paraId="3BA173A2" w14:textId="77777777" w:rsidR="00A42B52" w:rsidRPr="00EA4F49" w:rsidRDefault="00A42B52" w:rsidP="00DC7A56">
            <w:pPr>
              <w:pStyle w:val="TAH"/>
            </w:pPr>
            <w:r w:rsidRPr="00EA4F49">
              <w:t>SS block SCS</w:t>
            </w:r>
          </w:p>
          <w:p w14:paraId="3BDDDF73" w14:textId="77777777" w:rsidR="00A42B52" w:rsidRDefault="00A42B52" w:rsidP="00DC7A56">
            <w:pPr>
              <w:pStyle w:val="TAH"/>
            </w:pPr>
            <w:r w:rsidRPr="00EA4F49">
              <w:t>[kHz]</w:t>
            </w:r>
          </w:p>
          <w:p w14:paraId="49D21133" w14:textId="77777777" w:rsidR="00A42B52" w:rsidRPr="00EA4F49" w:rsidRDefault="00A42B52" w:rsidP="00DC7A56">
            <w:pPr>
              <w:pStyle w:val="TAH"/>
            </w:pPr>
            <w:r>
              <w:t>Note 4</w:t>
            </w:r>
          </w:p>
        </w:tc>
        <w:tc>
          <w:tcPr>
            <w:tcW w:w="992" w:type="dxa"/>
            <w:tcBorders>
              <w:bottom w:val="single" w:sz="4" w:space="0" w:color="auto"/>
            </w:tcBorders>
            <w:shd w:val="clear" w:color="auto" w:fill="auto"/>
          </w:tcPr>
          <w:p w14:paraId="1AEAA3E0" w14:textId="77777777" w:rsidR="00A42B52" w:rsidRPr="00EA4F49" w:rsidRDefault="00A42B52" w:rsidP="00DC7A56">
            <w:pPr>
              <w:pStyle w:val="TAH"/>
              <w:rPr>
                <w:i/>
              </w:rPr>
            </w:pPr>
            <w:r w:rsidRPr="00EA4F49">
              <w:rPr>
                <w:i/>
              </w:rPr>
              <w:t>absoluteFrequencySSB</w:t>
            </w:r>
          </w:p>
          <w:p w14:paraId="369D93C1" w14:textId="77777777" w:rsidR="00A42B52" w:rsidRDefault="00A42B52" w:rsidP="00DC7A56">
            <w:pPr>
              <w:pStyle w:val="TAH"/>
            </w:pPr>
            <w:r w:rsidRPr="00EA4F49">
              <w:t>[ARFCN]</w:t>
            </w:r>
          </w:p>
          <w:p w14:paraId="563A229C" w14:textId="77777777" w:rsidR="00A42B52" w:rsidRPr="00EA4F49" w:rsidRDefault="00A42B52" w:rsidP="00DC7A56">
            <w:pPr>
              <w:pStyle w:val="TAH"/>
            </w:pPr>
            <w:r>
              <w:t>Note 5</w:t>
            </w:r>
          </w:p>
        </w:tc>
        <w:tc>
          <w:tcPr>
            <w:tcW w:w="709" w:type="dxa"/>
            <w:tcBorders>
              <w:bottom w:val="single" w:sz="4" w:space="0" w:color="auto"/>
            </w:tcBorders>
            <w:shd w:val="clear" w:color="auto" w:fill="auto"/>
          </w:tcPr>
          <w:p w14:paraId="0F4EB02A" w14:textId="77777777" w:rsidR="00A42B52" w:rsidRPr="00EA4F49" w:rsidRDefault="00A42B52" w:rsidP="00DC7A56">
            <w:pPr>
              <w:pStyle w:val="TAH"/>
            </w:pPr>
            <w:r w:rsidRPr="00EA4F49">
              <w:rPr>
                <w:position w:val="-10"/>
              </w:rPr>
              <w:object w:dxaOrig="420" w:dyaOrig="300" w14:anchorId="0EE6B0E2">
                <v:shape id="_x0000_i1071" type="#_x0000_t75" style="width:24.9pt;height:9.9pt" o:ole="">
                  <v:imagedata r:id="rId15" o:title=""/>
                </v:shape>
                <o:OLEObject Type="Embed" ProgID="Equation.3" ShapeID="_x0000_i1071" DrawAspect="Content" ObjectID="_1781608800" r:id="rId65"/>
              </w:object>
            </w:r>
          </w:p>
        </w:tc>
        <w:tc>
          <w:tcPr>
            <w:tcW w:w="850" w:type="dxa"/>
            <w:tcBorders>
              <w:bottom w:val="single" w:sz="4" w:space="0" w:color="auto"/>
            </w:tcBorders>
            <w:shd w:val="clear" w:color="auto" w:fill="auto"/>
          </w:tcPr>
          <w:p w14:paraId="58C8E78A" w14:textId="77777777" w:rsidR="00A42B52" w:rsidRPr="00EA4F49" w:rsidRDefault="00A42B52" w:rsidP="00DC7A56">
            <w:pPr>
              <w:pStyle w:val="TAH"/>
            </w:pPr>
            <w:r w:rsidRPr="00EA4F49">
              <w:t>CORESET#0 Index (Offset</w:t>
            </w:r>
          </w:p>
          <w:p w14:paraId="2E678063" w14:textId="77777777" w:rsidR="00A42B52" w:rsidRPr="00EA4F49" w:rsidRDefault="00A42B52" w:rsidP="00DC7A56">
            <w:pPr>
              <w:pStyle w:val="TAH"/>
            </w:pPr>
            <w:r w:rsidRPr="00EA4F49">
              <w:t>[RBs])</w:t>
            </w:r>
          </w:p>
          <w:p w14:paraId="53B514FB" w14:textId="77777777" w:rsidR="00A42B52" w:rsidRPr="00EA4F49" w:rsidRDefault="00A42B52" w:rsidP="00DC7A56">
            <w:pPr>
              <w:pStyle w:val="TAH"/>
            </w:pPr>
            <w:r w:rsidRPr="00EA4F49">
              <w:t>Note 1</w:t>
            </w:r>
          </w:p>
        </w:tc>
        <w:tc>
          <w:tcPr>
            <w:tcW w:w="993" w:type="dxa"/>
            <w:tcBorders>
              <w:bottom w:val="single" w:sz="4" w:space="0" w:color="auto"/>
            </w:tcBorders>
            <w:shd w:val="clear" w:color="auto" w:fill="auto"/>
          </w:tcPr>
          <w:p w14:paraId="64F2B1CE" w14:textId="77777777" w:rsidR="00A42B52" w:rsidRPr="00EA4F49" w:rsidRDefault="00A42B52" w:rsidP="00DC7A56">
            <w:pPr>
              <w:pStyle w:val="TAH"/>
            </w:pPr>
            <w:r w:rsidRPr="00EA4F49">
              <w:t>offsetToPointA</w:t>
            </w:r>
            <w:r w:rsidRPr="00EA4F49">
              <w:br/>
              <w:t>(SIB1)</w:t>
            </w:r>
          </w:p>
          <w:p w14:paraId="4D9C16C2" w14:textId="77777777" w:rsidR="00A42B52" w:rsidRPr="00EA4F49" w:rsidRDefault="00A42B52" w:rsidP="00DC7A56">
            <w:pPr>
              <w:pStyle w:val="TAH"/>
            </w:pPr>
            <w:r w:rsidRPr="00EA4F49">
              <w:t>[PRBs]</w:t>
            </w:r>
          </w:p>
          <w:p w14:paraId="7821F208" w14:textId="77777777" w:rsidR="00A42B52" w:rsidRPr="00EA4F49" w:rsidRDefault="00A42B52" w:rsidP="00DC7A56">
            <w:pPr>
              <w:pStyle w:val="TAH"/>
            </w:pPr>
            <w:r w:rsidRPr="00EA4F49">
              <w:t>Note 1</w:t>
            </w:r>
          </w:p>
        </w:tc>
        <w:tc>
          <w:tcPr>
            <w:tcW w:w="1021" w:type="dxa"/>
            <w:tcBorders>
              <w:bottom w:val="single" w:sz="4" w:space="0" w:color="auto"/>
            </w:tcBorders>
            <w:shd w:val="clear" w:color="auto" w:fill="auto"/>
          </w:tcPr>
          <w:p w14:paraId="494F09C7" w14:textId="77777777" w:rsidR="00A42B52" w:rsidRPr="00EA4F49" w:rsidRDefault="00A42B52" w:rsidP="00DC7A56">
            <w:pPr>
              <w:pStyle w:val="TAH"/>
            </w:pPr>
            <w:r w:rsidRPr="007C68B8">
              <w:t>absoluteFrequencySSB for NCD-SSB</w:t>
            </w:r>
            <w:r w:rsidRPr="007C68B8">
              <w:br/>
              <w:t>[ARFCN]</w:t>
            </w:r>
          </w:p>
        </w:tc>
        <w:tc>
          <w:tcPr>
            <w:tcW w:w="708" w:type="dxa"/>
            <w:tcBorders>
              <w:bottom w:val="single" w:sz="4" w:space="0" w:color="auto"/>
            </w:tcBorders>
            <w:shd w:val="clear" w:color="auto" w:fill="auto"/>
          </w:tcPr>
          <w:p w14:paraId="7836EE48" w14:textId="77777777" w:rsidR="00A42B52" w:rsidRDefault="00A42B52" w:rsidP="00DC7A56">
            <w:pPr>
              <w:pStyle w:val="TAH"/>
            </w:pPr>
            <w:r w:rsidRPr="007C68B8">
              <w:t>Rbstart of</w:t>
            </w:r>
          </w:p>
          <w:p w14:paraId="6E603BEF" w14:textId="77777777" w:rsidR="00A42B52" w:rsidRPr="00EA4F49" w:rsidRDefault="00A42B52" w:rsidP="00DC7A56">
            <w:pPr>
              <w:pStyle w:val="TAH"/>
            </w:pPr>
            <w:r>
              <w:t>BWP</w:t>
            </w:r>
          </w:p>
        </w:tc>
        <w:tc>
          <w:tcPr>
            <w:tcW w:w="680" w:type="dxa"/>
            <w:tcBorders>
              <w:bottom w:val="single" w:sz="4" w:space="0" w:color="auto"/>
            </w:tcBorders>
          </w:tcPr>
          <w:p w14:paraId="7CE842B8" w14:textId="77777777" w:rsidR="00A42B52" w:rsidRDefault="00A42B52" w:rsidP="00DC7A56">
            <w:pPr>
              <w:pStyle w:val="TAH"/>
            </w:pPr>
            <w:r w:rsidRPr="007C68B8">
              <w:t>LRB of</w:t>
            </w:r>
          </w:p>
          <w:p w14:paraId="755499A2" w14:textId="77777777" w:rsidR="00A42B52" w:rsidRPr="00EA4F49" w:rsidRDefault="00A42B52" w:rsidP="00DC7A56">
            <w:pPr>
              <w:pStyle w:val="TAH"/>
            </w:pPr>
            <w:r>
              <w:t>BWP</w:t>
            </w:r>
          </w:p>
        </w:tc>
        <w:tc>
          <w:tcPr>
            <w:tcW w:w="993" w:type="dxa"/>
            <w:tcBorders>
              <w:bottom w:val="single" w:sz="4" w:space="0" w:color="auto"/>
            </w:tcBorders>
          </w:tcPr>
          <w:p w14:paraId="4996C161" w14:textId="77777777" w:rsidR="00A42B52" w:rsidRDefault="00A42B52" w:rsidP="00DC7A56">
            <w:pPr>
              <w:pStyle w:val="TAH"/>
            </w:pPr>
            <w:r>
              <w:t>locationAndBandwidth</w:t>
            </w:r>
          </w:p>
          <w:p w14:paraId="378584E0" w14:textId="77777777" w:rsidR="00A42B52" w:rsidRPr="00EA4F49" w:rsidRDefault="00A42B52" w:rsidP="00DC7A56">
            <w:pPr>
              <w:pStyle w:val="TAH"/>
            </w:pPr>
            <w:r>
              <w:t>of BWP</w:t>
            </w:r>
          </w:p>
        </w:tc>
      </w:tr>
      <w:tr w:rsidR="00A42B52" w:rsidRPr="000D5EE9" w14:paraId="0E1FD839" w14:textId="77777777" w:rsidTr="00DC7A56">
        <w:tc>
          <w:tcPr>
            <w:tcW w:w="675" w:type="dxa"/>
            <w:tcBorders>
              <w:top w:val="single" w:sz="4" w:space="0" w:color="auto"/>
              <w:bottom w:val="nil"/>
            </w:tcBorders>
          </w:tcPr>
          <w:p w14:paraId="01BB5995" w14:textId="77777777" w:rsidR="00A42B52" w:rsidRPr="000D5EE9" w:rsidRDefault="00A42B52" w:rsidP="00DC7A56">
            <w:pPr>
              <w:pStyle w:val="TAH"/>
              <w:rPr>
                <w:b w:val="0"/>
              </w:rPr>
            </w:pPr>
            <w:r>
              <w:rPr>
                <w:b w:val="0"/>
              </w:rPr>
              <w:t>n257</w:t>
            </w:r>
          </w:p>
        </w:tc>
        <w:tc>
          <w:tcPr>
            <w:tcW w:w="709" w:type="dxa"/>
            <w:tcBorders>
              <w:top w:val="single" w:sz="4" w:space="0" w:color="auto"/>
              <w:bottom w:val="nil"/>
            </w:tcBorders>
          </w:tcPr>
          <w:p w14:paraId="0B6868F9" w14:textId="77777777" w:rsidR="00A42B52" w:rsidRPr="000D5EE9" w:rsidRDefault="00A42B52" w:rsidP="00DC7A56">
            <w:pPr>
              <w:pStyle w:val="TAH"/>
              <w:rPr>
                <w:b w:val="0"/>
              </w:rPr>
            </w:pPr>
            <w:r>
              <w:rPr>
                <w:b w:val="0"/>
              </w:rPr>
              <w:t>120</w:t>
            </w:r>
          </w:p>
        </w:tc>
        <w:tc>
          <w:tcPr>
            <w:tcW w:w="709" w:type="dxa"/>
            <w:tcBorders>
              <w:top w:val="single" w:sz="4" w:space="0" w:color="auto"/>
              <w:bottom w:val="nil"/>
            </w:tcBorders>
            <w:shd w:val="clear" w:color="auto" w:fill="auto"/>
          </w:tcPr>
          <w:p w14:paraId="3F8FC2A5" w14:textId="77777777" w:rsidR="00A42B52" w:rsidRPr="000D5EE9" w:rsidRDefault="00A42B52" w:rsidP="00DC7A56">
            <w:pPr>
              <w:pStyle w:val="TAH"/>
              <w:rPr>
                <w:b w:val="0"/>
              </w:rPr>
            </w:pPr>
            <w:r w:rsidRPr="000D5EE9">
              <w:rPr>
                <w:b w:val="0"/>
              </w:rPr>
              <w:t>20</w:t>
            </w:r>
            <w:r>
              <w:rPr>
                <w:b w:val="0"/>
              </w:rPr>
              <w:t>0</w:t>
            </w:r>
          </w:p>
        </w:tc>
        <w:tc>
          <w:tcPr>
            <w:tcW w:w="709" w:type="dxa"/>
            <w:tcBorders>
              <w:bottom w:val="nil"/>
            </w:tcBorders>
            <w:shd w:val="clear" w:color="auto" w:fill="auto"/>
          </w:tcPr>
          <w:p w14:paraId="092B0888" w14:textId="77777777" w:rsidR="00A42B52" w:rsidRPr="00815C61" w:rsidRDefault="00A42B52" w:rsidP="00DC7A56">
            <w:pPr>
              <w:pStyle w:val="TAH"/>
              <w:rPr>
                <w:b w:val="0"/>
                <w:i/>
              </w:rPr>
            </w:pPr>
            <w:r w:rsidRPr="00815C61">
              <w:rPr>
                <w:b w:val="0"/>
              </w:rPr>
              <w:t>264</w:t>
            </w:r>
          </w:p>
        </w:tc>
        <w:tc>
          <w:tcPr>
            <w:tcW w:w="992" w:type="dxa"/>
            <w:tcBorders>
              <w:bottom w:val="single" w:sz="4" w:space="0" w:color="auto"/>
            </w:tcBorders>
            <w:shd w:val="clear" w:color="auto" w:fill="auto"/>
          </w:tcPr>
          <w:p w14:paraId="52F2F05E" w14:textId="77777777" w:rsidR="00A42B52" w:rsidRPr="000D5EE9" w:rsidRDefault="00A42B52" w:rsidP="00DC7A56">
            <w:pPr>
              <w:pStyle w:val="TAH"/>
              <w:rPr>
                <w:b w:val="0"/>
              </w:rPr>
            </w:pPr>
            <w:r w:rsidRPr="000D5EE9">
              <w:rPr>
                <w:b w:val="0"/>
              </w:rPr>
              <w:t>Downlink</w:t>
            </w:r>
            <w:r>
              <w:rPr>
                <w:b w:val="0"/>
              </w:rPr>
              <w:t xml:space="preserve"> &amp; Uplink</w:t>
            </w:r>
          </w:p>
        </w:tc>
        <w:tc>
          <w:tcPr>
            <w:tcW w:w="992" w:type="dxa"/>
            <w:tcBorders>
              <w:bottom w:val="single" w:sz="4" w:space="0" w:color="auto"/>
            </w:tcBorders>
            <w:shd w:val="clear" w:color="auto" w:fill="auto"/>
          </w:tcPr>
          <w:p w14:paraId="4CFC315F" w14:textId="77777777" w:rsidR="00A42B52" w:rsidRPr="000D5EE9" w:rsidRDefault="00A42B52" w:rsidP="00DC7A56">
            <w:pPr>
              <w:pStyle w:val="TAH"/>
              <w:rPr>
                <w:b w:val="0"/>
              </w:rPr>
            </w:pPr>
            <w:r w:rsidRPr="000D5EE9">
              <w:rPr>
                <w:b w:val="0"/>
              </w:rPr>
              <w:t>Low</w:t>
            </w:r>
          </w:p>
        </w:tc>
        <w:tc>
          <w:tcPr>
            <w:tcW w:w="7088" w:type="dxa"/>
            <w:gridSpan w:val="8"/>
            <w:tcBorders>
              <w:bottom w:val="single" w:sz="4" w:space="0" w:color="auto"/>
            </w:tcBorders>
            <w:shd w:val="clear" w:color="auto" w:fill="auto"/>
          </w:tcPr>
          <w:p w14:paraId="01FEE095" w14:textId="77777777" w:rsidR="00A42B52" w:rsidRPr="00815C61" w:rsidRDefault="00A42B52" w:rsidP="00DC7A56">
            <w:pPr>
              <w:pStyle w:val="TAH"/>
              <w:rPr>
                <w:b w:val="0"/>
              </w:rPr>
            </w:pPr>
            <w:r w:rsidRPr="00815C61">
              <w:rPr>
                <w:b w:val="0"/>
              </w:rPr>
              <w:t>Same values as for Low range in clause 4.3.1.2.1.1 for bandwidth=</w:t>
            </w:r>
            <w:r>
              <w:rPr>
                <w:b w:val="0"/>
              </w:rPr>
              <w:t>2</w:t>
            </w:r>
            <w:r w:rsidRPr="00815C61">
              <w:rPr>
                <w:b w:val="0"/>
              </w:rPr>
              <w:t>00 MHz and SCS=120 kHz.</w:t>
            </w:r>
          </w:p>
        </w:tc>
        <w:tc>
          <w:tcPr>
            <w:tcW w:w="1021" w:type="dxa"/>
            <w:tcBorders>
              <w:bottom w:val="single" w:sz="4" w:space="0" w:color="auto"/>
            </w:tcBorders>
            <w:shd w:val="clear" w:color="auto" w:fill="auto"/>
          </w:tcPr>
          <w:p w14:paraId="29FA6A27" w14:textId="77777777" w:rsidR="00A42B52" w:rsidRPr="00815C61" w:rsidRDefault="00A42B52" w:rsidP="00DC7A56">
            <w:pPr>
              <w:pStyle w:val="TAH"/>
              <w:rPr>
                <w:b w:val="0"/>
              </w:rPr>
            </w:pPr>
            <w:r w:rsidRPr="00815C61">
              <w:rPr>
                <w:b w:val="0"/>
                <w:lang w:eastAsia="zh-CN"/>
              </w:rPr>
              <w:t>2178712</w:t>
            </w:r>
          </w:p>
        </w:tc>
        <w:tc>
          <w:tcPr>
            <w:tcW w:w="708" w:type="dxa"/>
            <w:tcBorders>
              <w:bottom w:val="single" w:sz="4" w:space="0" w:color="auto"/>
            </w:tcBorders>
            <w:shd w:val="clear" w:color="auto" w:fill="auto"/>
          </w:tcPr>
          <w:p w14:paraId="06C73297" w14:textId="77777777" w:rsidR="00A42B52" w:rsidRPr="00815C61" w:rsidRDefault="00A42B52" w:rsidP="00DC7A56">
            <w:pPr>
              <w:pStyle w:val="TAH"/>
              <w:rPr>
                <w:b w:val="0"/>
              </w:rPr>
            </w:pPr>
            <w:r w:rsidRPr="00815C61">
              <w:rPr>
                <w:b w:val="0"/>
                <w:lang w:eastAsia="zh-CN"/>
              </w:rPr>
              <w:t>66</w:t>
            </w:r>
          </w:p>
        </w:tc>
        <w:tc>
          <w:tcPr>
            <w:tcW w:w="680" w:type="dxa"/>
            <w:tcBorders>
              <w:bottom w:val="single" w:sz="4" w:space="0" w:color="auto"/>
            </w:tcBorders>
          </w:tcPr>
          <w:p w14:paraId="22EC7BDC" w14:textId="77777777" w:rsidR="00A42B52" w:rsidRPr="00815C61" w:rsidRDefault="00A42B52" w:rsidP="00DC7A56">
            <w:pPr>
              <w:pStyle w:val="TAH"/>
              <w:rPr>
                <w:b w:val="0"/>
              </w:rPr>
            </w:pPr>
            <w:r w:rsidRPr="00815C61">
              <w:rPr>
                <w:b w:val="0"/>
                <w:lang w:eastAsia="zh-CN"/>
              </w:rPr>
              <w:t>66</w:t>
            </w:r>
          </w:p>
        </w:tc>
        <w:tc>
          <w:tcPr>
            <w:tcW w:w="993" w:type="dxa"/>
            <w:tcBorders>
              <w:bottom w:val="single" w:sz="4" w:space="0" w:color="auto"/>
            </w:tcBorders>
          </w:tcPr>
          <w:p w14:paraId="655878D1" w14:textId="77777777" w:rsidR="00A42B52" w:rsidRPr="00815C61" w:rsidRDefault="00A42B52" w:rsidP="00DC7A56">
            <w:pPr>
              <w:pStyle w:val="TAH"/>
              <w:rPr>
                <w:b w:val="0"/>
              </w:rPr>
            </w:pPr>
            <w:r w:rsidRPr="00815C61">
              <w:rPr>
                <w:b w:val="0"/>
                <w:lang w:eastAsia="zh-CN"/>
              </w:rPr>
              <w:t>17941</w:t>
            </w:r>
          </w:p>
        </w:tc>
      </w:tr>
      <w:tr w:rsidR="00A42B52" w:rsidRPr="000D5EE9" w14:paraId="24FE0EC0" w14:textId="77777777" w:rsidTr="00DC7A56">
        <w:tc>
          <w:tcPr>
            <w:tcW w:w="675" w:type="dxa"/>
            <w:tcBorders>
              <w:bottom w:val="single" w:sz="4" w:space="0" w:color="auto"/>
            </w:tcBorders>
          </w:tcPr>
          <w:p w14:paraId="76B6C491" w14:textId="77777777" w:rsidR="00A42B52" w:rsidRPr="00815C61" w:rsidRDefault="00A42B52" w:rsidP="00DC7A56">
            <w:pPr>
              <w:pStyle w:val="TAH"/>
              <w:rPr>
                <w:b w:val="0"/>
              </w:rPr>
            </w:pPr>
            <w:r>
              <w:rPr>
                <w:b w:val="0"/>
              </w:rPr>
              <w:t>n258</w:t>
            </w:r>
          </w:p>
        </w:tc>
        <w:tc>
          <w:tcPr>
            <w:tcW w:w="709" w:type="dxa"/>
            <w:tcBorders>
              <w:bottom w:val="single" w:sz="4" w:space="0" w:color="auto"/>
            </w:tcBorders>
          </w:tcPr>
          <w:p w14:paraId="5C9FE1EA" w14:textId="77777777" w:rsidR="00A42B52" w:rsidRPr="00815C61" w:rsidRDefault="00A42B52" w:rsidP="00DC7A56">
            <w:pPr>
              <w:pStyle w:val="TAH"/>
              <w:rPr>
                <w:b w:val="0"/>
              </w:rPr>
            </w:pPr>
            <w:r>
              <w:rPr>
                <w:b w:val="0"/>
              </w:rPr>
              <w:t>120</w:t>
            </w:r>
          </w:p>
        </w:tc>
        <w:tc>
          <w:tcPr>
            <w:tcW w:w="709" w:type="dxa"/>
            <w:tcBorders>
              <w:bottom w:val="single" w:sz="4" w:space="0" w:color="auto"/>
            </w:tcBorders>
            <w:shd w:val="clear" w:color="auto" w:fill="auto"/>
          </w:tcPr>
          <w:p w14:paraId="7CAAB5EE" w14:textId="77777777" w:rsidR="00A42B52" w:rsidRPr="00815C61" w:rsidRDefault="00A42B52" w:rsidP="00DC7A56">
            <w:pPr>
              <w:pStyle w:val="TAH"/>
              <w:rPr>
                <w:b w:val="0"/>
              </w:rPr>
            </w:pPr>
            <w:r w:rsidRPr="000D5EE9">
              <w:rPr>
                <w:b w:val="0"/>
              </w:rPr>
              <w:t>20</w:t>
            </w:r>
            <w:r>
              <w:rPr>
                <w:b w:val="0"/>
              </w:rPr>
              <w:t>0</w:t>
            </w:r>
          </w:p>
        </w:tc>
        <w:tc>
          <w:tcPr>
            <w:tcW w:w="709" w:type="dxa"/>
            <w:tcBorders>
              <w:bottom w:val="single" w:sz="4" w:space="0" w:color="auto"/>
            </w:tcBorders>
            <w:shd w:val="clear" w:color="auto" w:fill="auto"/>
          </w:tcPr>
          <w:p w14:paraId="3C126931" w14:textId="77777777" w:rsidR="00A42B52" w:rsidRPr="00815C61" w:rsidRDefault="00A42B52" w:rsidP="00DC7A56">
            <w:pPr>
              <w:pStyle w:val="TAH"/>
              <w:rPr>
                <w:b w:val="0"/>
              </w:rPr>
            </w:pPr>
            <w:r w:rsidRPr="00815C61">
              <w:rPr>
                <w:b w:val="0"/>
              </w:rPr>
              <w:t>264</w:t>
            </w:r>
          </w:p>
        </w:tc>
        <w:tc>
          <w:tcPr>
            <w:tcW w:w="992" w:type="dxa"/>
            <w:tcBorders>
              <w:bottom w:val="single" w:sz="4" w:space="0" w:color="auto"/>
            </w:tcBorders>
            <w:shd w:val="clear" w:color="auto" w:fill="auto"/>
          </w:tcPr>
          <w:p w14:paraId="295A4ED9" w14:textId="77777777" w:rsidR="00A42B52" w:rsidRPr="000D5EE9" w:rsidRDefault="00A42B52" w:rsidP="00DC7A56">
            <w:pPr>
              <w:pStyle w:val="TAH"/>
              <w:rPr>
                <w:b w:val="0"/>
              </w:rPr>
            </w:pPr>
            <w:r w:rsidRPr="000D5EE9">
              <w:rPr>
                <w:b w:val="0"/>
              </w:rPr>
              <w:t>Downlink</w:t>
            </w:r>
            <w:r>
              <w:rPr>
                <w:b w:val="0"/>
              </w:rPr>
              <w:t xml:space="preserve"> &amp; Uplink</w:t>
            </w:r>
          </w:p>
        </w:tc>
        <w:tc>
          <w:tcPr>
            <w:tcW w:w="992" w:type="dxa"/>
            <w:tcBorders>
              <w:bottom w:val="single" w:sz="4" w:space="0" w:color="auto"/>
            </w:tcBorders>
            <w:shd w:val="clear" w:color="auto" w:fill="auto"/>
          </w:tcPr>
          <w:p w14:paraId="088FB0B4" w14:textId="77777777" w:rsidR="00A42B52" w:rsidRPr="000D5EE9" w:rsidRDefault="00A42B52" w:rsidP="00DC7A56">
            <w:pPr>
              <w:pStyle w:val="TAH"/>
              <w:rPr>
                <w:b w:val="0"/>
              </w:rPr>
            </w:pPr>
            <w:r w:rsidRPr="000D5EE9">
              <w:rPr>
                <w:b w:val="0"/>
              </w:rPr>
              <w:t>Low</w:t>
            </w:r>
          </w:p>
        </w:tc>
        <w:tc>
          <w:tcPr>
            <w:tcW w:w="7088" w:type="dxa"/>
            <w:gridSpan w:val="8"/>
            <w:tcBorders>
              <w:bottom w:val="single" w:sz="4" w:space="0" w:color="auto"/>
            </w:tcBorders>
            <w:shd w:val="clear" w:color="auto" w:fill="auto"/>
          </w:tcPr>
          <w:p w14:paraId="0B7AA304" w14:textId="77777777" w:rsidR="00A42B52" w:rsidRPr="00815C61" w:rsidRDefault="00A42B52" w:rsidP="00DC7A56">
            <w:pPr>
              <w:pStyle w:val="TAH"/>
              <w:rPr>
                <w:b w:val="0"/>
              </w:rPr>
            </w:pPr>
            <w:r w:rsidRPr="00815C61">
              <w:rPr>
                <w:b w:val="0"/>
              </w:rPr>
              <w:t>Same values as for Low range in clause 4.3.1.2.1.2 for bandwidth=</w:t>
            </w:r>
            <w:r>
              <w:rPr>
                <w:b w:val="0"/>
              </w:rPr>
              <w:t>2</w:t>
            </w:r>
            <w:r w:rsidRPr="00815C61">
              <w:rPr>
                <w:b w:val="0"/>
              </w:rPr>
              <w:t>00 MHz and SCS=120 kHz.</w:t>
            </w:r>
          </w:p>
        </w:tc>
        <w:tc>
          <w:tcPr>
            <w:tcW w:w="1021" w:type="dxa"/>
            <w:tcBorders>
              <w:bottom w:val="single" w:sz="4" w:space="0" w:color="auto"/>
            </w:tcBorders>
            <w:shd w:val="clear" w:color="auto" w:fill="auto"/>
          </w:tcPr>
          <w:p w14:paraId="7ACC77B6" w14:textId="77777777" w:rsidR="00A42B52" w:rsidRPr="00815C61" w:rsidRDefault="00A42B52" w:rsidP="00DC7A56">
            <w:pPr>
              <w:pStyle w:val="TAH"/>
              <w:rPr>
                <w:rFonts w:cs="Arial"/>
                <w:b w:val="0"/>
                <w:color w:val="000000"/>
                <w:szCs w:val="18"/>
                <w:lang w:eastAsia="zh-CN"/>
              </w:rPr>
            </w:pPr>
            <w:r w:rsidRPr="00815C61">
              <w:rPr>
                <w:b w:val="0"/>
                <w:lang w:eastAsia="zh-CN"/>
              </w:rPr>
              <w:t>2028712</w:t>
            </w:r>
          </w:p>
        </w:tc>
        <w:tc>
          <w:tcPr>
            <w:tcW w:w="708" w:type="dxa"/>
            <w:tcBorders>
              <w:bottom w:val="single" w:sz="4" w:space="0" w:color="auto"/>
            </w:tcBorders>
            <w:shd w:val="clear" w:color="auto" w:fill="auto"/>
          </w:tcPr>
          <w:p w14:paraId="11198837" w14:textId="77777777" w:rsidR="00A42B52" w:rsidRPr="00815C61" w:rsidRDefault="00A42B52" w:rsidP="00DC7A56">
            <w:pPr>
              <w:pStyle w:val="TAH"/>
              <w:rPr>
                <w:rFonts w:cs="Arial"/>
                <w:b w:val="0"/>
                <w:color w:val="000000"/>
                <w:szCs w:val="18"/>
              </w:rPr>
            </w:pPr>
            <w:r w:rsidRPr="00815C61">
              <w:rPr>
                <w:b w:val="0"/>
                <w:lang w:eastAsia="zh-CN"/>
              </w:rPr>
              <w:t>66</w:t>
            </w:r>
          </w:p>
        </w:tc>
        <w:tc>
          <w:tcPr>
            <w:tcW w:w="680" w:type="dxa"/>
            <w:tcBorders>
              <w:bottom w:val="single" w:sz="4" w:space="0" w:color="auto"/>
            </w:tcBorders>
          </w:tcPr>
          <w:p w14:paraId="1B8B6CA4" w14:textId="77777777" w:rsidR="00A42B52" w:rsidRPr="00815C61" w:rsidRDefault="00A42B52" w:rsidP="00DC7A56">
            <w:pPr>
              <w:pStyle w:val="TAH"/>
              <w:rPr>
                <w:rFonts w:cs="Arial"/>
                <w:b w:val="0"/>
                <w:color w:val="000000"/>
                <w:szCs w:val="18"/>
              </w:rPr>
            </w:pPr>
            <w:r w:rsidRPr="00815C61">
              <w:rPr>
                <w:b w:val="0"/>
                <w:lang w:eastAsia="zh-CN"/>
              </w:rPr>
              <w:t>66</w:t>
            </w:r>
          </w:p>
        </w:tc>
        <w:tc>
          <w:tcPr>
            <w:tcW w:w="993" w:type="dxa"/>
            <w:tcBorders>
              <w:bottom w:val="single" w:sz="4" w:space="0" w:color="auto"/>
            </w:tcBorders>
          </w:tcPr>
          <w:p w14:paraId="4ED38E11" w14:textId="77777777" w:rsidR="00A42B52" w:rsidRPr="00815C61" w:rsidRDefault="00A42B52" w:rsidP="00DC7A56">
            <w:pPr>
              <w:pStyle w:val="TAH"/>
              <w:rPr>
                <w:rFonts w:cs="Arial"/>
                <w:b w:val="0"/>
                <w:color w:val="000000"/>
                <w:szCs w:val="18"/>
              </w:rPr>
            </w:pPr>
            <w:r w:rsidRPr="00815C61">
              <w:rPr>
                <w:b w:val="0"/>
                <w:lang w:eastAsia="zh-CN"/>
              </w:rPr>
              <w:t>17941</w:t>
            </w:r>
          </w:p>
        </w:tc>
      </w:tr>
      <w:tr w:rsidR="00A42B52" w:rsidRPr="000D5EE9" w14:paraId="74E53883" w14:textId="77777777" w:rsidTr="00DC7A56">
        <w:tc>
          <w:tcPr>
            <w:tcW w:w="675" w:type="dxa"/>
            <w:tcBorders>
              <w:bottom w:val="single" w:sz="4" w:space="0" w:color="auto"/>
            </w:tcBorders>
          </w:tcPr>
          <w:p w14:paraId="418896CB" w14:textId="77777777" w:rsidR="00A42B52" w:rsidRPr="00815C61" w:rsidRDefault="00A42B52" w:rsidP="00DC7A56">
            <w:pPr>
              <w:pStyle w:val="TAH"/>
              <w:rPr>
                <w:b w:val="0"/>
              </w:rPr>
            </w:pPr>
            <w:r>
              <w:rPr>
                <w:b w:val="0"/>
              </w:rPr>
              <w:t>n259</w:t>
            </w:r>
          </w:p>
        </w:tc>
        <w:tc>
          <w:tcPr>
            <w:tcW w:w="709" w:type="dxa"/>
            <w:tcBorders>
              <w:bottom w:val="single" w:sz="4" w:space="0" w:color="auto"/>
            </w:tcBorders>
          </w:tcPr>
          <w:p w14:paraId="300DC8AE" w14:textId="77777777" w:rsidR="00A42B52" w:rsidRPr="00815C61" w:rsidRDefault="00A42B52" w:rsidP="00DC7A56">
            <w:pPr>
              <w:pStyle w:val="TAH"/>
              <w:rPr>
                <w:b w:val="0"/>
              </w:rPr>
            </w:pPr>
            <w:r>
              <w:rPr>
                <w:b w:val="0"/>
              </w:rPr>
              <w:t>120</w:t>
            </w:r>
          </w:p>
        </w:tc>
        <w:tc>
          <w:tcPr>
            <w:tcW w:w="709" w:type="dxa"/>
            <w:tcBorders>
              <w:bottom w:val="single" w:sz="4" w:space="0" w:color="auto"/>
            </w:tcBorders>
            <w:shd w:val="clear" w:color="auto" w:fill="auto"/>
          </w:tcPr>
          <w:p w14:paraId="1BD89A5F" w14:textId="77777777" w:rsidR="00A42B52" w:rsidRPr="00815C61" w:rsidRDefault="00A42B52" w:rsidP="00DC7A56">
            <w:pPr>
              <w:pStyle w:val="TAH"/>
              <w:rPr>
                <w:b w:val="0"/>
              </w:rPr>
            </w:pPr>
            <w:r w:rsidRPr="000D5EE9">
              <w:rPr>
                <w:b w:val="0"/>
              </w:rPr>
              <w:t>20</w:t>
            </w:r>
            <w:r>
              <w:rPr>
                <w:b w:val="0"/>
              </w:rPr>
              <w:t>0</w:t>
            </w:r>
          </w:p>
        </w:tc>
        <w:tc>
          <w:tcPr>
            <w:tcW w:w="709" w:type="dxa"/>
            <w:tcBorders>
              <w:bottom w:val="single" w:sz="4" w:space="0" w:color="auto"/>
            </w:tcBorders>
            <w:shd w:val="clear" w:color="auto" w:fill="auto"/>
          </w:tcPr>
          <w:p w14:paraId="5FA6FC36" w14:textId="77777777" w:rsidR="00A42B52" w:rsidRPr="00815C61" w:rsidRDefault="00A42B52" w:rsidP="00DC7A56">
            <w:pPr>
              <w:pStyle w:val="TAH"/>
              <w:rPr>
                <w:b w:val="0"/>
              </w:rPr>
            </w:pPr>
            <w:r w:rsidRPr="00815C61">
              <w:rPr>
                <w:b w:val="0"/>
              </w:rPr>
              <w:t>264</w:t>
            </w:r>
          </w:p>
        </w:tc>
        <w:tc>
          <w:tcPr>
            <w:tcW w:w="992" w:type="dxa"/>
            <w:tcBorders>
              <w:bottom w:val="single" w:sz="4" w:space="0" w:color="auto"/>
            </w:tcBorders>
            <w:shd w:val="clear" w:color="auto" w:fill="auto"/>
          </w:tcPr>
          <w:p w14:paraId="24268B52" w14:textId="77777777" w:rsidR="00A42B52" w:rsidRPr="000D5EE9" w:rsidRDefault="00A42B52" w:rsidP="00DC7A56">
            <w:pPr>
              <w:pStyle w:val="TAH"/>
              <w:rPr>
                <w:b w:val="0"/>
              </w:rPr>
            </w:pPr>
            <w:r w:rsidRPr="000D5EE9">
              <w:rPr>
                <w:b w:val="0"/>
              </w:rPr>
              <w:t>Downlink</w:t>
            </w:r>
            <w:r>
              <w:rPr>
                <w:b w:val="0"/>
              </w:rPr>
              <w:t xml:space="preserve"> &amp; Uplink</w:t>
            </w:r>
          </w:p>
        </w:tc>
        <w:tc>
          <w:tcPr>
            <w:tcW w:w="992" w:type="dxa"/>
            <w:tcBorders>
              <w:bottom w:val="single" w:sz="4" w:space="0" w:color="auto"/>
            </w:tcBorders>
            <w:shd w:val="clear" w:color="auto" w:fill="auto"/>
          </w:tcPr>
          <w:p w14:paraId="75BB8B3F" w14:textId="77777777" w:rsidR="00A42B52" w:rsidRPr="000D5EE9" w:rsidRDefault="00A42B52" w:rsidP="00DC7A56">
            <w:pPr>
              <w:pStyle w:val="TAH"/>
              <w:rPr>
                <w:b w:val="0"/>
              </w:rPr>
            </w:pPr>
            <w:r w:rsidRPr="000D5EE9">
              <w:rPr>
                <w:b w:val="0"/>
              </w:rPr>
              <w:t>Low</w:t>
            </w:r>
          </w:p>
        </w:tc>
        <w:tc>
          <w:tcPr>
            <w:tcW w:w="7088" w:type="dxa"/>
            <w:gridSpan w:val="8"/>
            <w:tcBorders>
              <w:bottom w:val="single" w:sz="4" w:space="0" w:color="auto"/>
            </w:tcBorders>
            <w:shd w:val="clear" w:color="auto" w:fill="auto"/>
          </w:tcPr>
          <w:p w14:paraId="36D9F483" w14:textId="77777777" w:rsidR="00A42B52" w:rsidRPr="00815C61" w:rsidRDefault="00A42B52" w:rsidP="00DC7A56">
            <w:pPr>
              <w:pStyle w:val="TAH"/>
              <w:rPr>
                <w:b w:val="0"/>
              </w:rPr>
            </w:pPr>
            <w:r w:rsidRPr="00815C61">
              <w:rPr>
                <w:b w:val="0"/>
              </w:rPr>
              <w:t>Same values as for Low range in clause 4.3.1.2.1.3 for bandwidth=</w:t>
            </w:r>
            <w:r>
              <w:rPr>
                <w:b w:val="0"/>
              </w:rPr>
              <w:t>2</w:t>
            </w:r>
            <w:r w:rsidRPr="00815C61">
              <w:rPr>
                <w:b w:val="0"/>
              </w:rPr>
              <w:t>00 MHz and SCS=120 kHz.</w:t>
            </w:r>
          </w:p>
        </w:tc>
        <w:tc>
          <w:tcPr>
            <w:tcW w:w="1021" w:type="dxa"/>
            <w:tcBorders>
              <w:bottom w:val="single" w:sz="4" w:space="0" w:color="auto"/>
            </w:tcBorders>
            <w:shd w:val="clear" w:color="auto" w:fill="auto"/>
          </w:tcPr>
          <w:p w14:paraId="62860C8C" w14:textId="77777777" w:rsidR="00A42B52" w:rsidRPr="00815C61" w:rsidRDefault="00A42B52" w:rsidP="00DC7A56">
            <w:pPr>
              <w:pStyle w:val="TAH"/>
              <w:rPr>
                <w:rFonts w:cs="Arial"/>
                <w:b w:val="0"/>
                <w:color w:val="000000"/>
                <w:szCs w:val="18"/>
                <w:lang w:eastAsia="zh-CN"/>
              </w:rPr>
            </w:pPr>
            <w:r w:rsidRPr="00815C61">
              <w:rPr>
                <w:b w:val="0"/>
                <w:lang w:eastAsia="zh-CN"/>
              </w:rPr>
              <w:t>3045376</w:t>
            </w:r>
          </w:p>
        </w:tc>
        <w:tc>
          <w:tcPr>
            <w:tcW w:w="708" w:type="dxa"/>
            <w:tcBorders>
              <w:bottom w:val="single" w:sz="4" w:space="0" w:color="auto"/>
            </w:tcBorders>
            <w:shd w:val="clear" w:color="auto" w:fill="auto"/>
          </w:tcPr>
          <w:p w14:paraId="4B9C3139" w14:textId="77777777" w:rsidR="00A42B52" w:rsidRPr="00815C61" w:rsidRDefault="00A42B52" w:rsidP="00DC7A56">
            <w:pPr>
              <w:pStyle w:val="TAH"/>
              <w:rPr>
                <w:rFonts w:cs="Arial"/>
                <w:b w:val="0"/>
                <w:color w:val="000000"/>
                <w:szCs w:val="18"/>
              </w:rPr>
            </w:pPr>
            <w:r w:rsidRPr="00815C61">
              <w:rPr>
                <w:b w:val="0"/>
                <w:lang w:eastAsia="zh-CN"/>
              </w:rPr>
              <w:t>66</w:t>
            </w:r>
          </w:p>
        </w:tc>
        <w:tc>
          <w:tcPr>
            <w:tcW w:w="680" w:type="dxa"/>
            <w:tcBorders>
              <w:bottom w:val="single" w:sz="4" w:space="0" w:color="auto"/>
            </w:tcBorders>
          </w:tcPr>
          <w:p w14:paraId="421933CB" w14:textId="77777777" w:rsidR="00A42B52" w:rsidRPr="00815C61" w:rsidRDefault="00A42B52" w:rsidP="00DC7A56">
            <w:pPr>
              <w:pStyle w:val="TAH"/>
              <w:rPr>
                <w:rFonts w:cs="Arial"/>
                <w:b w:val="0"/>
                <w:color w:val="000000"/>
                <w:szCs w:val="18"/>
              </w:rPr>
            </w:pPr>
            <w:r w:rsidRPr="00815C61">
              <w:rPr>
                <w:b w:val="0"/>
                <w:lang w:eastAsia="zh-CN"/>
              </w:rPr>
              <w:t>66</w:t>
            </w:r>
          </w:p>
        </w:tc>
        <w:tc>
          <w:tcPr>
            <w:tcW w:w="993" w:type="dxa"/>
            <w:tcBorders>
              <w:bottom w:val="single" w:sz="4" w:space="0" w:color="auto"/>
            </w:tcBorders>
          </w:tcPr>
          <w:p w14:paraId="5BE4D5A6" w14:textId="77777777" w:rsidR="00A42B52" w:rsidRPr="00815C61" w:rsidRDefault="00A42B52" w:rsidP="00DC7A56">
            <w:pPr>
              <w:pStyle w:val="TAH"/>
              <w:rPr>
                <w:rFonts w:cs="Arial"/>
                <w:b w:val="0"/>
                <w:color w:val="000000"/>
                <w:szCs w:val="18"/>
              </w:rPr>
            </w:pPr>
            <w:r w:rsidRPr="00815C61">
              <w:rPr>
                <w:b w:val="0"/>
                <w:lang w:eastAsia="zh-CN"/>
              </w:rPr>
              <w:t>17941</w:t>
            </w:r>
          </w:p>
        </w:tc>
      </w:tr>
      <w:tr w:rsidR="00A42B52" w:rsidRPr="000D5EE9" w14:paraId="42EE2A1E" w14:textId="77777777" w:rsidTr="00DC7A56">
        <w:tc>
          <w:tcPr>
            <w:tcW w:w="675" w:type="dxa"/>
            <w:tcBorders>
              <w:bottom w:val="single" w:sz="4" w:space="0" w:color="auto"/>
            </w:tcBorders>
          </w:tcPr>
          <w:p w14:paraId="18B5F96C" w14:textId="77777777" w:rsidR="00A42B52" w:rsidRPr="00815C61" w:rsidRDefault="00A42B52" w:rsidP="00DC7A56">
            <w:pPr>
              <w:pStyle w:val="TAH"/>
              <w:rPr>
                <w:b w:val="0"/>
              </w:rPr>
            </w:pPr>
            <w:r>
              <w:rPr>
                <w:b w:val="0"/>
              </w:rPr>
              <w:t>n260</w:t>
            </w:r>
          </w:p>
        </w:tc>
        <w:tc>
          <w:tcPr>
            <w:tcW w:w="709" w:type="dxa"/>
            <w:tcBorders>
              <w:bottom w:val="single" w:sz="4" w:space="0" w:color="auto"/>
            </w:tcBorders>
          </w:tcPr>
          <w:p w14:paraId="182E5338" w14:textId="77777777" w:rsidR="00A42B52" w:rsidRPr="00815C61" w:rsidRDefault="00A42B52" w:rsidP="00DC7A56">
            <w:pPr>
              <w:pStyle w:val="TAH"/>
              <w:rPr>
                <w:b w:val="0"/>
              </w:rPr>
            </w:pPr>
            <w:r>
              <w:rPr>
                <w:b w:val="0"/>
              </w:rPr>
              <w:t>120</w:t>
            </w:r>
          </w:p>
        </w:tc>
        <w:tc>
          <w:tcPr>
            <w:tcW w:w="709" w:type="dxa"/>
            <w:tcBorders>
              <w:bottom w:val="single" w:sz="4" w:space="0" w:color="auto"/>
            </w:tcBorders>
            <w:shd w:val="clear" w:color="auto" w:fill="auto"/>
          </w:tcPr>
          <w:p w14:paraId="443B3A8C" w14:textId="77777777" w:rsidR="00A42B52" w:rsidRPr="00815C61" w:rsidRDefault="00A42B52" w:rsidP="00DC7A56">
            <w:pPr>
              <w:pStyle w:val="TAH"/>
              <w:rPr>
                <w:b w:val="0"/>
              </w:rPr>
            </w:pPr>
            <w:r w:rsidRPr="000D5EE9">
              <w:rPr>
                <w:b w:val="0"/>
              </w:rPr>
              <w:t>20</w:t>
            </w:r>
            <w:r>
              <w:rPr>
                <w:b w:val="0"/>
              </w:rPr>
              <w:t>0</w:t>
            </w:r>
          </w:p>
        </w:tc>
        <w:tc>
          <w:tcPr>
            <w:tcW w:w="709" w:type="dxa"/>
            <w:tcBorders>
              <w:bottom w:val="single" w:sz="4" w:space="0" w:color="auto"/>
            </w:tcBorders>
            <w:shd w:val="clear" w:color="auto" w:fill="auto"/>
          </w:tcPr>
          <w:p w14:paraId="2F41F755" w14:textId="77777777" w:rsidR="00A42B52" w:rsidRPr="00815C61" w:rsidRDefault="00A42B52" w:rsidP="00DC7A56">
            <w:pPr>
              <w:pStyle w:val="TAH"/>
              <w:rPr>
                <w:b w:val="0"/>
              </w:rPr>
            </w:pPr>
            <w:r w:rsidRPr="00815C61">
              <w:rPr>
                <w:b w:val="0"/>
              </w:rPr>
              <w:t>264</w:t>
            </w:r>
          </w:p>
        </w:tc>
        <w:tc>
          <w:tcPr>
            <w:tcW w:w="992" w:type="dxa"/>
            <w:tcBorders>
              <w:bottom w:val="single" w:sz="4" w:space="0" w:color="auto"/>
            </w:tcBorders>
            <w:shd w:val="clear" w:color="auto" w:fill="auto"/>
          </w:tcPr>
          <w:p w14:paraId="10BA55FE" w14:textId="77777777" w:rsidR="00A42B52" w:rsidRPr="000D5EE9" w:rsidRDefault="00A42B52" w:rsidP="00DC7A56">
            <w:pPr>
              <w:pStyle w:val="TAH"/>
              <w:rPr>
                <w:b w:val="0"/>
              </w:rPr>
            </w:pPr>
            <w:r w:rsidRPr="000D5EE9">
              <w:rPr>
                <w:b w:val="0"/>
              </w:rPr>
              <w:t>Downlink</w:t>
            </w:r>
            <w:r>
              <w:rPr>
                <w:b w:val="0"/>
              </w:rPr>
              <w:t xml:space="preserve"> &amp; Uplink</w:t>
            </w:r>
          </w:p>
        </w:tc>
        <w:tc>
          <w:tcPr>
            <w:tcW w:w="992" w:type="dxa"/>
            <w:tcBorders>
              <w:bottom w:val="single" w:sz="4" w:space="0" w:color="auto"/>
            </w:tcBorders>
            <w:shd w:val="clear" w:color="auto" w:fill="auto"/>
          </w:tcPr>
          <w:p w14:paraId="5781AA25" w14:textId="77777777" w:rsidR="00A42B52" w:rsidRPr="000D5EE9" w:rsidRDefault="00A42B52" w:rsidP="00DC7A56">
            <w:pPr>
              <w:pStyle w:val="TAH"/>
              <w:rPr>
                <w:b w:val="0"/>
              </w:rPr>
            </w:pPr>
            <w:r w:rsidRPr="000D5EE9">
              <w:rPr>
                <w:b w:val="0"/>
              </w:rPr>
              <w:t>Low</w:t>
            </w:r>
          </w:p>
        </w:tc>
        <w:tc>
          <w:tcPr>
            <w:tcW w:w="7088" w:type="dxa"/>
            <w:gridSpan w:val="8"/>
            <w:tcBorders>
              <w:bottom w:val="single" w:sz="4" w:space="0" w:color="auto"/>
            </w:tcBorders>
            <w:shd w:val="clear" w:color="auto" w:fill="auto"/>
          </w:tcPr>
          <w:p w14:paraId="2469221D" w14:textId="77777777" w:rsidR="00A42B52" w:rsidRPr="00815C61" w:rsidRDefault="00A42B52" w:rsidP="00DC7A56">
            <w:pPr>
              <w:pStyle w:val="TAH"/>
              <w:rPr>
                <w:b w:val="0"/>
              </w:rPr>
            </w:pPr>
            <w:r w:rsidRPr="00815C61">
              <w:rPr>
                <w:b w:val="0"/>
              </w:rPr>
              <w:t>Same values as for Low range in clause 4.3.1.2.1.4 for bandwidth=</w:t>
            </w:r>
            <w:r>
              <w:rPr>
                <w:b w:val="0"/>
              </w:rPr>
              <w:t>2</w:t>
            </w:r>
            <w:r w:rsidRPr="00815C61">
              <w:rPr>
                <w:b w:val="0"/>
              </w:rPr>
              <w:t>00 MHz and SCS=120 kHz.</w:t>
            </w:r>
          </w:p>
        </w:tc>
        <w:tc>
          <w:tcPr>
            <w:tcW w:w="1021" w:type="dxa"/>
            <w:tcBorders>
              <w:bottom w:val="single" w:sz="4" w:space="0" w:color="auto"/>
            </w:tcBorders>
            <w:shd w:val="clear" w:color="auto" w:fill="auto"/>
          </w:tcPr>
          <w:p w14:paraId="704E6FC0" w14:textId="77777777" w:rsidR="00A42B52" w:rsidRPr="00815C61" w:rsidRDefault="00A42B52" w:rsidP="00DC7A56">
            <w:pPr>
              <w:pStyle w:val="TAH"/>
              <w:rPr>
                <w:rFonts w:cs="Arial"/>
                <w:b w:val="0"/>
                <w:color w:val="000000"/>
                <w:szCs w:val="18"/>
                <w:lang w:eastAsia="zh-CN"/>
              </w:rPr>
            </w:pPr>
            <w:r w:rsidRPr="00815C61">
              <w:rPr>
                <w:b w:val="0"/>
                <w:lang w:eastAsia="zh-CN"/>
              </w:rPr>
              <w:t>2878712</w:t>
            </w:r>
          </w:p>
        </w:tc>
        <w:tc>
          <w:tcPr>
            <w:tcW w:w="708" w:type="dxa"/>
            <w:tcBorders>
              <w:bottom w:val="single" w:sz="4" w:space="0" w:color="auto"/>
            </w:tcBorders>
            <w:shd w:val="clear" w:color="auto" w:fill="auto"/>
          </w:tcPr>
          <w:p w14:paraId="0C2201F4" w14:textId="77777777" w:rsidR="00A42B52" w:rsidRPr="00815C61" w:rsidRDefault="00A42B52" w:rsidP="00DC7A56">
            <w:pPr>
              <w:pStyle w:val="TAH"/>
              <w:rPr>
                <w:rFonts w:cs="Arial"/>
                <w:b w:val="0"/>
                <w:color w:val="000000"/>
                <w:szCs w:val="18"/>
              </w:rPr>
            </w:pPr>
            <w:r w:rsidRPr="00815C61">
              <w:rPr>
                <w:b w:val="0"/>
                <w:lang w:eastAsia="zh-CN"/>
              </w:rPr>
              <w:t>66</w:t>
            </w:r>
          </w:p>
        </w:tc>
        <w:tc>
          <w:tcPr>
            <w:tcW w:w="680" w:type="dxa"/>
            <w:tcBorders>
              <w:bottom w:val="single" w:sz="4" w:space="0" w:color="auto"/>
            </w:tcBorders>
          </w:tcPr>
          <w:p w14:paraId="0FB1A205" w14:textId="77777777" w:rsidR="00A42B52" w:rsidRPr="00815C61" w:rsidRDefault="00A42B52" w:rsidP="00DC7A56">
            <w:pPr>
              <w:pStyle w:val="TAH"/>
              <w:rPr>
                <w:rFonts w:cs="Arial"/>
                <w:b w:val="0"/>
                <w:color w:val="000000"/>
                <w:szCs w:val="18"/>
              </w:rPr>
            </w:pPr>
            <w:r w:rsidRPr="00815C61">
              <w:rPr>
                <w:b w:val="0"/>
                <w:lang w:eastAsia="zh-CN"/>
              </w:rPr>
              <w:t>66</w:t>
            </w:r>
          </w:p>
        </w:tc>
        <w:tc>
          <w:tcPr>
            <w:tcW w:w="993" w:type="dxa"/>
            <w:tcBorders>
              <w:bottom w:val="single" w:sz="4" w:space="0" w:color="auto"/>
            </w:tcBorders>
          </w:tcPr>
          <w:p w14:paraId="2CA14C05" w14:textId="77777777" w:rsidR="00A42B52" w:rsidRPr="00815C61" w:rsidRDefault="00A42B52" w:rsidP="00DC7A56">
            <w:pPr>
              <w:pStyle w:val="TAH"/>
              <w:rPr>
                <w:rFonts w:cs="Arial"/>
                <w:b w:val="0"/>
                <w:color w:val="000000"/>
                <w:szCs w:val="18"/>
              </w:rPr>
            </w:pPr>
            <w:r w:rsidRPr="00815C61">
              <w:rPr>
                <w:b w:val="0"/>
                <w:lang w:eastAsia="zh-CN"/>
              </w:rPr>
              <w:t>17941</w:t>
            </w:r>
          </w:p>
        </w:tc>
      </w:tr>
      <w:tr w:rsidR="00A42B52" w:rsidRPr="000D5EE9" w14:paraId="0E7A7979" w14:textId="77777777" w:rsidTr="00DC7A56">
        <w:tc>
          <w:tcPr>
            <w:tcW w:w="675" w:type="dxa"/>
            <w:tcBorders>
              <w:bottom w:val="single" w:sz="4" w:space="0" w:color="auto"/>
            </w:tcBorders>
          </w:tcPr>
          <w:p w14:paraId="45D2939F" w14:textId="77777777" w:rsidR="00A42B52" w:rsidRPr="00815C61" w:rsidRDefault="00A42B52" w:rsidP="00DC7A56">
            <w:pPr>
              <w:pStyle w:val="TAH"/>
              <w:rPr>
                <w:b w:val="0"/>
              </w:rPr>
            </w:pPr>
            <w:r>
              <w:rPr>
                <w:b w:val="0"/>
              </w:rPr>
              <w:t>n261</w:t>
            </w:r>
          </w:p>
        </w:tc>
        <w:tc>
          <w:tcPr>
            <w:tcW w:w="709" w:type="dxa"/>
            <w:tcBorders>
              <w:bottom w:val="single" w:sz="4" w:space="0" w:color="auto"/>
            </w:tcBorders>
          </w:tcPr>
          <w:p w14:paraId="3A76029E" w14:textId="77777777" w:rsidR="00A42B52" w:rsidRPr="00815C61" w:rsidRDefault="00A42B52" w:rsidP="00DC7A56">
            <w:pPr>
              <w:pStyle w:val="TAH"/>
              <w:rPr>
                <w:b w:val="0"/>
              </w:rPr>
            </w:pPr>
            <w:r>
              <w:rPr>
                <w:b w:val="0"/>
              </w:rPr>
              <w:t>120</w:t>
            </w:r>
          </w:p>
        </w:tc>
        <w:tc>
          <w:tcPr>
            <w:tcW w:w="709" w:type="dxa"/>
            <w:tcBorders>
              <w:bottom w:val="single" w:sz="4" w:space="0" w:color="auto"/>
            </w:tcBorders>
            <w:shd w:val="clear" w:color="auto" w:fill="auto"/>
          </w:tcPr>
          <w:p w14:paraId="5C4F48A7" w14:textId="77777777" w:rsidR="00A42B52" w:rsidRPr="00815C61" w:rsidRDefault="00A42B52" w:rsidP="00DC7A56">
            <w:pPr>
              <w:pStyle w:val="TAH"/>
              <w:rPr>
                <w:b w:val="0"/>
              </w:rPr>
            </w:pPr>
            <w:r w:rsidRPr="000D5EE9">
              <w:rPr>
                <w:b w:val="0"/>
              </w:rPr>
              <w:t>20</w:t>
            </w:r>
            <w:r>
              <w:rPr>
                <w:b w:val="0"/>
              </w:rPr>
              <w:t>0</w:t>
            </w:r>
          </w:p>
        </w:tc>
        <w:tc>
          <w:tcPr>
            <w:tcW w:w="709" w:type="dxa"/>
            <w:tcBorders>
              <w:bottom w:val="single" w:sz="4" w:space="0" w:color="auto"/>
            </w:tcBorders>
            <w:shd w:val="clear" w:color="auto" w:fill="auto"/>
          </w:tcPr>
          <w:p w14:paraId="68A32607" w14:textId="77777777" w:rsidR="00A42B52" w:rsidRPr="00815C61" w:rsidRDefault="00A42B52" w:rsidP="00DC7A56">
            <w:pPr>
              <w:pStyle w:val="TAH"/>
              <w:rPr>
                <w:b w:val="0"/>
              </w:rPr>
            </w:pPr>
            <w:r w:rsidRPr="00815C61">
              <w:rPr>
                <w:b w:val="0"/>
              </w:rPr>
              <w:t>264</w:t>
            </w:r>
          </w:p>
        </w:tc>
        <w:tc>
          <w:tcPr>
            <w:tcW w:w="992" w:type="dxa"/>
            <w:tcBorders>
              <w:bottom w:val="single" w:sz="4" w:space="0" w:color="auto"/>
            </w:tcBorders>
            <w:shd w:val="clear" w:color="auto" w:fill="auto"/>
          </w:tcPr>
          <w:p w14:paraId="55F6C1F1" w14:textId="77777777" w:rsidR="00A42B52" w:rsidRPr="000D5EE9" w:rsidRDefault="00A42B52" w:rsidP="00DC7A56">
            <w:pPr>
              <w:pStyle w:val="TAH"/>
              <w:rPr>
                <w:b w:val="0"/>
              </w:rPr>
            </w:pPr>
            <w:r w:rsidRPr="000D5EE9">
              <w:rPr>
                <w:b w:val="0"/>
              </w:rPr>
              <w:t>Downlink</w:t>
            </w:r>
            <w:r>
              <w:rPr>
                <w:b w:val="0"/>
              </w:rPr>
              <w:t xml:space="preserve"> &amp; Uplink</w:t>
            </w:r>
          </w:p>
        </w:tc>
        <w:tc>
          <w:tcPr>
            <w:tcW w:w="992" w:type="dxa"/>
            <w:tcBorders>
              <w:bottom w:val="single" w:sz="4" w:space="0" w:color="auto"/>
            </w:tcBorders>
            <w:shd w:val="clear" w:color="auto" w:fill="auto"/>
          </w:tcPr>
          <w:p w14:paraId="767B2DDD" w14:textId="77777777" w:rsidR="00A42B52" w:rsidRPr="000D5EE9" w:rsidRDefault="00A42B52" w:rsidP="00DC7A56">
            <w:pPr>
              <w:pStyle w:val="TAH"/>
              <w:rPr>
                <w:b w:val="0"/>
              </w:rPr>
            </w:pPr>
            <w:r w:rsidRPr="000D5EE9">
              <w:rPr>
                <w:b w:val="0"/>
              </w:rPr>
              <w:t>Low</w:t>
            </w:r>
          </w:p>
        </w:tc>
        <w:tc>
          <w:tcPr>
            <w:tcW w:w="7088" w:type="dxa"/>
            <w:gridSpan w:val="8"/>
            <w:tcBorders>
              <w:bottom w:val="single" w:sz="4" w:space="0" w:color="auto"/>
            </w:tcBorders>
            <w:shd w:val="clear" w:color="auto" w:fill="auto"/>
          </w:tcPr>
          <w:p w14:paraId="6E9B6607" w14:textId="77777777" w:rsidR="00A42B52" w:rsidRPr="00815C61" w:rsidRDefault="00A42B52" w:rsidP="00DC7A56">
            <w:pPr>
              <w:pStyle w:val="TAH"/>
              <w:rPr>
                <w:b w:val="0"/>
              </w:rPr>
            </w:pPr>
            <w:r w:rsidRPr="00815C61">
              <w:rPr>
                <w:b w:val="0"/>
              </w:rPr>
              <w:t>Same values as for Low range in clause 4.3.1.2.1.5 for bandwidth=</w:t>
            </w:r>
            <w:r>
              <w:rPr>
                <w:b w:val="0"/>
              </w:rPr>
              <w:t>2</w:t>
            </w:r>
            <w:r w:rsidRPr="00815C61">
              <w:rPr>
                <w:b w:val="0"/>
              </w:rPr>
              <w:t>00 MHz and SCS=120 kHz.</w:t>
            </w:r>
          </w:p>
        </w:tc>
        <w:tc>
          <w:tcPr>
            <w:tcW w:w="1021" w:type="dxa"/>
            <w:tcBorders>
              <w:bottom w:val="single" w:sz="4" w:space="0" w:color="auto"/>
            </w:tcBorders>
            <w:shd w:val="clear" w:color="auto" w:fill="auto"/>
          </w:tcPr>
          <w:p w14:paraId="5AA6065D" w14:textId="77777777" w:rsidR="00A42B52" w:rsidRPr="00815C61" w:rsidRDefault="00A42B52" w:rsidP="00DC7A56">
            <w:pPr>
              <w:pStyle w:val="TAH"/>
              <w:rPr>
                <w:rFonts w:cs="Arial"/>
                <w:b w:val="0"/>
                <w:color w:val="000000"/>
                <w:szCs w:val="18"/>
                <w:lang w:eastAsia="zh-CN"/>
              </w:rPr>
            </w:pPr>
            <w:r w:rsidRPr="00815C61">
              <w:rPr>
                <w:b w:val="0"/>
                <w:lang w:eastAsia="zh-CN"/>
              </w:rPr>
              <w:t>2245376</w:t>
            </w:r>
          </w:p>
        </w:tc>
        <w:tc>
          <w:tcPr>
            <w:tcW w:w="708" w:type="dxa"/>
            <w:tcBorders>
              <w:bottom w:val="single" w:sz="4" w:space="0" w:color="auto"/>
            </w:tcBorders>
            <w:shd w:val="clear" w:color="auto" w:fill="auto"/>
          </w:tcPr>
          <w:p w14:paraId="2E4F0650" w14:textId="77777777" w:rsidR="00A42B52" w:rsidRPr="00815C61" w:rsidRDefault="00A42B52" w:rsidP="00DC7A56">
            <w:pPr>
              <w:pStyle w:val="TAH"/>
              <w:rPr>
                <w:rFonts w:cs="Arial"/>
                <w:b w:val="0"/>
                <w:color w:val="000000"/>
                <w:szCs w:val="18"/>
              </w:rPr>
            </w:pPr>
            <w:r w:rsidRPr="00815C61">
              <w:rPr>
                <w:b w:val="0"/>
                <w:lang w:eastAsia="zh-CN"/>
              </w:rPr>
              <w:t>66</w:t>
            </w:r>
          </w:p>
        </w:tc>
        <w:tc>
          <w:tcPr>
            <w:tcW w:w="680" w:type="dxa"/>
            <w:tcBorders>
              <w:bottom w:val="single" w:sz="4" w:space="0" w:color="auto"/>
            </w:tcBorders>
          </w:tcPr>
          <w:p w14:paraId="28B1ED73" w14:textId="77777777" w:rsidR="00A42B52" w:rsidRPr="00815C61" w:rsidRDefault="00A42B52" w:rsidP="00DC7A56">
            <w:pPr>
              <w:pStyle w:val="TAH"/>
              <w:rPr>
                <w:rFonts w:cs="Arial"/>
                <w:b w:val="0"/>
                <w:color w:val="000000"/>
                <w:szCs w:val="18"/>
              </w:rPr>
            </w:pPr>
            <w:r w:rsidRPr="00815C61">
              <w:rPr>
                <w:b w:val="0"/>
                <w:lang w:eastAsia="zh-CN"/>
              </w:rPr>
              <w:t>66</w:t>
            </w:r>
          </w:p>
        </w:tc>
        <w:tc>
          <w:tcPr>
            <w:tcW w:w="993" w:type="dxa"/>
            <w:tcBorders>
              <w:bottom w:val="single" w:sz="4" w:space="0" w:color="auto"/>
            </w:tcBorders>
          </w:tcPr>
          <w:p w14:paraId="4CEF2C11" w14:textId="77777777" w:rsidR="00A42B52" w:rsidRPr="00815C61" w:rsidRDefault="00A42B52" w:rsidP="00DC7A56">
            <w:pPr>
              <w:pStyle w:val="TAH"/>
              <w:rPr>
                <w:rFonts w:cs="Arial"/>
                <w:b w:val="0"/>
                <w:color w:val="000000"/>
                <w:szCs w:val="18"/>
              </w:rPr>
            </w:pPr>
            <w:r w:rsidRPr="00815C61">
              <w:rPr>
                <w:b w:val="0"/>
                <w:lang w:eastAsia="zh-CN"/>
              </w:rPr>
              <w:t>17941</w:t>
            </w:r>
          </w:p>
        </w:tc>
      </w:tr>
      <w:tr w:rsidR="00A42B52" w:rsidRPr="00EA4F49" w14:paraId="1DDCCB0F" w14:textId="77777777" w:rsidTr="00DC7A56">
        <w:tc>
          <w:tcPr>
            <w:tcW w:w="15276" w:type="dxa"/>
            <w:gridSpan w:val="18"/>
            <w:tcBorders>
              <w:top w:val="single" w:sz="4" w:space="0" w:color="auto"/>
              <w:left w:val="single" w:sz="4" w:space="0" w:color="auto"/>
              <w:bottom w:val="single" w:sz="4" w:space="0" w:color="auto"/>
              <w:right w:val="single" w:sz="4" w:space="0" w:color="auto"/>
            </w:tcBorders>
          </w:tcPr>
          <w:p w14:paraId="0B92BCA6" w14:textId="77777777" w:rsidR="00A42B52" w:rsidRDefault="00A42B52" w:rsidP="00DC7A56">
            <w:pPr>
              <w:pStyle w:val="TAN"/>
            </w:pPr>
            <w:r w:rsidRPr="00EA4F49">
              <w:t>Note 1:</w:t>
            </w:r>
            <w:r w:rsidRPr="00EA4F49">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75BEDCB" w14:textId="09B4A612" w:rsidR="00A42B52" w:rsidRDefault="00A42B52" w:rsidP="00DC7A56">
            <w:pPr>
              <w:pStyle w:val="TAN"/>
            </w:pPr>
            <w:r w:rsidRPr="00EA4F49">
              <w:t xml:space="preserve">Note </w:t>
            </w:r>
            <w:r>
              <w:t>2</w:t>
            </w:r>
            <w:r w:rsidRPr="00EA4F49">
              <w:t>:</w:t>
            </w:r>
            <w:r w:rsidRPr="00EA4F49">
              <w:tab/>
            </w:r>
            <w:r>
              <w:t>S</w:t>
            </w:r>
            <w:r w:rsidRPr="00D252AE">
              <w:t>ubcarrier spacing</w:t>
            </w:r>
            <w:r>
              <w:t xml:space="preserve"> is configured according to</w:t>
            </w:r>
            <w:r w:rsidRPr="00D252AE">
              <w:t xml:space="preserve"> </w:t>
            </w:r>
            <w:r w:rsidR="00E57112">
              <w:t>T</w:t>
            </w:r>
            <w:r>
              <w:t>able</w:t>
            </w:r>
            <w:r w:rsidRPr="00D252AE">
              <w:t xml:space="preserve"> 6.2.3.1</w:t>
            </w:r>
            <w:r>
              <w:t>-6.</w:t>
            </w:r>
          </w:p>
          <w:p w14:paraId="3CBE5525" w14:textId="77777777" w:rsidR="00A42B52" w:rsidRDefault="00A42B52" w:rsidP="00DC7A56">
            <w:pPr>
              <w:pStyle w:val="TAN"/>
            </w:pPr>
            <w:r w:rsidRPr="00EA4F49">
              <w:t xml:space="preserve">Note </w:t>
            </w:r>
            <w:r>
              <w:t>3</w:t>
            </w:r>
            <w:r w:rsidRPr="00EA4F49">
              <w:t>:</w:t>
            </w:r>
            <w:r w:rsidRPr="00EA4F49">
              <w:tab/>
            </w:r>
            <w:r>
              <w:t>C</w:t>
            </w:r>
            <w:r w:rsidRPr="00D252AE">
              <w:t>hannel bandwidth</w:t>
            </w:r>
            <w:r>
              <w:t xml:space="preserve"> is configured according to</w:t>
            </w:r>
            <w:r w:rsidRPr="00D252AE">
              <w:t xml:space="preserve"> highest mandatory UL and DL channel bandwidth </w:t>
            </w:r>
            <w:r>
              <w:t xml:space="preserve">in </w:t>
            </w:r>
            <w:r w:rsidRPr="00D252AE">
              <w:t>clause 4.3.1</w:t>
            </w:r>
            <w:r>
              <w:t>.</w:t>
            </w:r>
          </w:p>
          <w:p w14:paraId="6CD54275" w14:textId="77777777" w:rsidR="00A42B52" w:rsidRDefault="00A42B52" w:rsidP="00DC7A56">
            <w:pPr>
              <w:pStyle w:val="TAN"/>
            </w:pPr>
            <w:r w:rsidRPr="00EA4F49">
              <w:t xml:space="preserve">Note </w:t>
            </w:r>
            <w:r>
              <w:t>4</w:t>
            </w:r>
            <w:r w:rsidRPr="00EA4F49">
              <w:t>:</w:t>
            </w:r>
            <w:r w:rsidRPr="00EA4F49">
              <w:tab/>
            </w:r>
            <w:r>
              <w:t>SS block SCS for both CD-SSB and NCD-SSB.</w:t>
            </w:r>
          </w:p>
          <w:p w14:paraId="4C63706C" w14:textId="77777777" w:rsidR="00A42B52" w:rsidRPr="00EA4F49" w:rsidRDefault="00A42B52" w:rsidP="00DC7A56">
            <w:pPr>
              <w:pStyle w:val="TAN"/>
            </w:pPr>
            <w:r w:rsidRPr="00EA4F49">
              <w:t xml:space="preserve">Note </w:t>
            </w:r>
            <w:r>
              <w:t>5</w:t>
            </w:r>
            <w:r w:rsidRPr="00EA4F49">
              <w:t>:</w:t>
            </w:r>
            <w:r w:rsidRPr="00EA4F49">
              <w:tab/>
            </w:r>
            <w:r>
              <w:t>A</w:t>
            </w:r>
            <w:r w:rsidRPr="00DF4FEA">
              <w:t>bsoluteFrequencySSB</w:t>
            </w:r>
            <w:r>
              <w:t xml:space="preserve"> for CD-SSB</w:t>
            </w:r>
          </w:p>
        </w:tc>
      </w:tr>
    </w:tbl>
    <w:p w14:paraId="06B7E10F" w14:textId="77777777" w:rsidR="004A6C6B" w:rsidRPr="002C0185" w:rsidRDefault="004A6C6B" w:rsidP="009A6B84"/>
    <w:p w14:paraId="5741AFED" w14:textId="77777777" w:rsidR="005D19E1" w:rsidRPr="002C0185" w:rsidRDefault="005D19E1" w:rsidP="005D19E1">
      <w:pPr>
        <w:sectPr w:rsidR="005D19E1" w:rsidRPr="002C0185" w:rsidSect="00086E64">
          <w:footnotePr>
            <w:numRestart w:val="eachSect"/>
          </w:footnotePr>
          <w:pgSz w:w="16840" w:h="11907" w:orient="landscape" w:code="9"/>
          <w:pgMar w:top="1276" w:right="1416" w:bottom="1133" w:left="1133" w:header="850" w:footer="340" w:gutter="0"/>
          <w:cols w:space="720"/>
          <w:formProt w:val="0"/>
          <w:docGrid w:linePitch="272"/>
        </w:sectPr>
      </w:pPr>
    </w:p>
    <w:p w14:paraId="0E06E8C6" w14:textId="77777777" w:rsidR="005D19E1" w:rsidRPr="002C0185" w:rsidRDefault="005D19E1" w:rsidP="005D19E1">
      <w:pPr>
        <w:pStyle w:val="Heading4"/>
      </w:pPr>
      <w:bookmarkStart w:id="435" w:name="_Toc21354248"/>
      <w:bookmarkStart w:id="436" w:name="_Toc27749888"/>
      <w:r w:rsidRPr="002C0185">
        <w:t>6.2.3.2</w:t>
      </w:r>
      <w:r w:rsidRPr="002C0185">
        <w:tab/>
        <w:t>Test frequencies for EN-DC band combinations for signalling testing</w:t>
      </w:r>
      <w:bookmarkEnd w:id="435"/>
      <w:bookmarkEnd w:id="436"/>
    </w:p>
    <w:p w14:paraId="3A1CA6F5" w14:textId="77777777" w:rsidR="009B1539" w:rsidRPr="002C0185" w:rsidRDefault="009B1539" w:rsidP="001B395D">
      <w:pPr>
        <w:pStyle w:val="Heading5"/>
      </w:pPr>
      <w:bookmarkStart w:id="437" w:name="_Toc27749889"/>
      <w:r w:rsidRPr="002C0185">
        <w:t>6.2.3.2.1</w:t>
      </w:r>
      <w:r w:rsidRPr="002C0185">
        <w:tab/>
        <w:t>General</w:t>
      </w:r>
      <w:bookmarkEnd w:id="437"/>
    </w:p>
    <w:p w14:paraId="783DD33A" w14:textId="77777777" w:rsidR="008A784E" w:rsidRPr="002C0185" w:rsidRDefault="008A784E" w:rsidP="008A784E">
      <w:r w:rsidRPr="002C0185">
        <w:t>The default channel bandwidths for EN-DC signalling test are specified per NR and E-UTRA band. The test frequencies are defined so that no frequency overlapping takes place, in order to avoid unnecessary inter-frequency interference.</w:t>
      </w:r>
    </w:p>
    <w:p w14:paraId="76DD4A2F" w14:textId="77777777" w:rsidR="009B1539" w:rsidRPr="002C0185" w:rsidRDefault="009B1539" w:rsidP="001B395D">
      <w:pPr>
        <w:pStyle w:val="Heading5"/>
      </w:pPr>
      <w:bookmarkStart w:id="438" w:name="_Toc27749890"/>
      <w:r w:rsidRPr="002C0185">
        <w:t>6.2.3.2.2</w:t>
      </w:r>
      <w:r w:rsidRPr="002C0185">
        <w:tab/>
        <w:t>E-UTRA 1CC and NR 1CC</w:t>
      </w:r>
      <w:bookmarkEnd w:id="438"/>
    </w:p>
    <w:p w14:paraId="2273DF7E" w14:textId="77777777" w:rsidR="009B1539" w:rsidRPr="002C0185" w:rsidRDefault="005D19E1" w:rsidP="00A65F53">
      <w:r w:rsidRPr="002C0185">
        <w:t>For EN-DC Inter-band case</w:t>
      </w:r>
      <w:r w:rsidR="009B1539" w:rsidRPr="002C0185">
        <w:t xml:space="preserve"> with E-UTRA 1CC and NR 1CC (one E-UTRA band and one NR</w:t>
      </w:r>
      <w:r w:rsidRPr="002C0185">
        <w:t xml:space="preserve"> band) the EN-DC configurations are specified in clause </w:t>
      </w:r>
      <w:r w:rsidR="00773534" w:rsidRPr="002C0185">
        <w:t>4.3.1.4.1.2 for EN-DC with NR FR1 and 4.3.1.5.1.2 for EN-DC with NR FR2.</w:t>
      </w:r>
    </w:p>
    <w:p w14:paraId="5251A656" w14:textId="77777777" w:rsidR="00A65F53" w:rsidRPr="002C0185" w:rsidRDefault="00773534" w:rsidP="00A65F53">
      <w:r w:rsidRPr="002C0185">
        <w:t>T</w:t>
      </w:r>
      <w:r w:rsidR="005D19E1" w:rsidRPr="002C0185">
        <w:t>he E-UTRA and NR test frequencies are specified in TS 36.508 [2], clause 6.2.3.1 for the E-UTRA band (E-UTRA f1, f2, f3 and f4); and in clause 6.2.3.1 for the NR band (NRf1, NRf2, NRf3, NRf4)</w:t>
      </w:r>
      <w:r w:rsidR="008A784E" w:rsidRPr="002C0185">
        <w:t xml:space="preserve"> and for the secondary NR band (NRf5, NRf6, NRf7) of the secondary EN-DC inter-band </w:t>
      </w:r>
      <w:r w:rsidR="009B1539" w:rsidRPr="002C0185">
        <w:t>configuration</w:t>
      </w:r>
      <w:r w:rsidR="005D19E1" w:rsidRPr="002C0185">
        <w:t>.</w:t>
      </w:r>
    </w:p>
    <w:p w14:paraId="2167089C" w14:textId="77777777" w:rsidR="009B1539" w:rsidRPr="002C0185" w:rsidRDefault="008A784E" w:rsidP="008A784E">
      <w:r w:rsidRPr="002C0185">
        <w:t xml:space="preserve">For EN-DC Intra-band Contiguous case </w:t>
      </w:r>
      <w:r w:rsidR="009B1539" w:rsidRPr="002C0185">
        <w:t xml:space="preserve">with E-UTRA 1CC and NR 1CC </w:t>
      </w:r>
      <w:r w:rsidRPr="002C0185">
        <w:t>the EN-DC configurations and the test frequencies are specified in Table 6.2.3.2-1.</w:t>
      </w:r>
    </w:p>
    <w:p w14:paraId="08C21A92" w14:textId="77777777" w:rsidR="008A784E" w:rsidRPr="002C0185" w:rsidRDefault="008A784E" w:rsidP="008A784E">
      <w:r w:rsidRPr="002C0185">
        <w:t xml:space="preserve">For EN-DC Intra-band Non-Contiguous </w:t>
      </w:r>
      <w:r w:rsidR="009B1539" w:rsidRPr="002C0185">
        <w:t xml:space="preserve">with E-UTRA 1CC and NR 1CC </w:t>
      </w:r>
      <w:r w:rsidRPr="002C0185">
        <w:t>case the EN-DC configurations and test frequencies are specified in Table 6.2.3.2-2.</w:t>
      </w:r>
    </w:p>
    <w:p w14:paraId="19821AF9" w14:textId="77777777" w:rsidR="00A65F53" w:rsidRPr="002C0185" w:rsidRDefault="005D19E1" w:rsidP="00A65F53">
      <w:r w:rsidRPr="002C0185">
        <w:t>For EN-DC Intra-Band Contiguous and EN-DC Intra-Band Non-Contiguous case</w:t>
      </w:r>
      <w:r w:rsidR="009B1539" w:rsidRPr="002C0185">
        <w:t>s</w:t>
      </w:r>
      <w:r w:rsidRPr="002C0185">
        <w:t xml:space="preserve"> </w:t>
      </w:r>
      <w:r w:rsidR="009B1539" w:rsidRPr="002C0185">
        <w:t xml:space="preserve">with E-UTRA 1CC and NR 1CC </w:t>
      </w:r>
      <w:r w:rsidR="008A784E" w:rsidRPr="002C0185">
        <w:t>the mapping of frequency ranges to NR test frequencies NRf1, NRf2, NRf3, and NRf4</w:t>
      </w:r>
      <w:r w:rsidR="009B1539" w:rsidRPr="002C0185">
        <w:t xml:space="preserve"> to PSCell</w:t>
      </w:r>
      <w:r w:rsidR="008A784E" w:rsidRPr="002C0185">
        <w:t xml:space="preserve">; and to E-UTRA test frequencies f1, f2, f3, and f4 </w:t>
      </w:r>
      <w:r w:rsidR="009B1539" w:rsidRPr="002C0185">
        <w:t xml:space="preserve">for PCell </w:t>
      </w:r>
      <w:r w:rsidR="008A784E" w:rsidRPr="002C0185">
        <w:t>are as follows:</w:t>
      </w:r>
    </w:p>
    <w:p w14:paraId="2F518452" w14:textId="77777777" w:rsidR="0058779F" w:rsidRPr="002C0185" w:rsidRDefault="008A784E" w:rsidP="0058779F">
      <w:pPr>
        <w:pStyle w:val="B1"/>
      </w:pPr>
      <w:r w:rsidRPr="002C0185">
        <w:t>-</w:t>
      </w:r>
      <w:r w:rsidRPr="002C0185">
        <w:tab/>
        <w:t>for band combinations with only one test frequency: Low Range (NRf1, f1</w:t>
      </w:r>
      <w:r w:rsidR="009B1539" w:rsidRPr="002C0185">
        <w:t>);</w:t>
      </w:r>
    </w:p>
    <w:p w14:paraId="654E0AAA" w14:textId="77777777" w:rsidR="008A784E" w:rsidRPr="002C0185" w:rsidRDefault="0058779F" w:rsidP="00171CCE">
      <w:pPr>
        <w:pStyle w:val="B1"/>
      </w:pPr>
      <w:r w:rsidRPr="002C0185">
        <w:t>-</w:t>
      </w:r>
      <w:r w:rsidR="008A784E" w:rsidRPr="002C0185">
        <w:tab/>
        <w:t>for band combinations with up to two frequencies:</w:t>
      </w:r>
      <w:r w:rsidR="00AB3EAD" w:rsidRPr="002C0185">
        <w:t xml:space="preserve"> </w:t>
      </w:r>
      <w:r w:rsidR="008A784E" w:rsidRPr="002C0185">
        <w:t xml:space="preserve">Low Range (NRf1, f1), High Range (NRf2, f2); </w:t>
      </w:r>
    </w:p>
    <w:p w14:paraId="7DFC0388" w14:textId="77777777" w:rsidR="008A784E" w:rsidRPr="002C0185" w:rsidRDefault="008A784E" w:rsidP="00171CCE">
      <w:pPr>
        <w:pStyle w:val="B1"/>
      </w:pPr>
      <w:r w:rsidRPr="002C0185">
        <w:t>-</w:t>
      </w:r>
      <w:r w:rsidRPr="002C0185">
        <w:tab/>
        <w:t>for band combinations with up to three frequencies: Mid Range (NRf3, f3), Low Range (NRf1, f1) and High Range (NRf2, f2</w:t>
      </w:r>
      <w:r w:rsidR="009B1539" w:rsidRPr="002C0185">
        <w:t>);</w:t>
      </w:r>
    </w:p>
    <w:p w14:paraId="48206833" w14:textId="77777777" w:rsidR="008A784E" w:rsidRPr="002C0185" w:rsidRDefault="008A784E" w:rsidP="00171CCE">
      <w:pPr>
        <w:pStyle w:val="B1"/>
      </w:pPr>
      <w:r w:rsidRPr="002C0185">
        <w:t>-</w:t>
      </w:r>
      <w:r w:rsidRPr="002C0185">
        <w:tab/>
        <w:t>for band combinations with up to four frequencies:</w:t>
      </w:r>
      <w:r w:rsidR="00AB3EAD" w:rsidRPr="002C0185">
        <w:t xml:space="preserve"> </w:t>
      </w:r>
      <w:r w:rsidRPr="002C0185">
        <w:t>Mid-Low Range (NRf3, f3), High Range (NRf2, f2), Low Range (NRf1, f1) and Mid-High Range (NRf4, f4</w:t>
      </w:r>
      <w:r w:rsidR="009B1539" w:rsidRPr="002C0185">
        <w:t>).</w:t>
      </w:r>
    </w:p>
    <w:p w14:paraId="1E4A46AB" w14:textId="77777777" w:rsidR="008A784E" w:rsidRPr="002C0185" w:rsidRDefault="008A784E" w:rsidP="008A784E">
      <w:pPr>
        <w:keepNext/>
        <w:keepLines/>
        <w:overflowPunct/>
        <w:autoSpaceDE/>
        <w:autoSpaceDN/>
        <w:adjustRightInd/>
        <w:spacing w:before="60"/>
        <w:jc w:val="center"/>
        <w:textAlignment w:val="auto"/>
        <w:rPr>
          <w:rFonts w:ascii="Arial" w:hAnsi="Arial"/>
          <w:b/>
        </w:rPr>
        <w:sectPr w:rsidR="008A784E" w:rsidRPr="002C0185" w:rsidSect="00086E64">
          <w:footnotePr>
            <w:numRestart w:val="eachSect"/>
          </w:footnotePr>
          <w:pgSz w:w="11907" w:h="16840" w:code="9"/>
          <w:pgMar w:top="1416" w:right="1133" w:bottom="1133" w:left="1133" w:header="850" w:footer="340" w:gutter="0"/>
          <w:cols w:space="720"/>
          <w:formProt w:val="0"/>
        </w:sectPr>
      </w:pPr>
    </w:p>
    <w:p w14:paraId="2285D54E" w14:textId="77777777" w:rsidR="008A784E" w:rsidRPr="002C0185" w:rsidRDefault="008A784E" w:rsidP="00171CCE">
      <w:pPr>
        <w:pStyle w:val="TH"/>
      </w:pPr>
      <w:bookmarkStart w:id="439" w:name="_CRTable6_2_3_2_21"/>
      <w:r w:rsidRPr="002C0185">
        <w:t xml:space="preserve">Table </w:t>
      </w:r>
      <w:bookmarkEnd w:id="439"/>
      <w:r w:rsidRPr="002C0185">
        <w:t>6.2.3.2</w:t>
      </w:r>
      <w:r w:rsidR="009B1539" w:rsidRPr="002C0185">
        <w:t>.2</w:t>
      </w:r>
      <w:r w:rsidRPr="002C0185">
        <w:t xml:space="preserve">-1: Test frequencies for EN-DC Intra-band Contiguous </w:t>
      </w:r>
      <w:r w:rsidR="00AE091A" w:rsidRPr="002C0185">
        <w:t>configurations with E-UTRA 1CC and NR 1CC</w:t>
      </w:r>
    </w:p>
    <w:tbl>
      <w:tblPr>
        <w:tblW w:w="1601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959"/>
        <w:gridCol w:w="619"/>
        <w:gridCol w:w="940"/>
        <w:gridCol w:w="1044"/>
        <w:gridCol w:w="709"/>
        <w:gridCol w:w="992"/>
        <w:gridCol w:w="992"/>
        <w:gridCol w:w="974"/>
        <w:gridCol w:w="992"/>
        <w:gridCol w:w="709"/>
        <w:gridCol w:w="709"/>
        <w:gridCol w:w="709"/>
        <w:gridCol w:w="992"/>
        <w:gridCol w:w="709"/>
        <w:gridCol w:w="850"/>
        <w:gridCol w:w="851"/>
        <w:gridCol w:w="992"/>
      </w:tblGrid>
      <w:tr w:rsidR="009625AA" w:rsidRPr="002C0185" w14:paraId="58F47DF8" w14:textId="77777777" w:rsidTr="00A34333">
        <w:tc>
          <w:tcPr>
            <w:tcW w:w="1277" w:type="dxa"/>
            <w:tcBorders>
              <w:top w:val="single" w:sz="4" w:space="0" w:color="auto"/>
              <w:bottom w:val="single" w:sz="4" w:space="0" w:color="auto"/>
            </w:tcBorders>
          </w:tcPr>
          <w:p w14:paraId="0354DA3F"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EN-DC channel bandwidth combination</w:t>
            </w:r>
          </w:p>
        </w:tc>
        <w:tc>
          <w:tcPr>
            <w:tcW w:w="959" w:type="dxa"/>
            <w:tcBorders>
              <w:top w:val="single" w:sz="4" w:space="0" w:color="auto"/>
              <w:bottom w:val="single" w:sz="4" w:space="0" w:color="auto"/>
            </w:tcBorders>
          </w:tcPr>
          <w:p w14:paraId="69454C3F"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CC</w:t>
            </w:r>
          </w:p>
        </w:tc>
        <w:tc>
          <w:tcPr>
            <w:tcW w:w="619" w:type="dxa"/>
            <w:tcBorders>
              <w:top w:val="single" w:sz="4" w:space="0" w:color="auto"/>
              <w:bottom w:val="single" w:sz="4" w:space="0" w:color="auto"/>
            </w:tcBorders>
            <w:shd w:val="clear" w:color="auto" w:fill="auto"/>
          </w:tcPr>
          <w:p w14:paraId="228AF0EC"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Bandwidth [MHz]</w:t>
            </w:r>
          </w:p>
        </w:tc>
        <w:tc>
          <w:tcPr>
            <w:tcW w:w="940" w:type="dxa"/>
            <w:tcBorders>
              <w:bottom w:val="single" w:sz="4" w:space="0" w:color="auto"/>
            </w:tcBorders>
            <w:shd w:val="clear" w:color="auto" w:fill="auto"/>
          </w:tcPr>
          <w:p w14:paraId="474944A8" w14:textId="77777777" w:rsidR="009625AA" w:rsidRPr="002C0185" w:rsidRDefault="009625AA" w:rsidP="009625AA">
            <w:pPr>
              <w:keepNext/>
              <w:keepLines/>
              <w:overflowPunct/>
              <w:autoSpaceDE/>
              <w:autoSpaceDN/>
              <w:adjustRightInd/>
              <w:spacing w:after="0"/>
              <w:jc w:val="center"/>
              <w:textAlignment w:val="auto"/>
              <w:rPr>
                <w:rFonts w:ascii="Arial" w:hAnsi="Arial"/>
                <w:b/>
                <w:i/>
                <w:sz w:val="18"/>
              </w:rPr>
            </w:pPr>
            <w:r w:rsidRPr="002C0185">
              <w:rPr>
                <w:rFonts w:ascii="Arial" w:hAnsi="Arial"/>
                <w:b/>
                <w:i/>
                <w:sz w:val="18"/>
              </w:rPr>
              <w:t>carrierBandwidth</w:t>
            </w:r>
          </w:p>
          <w:p w14:paraId="60DBC057"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PRBs]</w:t>
            </w:r>
          </w:p>
        </w:tc>
        <w:tc>
          <w:tcPr>
            <w:tcW w:w="1753" w:type="dxa"/>
            <w:gridSpan w:val="2"/>
            <w:tcBorders>
              <w:bottom w:val="single" w:sz="4" w:space="0" w:color="auto"/>
            </w:tcBorders>
            <w:shd w:val="clear" w:color="auto" w:fill="auto"/>
          </w:tcPr>
          <w:p w14:paraId="696EA53E"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Range</w:t>
            </w:r>
          </w:p>
        </w:tc>
        <w:tc>
          <w:tcPr>
            <w:tcW w:w="992" w:type="dxa"/>
            <w:shd w:val="clear" w:color="auto" w:fill="auto"/>
          </w:tcPr>
          <w:p w14:paraId="54C61AFB"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Carrier centre</w:t>
            </w:r>
          </w:p>
          <w:p w14:paraId="4F05F8C2"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MHz]</w:t>
            </w:r>
          </w:p>
          <w:p w14:paraId="332501B2"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Note 2</w:t>
            </w:r>
          </w:p>
        </w:tc>
        <w:tc>
          <w:tcPr>
            <w:tcW w:w="992" w:type="dxa"/>
          </w:tcPr>
          <w:p w14:paraId="2DBECDA0"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Carrier centre</w:t>
            </w:r>
          </w:p>
          <w:p w14:paraId="0BE3434D"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ARFCN]</w:t>
            </w:r>
          </w:p>
        </w:tc>
        <w:tc>
          <w:tcPr>
            <w:tcW w:w="974" w:type="dxa"/>
            <w:shd w:val="clear" w:color="auto" w:fill="auto"/>
          </w:tcPr>
          <w:p w14:paraId="2899A216"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shd w:val="clear" w:color="auto" w:fill="auto"/>
          </w:tcPr>
          <w:p w14:paraId="28EBF9EA"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709" w:type="dxa"/>
            <w:shd w:val="clear" w:color="auto" w:fill="auto"/>
          </w:tcPr>
          <w:p w14:paraId="7FDF4A44"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09" w:type="dxa"/>
            <w:tcBorders>
              <w:bottom w:val="single" w:sz="4" w:space="0" w:color="auto"/>
            </w:tcBorders>
            <w:shd w:val="clear" w:color="auto" w:fill="auto"/>
          </w:tcPr>
          <w:p w14:paraId="3430FEC0"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SS block SCS</w:t>
            </w:r>
          </w:p>
          <w:p w14:paraId="56A9E2E4"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kHz]</w:t>
            </w:r>
          </w:p>
        </w:tc>
        <w:tc>
          <w:tcPr>
            <w:tcW w:w="709" w:type="dxa"/>
            <w:tcBorders>
              <w:bottom w:val="single" w:sz="4" w:space="0" w:color="auto"/>
            </w:tcBorders>
            <w:shd w:val="clear" w:color="auto" w:fill="auto"/>
          </w:tcPr>
          <w:p w14:paraId="4E72282F"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GSCN</w:t>
            </w:r>
          </w:p>
        </w:tc>
        <w:tc>
          <w:tcPr>
            <w:tcW w:w="992" w:type="dxa"/>
            <w:tcBorders>
              <w:bottom w:val="single" w:sz="4" w:space="0" w:color="auto"/>
            </w:tcBorders>
            <w:shd w:val="clear" w:color="auto" w:fill="auto"/>
          </w:tcPr>
          <w:p w14:paraId="0C7C675F" w14:textId="77777777" w:rsidR="009625AA" w:rsidRPr="002C0185" w:rsidRDefault="009625AA" w:rsidP="009625AA">
            <w:pPr>
              <w:keepNext/>
              <w:keepLines/>
              <w:overflowPunct/>
              <w:autoSpaceDE/>
              <w:autoSpaceDN/>
              <w:adjustRightInd/>
              <w:spacing w:after="0"/>
              <w:jc w:val="center"/>
              <w:textAlignment w:val="auto"/>
              <w:rPr>
                <w:rFonts w:ascii="Arial" w:hAnsi="Arial"/>
                <w:b/>
                <w:i/>
                <w:sz w:val="18"/>
              </w:rPr>
            </w:pPr>
            <w:r w:rsidRPr="002C0185">
              <w:rPr>
                <w:rFonts w:ascii="Arial" w:hAnsi="Arial"/>
                <w:b/>
                <w:i/>
                <w:sz w:val="18"/>
              </w:rPr>
              <w:t>absoluteFrequencySSB</w:t>
            </w:r>
          </w:p>
          <w:p w14:paraId="1B966841"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ARFCN]</w:t>
            </w:r>
          </w:p>
        </w:tc>
        <w:tc>
          <w:tcPr>
            <w:tcW w:w="709" w:type="dxa"/>
            <w:tcBorders>
              <w:bottom w:val="single" w:sz="4" w:space="0" w:color="auto"/>
            </w:tcBorders>
            <w:shd w:val="clear" w:color="auto" w:fill="auto"/>
          </w:tcPr>
          <w:p w14:paraId="742A36B0"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position w:val="-10"/>
                <w:sz w:val="18"/>
              </w:rPr>
              <w:object w:dxaOrig="420" w:dyaOrig="300" w14:anchorId="280FA4E5">
                <v:shape id="_x0000_i1072" type="#_x0000_t75" style="width:21.9pt;height:12pt" o:ole="">
                  <v:imagedata r:id="rId15" o:title=""/>
                </v:shape>
                <o:OLEObject Type="Embed" ProgID="Equation.3" ShapeID="_x0000_i1072" DrawAspect="Content" ObjectID="_1781608801" r:id="rId66"/>
              </w:object>
            </w:r>
          </w:p>
        </w:tc>
        <w:tc>
          <w:tcPr>
            <w:tcW w:w="850" w:type="dxa"/>
            <w:tcBorders>
              <w:bottom w:val="single" w:sz="4" w:space="0" w:color="auto"/>
            </w:tcBorders>
            <w:shd w:val="clear" w:color="auto" w:fill="auto"/>
          </w:tcPr>
          <w:p w14:paraId="1280FD2B"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Offset Carrier CORESET#0 [RBs]</w:t>
            </w:r>
          </w:p>
        </w:tc>
        <w:tc>
          <w:tcPr>
            <w:tcW w:w="851" w:type="dxa"/>
            <w:tcBorders>
              <w:bottom w:val="single" w:sz="4" w:space="0" w:color="auto"/>
            </w:tcBorders>
          </w:tcPr>
          <w:p w14:paraId="797D1E94"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CORESET#0 Index</w:t>
            </w:r>
          </w:p>
          <w:p w14:paraId="500B0A4D"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Offset</w:t>
            </w:r>
          </w:p>
          <w:p w14:paraId="52971399"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RBs])</w:t>
            </w:r>
          </w:p>
        </w:tc>
        <w:tc>
          <w:tcPr>
            <w:tcW w:w="992" w:type="dxa"/>
            <w:tcBorders>
              <w:bottom w:val="single" w:sz="4" w:space="0" w:color="auto"/>
            </w:tcBorders>
          </w:tcPr>
          <w:p w14:paraId="08D7B671"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567EC911" w14:textId="77777777" w:rsidR="009625AA" w:rsidRPr="002C0185" w:rsidRDefault="009625AA" w:rsidP="009625AA">
            <w:pPr>
              <w:keepNext/>
              <w:keepLines/>
              <w:overflowPunct/>
              <w:autoSpaceDE/>
              <w:autoSpaceDN/>
              <w:adjustRightInd/>
              <w:spacing w:after="0"/>
              <w:jc w:val="center"/>
              <w:textAlignment w:val="auto"/>
              <w:rPr>
                <w:rFonts w:ascii="Arial" w:hAnsi="Arial"/>
                <w:b/>
                <w:sz w:val="18"/>
              </w:rPr>
            </w:pPr>
            <w:r w:rsidRPr="002C0185">
              <w:rPr>
                <w:rFonts w:ascii="Arial" w:hAnsi="Arial"/>
                <w:b/>
                <w:sz w:val="18"/>
              </w:rPr>
              <w:t>[PRBs]</w:t>
            </w:r>
          </w:p>
        </w:tc>
      </w:tr>
      <w:tr w:rsidR="008A784E" w:rsidRPr="002C0185" w14:paraId="6D6609E8" w14:textId="77777777" w:rsidTr="00A34333">
        <w:tc>
          <w:tcPr>
            <w:tcW w:w="1277" w:type="dxa"/>
            <w:vMerge w:val="restart"/>
            <w:tcBorders>
              <w:top w:val="single" w:sz="4" w:space="0" w:color="auto"/>
              <w:left w:val="single" w:sz="4" w:space="0" w:color="auto"/>
              <w:right w:val="single" w:sz="4" w:space="0" w:color="auto"/>
            </w:tcBorders>
          </w:tcPr>
          <w:p w14:paraId="36918968" w14:textId="77777777" w:rsidR="008A784E" w:rsidRPr="002C0185" w:rsidRDefault="008A784E" w:rsidP="00171CCE">
            <w:pPr>
              <w:keepNext/>
              <w:keepLines/>
              <w:overflowPunct/>
              <w:autoSpaceDE/>
              <w:autoSpaceDN/>
              <w:adjustRightInd/>
              <w:spacing w:after="0"/>
              <w:jc w:val="center"/>
              <w:textAlignment w:val="auto"/>
              <w:rPr>
                <w:rFonts w:ascii="Arial" w:hAnsi="Arial"/>
                <w:sz w:val="18"/>
              </w:rPr>
            </w:pPr>
            <w:r w:rsidRPr="002C0185">
              <w:rPr>
                <w:rFonts w:ascii="Arial" w:hAnsi="Arial"/>
                <w:sz w:val="18"/>
              </w:rPr>
              <w:t>DC_(n)41AA</w:t>
            </w:r>
          </w:p>
        </w:tc>
        <w:tc>
          <w:tcPr>
            <w:tcW w:w="959" w:type="dxa"/>
            <w:tcBorders>
              <w:top w:val="single" w:sz="4" w:space="0" w:color="auto"/>
              <w:left w:val="single" w:sz="4" w:space="0" w:color="auto"/>
              <w:bottom w:val="single" w:sz="4" w:space="0" w:color="auto"/>
              <w:right w:val="single" w:sz="4" w:space="0" w:color="auto"/>
            </w:tcBorders>
          </w:tcPr>
          <w:p w14:paraId="08512D5B"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E-UTRA</w:t>
            </w:r>
          </w:p>
          <w:p w14:paraId="2D45B5FB"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shd w:val="clear" w:color="auto" w:fill="auto"/>
          </w:tcPr>
          <w:p w14:paraId="66632151"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20</w:t>
            </w:r>
          </w:p>
        </w:tc>
        <w:tc>
          <w:tcPr>
            <w:tcW w:w="940" w:type="dxa"/>
            <w:tcBorders>
              <w:top w:val="single" w:sz="4" w:space="0" w:color="auto"/>
              <w:left w:val="single" w:sz="4" w:space="0" w:color="auto"/>
              <w:bottom w:val="single" w:sz="4" w:space="0" w:color="auto"/>
              <w:right w:val="single" w:sz="4" w:space="0" w:color="auto"/>
            </w:tcBorders>
            <w:shd w:val="clear" w:color="auto" w:fill="auto"/>
          </w:tcPr>
          <w:p w14:paraId="0402170B"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100</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5F3AA2B6"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7811647"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Low, High</w:t>
            </w:r>
          </w:p>
        </w:tc>
        <w:tc>
          <w:tcPr>
            <w:tcW w:w="10471" w:type="dxa"/>
            <w:gridSpan w:val="12"/>
            <w:vMerge w:val="restart"/>
            <w:tcBorders>
              <w:top w:val="single" w:sz="4" w:space="0" w:color="auto"/>
              <w:left w:val="single" w:sz="4" w:space="0" w:color="auto"/>
              <w:right w:val="single" w:sz="4" w:space="0" w:color="auto"/>
            </w:tcBorders>
            <w:shd w:val="clear" w:color="auto" w:fill="auto"/>
          </w:tcPr>
          <w:p w14:paraId="5E408CCA" w14:textId="77777777" w:rsidR="008A784E" w:rsidRPr="002C0185" w:rsidRDefault="008A784E" w:rsidP="008A784E">
            <w:pPr>
              <w:keepNext/>
              <w:keepLines/>
              <w:overflowPunct/>
              <w:autoSpaceDE/>
              <w:autoSpaceDN/>
              <w:adjustRightInd/>
              <w:spacing w:after="0"/>
              <w:textAlignment w:val="auto"/>
              <w:rPr>
                <w:rFonts w:ascii="Arial" w:hAnsi="Arial"/>
                <w:sz w:val="18"/>
              </w:rPr>
            </w:pPr>
            <w:r w:rsidRPr="002C0185">
              <w:rPr>
                <w:rFonts w:ascii="Arial" w:hAnsi="Arial"/>
                <w:sz w:val="18"/>
              </w:rPr>
              <w:t>Same values as for Low and High range values in Table 4.3.1.4.2.41.1-2 (SCS 30 kHz, 30 kHz NR raster and NR CC at the band edges) and EN-DC channel bandwidth combination “E-UTRA: 20MHz + NR: 60MHz”.</w:t>
            </w:r>
          </w:p>
        </w:tc>
      </w:tr>
      <w:tr w:rsidR="008A784E" w:rsidRPr="002C0185" w14:paraId="5B29C198" w14:textId="77777777" w:rsidTr="00171CCE">
        <w:tc>
          <w:tcPr>
            <w:tcW w:w="1277" w:type="dxa"/>
            <w:vMerge/>
            <w:tcBorders>
              <w:left w:val="single" w:sz="4" w:space="0" w:color="auto"/>
              <w:bottom w:val="single" w:sz="4" w:space="0" w:color="auto"/>
              <w:right w:val="single" w:sz="4" w:space="0" w:color="auto"/>
            </w:tcBorders>
          </w:tcPr>
          <w:p w14:paraId="7E96F207"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7FCFF458"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NR</w:t>
            </w:r>
          </w:p>
          <w:p w14:paraId="67DDD345"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shd w:val="clear" w:color="auto" w:fill="auto"/>
          </w:tcPr>
          <w:p w14:paraId="43FEEF48"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60</w:t>
            </w:r>
          </w:p>
        </w:tc>
        <w:tc>
          <w:tcPr>
            <w:tcW w:w="940" w:type="dxa"/>
            <w:tcBorders>
              <w:top w:val="single" w:sz="4" w:space="0" w:color="auto"/>
              <w:left w:val="single" w:sz="4" w:space="0" w:color="auto"/>
              <w:bottom w:val="single" w:sz="4" w:space="0" w:color="auto"/>
              <w:right w:val="single" w:sz="4" w:space="0" w:color="auto"/>
            </w:tcBorders>
            <w:shd w:val="clear" w:color="auto" w:fill="auto"/>
          </w:tcPr>
          <w:p w14:paraId="262E889B"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162</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623B67EA"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C0E7266"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Low, High</w:t>
            </w:r>
          </w:p>
        </w:tc>
        <w:tc>
          <w:tcPr>
            <w:tcW w:w="10471" w:type="dxa"/>
            <w:gridSpan w:val="12"/>
            <w:vMerge/>
            <w:tcBorders>
              <w:left w:val="single" w:sz="4" w:space="0" w:color="auto"/>
              <w:bottom w:val="single" w:sz="4" w:space="0" w:color="auto"/>
              <w:right w:val="single" w:sz="4" w:space="0" w:color="auto"/>
            </w:tcBorders>
            <w:shd w:val="clear" w:color="auto" w:fill="auto"/>
          </w:tcPr>
          <w:p w14:paraId="7147663A" w14:textId="77777777" w:rsidR="008A784E" w:rsidRPr="002C0185" w:rsidRDefault="008A784E" w:rsidP="008A784E">
            <w:pPr>
              <w:keepNext/>
              <w:keepLines/>
              <w:overflowPunct/>
              <w:autoSpaceDE/>
              <w:autoSpaceDN/>
              <w:adjustRightInd/>
              <w:spacing w:after="0"/>
              <w:textAlignment w:val="auto"/>
              <w:rPr>
                <w:rFonts w:ascii="Arial" w:hAnsi="Arial"/>
                <w:sz w:val="18"/>
              </w:rPr>
            </w:pPr>
          </w:p>
        </w:tc>
      </w:tr>
      <w:tr w:rsidR="008A784E" w:rsidRPr="002C0185" w14:paraId="16C9733F" w14:textId="77777777" w:rsidTr="00171CCE">
        <w:tc>
          <w:tcPr>
            <w:tcW w:w="1277" w:type="dxa"/>
            <w:vMerge w:val="restart"/>
            <w:tcBorders>
              <w:top w:val="single" w:sz="4" w:space="0" w:color="auto"/>
              <w:left w:val="single" w:sz="4" w:space="0" w:color="auto"/>
              <w:right w:val="single" w:sz="4" w:space="0" w:color="auto"/>
            </w:tcBorders>
          </w:tcPr>
          <w:p w14:paraId="6BF4CE3D" w14:textId="77777777" w:rsidR="008A784E" w:rsidRPr="002C0185" w:rsidRDefault="008A784E" w:rsidP="00171CCE">
            <w:pPr>
              <w:keepNext/>
              <w:keepLines/>
              <w:overflowPunct/>
              <w:autoSpaceDE/>
              <w:autoSpaceDN/>
              <w:adjustRightInd/>
              <w:spacing w:after="0"/>
              <w:jc w:val="center"/>
              <w:textAlignment w:val="auto"/>
              <w:rPr>
                <w:rFonts w:ascii="Arial" w:hAnsi="Arial"/>
                <w:sz w:val="18"/>
              </w:rPr>
            </w:pPr>
            <w:r w:rsidRPr="002C0185">
              <w:rPr>
                <w:rFonts w:ascii="Arial" w:hAnsi="Arial"/>
                <w:sz w:val="18"/>
              </w:rPr>
              <w:t>DC_(n)71AA</w:t>
            </w:r>
          </w:p>
        </w:tc>
        <w:tc>
          <w:tcPr>
            <w:tcW w:w="959" w:type="dxa"/>
            <w:tcBorders>
              <w:top w:val="single" w:sz="4" w:space="0" w:color="auto"/>
              <w:left w:val="single" w:sz="4" w:space="0" w:color="auto"/>
              <w:bottom w:val="nil"/>
              <w:right w:val="single" w:sz="4" w:space="0" w:color="auto"/>
            </w:tcBorders>
          </w:tcPr>
          <w:p w14:paraId="2998FB30"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E-UTRA</w:t>
            </w:r>
          </w:p>
        </w:tc>
        <w:tc>
          <w:tcPr>
            <w:tcW w:w="619" w:type="dxa"/>
            <w:tcBorders>
              <w:top w:val="single" w:sz="4" w:space="0" w:color="auto"/>
              <w:left w:val="single" w:sz="4" w:space="0" w:color="auto"/>
              <w:bottom w:val="nil"/>
              <w:right w:val="single" w:sz="4" w:space="0" w:color="auto"/>
            </w:tcBorders>
            <w:shd w:val="clear" w:color="auto" w:fill="auto"/>
          </w:tcPr>
          <w:p w14:paraId="6CE9322F"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5</w:t>
            </w:r>
          </w:p>
        </w:tc>
        <w:tc>
          <w:tcPr>
            <w:tcW w:w="940" w:type="dxa"/>
            <w:tcBorders>
              <w:top w:val="single" w:sz="4" w:space="0" w:color="auto"/>
              <w:left w:val="single" w:sz="4" w:space="0" w:color="auto"/>
              <w:bottom w:val="nil"/>
              <w:right w:val="single" w:sz="4" w:space="0" w:color="auto"/>
            </w:tcBorders>
            <w:shd w:val="clear" w:color="auto" w:fill="auto"/>
          </w:tcPr>
          <w:p w14:paraId="4937156F"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25</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613E0D94"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49BC0D5"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Low, Mid, High</w:t>
            </w:r>
          </w:p>
        </w:tc>
        <w:tc>
          <w:tcPr>
            <w:tcW w:w="10471" w:type="dxa"/>
            <w:gridSpan w:val="12"/>
            <w:tcBorders>
              <w:top w:val="single" w:sz="4" w:space="0" w:color="auto"/>
              <w:left w:val="single" w:sz="4" w:space="0" w:color="auto"/>
              <w:bottom w:val="nil"/>
              <w:right w:val="single" w:sz="4" w:space="0" w:color="auto"/>
            </w:tcBorders>
            <w:shd w:val="clear" w:color="auto" w:fill="auto"/>
          </w:tcPr>
          <w:p w14:paraId="06416B99" w14:textId="77777777" w:rsidR="008A784E" w:rsidRPr="002C0185" w:rsidRDefault="008A784E" w:rsidP="008A784E">
            <w:pPr>
              <w:keepNext/>
              <w:keepLines/>
              <w:overflowPunct/>
              <w:autoSpaceDE/>
              <w:autoSpaceDN/>
              <w:adjustRightInd/>
              <w:spacing w:after="0"/>
              <w:textAlignment w:val="auto"/>
              <w:rPr>
                <w:rFonts w:ascii="Arial" w:hAnsi="Arial"/>
                <w:sz w:val="18"/>
              </w:rPr>
            </w:pPr>
            <w:r w:rsidRPr="002C0185">
              <w:rPr>
                <w:rFonts w:ascii="Arial" w:hAnsi="Arial"/>
                <w:sz w:val="18"/>
              </w:rPr>
              <w:t>Same values as for Low, Mid and High range values in Table 4.3.1.4.2.71.1-1 (SCS 15 kHz, 100 kHz NR raster and NR CC at the band edges) and EN-DC channel bandwidth combination “E-UTRA: 5MHz + NR: 5MHz”.</w:t>
            </w:r>
          </w:p>
        </w:tc>
      </w:tr>
      <w:tr w:rsidR="008A784E" w:rsidRPr="002C0185" w14:paraId="5700362B" w14:textId="77777777" w:rsidTr="00171CCE">
        <w:tc>
          <w:tcPr>
            <w:tcW w:w="1277" w:type="dxa"/>
            <w:vMerge/>
            <w:tcBorders>
              <w:left w:val="single" w:sz="4" w:space="0" w:color="auto"/>
              <w:right w:val="single" w:sz="4" w:space="0" w:color="auto"/>
            </w:tcBorders>
          </w:tcPr>
          <w:p w14:paraId="4957073C"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nil"/>
              <w:left w:val="single" w:sz="4" w:space="0" w:color="auto"/>
              <w:bottom w:val="single" w:sz="4" w:space="0" w:color="auto"/>
              <w:right w:val="single" w:sz="4" w:space="0" w:color="auto"/>
            </w:tcBorders>
          </w:tcPr>
          <w:p w14:paraId="2ABD7059"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CC1</w:t>
            </w:r>
          </w:p>
        </w:tc>
        <w:tc>
          <w:tcPr>
            <w:tcW w:w="619" w:type="dxa"/>
            <w:tcBorders>
              <w:top w:val="nil"/>
              <w:left w:val="single" w:sz="4" w:space="0" w:color="auto"/>
              <w:bottom w:val="single" w:sz="4" w:space="0" w:color="auto"/>
              <w:right w:val="single" w:sz="4" w:space="0" w:color="auto"/>
            </w:tcBorders>
            <w:shd w:val="clear" w:color="auto" w:fill="auto"/>
          </w:tcPr>
          <w:p w14:paraId="408BE138"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940" w:type="dxa"/>
            <w:tcBorders>
              <w:top w:val="nil"/>
              <w:left w:val="single" w:sz="4" w:space="0" w:color="auto"/>
              <w:bottom w:val="single" w:sz="4" w:space="0" w:color="auto"/>
              <w:right w:val="single" w:sz="4" w:space="0" w:color="auto"/>
            </w:tcBorders>
            <w:shd w:val="clear" w:color="auto" w:fill="auto"/>
          </w:tcPr>
          <w:p w14:paraId="514C07D8"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6CD5D5E3"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27B5F4C"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Low, Mid, High</w:t>
            </w:r>
          </w:p>
        </w:tc>
        <w:tc>
          <w:tcPr>
            <w:tcW w:w="10471" w:type="dxa"/>
            <w:gridSpan w:val="12"/>
            <w:tcBorders>
              <w:top w:val="nil"/>
              <w:left w:val="single" w:sz="4" w:space="0" w:color="auto"/>
              <w:bottom w:val="nil"/>
              <w:right w:val="single" w:sz="4" w:space="0" w:color="auto"/>
            </w:tcBorders>
            <w:shd w:val="clear" w:color="auto" w:fill="auto"/>
          </w:tcPr>
          <w:p w14:paraId="3203CDF0" w14:textId="77777777" w:rsidR="008A784E" w:rsidRPr="002C0185" w:rsidRDefault="008A784E" w:rsidP="008A784E">
            <w:pPr>
              <w:keepNext/>
              <w:keepLines/>
              <w:overflowPunct/>
              <w:autoSpaceDE/>
              <w:autoSpaceDN/>
              <w:adjustRightInd/>
              <w:spacing w:after="0"/>
              <w:textAlignment w:val="auto"/>
              <w:rPr>
                <w:rFonts w:ascii="Arial" w:hAnsi="Arial"/>
                <w:sz w:val="18"/>
              </w:rPr>
            </w:pPr>
          </w:p>
        </w:tc>
      </w:tr>
      <w:tr w:rsidR="008A784E" w:rsidRPr="002C0185" w14:paraId="40F45A67" w14:textId="77777777" w:rsidTr="00171CCE">
        <w:tc>
          <w:tcPr>
            <w:tcW w:w="1277" w:type="dxa"/>
            <w:vMerge/>
            <w:tcBorders>
              <w:left w:val="single" w:sz="4" w:space="0" w:color="auto"/>
              <w:right w:val="single" w:sz="4" w:space="0" w:color="auto"/>
            </w:tcBorders>
          </w:tcPr>
          <w:p w14:paraId="3E2B027D"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130B3A59"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NR</w:t>
            </w:r>
          </w:p>
        </w:tc>
        <w:tc>
          <w:tcPr>
            <w:tcW w:w="619" w:type="dxa"/>
            <w:tcBorders>
              <w:top w:val="single" w:sz="4" w:space="0" w:color="auto"/>
              <w:left w:val="single" w:sz="4" w:space="0" w:color="auto"/>
              <w:bottom w:val="nil"/>
              <w:right w:val="single" w:sz="4" w:space="0" w:color="auto"/>
            </w:tcBorders>
            <w:shd w:val="clear" w:color="auto" w:fill="auto"/>
          </w:tcPr>
          <w:p w14:paraId="30CA2001"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5</w:t>
            </w:r>
          </w:p>
        </w:tc>
        <w:tc>
          <w:tcPr>
            <w:tcW w:w="940" w:type="dxa"/>
            <w:tcBorders>
              <w:top w:val="single" w:sz="4" w:space="0" w:color="auto"/>
              <w:left w:val="single" w:sz="4" w:space="0" w:color="auto"/>
              <w:bottom w:val="nil"/>
              <w:right w:val="single" w:sz="4" w:space="0" w:color="auto"/>
            </w:tcBorders>
            <w:shd w:val="clear" w:color="auto" w:fill="auto"/>
          </w:tcPr>
          <w:p w14:paraId="553A9EA1"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25</w:t>
            </w: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44E45F47"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8280A00"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Low, Mid, High</w:t>
            </w:r>
          </w:p>
        </w:tc>
        <w:tc>
          <w:tcPr>
            <w:tcW w:w="10471" w:type="dxa"/>
            <w:gridSpan w:val="12"/>
            <w:tcBorders>
              <w:top w:val="nil"/>
              <w:left w:val="single" w:sz="4" w:space="0" w:color="auto"/>
              <w:bottom w:val="nil"/>
              <w:right w:val="single" w:sz="4" w:space="0" w:color="auto"/>
            </w:tcBorders>
            <w:shd w:val="clear" w:color="auto" w:fill="auto"/>
          </w:tcPr>
          <w:p w14:paraId="0314685D" w14:textId="77777777" w:rsidR="008A784E" w:rsidRPr="002C0185" w:rsidRDefault="008A784E" w:rsidP="008A784E">
            <w:pPr>
              <w:keepNext/>
              <w:keepLines/>
              <w:overflowPunct/>
              <w:autoSpaceDE/>
              <w:autoSpaceDN/>
              <w:adjustRightInd/>
              <w:spacing w:after="0"/>
              <w:textAlignment w:val="auto"/>
              <w:rPr>
                <w:rFonts w:ascii="Arial" w:hAnsi="Arial"/>
                <w:sz w:val="18"/>
              </w:rPr>
            </w:pPr>
          </w:p>
        </w:tc>
      </w:tr>
      <w:tr w:rsidR="008A784E" w:rsidRPr="002C0185" w14:paraId="62307B60" w14:textId="77777777" w:rsidTr="00171CCE">
        <w:tc>
          <w:tcPr>
            <w:tcW w:w="1277" w:type="dxa"/>
            <w:vMerge/>
            <w:tcBorders>
              <w:left w:val="single" w:sz="4" w:space="0" w:color="auto"/>
              <w:right w:val="single" w:sz="4" w:space="0" w:color="auto"/>
            </w:tcBorders>
          </w:tcPr>
          <w:p w14:paraId="793CF81C"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33074116"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CC1</w:t>
            </w:r>
          </w:p>
        </w:tc>
        <w:tc>
          <w:tcPr>
            <w:tcW w:w="619" w:type="dxa"/>
            <w:tcBorders>
              <w:top w:val="nil"/>
              <w:left w:val="single" w:sz="4" w:space="0" w:color="auto"/>
              <w:bottom w:val="single" w:sz="4" w:space="0" w:color="auto"/>
              <w:right w:val="single" w:sz="4" w:space="0" w:color="auto"/>
            </w:tcBorders>
            <w:shd w:val="clear" w:color="auto" w:fill="auto"/>
          </w:tcPr>
          <w:p w14:paraId="3858A6A9"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940" w:type="dxa"/>
            <w:tcBorders>
              <w:top w:val="nil"/>
              <w:left w:val="single" w:sz="4" w:space="0" w:color="auto"/>
              <w:bottom w:val="single" w:sz="4" w:space="0" w:color="auto"/>
              <w:right w:val="single" w:sz="4" w:space="0" w:color="auto"/>
            </w:tcBorders>
            <w:shd w:val="clear" w:color="auto" w:fill="auto"/>
          </w:tcPr>
          <w:p w14:paraId="3BFE67AE"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shd w:val="clear" w:color="auto" w:fill="auto"/>
          </w:tcPr>
          <w:p w14:paraId="29DC4039"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98A586" w14:textId="77777777" w:rsidR="008A784E" w:rsidRPr="002C0185" w:rsidRDefault="008A784E" w:rsidP="008A784E">
            <w:pPr>
              <w:keepNext/>
              <w:keepLines/>
              <w:overflowPunct/>
              <w:autoSpaceDE/>
              <w:autoSpaceDN/>
              <w:adjustRightInd/>
              <w:spacing w:after="0"/>
              <w:jc w:val="center"/>
              <w:textAlignment w:val="auto"/>
              <w:rPr>
                <w:rFonts w:ascii="Arial" w:hAnsi="Arial"/>
                <w:sz w:val="18"/>
              </w:rPr>
            </w:pPr>
            <w:r w:rsidRPr="002C0185">
              <w:rPr>
                <w:rFonts w:ascii="Arial" w:hAnsi="Arial"/>
                <w:sz w:val="18"/>
              </w:rPr>
              <w:t>Low, Mid, High</w:t>
            </w:r>
          </w:p>
        </w:tc>
        <w:tc>
          <w:tcPr>
            <w:tcW w:w="10471" w:type="dxa"/>
            <w:gridSpan w:val="12"/>
            <w:tcBorders>
              <w:top w:val="nil"/>
              <w:left w:val="single" w:sz="4" w:space="0" w:color="auto"/>
              <w:right w:val="single" w:sz="4" w:space="0" w:color="auto"/>
            </w:tcBorders>
            <w:shd w:val="clear" w:color="auto" w:fill="auto"/>
          </w:tcPr>
          <w:p w14:paraId="5812BED9" w14:textId="77777777" w:rsidR="008A784E" w:rsidRPr="002C0185" w:rsidRDefault="008A784E" w:rsidP="008A784E">
            <w:pPr>
              <w:keepNext/>
              <w:keepLines/>
              <w:overflowPunct/>
              <w:autoSpaceDE/>
              <w:autoSpaceDN/>
              <w:adjustRightInd/>
              <w:spacing w:after="0"/>
              <w:textAlignment w:val="auto"/>
              <w:rPr>
                <w:rFonts w:ascii="Arial" w:hAnsi="Arial"/>
                <w:sz w:val="18"/>
              </w:rPr>
            </w:pPr>
          </w:p>
        </w:tc>
      </w:tr>
    </w:tbl>
    <w:p w14:paraId="78F9F06E" w14:textId="77777777" w:rsidR="008A784E" w:rsidRPr="002C0185" w:rsidRDefault="008A784E" w:rsidP="008A784E">
      <w:pPr>
        <w:overflowPunct/>
        <w:autoSpaceDE/>
        <w:autoSpaceDN/>
        <w:adjustRightInd/>
        <w:textAlignment w:val="auto"/>
      </w:pPr>
    </w:p>
    <w:p w14:paraId="2789B502" w14:textId="77777777" w:rsidR="008A784E" w:rsidRPr="002C0185" w:rsidRDefault="008A784E" w:rsidP="00171CCE">
      <w:pPr>
        <w:pStyle w:val="TH"/>
      </w:pPr>
      <w:bookmarkStart w:id="440" w:name="_CRTable6_2_3_2_22"/>
      <w:r w:rsidRPr="002C0185">
        <w:t xml:space="preserve">Table </w:t>
      </w:r>
      <w:bookmarkEnd w:id="440"/>
      <w:r w:rsidRPr="002C0185">
        <w:t>6.2.3.2</w:t>
      </w:r>
      <w:r w:rsidR="00AE091A" w:rsidRPr="002C0185">
        <w:t>.2</w:t>
      </w:r>
      <w:r w:rsidRPr="002C0185">
        <w:t xml:space="preserve">-2: Test frequencies for EN-DC Intra-Band Non-Contiguous </w:t>
      </w:r>
      <w:r w:rsidR="00AE091A" w:rsidRPr="002C0185">
        <w:t>configurations with E-UTRA 1CC and NR 1CC</w:t>
      </w:r>
    </w:p>
    <w:tbl>
      <w:tblPr>
        <w:tblW w:w="160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959"/>
        <w:gridCol w:w="619"/>
        <w:gridCol w:w="940"/>
        <w:gridCol w:w="1044"/>
        <w:gridCol w:w="709"/>
        <w:gridCol w:w="992"/>
        <w:gridCol w:w="992"/>
        <w:gridCol w:w="974"/>
        <w:gridCol w:w="992"/>
        <w:gridCol w:w="709"/>
        <w:gridCol w:w="709"/>
        <w:gridCol w:w="709"/>
        <w:gridCol w:w="992"/>
        <w:gridCol w:w="709"/>
        <w:gridCol w:w="850"/>
        <w:gridCol w:w="851"/>
        <w:gridCol w:w="992"/>
      </w:tblGrid>
      <w:tr w:rsidR="009625AA" w:rsidRPr="002C0185" w14:paraId="702038C7" w14:textId="77777777" w:rsidTr="009625AA">
        <w:tc>
          <w:tcPr>
            <w:tcW w:w="1278" w:type="dxa"/>
            <w:tcBorders>
              <w:top w:val="single" w:sz="4" w:space="0" w:color="auto"/>
              <w:left w:val="single" w:sz="4" w:space="0" w:color="auto"/>
              <w:bottom w:val="single" w:sz="4" w:space="0" w:color="auto"/>
              <w:right w:val="single" w:sz="4" w:space="0" w:color="auto"/>
            </w:tcBorders>
            <w:hideMark/>
          </w:tcPr>
          <w:p w14:paraId="68F1C9BE"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EN-DC channel bandwidth combination</w:t>
            </w:r>
          </w:p>
        </w:tc>
        <w:tc>
          <w:tcPr>
            <w:tcW w:w="959" w:type="dxa"/>
            <w:tcBorders>
              <w:top w:val="single" w:sz="4" w:space="0" w:color="auto"/>
              <w:left w:val="single" w:sz="4" w:space="0" w:color="auto"/>
              <w:bottom w:val="single" w:sz="4" w:space="0" w:color="auto"/>
              <w:right w:val="single" w:sz="4" w:space="0" w:color="auto"/>
            </w:tcBorders>
            <w:hideMark/>
          </w:tcPr>
          <w:p w14:paraId="1ED56AD2"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CC</w:t>
            </w:r>
          </w:p>
        </w:tc>
        <w:tc>
          <w:tcPr>
            <w:tcW w:w="619" w:type="dxa"/>
            <w:tcBorders>
              <w:top w:val="single" w:sz="4" w:space="0" w:color="auto"/>
              <w:left w:val="single" w:sz="4" w:space="0" w:color="auto"/>
              <w:bottom w:val="single" w:sz="4" w:space="0" w:color="auto"/>
              <w:right w:val="single" w:sz="4" w:space="0" w:color="auto"/>
            </w:tcBorders>
            <w:hideMark/>
          </w:tcPr>
          <w:p w14:paraId="7C6FCA3C"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Bandwidth [MHz]</w:t>
            </w:r>
          </w:p>
        </w:tc>
        <w:tc>
          <w:tcPr>
            <w:tcW w:w="940" w:type="dxa"/>
            <w:tcBorders>
              <w:top w:val="single" w:sz="4" w:space="0" w:color="auto"/>
              <w:left w:val="single" w:sz="4" w:space="0" w:color="auto"/>
              <w:bottom w:val="single" w:sz="4" w:space="0" w:color="auto"/>
              <w:right w:val="single" w:sz="4" w:space="0" w:color="auto"/>
            </w:tcBorders>
            <w:hideMark/>
          </w:tcPr>
          <w:p w14:paraId="67AE58BB" w14:textId="77777777" w:rsidR="009625AA" w:rsidRPr="002C0185" w:rsidRDefault="009625AA" w:rsidP="009625AA">
            <w:pPr>
              <w:keepNext/>
              <w:keepLines/>
              <w:spacing w:after="0"/>
              <w:jc w:val="center"/>
              <w:rPr>
                <w:rFonts w:ascii="Arial" w:hAnsi="Arial"/>
                <w:b/>
                <w:i/>
                <w:sz w:val="18"/>
              </w:rPr>
            </w:pPr>
            <w:r w:rsidRPr="002C0185">
              <w:rPr>
                <w:rFonts w:ascii="Arial" w:hAnsi="Arial"/>
                <w:b/>
                <w:i/>
                <w:sz w:val="18"/>
              </w:rPr>
              <w:t>carrierBandwidth</w:t>
            </w:r>
          </w:p>
          <w:p w14:paraId="268EDE5E"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51F58D38"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54378BB6"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Carrier centre</w:t>
            </w:r>
          </w:p>
          <w:p w14:paraId="71F7B44F"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MHz]</w:t>
            </w:r>
          </w:p>
          <w:p w14:paraId="46CD29D1"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47CA1F27"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Carrier centre</w:t>
            </w:r>
          </w:p>
          <w:p w14:paraId="3019E80C"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6CE7D5C5"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1500D65D" w14:textId="77777777" w:rsidR="009625AA" w:rsidRPr="002C0185" w:rsidRDefault="009625AA" w:rsidP="009625AA">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5C2C618F" w14:textId="77777777" w:rsidR="009625AA" w:rsidRPr="002C0185" w:rsidRDefault="009625AA" w:rsidP="009625AA">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2DA7987F"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SS block SCS</w:t>
            </w:r>
          </w:p>
          <w:p w14:paraId="1192090C"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2A71BAB9"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681508DF" w14:textId="77777777" w:rsidR="009625AA" w:rsidRPr="002C0185" w:rsidRDefault="009625AA" w:rsidP="009625AA">
            <w:pPr>
              <w:keepNext/>
              <w:keepLines/>
              <w:spacing w:after="0"/>
              <w:jc w:val="center"/>
              <w:rPr>
                <w:rFonts w:ascii="Arial" w:hAnsi="Arial"/>
                <w:b/>
                <w:i/>
                <w:sz w:val="18"/>
              </w:rPr>
            </w:pPr>
            <w:r w:rsidRPr="002C0185">
              <w:rPr>
                <w:rFonts w:ascii="Arial" w:hAnsi="Arial"/>
                <w:b/>
                <w:i/>
                <w:sz w:val="18"/>
              </w:rPr>
              <w:t>absoluteFrequencySSB</w:t>
            </w:r>
          </w:p>
          <w:p w14:paraId="0A023FA9"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1350F869" w14:textId="5899190D" w:rsidR="009625AA" w:rsidRPr="002C0185" w:rsidRDefault="007D1B7A" w:rsidP="009625AA">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7B35B18A" wp14:editId="25FF9237">
                  <wp:extent cx="3048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24568899"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 xml:space="preserve">Offset Carrier CORESET#0 [RBs] </w:t>
            </w:r>
          </w:p>
        </w:tc>
        <w:tc>
          <w:tcPr>
            <w:tcW w:w="851" w:type="dxa"/>
            <w:tcBorders>
              <w:top w:val="single" w:sz="4" w:space="0" w:color="auto"/>
              <w:left w:val="single" w:sz="4" w:space="0" w:color="auto"/>
              <w:bottom w:val="single" w:sz="4" w:space="0" w:color="auto"/>
              <w:right w:val="single" w:sz="4" w:space="0" w:color="auto"/>
            </w:tcBorders>
            <w:hideMark/>
          </w:tcPr>
          <w:p w14:paraId="26C30EC1"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CORESET#0 Index</w:t>
            </w:r>
          </w:p>
          <w:p w14:paraId="2419CC4B"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Offset</w:t>
            </w:r>
          </w:p>
          <w:p w14:paraId="0CBF2C58"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RBs])</w:t>
            </w:r>
          </w:p>
        </w:tc>
        <w:tc>
          <w:tcPr>
            <w:tcW w:w="992" w:type="dxa"/>
            <w:tcBorders>
              <w:top w:val="single" w:sz="4" w:space="0" w:color="auto"/>
              <w:left w:val="single" w:sz="4" w:space="0" w:color="auto"/>
              <w:bottom w:val="single" w:sz="4" w:space="0" w:color="auto"/>
              <w:right w:val="single" w:sz="4" w:space="0" w:color="auto"/>
            </w:tcBorders>
            <w:hideMark/>
          </w:tcPr>
          <w:p w14:paraId="1D14F04E"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4753ACFD" w14:textId="77777777" w:rsidR="009625AA" w:rsidRPr="002C0185" w:rsidRDefault="009625AA" w:rsidP="009625AA">
            <w:pPr>
              <w:keepNext/>
              <w:keepLines/>
              <w:spacing w:after="0"/>
              <w:jc w:val="center"/>
              <w:rPr>
                <w:rFonts w:ascii="Arial" w:hAnsi="Arial"/>
                <w:b/>
                <w:sz w:val="18"/>
              </w:rPr>
            </w:pPr>
            <w:r w:rsidRPr="002C0185">
              <w:rPr>
                <w:rFonts w:ascii="Arial" w:hAnsi="Arial"/>
                <w:b/>
                <w:sz w:val="18"/>
              </w:rPr>
              <w:t>[PRBs]</w:t>
            </w:r>
          </w:p>
        </w:tc>
      </w:tr>
      <w:tr w:rsidR="007602A4" w:rsidRPr="002C0185" w14:paraId="4CECA96C" w14:textId="77777777" w:rsidTr="00CE333A">
        <w:tc>
          <w:tcPr>
            <w:tcW w:w="1278" w:type="dxa"/>
            <w:vMerge w:val="restart"/>
            <w:tcBorders>
              <w:top w:val="single" w:sz="4" w:space="0" w:color="auto"/>
              <w:left w:val="single" w:sz="4" w:space="0" w:color="auto"/>
              <w:right w:val="single" w:sz="4" w:space="0" w:color="auto"/>
            </w:tcBorders>
          </w:tcPr>
          <w:p w14:paraId="3661D252" w14:textId="33264D57" w:rsidR="007602A4" w:rsidRPr="002C0185" w:rsidRDefault="007602A4" w:rsidP="007602A4">
            <w:pPr>
              <w:pStyle w:val="TAC"/>
            </w:pPr>
            <w:r w:rsidRPr="002C0185">
              <w:t>DC_</w:t>
            </w:r>
            <w:r>
              <w:t>2</w:t>
            </w:r>
            <w:r w:rsidRPr="002C0185">
              <w:t>A_n</w:t>
            </w:r>
            <w:r>
              <w:t>2</w:t>
            </w:r>
            <w:r w:rsidRPr="002C0185">
              <w:t>A</w:t>
            </w:r>
          </w:p>
        </w:tc>
        <w:tc>
          <w:tcPr>
            <w:tcW w:w="959" w:type="dxa"/>
            <w:vMerge w:val="restart"/>
            <w:tcBorders>
              <w:top w:val="single" w:sz="4" w:space="0" w:color="auto"/>
              <w:left w:val="single" w:sz="4" w:space="0" w:color="auto"/>
              <w:right w:val="single" w:sz="4" w:space="0" w:color="auto"/>
            </w:tcBorders>
          </w:tcPr>
          <w:p w14:paraId="5F71DA0C" w14:textId="77777777" w:rsidR="007602A4" w:rsidRPr="002C0185" w:rsidRDefault="007602A4" w:rsidP="007602A4">
            <w:pPr>
              <w:keepNext/>
              <w:keepLines/>
              <w:spacing w:after="0"/>
              <w:jc w:val="center"/>
              <w:rPr>
                <w:rFonts w:ascii="Arial" w:hAnsi="Arial"/>
                <w:sz w:val="18"/>
              </w:rPr>
            </w:pPr>
            <w:r w:rsidRPr="002C0185">
              <w:rPr>
                <w:rFonts w:ascii="Arial" w:hAnsi="Arial"/>
                <w:sz w:val="18"/>
              </w:rPr>
              <w:t>E-UTRA</w:t>
            </w:r>
          </w:p>
          <w:p w14:paraId="61CE671C" w14:textId="2DC6D73A" w:rsidR="007602A4" w:rsidRPr="002C0185" w:rsidRDefault="007602A4" w:rsidP="007602A4">
            <w:pPr>
              <w:keepNext/>
              <w:keepLines/>
              <w:spacing w:after="0"/>
              <w:jc w:val="center"/>
              <w:rPr>
                <w:rFonts w:ascii="Arial" w:hAnsi="Arial"/>
                <w:sz w:val="18"/>
              </w:rPr>
            </w:pPr>
            <w:r w:rsidRPr="002C0185">
              <w:rPr>
                <w:rFonts w:ascii="Arial" w:hAnsi="Arial"/>
                <w:sz w:val="18"/>
              </w:rPr>
              <w:t>CC1</w:t>
            </w:r>
          </w:p>
        </w:tc>
        <w:tc>
          <w:tcPr>
            <w:tcW w:w="619" w:type="dxa"/>
            <w:vMerge w:val="restart"/>
            <w:tcBorders>
              <w:top w:val="single" w:sz="4" w:space="0" w:color="auto"/>
              <w:left w:val="single" w:sz="4" w:space="0" w:color="auto"/>
              <w:right w:val="single" w:sz="4" w:space="0" w:color="auto"/>
            </w:tcBorders>
          </w:tcPr>
          <w:p w14:paraId="46567669" w14:textId="403B8FE1" w:rsidR="007602A4" w:rsidRPr="002C0185" w:rsidRDefault="007602A4" w:rsidP="007602A4">
            <w:pPr>
              <w:keepNext/>
              <w:keepLines/>
              <w:spacing w:after="0"/>
              <w:jc w:val="center"/>
              <w:rPr>
                <w:rFonts w:ascii="Arial" w:hAnsi="Arial"/>
                <w:sz w:val="18"/>
              </w:rPr>
            </w:pPr>
            <w:r w:rsidRPr="002C0185">
              <w:rPr>
                <w:rFonts w:ascii="Arial" w:hAnsi="Arial"/>
                <w:sz w:val="18"/>
              </w:rPr>
              <w:t>20</w:t>
            </w:r>
          </w:p>
        </w:tc>
        <w:tc>
          <w:tcPr>
            <w:tcW w:w="940" w:type="dxa"/>
            <w:vMerge w:val="restart"/>
            <w:tcBorders>
              <w:top w:val="single" w:sz="4" w:space="0" w:color="auto"/>
              <w:left w:val="single" w:sz="4" w:space="0" w:color="auto"/>
              <w:right w:val="single" w:sz="4" w:space="0" w:color="auto"/>
            </w:tcBorders>
          </w:tcPr>
          <w:p w14:paraId="7E0980CB" w14:textId="480B9357" w:rsidR="007602A4" w:rsidRPr="002C0185" w:rsidRDefault="007602A4" w:rsidP="007602A4">
            <w:pPr>
              <w:keepNext/>
              <w:keepLines/>
              <w:spacing w:after="0"/>
              <w:jc w:val="center"/>
              <w:rPr>
                <w:rFonts w:ascii="Arial" w:hAnsi="Arial"/>
                <w:sz w:val="18"/>
              </w:rPr>
            </w:pPr>
            <w:r w:rsidRPr="002C0185">
              <w:rPr>
                <w:rFonts w:ascii="Arial" w:hAnsi="Arial"/>
                <w:sz w:val="18"/>
              </w:rPr>
              <w:t>100</w:t>
            </w:r>
          </w:p>
        </w:tc>
        <w:tc>
          <w:tcPr>
            <w:tcW w:w="1044" w:type="dxa"/>
            <w:tcBorders>
              <w:top w:val="single" w:sz="4" w:space="0" w:color="auto"/>
              <w:left w:val="single" w:sz="4" w:space="0" w:color="auto"/>
              <w:bottom w:val="single" w:sz="4" w:space="0" w:color="auto"/>
              <w:right w:val="single" w:sz="4" w:space="0" w:color="auto"/>
            </w:tcBorders>
          </w:tcPr>
          <w:p w14:paraId="4D9EE61A" w14:textId="7F2039F5" w:rsidR="007602A4" w:rsidRPr="002C0185" w:rsidRDefault="007602A4" w:rsidP="007602A4">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tcPr>
          <w:p w14:paraId="63EE651C" w14:textId="125C658A" w:rsidR="007602A4" w:rsidRPr="002C0185" w:rsidRDefault="007602A4" w:rsidP="007602A4">
            <w:pPr>
              <w:keepNext/>
              <w:keepLines/>
              <w:spacing w:after="0"/>
              <w:jc w:val="center"/>
              <w:rPr>
                <w:rFonts w:ascii="Arial" w:hAnsi="Arial"/>
                <w:sz w:val="18"/>
              </w:rPr>
            </w:pPr>
            <w:r w:rsidRPr="008F47E5">
              <w:rPr>
                <w:rFonts w:ascii="Arial" w:hAnsi="Arial"/>
                <w:sz w:val="18"/>
              </w:rPr>
              <w:t>Low</w:t>
            </w:r>
          </w:p>
        </w:tc>
        <w:tc>
          <w:tcPr>
            <w:tcW w:w="10471" w:type="dxa"/>
            <w:gridSpan w:val="12"/>
            <w:vMerge w:val="restart"/>
            <w:tcBorders>
              <w:top w:val="single" w:sz="4" w:space="0" w:color="auto"/>
              <w:left w:val="single" w:sz="4" w:space="0" w:color="auto"/>
              <w:right w:val="single" w:sz="4" w:space="0" w:color="auto"/>
            </w:tcBorders>
          </w:tcPr>
          <w:p w14:paraId="4BA9D211" w14:textId="503B615B" w:rsidR="007602A4" w:rsidRPr="002C0185" w:rsidRDefault="007602A4" w:rsidP="007602A4">
            <w:pPr>
              <w:keepNext/>
              <w:keepLines/>
              <w:spacing w:after="0"/>
              <w:rPr>
                <w:rFonts w:ascii="Arial" w:hAnsi="Arial"/>
                <w:sz w:val="18"/>
              </w:rPr>
            </w:pPr>
            <w:r w:rsidRPr="002C0185">
              <w:rPr>
                <w:rFonts w:ascii="Arial" w:hAnsi="Arial"/>
                <w:sz w:val="18"/>
              </w:rPr>
              <w:t>Same values as for Test Frequency ID = ”Low with maxWgap (NR – E-UTRA)” in Table 4.3.1.4.</w:t>
            </w:r>
            <w:r w:rsidRPr="008F47E5">
              <w:rPr>
                <w:rFonts w:ascii="Arial" w:hAnsi="Arial"/>
                <w:sz w:val="18"/>
              </w:rPr>
              <w:t>3.</w:t>
            </w:r>
            <w:r>
              <w:rPr>
                <w:rFonts w:ascii="Arial" w:hAnsi="Arial"/>
                <w:sz w:val="18"/>
              </w:rPr>
              <w:t>2</w:t>
            </w:r>
            <w:r w:rsidRPr="002C0185">
              <w:rPr>
                <w:rFonts w:ascii="Arial" w:hAnsi="Arial"/>
                <w:sz w:val="18"/>
              </w:rPr>
              <w:t>.1-1 with NR SCS=</w:t>
            </w:r>
            <w:r>
              <w:rPr>
                <w:rFonts w:ascii="Arial" w:hAnsi="Arial"/>
                <w:sz w:val="18"/>
              </w:rPr>
              <w:t>15</w:t>
            </w:r>
            <w:r w:rsidRPr="002C0185">
              <w:rPr>
                <w:rFonts w:ascii="Arial" w:hAnsi="Arial"/>
                <w:sz w:val="18"/>
              </w:rPr>
              <w:t xml:space="preserve"> kHz and CBW=</w:t>
            </w:r>
            <w:r>
              <w:rPr>
                <w:rFonts w:ascii="Arial" w:hAnsi="Arial"/>
                <w:sz w:val="18"/>
              </w:rPr>
              <w:t>1</w:t>
            </w:r>
            <w:r w:rsidRPr="002C0185">
              <w:rPr>
                <w:rFonts w:ascii="Arial" w:hAnsi="Arial"/>
                <w:sz w:val="18"/>
              </w:rPr>
              <w:t>0MHz; and E-UTRA CBW=20 MHz.</w:t>
            </w:r>
          </w:p>
        </w:tc>
      </w:tr>
      <w:tr w:rsidR="007602A4" w:rsidRPr="002C0185" w14:paraId="2A57FE4C" w14:textId="77777777" w:rsidTr="00CE333A">
        <w:tc>
          <w:tcPr>
            <w:tcW w:w="1278" w:type="dxa"/>
            <w:vMerge/>
            <w:tcBorders>
              <w:left w:val="single" w:sz="4" w:space="0" w:color="auto"/>
              <w:right w:val="single" w:sz="4" w:space="0" w:color="auto"/>
            </w:tcBorders>
          </w:tcPr>
          <w:p w14:paraId="54DBCDB3" w14:textId="77777777" w:rsidR="007602A4" w:rsidRPr="002C0185" w:rsidRDefault="007602A4" w:rsidP="007602A4">
            <w:pPr>
              <w:pStyle w:val="TAC"/>
            </w:pPr>
          </w:p>
        </w:tc>
        <w:tc>
          <w:tcPr>
            <w:tcW w:w="959" w:type="dxa"/>
            <w:vMerge/>
            <w:tcBorders>
              <w:left w:val="single" w:sz="4" w:space="0" w:color="auto"/>
              <w:bottom w:val="single" w:sz="4" w:space="0" w:color="auto"/>
              <w:right w:val="single" w:sz="4" w:space="0" w:color="auto"/>
            </w:tcBorders>
          </w:tcPr>
          <w:p w14:paraId="0F6F3707" w14:textId="77777777" w:rsidR="007602A4" w:rsidRPr="002C0185" w:rsidRDefault="007602A4" w:rsidP="007602A4">
            <w:pPr>
              <w:keepNext/>
              <w:keepLines/>
              <w:spacing w:after="0"/>
              <w:jc w:val="center"/>
              <w:rPr>
                <w:rFonts w:ascii="Arial" w:hAnsi="Arial"/>
                <w:sz w:val="18"/>
              </w:rPr>
            </w:pPr>
          </w:p>
        </w:tc>
        <w:tc>
          <w:tcPr>
            <w:tcW w:w="619" w:type="dxa"/>
            <w:vMerge/>
            <w:tcBorders>
              <w:left w:val="single" w:sz="4" w:space="0" w:color="auto"/>
              <w:bottom w:val="single" w:sz="4" w:space="0" w:color="auto"/>
              <w:right w:val="single" w:sz="4" w:space="0" w:color="auto"/>
            </w:tcBorders>
          </w:tcPr>
          <w:p w14:paraId="389EC9B5" w14:textId="77777777" w:rsidR="007602A4" w:rsidRPr="002C0185" w:rsidRDefault="007602A4" w:rsidP="007602A4">
            <w:pPr>
              <w:keepNext/>
              <w:keepLines/>
              <w:spacing w:after="0"/>
              <w:jc w:val="center"/>
              <w:rPr>
                <w:rFonts w:ascii="Arial" w:hAnsi="Arial"/>
                <w:sz w:val="18"/>
              </w:rPr>
            </w:pPr>
          </w:p>
        </w:tc>
        <w:tc>
          <w:tcPr>
            <w:tcW w:w="940" w:type="dxa"/>
            <w:vMerge/>
            <w:tcBorders>
              <w:left w:val="single" w:sz="4" w:space="0" w:color="auto"/>
              <w:bottom w:val="single" w:sz="4" w:space="0" w:color="auto"/>
              <w:right w:val="single" w:sz="4" w:space="0" w:color="auto"/>
            </w:tcBorders>
          </w:tcPr>
          <w:p w14:paraId="3EACE724" w14:textId="77777777" w:rsidR="007602A4" w:rsidRPr="002C0185" w:rsidRDefault="007602A4" w:rsidP="007602A4">
            <w:pPr>
              <w:keepNext/>
              <w:keepLines/>
              <w:spacing w:after="0"/>
              <w:jc w:val="center"/>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tcPr>
          <w:p w14:paraId="0A2C2760" w14:textId="7DB02A95" w:rsidR="007602A4" w:rsidRPr="002C0185" w:rsidRDefault="007602A4" w:rsidP="007602A4">
            <w:pPr>
              <w:keepNext/>
              <w:keepLines/>
              <w:spacing w:after="0"/>
              <w:jc w:val="center"/>
              <w:rPr>
                <w:rFonts w:ascii="Arial" w:hAnsi="Arial"/>
                <w:sz w:val="18"/>
              </w:rPr>
            </w:pPr>
            <w:r w:rsidRPr="002C0185">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tcPr>
          <w:p w14:paraId="5AEF3270" w14:textId="6A5E92F5" w:rsidR="007602A4" w:rsidRPr="002C0185" w:rsidRDefault="007602A4" w:rsidP="007602A4">
            <w:pPr>
              <w:keepNext/>
              <w:keepLines/>
              <w:spacing w:after="0"/>
              <w:jc w:val="center"/>
              <w:rPr>
                <w:rFonts w:ascii="Arial" w:hAnsi="Arial"/>
                <w:sz w:val="18"/>
              </w:rPr>
            </w:pPr>
            <w:r w:rsidRPr="008F47E5">
              <w:rPr>
                <w:rFonts w:ascii="Arial" w:hAnsi="Arial"/>
                <w:sz w:val="18"/>
              </w:rPr>
              <w:t>Low</w:t>
            </w:r>
          </w:p>
        </w:tc>
        <w:tc>
          <w:tcPr>
            <w:tcW w:w="10471" w:type="dxa"/>
            <w:gridSpan w:val="12"/>
            <w:vMerge/>
            <w:tcBorders>
              <w:left w:val="single" w:sz="4" w:space="0" w:color="auto"/>
              <w:right w:val="single" w:sz="4" w:space="0" w:color="auto"/>
            </w:tcBorders>
          </w:tcPr>
          <w:p w14:paraId="256EE51B" w14:textId="77777777" w:rsidR="007602A4" w:rsidRPr="002C0185" w:rsidRDefault="007602A4" w:rsidP="007602A4">
            <w:pPr>
              <w:keepNext/>
              <w:keepLines/>
              <w:spacing w:after="0"/>
              <w:rPr>
                <w:rFonts w:ascii="Arial" w:hAnsi="Arial"/>
                <w:sz w:val="18"/>
              </w:rPr>
            </w:pPr>
          </w:p>
        </w:tc>
      </w:tr>
      <w:tr w:rsidR="007602A4" w:rsidRPr="002C0185" w14:paraId="00D96DE6" w14:textId="77777777" w:rsidTr="00B122F2">
        <w:tc>
          <w:tcPr>
            <w:tcW w:w="1278" w:type="dxa"/>
            <w:vMerge/>
            <w:tcBorders>
              <w:left w:val="single" w:sz="4" w:space="0" w:color="auto"/>
              <w:right w:val="single" w:sz="4" w:space="0" w:color="auto"/>
            </w:tcBorders>
          </w:tcPr>
          <w:p w14:paraId="54D39F21" w14:textId="77777777" w:rsidR="007602A4" w:rsidRPr="002C0185" w:rsidRDefault="007602A4" w:rsidP="007602A4">
            <w:pPr>
              <w:pStyle w:val="TAC"/>
            </w:pPr>
          </w:p>
        </w:tc>
        <w:tc>
          <w:tcPr>
            <w:tcW w:w="959" w:type="dxa"/>
            <w:vMerge w:val="restart"/>
            <w:tcBorders>
              <w:top w:val="single" w:sz="4" w:space="0" w:color="auto"/>
              <w:left w:val="single" w:sz="4" w:space="0" w:color="auto"/>
              <w:right w:val="single" w:sz="4" w:space="0" w:color="auto"/>
            </w:tcBorders>
          </w:tcPr>
          <w:p w14:paraId="4938B285" w14:textId="77777777" w:rsidR="007602A4" w:rsidRPr="002C0185" w:rsidRDefault="007602A4" w:rsidP="007602A4">
            <w:pPr>
              <w:keepNext/>
              <w:keepLines/>
              <w:spacing w:after="0"/>
              <w:jc w:val="center"/>
              <w:rPr>
                <w:rFonts w:ascii="Arial" w:hAnsi="Arial"/>
                <w:sz w:val="18"/>
              </w:rPr>
            </w:pPr>
            <w:r w:rsidRPr="002C0185">
              <w:rPr>
                <w:rFonts w:ascii="Arial" w:hAnsi="Arial"/>
                <w:sz w:val="18"/>
              </w:rPr>
              <w:t>NR</w:t>
            </w:r>
          </w:p>
          <w:p w14:paraId="558C8875" w14:textId="1F257947" w:rsidR="007602A4" w:rsidRPr="002C0185" w:rsidRDefault="007602A4" w:rsidP="007602A4">
            <w:pPr>
              <w:keepNext/>
              <w:keepLines/>
              <w:spacing w:after="0"/>
              <w:jc w:val="center"/>
              <w:rPr>
                <w:rFonts w:ascii="Arial" w:hAnsi="Arial"/>
                <w:sz w:val="18"/>
              </w:rPr>
            </w:pPr>
            <w:r w:rsidRPr="002C0185">
              <w:rPr>
                <w:rFonts w:ascii="Arial" w:hAnsi="Arial"/>
                <w:sz w:val="18"/>
              </w:rPr>
              <w:t>CC1</w:t>
            </w:r>
          </w:p>
        </w:tc>
        <w:tc>
          <w:tcPr>
            <w:tcW w:w="619" w:type="dxa"/>
            <w:vMerge w:val="restart"/>
            <w:tcBorders>
              <w:top w:val="single" w:sz="4" w:space="0" w:color="auto"/>
              <w:left w:val="single" w:sz="4" w:space="0" w:color="auto"/>
              <w:right w:val="single" w:sz="4" w:space="0" w:color="auto"/>
            </w:tcBorders>
          </w:tcPr>
          <w:p w14:paraId="0B5BD7AF" w14:textId="7BAA4DEA" w:rsidR="007602A4" w:rsidRPr="002C0185" w:rsidRDefault="007602A4" w:rsidP="007602A4">
            <w:pPr>
              <w:keepNext/>
              <w:keepLines/>
              <w:spacing w:after="0"/>
              <w:jc w:val="center"/>
              <w:rPr>
                <w:rFonts w:ascii="Arial" w:hAnsi="Arial"/>
                <w:sz w:val="18"/>
              </w:rPr>
            </w:pPr>
            <w:r>
              <w:rPr>
                <w:rFonts w:ascii="Arial" w:hAnsi="Arial"/>
                <w:sz w:val="18"/>
              </w:rPr>
              <w:t>10</w:t>
            </w:r>
          </w:p>
        </w:tc>
        <w:tc>
          <w:tcPr>
            <w:tcW w:w="940" w:type="dxa"/>
            <w:vMerge w:val="restart"/>
            <w:tcBorders>
              <w:top w:val="single" w:sz="4" w:space="0" w:color="auto"/>
              <w:left w:val="single" w:sz="4" w:space="0" w:color="auto"/>
              <w:right w:val="single" w:sz="4" w:space="0" w:color="auto"/>
            </w:tcBorders>
          </w:tcPr>
          <w:p w14:paraId="5D6E0C9E" w14:textId="4F7C01E4" w:rsidR="007602A4" w:rsidRPr="002C0185" w:rsidRDefault="007602A4" w:rsidP="007602A4">
            <w:pPr>
              <w:keepNext/>
              <w:keepLines/>
              <w:spacing w:after="0"/>
              <w:jc w:val="center"/>
              <w:rPr>
                <w:rFonts w:ascii="Arial" w:hAnsi="Arial"/>
                <w:sz w:val="18"/>
              </w:rPr>
            </w:pPr>
            <w:r>
              <w:rPr>
                <w:rFonts w:ascii="Arial" w:hAnsi="Arial"/>
                <w:sz w:val="18"/>
              </w:rPr>
              <w:t>52</w:t>
            </w:r>
          </w:p>
        </w:tc>
        <w:tc>
          <w:tcPr>
            <w:tcW w:w="1044" w:type="dxa"/>
            <w:tcBorders>
              <w:top w:val="single" w:sz="4" w:space="0" w:color="auto"/>
              <w:left w:val="single" w:sz="4" w:space="0" w:color="auto"/>
              <w:bottom w:val="single" w:sz="4" w:space="0" w:color="auto"/>
              <w:right w:val="single" w:sz="4" w:space="0" w:color="auto"/>
            </w:tcBorders>
          </w:tcPr>
          <w:p w14:paraId="61E70481" w14:textId="636179A4" w:rsidR="007602A4" w:rsidRPr="002C0185" w:rsidRDefault="007602A4" w:rsidP="007602A4">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tcPr>
          <w:p w14:paraId="76A4B369" w14:textId="2D848569" w:rsidR="007602A4" w:rsidRPr="002C0185" w:rsidRDefault="007602A4" w:rsidP="007602A4">
            <w:pPr>
              <w:keepNext/>
              <w:keepLines/>
              <w:spacing w:after="0"/>
              <w:jc w:val="center"/>
              <w:rPr>
                <w:rFonts w:ascii="Arial" w:hAnsi="Arial"/>
                <w:sz w:val="18"/>
              </w:rPr>
            </w:pPr>
            <w:r w:rsidRPr="002C0185">
              <w:rPr>
                <w:rFonts w:ascii="Arial" w:hAnsi="Arial"/>
                <w:sz w:val="18"/>
              </w:rPr>
              <w:t>Low</w:t>
            </w:r>
          </w:p>
        </w:tc>
        <w:tc>
          <w:tcPr>
            <w:tcW w:w="10471" w:type="dxa"/>
            <w:gridSpan w:val="12"/>
            <w:vMerge/>
            <w:tcBorders>
              <w:left w:val="single" w:sz="4" w:space="0" w:color="auto"/>
              <w:right w:val="single" w:sz="4" w:space="0" w:color="auto"/>
            </w:tcBorders>
          </w:tcPr>
          <w:p w14:paraId="2783A83A" w14:textId="77777777" w:rsidR="007602A4" w:rsidRPr="002C0185" w:rsidRDefault="007602A4" w:rsidP="007602A4">
            <w:pPr>
              <w:keepNext/>
              <w:keepLines/>
              <w:spacing w:after="0"/>
              <w:rPr>
                <w:rFonts w:ascii="Arial" w:hAnsi="Arial"/>
                <w:sz w:val="18"/>
              </w:rPr>
            </w:pPr>
          </w:p>
        </w:tc>
      </w:tr>
      <w:tr w:rsidR="007602A4" w:rsidRPr="002C0185" w14:paraId="3E36CC08" w14:textId="77777777" w:rsidTr="00B122F2">
        <w:tc>
          <w:tcPr>
            <w:tcW w:w="1278" w:type="dxa"/>
            <w:vMerge/>
            <w:tcBorders>
              <w:left w:val="single" w:sz="4" w:space="0" w:color="auto"/>
              <w:bottom w:val="single" w:sz="4" w:space="0" w:color="auto"/>
              <w:right w:val="single" w:sz="4" w:space="0" w:color="auto"/>
            </w:tcBorders>
          </w:tcPr>
          <w:p w14:paraId="50750741" w14:textId="77777777" w:rsidR="007602A4" w:rsidRPr="002C0185" w:rsidRDefault="007602A4" w:rsidP="007602A4">
            <w:pPr>
              <w:pStyle w:val="TAC"/>
            </w:pPr>
          </w:p>
        </w:tc>
        <w:tc>
          <w:tcPr>
            <w:tcW w:w="959" w:type="dxa"/>
            <w:vMerge/>
            <w:tcBorders>
              <w:left w:val="single" w:sz="4" w:space="0" w:color="auto"/>
              <w:bottom w:val="single" w:sz="4" w:space="0" w:color="auto"/>
              <w:right w:val="single" w:sz="4" w:space="0" w:color="auto"/>
            </w:tcBorders>
          </w:tcPr>
          <w:p w14:paraId="34A43509" w14:textId="77777777" w:rsidR="007602A4" w:rsidRPr="002C0185" w:rsidRDefault="007602A4" w:rsidP="007602A4">
            <w:pPr>
              <w:keepNext/>
              <w:keepLines/>
              <w:spacing w:after="0"/>
              <w:jc w:val="center"/>
              <w:rPr>
                <w:rFonts w:ascii="Arial" w:hAnsi="Arial"/>
                <w:sz w:val="18"/>
              </w:rPr>
            </w:pPr>
          </w:p>
        </w:tc>
        <w:tc>
          <w:tcPr>
            <w:tcW w:w="619" w:type="dxa"/>
            <w:vMerge/>
            <w:tcBorders>
              <w:left w:val="single" w:sz="4" w:space="0" w:color="auto"/>
              <w:bottom w:val="single" w:sz="4" w:space="0" w:color="auto"/>
              <w:right w:val="single" w:sz="4" w:space="0" w:color="auto"/>
            </w:tcBorders>
          </w:tcPr>
          <w:p w14:paraId="1A936DBE" w14:textId="77777777" w:rsidR="007602A4" w:rsidRPr="002C0185" w:rsidRDefault="007602A4" w:rsidP="007602A4">
            <w:pPr>
              <w:keepNext/>
              <w:keepLines/>
              <w:spacing w:after="0"/>
              <w:jc w:val="center"/>
              <w:rPr>
                <w:rFonts w:ascii="Arial" w:hAnsi="Arial"/>
                <w:sz w:val="18"/>
              </w:rPr>
            </w:pPr>
          </w:p>
        </w:tc>
        <w:tc>
          <w:tcPr>
            <w:tcW w:w="940" w:type="dxa"/>
            <w:vMerge/>
            <w:tcBorders>
              <w:left w:val="single" w:sz="4" w:space="0" w:color="auto"/>
              <w:bottom w:val="single" w:sz="4" w:space="0" w:color="auto"/>
              <w:right w:val="single" w:sz="4" w:space="0" w:color="auto"/>
            </w:tcBorders>
          </w:tcPr>
          <w:p w14:paraId="24E5D2D7" w14:textId="77777777" w:rsidR="007602A4" w:rsidRPr="002C0185" w:rsidRDefault="007602A4" w:rsidP="007602A4">
            <w:pPr>
              <w:keepNext/>
              <w:keepLines/>
              <w:spacing w:after="0"/>
              <w:jc w:val="center"/>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tcPr>
          <w:p w14:paraId="1FD63A27" w14:textId="4FFED826" w:rsidR="007602A4" w:rsidRPr="002C0185" w:rsidRDefault="007602A4" w:rsidP="007602A4">
            <w:pPr>
              <w:keepNext/>
              <w:keepLines/>
              <w:spacing w:after="0"/>
              <w:jc w:val="center"/>
              <w:rPr>
                <w:rFonts w:ascii="Arial" w:hAnsi="Arial"/>
                <w:sz w:val="18"/>
              </w:rPr>
            </w:pPr>
            <w:r w:rsidRPr="002C0185">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tcPr>
          <w:p w14:paraId="7881BEE9" w14:textId="7EB6FCD2" w:rsidR="007602A4" w:rsidRPr="002C0185" w:rsidRDefault="007602A4" w:rsidP="007602A4">
            <w:pPr>
              <w:keepNext/>
              <w:keepLines/>
              <w:spacing w:after="0"/>
              <w:jc w:val="center"/>
              <w:rPr>
                <w:rFonts w:ascii="Arial" w:hAnsi="Arial"/>
                <w:sz w:val="18"/>
              </w:rPr>
            </w:pPr>
            <w:r w:rsidRPr="002C0185">
              <w:rPr>
                <w:rFonts w:ascii="Arial" w:hAnsi="Arial"/>
                <w:sz w:val="18"/>
              </w:rPr>
              <w:t>Low</w:t>
            </w:r>
          </w:p>
        </w:tc>
        <w:tc>
          <w:tcPr>
            <w:tcW w:w="10471" w:type="dxa"/>
            <w:gridSpan w:val="12"/>
            <w:vMerge/>
            <w:tcBorders>
              <w:left w:val="single" w:sz="4" w:space="0" w:color="auto"/>
              <w:bottom w:val="single" w:sz="4" w:space="0" w:color="auto"/>
              <w:right w:val="single" w:sz="4" w:space="0" w:color="auto"/>
            </w:tcBorders>
          </w:tcPr>
          <w:p w14:paraId="2485DB32" w14:textId="77777777" w:rsidR="007602A4" w:rsidRPr="002C0185" w:rsidRDefault="007602A4" w:rsidP="007602A4">
            <w:pPr>
              <w:keepNext/>
              <w:keepLines/>
              <w:spacing w:after="0"/>
              <w:rPr>
                <w:rFonts w:ascii="Arial" w:hAnsi="Arial"/>
                <w:sz w:val="18"/>
              </w:rPr>
            </w:pPr>
          </w:p>
        </w:tc>
      </w:tr>
      <w:tr w:rsidR="007602A4" w:rsidRPr="002C0185" w14:paraId="639ED691" w14:textId="77777777" w:rsidTr="009625AA">
        <w:tc>
          <w:tcPr>
            <w:tcW w:w="1278" w:type="dxa"/>
            <w:vMerge w:val="restart"/>
            <w:tcBorders>
              <w:top w:val="single" w:sz="4" w:space="0" w:color="auto"/>
              <w:left w:val="single" w:sz="4" w:space="0" w:color="auto"/>
              <w:bottom w:val="single" w:sz="4" w:space="0" w:color="auto"/>
              <w:right w:val="single" w:sz="4" w:space="0" w:color="auto"/>
            </w:tcBorders>
            <w:hideMark/>
          </w:tcPr>
          <w:p w14:paraId="1F2F2674" w14:textId="77777777" w:rsidR="007602A4" w:rsidRPr="002C0185" w:rsidRDefault="007602A4" w:rsidP="007602A4">
            <w:pPr>
              <w:keepNext/>
              <w:keepLines/>
              <w:spacing w:after="0"/>
              <w:jc w:val="center"/>
              <w:rPr>
                <w:rFonts w:ascii="Arial" w:hAnsi="Arial"/>
                <w:sz w:val="18"/>
              </w:rPr>
            </w:pPr>
            <w:r w:rsidRPr="002C0185">
              <w:rPr>
                <w:rFonts w:ascii="Arial" w:hAnsi="Arial"/>
                <w:sz w:val="18"/>
              </w:rPr>
              <w:t>DC_41A_n41A</w:t>
            </w:r>
          </w:p>
        </w:tc>
        <w:tc>
          <w:tcPr>
            <w:tcW w:w="959" w:type="dxa"/>
            <w:tcBorders>
              <w:top w:val="single" w:sz="4" w:space="0" w:color="auto"/>
              <w:left w:val="single" w:sz="4" w:space="0" w:color="auto"/>
              <w:bottom w:val="single" w:sz="4" w:space="0" w:color="auto"/>
              <w:right w:val="single" w:sz="4" w:space="0" w:color="auto"/>
            </w:tcBorders>
            <w:hideMark/>
          </w:tcPr>
          <w:p w14:paraId="6EE2E2DD" w14:textId="77777777" w:rsidR="007602A4" w:rsidRPr="002C0185" w:rsidRDefault="007602A4" w:rsidP="007602A4">
            <w:pPr>
              <w:keepNext/>
              <w:keepLines/>
              <w:spacing w:after="0"/>
              <w:jc w:val="center"/>
              <w:rPr>
                <w:rFonts w:ascii="Arial" w:hAnsi="Arial"/>
                <w:sz w:val="18"/>
              </w:rPr>
            </w:pPr>
            <w:r w:rsidRPr="002C0185">
              <w:rPr>
                <w:rFonts w:ascii="Arial" w:hAnsi="Arial"/>
                <w:sz w:val="18"/>
              </w:rPr>
              <w:t>E-UTRA</w:t>
            </w:r>
          </w:p>
          <w:p w14:paraId="1126375E" w14:textId="77777777" w:rsidR="007602A4" w:rsidRPr="002C0185" w:rsidRDefault="007602A4" w:rsidP="007602A4">
            <w:pPr>
              <w:keepNext/>
              <w:keepLines/>
              <w:spacing w:after="0"/>
              <w:jc w:val="center"/>
              <w:rPr>
                <w:rFonts w:ascii="Arial" w:hAnsi="Arial"/>
                <w:sz w:val="18"/>
              </w:rPr>
            </w:pPr>
            <w:r w:rsidRPr="002C0185">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hideMark/>
          </w:tcPr>
          <w:p w14:paraId="0226C707" w14:textId="77777777" w:rsidR="007602A4" w:rsidRPr="002C0185" w:rsidRDefault="007602A4" w:rsidP="007602A4">
            <w:pPr>
              <w:keepNext/>
              <w:keepLines/>
              <w:spacing w:after="0"/>
              <w:jc w:val="center"/>
              <w:rPr>
                <w:rFonts w:ascii="Arial" w:hAnsi="Arial"/>
                <w:sz w:val="18"/>
              </w:rPr>
            </w:pPr>
            <w:r w:rsidRPr="002C0185">
              <w:rPr>
                <w:rFonts w:ascii="Arial" w:hAnsi="Arial"/>
                <w:sz w:val="18"/>
              </w:rPr>
              <w:t>20</w:t>
            </w:r>
          </w:p>
        </w:tc>
        <w:tc>
          <w:tcPr>
            <w:tcW w:w="940" w:type="dxa"/>
            <w:tcBorders>
              <w:top w:val="single" w:sz="4" w:space="0" w:color="auto"/>
              <w:left w:val="single" w:sz="4" w:space="0" w:color="auto"/>
              <w:bottom w:val="single" w:sz="4" w:space="0" w:color="auto"/>
              <w:right w:val="single" w:sz="4" w:space="0" w:color="auto"/>
            </w:tcBorders>
            <w:hideMark/>
          </w:tcPr>
          <w:p w14:paraId="24ADFBA9" w14:textId="77777777" w:rsidR="007602A4" w:rsidRPr="002C0185" w:rsidRDefault="007602A4" w:rsidP="007602A4">
            <w:pPr>
              <w:keepNext/>
              <w:keepLines/>
              <w:spacing w:after="0"/>
              <w:jc w:val="center"/>
              <w:rPr>
                <w:rFonts w:ascii="Arial" w:hAnsi="Arial"/>
                <w:sz w:val="18"/>
              </w:rPr>
            </w:pPr>
            <w:r w:rsidRPr="002C0185">
              <w:rPr>
                <w:rFonts w:ascii="Arial" w:hAnsi="Arial"/>
                <w:sz w:val="18"/>
              </w:rPr>
              <w:t>100</w:t>
            </w:r>
          </w:p>
        </w:tc>
        <w:tc>
          <w:tcPr>
            <w:tcW w:w="1044" w:type="dxa"/>
            <w:tcBorders>
              <w:top w:val="single" w:sz="4" w:space="0" w:color="auto"/>
              <w:left w:val="single" w:sz="4" w:space="0" w:color="auto"/>
              <w:bottom w:val="single" w:sz="4" w:space="0" w:color="auto"/>
              <w:right w:val="single" w:sz="4" w:space="0" w:color="auto"/>
            </w:tcBorders>
            <w:hideMark/>
          </w:tcPr>
          <w:p w14:paraId="419C4B01" w14:textId="77777777" w:rsidR="007602A4" w:rsidRPr="002C0185" w:rsidRDefault="007602A4" w:rsidP="007602A4">
            <w:pPr>
              <w:keepNext/>
              <w:keepLines/>
              <w:spacing w:after="0"/>
              <w:jc w:val="center"/>
              <w:rPr>
                <w:rFonts w:ascii="Arial" w:hAnsi="Arial"/>
                <w:sz w:val="18"/>
              </w:rPr>
            </w:pPr>
            <w:r w:rsidRPr="002C0185">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hideMark/>
          </w:tcPr>
          <w:p w14:paraId="23F63038" w14:textId="77777777" w:rsidR="007602A4" w:rsidRPr="002C0185" w:rsidRDefault="007602A4" w:rsidP="007602A4">
            <w:pPr>
              <w:keepNext/>
              <w:keepLines/>
              <w:spacing w:after="0"/>
              <w:jc w:val="center"/>
              <w:rPr>
                <w:rFonts w:ascii="Arial" w:hAnsi="Arial"/>
                <w:sz w:val="18"/>
              </w:rPr>
            </w:pPr>
            <w:r w:rsidRPr="002C0185">
              <w:rPr>
                <w:rFonts w:ascii="Arial" w:hAnsi="Arial"/>
                <w:sz w:val="18"/>
              </w:rPr>
              <w:t>Low</w:t>
            </w:r>
          </w:p>
        </w:tc>
        <w:tc>
          <w:tcPr>
            <w:tcW w:w="10471" w:type="dxa"/>
            <w:gridSpan w:val="12"/>
            <w:vMerge w:val="restart"/>
            <w:tcBorders>
              <w:top w:val="single" w:sz="4" w:space="0" w:color="auto"/>
              <w:left w:val="single" w:sz="4" w:space="0" w:color="auto"/>
              <w:bottom w:val="single" w:sz="4" w:space="0" w:color="auto"/>
              <w:right w:val="single" w:sz="4" w:space="0" w:color="auto"/>
            </w:tcBorders>
            <w:hideMark/>
          </w:tcPr>
          <w:p w14:paraId="36A4996E" w14:textId="77777777" w:rsidR="007602A4" w:rsidRPr="002C0185" w:rsidRDefault="007602A4" w:rsidP="007602A4">
            <w:pPr>
              <w:keepNext/>
              <w:keepLines/>
              <w:spacing w:after="0"/>
              <w:rPr>
                <w:rFonts w:ascii="Arial" w:hAnsi="Arial"/>
                <w:sz w:val="18"/>
              </w:rPr>
            </w:pPr>
            <w:r w:rsidRPr="002C0185">
              <w:rPr>
                <w:rFonts w:ascii="Arial" w:hAnsi="Arial"/>
                <w:sz w:val="18"/>
              </w:rPr>
              <w:t>Same values as for Test Frequency ID = ”Low with maxWgap (NR – E-UTRA)” in Table 4.3.1.4.41.1-1 with NR SCS=30 kHz and CBW=60MHz; and E-UTRA CBW=20 MHz.</w:t>
            </w:r>
          </w:p>
        </w:tc>
      </w:tr>
      <w:tr w:rsidR="007602A4" w:rsidRPr="002C0185" w14:paraId="31DE0A6A" w14:textId="77777777" w:rsidTr="009625AA">
        <w:tc>
          <w:tcPr>
            <w:tcW w:w="1278" w:type="dxa"/>
            <w:vMerge/>
            <w:tcBorders>
              <w:top w:val="single" w:sz="4" w:space="0" w:color="auto"/>
              <w:left w:val="single" w:sz="4" w:space="0" w:color="auto"/>
              <w:bottom w:val="single" w:sz="4" w:space="0" w:color="auto"/>
              <w:right w:val="single" w:sz="4" w:space="0" w:color="auto"/>
            </w:tcBorders>
            <w:vAlign w:val="center"/>
            <w:hideMark/>
          </w:tcPr>
          <w:p w14:paraId="5F9A6F10" w14:textId="77777777" w:rsidR="007602A4" w:rsidRPr="002C0185" w:rsidRDefault="007602A4" w:rsidP="007602A4">
            <w:pPr>
              <w:spacing w:after="0"/>
              <w:rPr>
                <w:rFonts w:ascii="Arial" w:hAnsi="Arial"/>
                <w:sz w:val="18"/>
                <w:lang w:eastAsia="en-US"/>
              </w:rPr>
            </w:pPr>
          </w:p>
        </w:tc>
        <w:tc>
          <w:tcPr>
            <w:tcW w:w="959" w:type="dxa"/>
            <w:tcBorders>
              <w:top w:val="single" w:sz="4" w:space="0" w:color="auto"/>
              <w:left w:val="single" w:sz="4" w:space="0" w:color="auto"/>
              <w:bottom w:val="single" w:sz="4" w:space="0" w:color="auto"/>
              <w:right w:val="single" w:sz="4" w:space="0" w:color="auto"/>
            </w:tcBorders>
            <w:hideMark/>
          </w:tcPr>
          <w:p w14:paraId="42A3925A" w14:textId="77777777" w:rsidR="007602A4" w:rsidRPr="002C0185" w:rsidRDefault="007602A4" w:rsidP="007602A4">
            <w:pPr>
              <w:keepNext/>
              <w:keepLines/>
              <w:spacing w:after="0"/>
              <w:jc w:val="center"/>
              <w:rPr>
                <w:rFonts w:ascii="Arial" w:hAnsi="Arial"/>
                <w:sz w:val="18"/>
              </w:rPr>
            </w:pPr>
            <w:r w:rsidRPr="002C0185">
              <w:rPr>
                <w:rFonts w:ascii="Arial" w:hAnsi="Arial"/>
                <w:sz w:val="18"/>
              </w:rPr>
              <w:t>NR</w:t>
            </w:r>
          </w:p>
          <w:p w14:paraId="183262DC" w14:textId="77777777" w:rsidR="007602A4" w:rsidRPr="002C0185" w:rsidRDefault="007602A4" w:rsidP="007602A4">
            <w:pPr>
              <w:keepNext/>
              <w:keepLines/>
              <w:spacing w:after="0"/>
              <w:jc w:val="center"/>
              <w:rPr>
                <w:rFonts w:ascii="Arial" w:hAnsi="Arial"/>
                <w:sz w:val="18"/>
              </w:rPr>
            </w:pPr>
            <w:r w:rsidRPr="002C0185">
              <w:rPr>
                <w:rFonts w:ascii="Arial" w:hAnsi="Arial"/>
                <w:sz w:val="18"/>
              </w:rPr>
              <w:t>CC1</w:t>
            </w:r>
          </w:p>
        </w:tc>
        <w:tc>
          <w:tcPr>
            <w:tcW w:w="619" w:type="dxa"/>
            <w:tcBorders>
              <w:top w:val="single" w:sz="4" w:space="0" w:color="auto"/>
              <w:left w:val="single" w:sz="4" w:space="0" w:color="auto"/>
              <w:bottom w:val="single" w:sz="4" w:space="0" w:color="auto"/>
              <w:right w:val="single" w:sz="4" w:space="0" w:color="auto"/>
            </w:tcBorders>
            <w:hideMark/>
          </w:tcPr>
          <w:p w14:paraId="6007556E" w14:textId="77777777" w:rsidR="007602A4" w:rsidRPr="002C0185" w:rsidRDefault="007602A4" w:rsidP="007602A4">
            <w:pPr>
              <w:keepNext/>
              <w:keepLines/>
              <w:spacing w:after="0"/>
              <w:jc w:val="center"/>
              <w:rPr>
                <w:rFonts w:ascii="Arial" w:hAnsi="Arial"/>
                <w:sz w:val="18"/>
              </w:rPr>
            </w:pPr>
            <w:r w:rsidRPr="002C0185">
              <w:rPr>
                <w:rFonts w:ascii="Arial" w:hAnsi="Arial"/>
                <w:sz w:val="18"/>
              </w:rPr>
              <w:t>60</w:t>
            </w:r>
          </w:p>
        </w:tc>
        <w:tc>
          <w:tcPr>
            <w:tcW w:w="940" w:type="dxa"/>
            <w:tcBorders>
              <w:top w:val="single" w:sz="4" w:space="0" w:color="auto"/>
              <w:left w:val="single" w:sz="4" w:space="0" w:color="auto"/>
              <w:bottom w:val="single" w:sz="4" w:space="0" w:color="auto"/>
              <w:right w:val="single" w:sz="4" w:space="0" w:color="auto"/>
            </w:tcBorders>
            <w:hideMark/>
          </w:tcPr>
          <w:p w14:paraId="1465500E" w14:textId="77777777" w:rsidR="007602A4" w:rsidRPr="002C0185" w:rsidRDefault="007602A4" w:rsidP="007602A4">
            <w:pPr>
              <w:keepNext/>
              <w:keepLines/>
              <w:spacing w:after="0"/>
              <w:jc w:val="center"/>
              <w:rPr>
                <w:rFonts w:ascii="Arial" w:hAnsi="Arial"/>
                <w:sz w:val="18"/>
              </w:rPr>
            </w:pPr>
            <w:r w:rsidRPr="002C0185">
              <w:rPr>
                <w:rFonts w:ascii="Arial" w:hAnsi="Arial"/>
                <w:sz w:val="18"/>
              </w:rPr>
              <w:t>162</w:t>
            </w:r>
          </w:p>
        </w:tc>
        <w:tc>
          <w:tcPr>
            <w:tcW w:w="1044" w:type="dxa"/>
            <w:tcBorders>
              <w:top w:val="single" w:sz="4" w:space="0" w:color="auto"/>
              <w:left w:val="single" w:sz="4" w:space="0" w:color="auto"/>
              <w:bottom w:val="single" w:sz="4" w:space="0" w:color="auto"/>
              <w:right w:val="single" w:sz="4" w:space="0" w:color="auto"/>
            </w:tcBorders>
            <w:hideMark/>
          </w:tcPr>
          <w:p w14:paraId="0DBCDC91" w14:textId="77777777" w:rsidR="007602A4" w:rsidRPr="002C0185" w:rsidRDefault="007602A4" w:rsidP="007602A4">
            <w:pPr>
              <w:keepNext/>
              <w:keepLines/>
              <w:spacing w:after="0"/>
              <w:jc w:val="center"/>
              <w:rPr>
                <w:rFonts w:ascii="Arial" w:hAnsi="Arial"/>
                <w:sz w:val="18"/>
              </w:rPr>
            </w:pPr>
            <w:r w:rsidRPr="002C0185">
              <w:rPr>
                <w:rFonts w:ascii="Arial" w:hAnsi="Arial"/>
                <w:sz w:val="18"/>
              </w:rPr>
              <w:t>Downlink &amp; Uplink</w:t>
            </w:r>
          </w:p>
        </w:tc>
        <w:tc>
          <w:tcPr>
            <w:tcW w:w="709" w:type="dxa"/>
            <w:tcBorders>
              <w:top w:val="single" w:sz="4" w:space="0" w:color="auto"/>
              <w:left w:val="single" w:sz="4" w:space="0" w:color="auto"/>
              <w:bottom w:val="single" w:sz="4" w:space="0" w:color="auto"/>
              <w:right w:val="single" w:sz="4" w:space="0" w:color="auto"/>
            </w:tcBorders>
            <w:hideMark/>
          </w:tcPr>
          <w:p w14:paraId="216651FD" w14:textId="77777777" w:rsidR="007602A4" w:rsidRPr="002C0185" w:rsidRDefault="007602A4" w:rsidP="007602A4">
            <w:pPr>
              <w:keepNext/>
              <w:keepLines/>
              <w:spacing w:after="0"/>
              <w:jc w:val="center"/>
              <w:rPr>
                <w:rFonts w:ascii="Arial" w:hAnsi="Arial"/>
                <w:sz w:val="18"/>
              </w:rPr>
            </w:pPr>
            <w:r w:rsidRPr="002C0185">
              <w:rPr>
                <w:rFonts w:ascii="Arial" w:hAnsi="Arial"/>
                <w:sz w:val="18"/>
              </w:rPr>
              <w:t>Low</w:t>
            </w:r>
          </w:p>
        </w:tc>
        <w:tc>
          <w:tcPr>
            <w:tcW w:w="10471" w:type="dxa"/>
            <w:gridSpan w:val="12"/>
            <w:vMerge/>
            <w:tcBorders>
              <w:top w:val="single" w:sz="4" w:space="0" w:color="auto"/>
              <w:left w:val="single" w:sz="4" w:space="0" w:color="auto"/>
              <w:bottom w:val="single" w:sz="4" w:space="0" w:color="auto"/>
              <w:right w:val="single" w:sz="4" w:space="0" w:color="auto"/>
            </w:tcBorders>
            <w:vAlign w:val="center"/>
            <w:hideMark/>
          </w:tcPr>
          <w:p w14:paraId="6D6409EF" w14:textId="77777777" w:rsidR="007602A4" w:rsidRPr="002C0185" w:rsidRDefault="007602A4" w:rsidP="007602A4">
            <w:pPr>
              <w:spacing w:after="0"/>
              <w:rPr>
                <w:rFonts w:ascii="Arial" w:hAnsi="Arial"/>
                <w:sz w:val="18"/>
                <w:lang w:eastAsia="en-US"/>
              </w:rPr>
            </w:pPr>
          </w:p>
        </w:tc>
      </w:tr>
      <w:tr w:rsidR="007602A4" w:rsidRPr="002C0185" w14:paraId="15AAE57A" w14:textId="77777777" w:rsidTr="00BF51C2">
        <w:tc>
          <w:tcPr>
            <w:tcW w:w="1278" w:type="dxa"/>
            <w:vMerge w:val="restart"/>
            <w:tcBorders>
              <w:top w:val="single" w:sz="4" w:space="0" w:color="auto"/>
              <w:left w:val="single" w:sz="4" w:space="0" w:color="auto"/>
              <w:right w:val="single" w:sz="4" w:space="0" w:color="auto"/>
            </w:tcBorders>
            <w:vAlign w:val="center"/>
          </w:tcPr>
          <w:p w14:paraId="5EE6E74F" w14:textId="07D0A821" w:rsidR="007602A4" w:rsidRPr="002C0185" w:rsidRDefault="007602A4" w:rsidP="007602A4">
            <w:pPr>
              <w:spacing w:after="0"/>
              <w:rPr>
                <w:rFonts w:ascii="Arial" w:hAnsi="Arial"/>
                <w:sz w:val="18"/>
                <w:lang w:eastAsia="en-US"/>
              </w:rPr>
            </w:pPr>
            <w:r w:rsidRPr="002C0185">
              <w:rPr>
                <w:rFonts w:ascii="Arial" w:hAnsi="Arial"/>
                <w:sz w:val="18"/>
              </w:rPr>
              <w:t>DC_</w:t>
            </w:r>
            <w:r>
              <w:rPr>
                <w:rFonts w:ascii="Arial" w:hAnsi="Arial"/>
                <w:sz w:val="18"/>
              </w:rPr>
              <w:t>66</w:t>
            </w:r>
            <w:r w:rsidRPr="002C0185">
              <w:rPr>
                <w:rFonts w:ascii="Arial" w:hAnsi="Arial"/>
                <w:sz w:val="18"/>
              </w:rPr>
              <w:t>A_n</w:t>
            </w:r>
            <w:r>
              <w:rPr>
                <w:rFonts w:ascii="Arial" w:hAnsi="Arial"/>
                <w:sz w:val="18"/>
              </w:rPr>
              <w:t>66</w:t>
            </w:r>
            <w:r w:rsidRPr="002C0185">
              <w:rPr>
                <w:rFonts w:ascii="Arial" w:hAnsi="Arial"/>
                <w:sz w:val="18"/>
              </w:rPr>
              <w:t>A</w:t>
            </w:r>
          </w:p>
        </w:tc>
        <w:tc>
          <w:tcPr>
            <w:tcW w:w="959" w:type="dxa"/>
            <w:vMerge w:val="restart"/>
            <w:tcBorders>
              <w:top w:val="single" w:sz="4" w:space="0" w:color="auto"/>
              <w:left w:val="single" w:sz="4" w:space="0" w:color="auto"/>
              <w:right w:val="single" w:sz="4" w:space="0" w:color="auto"/>
            </w:tcBorders>
          </w:tcPr>
          <w:p w14:paraId="6ACEABBD" w14:textId="77777777" w:rsidR="007602A4" w:rsidRPr="002C0185" w:rsidRDefault="007602A4" w:rsidP="007602A4">
            <w:pPr>
              <w:keepNext/>
              <w:keepLines/>
              <w:spacing w:after="0"/>
              <w:jc w:val="center"/>
              <w:rPr>
                <w:rFonts w:ascii="Arial" w:hAnsi="Arial"/>
                <w:sz w:val="18"/>
              </w:rPr>
            </w:pPr>
            <w:r w:rsidRPr="002C0185">
              <w:rPr>
                <w:rFonts w:ascii="Arial" w:hAnsi="Arial"/>
                <w:sz w:val="18"/>
              </w:rPr>
              <w:t>E-UTRA</w:t>
            </w:r>
          </w:p>
          <w:p w14:paraId="5B44B8E9" w14:textId="159F62E1" w:rsidR="007602A4" w:rsidRPr="002C0185" w:rsidRDefault="007602A4" w:rsidP="007602A4">
            <w:pPr>
              <w:keepNext/>
              <w:keepLines/>
              <w:spacing w:after="0"/>
              <w:jc w:val="center"/>
              <w:rPr>
                <w:rFonts w:ascii="Arial" w:hAnsi="Arial"/>
                <w:sz w:val="18"/>
              </w:rPr>
            </w:pPr>
            <w:r w:rsidRPr="002C0185">
              <w:rPr>
                <w:rFonts w:ascii="Arial" w:hAnsi="Arial"/>
                <w:sz w:val="18"/>
              </w:rPr>
              <w:t>CC1</w:t>
            </w:r>
          </w:p>
        </w:tc>
        <w:tc>
          <w:tcPr>
            <w:tcW w:w="619" w:type="dxa"/>
            <w:vMerge w:val="restart"/>
            <w:tcBorders>
              <w:top w:val="single" w:sz="4" w:space="0" w:color="auto"/>
              <w:left w:val="single" w:sz="4" w:space="0" w:color="auto"/>
              <w:right w:val="single" w:sz="4" w:space="0" w:color="auto"/>
            </w:tcBorders>
          </w:tcPr>
          <w:p w14:paraId="76769C1B" w14:textId="1EA116E6" w:rsidR="007602A4" w:rsidRPr="002C0185" w:rsidRDefault="007602A4" w:rsidP="007602A4">
            <w:pPr>
              <w:keepNext/>
              <w:keepLines/>
              <w:spacing w:after="0"/>
              <w:jc w:val="center"/>
              <w:rPr>
                <w:rFonts w:ascii="Arial" w:hAnsi="Arial"/>
                <w:sz w:val="18"/>
              </w:rPr>
            </w:pPr>
            <w:r w:rsidRPr="002C0185">
              <w:rPr>
                <w:rFonts w:ascii="Arial" w:hAnsi="Arial"/>
                <w:sz w:val="18"/>
              </w:rPr>
              <w:t>20</w:t>
            </w:r>
          </w:p>
        </w:tc>
        <w:tc>
          <w:tcPr>
            <w:tcW w:w="940" w:type="dxa"/>
            <w:vMerge w:val="restart"/>
            <w:tcBorders>
              <w:top w:val="single" w:sz="4" w:space="0" w:color="auto"/>
              <w:left w:val="single" w:sz="4" w:space="0" w:color="auto"/>
              <w:right w:val="single" w:sz="4" w:space="0" w:color="auto"/>
            </w:tcBorders>
          </w:tcPr>
          <w:p w14:paraId="3F4FB35E" w14:textId="24F84222" w:rsidR="007602A4" w:rsidRPr="002C0185" w:rsidRDefault="007602A4" w:rsidP="007602A4">
            <w:pPr>
              <w:keepNext/>
              <w:keepLines/>
              <w:spacing w:after="0"/>
              <w:jc w:val="center"/>
              <w:rPr>
                <w:rFonts w:ascii="Arial" w:hAnsi="Arial"/>
                <w:sz w:val="18"/>
              </w:rPr>
            </w:pPr>
            <w:r w:rsidRPr="002C0185">
              <w:rPr>
                <w:rFonts w:ascii="Arial" w:hAnsi="Arial"/>
                <w:sz w:val="18"/>
              </w:rPr>
              <w:t>100</w:t>
            </w:r>
          </w:p>
        </w:tc>
        <w:tc>
          <w:tcPr>
            <w:tcW w:w="1044" w:type="dxa"/>
            <w:tcBorders>
              <w:top w:val="single" w:sz="4" w:space="0" w:color="auto"/>
              <w:left w:val="single" w:sz="4" w:space="0" w:color="auto"/>
              <w:bottom w:val="single" w:sz="4" w:space="0" w:color="auto"/>
              <w:right w:val="single" w:sz="4" w:space="0" w:color="auto"/>
            </w:tcBorders>
          </w:tcPr>
          <w:p w14:paraId="6FA0E4DA" w14:textId="630DDE41" w:rsidR="007602A4" w:rsidRPr="002C0185" w:rsidRDefault="007602A4" w:rsidP="007602A4">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tcPr>
          <w:p w14:paraId="0A7878E2" w14:textId="26143D87" w:rsidR="007602A4" w:rsidRPr="002C0185" w:rsidRDefault="007602A4" w:rsidP="007602A4">
            <w:pPr>
              <w:keepNext/>
              <w:keepLines/>
              <w:spacing w:after="0"/>
              <w:jc w:val="center"/>
              <w:rPr>
                <w:rFonts w:ascii="Arial" w:hAnsi="Arial"/>
                <w:sz w:val="18"/>
              </w:rPr>
            </w:pPr>
            <w:r w:rsidRPr="008F47E5">
              <w:rPr>
                <w:rFonts w:ascii="Arial" w:hAnsi="Arial"/>
                <w:sz w:val="18"/>
              </w:rPr>
              <w:t>Low</w:t>
            </w:r>
          </w:p>
        </w:tc>
        <w:tc>
          <w:tcPr>
            <w:tcW w:w="10471" w:type="dxa"/>
            <w:gridSpan w:val="12"/>
            <w:vMerge w:val="restart"/>
            <w:tcBorders>
              <w:top w:val="single" w:sz="4" w:space="0" w:color="auto"/>
              <w:left w:val="single" w:sz="4" w:space="0" w:color="auto"/>
              <w:right w:val="single" w:sz="4" w:space="0" w:color="auto"/>
            </w:tcBorders>
            <w:vAlign w:val="center"/>
          </w:tcPr>
          <w:p w14:paraId="4AC228FA" w14:textId="4BE459BF" w:rsidR="007602A4" w:rsidRPr="002C0185" w:rsidRDefault="007602A4" w:rsidP="007602A4">
            <w:pPr>
              <w:spacing w:after="0"/>
              <w:rPr>
                <w:rFonts w:ascii="Arial" w:hAnsi="Arial"/>
                <w:sz w:val="18"/>
                <w:lang w:eastAsia="en-US"/>
              </w:rPr>
            </w:pPr>
            <w:r w:rsidRPr="002C0185">
              <w:rPr>
                <w:rFonts w:ascii="Arial" w:hAnsi="Arial"/>
                <w:sz w:val="18"/>
              </w:rPr>
              <w:t>Same values as for Test Frequency ID = ”Low with maxWgap (NR – E-UTRA)” in Table 4.3.1.4.</w:t>
            </w:r>
            <w:r w:rsidRPr="008F47E5">
              <w:rPr>
                <w:rFonts w:ascii="Arial" w:hAnsi="Arial"/>
                <w:sz w:val="18"/>
              </w:rPr>
              <w:t>3</w:t>
            </w:r>
            <w:r>
              <w:rPr>
                <w:rFonts w:ascii="Arial" w:hAnsi="Arial"/>
                <w:sz w:val="18"/>
              </w:rPr>
              <w:t>.66</w:t>
            </w:r>
            <w:r w:rsidRPr="002C0185">
              <w:rPr>
                <w:rFonts w:ascii="Arial" w:hAnsi="Arial"/>
                <w:sz w:val="18"/>
              </w:rPr>
              <w:t>.1-1 with NR SCS=</w:t>
            </w:r>
            <w:r>
              <w:rPr>
                <w:rFonts w:ascii="Arial" w:hAnsi="Arial"/>
                <w:sz w:val="18"/>
              </w:rPr>
              <w:t>15</w:t>
            </w:r>
            <w:r w:rsidRPr="002C0185">
              <w:rPr>
                <w:rFonts w:ascii="Arial" w:hAnsi="Arial"/>
                <w:sz w:val="18"/>
              </w:rPr>
              <w:t xml:space="preserve"> kHz and CBW=</w:t>
            </w:r>
            <w:r>
              <w:rPr>
                <w:rFonts w:ascii="Arial" w:hAnsi="Arial"/>
                <w:sz w:val="18"/>
              </w:rPr>
              <w:t>1</w:t>
            </w:r>
            <w:r w:rsidRPr="002C0185">
              <w:rPr>
                <w:rFonts w:ascii="Arial" w:hAnsi="Arial"/>
                <w:sz w:val="18"/>
              </w:rPr>
              <w:t>0MHz; and E-UTRA CBW=20 MHz</w:t>
            </w:r>
            <w:r>
              <w:rPr>
                <w:rFonts w:ascii="Arial" w:hAnsi="Arial"/>
                <w:sz w:val="18"/>
              </w:rPr>
              <w:t xml:space="preserve"> </w:t>
            </w:r>
            <w:r w:rsidRPr="008F47E5">
              <w:rPr>
                <w:rFonts w:ascii="Arial" w:hAnsi="Arial"/>
                <w:sz w:val="18"/>
              </w:rPr>
              <w:t>using paired high</w:t>
            </w:r>
            <w:r w:rsidRPr="002C0185">
              <w:rPr>
                <w:rFonts w:ascii="Arial" w:hAnsi="Arial"/>
                <w:sz w:val="18"/>
              </w:rPr>
              <w:t>.</w:t>
            </w:r>
          </w:p>
        </w:tc>
      </w:tr>
      <w:tr w:rsidR="007602A4" w:rsidRPr="002C0185" w14:paraId="1FD58C6B" w14:textId="77777777" w:rsidTr="00BF51C2">
        <w:tc>
          <w:tcPr>
            <w:tcW w:w="1278" w:type="dxa"/>
            <w:vMerge/>
            <w:tcBorders>
              <w:left w:val="single" w:sz="4" w:space="0" w:color="auto"/>
              <w:right w:val="single" w:sz="4" w:space="0" w:color="auto"/>
            </w:tcBorders>
            <w:vAlign w:val="center"/>
          </w:tcPr>
          <w:p w14:paraId="0A140F1B" w14:textId="77777777" w:rsidR="007602A4" w:rsidRPr="002C0185" w:rsidRDefault="007602A4" w:rsidP="007602A4">
            <w:pPr>
              <w:spacing w:after="0"/>
              <w:rPr>
                <w:rFonts w:ascii="Arial" w:hAnsi="Arial"/>
                <w:sz w:val="18"/>
                <w:lang w:eastAsia="en-US"/>
              </w:rPr>
            </w:pPr>
          </w:p>
        </w:tc>
        <w:tc>
          <w:tcPr>
            <w:tcW w:w="959" w:type="dxa"/>
            <w:vMerge/>
            <w:tcBorders>
              <w:left w:val="single" w:sz="4" w:space="0" w:color="auto"/>
              <w:bottom w:val="single" w:sz="4" w:space="0" w:color="auto"/>
              <w:right w:val="single" w:sz="4" w:space="0" w:color="auto"/>
            </w:tcBorders>
          </w:tcPr>
          <w:p w14:paraId="3E94379B" w14:textId="77777777" w:rsidR="007602A4" w:rsidRPr="002C0185" w:rsidRDefault="007602A4" w:rsidP="007602A4">
            <w:pPr>
              <w:keepNext/>
              <w:keepLines/>
              <w:spacing w:after="0"/>
              <w:jc w:val="center"/>
              <w:rPr>
                <w:rFonts w:ascii="Arial" w:hAnsi="Arial"/>
                <w:sz w:val="18"/>
              </w:rPr>
            </w:pPr>
          </w:p>
        </w:tc>
        <w:tc>
          <w:tcPr>
            <w:tcW w:w="619" w:type="dxa"/>
            <w:vMerge/>
            <w:tcBorders>
              <w:left w:val="single" w:sz="4" w:space="0" w:color="auto"/>
              <w:bottom w:val="single" w:sz="4" w:space="0" w:color="auto"/>
              <w:right w:val="single" w:sz="4" w:space="0" w:color="auto"/>
            </w:tcBorders>
          </w:tcPr>
          <w:p w14:paraId="57260302" w14:textId="77777777" w:rsidR="007602A4" w:rsidRPr="002C0185" w:rsidRDefault="007602A4" w:rsidP="007602A4">
            <w:pPr>
              <w:keepNext/>
              <w:keepLines/>
              <w:spacing w:after="0"/>
              <w:jc w:val="center"/>
              <w:rPr>
                <w:rFonts w:ascii="Arial" w:hAnsi="Arial"/>
                <w:sz w:val="18"/>
              </w:rPr>
            </w:pPr>
          </w:p>
        </w:tc>
        <w:tc>
          <w:tcPr>
            <w:tcW w:w="940" w:type="dxa"/>
            <w:vMerge/>
            <w:tcBorders>
              <w:left w:val="single" w:sz="4" w:space="0" w:color="auto"/>
              <w:bottom w:val="single" w:sz="4" w:space="0" w:color="auto"/>
              <w:right w:val="single" w:sz="4" w:space="0" w:color="auto"/>
            </w:tcBorders>
          </w:tcPr>
          <w:p w14:paraId="684E4B6D" w14:textId="77777777" w:rsidR="007602A4" w:rsidRPr="002C0185" w:rsidRDefault="007602A4" w:rsidP="007602A4">
            <w:pPr>
              <w:keepNext/>
              <w:keepLines/>
              <w:spacing w:after="0"/>
              <w:jc w:val="center"/>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tcPr>
          <w:p w14:paraId="1EB07D6D" w14:textId="71893CAE" w:rsidR="007602A4" w:rsidRPr="002C0185" w:rsidRDefault="007602A4" w:rsidP="007602A4">
            <w:pPr>
              <w:keepNext/>
              <w:keepLines/>
              <w:spacing w:after="0"/>
              <w:jc w:val="center"/>
              <w:rPr>
                <w:rFonts w:ascii="Arial" w:hAnsi="Arial"/>
                <w:sz w:val="18"/>
              </w:rPr>
            </w:pPr>
            <w:r w:rsidRPr="002C0185">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tcPr>
          <w:p w14:paraId="73C8767E" w14:textId="38E9DAD8" w:rsidR="007602A4" w:rsidRPr="002C0185" w:rsidRDefault="007602A4" w:rsidP="007602A4">
            <w:pPr>
              <w:keepNext/>
              <w:keepLines/>
              <w:spacing w:after="0"/>
              <w:jc w:val="center"/>
              <w:rPr>
                <w:rFonts w:ascii="Arial" w:hAnsi="Arial"/>
                <w:sz w:val="18"/>
              </w:rPr>
            </w:pPr>
            <w:r w:rsidRPr="008F47E5">
              <w:rPr>
                <w:rFonts w:ascii="Arial" w:hAnsi="Arial"/>
                <w:sz w:val="18"/>
              </w:rPr>
              <w:t>Low</w:t>
            </w:r>
          </w:p>
        </w:tc>
        <w:tc>
          <w:tcPr>
            <w:tcW w:w="10471" w:type="dxa"/>
            <w:gridSpan w:val="12"/>
            <w:vMerge/>
            <w:tcBorders>
              <w:left w:val="single" w:sz="4" w:space="0" w:color="auto"/>
              <w:right w:val="single" w:sz="4" w:space="0" w:color="auto"/>
            </w:tcBorders>
            <w:vAlign w:val="center"/>
          </w:tcPr>
          <w:p w14:paraId="6C76ACF1" w14:textId="77777777" w:rsidR="007602A4" w:rsidRPr="002C0185" w:rsidRDefault="007602A4" w:rsidP="007602A4">
            <w:pPr>
              <w:spacing w:after="0"/>
              <w:rPr>
                <w:rFonts w:ascii="Arial" w:hAnsi="Arial"/>
                <w:sz w:val="18"/>
                <w:lang w:eastAsia="en-US"/>
              </w:rPr>
            </w:pPr>
          </w:p>
        </w:tc>
      </w:tr>
      <w:tr w:rsidR="007602A4" w:rsidRPr="002C0185" w14:paraId="093AC084" w14:textId="77777777" w:rsidTr="00A87D3C">
        <w:tc>
          <w:tcPr>
            <w:tcW w:w="1278" w:type="dxa"/>
            <w:vMerge/>
            <w:tcBorders>
              <w:left w:val="single" w:sz="4" w:space="0" w:color="auto"/>
              <w:right w:val="single" w:sz="4" w:space="0" w:color="auto"/>
            </w:tcBorders>
            <w:vAlign w:val="center"/>
          </w:tcPr>
          <w:p w14:paraId="53B9F2D3" w14:textId="77777777" w:rsidR="007602A4" w:rsidRPr="002C0185" w:rsidRDefault="007602A4" w:rsidP="007602A4">
            <w:pPr>
              <w:spacing w:after="0"/>
              <w:rPr>
                <w:rFonts w:ascii="Arial" w:hAnsi="Arial"/>
                <w:sz w:val="18"/>
                <w:lang w:eastAsia="en-US"/>
              </w:rPr>
            </w:pPr>
          </w:p>
        </w:tc>
        <w:tc>
          <w:tcPr>
            <w:tcW w:w="959" w:type="dxa"/>
            <w:vMerge w:val="restart"/>
            <w:tcBorders>
              <w:top w:val="single" w:sz="4" w:space="0" w:color="auto"/>
              <w:left w:val="single" w:sz="4" w:space="0" w:color="auto"/>
              <w:right w:val="single" w:sz="4" w:space="0" w:color="auto"/>
            </w:tcBorders>
          </w:tcPr>
          <w:p w14:paraId="7E7D5F37" w14:textId="77777777" w:rsidR="007602A4" w:rsidRPr="002C0185" w:rsidRDefault="007602A4" w:rsidP="007602A4">
            <w:pPr>
              <w:keepNext/>
              <w:keepLines/>
              <w:spacing w:after="0"/>
              <w:jc w:val="center"/>
              <w:rPr>
                <w:rFonts w:ascii="Arial" w:hAnsi="Arial"/>
                <w:sz w:val="18"/>
              </w:rPr>
            </w:pPr>
            <w:r w:rsidRPr="002C0185">
              <w:rPr>
                <w:rFonts w:ascii="Arial" w:hAnsi="Arial"/>
                <w:sz w:val="18"/>
              </w:rPr>
              <w:t>NR</w:t>
            </w:r>
          </w:p>
          <w:p w14:paraId="1FA55EDC" w14:textId="2ABABD83" w:rsidR="007602A4" w:rsidRPr="002C0185" w:rsidRDefault="007602A4" w:rsidP="007602A4">
            <w:pPr>
              <w:keepNext/>
              <w:keepLines/>
              <w:spacing w:after="0"/>
              <w:jc w:val="center"/>
              <w:rPr>
                <w:rFonts w:ascii="Arial" w:hAnsi="Arial"/>
                <w:sz w:val="18"/>
              </w:rPr>
            </w:pPr>
            <w:r w:rsidRPr="002C0185">
              <w:rPr>
                <w:rFonts w:ascii="Arial" w:hAnsi="Arial"/>
                <w:sz w:val="18"/>
              </w:rPr>
              <w:t>CC1</w:t>
            </w:r>
          </w:p>
        </w:tc>
        <w:tc>
          <w:tcPr>
            <w:tcW w:w="619" w:type="dxa"/>
            <w:vMerge w:val="restart"/>
            <w:tcBorders>
              <w:top w:val="single" w:sz="4" w:space="0" w:color="auto"/>
              <w:left w:val="single" w:sz="4" w:space="0" w:color="auto"/>
              <w:right w:val="single" w:sz="4" w:space="0" w:color="auto"/>
            </w:tcBorders>
          </w:tcPr>
          <w:p w14:paraId="2634E3C2" w14:textId="5905203B" w:rsidR="007602A4" w:rsidRPr="002C0185" w:rsidRDefault="007602A4" w:rsidP="007602A4">
            <w:pPr>
              <w:keepNext/>
              <w:keepLines/>
              <w:spacing w:after="0"/>
              <w:jc w:val="center"/>
              <w:rPr>
                <w:rFonts w:ascii="Arial" w:hAnsi="Arial"/>
                <w:sz w:val="18"/>
              </w:rPr>
            </w:pPr>
            <w:r>
              <w:rPr>
                <w:rFonts w:ascii="Arial" w:hAnsi="Arial"/>
                <w:sz w:val="18"/>
              </w:rPr>
              <w:t>10</w:t>
            </w:r>
          </w:p>
        </w:tc>
        <w:tc>
          <w:tcPr>
            <w:tcW w:w="940" w:type="dxa"/>
            <w:vMerge w:val="restart"/>
            <w:tcBorders>
              <w:top w:val="single" w:sz="4" w:space="0" w:color="auto"/>
              <w:left w:val="single" w:sz="4" w:space="0" w:color="auto"/>
              <w:right w:val="single" w:sz="4" w:space="0" w:color="auto"/>
            </w:tcBorders>
          </w:tcPr>
          <w:p w14:paraId="5612480A" w14:textId="34B268E0" w:rsidR="007602A4" w:rsidRPr="002C0185" w:rsidRDefault="007602A4" w:rsidP="007602A4">
            <w:pPr>
              <w:keepNext/>
              <w:keepLines/>
              <w:spacing w:after="0"/>
              <w:jc w:val="center"/>
              <w:rPr>
                <w:rFonts w:ascii="Arial" w:hAnsi="Arial"/>
                <w:sz w:val="18"/>
              </w:rPr>
            </w:pPr>
            <w:r>
              <w:rPr>
                <w:rFonts w:ascii="Arial" w:hAnsi="Arial"/>
                <w:sz w:val="18"/>
              </w:rPr>
              <w:t>52</w:t>
            </w:r>
          </w:p>
        </w:tc>
        <w:tc>
          <w:tcPr>
            <w:tcW w:w="1044" w:type="dxa"/>
            <w:tcBorders>
              <w:top w:val="single" w:sz="4" w:space="0" w:color="auto"/>
              <w:left w:val="single" w:sz="4" w:space="0" w:color="auto"/>
              <w:bottom w:val="single" w:sz="4" w:space="0" w:color="auto"/>
              <w:right w:val="single" w:sz="4" w:space="0" w:color="auto"/>
            </w:tcBorders>
          </w:tcPr>
          <w:p w14:paraId="16629B2D" w14:textId="3B6E335D" w:rsidR="007602A4" w:rsidRPr="002C0185" w:rsidRDefault="007602A4" w:rsidP="007602A4">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tcPr>
          <w:p w14:paraId="5FE7C445" w14:textId="0DB55666" w:rsidR="007602A4" w:rsidRPr="002C0185" w:rsidRDefault="007602A4" w:rsidP="007602A4">
            <w:pPr>
              <w:keepNext/>
              <w:keepLines/>
              <w:spacing w:after="0"/>
              <w:jc w:val="center"/>
              <w:rPr>
                <w:rFonts w:ascii="Arial" w:hAnsi="Arial"/>
                <w:sz w:val="18"/>
              </w:rPr>
            </w:pPr>
            <w:r w:rsidRPr="002C0185">
              <w:rPr>
                <w:rFonts w:ascii="Arial" w:hAnsi="Arial"/>
                <w:sz w:val="18"/>
              </w:rPr>
              <w:t>Low</w:t>
            </w:r>
          </w:p>
        </w:tc>
        <w:tc>
          <w:tcPr>
            <w:tcW w:w="10471" w:type="dxa"/>
            <w:gridSpan w:val="12"/>
            <w:vMerge/>
            <w:tcBorders>
              <w:left w:val="single" w:sz="4" w:space="0" w:color="auto"/>
              <w:right w:val="single" w:sz="4" w:space="0" w:color="auto"/>
            </w:tcBorders>
            <w:vAlign w:val="center"/>
          </w:tcPr>
          <w:p w14:paraId="59616A60" w14:textId="77777777" w:rsidR="007602A4" w:rsidRPr="002C0185" w:rsidRDefault="007602A4" w:rsidP="007602A4">
            <w:pPr>
              <w:spacing w:after="0"/>
              <w:rPr>
                <w:rFonts w:ascii="Arial" w:hAnsi="Arial"/>
                <w:sz w:val="18"/>
                <w:lang w:eastAsia="en-US"/>
              </w:rPr>
            </w:pPr>
          </w:p>
        </w:tc>
      </w:tr>
      <w:tr w:rsidR="007602A4" w:rsidRPr="002C0185" w14:paraId="28804C4C" w14:textId="77777777" w:rsidTr="00A87D3C">
        <w:tc>
          <w:tcPr>
            <w:tcW w:w="1278" w:type="dxa"/>
            <w:vMerge/>
            <w:tcBorders>
              <w:left w:val="single" w:sz="4" w:space="0" w:color="auto"/>
              <w:bottom w:val="single" w:sz="4" w:space="0" w:color="auto"/>
              <w:right w:val="single" w:sz="4" w:space="0" w:color="auto"/>
            </w:tcBorders>
            <w:vAlign w:val="center"/>
          </w:tcPr>
          <w:p w14:paraId="310989B5" w14:textId="77777777" w:rsidR="007602A4" w:rsidRPr="002C0185" w:rsidRDefault="007602A4" w:rsidP="007602A4">
            <w:pPr>
              <w:spacing w:after="0"/>
              <w:rPr>
                <w:rFonts w:ascii="Arial" w:hAnsi="Arial"/>
                <w:sz w:val="18"/>
                <w:lang w:eastAsia="en-US"/>
              </w:rPr>
            </w:pPr>
          </w:p>
        </w:tc>
        <w:tc>
          <w:tcPr>
            <w:tcW w:w="959" w:type="dxa"/>
            <w:vMerge/>
            <w:tcBorders>
              <w:left w:val="single" w:sz="4" w:space="0" w:color="auto"/>
              <w:bottom w:val="single" w:sz="4" w:space="0" w:color="auto"/>
              <w:right w:val="single" w:sz="4" w:space="0" w:color="auto"/>
            </w:tcBorders>
          </w:tcPr>
          <w:p w14:paraId="55F4B287" w14:textId="77777777" w:rsidR="007602A4" w:rsidRPr="002C0185" w:rsidRDefault="007602A4" w:rsidP="007602A4">
            <w:pPr>
              <w:keepNext/>
              <w:keepLines/>
              <w:spacing w:after="0"/>
              <w:jc w:val="center"/>
              <w:rPr>
                <w:rFonts w:ascii="Arial" w:hAnsi="Arial"/>
                <w:sz w:val="18"/>
              </w:rPr>
            </w:pPr>
          </w:p>
        </w:tc>
        <w:tc>
          <w:tcPr>
            <w:tcW w:w="619" w:type="dxa"/>
            <w:vMerge/>
            <w:tcBorders>
              <w:left w:val="single" w:sz="4" w:space="0" w:color="auto"/>
              <w:bottom w:val="single" w:sz="4" w:space="0" w:color="auto"/>
              <w:right w:val="single" w:sz="4" w:space="0" w:color="auto"/>
            </w:tcBorders>
          </w:tcPr>
          <w:p w14:paraId="2771D3B7" w14:textId="77777777" w:rsidR="007602A4" w:rsidRPr="002C0185" w:rsidRDefault="007602A4" w:rsidP="007602A4">
            <w:pPr>
              <w:keepNext/>
              <w:keepLines/>
              <w:spacing w:after="0"/>
              <w:jc w:val="center"/>
              <w:rPr>
                <w:rFonts w:ascii="Arial" w:hAnsi="Arial"/>
                <w:sz w:val="18"/>
              </w:rPr>
            </w:pPr>
          </w:p>
        </w:tc>
        <w:tc>
          <w:tcPr>
            <w:tcW w:w="940" w:type="dxa"/>
            <w:vMerge/>
            <w:tcBorders>
              <w:left w:val="single" w:sz="4" w:space="0" w:color="auto"/>
              <w:bottom w:val="single" w:sz="4" w:space="0" w:color="auto"/>
              <w:right w:val="single" w:sz="4" w:space="0" w:color="auto"/>
            </w:tcBorders>
          </w:tcPr>
          <w:p w14:paraId="54D3D1D2" w14:textId="77777777" w:rsidR="007602A4" w:rsidRPr="002C0185" w:rsidRDefault="007602A4" w:rsidP="007602A4">
            <w:pPr>
              <w:keepNext/>
              <w:keepLines/>
              <w:spacing w:after="0"/>
              <w:jc w:val="center"/>
              <w:rPr>
                <w:rFonts w:ascii="Arial" w:hAnsi="Arial"/>
                <w:sz w:val="18"/>
              </w:rPr>
            </w:pPr>
          </w:p>
        </w:tc>
        <w:tc>
          <w:tcPr>
            <w:tcW w:w="1044" w:type="dxa"/>
            <w:tcBorders>
              <w:top w:val="single" w:sz="4" w:space="0" w:color="auto"/>
              <w:left w:val="single" w:sz="4" w:space="0" w:color="auto"/>
              <w:bottom w:val="single" w:sz="4" w:space="0" w:color="auto"/>
              <w:right w:val="single" w:sz="4" w:space="0" w:color="auto"/>
            </w:tcBorders>
          </w:tcPr>
          <w:p w14:paraId="5D2543EC" w14:textId="00C031D8" w:rsidR="007602A4" w:rsidRPr="002C0185" w:rsidRDefault="007602A4" w:rsidP="007602A4">
            <w:pPr>
              <w:keepNext/>
              <w:keepLines/>
              <w:spacing w:after="0"/>
              <w:jc w:val="center"/>
              <w:rPr>
                <w:rFonts w:ascii="Arial" w:hAnsi="Arial"/>
                <w:sz w:val="18"/>
              </w:rPr>
            </w:pPr>
            <w:r w:rsidRPr="002C0185">
              <w:rPr>
                <w:rFonts w:ascii="Arial" w:hAnsi="Arial"/>
                <w:sz w:val="18"/>
              </w:rPr>
              <w:t>Uplink</w:t>
            </w:r>
          </w:p>
        </w:tc>
        <w:tc>
          <w:tcPr>
            <w:tcW w:w="709" w:type="dxa"/>
            <w:tcBorders>
              <w:top w:val="single" w:sz="4" w:space="0" w:color="auto"/>
              <w:left w:val="single" w:sz="4" w:space="0" w:color="auto"/>
              <w:bottom w:val="single" w:sz="4" w:space="0" w:color="auto"/>
              <w:right w:val="single" w:sz="4" w:space="0" w:color="auto"/>
            </w:tcBorders>
          </w:tcPr>
          <w:p w14:paraId="79AB9E61" w14:textId="6844D414" w:rsidR="007602A4" w:rsidRPr="002C0185" w:rsidRDefault="007602A4" w:rsidP="007602A4">
            <w:pPr>
              <w:keepNext/>
              <w:keepLines/>
              <w:spacing w:after="0"/>
              <w:jc w:val="center"/>
              <w:rPr>
                <w:rFonts w:ascii="Arial" w:hAnsi="Arial"/>
                <w:sz w:val="18"/>
              </w:rPr>
            </w:pPr>
            <w:r w:rsidRPr="002C0185">
              <w:rPr>
                <w:rFonts w:ascii="Arial" w:hAnsi="Arial"/>
                <w:sz w:val="18"/>
              </w:rPr>
              <w:t>Low</w:t>
            </w:r>
          </w:p>
        </w:tc>
        <w:tc>
          <w:tcPr>
            <w:tcW w:w="10471" w:type="dxa"/>
            <w:gridSpan w:val="12"/>
            <w:vMerge/>
            <w:tcBorders>
              <w:left w:val="single" w:sz="4" w:space="0" w:color="auto"/>
              <w:bottom w:val="single" w:sz="4" w:space="0" w:color="auto"/>
              <w:right w:val="single" w:sz="4" w:space="0" w:color="auto"/>
            </w:tcBorders>
            <w:vAlign w:val="center"/>
          </w:tcPr>
          <w:p w14:paraId="47E7F3C9" w14:textId="77777777" w:rsidR="007602A4" w:rsidRPr="002C0185" w:rsidRDefault="007602A4" w:rsidP="007602A4">
            <w:pPr>
              <w:spacing w:after="0"/>
              <w:rPr>
                <w:rFonts w:ascii="Arial" w:hAnsi="Arial"/>
                <w:sz w:val="18"/>
                <w:lang w:eastAsia="en-US"/>
              </w:rPr>
            </w:pPr>
          </w:p>
        </w:tc>
      </w:tr>
    </w:tbl>
    <w:p w14:paraId="2E425043" w14:textId="77777777" w:rsidR="00A438B2" w:rsidRPr="002C0185" w:rsidRDefault="00A438B2" w:rsidP="00A438B2">
      <w:bookmarkStart w:id="441" w:name="_Toc27749891"/>
      <w:bookmarkStart w:id="442" w:name="_Hlk25109561"/>
    </w:p>
    <w:p w14:paraId="410DE651" w14:textId="77777777" w:rsidR="00AE091A" w:rsidRPr="002C0185" w:rsidRDefault="00AE091A" w:rsidP="00AE091A">
      <w:pPr>
        <w:pStyle w:val="Heading5"/>
      </w:pPr>
      <w:r w:rsidRPr="002C0185">
        <w:t>6.2.3.2.3</w:t>
      </w:r>
      <w:r w:rsidRPr="002C0185">
        <w:tab/>
        <w:t>E-UTRA 1CC and NR CA 2CC</w:t>
      </w:r>
      <w:bookmarkEnd w:id="441"/>
    </w:p>
    <w:p w14:paraId="4D49924F" w14:textId="77777777" w:rsidR="00AE091A" w:rsidRPr="002C0185" w:rsidRDefault="00AE091A" w:rsidP="00AE091A">
      <w:r w:rsidRPr="002C0185">
        <w:t>For EN-DC Inter-band case with E-UTRA 1CC and NR CA 2CC the EN-DC configurations are specified in clause</w:t>
      </w:r>
      <w:r w:rsidR="00F23E7D" w:rsidRPr="002C0185">
        <w:t>s 4.3.1.4.1.2 (two bands) and 4.3.1.4.1.3 (three bands)</w:t>
      </w:r>
      <w:r w:rsidRPr="002C0185">
        <w:t xml:space="preserve"> for EN-DC and NR CA 2CC with FR1 bands, </w:t>
      </w:r>
      <w:r w:rsidR="00F23E7D" w:rsidRPr="002C0185">
        <w:t>4.3.1.5.1.2 (two bands) and 4.3.1.5.1.3 (three bands)</w:t>
      </w:r>
      <w:r w:rsidRPr="002C0185">
        <w:t xml:space="preserve"> for EN-DC with NR CA 2CC with FR2 bands and 4.3.1.6.1.2 for EN-DC and NR CA 2CC´with FR1 and FR2 bands.</w:t>
      </w:r>
    </w:p>
    <w:p w14:paraId="1A7EB539" w14:textId="77777777" w:rsidR="00AE091A" w:rsidRPr="002C0185" w:rsidRDefault="00AE091A" w:rsidP="00AE091A">
      <w:r w:rsidRPr="002C0185">
        <w:t>For EN-DC Inter-band case (3 bands), the E-UTRA test frequencies are specified in TS 36.508 [2], clause 6.2.3.1 for the E-UTRA band (E-UTRA f1) and the NR test frequencies are specified in clause 6.2.3.1 for the NR band used as P</w:t>
      </w:r>
      <w:r w:rsidR="00B778D0" w:rsidRPr="002C0185">
        <w:t>S</w:t>
      </w:r>
      <w:r w:rsidRPr="002C0185">
        <w:t>Cell</w:t>
      </w:r>
      <w:r w:rsidR="00AB3EAD" w:rsidRPr="002C0185">
        <w:t xml:space="preserve"> </w:t>
      </w:r>
      <w:r w:rsidRPr="002C0185">
        <w:t>(NRf1, NRf2, NRf3, NRf4) and for the NR band used as S</w:t>
      </w:r>
      <w:r w:rsidR="00B778D0" w:rsidRPr="002C0185">
        <w:t>C</w:t>
      </w:r>
      <w:r w:rsidRPr="002C0185">
        <w:t>ell (NRf5, NRf6, NRf7).</w:t>
      </w:r>
    </w:p>
    <w:bookmarkEnd w:id="442"/>
    <w:p w14:paraId="09FAFAFE" w14:textId="77777777" w:rsidR="00B778D0" w:rsidRPr="002C0185" w:rsidRDefault="00B778D0" w:rsidP="00B778D0">
      <w:pPr>
        <w:overflowPunct/>
        <w:autoSpaceDE/>
        <w:autoSpaceDN/>
        <w:adjustRightInd/>
        <w:textAlignment w:val="auto"/>
        <w:rPr>
          <w:lang w:eastAsia="en-US"/>
        </w:rPr>
      </w:pPr>
      <w:r w:rsidRPr="002C0185">
        <w:rPr>
          <w:lang w:eastAsia="en-US"/>
        </w:rPr>
        <w:t>For EN-DC Inter-band case (2 bands) with NR Intra-band contiguous CA 2CC and NR Intra-band non-contiguous CA 2CC, the E-UTRA test frequencies are specified in TS 36.508 [2], clause 6.2.3.1 for the E-UTRA band (E-UTRA f1) and the NR test frequencies are specified in clause 6.2.3.4 for the NR CA CC1 used as PSCell</w:t>
      </w:r>
      <w:r w:rsidR="00AB3EAD" w:rsidRPr="002C0185">
        <w:rPr>
          <w:lang w:eastAsia="en-US"/>
        </w:rPr>
        <w:t xml:space="preserve"> </w:t>
      </w:r>
      <w:r w:rsidR="00F23E7D" w:rsidRPr="002C0185">
        <w:t>(NRf1, NRf3)</w:t>
      </w:r>
      <w:r w:rsidRPr="002C0185">
        <w:rPr>
          <w:lang w:eastAsia="en-US"/>
        </w:rPr>
        <w:t xml:space="preserve"> and for the NR CA CC2 used as SCell </w:t>
      </w:r>
      <w:r w:rsidR="00F23E7D" w:rsidRPr="002C0185">
        <w:t>(NRf2, NRf4,)</w:t>
      </w:r>
      <w:r w:rsidRPr="002C0185">
        <w:rPr>
          <w:lang w:eastAsia="en-US"/>
        </w:rPr>
        <w:t>.</w:t>
      </w:r>
    </w:p>
    <w:p w14:paraId="7C7B86FC" w14:textId="77777777" w:rsidR="00AE091A" w:rsidRPr="002C0185" w:rsidRDefault="00AE091A" w:rsidP="00AE091A">
      <w:r w:rsidRPr="002C0185">
        <w:t xml:space="preserve">For EN-DC Intra-band Contiguous case with E-UTRA 1CC and NR CA 2CC the EN-DC configurations and the test frequencies are specified in Table 6.2.3.2.3-1. </w:t>
      </w:r>
    </w:p>
    <w:p w14:paraId="29F671E7" w14:textId="77777777" w:rsidR="00AE091A" w:rsidRPr="002C0185" w:rsidRDefault="00AE091A" w:rsidP="00AE091A">
      <w:r w:rsidRPr="002C0185">
        <w:t>For EN-DC Intra-band Non-Contiguous case with E-UTRA 1CC and NR 2CC the EN-DC configurations and test frequencies are specified in Table 6.2.3.2.3-2.</w:t>
      </w:r>
    </w:p>
    <w:p w14:paraId="6E7C643C" w14:textId="77777777" w:rsidR="00AE091A" w:rsidRPr="002C0185" w:rsidRDefault="00AE091A" w:rsidP="00AE091A">
      <w:r w:rsidRPr="002C0185">
        <w:t>For EN-DC Intra-Band Contiguous and EN-DC Intra-Band Non-Contiguous cases with E-UTRA 1CC and NR CA 2CC the mapping of frequency ranges to NR test frequencies NRf1 for PSCell (CC1) and NRf2 for SCell (CC2); and to E-UTRA test frequency f1 for PCell is:</w:t>
      </w:r>
    </w:p>
    <w:p w14:paraId="351E5047" w14:textId="77777777" w:rsidR="00AE091A" w:rsidRPr="002C0185" w:rsidRDefault="00AE091A" w:rsidP="00AE091A">
      <w:pPr>
        <w:pStyle w:val="B1"/>
      </w:pPr>
      <w:r w:rsidRPr="002C0185">
        <w:t>-</w:t>
      </w:r>
      <w:r w:rsidRPr="002C0185">
        <w:tab/>
        <w:t>for band combinations with only one test frequency: Low Range (NRf1=CC1, NRf2=CC2, f1); and</w:t>
      </w:r>
    </w:p>
    <w:p w14:paraId="66FA7EA5" w14:textId="77777777" w:rsidR="00AE091A" w:rsidRPr="002C0185" w:rsidRDefault="00AE091A" w:rsidP="00AE091A">
      <w:pPr>
        <w:pStyle w:val="B1"/>
      </w:pPr>
      <w:r w:rsidRPr="002C0185">
        <w:t>-</w:t>
      </w:r>
      <w:r w:rsidRPr="002C0185">
        <w:tab/>
        <w:t>for band combinations with up to two frequencies:</w:t>
      </w:r>
      <w:r w:rsidR="00AB3EAD" w:rsidRPr="002C0185">
        <w:t xml:space="preserve"> </w:t>
      </w:r>
      <w:r w:rsidRPr="002C0185">
        <w:t>Low Range (NRf1=CC1, NRf2=CC2, f1), High Range (NRf3=CC1, NRf4=CC2, f2).</w:t>
      </w:r>
    </w:p>
    <w:p w14:paraId="32D96B64" w14:textId="77777777" w:rsidR="00AE091A" w:rsidRPr="002C0185" w:rsidRDefault="00AE091A" w:rsidP="00AE091A">
      <w:pPr>
        <w:sectPr w:rsidR="00AE091A" w:rsidRPr="002C0185" w:rsidSect="00086E64">
          <w:footnotePr>
            <w:numRestart w:val="eachSect"/>
          </w:footnotePr>
          <w:pgSz w:w="16840" w:h="11907" w:orient="landscape" w:code="9"/>
          <w:pgMar w:top="1133" w:right="1416" w:bottom="1133" w:left="1133" w:header="850" w:footer="340" w:gutter="0"/>
          <w:cols w:space="720"/>
          <w:formProt w:val="0"/>
          <w:docGrid w:linePitch="272"/>
        </w:sectPr>
      </w:pPr>
    </w:p>
    <w:p w14:paraId="59F9A0EF" w14:textId="77777777" w:rsidR="00AE091A" w:rsidRPr="002C0185" w:rsidRDefault="00AE091A" w:rsidP="001B395D">
      <w:pPr>
        <w:pStyle w:val="EditorsNote"/>
        <w:ind w:left="0" w:firstLine="0"/>
      </w:pPr>
      <w:r w:rsidRPr="002C0185">
        <w:t>Editor’s note:</w:t>
      </w:r>
      <w:r w:rsidRPr="002C0185">
        <w:tab/>
        <w:t>No EN-DC Intra-band Contiguous configurations with NR CA 2CC have yet been introduced in TS 38.101-3.</w:t>
      </w:r>
    </w:p>
    <w:p w14:paraId="589FE736" w14:textId="77777777" w:rsidR="00AE091A" w:rsidRPr="002C0185" w:rsidRDefault="00AE091A" w:rsidP="00AE091A">
      <w:pPr>
        <w:pStyle w:val="TH"/>
      </w:pPr>
      <w:bookmarkStart w:id="443" w:name="_CRTable6_2_3_2_31"/>
      <w:r w:rsidRPr="002C0185">
        <w:t xml:space="preserve">Table </w:t>
      </w:r>
      <w:bookmarkEnd w:id="443"/>
      <w:r w:rsidRPr="002C0185">
        <w:t>6.2.3.2.3-1: Test frequencies for EN-DC Intra-band Contiguous configurations with E-UTRA 1CC and NR CA 2CC</w:t>
      </w:r>
    </w:p>
    <w:p w14:paraId="0975DC29" w14:textId="77777777" w:rsidR="00AE091A" w:rsidRPr="002C0185" w:rsidRDefault="00AE091A" w:rsidP="00AE091A">
      <w:r w:rsidRPr="002C0185">
        <w:t>FFS</w:t>
      </w:r>
    </w:p>
    <w:p w14:paraId="098BC6B2" w14:textId="77777777" w:rsidR="00AE091A" w:rsidRPr="002C0185" w:rsidRDefault="00AE091A" w:rsidP="00AE091A">
      <w:pPr>
        <w:pStyle w:val="EditorsNote"/>
      </w:pPr>
      <w:r w:rsidRPr="002C0185">
        <w:t>Editor’s note:</w:t>
      </w:r>
      <w:r w:rsidRPr="002C0185">
        <w:tab/>
        <w:t>No EN-DC Intra-band Non-Contiguous configurations with NR CA 2CC have yet been introduced in TS 38.101-3.</w:t>
      </w:r>
    </w:p>
    <w:p w14:paraId="52525E2C" w14:textId="48E2C098" w:rsidR="00AE091A" w:rsidRPr="002C0185" w:rsidRDefault="00AE091A" w:rsidP="00AE091A">
      <w:pPr>
        <w:pStyle w:val="TH"/>
      </w:pPr>
      <w:bookmarkStart w:id="444" w:name="_CRTable6_2_3_2_32"/>
      <w:r w:rsidRPr="002C0185">
        <w:t xml:space="preserve">Table </w:t>
      </w:r>
      <w:bookmarkEnd w:id="444"/>
      <w:r w:rsidRPr="002C0185">
        <w:t>6.2.3.</w:t>
      </w:r>
      <w:r w:rsidR="00EA40E8" w:rsidRPr="002C0185">
        <w:t>2.</w:t>
      </w:r>
      <w:r w:rsidRPr="002C0185">
        <w:t>3-2: Test frequencies for EN-DC Intra-Band Non-Contiguous configurations with E-UTRA 1CC and NR CA 2CC</w:t>
      </w:r>
    </w:p>
    <w:p w14:paraId="3CF3B113" w14:textId="77777777" w:rsidR="00AE091A" w:rsidRPr="002C0185" w:rsidRDefault="00AE091A" w:rsidP="001B395D">
      <w:r w:rsidRPr="002C0185">
        <w:t>FFS</w:t>
      </w:r>
    </w:p>
    <w:p w14:paraId="0E4216A8" w14:textId="77777777" w:rsidR="00CD517A" w:rsidRPr="002C0185" w:rsidRDefault="00CD517A" w:rsidP="00CD517A">
      <w:pPr>
        <w:pStyle w:val="Heading4"/>
      </w:pPr>
      <w:r w:rsidRPr="002C0185">
        <w:t>6.2.3.2a</w:t>
      </w:r>
      <w:r w:rsidRPr="002C0185">
        <w:tab/>
        <w:t>Test frequencies for NE-DC band combinations for signalling testing</w:t>
      </w:r>
    </w:p>
    <w:p w14:paraId="186BF091" w14:textId="77777777" w:rsidR="00CD517A" w:rsidRPr="002C0185" w:rsidRDefault="00CD517A" w:rsidP="00CD517A">
      <w:pPr>
        <w:pStyle w:val="Heading5"/>
      </w:pPr>
      <w:r w:rsidRPr="002C0185">
        <w:t>6.2.3.2a.1</w:t>
      </w:r>
      <w:r w:rsidRPr="002C0185">
        <w:tab/>
        <w:t>General</w:t>
      </w:r>
    </w:p>
    <w:p w14:paraId="7FF8B3BA" w14:textId="77777777" w:rsidR="00CD517A" w:rsidRPr="002C0185" w:rsidRDefault="00CD517A" w:rsidP="00CD517A">
      <w:r w:rsidRPr="002C0185">
        <w:t>The default channel bandwidths for NE-DC signalling test are specified per NR and E-UTRA band. The test frequencies are defined so that no frequency overlapping takes place, in order to avoid unnecessary inter-frequency interference.</w:t>
      </w:r>
    </w:p>
    <w:p w14:paraId="0313EA99" w14:textId="77777777" w:rsidR="00CD517A" w:rsidRPr="002C0185" w:rsidRDefault="00CD517A" w:rsidP="00CD517A">
      <w:pPr>
        <w:pStyle w:val="Heading5"/>
      </w:pPr>
      <w:r w:rsidRPr="002C0185">
        <w:t>6.2.3.2a.2</w:t>
      </w:r>
      <w:r w:rsidRPr="002C0185">
        <w:tab/>
        <w:t xml:space="preserve">NR 1CC and E-UTRA 1CC </w:t>
      </w:r>
    </w:p>
    <w:p w14:paraId="2E1BA528" w14:textId="77777777" w:rsidR="00CD517A" w:rsidRPr="002C0185" w:rsidRDefault="00CD517A" w:rsidP="00CD517A">
      <w:r w:rsidRPr="002C0185">
        <w:t>For NE-DC Inter-band case with NR 1CC and E-UTRA 1CC (one NR band and one E-UTRA band) the NE-DC configurations are specified in clause 4.3.1.4a.1.2 for NE-DC with NR FR1.</w:t>
      </w:r>
    </w:p>
    <w:p w14:paraId="759BC480" w14:textId="77777777" w:rsidR="00CD517A" w:rsidRPr="002C0185" w:rsidRDefault="00CD517A" w:rsidP="00CD517A">
      <w:r w:rsidRPr="002C0185">
        <w:t>The NR and E-UTRA test frequencies  are specified in clause 6.2.3.1 for the NR band (NRf1, NRf2, NRf3, NRf4) and for the secondary NR band (NRf5, NRf6, NRf7) of the secondary NE-DC inter-band configuration; and in TS 36.508 [2], clause 6.2.3.1 for the E-UTRA band (E-UTRA f1, f2, f3 and f4).</w:t>
      </w:r>
    </w:p>
    <w:p w14:paraId="6BDCFFBD" w14:textId="77777777" w:rsidR="00A241B6" w:rsidRPr="002C0185" w:rsidRDefault="00A241B6" w:rsidP="00A241B6">
      <w:pPr>
        <w:pStyle w:val="Heading4"/>
        <w:sectPr w:rsidR="00A241B6" w:rsidRPr="002C0185" w:rsidSect="00086E64">
          <w:footnotePr>
            <w:numRestart w:val="eachSect"/>
          </w:footnotePr>
          <w:pgSz w:w="16840" w:h="11907" w:orient="landscape" w:code="9"/>
          <w:pgMar w:top="1133" w:right="1416" w:bottom="1133" w:left="1133" w:header="850" w:footer="340" w:gutter="0"/>
          <w:cols w:space="720"/>
          <w:formProt w:val="0"/>
          <w:docGrid w:linePitch="272"/>
        </w:sectPr>
      </w:pPr>
    </w:p>
    <w:p w14:paraId="184BEDB3" w14:textId="77777777" w:rsidR="00A241B6" w:rsidRPr="002C0185" w:rsidRDefault="00A241B6" w:rsidP="00A241B6">
      <w:pPr>
        <w:pStyle w:val="Heading4"/>
      </w:pPr>
      <w:bookmarkStart w:id="445" w:name="_Toc21354249"/>
      <w:bookmarkStart w:id="446" w:name="_Toc27749892"/>
      <w:r w:rsidRPr="002C0185">
        <w:t>6.2.3.3</w:t>
      </w:r>
      <w:r w:rsidRPr="002C0185">
        <w:tab/>
        <w:t>Test frequencies for NR and E-UTRA Inter-RAT signalling testing</w:t>
      </w:r>
      <w:bookmarkEnd w:id="445"/>
      <w:bookmarkEnd w:id="446"/>
    </w:p>
    <w:p w14:paraId="33EA9F34" w14:textId="77777777" w:rsidR="0058779F" w:rsidRPr="002C0185" w:rsidRDefault="0058779F" w:rsidP="0058779F">
      <w:pPr>
        <w:rPr>
          <w:lang w:eastAsia="en-US"/>
        </w:rPr>
      </w:pPr>
      <w:r w:rsidRPr="002C0185">
        <w:t xml:space="preserve">For NR and E-UTRA Inter-RAT testing, </w:t>
      </w:r>
      <w:r w:rsidRPr="002C0185">
        <w:rPr>
          <w:lang w:eastAsia="zh-CN"/>
        </w:rPr>
        <w:t>it is assumed that the NR and E-UTRA bands</w:t>
      </w:r>
      <w:r w:rsidRPr="002C0185">
        <w:t xml:space="preserve"> under test are different in order to avoid unnecessary interferences:</w:t>
      </w:r>
    </w:p>
    <w:p w14:paraId="4AEA6A0D" w14:textId="77777777" w:rsidR="0058779F" w:rsidRPr="002C0185" w:rsidRDefault="00205F18" w:rsidP="00205F18">
      <w:pPr>
        <w:pStyle w:val="B1"/>
        <w:rPr>
          <w:lang w:eastAsia="zh-CN"/>
        </w:rPr>
      </w:pPr>
      <w:r w:rsidRPr="002C0185">
        <w:rPr>
          <w:lang w:eastAsia="zh-CN"/>
        </w:rPr>
        <w:t>-</w:t>
      </w:r>
      <w:r w:rsidRPr="002C0185">
        <w:rPr>
          <w:lang w:eastAsia="zh-CN"/>
        </w:rPr>
        <w:tab/>
      </w:r>
      <w:r w:rsidR="0058779F" w:rsidRPr="002C0185">
        <w:rPr>
          <w:lang w:eastAsia="zh-CN"/>
        </w:rPr>
        <w:t>for NR bands, the frequencies NRf1, NRf2, NRf3 and NRf4 are mapped as per clause 6.2.3.1</w:t>
      </w:r>
    </w:p>
    <w:p w14:paraId="1DF35E99" w14:textId="77777777" w:rsidR="0058779F" w:rsidRPr="002C0185" w:rsidRDefault="00205F18" w:rsidP="00205F18">
      <w:pPr>
        <w:pStyle w:val="B1"/>
        <w:rPr>
          <w:lang w:eastAsia="zh-CN"/>
        </w:rPr>
      </w:pPr>
      <w:r w:rsidRPr="002C0185">
        <w:rPr>
          <w:lang w:eastAsia="zh-CN"/>
        </w:rPr>
        <w:t>-</w:t>
      </w:r>
      <w:r w:rsidRPr="002C0185">
        <w:rPr>
          <w:lang w:eastAsia="zh-CN"/>
        </w:rPr>
        <w:tab/>
      </w:r>
      <w:r w:rsidR="0058779F" w:rsidRPr="002C0185">
        <w:rPr>
          <w:lang w:eastAsia="zh-CN"/>
        </w:rPr>
        <w:t xml:space="preserve">for E-UTRA bands, the </w:t>
      </w:r>
      <w:r w:rsidR="0058779F" w:rsidRPr="002C0185">
        <w:t>signalling test frequencies E-UTRA f1, E-UTRA f2, E-UTRA f3 and E-UTRA f4 are mapped respectively on f1, f2, f3 and f4 as per TS 36.508</w:t>
      </w:r>
      <w:r w:rsidR="0058779F" w:rsidRPr="002C0185">
        <w:rPr>
          <w:lang w:eastAsia="zh-CN"/>
        </w:rPr>
        <w:t xml:space="preserve"> [2]</w:t>
      </w:r>
      <w:r w:rsidR="0058779F" w:rsidRPr="002C0185">
        <w:t xml:space="preserve"> clause 6.2.3.1.</w:t>
      </w:r>
    </w:p>
    <w:p w14:paraId="1C80E050" w14:textId="77777777" w:rsidR="00B4633F" w:rsidRPr="002C0185" w:rsidRDefault="00B4633F" w:rsidP="00B4633F">
      <w:pPr>
        <w:pStyle w:val="Heading4"/>
      </w:pPr>
      <w:bookmarkStart w:id="447" w:name="_Toc21354250"/>
      <w:bookmarkStart w:id="448" w:name="_Toc27749893"/>
      <w:r w:rsidRPr="002C0185">
        <w:t>6.2.3.4</w:t>
      </w:r>
      <w:r w:rsidRPr="002C0185">
        <w:tab/>
        <w:t>Test frequencies for NR CA configurations for signalling testing</w:t>
      </w:r>
      <w:bookmarkEnd w:id="447"/>
      <w:bookmarkEnd w:id="448"/>
    </w:p>
    <w:p w14:paraId="172A108B" w14:textId="77777777" w:rsidR="00B4633F" w:rsidRPr="002C0185" w:rsidRDefault="00B4633F" w:rsidP="00B4633F">
      <w:r w:rsidRPr="002C0185">
        <w:t>The default channel bandwidths for NR CA signalling test are specified per NR band. The test frequencies are defined so that no frequency overlapping takes place, in order to avoid unnecessary inter-frequency interference.</w:t>
      </w:r>
    </w:p>
    <w:p w14:paraId="43C94FCE" w14:textId="5F997288" w:rsidR="00B4633F" w:rsidRPr="002C0185" w:rsidRDefault="00B4633F" w:rsidP="00B4633F">
      <w:r w:rsidRPr="002C0185">
        <w:t xml:space="preserve">For NR CA Inter-band case (2 bands) the NR CA configurations are specified in clause 4.3.1.1.2 </w:t>
      </w:r>
      <w:r w:rsidR="00FE4AA4" w:rsidRPr="002C0185">
        <w:t>for NR CA within FR1, in clause 4.3.1.2.2 for NR CA within FR2 and in clause 4.3.1.3.1 for NR CA between FR1and FR2.</w:t>
      </w:r>
      <w:r w:rsidRPr="002C0185">
        <w:t xml:space="preserve"> NR test frequencies are specified in clause 6.2.3.1 for the NR band</w:t>
      </w:r>
      <w:r w:rsidR="00AE091A" w:rsidRPr="002C0185">
        <w:t xml:space="preserve"> used as PCell</w:t>
      </w:r>
      <w:r w:rsidRPr="002C0185">
        <w:t xml:space="preserve"> (NRf1, NRf2, NRf3, NRf4) and for the NR band </w:t>
      </w:r>
      <w:r w:rsidR="00AE091A" w:rsidRPr="002C0185">
        <w:t xml:space="preserve">used as Scell </w:t>
      </w:r>
      <w:r w:rsidRPr="002C0185">
        <w:t>(NRf5, NRf6, NRf7).</w:t>
      </w:r>
    </w:p>
    <w:p w14:paraId="1D076B3A" w14:textId="77777777" w:rsidR="00B4633F" w:rsidRPr="002C0185" w:rsidRDefault="00B4633F" w:rsidP="00B4633F">
      <w:r w:rsidRPr="002C0185">
        <w:t xml:space="preserve">For NR CA Intra-band Contiguous case (2 </w:t>
      </w:r>
      <w:r w:rsidR="00AE091A" w:rsidRPr="002C0185">
        <w:t>CC</w:t>
      </w:r>
      <w:r w:rsidRPr="002C0185">
        <w:t>s) the NR CA configurations and the test frequencies are specified in Table 6.2.3.4-1</w:t>
      </w:r>
      <w:r w:rsidR="00AE091A" w:rsidRPr="002C0185">
        <w:t xml:space="preserve"> for FR1 and in Table 6.2.3.4-2 for FR2</w:t>
      </w:r>
      <w:r w:rsidRPr="002C0185">
        <w:t xml:space="preserve">. For NR CA Intra-band Non-Contiguous (2 </w:t>
      </w:r>
      <w:r w:rsidR="00AE091A" w:rsidRPr="002C0185">
        <w:t>CCs</w:t>
      </w:r>
      <w:r w:rsidRPr="002C0185">
        <w:t>) case the NR CA configurations and test frequencies are specified in Table 6.2.3.4-</w:t>
      </w:r>
      <w:r w:rsidR="00AE091A" w:rsidRPr="002C0185">
        <w:t>3 for FR1 and in Table 6.2.3.4-4 for FR2</w:t>
      </w:r>
      <w:r w:rsidRPr="002C0185">
        <w:t>.</w:t>
      </w:r>
    </w:p>
    <w:p w14:paraId="40A95E4C" w14:textId="3F0709C3" w:rsidR="00B4633F" w:rsidRPr="002C0185" w:rsidRDefault="00B4633F" w:rsidP="00B4633F">
      <w:r w:rsidRPr="002C0185">
        <w:t xml:space="preserve">For NR CA Intra-Band Contiguous case (2 </w:t>
      </w:r>
      <w:r w:rsidR="00AE091A" w:rsidRPr="002C0185">
        <w:t>CCs</w:t>
      </w:r>
      <w:r w:rsidRPr="002C0185">
        <w:t xml:space="preserve">) and NR CA Intra-Band Non-Contiguous case (2 </w:t>
      </w:r>
      <w:r w:rsidR="00AE091A" w:rsidRPr="002C0185">
        <w:t>CCs</w:t>
      </w:r>
      <w:r w:rsidRPr="002C0185">
        <w:t xml:space="preserve">) the mapping of frequency ranges to NR test frequencies NRf1, NRf2, NRf3, and NRf4 </w:t>
      </w:r>
      <w:r w:rsidR="00AE091A" w:rsidRPr="002C0185">
        <w:t>and PCell (CC1) a</w:t>
      </w:r>
      <w:r w:rsidR="00C203DE" w:rsidRPr="002C0185">
        <w:t>n</w:t>
      </w:r>
      <w:r w:rsidR="00AE091A" w:rsidRPr="002C0185">
        <w:t xml:space="preserve">d SCell (CC2) </w:t>
      </w:r>
      <w:r w:rsidRPr="002C0185">
        <w:t>are as follows:</w:t>
      </w:r>
    </w:p>
    <w:p w14:paraId="3C93555D" w14:textId="77777777" w:rsidR="00C565AE" w:rsidRPr="002C0185" w:rsidRDefault="00C565AE" w:rsidP="00A438B2">
      <w:pPr>
        <w:pStyle w:val="B1"/>
      </w:pPr>
      <w:r w:rsidRPr="002C0185">
        <w:t>-</w:t>
      </w:r>
      <w:r w:rsidRPr="002C0185">
        <w:tab/>
        <w:t xml:space="preserve">for </w:t>
      </w:r>
      <w:bookmarkStart w:id="449" w:name="_Hlk27587712"/>
      <w:r w:rsidRPr="002C0185">
        <w:t>Intra-</w:t>
      </w:r>
      <w:bookmarkEnd w:id="449"/>
      <w:r w:rsidRPr="002C0185">
        <w:t>band configurations with only one test frequency: Low Range (NRf1</w:t>
      </w:r>
      <w:bookmarkStart w:id="450" w:name="_Hlk27587760"/>
      <w:r w:rsidRPr="002C0185">
        <w:t>=CC1 and NRf2=CC2</w:t>
      </w:r>
      <w:bookmarkEnd w:id="450"/>
      <w:r w:rsidRPr="002C0185">
        <w:t>); and</w:t>
      </w:r>
    </w:p>
    <w:p w14:paraId="7B3E9CC2" w14:textId="620AE5D7" w:rsidR="00C565AE" w:rsidRPr="002C0185" w:rsidRDefault="00C565AE" w:rsidP="00C565AE">
      <w:pPr>
        <w:pStyle w:val="B1"/>
      </w:pPr>
      <w:r w:rsidRPr="002C0185">
        <w:t>-</w:t>
      </w:r>
      <w:r w:rsidRPr="002C0185">
        <w:tab/>
        <w:t>for Intra-band configurations with up to two frequencies:</w:t>
      </w:r>
      <w:r w:rsidR="00AB3EAD" w:rsidRPr="002C0185">
        <w:t xml:space="preserve"> </w:t>
      </w:r>
      <w:r w:rsidRPr="002C0185">
        <w:t>Low Range (NRf1=CC1 and NRf2=CC2), High Range (NRf3=CC1 and NRf4=CC2)</w:t>
      </w:r>
    </w:p>
    <w:p w14:paraId="102CAC43" w14:textId="77777777" w:rsidR="008C4DDC" w:rsidRPr="002C0185" w:rsidRDefault="008C4DDC" w:rsidP="008C4DDC">
      <w:r w:rsidRPr="002C0185">
        <w:t>For NR CA Intra-band Contiguous case (3 CCs) the NR CA configurations and the test frequencies are specified in Table 6.2.3.4-2a for FR2.</w:t>
      </w:r>
    </w:p>
    <w:p w14:paraId="1CD943DC" w14:textId="77777777" w:rsidR="008C4DDC" w:rsidRPr="002C0185" w:rsidRDefault="008C4DDC" w:rsidP="008C4DDC">
      <w:r w:rsidRPr="002C0185">
        <w:t>For NR CA Intra-Band Contiguous case (3CCs) the mapping of frequency ranges to NR test frequencies NRf1, NRf2, and NRf3 and PCell (CC1) and SCell (CC2, CC3) are as follows:</w:t>
      </w:r>
    </w:p>
    <w:p w14:paraId="7CFA4FBB" w14:textId="24BF927C" w:rsidR="008C4DDC" w:rsidRPr="002C0185" w:rsidRDefault="008C4DDC" w:rsidP="008C4DDC">
      <w:pPr>
        <w:pStyle w:val="B1"/>
      </w:pPr>
      <w:r w:rsidRPr="002C0185">
        <w:t>-</w:t>
      </w:r>
      <w:r w:rsidRPr="002C0185">
        <w:tab/>
        <w:t>For Intra-band configurations with up to three frequencies: Low Range (NRf1=CC1, NRf2=CC2, NRf3=CC3)</w:t>
      </w:r>
    </w:p>
    <w:p w14:paraId="2C10C5B9" w14:textId="77777777" w:rsidR="00A438B2" w:rsidRPr="002C0185" w:rsidRDefault="00A438B2" w:rsidP="00A438B2">
      <w:pPr>
        <w:sectPr w:rsidR="00A438B2" w:rsidRPr="002C0185" w:rsidSect="00086E64">
          <w:footnotePr>
            <w:numRestart w:val="eachSect"/>
          </w:footnotePr>
          <w:pgSz w:w="11907" w:h="16840" w:code="9"/>
          <w:pgMar w:top="1416" w:right="1133" w:bottom="1133" w:left="1133" w:header="850" w:footer="340" w:gutter="0"/>
          <w:cols w:space="720"/>
          <w:formProt w:val="0"/>
        </w:sectPr>
      </w:pPr>
    </w:p>
    <w:p w14:paraId="1A7E1ECE" w14:textId="77777777" w:rsidR="00B240D1" w:rsidRPr="002C0185" w:rsidRDefault="00A438B2" w:rsidP="00A438B2">
      <w:pPr>
        <w:pStyle w:val="TH"/>
      </w:pPr>
      <w:bookmarkStart w:id="451" w:name="_CRTable6_2_3_41"/>
      <w:r w:rsidRPr="002C0185">
        <w:t xml:space="preserve">Table </w:t>
      </w:r>
      <w:bookmarkEnd w:id="451"/>
      <w:r w:rsidRPr="002C0185">
        <w:t>6.2.3.4-1: Test frequencies for NR CA Intra-band Contiguous configurations with FR1</w:t>
      </w:r>
    </w:p>
    <w:tbl>
      <w:tblPr>
        <w:tblW w:w="16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B240D1" w:rsidRPr="002C0185" w14:paraId="40E63528" w14:textId="77777777" w:rsidTr="00F17F60">
        <w:tc>
          <w:tcPr>
            <w:tcW w:w="1277" w:type="dxa"/>
            <w:tcBorders>
              <w:top w:val="single" w:sz="4" w:space="0" w:color="auto"/>
              <w:left w:val="single" w:sz="4" w:space="0" w:color="auto"/>
              <w:bottom w:val="single" w:sz="4" w:space="0" w:color="auto"/>
              <w:right w:val="single" w:sz="4" w:space="0" w:color="auto"/>
            </w:tcBorders>
            <w:hideMark/>
          </w:tcPr>
          <w:p w14:paraId="73707B15"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3D2EC1F3"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C</w:t>
            </w:r>
          </w:p>
        </w:tc>
        <w:tc>
          <w:tcPr>
            <w:tcW w:w="992" w:type="dxa"/>
            <w:tcBorders>
              <w:top w:val="single" w:sz="4" w:space="0" w:color="auto"/>
              <w:left w:val="single" w:sz="4" w:space="0" w:color="auto"/>
              <w:bottom w:val="single" w:sz="4" w:space="0" w:color="auto"/>
              <w:right w:val="single" w:sz="4" w:space="0" w:color="auto"/>
            </w:tcBorders>
            <w:hideMark/>
          </w:tcPr>
          <w:p w14:paraId="45D361B7"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BW [MHz]</w:t>
            </w:r>
          </w:p>
        </w:tc>
        <w:tc>
          <w:tcPr>
            <w:tcW w:w="817" w:type="dxa"/>
            <w:tcBorders>
              <w:top w:val="single" w:sz="4" w:space="0" w:color="auto"/>
              <w:left w:val="single" w:sz="4" w:space="0" w:color="auto"/>
              <w:bottom w:val="single" w:sz="4" w:space="0" w:color="auto"/>
              <w:right w:val="single" w:sz="4" w:space="0" w:color="auto"/>
            </w:tcBorders>
            <w:hideMark/>
          </w:tcPr>
          <w:p w14:paraId="59588C89" w14:textId="77777777" w:rsidR="00B240D1" w:rsidRPr="002C0185" w:rsidRDefault="00B240D1" w:rsidP="0038162C">
            <w:pPr>
              <w:keepNext/>
              <w:keepLines/>
              <w:spacing w:after="0"/>
              <w:jc w:val="center"/>
              <w:rPr>
                <w:rFonts w:ascii="Arial" w:hAnsi="Arial"/>
                <w:b/>
                <w:i/>
                <w:sz w:val="18"/>
              </w:rPr>
            </w:pPr>
            <w:r w:rsidRPr="002C0185">
              <w:rPr>
                <w:rFonts w:ascii="Arial" w:hAnsi="Arial"/>
                <w:b/>
                <w:i/>
                <w:sz w:val="18"/>
              </w:rPr>
              <w:t>carrierBandwidth</w:t>
            </w:r>
          </w:p>
          <w:p w14:paraId="3514428E"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654A12CE"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5C06524"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arrier centre</w:t>
            </w:r>
          </w:p>
          <w:p w14:paraId="20F4FD08"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MHz]</w:t>
            </w:r>
          </w:p>
          <w:p w14:paraId="719BE569"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04BCCE41"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arrier centre</w:t>
            </w:r>
          </w:p>
          <w:p w14:paraId="5A4156AC"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17A6F421"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7AF06230" w14:textId="77777777" w:rsidR="00B240D1" w:rsidRPr="002C0185" w:rsidRDefault="00B240D1" w:rsidP="0038162C">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72F3C139" w14:textId="77777777" w:rsidR="00B240D1" w:rsidRPr="002C0185" w:rsidRDefault="00B240D1" w:rsidP="0038162C">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0C48963B"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SS block SCS</w:t>
            </w:r>
          </w:p>
          <w:p w14:paraId="57B805E9"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49C7A97D"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0BBE0531" w14:textId="77777777" w:rsidR="00B240D1" w:rsidRPr="002C0185" w:rsidRDefault="00B240D1" w:rsidP="0038162C">
            <w:pPr>
              <w:keepNext/>
              <w:keepLines/>
              <w:spacing w:after="0"/>
              <w:jc w:val="center"/>
              <w:rPr>
                <w:rFonts w:ascii="Arial" w:hAnsi="Arial"/>
                <w:b/>
                <w:i/>
                <w:sz w:val="18"/>
              </w:rPr>
            </w:pPr>
            <w:r w:rsidRPr="002C0185">
              <w:rPr>
                <w:rFonts w:ascii="Arial" w:hAnsi="Arial"/>
                <w:b/>
                <w:i/>
                <w:sz w:val="18"/>
              </w:rPr>
              <w:t>absoluteFrequencySSB</w:t>
            </w:r>
          </w:p>
          <w:p w14:paraId="13D9E80B"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29A7AD2A" w14:textId="66D3210C" w:rsidR="00B240D1" w:rsidRPr="002C0185" w:rsidRDefault="007D1B7A" w:rsidP="0038162C">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55E8FEDB" wp14:editId="3CFD91E7">
                  <wp:extent cx="3048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20AADC75" w14:textId="77777777" w:rsidR="00B240D1" w:rsidRPr="002C0185" w:rsidRDefault="00B240D1" w:rsidP="0038162C">
            <w:pPr>
              <w:keepNext/>
              <w:keepLines/>
              <w:spacing w:after="0"/>
              <w:jc w:val="center"/>
            </w:pPr>
            <w:r w:rsidRPr="002C0185">
              <w:rPr>
                <w:rFonts w:ascii="Arial" w:hAnsi="Arial"/>
                <w:b/>
                <w:sz w:val="18"/>
              </w:rPr>
              <w:t xml:space="preserve">Offset Carrier CORESET#0 </w:t>
            </w:r>
            <w:r w:rsidRPr="002C0185">
              <w:rPr>
                <w:b/>
              </w:rPr>
              <w:t>[RBs]</w:t>
            </w:r>
          </w:p>
        </w:tc>
        <w:tc>
          <w:tcPr>
            <w:tcW w:w="851" w:type="dxa"/>
            <w:tcBorders>
              <w:top w:val="single" w:sz="4" w:space="0" w:color="auto"/>
              <w:left w:val="single" w:sz="4" w:space="0" w:color="auto"/>
              <w:bottom w:val="single" w:sz="4" w:space="0" w:color="auto"/>
              <w:right w:val="single" w:sz="4" w:space="0" w:color="auto"/>
            </w:tcBorders>
            <w:hideMark/>
          </w:tcPr>
          <w:p w14:paraId="55D830D2" w14:textId="77777777" w:rsidR="00B240D1" w:rsidRPr="002C0185" w:rsidRDefault="00B240D1" w:rsidP="0038162C">
            <w:pPr>
              <w:pStyle w:val="TAH"/>
            </w:pPr>
            <w:r w:rsidRPr="002C0185">
              <w:t>CORESET#0 Index (Offset</w:t>
            </w:r>
          </w:p>
          <w:p w14:paraId="61D5CA98" w14:textId="77777777" w:rsidR="00B240D1" w:rsidRPr="002C0185" w:rsidRDefault="00B240D1" w:rsidP="0038162C">
            <w:pPr>
              <w:pStyle w:val="TAH"/>
            </w:pPr>
            <w:r w:rsidRPr="002C0185">
              <w:t>[RBs])</w:t>
            </w:r>
          </w:p>
        </w:tc>
        <w:tc>
          <w:tcPr>
            <w:tcW w:w="993" w:type="dxa"/>
            <w:tcBorders>
              <w:top w:val="single" w:sz="4" w:space="0" w:color="auto"/>
              <w:left w:val="single" w:sz="4" w:space="0" w:color="auto"/>
              <w:bottom w:val="single" w:sz="4" w:space="0" w:color="auto"/>
              <w:right w:val="single" w:sz="4" w:space="0" w:color="auto"/>
            </w:tcBorders>
            <w:hideMark/>
          </w:tcPr>
          <w:p w14:paraId="61CA0F0B"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1FB0136E"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PRBs]</w:t>
            </w:r>
          </w:p>
        </w:tc>
      </w:tr>
      <w:tr w:rsidR="00752D1C" w:rsidRPr="002C0185" w14:paraId="43656A1F" w14:textId="77777777" w:rsidTr="00752D1C">
        <w:tc>
          <w:tcPr>
            <w:tcW w:w="1277" w:type="dxa"/>
            <w:vMerge w:val="restart"/>
            <w:tcBorders>
              <w:top w:val="single" w:sz="4" w:space="0" w:color="auto"/>
              <w:left w:val="single" w:sz="4" w:space="0" w:color="auto"/>
              <w:right w:val="single" w:sz="4" w:space="0" w:color="auto"/>
            </w:tcBorders>
            <w:hideMark/>
          </w:tcPr>
          <w:p w14:paraId="5A922356" w14:textId="77777777" w:rsidR="00752D1C" w:rsidRPr="002C0185" w:rsidRDefault="00752D1C" w:rsidP="00C67202">
            <w:pPr>
              <w:pStyle w:val="TAC"/>
            </w:pPr>
            <w:r w:rsidRPr="002C0185">
              <w:t>CA_n41C</w:t>
            </w:r>
          </w:p>
        </w:tc>
        <w:tc>
          <w:tcPr>
            <w:tcW w:w="709" w:type="dxa"/>
            <w:tcBorders>
              <w:top w:val="single" w:sz="4" w:space="0" w:color="auto"/>
              <w:left w:val="single" w:sz="4" w:space="0" w:color="auto"/>
              <w:bottom w:val="single" w:sz="4" w:space="0" w:color="auto"/>
              <w:right w:val="single" w:sz="4" w:space="0" w:color="auto"/>
            </w:tcBorders>
            <w:hideMark/>
          </w:tcPr>
          <w:p w14:paraId="336271FC" w14:textId="50E3B4C9" w:rsidR="00752D1C" w:rsidRPr="002C0185" w:rsidRDefault="00752D1C" w:rsidP="00C67202">
            <w:pPr>
              <w:pStyle w:val="TAC"/>
            </w:pPr>
            <w:r w:rsidRPr="002C0185">
              <w:t>CC1</w:t>
            </w:r>
          </w:p>
        </w:tc>
        <w:tc>
          <w:tcPr>
            <w:tcW w:w="992" w:type="dxa"/>
            <w:tcBorders>
              <w:top w:val="single" w:sz="4" w:space="0" w:color="auto"/>
              <w:left w:val="single" w:sz="4" w:space="0" w:color="auto"/>
              <w:bottom w:val="single" w:sz="4" w:space="0" w:color="auto"/>
              <w:right w:val="single" w:sz="4" w:space="0" w:color="auto"/>
            </w:tcBorders>
            <w:hideMark/>
          </w:tcPr>
          <w:p w14:paraId="62BB9EEC" w14:textId="4A9B701D" w:rsidR="00752D1C" w:rsidRPr="002C0185" w:rsidRDefault="00752D1C" w:rsidP="00C67202">
            <w:pPr>
              <w:pStyle w:val="TAC"/>
            </w:pPr>
            <w:r w:rsidRPr="002C0185">
              <w:t>60</w:t>
            </w:r>
          </w:p>
        </w:tc>
        <w:tc>
          <w:tcPr>
            <w:tcW w:w="817" w:type="dxa"/>
            <w:tcBorders>
              <w:top w:val="single" w:sz="4" w:space="0" w:color="auto"/>
              <w:left w:val="single" w:sz="4" w:space="0" w:color="auto"/>
              <w:bottom w:val="single" w:sz="4" w:space="0" w:color="auto"/>
              <w:right w:val="single" w:sz="4" w:space="0" w:color="auto"/>
            </w:tcBorders>
            <w:hideMark/>
          </w:tcPr>
          <w:p w14:paraId="52CC9D6C" w14:textId="77777777" w:rsidR="00752D1C" w:rsidRPr="002C0185" w:rsidRDefault="00752D1C" w:rsidP="00C67202">
            <w:pPr>
              <w:pStyle w:val="TAC"/>
            </w:pPr>
            <w:r w:rsidRPr="002C0185">
              <w:t>162+162</w:t>
            </w:r>
          </w:p>
        </w:tc>
        <w:tc>
          <w:tcPr>
            <w:tcW w:w="1044" w:type="dxa"/>
            <w:tcBorders>
              <w:top w:val="single" w:sz="4" w:space="0" w:color="auto"/>
              <w:left w:val="single" w:sz="4" w:space="0" w:color="auto"/>
              <w:bottom w:val="single" w:sz="4" w:space="0" w:color="auto"/>
              <w:right w:val="single" w:sz="4" w:space="0" w:color="auto"/>
            </w:tcBorders>
            <w:hideMark/>
          </w:tcPr>
          <w:p w14:paraId="0EC02256" w14:textId="4828F45B" w:rsidR="00752D1C" w:rsidRPr="002C0185" w:rsidRDefault="00752D1C" w:rsidP="00C67202">
            <w:pPr>
              <w:pStyle w:val="TAC"/>
            </w:pPr>
            <w:r w:rsidRPr="002C0185">
              <w:t>Downlink</w:t>
            </w:r>
          </w:p>
        </w:tc>
        <w:tc>
          <w:tcPr>
            <w:tcW w:w="709" w:type="dxa"/>
            <w:tcBorders>
              <w:top w:val="single" w:sz="4" w:space="0" w:color="auto"/>
              <w:left w:val="single" w:sz="4" w:space="0" w:color="auto"/>
              <w:bottom w:val="single" w:sz="4" w:space="0" w:color="auto"/>
              <w:right w:val="single" w:sz="4" w:space="0" w:color="auto"/>
            </w:tcBorders>
            <w:hideMark/>
          </w:tcPr>
          <w:p w14:paraId="7BF1F882" w14:textId="77777777" w:rsidR="00752D1C" w:rsidRPr="002C0185" w:rsidRDefault="00752D1C" w:rsidP="00C67202">
            <w:pPr>
              <w:pStyle w:val="TAC"/>
            </w:pPr>
            <w:r w:rsidRPr="002C0185">
              <w:t>Low</w:t>
            </w:r>
          </w:p>
        </w:tc>
        <w:tc>
          <w:tcPr>
            <w:tcW w:w="10472" w:type="dxa"/>
            <w:gridSpan w:val="12"/>
            <w:vMerge w:val="restart"/>
            <w:tcBorders>
              <w:top w:val="single" w:sz="4" w:space="0" w:color="auto"/>
              <w:left w:val="single" w:sz="4" w:space="0" w:color="auto"/>
              <w:right w:val="single" w:sz="4" w:space="0" w:color="auto"/>
            </w:tcBorders>
          </w:tcPr>
          <w:p w14:paraId="0CD78712" w14:textId="77777777" w:rsidR="00752D1C" w:rsidRPr="002C0185" w:rsidRDefault="00752D1C" w:rsidP="0038162C">
            <w:pPr>
              <w:pStyle w:val="TAL"/>
            </w:pPr>
            <w:r w:rsidRPr="002C0185">
              <w:t>Same values as for Low range in Table 4.3.1.1.3.41.1-1 for CBW combination 60+60</w:t>
            </w:r>
            <w:r w:rsidRPr="002C0185">
              <w:rPr>
                <w:rFonts w:cs="Arial"/>
                <w:szCs w:val="18"/>
              </w:rPr>
              <w:t xml:space="preserve"> and SCS=30 kHz</w:t>
            </w:r>
            <w:r w:rsidRPr="002C0185">
              <w:t>.</w:t>
            </w:r>
          </w:p>
        </w:tc>
      </w:tr>
      <w:tr w:rsidR="00752D1C" w:rsidRPr="002C0185" w14:paraId="6FC7235A" w14:textId="77777777" w:rsidTr="00752D1C">
        <w:tc>
          <w:tcPr>
            <w:tcW w:w="1277" w:type="dxa"/>
            <w:vMerge/>
            <w:tcBorders>
              <w:left w:val="single" w:sz="4" w:space="0" w:color="auto"/>
              <w:bottom w:val="single" w:sz="4" w:space="0" w:color="auto"/>
              <w:right w:val="single" w:sz="4" w:space="0" w:color="auto"/>
            </w:tcBorders>
          </w:tcPr>
          <w:p w14:paraId="264C5A87" w14:textId="77777777" w:rsidR="00752D1C" w:rsidRPr="002C0185" w:rsidRDefault="00752D1C" w:rsidP="00752D1C">
            <w:pPr>
              <w:pStyle w:val="TAC"/>
            </w:pPr>
          </w:p>
        </w:tc>
        <w:tc>
          <w:tcPr>
            <w:tcW w:w="709" w:type="dxa"/>
            <w:tcBorders>
              <w:top w:val="single" w:sz="4" w:space="0" w:color="auto"/>
              <w:left w:val="single" w:sz="4" w:space="0" w:color="auto"/>
              <w:bottom w:val="single" w:sz="4" w:space="0" w:color="auto"/>
              <w:right w:val="single" w:sz="4" w:space="0" w:color="auto"/>
            </w:tcBorders>
          </w:tcPr>
          <w:p w14:paraId="5A39AF21" w14:textId="19FDD37B" w:rsidR="00752D1C" w:rsidRPr="002C0185" w:rsidRDefault="00752D1C" w:rsidP="00752D1C">
            <w:pPr>
              <w:pStyle w:val="TAC"/>
            </w:pPr>
            <w:r w:rsidRPr="002C0185">
              <w:t>CC2</w:t>
            </w:r>
          </w:p>
        </w:tc>
        <w:tc>
          <w:tcPr>
            <w:tcW w:w="992" w:type="dxa"/>
            <w:tcBorders>
              <w:top w:val="single" w:sz="4" w:space="0" w:color="auto"/>
              <w:left w:val="single" w:sz="4" w:space="0" w:color="auto"/>
              <w:bottom w:val="single" w:sz="4" w:space="0" w:color="auto"/>
              <w:right w:val="single" w:sz="4" w:space="0" w:color="auto"/>
            </w:tcBorders>
          </w:tcPr>
          <w:p w14:paraId="720066C4" w14:textId="39A6CD0E" w:rsidR="00752D1C" w:rsidRPr="002C0185" w:rsidRDefault="00752D1C" w:rsidP="00752D1C">
            <w:pPr>
              <w:pStyle w:val="TAC"/>
            </w:pPr>
            <w:r w:rsidRPr="002C0185">
              <w:t>60</w:t>
            </w:r>
          </w:p>
        </w:tc>
        <w:tc>
          <w:tcPr>
            <w:tcW w:w="817" w:type="dxa"/>
            <w:tcBorders>
              <w:top w:val="single" w:sz="4" w:space="0" w:color="auto"/>
              <w:left w:val="single" w:sz="4" w:space="0" w:color="auto"/>
              <w:bottom w:val="single" w:sz="4" w:space="0" w:color="auto"/>
              <w:right w:val="single" w:sz="4" w:space="0" w:color="auto"/>
            </w:tcBorders>
          </w:tcPr>
          <w:p w14:paraId="14736EFB" w14:textId="4F1574D7" w:rsidR="00752D1C" w:rsidRPr="002C0185" w:rsidRDefault="00752D1C" w:rsidP="00752D1C">
            <w:pPr>
              <w:pStyle w:val="TAC"/>
            </w:pPr>
            <w:r w:rsidRPr="002C0185">
              <w:t>162</w:t>
            </w:r>
          </w:p>
        </w:tc>
        <w:tc>
          <w:tcPr>
            <w:tcW w:w="1044" w:type="dxa"/>
            <w:tcBorders>
              <w:top w:val="single" w:sz="4" w:space="0" w:color="auto"/>
              <w:left w:val="single" w:sz="4" w:space="0" w:color="auto"/>
              <w:bottom w:val="single" w:sz="4" w:space="0" w:color="auto"/>
              <w:right w:val="single" w:sz="4" w:space="0" w:color="auto"/>
            </w:tcBorders>
          </w:tcPr>
          <w:p w14:paraId="2B755DBD" w14:textId="05304562" w:rsidR="00752D1C" w:rsidRPr="002C0185" w:rsidRDefault="00752D1C" w:rsidP="00752D1C">
            <w:pPr>
              <w:pStyle w:val="TAC"/>
            </w:pPr>
            <w:r w:rsidRPr="002C0185">
              <w:t>&amp; Uplink</w:t>
            </w:r>
          </w:p>
        </w:tc>
        <w:tc>
          <w:tcPr>
            <w:tcW w:w="709" w:type="dxa"/>
            <w:tcBorders>
              <w:top w:val="single" w:sz="4" w:space="0" w:color="auto"/>
              <w:left w:val="single" w:sz="4" w:space="0" w:color="auto"/>
              <w:bottom w:val="single" w:sz="4" w:space="0" w:color="auto"/>
              <w:right w:val="single" w:sz="4" w:space="0" w:color="auto"/>
            </w:tcBorders>
          </w:tcPr>
          <w:p w14:paraId="5099EB3C" w14:textId="77777777" w:rsidR="00752D1C" w:rsidRPr="002C0185" w:rsidRDefault="00752D1C" w:rsidP="00752D1C">
            <w:pPr>
              <w:pStyle w:val="TAC"/>
            </w:pPr>
          </w:p>
        </w:tc>
        <w:tc>
          <w:tcPr>
            <w:tcW w:w="10472" w:type="dxa"/>
            <w:gridSpan w:val="12"/>
            <w:vMerge/>
            <w:tcBorders>
              <w:left w:val="single" w:sz="4" w:space="0" w:color="auto"/>
              <w:bottom w:val="single" w:sz="4" w:space="0" w:color="auto"/>
              <w:right w:val="single" w:sz="4" w:space="0" w:color="auto"/>
            </w:tcBorders>
          </w:tcPr>
          <w:p w14:paraId="3BE232E4" w14:textId="77777777" w:rsidR="00752D1C" w:rsidRPr="002C0185" w:rsidRDefault="00752D1C" w:rsidP="00752D1C">
            <w:pPr>
              <w:pStyle w:val="TAL"/>
            </w:pPr>
          </w:p>
        </w:tc>
      </w:tr>
      <w:tr w:rsidR="00752D1C" w:rsidRPr="002C0185" w14:paraId="31C37C6C" w14:textId="77777777" w:rsidTr="00752D1C">
        <w:tc>
          <w:tcPr>
            <w:tcW w:w="1277" w:type="dxa"/>
            <w:tcBorders>
              <w:top w:val="single" w:sz="4" w:space="0" w:color="auto"/>
              <w:left w:val="single" w:sz="4" w:space="0" w:color="auto"/>
              <w:bottom w:val="nil"/>
              <w:right w:val="single" w:sz="4" w:space="0" w:color="auto"/>
            </w:tcBorders>
          </w:tcPr>
          <w:p w14:paraId="38E66DF7" w14:textId="6EA13198" w:rsidR="00752D1C" w:rsidRPr="002C0185" w:rsidRDefault="00752D1C" w:rsidP="00752D1C">
            <w:pPr>
              <w:pStyle w:val="TAC"/>
            </w:pPr>
            <w:r w:rsidRPr="002C0185">
              <w:t>CA_n48B</w:t>
            </w:r>
          </w:p>
        </w:tc>
        <w:tc>
          <w:tcPr>
            <w:tcW w:w="709" w:type="dxa"/>
            <w:tcBorders>
              <w:top w:val="single" w:sz="4" w:space="0" w:color="auto"/>
              <w:left w:val="single" w:sz="4" w:space="0" w:color="auto"/>
              <w:bottom w:val="single" w:sz="4" w:space="0" w:color="auto"/>
              <w:right w:val="single" w:sz="4" w:space="0" w:color="auto"/>
            </w:tcBorders>
          </w:tcPr>
          <w:p w14:paraId="7B1575AB" w14:textId="38F88D3B" w:rsidR="00752D1C" w:rsidRPr="002C0185" w:rsidRDefault="00752D1C" w:rsidP="00752D1C">
            <w:pPr>
              <w:pStyle w:val="TAC"/>
            </w:pPr>
            <w:r w:rsidRPr="002C0185">
              <w:t>CC1</w:t>
            </w:r>
          </w:p>
        </w:tc>
        <w:tc>
          <w:tcPr>
            <w:tcW w:w="992" w:type="dxa"/>
            <w:tcBorders>
              <w:top w:val="single" w:sz="4" w:space="0" w:color="auto"/>
              <w:left w:val="single" w:sz="4" w:space="0" w:color="auto"/>
              <w:bottom w:val="single" w:sz="4" w:space="0" w:color="auto"/>
              <w:right w:val="single" w:sz="4" w:space="0" w:color="auto"/>
            </w:tcBorders>
          </w:tcPr>
          <w:p w14:paraId="01501244" w14:textId="324ED166" w:rsidR="00752D1C" w:rsidRPr="002C0185" w:rsidRDefault="00752D1C" w:rsidP="00752D1C">
            <w:pPr>
              <w:pStyle w:val="TAC"/>
            </w:pPr>
            <w:r w:rsidRPr="002C0185">
              <w:t>10</w:t>
            </w:r>
          </w:p>
        </w:tc>
        <w:tc>
          <w:tcPr>
            <w:tcW w:w="817" w:type="dxa"/>
            <w:tcBorders>
              <w:top w:val="single" w:sz="4" w:space="0" w:color="auto"/>
              <w:left w:val="single" w:sz="4" w:space="0" w:color="auto"/>
              <w:bottom w:val="single" w:sz="4" w:space="0" w:color="auto"/>
              <w:right w:val="single" w:sz="4" w:space="0" w:color="auto"/>
            </w:tcBorders>
          </w:tcPr>
          <w:p w14:paraId="77D978F7" w14:textId="14C3FC0A" w:rsidR="00752D1C" w:rsidRPr="002C0185" w:rsidRDefault="00752D1C" w:rsidP="00752D1C">
            <w:pPr>
              <w:pStyle w:val="TAC"/>
            </w:pPr>
            <w:r w:rsidRPr="002C0185">
              <w:t>24</w:t>
            </w:r>
          </w:p>
        </w:tc>
        <w:tc>
          <w:tcPr>
            <w:tcW w:w="1044" w:type="dxa"/>
            <w:tcBorders>
              <w:top w:val="single" w:sz="4" w:space="0" w:color="auto"/>
              <w:left w:val="single" w:sz="4" w:space="0" w:color="auto"/>
              <w:bottom w:val="single" w:sz="4" w:space="0" w:color="auto"/>
              <w:right w:val="single" w:sz="4" w:space="0" w:color="auto"/>
            </w:tcBorders>
          </w:tcPr>
          <w:p w14:paraId="6D0299C2" w14:textId="3DA8D823" w:rsidR="00752D1C" w:rsidRPr="002C0185" w:rsidRDefault="00752D1C" w:rsidP="00752D1C">
            <w:pPr>
              <w:pStyle w:val="TAC"/>
            </w:pPr>
            <w:r w:rsidRPr="002C0185">
              <w:t xml:space="preserve">Downlink </w:t>
            </w:r>
          </w:p>
        </w:tc>
        <w:tc>
          <w:tcPr>
            <w:tcW w:w="709" w:type="dxa"/>
            <w:tcBorders>
              <w:top w:val="single" w:sz="4" w:space="0" w:color="auto"/>
              <w:left w:val="single" w:sz="4" w:space="0" w:color="auto"/>
              <w:bottom w:val="single" w:sz="4" w:space="0" w:color="auto"/>
              <w:right w:val="single" w:sz="4" w:space="0" w:color="auto"/>
            </w:tcBorders>
          </w:tcPr>
          <w:p w14:paraId="17D1A0CA" w14:textId="11787BA7" w:rsidR="00752D1C" w:rsidRPr="002C0185" w:rsidRDefault="00752D1C" w:rsidP="00752D1C">
            <w:pPr>
              <w:pStyle w:val="TAC"/>
            </w:pPr>
            <w:r w:rsidRPr="002C0185">
              <w:t>Low</w:t>
            </w:r>
          </w:p>
        </w:tc>
        <w:tc>
          <w:tcPr>
            <w:tcW w:w="10472" w:type="dxa"/>
            <w:gridSpan w:val="12"/>
            <w:tcBorders>
              <w:top w:val="single" w:sz="4" w:space="0" w:color="auto"/>
              <w:left w:val="single" w:sz="4" w:space="0" w:color="auto"/>
              <w:bottom w:val="nil"/>
              <w:right w:val="single" w:sz="4" w:space="0" w:color="auto"/>
            </w:tcBorders>
          </w:tcPr>
          <w:p w14:paraId="60121BDB" w14:textId="562C6D57" w:rsidR="00752D1C" w:rsidRPr="002C0185" w:rsidRDefault="00752D1C" w:rsidP="00752D1C">
            <w:pPr>
              <w:pStyle w:val="TAL"/>
            </w:pPr>
            <w:r w:rsidRPr="002C0185">
              <w:t>Same values as for Low and High ranges in Table 4.3.1.1.3.48.1-2 for CBW combination 10+10</w:t>
            </w:r>
            <w:r w:rsidRPr="002C0185">
              <w:rPr>
                <w:rFonts w:cs="Arial"/>
                <w:szCs w:val="18"/>
              </w:rPr>
              <w:t xml:space="preserve"> and SCS=30 kHz</w:t>
            </w:r>
            <w:r w:rsidRPr="002C0185">
              <w:t>.</w:t>
            </w:r>
          </w:p>
        </w:tc>
      </w:tr>
      <w:tr w:rsidR="00752D1C" w:rsidRPr="002C0185" w14:paraId="22830B1E" w14:textId="77777777" w:rsidTr="00752D1C">
        <w:tc>
          <w:tcPr>
            <w:tcW w:w="1277" w:type="dxa"/>
            <w:tcBorders>
              <w:top w:val="nil"/>
              <w:left w:val="single" w:sz="4" w:space="0" w:color="auto"/>
              <w:bottom w:val="single" w:sz="4" w:space="0" w:color="auto"/>
              <w:right w:val="single" w:sz="4" w:space="0" w:color="auto"/>
            </w:tcBorders>
          </w:tcPr>
          <w:p w14:paraId="3389093C" w14:textId="77777777" w:rsidR="00752D1C" w:rsidRPr="002C0185" w:rsidRDefault="00752D1C" w:rsidP="00752D1C">
            <w:pPr>
              <w:pStyle w:val="TAC"/>
            </w:pPr>
          </w:p>
        </w:tc>
        <w:tc>
          <w:tcPr>
            <w:tcW w:w="709" w:type="dxa"/>
            <w:tcBorders>
              <w:top w:val="single" w:sz="4" w:space="0" w:color="auto"/>
              <w:left w:val="single" w:sz="4" w:space="0" w:color="auto"/>
              <w:bottom w:val="single" w:sz="4" w:space="0" w:color="auto"/>
              <w:right w:val="single" w:sz="4" w:space="0" w:color="auto"/>
            </w:tcBorders>
          </w:tcPr>
          <w:p w14:paraId="2B342002" w14:textId="016B7AE0" w:rsidR="00752D1C" w:rsidRPr="002C0185" w:rsidRDefault="00752D1C" w:rsidP="00752D1C">
            <w:pPr>
              <w:pStyle w:val="TAC"/>
            </w:pPr>
            <w:r w:rsidRPr="002C0185">
              <w:t>CC2</w:t>
            </w:r>
          </w:p>
        </w:tc>
        <w:tc>
          <w:tcPr>
            <w:tcW w:w="992" w:type="dxa"/>
            <w:tcBorders>
              <w:top w:val="single" w:sz="4" w:space="0" w:color="auto"/>
              <w:left w:val="single" w:sz="4" w:space="0" w:color="auto"/>
              <w:bottom w:val="single" w:sz="4" w:space="0" w:color="auto"/>
              <w:right w:val="single" w:sz="4" w:space="0" w:color="auto"/>
            </w:tcBorders>
          </w:tcPr>
          <w:p w14:paraId="09BCC512" w14:textId="135595CE" w:rsidR="00752D1C" w:rsidRPr="002C0185" w:rsidRDefault="00752D1C" w:rsidP="00752D1C">
            <w:pPr>
              <w:pStyle w:val="TAC"/>
            </w:pPr>
            <w:r w:rsidRPr="002C0185">
              <w:t>10</w:t>
            </w:r>
          </w:p>
        </w:tc>
        <w:tc>
          <w:tcPr>
            <w:tcW w:w="817" w:type="dxa"/>
            <w:tcBorders>
              <w:top w:val="single" w:sz="4" w:space="0" w:color="auto"/>
              <w:left w:val="single" w:sz="4" w:space="0" w:color="auto"/>
              <w:bottom w:val="single" w:sz="4" w:space="0" w:color="auto"/>
              <w:right w:val="single" w:sz="4" w:space="0" w:color="auto"/>
            </w:tcBorders>
          </w:tcPr>
          <w:p w14:paraId="29E0FCF0" w14:textId="5560BCAE" w:rsidR="00752D1C" w:rsidRPr="002C0185" w:rsidRDefault="00752D1C" w:rsidP="00752D1C">
            <w:pPr>
              <w:pStyle w:val="TAC"/>
            </w:pPr>
            <w:r w:rsidRPr="002C0185">
              <w:t>24</w:t>
            </w:r>
          </w:p>
        </w:tc>
        <w:tc>
          <w:tcPr>
            <w:tcW w:w="1044" w:type="dxa"/>
            <w:tcBorders>
              <w:top w:val="single" w:sz="4" w:space="0" w:color="auto"/>
              <w:left w:val="single" w:sz="4" w:space="0" w:color="auto"/>
              <w:bottom w:val="single" w:sz="4" w:space="0" w:color="auto"/>
              <w:right w:val="single" w:sz="4" w:space="0" w:color="auto"/>
            </w:tcBorders>
          </w:tcPr>
          <w:p w14:paraId="37543BE9" w14:textId="7B333111" w:rsidR="00752D1C" w:rsidRPr="002C0185" w:rsidRDefault="00752D1C" w:rsidP="00752D1C">
            <w:pPr>
              <w:pStyle w:val="TAC"/>
            </w:pPr>
            <w:r w:rsidRPr="002C0185">
              <w:t>&amp; Uplink</w:t>
            </w:r>
          </w:p>
        </w:tc>
        <w:tc>
          <w:tcPr>
            <w:tcW w:w="709" w:type="dxa"/>
            <w:tcBorders>
              <w:top w:val="single" w:sz="4" w:space="0" w:color="auto"/>
              <w:left w:val="single" w:sz="4" w:space="0" w:color="auto"/>
              <w:bottom w:val="single" w:sz="4" w:space="0" w:color="auto"/>
              <w:right w:val="single" w:sz="4" w:space="0" w:color="auto"/>
            </w:tcBorders>
          </w:tcPr>
          <w:p w14:paraId="358B2061" w14:textId="75EE5734" w:rsidR="00752D1C" w:rsidRPr="002C0185" w:rsidRDefault="00752D1C" w:rsidP="00752D1C">
            <w:pPr>
              <w:pStyle w:val="TAC"/>
            </w:pPr>
            <w:r w:rsidRPr="002C0185">
              <w:t>High</w:t>
            </w:r>
          </w:p>
        </w:tc>
        <w:tc>
          <w:tcPr>
            <w:tcW w:w="10472" w:type="dxa"/>
            <w:gridSpan w:val="12"/>
            <w:tcBorders>
              <w:top w:val="nil"/>
              <w:left w:val="single" w:sz="4" w:space="0" w:color="auto"/>
              <w:bottom w:val="single" w:sz="4" w:space="0" w:color="auto"/>
              <w:right w:val="single" w:sz="4" w:space="0" w:color="auto"/>
            </w:tcBorders>
          </w:tcPr>
          <w:p w14:paraId="3565EEB3" w14:textId="77777777" w:rsidR="00752D1C" w:rsidRPr="002C0185" w:rsidRDefault="00752D1C" w:rsidP="00752D1C">
            <w:pPr>
              <w:pStyle w:val="TAL"/>
            </w:pPr>
          </w:p>
        </w:tc>
      </w:tr>
      <w:tr w:rsidR="0008437F" w:rsidRPr="002C0185" w14:paraId="6D33A28A" w14:textId="77777777" w:rsidTr="00F17F60">
        <w:tc>
          <w:tcPr>
            <w:tcW w:w="1277" w:type="dxa"/>
            <w:tcBorders>
              <w:top w:val="single" w:sz="4" w:space="0" w:color="auto"/>
              <w:left w:val="single" w:sz="4" w:space="0" w:color="auto"/>
              <w:bottom w:val="nil"/>
              <w:right w:val="single" w:sz="4" w:space="0" w:color="auto"/>
            </w:tcBorders>
          </w:tcPr>
          <w:p w14:paraId="24A50406" w14:textId="77777777" w:rsidR="0008437F" w:rsidRPr="002C0185" w:rsidRDefault="0008437F" w:rsidP="00C67202">
            <w:pPr>
              <w:pStyle w:val="TAC"/>
            </w:pPr>
            <w:bookmarkStart w:id="452" w:name="_Hlk43068109"/>
            <w:r w:rsidRPr="002C0185">
              <w:t>CA_n66B</w:t>
            </w:r>
            <w:bookmarkEnd w:id="452"/>
          </w:p>
        </w:tc>
        <w:tc>
          <w:tcPr>
            <w:tcW w:w="709" w:type="dxa"/>
            <w:tcBorders>
              <w:top w:val="single" w:sz="4" w:space="0" w:color="auto"/>
              <w:left w:val="single" w:sz="4" w:space="0" w:color="auto"/>
              <w:bottom w:val="single" w:sz="4" w:space="0" w:color="auto"/>
              <w:right w:val="single" w:sz="4" w:space="0" w:color="auto"/>
            </w:tcBorders>
          </w:tcPr>
          <w:p w14:paraId="69982F12" w14:textId="77777777" w:rsidR="0008437F" w:rsidRPr="002C0185" w:rsidRDefault="0008437F" w:rsidP="00C67202">
            <w:pPr>
              <w:pStyle w:val="TAC"/>
            </w:pPr>
            <w:r w:rsidRPr="002C0185">
              <w:t>CC1</w:t>
            </w:r>
          </w:p>
        </w:tc>
        <w:tc>
          <w:tcPr>
            <w:tcW w:w="992" w:type="dxa"/>
            <w:tcBorders>
              <w:top w:val="single" w:sz="4" w:space="0" w:color="auto"/>
              <w:left w:val="single" w:sz="4" w:space="0" w:color="auto"/>
              <w:bottom w:val="single" w:sz="4" w:space="0" w:color="auto"/>
              <w:right w:val="single" w:sz="4" w:space="0" w:color="auto"/>
            </w:tcBorders>
          </w:tcPr>
          <w:p w14:paraId="0E52BE07" w14:textId="6904BAB0" w:rsidR="0008437F" w:rsidRPr="002C0185" w:rsidRDefault="0008437F" w:rsidP="00C67202">
            <w:pPr>
              <w:pStyle w:val="TAC"/>
            </w:pPr>
            <w:r w:rsidRPr="002C0185">
              <w:t>10</w:t>
            </w:r>
          </w:p>
        </w:tc>
        <w:tc>
          <w:tcPr>
            <w:tcW w:w="817" w:type="dxa"/>
            <w:tcBorders>
              <w:top w:val="single" w:sz="4" w:space="0" w:color="auto"/>
              <w:left w:val="single" w:sz="4" w:space="0" w:color="auto"/>
              <w:bottom w:val="single" w:sz="4" w:space="0" w:color="auto"/>
              <w:right w:val="single" w:sz="4" w:space="0" w:color="auto"/>
            </w:tcBorders>
          </w:tcPr>
          <w:p w14:paraId="1750C905" w14:textId="757AEDCB" w:rsidR="0008437F" w:rsidRPr="002C0185" w:rsidRDefault="0008437F" w:rsidP="00C67202">
            <w:pPr>
              <w:pStyle w:val="TAC"/>
            </w:pPr>
            <w:r w:rsidRPr="002C0185">
              <w:t>52</w:t>
            </w:r>
          </w:p>
        </w:tc>
        <w:tc>
          <w:tcPr>
            <w:tcW w:w="1044" w:type="dxa"/>
            <w:tcBorders>
              <w:top w:val="single" w:sz="4" w:space="0" w:color="auto"/>
              <w:left w:val="single" w:sz="4" w:space="0" w:color="auto"/>
              <w:bottom w:val="single" w:sz="4" w:space="0" w:color="auto"/>
              <w:right w:val="single" w:sz="4" w:space="0" w:color="auto"/>
            </w:tcBorders>
          </w:tcPr>
          <w:p w14:paraId="113C7A52" w14:textId="77777777" w:rsidR="0008437F" w:rsidRPr="002C0185" w:rsidRDefault="0008437F" w:rsidP="00C67202">
            <w:pPr>
              <w:pStyle w:val="TAC"/>
            </w:pPr>
            <w:r w:rsidRPr="002C0185">
              <w:t xml:space="preserve">Downlink </w:t>
            </w:r>
          </w:p>
        </w:tc>
        <w:tc>
          <w:tcPr>
            <w:tcW w:w="709" w:type="dxa"/>
            <w:tcBorders>
              <w:top w:val="single" w:sz="4" w:space="0" w:color="auto"/>
              <w:left w:val="single" w:sz="4" w:space="0" w:color="auto"/>
              <w:bottom w:val="single" w:sz="4" w:space="0" w:color="auto"/>
              <w:right w:val="single" w:sz="4" w:space="0" w:color="auto"/>
            </w:tcBorders>
          </w:tcPr>
          <w:p w14:paraId="582D436D" w14:textId="77777777" w:rsidR="0008437F" w:rsidRPr="002C0185" w:rsidRDefault="0008437F" w:rsidP="00C67202">
            <w:pPr>
              <w:pStyle w:val="TAC"/>
            </w:pPr>
            <w:r w:rsidRPr="002C0185">
              <w:t>Low</w:t>
            </w:r>
          </w:p>
        </w:tc>
        <w:tc>
          <w:tcPr>
            <w:tcW w:w="10472" w:type="dxa"/>
            <w:gridSpan w:val="12"/>
            <w:tcBorders>
              <w:top w:val="single" w:sz="4" w:space="0" w:color="auto"/>
              <w:left w:val="single" w:sz="4" w:space="0" w:color="auto"/>
              <w:bottom w:val="nil"/>
              <w:right w:val="single" w:sz="4" w:space="0" w:color="auto"/>
            </w:tcBorders>
          </w:tcPr>
          <w:p w14:paraId="5B8089CF" w14:textId="5C145F21" w:rsidR="0008437F" w:rsidRPr="002C0185" w:rsidRDefault="0008437F" w:rsidP="0008437F">
            <w:pPr>
              <w:pStyle w:val="TAL"/>
            </w:pPr>
            <w:r w:rsidRPr="002C0185">
              <w:t xml:space="preserve">Same values as for Low </w:t>
            </w:r>
            <w:r w:rsidR="004E3E40" w:rsidRPr="002C0185">
              <w:t xml:space="preserve">and High </w:t>
            </w:r>
            <w:r w:rsidRPr="002C0185">
              <w:t>range</w:t>
            </w:r>
            <w:r w:rsidR="004E3E40" w:rsidRPr="002C0185">
              <w:t>s</w:t>
            </w:r>
            <w:r w:rsidRPr="002C0185">
              <w:t xml:space="preserve"> in Table 4.3.1.1.3.66.1-1 for CBW combination 10+15</w:t>
            </w:r>
            <w:r w:rsidR="00C36BEA" w:rsidRPr="002C0185">
              <w:rPr>
                <w:rFonts w:cs="Arial"/>
                <w:szCs w:val="18"/>
              </w:rPr>
              <w:t xml:space="preserve"> and SCS=15 kHz</w:t>
            </w:r>
            <w:r w:rsidRPr="002C0185">
              <w:t>.</w:t>
            </w:r>
          </w:p>
        </w:tc>
      </w:tr>
      <w:tr w:rsidR="0008437F" w:rsidRPr="002C0185" w14:paraId="42B52E0C" w14:textId="77777777" w:rsidTr="00F17F60">
        <w:tc>
          <w:tcPr>
            <w:tcW w:w="1277" w:type="dxa"/>
            <w:tcBorders>
              <w:top w:val="nil"/>
              <w:left w:val="single" w:sz="4" w:space="0" w:color="auto"/>
              <w:bottom w:val="single" w:sz="4" w:space="0" w:color="auto"/>
              <w:right w:val="single" w:sz="4" w:space="0" w:color="auto"/>
            </w:tcBorders>
          </w:tcPr>
          <w:p w14:paraId="70EF67E3" w14:textId="77777777" w:rsidR="0008437F" w:rsidRPr="002C0185" w:rsidRDefault="0008437F" w:rsidP="00C67202">
            <w:pPr>
              <w:pStyle w:val="TAC"/>
            </w:pPr>
          </w:p>
        </w:tc>
        <w:tc>
          <w:tcPr>
            <w:tcW w:w="709" w:type="dxa"/>
            <w:tcBorders>
              <w:top w:val="single" w:sz="4" w:space="0" w:color="auto"/>
              <w:left w:val="single" w:sz="4" w:space="0" w:color="auto"/>
              <w:bottom w:val="single" w:sz="4" w:space="0" w:color="auto"/>
              <w:right w:val="single" w:sz="4" w:space="0" w:color="auto"/>
            </w:tcBorders>
          </w:tcPr>
          <w:p w14:paraId="2B717510" w14:textId="77777777" w:rsidR="0008437F" w:rsidRPr="002C0185" w:rsidRDefault="0008437F" w:rsidP="00C67202">
            <w:pPr>
              <w:pStyle w:val="TAC"/>
            </w:pPr>
            <w:r w:rsidRPr="002C0185">
              <w:t>CC2</w:t>
            </w:r>
          </w:p>
        </w:tc>
        <w:tc>
          <w:tcPr>
            <w:tcW w:w="992" w:type="dxa"/>
            <w:tcBorders>
              <w:top w:val="single" w:sz="4" w:space="0" w:color="auto"/>
              <w:left w:val="single" w:sz="4" w:space="0" w:color="auto"/>
              <w:bottom w:val="single" w:sz="4" w:space="0" w:color="auto"/>
              <w:right w:val="single" w:sz="4" w:space="0" w:color="auto"/>
            </w:tcBorders>
          </w:tcPr>
          <w:p w14:paraId="3AA4BB8F" w14:textId="77777777" w:rsidR="0008437F" w:rsidRPr="002C0185" w:rsidRDefault="0008437F" w:rsidP="00C67202">
            <w:pPr>
              <w:pStyle w:val="TAC"/>
            </w:pPr>
            <w:r w:rsidRPr="002C0185">
              <w:t>15</w:t>
            </w:r>
          </w:p>
        </w:tc>
        <w:tc>
          <w:tcPr>
            <w:tcW w:w="817" w:type="dxa"/>
            <w:tcBorders>
              <w:top w:val="single" w:sz="4" w:space="0" w:color="auto"/>
              <w:left w:val="single" w:sz="4" w:space="0" w:color="auto"/>
              <w:bottom w:val="single" w:sz="4" w:space="0" w:color="auto"/>
              <w:right w:val="single" w:sz="4" w:space="0" w:color="auto"/>
            </w:tcBorders>
          </w:tcPr>
          <w:p w14:paraId="5CBC2122" w14:textId="77777777" w:rsidR="0008437F" w:rsidRPr="002C0185" w:rsidRDefault="0008437F" w:rsidP="00C67202">
            <w:pPr>
              <w:pStyle w:val="TAC"/>
            </w:pPr>
            <w:r w:rsidRPr="002C0185">
              <w:t>79</w:t>
            </w:r>
          </w:p>
        </w:tc>
        <w:tc>
          <w:tcPr>
            <w:tcW w:w="1044" w:type="dxa"/>
            <w:tcBorders>
              <w:top w:val="single" w:sz="4" w:space="0" w:color="auto"/>
              <w:left w:val="single" w:sz="4" w:space="0" w:color="auto"/>
              <w:bottom w:val="single" w:sz="4" w:space="0" w:color="auto"/>
              <w:right w:val="single" w:sz="4" w:space="0" w:color="auto"/>
            </w:tcBorders>
          </w:tcPr>
          <w:p w14:paraId="384FFA6E" w14:textId="77777777" w:rsidR="0008437F" w:rsidRPr="002C0185" w:rsidRDefault="0008437F" w:rsidP="00C67202">
            <w:pPr>
              <w:pStyle w:val="TAC"/>
            </w:pPr>
            <w:r w:rsidRPr="002C0185">
              <w:t>&amp; Uplink</w:t>
            </w:r>
          </w:p>
        </w:tc>
        <w:tc>
          <w:tcPr>
            <w:tcW w:w="709" w:type="dxa"/>
            <w:tcBorders>
              <w:top w:val="single" w:sz="4" w:space="0" w:color="auto"/>
              <w:left w:val="single" w:sz="4" w:space="0" w:color="auto"/>
              <w:bottom w:val="single" w:sz="4" w:space="0" w:color="auto"/>
              <w:right w:val="single" w:sz="4" w:space="0" w:color="auto"/>
            </w:tcBorders>
          </w:tcPr>
          <w:p w14:paraId="6F472912" w14:textId="77777777" w:rsidR="0008437F" w:rsidRPr="002C0185" w:rsidRDefault="0008437F" w:rsidP="00C67202">
            <w:pPr>
              <w:pStyle w:val="TAC"/>
            </w:pPr>
            <w:r w:rsidRPr="002C0185">
              <w:t>High</w:t>
            </w:r>
          </w:p>
        </w:tc>
        <w:tc>
          <w:tcPr>
            <w:tcW w:w="10472" w:type="dxa"/>
            <w:gridSpan w:val="12"/>
            <w:tcBorders>
              <w:top w:val="nil"/>
              <w:left w:val="single" w:sz="4" w:space="0" w:color="auto"/>
              <w:bottom w:val="single" w:sz="4" w:space="0" w:color="auto"/>
              <w:right w:val="single" w:sz="4" w:space="0" w:color="auto"/>
            </w:tcBorders>
          </w:tcPr>
          <w:p w14:paraId="17FF92F3" w14:textId="77777777" w:rsidR="0008437F" w:rsidRPr="002C0185" w:rsidRDefault="0008437F" w:rsidP="0008437F">
            <w:pPr>
              <w:pStyle w:val="TAL"/>
            </w:pPr>
          </w:p>
        </w:tc>
      </w:tr>
      <w:tr w:rsidR="00EB38EF" w:rsidRPr="002C0185" w14:paraId="2E503ADF" w14:textId="77777777" w:rsidTr="0029584F">
        <w:trPr>
          <w:trHeight w:val="140"/>
        </w:trPr>
        <w:tc>
          <w:tcPr>
            <w:tcW w:w="1277" w:type="dxa"/>
            <w:tcBorders>
              <w:top w:val="single" w:sz="4" w:space="0" w:color="auto"/>
              <w:left w:val="single" w:sz="4" w:space="0" w:color="auto"/>
              <w:bottom w:val="nil"/>
              <w:right w:val="single" w:sz="4" w:space="0" w:color="auto"/>
            </w:tcBorders>
            <w:hideMark/>
          </w:tcPr>
          <w:p w14:paraId="48CB45A2" w14:textId="77777777" w:rsidR="00EB38EF" w:rsidRPr="002C0185" w:rsidRDefault="00EB38EF" w:rsidP="0029584F">
            <w:pPr>
              <w:pStyle w:val="TAC"/>
            </w:pPr>
            <w:r w:rsidRPr="002C0185">
              <w:t>CA_n77C</w:t>
            </w:r>
          </w:p>
        </w:tc>
        <w:tc>
          <w:tcPr>
            <w:tcW w:w="709" w:type="dxa"/>
            <w:tcBorders>
              <w:top w:val="single" w:sz="4" w:space="0" w:color="auto"/>
              <w:left w:val="single" w:sz="4" w:space="0" w:color="auto"/>
              <w:bottom w:val="single" w:sz="4" w:space="0" w:color="auto"/>
              <w:right w:val="single" w:sz="4" w:space="0" w:color="auto"/>
            </w:tcBorders>
            <w:hideMark/>
          </w:tcPr>
          <w:p w14:paraId="393B35BD" w14:textId="77777777" w:rsidR="00EB38EF" w:rsidRPr="002C0185" w:rsidRDefault="00EB38EF" w:rsidP="0029584F">
            <w:pPr>
              <w:pStyle w:val="TAC"/>
            </w:pPr>
            <w:r w:rsidRPr="002C0185">
              <w:t>CC1</w:t>
            </w:r>
          </w:p>
        </w:tc>
        <w:tc>
          <w:tcPr>
            <w:tcW w:w="992" w:type="dxa"/>
            <w:tcBorders>
              <w:top w:val="single" w:sz="4" w:space="0" w:color="auto"/>
              <w:left w:val="single" w:sz="4" w:space="0" w:color="auto"/>
              <w:bottom w:val="single" w:sz="4" w:space="0" w:color="auto"/>
              <w:right w:val="single" w:sz="4" w:space="0" w:color="auto"/>
            </w:tcBorders>
            <w:hideMark/>
          </w:tcPr>
          <w:p w14:paraId="2F895DFE" w14:textId="14C2FAB8" w:rsidR="00EB38EF" w:rsidRPr="002C0185" w:rsidRDefault="009538D1" w:rsidP="0029584F">
            <w:pPr>
              <w:pStyle w:val="TAC"/>
            </w:pPr>
            <w:r w:rsidRPr="002C0185">
              <w:t>60</w:t>
            </w:r>
          </w:p>
        </w:tc>
        <w:tc>
          <w:tcPr>
            <w:tcW w:w="817" w:type="dxa"/>
            <w:tcBorders>
              <w:top w:val="single" w:sz="4" w:space="0" w:color="auto"/>
              <w:left w:val="single" w:sz="4" w:space="0" w:color="auto"/>
              <w:bottom w:val="single" w:sz="4" w:space="0" w:color="auto"/>
              <w:right w:val="single" w:sz="4" w:space="0" w:color="auto"/>
            </w:tcBorders>
            <w:hideMark/>
          </w:tcPr>
          <w:p w14:paraId="43E793F1" w14:textId="17192523" w:rsidR="00EB38EF" w:rsidRPr="002C0185" w:rsidRDefault="009538D1" w:rsidP="0029584F">
            <w:pPr>
              <w:pStyle w:val="TAC"/>
            </w:pPr>
            <w:r w:rsidRPr="002C0185">
              <w:t>162</w:t>
            </w:r>
          </w:p>
        </w:tc>
        <w:tc>
          <w:tcPr>
            <w:tcW w:w="1044" w:type="dxa"/>
            <w:tcBorders>
              <w:top w:val="single" w:sz="4" w:space="0" w:color="auto"/>
              <w:left w:val="single" w:sz="4" w:space="0" w:color="auto"/>
              <w:bottom w:val="single" w:sz="4" w:space="0" w:color="auto"/>
              <w:right w:val="single" w:sz="4" w:space="0" w:color="auto"/>
            </w:tcBorders>
            <w:hideMark/>
          </w:tcPr>
          <w:p w14:paraId="26236702" w14:textId="77777777" w:rsidR="00EB38EF" w:rsidRPr="002C0185" w:rsidRDefault="00EB38EF" w:rsidP="0029584F">
            <w:pPr>
              <w:pStyle w:val="TAC"/>
            </w:pPr>
            <w:r w:rsidRPr="002C0185">
              <w:t>Downlink</w:t>
            </w:r>
          </w:p>
        </w:tc>
        <w:tc>
          <w:tcPr>
            <w:tcW w:w="709" w:type="dxa"/>
            <w:tcBorders>
              <w:top w:val="single" w:sz="4" w:space="0" w:color="auto"/>
              <w:left w:val="single" w:sz="4" w:space="0" w:color="auto"/>
              <w:bottom w:val="single" w:sz="4" w:space="0" w:color="auto"/>
              <w:right w:val="single" w:sz="4" w:space="0" w:color="auto"/>
            </w:tcBorders>
            <w:hideMark/>
          </w:tcPr>
          <w:p w14:paraId="37338521" w14:textId="77777777" w:rsidR="00EB38EF" w:rsidRPr="002C0185" w:rsidRDefault="00EB38EF" w:rsidP="0029584F">
            <w:pPr>
              <w:pStyle w:val="TAC"/>
            </w:pPr>
            <w:r w:rsidRPr="002C0185">
              <w:t>Low</w:t>
            </w:r>
          </w:p>
        </w:tc>
        <w:tc>
          <w:tcPr>
            <w:tcW w:w="10472" w:type="dxa"/>
            <w:gridSpan w:val="12"/>
            <w:tcBorders>
              <w:top w:val="single" w:sz="4" w:space="0" w:color="auto"/>
              <w:left w:val="single" w:sz="4" w:space="0" w:color="auto"/>
              <w:bottom w:val="nil"/>
              <w:right w:val="single" w:sz="4" w:space="0" w:color="auto"/>
            </w:tcBorders>
          </w:tcPr>
          <w:p w14:paraId="4E870ED1" w14:textId="3AB25D59" w:rsidR="00EB38EF" w:rsidRPr="002C0185" w:rsidRDefault="00EB38EF" w:rsidP="0029584F">
            <w:pPr>
              <w:pStyle w:val="TAL"/>
            </w:pPr>
            <w:r w:rsidRPr="002C0185">
              <w:t xml:space="preserve">Same values as for Low and High ranges in Table 4.3.1.1.3.77.1-1 for CBW combination </w:t>
            </w:r>
            <w:r w:rsidR="009538D1" w:rsidRPr="002C0185">
              <w:t>60+60</w:t>
            </w:r>
            <w:r w:rsidRPr="002C0185">
              <w:rPr>
                <w:rFonts w:cs="Arial"/>
                <w:szCs w:val="18"/>
              </w:rPr>
              <w:t xml:space="preserve"> and SCS=30 kHz</w:t>
            </w:r>
            <w:r w:rsidRPr="002C0185">
              <w:t>.</w:t>
            </w:r>
          </w:p>
        </w:tc>
      </w:tr>
      <w:tr w:rsidR="00EB38EF" w:rsidRPr="002C0185" w14:paraId="1DC2EB4B" w14:textId="77777777" w:rsidTr="0029584F">
        <w:tc>
          <w:tcPr>
            <w:tcW w:w="1277" w:type="dxa"/>
            <w:tcBorders>
              <w:top w:val="nil"/>
              <w:left w:val="single" w:sz="4" w:space="0" w:color="auto"/>
              <w:bottom w:val="single" w:sz="4" w:space="0" w:color="auto"/>
              <w:right w:val="single" w:sz="4" w:space="0" w:color="auto"/>
            </w:tcBorders>
          </w:tcPr>
          <w:p w14:paraId="56EF59C6" w14:textId="77777777" w:rsidR="00EB38EF" w:rsidRPr="002C0185" w:rsidRDefault="00EB38EF" w:rsidP="0029584F">
            <w:pPr>
              <w:pStyle w:val="TAC"/>
            </w:pPr>
          </w:p>
        </w:tc>
        <w:tc>
          <w:tcPr>
            <w:tcW w:w="709" w:type="dxa"/>
            <w:tcBorders>
              <w:top w:val="single" w:sz="4" w:space="0" w:color="auto"/>
              <w:left w:val="single" w:sz="4" w:space="0" w:color="auto"/>
              <w:bottom w:val="single" w:sz="4" w:space="0" w:color="auto"/>
              <w:right w:val="single" w:sz="4" w:space="0" w:color="auto"/>
            </w:tcBorders>
          </w:tcPr>
          <w:p w14:paraId="3753D5D3" w14:textId="77777777" w:rsidR="00EB38EF" w:rsidRPr="002C0185" w:rsidRDefault="00EB38EF" w:rsidP="0029584F">
            <w:pPr>
              <w:pStyle w:val="TAC"/>
            </w:pPr>
            <w:r w:rsidRPr="002C0185">
              <w:t>CC2</w:t>
            </w:r>
          </w:p>
        </w:tc>
        <w:tc>
          <w:tcPr>
            <w:tcW w:w="992" w:type="dxa"/>
            <w:tcBorders>
              <w:top w:val="single" w:sz="4" w:space="0" w:color="auto"/>
              <w:left w:val="single" w:sz="4" w:space="0" w:color="auto"/>
              <w:bottom w:val="single" w:sz="4" w:space="0" w:color="auto"/>
              <w:right w:val="single" w:sz="4" w:space="0" w:color="auto"/>
            </w:tcBorders>
          </w:tcPr>
          <w:p w14:paraId="263ED1C7" w14:textId="67B3EA8F" w:rsidR="00EB38EF" w:rsidRPr="002C0185" w:rsidRDefault="009538D1" w:rsidP="0029584F">
            <w:pPr>
              <w:pStyle w:val="TAC"/>
            </w:pPr>
            <w:r w:rsidRPr="002C0185">
              <w:t>60</w:t>
            </w:r>
          </w:p>
        </w:tc>
        <w:tc>
          <w:tcPr>
            <w:tcW w:w="817" w:type="dxa"/>
            <w:tcBorders>
              <w:top w:val="single" w:sz="4" w:space="0" w:color="auto"/>
              <w:left w:val="single" w:sz="4" w:space="0" w:color="auto"/>
              <w:bottom w:val="single" w:sz="4" w:space="0" w:color="auto"/>
              <w:right w:val="single" w:sz="4" w:space="0" w:color="auto"/>
            </w:tcBorders>
          </w:tcPr>
          <w:p w14:paraId="530275C4" w14:textId="7C3A57DF" w:rsidR="00EB38EF" w:rsidRPr="002C0185" w:rsidRDefault="009538D1" w:rsidP="0029584F">
            <w:pPr>
              <w:pStyle w:val="TAC"/>
              <w:rPr>
                <w:iCs/>
              </w:rPr>
            </w:pPr>
            <w:r w:rsidRPr="002C0185">
              <w:t>162</w:t>
            </w:r>
          </w:p>
        </w:tc>
        <w:tc>
          <w:tcPr>
            <w:tcW w:w="1044" w:type="dxa"/>
            <w:tcBorders>
              <w:top w:val="single" w:sz="4" w:space="0" w:color="auto"/>
              <w:left w:val="single" w:sz="4" w:space="0" w:color="auto"/>
              <w:bottom w:val="single" w:sz="4" w:space="0" w:color="auto"/>
              <w:right w:val="single" w:sz="4" w:space="0" w:color="auto"/>
            </w:tcBorders>
          </w:tcPr>
          <w:p w14:paraId="206CBC11" w14:textId="77777777" w:rsidR="00EB38EF" w:rsidRPr="002C0185" w:rsidRDefault="00EB38EF" w:rsidP="0029584F">
            <w:pPr>
              <w:pStyle w:val="TAC"/>
            </w:pPr>
            <w:r w:rsidRPr="002C0185">
              <w:t>&amp; Uplink</w:t>
            </w:r>
          </w:p>
        </w:tc>
        <w:tc>
          <w:tcPr>
            <w:tcW w:w="709" w:type="dxa"/>
            <w:tcBorders>
              <w:top w:val="single" w:sz="4" w:space="0" w:color="auto"/>
              <w:left w:val="single" w:sz="4" w:space="0" w:color="auto"/>
              <w:bottom w:val="single" w:sz="4" w:space="0" w:color="auto"/>
              <w:right w:val="single" w:sz="4" w:space="0" w:color="auto"/>
            </w:tcBorders>
          </w:tcPr>
          <w:p w14:paraId="0677A62E" w14:textId="77777777" w:rsidR="00EB38EF" w:rsidRPr="002C0185" w:rsidRDefault="00EB38EF" w:rsidP="0029584F">
            <w:pPr>
              <w:pStyle w:val="TAC"/>
            </w:pPr>
            <w:r w:rsidRPr="002C0185">
              <w:t>High</w:t>
            </w:r>
          </w:p>
        </w:tc>
        <w:tc>
          <w:tcPr>
            <w:tcW w:w="10472" w:type="dxa"/>
            <w:gridSpan w:val="12"/>
            <w:tcBorders>
              <w:top w:val="nil"/>
              <w:left w:val="single" w:sz="4" w:space="0" w:color="auto"/>
              <w:bottom w:val="single" w:sz="4" w:space="0" w:color="auto"/>
              <w:right w:val="single" w:sz="4" w:space="0" w:color="auto"/>
            </w:tcBorders>
          </w:tcPr>
          <w:p w14:paraId="372EE98F" w14:textId="77777777" w:rsidR="00EB38EF" w:rsidRPr="002C0185" w:rsidRDefault="00EB38EF" w:rsidP="0029584F">
            <w:pPr>
              <w:pStyle w:val="TAL"/>
            </w:pPr>
          </w:p>
        </w:tc>
      </w:tr>
      <w:tr w:rsidR="00B240D1" w:rsidRPr="002C0185" w14:paraId="6B1AE3B0" w14:textId="77777777" w:rsidTr="00F17F60">
        <w:trPr>
          <w:trHeight w:val="140"/>
        </w:trPr>
        <w:tc>
          <w:tcPr>
            <w:tcW w:w="1277" w:type="dxa"/>
            <w:tcBorders>
              <w:top w:val="single" w:sz="4" w:space="0" w:color="auto"/>
              <w:left w:val="single" w:sz="4" w:space="0" w:color="auto"/>
              <w:bottom w:val="nil"/>
              <w:right w:val="single" w:sz="4" w:space="0" w:color="auto"/>
            </w:tcBorders>
            <w:hideMark/>
          </w:tcPr>
          <w:p w14:paraId="3BB45DEC" w14:textId="77777777" w:rsidR="00B240D1" w:rsidRPr="002C0185" w:rsidRDefault="00B240D1" w:rsidP="00C67202">
            <w:pPr>
              <w:pStyle w:val="TAC"/>
            </w:pPr>
            <w:r w:rsidRPr="002C0185">
              <w:t>CA_n78C</w:t>
            </w:r>
          </w:p>
        </w:tc>
        <w:tc>
          <w:tcPr>
            <w:tcW w:w="709" w:type="dxa"/>
            <w:tcBorders>
              <w:top w:val="single" w:sz="4" w:space="0" w:color="auto"/>
              <w:left w:val="single" w:sz="4" w:space="0" w:color="auto"/>
              <w:bottom w:val="single" w:sz="4" w:space="0" w:color="auto"/>
              <w:right w:val="single" w:sz="4" w:space="0" w:color="auto"/>
            </w:tcBorders>
            <w:hideMark/>
          </w:tcPr>
          <w:p w14:paraId="1183FF3A" w14:textId="08016841" w:rsidR="00B240D1" w:rsidRPr="002C0185" w:rsidRDefault="00B240D1" w:rsidP="00C67202">
            <w:pPr>
              <w:pStyle w:val="TAC"/>
            </w:pPr>
            <w:r w:rsidRPr="002C0185">
              <w:t>CC1</w:t>
            </w:r>
          </w:p>
        </w:tc>
        <w:tc>
          <w:tcPr>
            <w:tcW w:w="992" w:type="dxa"/>
            <w:tcBorders>
              <w:top w:val="single" w:sz="4" w:space="0" w:color="auto"/>
              <w:left w:val="single" w:sz="4" w:space="0" w:color="auto"/>
              <w:bottom w:val="single" w:sz="4" w:space="0" w:color="auto"/>
              <w:right w:val="single" w:sz="4" w:space="0" w:color="auto"/>
            </w:tcBorders>
            <w:hideMark/>
          </w:tcPr>
          <w:p w14:paraId="0FE31B68" w14:textId="654A03BD" w:rsidR="00B240D1" w:rsidRPr="002C0185" w:rsidRDefault="009538D1" w:rsidP="00C67202">
            <w:pPr>
              <w:pStyle w:val="TAC"/>
            </w:pPr>
            <w:r w:rsidRPr="002C0185">
              <w:t>60</w:t>
            </w:r>
          </w:p>
        </w:tc>
        <w:tc>
          <w:tcPr>
            <w:tcW w:w="817" w:type="dxa"/>
            <w:tcBorders>
              <w:top w:val="single" w:sz="4" w:space="0" w:color="auto"/>
              <w:left w:val="single" w:sz="4" w:space="0" w:color="auto"/>
              <w:bottom w:val="single" w:sz="4" w:space="0" w:color="auto"/>
              <w:right w:val="single" w:sz="4" w:space="0" w:color="auto"/>
            </w:tcBorders>
            <w:hideMark/>
          </w:tcPr>
          <w:p w14:paraId="169F1543" w14:textId="637E6211" w:rsidR="00B240D1" w:rsidRPr="002C0185" w:rsidRDefault="009538D1" w:rsidP="00C67202">
            <w:pPr>
              <w:pStyle w:val="TAC"/>
            </w:pPr>
            <w:r w:rsidRPr="002C0185">
              <w:t>162</w:t>
            </w:r>
          </w:p>
        </w:tc>
        <w:tc>
          <w:tcPr>
            <w:tcW w:w="1044" w:type="dxa"/>
            <w:tcBorders>
              <w:top w:val="single" w:sz="4" w:space="0" w:color="auto"/>
              <w:left w:val="single" w:sz="4" w:space="0" w:color="auto"/>
              <w:bottom w:val="single" w:sz="4" w:space="0" w:color="auto"/>
              <w:right w:val="single" w:sz="4" w:space="0" w:color="auto"/>
            </w:tcBorders>
            <w:hideMark/>
          </w:tcPr>
          <w:p w14:paraId="6FFF72D2" w14:textId="77777777" w:rsidR="00B240D1" w:rsidRPr="002C0185" w:rsidRDefault="00B240D1" w:rsidP="00C67202">
            <w:pPr>
              <w:pStyle w:val="TAC"/>
            </w:pPr>
            <w:r w:rsidRPr="002C0185">
              <w:t>Downlink</w:t>
            </w:r>
          </w:p>
        </w:tc>
        <w:tc>
          <w:tcPr>
            <w:tcW w:w="709" w:type="dxa"/>
            <w:tcBorders>
              <w:top w:val="single" w:sz="4" w:space="0" w:color="auto"/>
              <w:left w:val="single" w:sz="4" w:space="0" w:color="auto"/>
              <w:bottom w:val="single" w:sz="4" w:space="0" w:color="auto"/>
              <w:right w:val="single" w:sz="4" w:space="0" w:color="auto"/>
            </w:tcBorders>
            <w:hideMark/>
          </w:tcPr>
          <w:p w14:paraId="35E4C712" w14:textId="77777777" w:rsidR="00B240D1" w:rsidRPr="002C0185" w:rsidRDefault="00B240D1" w:rsidP="00C67202">
            <w:pPr>
              <w:pStyle w:val="TAC"/>
            </w:pPr>
            <w:r w:rsidRPr="002C0185">
              <w:t>Low</w:t>
            </w:r>
          </w:p>
        </w:tc>
        <w:tc>
          <w:tcPr>
            <w:tcW w:w="10472" w:type="dxa"/>
            <w:gridSpan w:val="12"/>
            <w:tcBorders>
              <w:top w:val="single" w:sz="4" w:space="0" w:color="auto"/>
              <w:left w:val="single" w:sz="4" w:space="0" w:color="auto"/>
              <w:bottom w:val="nil"/>
              <w:right w:val="single" w:sz="4" w:space="0" w:color="auto"/>
            </w:tcBorders>
          </w:tcPr>
          <w:p w14:paraId="24B5BCDB" w14:textId="02852269" w:rsidR="00B240D1" w:rsidRPr="002C0185" w:rsidRDefault="00B240D1" w:rsidP="0038162C">
            <w:pPr>
              <w:pStyle w:val="TAL"/>
            </w:pPr>
            <w:r w:rsidRPr="002C0185">
              <w:t xml:space="preserve">Same values as for Low and High ranges in Table 4.3.1.1.3.78.1-1 for CBW combination </w:t>
            </w:r>
            <w:r w:rsidR="009538D1" w:rsidRPr="002C0185">
              <w:t>60+60</w:t>
            </w:r>
            <w:r w:rsidR="00C36BEA" w:rsidRPr="002C0185">
              <w:rPr>
                <w:rFonts w:cs="Arial"/>
                <w:szCs w:val="18"/>
              </w:rPr>
              <w:t xml:space="preserve"> and SCS=30 kHz</w:t>
            </w:r>
            <w:r w:rsidRPr="002C0185">
              <w:t>.</w:t>
            </w:r>
          </w:p>
        </w:tc>
      </w:tr>
      <w:tr w:rsidR="00B240D1" w:rsidRPr="002C0185" w14:paraId="15F06225" w14:textId="77777777" w:rsidTr="00F17F60">
        <w:tc>
          <w:tcPr>
            <w:tcW w:w="1277" w:type="dxa"/>
            <w:tcBorders>
              <w:top w:val="nil"/>
              <w:left w:val="single" w:sz="4" w:space="0" w:color="auto"/>
              <w:bottom w:val="single" w:sz="4" w:space="0" w:color="auto"/>
              <w:right w:val="single" w:sz="4" w:space="0" w:color="auto"/>
            </w:tcBorders>
          </w:tcPr>
          <w:p w14:paraId="019DD7BE" w14:textId="77777777" w:rsidR="00B240D1" w:rsidRPr="002C0185" w:rsidRDefault="00B240D1" w:rsidP="00C67202">
            <w:pPr>
              <w:pStyle w:val="TAC"/>
            </w:pPr>
          </w:p>
        </w:tc>
        <w:tc>
          <w:tcPr>
            <w:tcW w:w="709" w:type="dxa"/>
            <w:tcBorders>
              <w:top w:val="single" w:sz="4" w:space="0" w:color="auto"/>
              <w:left w:val="single" w:sz="4" w:space="0" w:color="auto"/>
              <w:bottom w:val="single" w:sz="4" w:space="0" w:color="auto"/>
              <w:right w:val="single" w:sz="4" w:space="0" w:color="auto"/>
            </w:tcBorders>
          </w:tcPr>
          <w:p w14:paraId="1F6A50CB" w14:textId="77777777" w:rsidR="00B240D1" w:rsidRPr="002C0185" w:rsidRDefault="00B240D1" w:rsidP="00C67202">
            <w:pPr>
              <w:pStyle w:val="TAC"/>
            </w:pPr>
            <w:r w:rsidRPr="002C0185">
              <w:t>CC2</w:t>
            </w:r>
          </w:p>
        </w:tc>
        <w:tc>
          <w:tcPr>
            <w:tcW w:w="992" w:type="dxa"/>
            <w:tcBorders>
              <w:top w:val="single" w:sz="4" w:space="0" w:color="auto"/>
              <w:left w:val="single" w:sz="4" w:space="0" w:color="auto"/>
              <w:bottom w:val="single" w:sz="4" w:space="0" w:color="auto"/>
              <w:right w:val="single" w:sz="4" w:space="0" w:color="auto"/>
            </w:tcBorders>
          </w:tcPr>
          <w:p w14:paraId="4CAA3B23" w14:textId="4885CFC4" w:rsidR="00B240D1" w:rsidRPr="002C0185" w:rsidRDefault="009538D1" w:rsidP="00C67202">
            <w:pPr>
              <w:pStyle w:val="TAC"/>
            </w:pPr>
            <w:r w:rsidRPr="002C0185">
              <w:t>60</w:t>
            </w:r>
          </w:p>
        </w:tc>
        <w:tc>
          <w:tcPr>
            <w:tcW w:w="817" w:type="dxa"/>
            <w:tcBorders>
              <w:top w:val="single" w:sz="4" w:space="0" w:color="auto"/>
              <w:left w:val="single" w:sz="4" w:space="0" w:color="auto"/>
              <w:bottom w:val="single" w:sz="4" w:space="0" w:color="auto"/>
              <w:right w:val="single" w:sz="4" w:space="0" w:color="auto"/>
            </w:tcBorders>
          </w:tcPr>
          <w:p w14:paraId="39AB8651" w14:textId="50805FD5" w:rsidR="00B240D1" w:rsidRPr="002C0185" w:rsidRDefault="009538D1" w:rsidP="00C67202">
            <w:pPr>
              <w:pStyle w:val="TAC"/>
              <w:rPr>
                <w:iCs/>
              </w:rPr>
            </w:pPr>
            <w:r w:rsidRPr="002C0185">
              <w:t>162</w:t>
            </w:r>
          </w:p>
        </w:tc>
        <w:tc>
          <w:tcPr>
            <w:tcW w:w="1044" w:type="dxa"/>
            <w:tcBorders>
              <w:top w:val="single" w:sz="4" w:space="0" w:color="auto"/>
              <w:left w:val="single" w:sz="4" w:space="0" w:color="auto"/>
              <w:bottom w:val="single" w:sz="4" w:space="0" w:color="auto"/>
              <w:right w:val="single" w:sz="4" w:space="0" w:color="auto"/>
            </w:tcBorders>
          </w:tcPr>
          <w:p w14:paraId="044CB66F" w14:textId="77777777" w:rsidR="00B240D1" w:rsidRPr="002C0185" w:rsidRDefault="00B240D1" w:rsidP="00C67202">
            <w:pPr>
              <w:pStyle w:val="TAC"/>
            </w:pPr>
            <w:r w:rsidRPr="002C0185">
              <w:t>&amp; Uplink</w:t>
            </w:r>
          </w:p>
        </w:tc>
        <w:tc>
          <w:tcPr>
            <w:tcW w:w="709" w:type="dxa"/>
            <w:tcBorders>
              <w:top w:val="single" w:sz="4" w:space="0" w:color="auto"/>
              <w:left w:val="single" w:sz="4" w:space="0" w:color="auto"/>
              <w:bottom w:val="single" w:sz="4" w:space="0" w:color="auto"/>
              <w:right w:val="single" w:sz="4" w:space="0" w:color="auto"/>
            </w:tcBorders>
          </w:tcPr>
          <w:p w14:paraId="0DFF6E1C" w14:textId="77777777" w:rsidR="00B240D1" w:rsidRPr="002C0185" w:rsidRDefault="00B240D1" w:rsidP="00C67202">
            <w:pPr>
              <w:pStyle w:val="TAC"/>
            </w:pPr>
            <w:r w:rsidRPr="002C0185">
              <w:t>High</w:t>
            </w:r>
          </w:p>
        </w:tc>
        <w:tc>
          <w:tcPr>
            <w:tcW w:w="10472" w:type="dxa"/>
            <w:gridSpan w:val="12"/>
            <w:tcBorders>
              <w:top w:val="nil"/>
              <w:left w:val="single" w:sz="4" w:space="0" w:color="auto"/>
              <w:bottom w:val="single" w:sz="4" w:space="0" w:color="auto"/>
              <w:right w:val="single" w:sz="4" w:space="0" w:color="auto"/>
            </w:tcBorders>
          </w:tcPr>
          <w:p w14:paraId="1B2FDAFA" w14:textId="77777777" w:rsidR="00B240D1" w:rsidRPr="002C0185" w:rsidRDefault="00B240D1" w:rsidP="0038162C">
            <w:pPr>
              <w:pStyle w:val="TAL"/>
            </w:pPr>
          </w:p>
        </w:tc>
      </w:tr>
    </w:tbl>
    <w:p w14:paraId="41F1D732" w14:textId="77777777" w:rsidR="00B778D0" w:rsidRPr="002C0185" w:rsidRDefault="00B778D0" w:rsidP="00B778D0"/>
    <w:p w14:paraId="75D96404" w14:textId="77777777" w:rsidR="00C565AE" w:rsidRPr="002C0185" w:rsidRDefault="00C565AE" w:rsidP="00C565AE">
      <w:pPr>
        <w:pStyle w:val="TH"/>
      </w:pPr>
      <w:bookmarkStart w:id="453" w:name="_CRTable6_2_3_42"/>
      <w:r w:rsidRPr="002C0185">
        <w:t xml:space="preserve">Table </w:t>
      </w:r>
      <w:bookmarkEnd w:id="453"/>
      <w:r w:rsidRPr="002C0185">
        <w:t>6.2.3.4-2: Test frequencies for NR CA Intra-band Contiguous configurations with FR2</w:t>
      </w:r>
    </w:p>
    <w:tbl>
      <w:tblPr>
        <w:tblW w:w="160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B240D1" w:rsidRPr="002C0185" w14:paraId="11117B0B" w14:textId="77777777" w:rsidTr="0038162C">
        <w:tc>
          <w:tcPr>
            <w:tcW w:w="1277" w:type="dxa"/>
            <w:tcBorders>
              <w:top w:val="single" w:sz="4" w:space="0" w:color="auto"/>
              <w:left w:val="single" w:sz="4" w:space="0" w:color="auto"/>
              <w:bottom w:val="single" w:sz="4" w:space="0" w:color="auto"/>
              <w:right w:val="single" w:sz="4" w:space="0" w:color="auto"/>
            </w:tcBorders>
            <w:hideMark/>
          </w:tcPr>
          <w:p w14:paraId="2FDED8E7"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1333DBAE"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C</w:t>
            </w:r>
          </w:p>
        </w:tc>
        <w:tc>
          <w:tcPr>
            <w:tcW w:w="992" w:type="dxa"/>
            <w:tcBorders>
              <w:top w:val="single" w:sz="4" w:space="0" w:color="auto"/>
              <w:left w:val="single" w:sz="4" w:space="0" w:color="auto"/>
              <w:bottom w:val="single" w:sz="4" w:space="0" w:color="auto"/>
              <w:right w:val="single" w:sz="4" w:space="0" w:color="auto"/>
            </w:tcBorders>
            <w:hideMark/>
          </w:tcPr>
          <w:p w14:paraId="477F59CF"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BW [MHz]</w:t>
            </w:r>
          </w:p>
        </w:tc>
        <w:tc>
          <w:tcPr>
            <w:tcW w:w="817" w:type="dxa"/>
            <w:tcBorders>
              <w:top w:val="single" w:sz="4" w:space="0" w:color="auto"/>
              <w:left w:val="single" w:sz="4" w:space="0" w:color="auto"/>
              <w:bottom w:val="single" w:sz="4" w:space="0" w:color="auto"/>
              <w:right w:val="single" w:sz="4" w:space="0" w:color="auto"/>
            </w:tcBorders>
            <w:hideMark/>
          </w:tcPr>
          <w:p w14:paraId="7BA52B7E" w14:textId="77777777" w:rsidR="00B240D1" w:rsidRPr="002C0185" w:rsidRDefault="00B240D1" w:rsidP="0038162C">
            <w:pPr>
              <w:keepNext/>
              <w:keepLines/>
              <w:spacing w:after="0"/>
              <w:jc w:val="center"/>
              <w:rPr>
                <w:rFonts w:ascii="Arial" w:hAnsi="Arial"/>
                <w:b/>
                <w:i/>
                <w:sz w:val="18"/>
              </w:rPr>
            </w:pPr>
            <w:r w:rsidRPr="002C0185">
              <w:rPr>
                <w:rFonts w:ascii="Arial" w:hAnsi="Arial"/>
                <w:b/>
                <w:i/>
                <w:sz w:val="18"/>
              </w:rPr>
              <w:t>carrierBandwidth</w:t>
            </w:r>
          </w:p>
          <w:p w14:paraId="0A82840D"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4C10A330"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355158AE"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arrier centre</w:t>
            </w:r>
          </w:p>
          <w:p w14:paraId="0CC3E8CD"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MHz]</w:t>
            </w:r>
          </w:p>
          <w:p w14:paraId="52C6AEED"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2B31AB9E"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Carrier centre</w:t>
            </w:r>
          </w:p>
          <w:p w14:paraId="2B9186FE"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08F499C4"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ABB9F5D" w14:textId="77777777" w:rsidR="00B240D1" w:rsidRPr="002C0185" w:rsidRDefault="00B240D1" w:rsidP="0038162C">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7ADD7E3C" w14:textId="77777777" w:rsidR="00B240D1" w:rsidRPr="002C0185" w:rsidRDefault="00B240D1" w:rsidP="0038162C">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1E40C0A1"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SS block SCS</w:t>
            </w:r>
          </w:p>
          <w:p w14:paraId="352AABA4"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41079389"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AB3CA41" w14:textId="77777777" w:rsidR="00B240D1" w:rsidRPr="002C0185" w:rsidRDefault="00B240D1" w:rsidP="0038162C">
            <w:pPr>
              <w:keepNext/>
              <w:keepLines/>
              <w:spacing w:after="0"/>
              <w:jc w:val="center"/>
              <w:rPr>
                <w:rFonts w:ascii="Arial" w:hAnsi="Arial"/>
                <w:b/>
                <w:i/>
                <w:sz w:val="18"/>
              </w:rPr>
            </w:pPr>
            <w:r w:rsidRPr="002C0185">
              <w:rPr>
                <w:rFonts w:ascii="Arial" w:hAnsi="Arial"/>
                <w:b/>
                <w:i/>
                <w:sz w:val="18"/>
              </w:rPr>
              <w:t>absoluteFrequencySSB</w:t>
            </w:r>
          </w:p>
          <w:p w14:paraId="3E631780"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A8954F3" w14:textId="43AC7FAF" w:rsidR="00B240D1" w:rsidRPr="002C0185" w:rsidRDefault="007D1B7A" w:rsidP="0038162C">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6685FDFC" wp14:editId="2AE8E52B">
                  <wp:extent cx="3048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018CEB1D" w14:textId="77777777" w:rsidR="00B240D1" w:rsidRPr="002C0185" w:rsidRDefault="00B240D1" w:rsidP="0038162C">
            <w:pPr>
              <w:keepNext/>
              <w:keepLines/>
              <w:spacing w:after="0"/>
              <w:jc w:val="center"/>
            </w:pPr>
            <w:r w:rsidRPr="002C0185">
              <w:rPr>
                <w:rFonts w:ascii="Arial" w:hAnsi="Arial"/>
                <w:b/>
                <w:sz w:val="18"/>
              </w:rPr>
              <w:t xml:space="preserve">Offset Carrier CORESET#0 </w:t>
            </w:r>
            <w:r w:rsidRPr="002C0185">
              <w:rPr>
                <w:b/>
              </w:rPr>
              <w:t>[RBs]</w:t>
            </w:r>
          </w:p>
        </w:tc>
        <w:tc>
          <w:tcPr>
            <w:tcW w:w="851" w:type="dxa"/>
            <w:tcBorders>
              <w:top w:val="single" w:sz="4" w:space="0" w:color="auto"/>
              <w:left w:val="single" w:sz="4" w:space="0" w:color="auto"/>
              <w:bottom w:val="single" w:sz="4" w:space="0" w:color="auto"/>
              <w:right w:val="single" w:sz="4" w:space="0" w:color="auto"/>
            </w:tcBorders>
            <w:hideMark/>
          </w:tcPr>
          <w:p w14:paraId="16245C54" w14:textId="77777777" w:rsidR="00B240D1" w:rsidRPr="002C0185" w:rsidRDefault="00B240D1" w:rsidP="0038162C">
            <w:pPr>
              <w:pStyle w:val="TAH"/>
            </w:pPr>
            <w:r w:rsidRPr="002C0185">
              <w:t>CORESET#0 Index (Offset</w:t>
            </w:r>
          </w:p>
          <w:p w14:paraId="0BF6BD1D" w14:textId="77777777" w:rsidR="00B240D1" w:rsidRPr="002C0185" w:rsidRDefault="00B240D1" w:rsidP="0038162C">
            <w:pPr>
              <w:pStyle w:val="TAH"/>
            </w:pPr>
            <w:r w:rsidRPr="002C0185">
              <w:t>[RBs])</w:t>
            </w:r>
          </w:p>
        </w:tc>
        <w:tc>
          <w:tcPr>
            <w:tcW w:w="993" w:type="dxa"/>
            <w:tcBorders>
              <w:top w:val="single" w:sz="4" w:space="0" w:color="auto"/>
              <w:left w:val="single" w:sz="4" w:space="0" w:color="auto"/>
              <w:bottom w:val="single" w:sz="4" w:space="0" w:color="auto"/>
              <w:right w:val="single" w:sz="4" w:space="0" w:color="auto"/>
            </w:tcBorders>
            <w:hideMark/>
          </w:tcPr>
          <w:p w14:paraId="13C1C22A"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0B427F12" w14:textId="77777777" w:rsidR="00B240D1" w:rsidRPr="002C0185" w:rsidRDefault="00B240D1" w:rsidP="0038162C">
            <w:pPr>
              <w:keepNext/>
              <w:keepLines/>
              <w:spacing w:after="0"/>
              <w:jc w:val="center"/>
              <w:rPr>
                <w:rFonts w:ascii="Arial" w:hAnsi="Arial"/>
                <w:b/>
                <w:sz w:val="18"/>
              </w:rPr>
            </w:pPr>
            <w:r w:rsidRPr="002C0185">
              <w:rPr>
                <w:rFonts w:ascii="Arial" w:hAnsi="Arial"/>
                <w:b/>
                <w:sz w:val="18"/>
              </w:rPr>
              <w:t>[PRBs]</w:t>
            </w:r>
          </w:p>
        </w:tc>
      </w:tr>
      <w:tr w:rsidR="00B240D1" w:rsidRPr="002C0185" w14:paraId="78970818" w14:textId="77777777" w:rsidTr="0038162C">
        <w:trPr>
          <w:trHeight w:val="140"/>
        </w:trPr>
        <w:tc>
          <w:tcPr>
            <w:tcW w:w="1277" w:type="dxa"/>
            <w:tcBorders>
              <w:top w:val="single" w:sz="4" w:space="0" w:color="auto"/>
              <w:left w:val="single" w:sz="4" w:space="0" w:color="auto"/>
              <w:bottom w:val="nil"/>
              <w:right w:val="single" w:sz="4" w:space="0" w:color="auto"/>
            </w:tcBorders>
            <w:hideMark/>
          </w:tcPr>
          <w:p w14:paraId="66AA183E"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A_n257G</w:t>
            </w:r>
          </w:p>
        </w:tc>
        <w:tc>
          <w:tcPr>
            <w:tcW w:w="709" w:type="dxa"/>
            <w:tcBorders>
              <w:top w:val="single" w:sz="4" w:space="0" w:color="auto"/>
              <w:left w:val="single" w:sz="4" w:space="0" w:color="auto"/>
              <w:bottom w:val="nil"/>
              <w:right w:val="single" w:sz="4" w:space="0" w:color="auto"/>
            </w:tcBorders>
            <w:hideMark/>
          </w:tcPr>
          <w:p w14:paraId="2670F068"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55C39AE6" w14:textId="77777777" w:rsidR="00B240D1" w:rsidRPr="002C0185" w:rsidRDefault="00B240D1" w:rsidP="0038162C">
            <w:pPr>
              <w:keepNext/>
              <w:keepLines/>
              <w:spacing w:after="0"/>
              <w:jc w:val="center"/>
              <w:rPr>
                <w:rFonts w:ascii="Arial" w:hAnsi="Arial"/>
                <w:sz w:val="18"/>
              </w:rPr>
            </w:pPr>
            <w:r w:rsidRPr="002C0185">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4C1A5095" w14:textId="77777777" w:rsidR="00B240D1" w:rsidRPr="002C0185" w:rsidRDefault="00B240D1" w:rsidP="0038162C">
            <w:pPr>
              <w:pStyle w:val="TAC"/>
            </w:pPr>
            <w:r w:rsidRPr="002C0185">
              <w:t>66+66</w:t>
            </w:r>
          </w:p>
        </w:tc>
        <w:tc>
          <w:tcPr>
            <w:tcW w:w="1044" w:type="dxa"/>
            <w:tcBorders>
              <w:top w:val="single" w:sz="4" w:space="0" w:color="auto"/>
              <w:left w:val="single" w:sz="4" w:space="0" w:color="auto"/>
              <w:bottom w:val="nil"/>
              <w:right w:val="single" w:sz="4" w:space="0" w:color="auto"/>
            </w:tcBorders>
            <w:hideMark/>
          </w:tcPr>
          <w:p w14:paraId="2892349B" w14:textId="77777777" w:rsidR="00B240D1" w:rsidRPr="002C0185" w:rsidRDefault="00B240D1" w:rsidP="0038162C">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0BF8D4EF" w14:textId="77777777" w:rsidR="00B240D1" w:rsidRPr="002C0185" w:rsidRDefault="00B240D1" w:rsidP="0038162C">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640D9842" w14:textId="5755EAC2" w:rsidR="00B240D1" w:rsidRPr="002C0185" w:rsidRDefault="00B240D1" w:rsidP="0038162C">
            <w:pPr>
              <w:pStyle w:val="TAL"/>
            </w:pPr>
            <w:r w:rsidRPr="002C0185">
              <w:t>Same values as for Low and High ranges in Table 4.3.1.2.3.1.6-</w:t>
            </w:r>
            <w:r w:rsidR="00DA2536" w:rsidRPr="002C0185">
              <w:t>4</w:t>
            </w:r>
            <w:r w:rsidRPr="002C0185">
              <w:t xml:space="preserve"> for CBW combination 100+100</w:t>
            </w:r>
            <w:r w:rsidR="00C36BEA" w:rsidRPr="002C0185">
              <w:t xml:space="preserve"> and SCS=120 kHz</w:t>
            </w:r>
            <w:r w:rsidRPr="002C0185">
              <w:t>.</w:t>
            </w:r>
          </w:p>
        </w:tc>
      </w:tr>
      <w:tr w:rsidR="00B240D1" w:rsidRPr="002C0185" w14:paraId="17C13BD9" w14:textId="77777777" w:rsidTr="0038162C">
        <w:tc>
          <w:tcPr>
            <w:tcW w:w="1277" w:type="dxa"/>
            <w:tcBorders>
              <w:top w:val="nil"/>
              <w:left w:val="single" w:sz="4" w:space="0" w:color="auto"/>
              <w:bottom w:val="single" w:sz="4" w:space="0" w:color="auto"/>
              <w:right w:val="single" w:sz="4" w:space="0" w:color="auto"/>
            </w:tcBorders>
          </w:tcPr>
          <w:p w14:paraId="551E850B" w14:textId="77777777" w:rsidR="00B240D1" w:rsidRPr="002C0185" w:rsidRDefault="00B240D1" w:rsidP="0038162C">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0EE2C872"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2D3081E6" w14:textId="77777777" w:rsidR="00B240D1" w:rsidRPr="002C0185" w:rsidRDefault="00B240D1" w:rsidP="0038162C">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38F42F25" w14:textId="77777777" w:rsidR="00B240D1" w:rsidRPr="002C0185" w:rsidRDefault="00B240D1" w:rsidP="0038162C">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0AC16913" w14:textId="77777777" w:rsidR="00B240D1" w:rsidRPr="002C0185" w:rsidRDefault="00B240D1" w:rsidP="0038162C">
            <w:pPr>
              <w:keepNext/>
              <w:keepLines/>
              <w:spacing w:after="0"/>
              <w:jc w:val="center"/>
              <w:rPr>
                <w:rFonts w:ascii="Arial" w:hAnsi="Arial"/>
                <w:sz w:val="18"/>
              </w:rPr>
            </w:pPr>
            <w:r w:rsidRPr="002C0185">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38E8AE15" w14:textId="77777777" w:rsidR="00B240D1" w:rsidRPr="002C0185" w:rsidRDefault="00B240D1" w:rsidP="0038162C">
            <w:pPr>
              <w:keepNext/>
              <w:keepLines/>
              <w:spacing w:after="0"/>
              <w:jc w:val="center"/>
              <w:rPr>
                <w:rFonts w:ascii="Arial" w:hAnsi="Arial"/>
                <w:sz w:val="18"/>
              </w:rPr>
            </w:pPr>
            <w:r w:rsidRPr="002C0185">
              <w:rPr>
                <w:rFonts w:ascii="Arial" w:hAnsi="Arial"/>
                <w:sz w:val="18"/>
              </w:rPr>
              <w:t>High</w:t>
            </w:r>
          </w:p>
        </w:tc>
        <w:tc>
          <w:tcPr>
            <w:tcW w:w="10472" w:type="dxa"/>
            <w:gridSpan w:val="12"/>
            <w:tcBorders>
              <w:top w:val="single" w:sz="4" w:space="0" w:color="auto"/>
              <w:left w:val="single" w:sz="4" w:space="0" w:color="auto"/>
              <w:bottom w:val="single" w:sz="4" w:space="0" w:color="auto"/>
              <w:right w:val="single" w:sz="4" w:space="0" w:color="auto"/>
            </w:tcBorders>
          </w:tcPr>
          <w:p w14:paraId="516B2D9A" w14:textId="77777777" w:rsidR="00B240D1" w:rsidRPr="002C0185" w:rsidRDefault="00B240D1" w:rsidP="0038162C">
            <w:pPr>
              <w:pStyle w:val="TAL"/>
            </w:pPr>
          </w:p>
        </w:tc>
      </w:tr>
      <w:tr w:rsidR="003172FC" w:rsidRPr="002C0185" w14:paraId="22DBFAB8" w14:textId="77777777" w:rsidTr="0029584F">
        <w:trPr>
          <w:trHeight w:val="140"/>
        </w:trPr>
        <w:tc>
          <w:tcPr>
            <w:tcW w:w="1277" w:type="dxa"/>
            <w:tcBorders>
              <w:top w:val="single" w:sz="4" w:space="0" w:color="auto"/>
              <w:left w:val="single" w:sz="4" w:space="0" w:color="auto"/>
              <w:bottom w:val="nil"/>
              <w:right w:val="single" w:sz="4" w:space="0" w:color="auto"/>
            </w:tcBorders>
            <w:hideMark/>
          </w:tcPr>
          <w:p w14:paraId="149F7993" w14:textId="77777777" w:rsidR="003172FC" w:rsidRPr="002C0185" w:rsidRDefault="003172FC" w:rsidP="0029584F">
            <w:pPr>
              <w:keepNext/>
              <w:keepLines/>
              <w:spacing w:after="0"/>
              <w:jc w:val="center"/>
              <w:rPr>
                <w:rFonts w:ascii="Arial" w:hAnsi="Arial"/>
                <w:sz w:val="18"/>
              </w:rPr>
            </w:pPr>
            <w:r w:rsidRPr="002C0185">
              <w:rPr>
                <w:rFonts w:ascii="Arial" w:hAnsi="Arial"/>
                <w:sz w:val="18"/>
              </w:rPr>
              <w:t>CA_n258G</w:t>
            </w:r>
          </w:p>
        </w:tc>
        <w:tc>
          <w:tcPr>
            <w:tcW w:w="709" w:type="dxa"/>
            <w:tcBorders>
              <w:top w:val="single" w:sz="4" w:space="0" w:color="auto"/>
              <w:left w:val="single" w:sz="4" w:space="0" w:color="auto"/>
              <w:bottom w:val="nil"/>
              <w:right w:val="single" w:sz="4" w:space="0" w:color="auto"/>
            </w:tcBorders>
            <w:hideMark/>
          </w:tcPr>
          <w:p w14:paraId="4507AAC8" w14:textId="77777777" w:rsidR="003172FC" w:rsidRPr="002C0185" w:rsidRDefault="003172FC" w:rsidP="0029584F">
            <w:pPr>
              <w:keepNext/>
              <w:keepLines/>
              <w:spacing w:after="0"/>
              <w:jc w:val="center"/>
              <w:rPr>
                <w:rFonts w:ascii="Arial" w:hAnsi="Arial"/>
                <w:sz w:val="18"/>
              </w:rPr>
            </w:pPr>
            <w:r w:rsidRPr="002C0185">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522FA534" w14:textId="77777777" w:rsidR="003172FC" w:rsidRPr="002C0185" w:rsidRDefault="003172FC" w:rsidP="0029584F">
            <w:pPr>
              <w:keepNext/>
              <w:keepLines/>
              <w:spacing w:after="0"/>
              <w:jc w:val="center"/>
              <w:rPr>
                <w:rFonts w:ascii="Arial" w:hAnsi="Arial"/>
                <w:sz w:val="18"/>
              </w:rPr>
            </w:pPr>
            <w:r w:rsidRPr="002C0185">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08E1A0F9" w14:textId="77777777" w:rsidR="003172FC" w:rsidRPr="002C0185" w:rsidRDefault="003172FC" w:rsidP="0029584F">
            <w:pPr>
              <w:pStyle w:val="TAC"/>
            </w:pPr>
            <w:r w:rsidRPr="002C0185">
              <w:t>66+66</w:t>
            </w:r>
          </w:p>
        </w:tc>
        <w:tc>
          <w:tcPr>
            <w:tcW w:w="1044" w:type="dxa"/>
            <w:tcBorders>
              <w:top w:val="single" w:sz="4" w:space="0" w:color="auto"/>
              <w:left w:val="single" w:sz="4" w:space="0" w:color="auto"/>
              <w:bottom w:val="nil"/>
              <w:right w:val="single" w:sz="4" w:space="0" w:color="auto"/>
            </w:tcBorders>
            <w:hideMark/>
          </w:tcPr>
          <w:p w14:paraId="52E92535" w14:textId="77777777" w:rsidR="003172FC" w:rsidRPr="002C0185" w:rsidRDefault="003172FC" w:rsidP="0029584F">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5545374C" w14:textId="77777777" w:rsidR="003172FC" w:rsidRPr="002C0185" w:rsidRDefault="003172FC" w:rsidP="0029584F">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nil"/>
              <w:right w:val="single" w:sz="4" w:space="0" w:color="auto"/>
            </w:tcBorders>
          </w:tcPr>
          <w:p w14:paraId="5B673EAB" w14:textId="77777777" w:rsidR="003172FC" w:rsidRPr="002C0185" w:rsidRDefault="003172FC" w:rsidP="0029584F">
            <w:pPr>
              <w:pStyle w:val="TAL"/>
            </w:pPr>
            <w:r w:rsidRPr="002C0185">
              <w:t>Same values as for Low and High ranges in Table 4.3.1.2.3.2.6-2 for CBW combination 100+100 and SCS=120 kHz.</w:t>
            </w:r>
          </w:p>
        </w:tc>
      </w:tr>
      <w:tr w:rsidR="003172FC" w:rsidRPr="002C0185" w14:paraId="667C5B99" w14:textId="77777777" w:rsidTr="0029584F">
        <w:tc>
          <w:tcPr>
            <w:tcW w:w="1277" w:type="dxa"/>
            <w:tcBorders>
              <w:top w:val="nil"/>
              <w:left w:val="single" w:sz="4" w:space="0" w:color="auto"/>
              <w:bottom w:val="single" w:sz="4" w:space="0" w:color="auto"/>
              <w:right w:val="single" w:sz="4" w:space="0" w:color="auto"/>
            </w:tcBorders>
          </w:tcPr>
          <w:p w14:paraId="6C2E1B17" w14:textId="77777777" w:rsidR="003172FC" w:rsidRPr="002C0185" w:rsidRDefault="003172FC" w:rsidP="0029584F">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3FD22EAD" w14:textId="77777777" w:rsidR="003172FC" w:rsidRPr="002C0185" w:rsidRDefault="003172FC" w:rsidP="0029584F">
            <w:pPr>
              <w:keepNext/>
              <w:keepLines/>
              <w:spacing w:after="0"/>
              <w:jc w:val="center"/>
              <w:rPr>
                <w:rFonts w:ascii="Arial" w:hAnsi="Arial"/>
                <w:sz w:val="18"/>
              </w:rPr>
            </w:pPr>
            <w:r w:rsidRPr="002C0185">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7D557D48" w14:textId="77777777" w:rsidR="003172FC" w:rsidRPr="002C0185" w:rsidRDefault="003172FC" w:rsidP="0029584F">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53B43C93" w14:textId="77777777" w:rsidR="003172FC" w:rsidRPr="002C0185" w:rsidRDefault="003172FC" w:rsidP="0029584F">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4484B256" w14:textId="77777777" w:rsidR="003172FC" w:rsidRPr="002C0185" w:rsidRDefault="003172FC" w:rsidP="0029584F">
            <w:pPr>
              <w:keepNext/>
              <w:keepLines/>
              <w:spacing w:after="0"/>
              <w:jc w:val="center"/>
              <w:rPr>
                <w:rFonts w:ascii="Arial" w:hAnsi="Arial"/>
                <w:sz w:val="18"/>
              </w:rPr>
            </w:pPr>
            <w:r w:rsidRPr="002C0185">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31BA6C67" w14:textId="77777777" w:rsidR="003172FC" w:rsidRPr="002C0185" w:rsidRDefault="003172FC" w:rsidP="0029584F">
            <w:pPr>
              <w:keepNext/>
              <w:keepLines/>
              <w:spacing w:after="0"/>
              <w:jc w:val="center"/>
              <w:rPr>
                <w:rFonts w:ascii="Arial" w:hAnsi="Arial"/>
                <w:sz w:val="18"/>
              </w:rPr>
            </w:pPr>
            <w:r w:rsidRPr="002C0185">
              <w:rPr>
                <w:rFonts w:ascii="Arial" w:hAnsi="Arial"/>
                <w:sz w:val="18"/>
              </w:rPr>
              <w:t>High</w:t>
            </w:r>
          </w:p>
        </w:tc>
        <w:tc>
          <w:tcPr>
            <w:tcW w:w="10472" w:type="dxa"/>
            <w:gridSpan w:val="12"/>
            <w:tcBorders>
              <w:top w:val="nil"/>
              <w:left w:val="single" w:sz="4" w:space="0" w:color="auto"/>
              <w:bottom w:val="single" w:sz="4" w:space="0" w:color="auto"/>
              <w:right w:val="single" w:sz="4" w:space="0" w:color="auto"/>
            </w:tcBorders>
          </w:tcPr>
          <w:p w14:paraId="57DD791E" w14:textId="77777777" w:rsidR="003172FC" w:rsidRPr="002C0185" w:rsidRDefault="003172FC" w:rsidP="0029584F">
            <w:pPr>
              <w:pStyle w:val="TAL"/>
            </w:pPr>
          </w:p>
        </w:tc>
      </w:tr>
      <w:tr w:rsidR="00B240D1" w:rsidRPr="002C0185" w14:paraId="489E1542" w14:textId="77777777" w:rsidTr="0038162C">
        <w:trPr>
          <w:trHeight w:val="140"/>
        </w:trPr>
        <w:tc>
          <w:tcPr>
            <w:tcW w:w="1277" w:type="dxa"/>
            <w:tcBorders>
              <w:top w:val="single" w:sz="4" w:space="0" w:color="auto"/>
              <w:left w:val="single" w:sz="4" w:space="0" w:color="auto"/>
              <w:bottom w:val="nil"/>
              <w:right w:val="single" w:sz="4" w:space="0" w:color="auto"/>
            </w:tcBorders>
            <w:hideMark/>
          </w:tcPr>
          <w:p w14:paraId="6B21B192"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A_n260G</w:t>
            </w:r>
          </w:p>
        </w:tc>
        <w:tc>
          <w:tcPr>
            <w:tcW w:w="709" w:type="dxa"/>
            <w:tcBorders>
              <w:top w:val="single" w:sz="4" w:space="0" w:color="auto"/>
              <w:left w:val="single" w:sz="4" w:space="0" w:color="auto"/>
              <w:bottom w:val="nil"/>
              <w:right w:val="single" w:sz="4" w:space="0" w:color="auto"/>
            </w:tcBorders>
            <w:hideMark/>
          </w:tcPr>
          <w:p w14:paraId="06A621A8"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2E65E800" w14:textId="77777777" w:rsidR="00B240D1" w:rsidRPr="002C0185" w:rsidRDefault="00B240D1" w:rsidP="0038162C">
            <w:pPr>
              <w:keepNext/>
              <w:keepLines/>
              <w:spacing w:after="0"/>
              <w:jc w:val="center"/>
              <w:rPr>
                <w:rFonts w:ascii="Arial" w:hAnsi="Arial"/>
                <w:sz w:val="18"/>
              </w:rPr>
            </w:pPr>
            <w:r w:rsidRPr="002C0185">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168203CC" w14:textId="77777777" w:rsidR="00B240D1" w:rsidRPr="002C0185" w:rsidRDefault="00B240D1" w:rsidP="0038162C">
            <w:pPr>
              <w:pStyle w:val="TAC"/>
            </w:pPr>
            <w:r w:rsidRPr="002C0185">
              <w:t>66+66</w:t>
            </w:r>
          </w:p>
        </w:tc>
        <w:tc>
          <w:tcPr>
            <w:tcW w:w="1044" w:type="dxa"/>
            <w:tcBorders>
              <w:top w:val="single" w:sz="4" w:space="0" w:color="auto"/>
              <w:left w:val="single" w:sz="4" w:space="0" w:color="auto"/>
              <w:bottom w:val="nil"/>
              <w:right w:val="single" w:sz="4" w:space="0" w:color="auto"/>
            </w:tcBorders>
            <w:hideMark/>
          </w:tcPr>
          <w:p w14:paraId="14D85AA4" w14:textId="77777777" w:rsidR="00B240D1" w:rsidRPr="002C0185" w:rsidRDefault="00B240D1" w:rsidP="0038162C">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4B19FB87" w14:textId="77777777" w:rsidR="00B240D1" w:rsidRPr="002C0185" w:rsidRDefault="00B240D1" w:rsidP="0038162C">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3ED33B7E" w14:textId="77777777" w:rsidR="00B240D1" w:rsidRPr="002C0185" w:rsidRDefault="00B240D1" w:rsidP="0038162C">
            <w:pPr>
              <w:pStyle w:val="TAL"/>
            </w:pPr>
            <w:r w:rsidRPr="002C0185">
              <w:t>Same values as for Low and High ranges in Table 4.3.1.2.3.4.6-</w:t>
            </w:r>
            <w:r w:rsidR="00C36BEA" w:rsidRPr="002C0185">
              <w:t>2</w:t>
            </w:r>
            <w:r w:rsidRPr="002C0185">
              <w:t xml:space="preserve"> for CBW combination 100+100</w:t>
            </w:r>
            <w:r w:rsidR="00C36BEA" w:rsidRPr="002C0185">
              <w:t xml:space="preserve"> and SCS=120 kHz</w:t>
            </w:r>
            <w:r w:rsidRPr="002C0185">
              <w:t>.</w:t>
            </w:r>
          </w:p>
        </w:tc>
      </w:tr>
      <w:tr w:rsidR="00B240D1" w:rsidRPr="002C0185" w14:paraId="41A134DB" w14:textId="77777777" w:rsidTr="0038162C">
        <w:tc>
          <w:tcPr>
            <w:tcW w:w="1277" w:type="dxa"/>
            <w:tcBorders>
              <w:top w:val="nil"/>
              <w:left w:val="single" w:sz="4" w:space="0" w:color="auto"/>
              <w:bottom w:val="single" w:sz="4" w:space="0" w:color="auto"/>
              <w:right w:val="single" w:sz="4" w:space="0" w:color="auto"/>
            </w:tcBorders>
          </w:tcPr>
          <w:p w14:paraId="73A25F90" w14:textId="77777777" w:rsidR="00B240D1" w:rsidRPr="002C0185" w:rsidRDefault="00B240D1" w:rsidP="0038162C">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3739084E"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22006EE1" w14:textId="77777777" w:rsidR="00B240D1" w:rsidRPr="002C0185" w:rsidRDefault="00B240D1" w:rsidP="0038162C">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05AA7FB7" w14:textId="77777777" w:rsidR="00B240D1" w:rsidRPr="002C0185" w:rsidRDefault="00B240D1" w:rsidP="0038162C">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78F23803" w14:textId="77777777" w:rsidR="00B240D1" w:rsidRPr="002C0185" w:rsidRDefault="00B240D1" w:rsidP="0038162C">
            <w:pPr>
              <w:keepNext/>
              <w:keepLines/>
              <w:spacing w:after="0"/>
              <w:jc w:val="center"/>
              <w:rPr>
                <w:rFonts w:ascii="Arial" w:hAnsi="Arial"/>
                <w:sz w:val="18"/>
              </w:rPr>
            </w:pPr>
            <w:r w:rsidRPr="002C0185">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7F5BD58E" w14:textId="77777777" w:rsidR="00B240D1" w:rsidRPr="002C0185" w:rsidRDefault="00B240D1" w:rsidP="0038162C">
            <w:pPr>
              <w:keepNext/>
              <w:keepLines/>
              <w:spacing w:after="0"/>
              <w:jc w:val="center"/>
              <w:rPr>
                <w:rFonts w:ascii="Arial" w:hAnsi="Arial"/>
                <w:sz w:val="18"/>
              </w:rPr>
            </w:pPr>
            <w:r w:rsidRPr="002C0185">
              <w:rPr>
                <w:rFonts w:ascii="Arial" w:hAnsi="Arial"/>
                <w:sz w:val="18"/>
              </w:rPr>
              <w:t>High</w:t>
            </w:r>
          </w:p>
        </w:tc>
        <w:tc>
          <w:tcPr>
            <w:tcW w:w="10472" w:type="dxa"/>
            <w:gridSpan w:val="12"/>
            <w:tcBorders>
              <w:top w:val="single" w:sz="4" w:space="0" w:color="auto"/>
              <w:left w:val="single" w:sz="4" w:space="0" w:color="auto"/>
              <w:bottom w:val="single" w:sz="4" w:space="0" w:color="auto"/>
              <w:right w:val="single" w:sz="4" w:space="0" w:color="auto"/>
            </w:tcBorders>
          </w:tcPr>
          <w:p w14:paraId="011C9C34" w14:textId="77777777" w:rsidR="00B240D1" w:rsidRPr="002C0185" w:rsidRDefault="00B240D1" w:rsidP="0038162C">
            <w:pPr>
              <w:pStyle w:val="TAL"/>
            </w:pPr>
          </w:p>
        </w:tc>
      </w:tr>
      <w:tr w:rsidR="00B240D1" w:rsidRPr="002C0185" w14:paraId="2F083CDF" w14:textId="77777777" w:rsidTr="0038162C">
        <w:trPr>
          <w:trHeight w:val="140"/>
        </w:trPr>
        <w:tc>
          <w:tcPr>
            <w:tcW w:w="1277" w:type="dxa"/>
            <w:tcBorders>
              <w:top w:val="single" w:sz="4" w:space="0" w:color="auto"/>
              <w:left w:val="single" w:sz="4" w:space="0" w:color="auto"/>
              <w:bottom w:val="nil"/>
              <w:right w:val="single" w:sz="4" w:space="0" w:color="auto"/>
            </w:tcBorders>
            <w:hideMark/>
          </w:tcPr>
          <w:p w14:paraId="607597B7"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A_n261G</w:t>
            </w:r>
          </w:p>
        </w:tc>
        <w:tc>
          <w:tcPr>
            <w:tcW w:w="709" w:type="dxa"/>
            <w:tcBorders>
              <w:top w:val="single" w:sz="4" w:space="0" w:color="auto"/>
              <w:left w:val="single" w:sz="4" w:space="0" w:color="auto"/>
              <w:bottom w:val="nil"/>
              <w:right w:val="single" w:sz="4" w:space="0" w:color="auto"/>
            </w:tcBorders>
            <w:hideMark/>
          </w:tcPr>
          <w:p w14:paraId="1A4A2AD7"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C1,</w:t>
            </w:r>
          </w:p>
        </w:tc>
        <w:tc>
          <w:tcPr>
            <w:tcW w:w="992" w:type="dxa"/>
            <w:tcBorders>
              <w:top w:val="single" w:sz="4" w:space="0" w:color="auto"/>
              <w:left w:val="single" w:sz="4" w:space="0" w:color="auto"/>
              <w:bottom w:val="nil"/>
              <w:right w:val="single" w:sz="4" w:space="0" w:color="auto"/>
            </w:tcBorders>
            <w:hideMark/>
          </w:tcPr>
          <w:p w14:paraId="2A5A280A" w14:textId="77777777" w:rsidR="00B240D1" w:rsidRPr="002C0185" w:rsidRDefault="00B240D1" w:rsidP="0038162C">
            <w:pPr>
              <w:keepNext/>
              <w:keepLines/>
              <w:spacing w:after="0"/>
              <w:jc w:val="center"/>
              <w:rPr>
                <w:rFonts w:ascii="Arial" w:hAnsi="Arial"/>
                <w:sz w:val="18"/>
              </w:rPr>
            </w:pPr>
            <w:r w:rsidRPr="002C0185">
              <w:rPr>
                <w:rFonts w:ascii="Arial" w:hAnsi="Arial"/>
                <w:sz w:val="18"/>
              </w:rPr>
              <w:t>100+100</w:t>
            </w:r>
          </w:p>
        </w:tc>
        <w:tc>
          <w:tcPr>
            <w:tcW w:w="817" w:type="dxa"/>
            <w:tcBorders>
              <w:top w:val="single" w:sz="4" w:space="0" w:color="auto"/>
              <w:left w:val="single" w:sz="4" w:space="0" w:color="auto"/>
              <w:bottom w:val="nil"/>
              <w:right w:val="single" w:sz="4" w:space="0" w:color="auto"/>
            </w:tcBorders>
            <w:hideMark/>
          </w:tcPr>
          <w:p w14:paraId="5FBEC85F" w14:textId="77777777" w:rsidR="00B240D1" w:rsidRPr="002C0185" w:rsidRDefault="00B240D1" w:rsidP="0038162C">
            <w:pPr>
              <w:pStyle w:val="TAC"/>
            </w:pPr>
            <w:r w:rsidRPr="002C0185">
              <w:t>66+66</w:t>
            </w:r>
          </w:p>
        </w:tc>
        <w:tc>
          <w:tcPr>
            <w:tcW w:w="1044" w:type="dxa"/>
            <w:tcBorders>
              <w:top w:val="single" w:sz="4" w:space="0" w:color="auto"/>
              <w:left w:val="single" w:sz="4" w:space="0" w:color="auto"/>
              <w:bottom w:val="nil"/>
              <w:right w:val="single" w:sz="4" w:space="0" w:color="auto"/>
            </w:tcBorders>
            <w:hideMark/>
          </w:tcPr>
          <w:p w14:paraId="3519BBF4" w14:textId="77777777" w:rsidR="00B240D1" w:rsidRPr="002C0185" w:rsidRDefault="00B240D1" w:rsidP="0038162C">
            <w:pPr>
              <w:keepNext/>
              <w:keepLines/>
              <w:spacing w:after="0"/>
              <w:jc w:val="center"/>
              <w:rPr>
                <w:rFonts w:ascii="Arial" w:hAnsi="Arial"/>
                <w:sz w:val="18"/>
              </w:rPr>
            </w:pPr>
            <w:r w:rsidRPr="002C0185">
              <w:rPr>
                <w:rFonts w:ascii="Arial" w:hAnsi="Arial"/>
                <w:sz w:val="18"/>
              </w:rPr>
              <w:t>Downlink</w:t>
            </w:r>
          </w:p>
        </w:tc>
        <w:tc>
          <w:tcPr>
            <w:tcW w:w="709" w:type="dxa"/>
            <w:tcBorders>
              <w:top w:val="single" w:sz="4" w:space="0" w:color="auto"/>
              <w:left w:val="single" w:sz="4" w:space="0" w:color="auto"/>
              <w:bottom w:val="single" w:sz="4" w:space="0" w:color="auto"/>
              <w:right w:val="single" w:sz="4" w:space="0" w:color="auto"/>
            </w:tcBorders>
            <w:hideMark/>
          </w:tcPr>
          <w:p w14:paraId="374C5882" w14:textId="77777777" w:rsidR="00B240D1" w:rsidRPr="002C0185" w:rsidRDefault="00B240D1" w:rsidP="0038162C">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06EC370A" w14:textId="77777777" w:rsidR="00B240D1" w:rsidRPr="002C0185" w:rsidRDefault="00B240D1" w:rsidP="0038162C">
            <w:pPr>
              <w:pStyle w:val="TAL"/>
            </w:pPr>
            <w:r w:rsidRPr="002C0185">
              <w:t>Same values as for Low and High ranges in Table 4.3.1.2.3.5.6-</w:t>
            </w:r>
            <w:r w:rsidR="00C36BEA" w:rsidRPr="002C0185">
              <w:t>2</w:t>
            </w:r>
            <w:r w:rsidRPr="002C0185">
              <w:t xml:space="preserve"> for CBW combination 100+100</w:t>
            </w:r>
            <w:r w:rsidR="00C36BEA" w:rsidRPr="002C0185">
              <w:t xml:space="preserve"> and SCS=120 kHz</w:t>
            </w:r>
            <w:r w:rsidRPr="002C0185">
              <w:t>.</w:t>
            </w:r>
          </w:p>
        </w:tc>
      </w:tr>
      <w:tr w:rsidR="00B240D1" w:rsidRPr="002C0185" w14:paraId="491FA537" w14:textId="77777777" w:rsidTr="0038162C">
        <w:tc>
          <w:tcPr>
            <w:tcW w:w="1277" w:type="dxa"/>
            <w:tcBorders>
              <w:top w:val="nil"/>
              <w:left w:val="single" w:sz="4" w:space="0" w:color="auto"/>
              <w:bottom w:val="single" w:sz="4" w:space="0" w:color="auto"/>
              <w:right w:val="single" w:sz="4" w:space="0" w:color="auto"/>
            </w:tcBorders>
          </w:tcPr>
          <w:p w14:paraId="6A14005D" w14:textId="77777777" w:rsidR="00B240D1" w:rsidRPr="002C0185" w:rsidRDefault="00B240D1" w:rsidP="0038162C">
            <w:pPr>
              <w:keepNext/>
              <w:keepLines/>
              <w:spacing w:after="0"/>
              <w:jc w:val="center"/>
              <w:rPr>
                <w:rFonts w:ascii="Arial" w:hAnsi="Arial"/>
                <w:sz w:val="18"/>
              </w:rPr>
            </w:pPr>
          </w:p>
        </w:tc>
        <w:tc>
          <w:tcPr>
            <w:tcW w:w="709" w:type="dxa"/>
            <w:tcBorders>
              <w:top w:val="nil"/>
              <w:left w:val="single" w:sz="4" w:space="0" w:color="auto"/>
              <w:bottom w:val="single" w:sz="4" w:space="0" w:color="auto"/>
              <w:right w:val="single" w:sz="4" w:space="0" w:color="auto"/>
            </w:tcBorders>
          </w:tcPr>
          <w:p w14:paraId="1C5EE952" w14:textId="77777777" w:rsidR="00B240D1" w:rsidRPr="002C0185" w:rsidRDefault="00B240D1" w:rsidP="0038162C">
            <w:pPr>
              <w:keepNext/>
              <w:keepLines/>
              <w:spacing w:after="0"/>
              <w:jc w:val="center"/>
              <w:rPr>
                <w:rFonts w:ascii="Arial" w:hAnsi="Arial"/>
                <w:sz w:val="18"/>
              </w:rPr>
            </w:pPr>
            <w:r w:rsidRPr="002C0185">
              <w:rPr>
                <w:rFonts w:ascii="Arial" w:hAnsi="Arial"/>
                <w:sz w:val="18"/>
              </w:rPr>
              <w:t>CC2</w:t>
            </w:r>
          </w:p>
        </w:tc>
        <w:tc>
          <w:tcPr>
            <w:tcW w:w="992" w:type="dxa"/>
            <w:tcBorders>
              <w:top w:val="nil"/>
              <w:left w:val="single" w:sz="4" w:space="0" w:color="auto"/>
              <w:bottom w:val="single" w:sz="4" w:space="0" w:color="auto"/>
              <w:right w:val="single" w:sz="4" w:space="0" w:color="auto"/>
            </w:tcBorders>
          </w:tcPr>
          <w:p w14:paraId="0029BA19" w14:textId="77777777" w:rsidR="00B240D1" w:rsidRPr="002C0185" w:rsidRDefault="00B240D1" w:rsidP="0038162C">
            <w:pPr>
              <w:keepNext/>
              <w:keepLines/>
              <w:spacing w:after="0"/>
              <w:jc w:val="center"/>
              <w:rPr>
                <w:rFonts w:ascii="Arial" w:hAnsi="Arial"/>
                <w:sz w:val="18"/>
              </w:rPr>
            </w:pPr>
          </w:p>
        </w:tc>
        <w:tc>
          <w:tcPr>
            <w:tcW w:w="817" w:type="dxa"/>
            <w:tcBorders>
              <w:top w:val="nil"/>
              <w:left w:val="single" w:sz="4" w:space="0" w:color="auto"/>
              <w:bottom w:val="single" w:sz="4" w:space="0" w:color="auto"/>
              <w:right w:val="single" w:sz="4" w:space="0" w:color="auto"/>
            </w:tcBorders>
          </w:tcPr>
          <w:p w14:paraId="5BD4F33F" w14:textId="77777777" w:rsidR="00B240D1" w:rsidRPr="002C0185" w:rsidRDefault="00B240D1" w:rsidP="0038162C">
            <w:pPr>
              <w:keepNext/>
              <w:keepLines/>
              <w:spacing w:after="0"/>
              <w:jc w:val="center"/>
              <w:rPr>
                <w:iCs/>
              </w:rPr>
            </w:pPr>
          </w:p>
        </w:tc>
        <w:tc>
          <w:tcPr>
            <w:tcW w:w="1044" w:type="dxa"/>
            <w:tcBorders>
              <w:top w:val="nil"/>
              <w:left w:val="single" w:sz="4" w:space="0" w:color="auto"/>
              <w:bottom w:val="single" w:sz="4" w:space="0" w:color="auto"/>
              <w:right w:val="single" w:sz="4" w:space="0" w:color="auto"/>
            </w:tcBorders>
          </w:tcPr>
          <w:p w14:paraId="1384B180" w14:textId="77777777" w:rsidR="00B240D1" w:rsidRPr="002C0185" w:rsidRDefault="00B240D1" w:rsidP="0038162C">
            <w:pPr>
              <w:keepNext/>
              <w:keepLines/>
              <w:spacing w:after="0"/>
              <w:jc w:val="center"/>
              <w:rPr>
                <w:rFonts w:ascii="Arial" w:hAnsi="Arial"/>
                <w:sz w:val="18"/>
              </w:rPr>
            </w:pPr>
            <w:r w:rsidRPr="002C0185">
              <w:rPr>
                <w:rFonts w:ascii="Arial" w:hAnsi="Arial"/>
                <w:sz w:val="18"/>
              </w:rPr>
              <w:t>&amp; Uplink</w:t>
            </w:r>
          </w:p>
        </w:tc>
        <w:tc>
          <w:tcPr>
            <w:tcW w:w="709" w:type="dxa"/>
            <w:tcBorders>
              <w:top w:val="single" w:sz="4" w:space="0" w:color="auto"/>
              <w:left w:val="single" w:sz="4" w:space="0" w:color="auto"/>
              <w:bottom w:val="single" w:sz="4" w:space="0" w:color="auto"/>
              <w:right w:val="single" w:sz="4" w:space="0" w:color="auto"/>
            </w:tcBorders>
          </w:tcPr>
          <w:p w14:paraId="649A35CB" w14:textId="77777777" w:rsidR="00B240D1" w:rsidRPr="002C0185" w:rsidRDefault="00B240D1" w:rsidP="0038162C">
            <w:pPr>
              <w:keepNext/>
              <w:keepLines/>
              <w:spacing w:after="0"/>
              <w:jc w:val="center"/>
              <w:rPr>
                <w:rFonts w:ascii="Arial" w:hAnsi="Arial"/>
                <w:sz w:val="18"/>
              </w:rPr>
            </w:pPr>
            <w:r w:rsidRPr="002C0185">
              <w:rPr>
                <w:rFonts w:ascii="Arial" w:hAnsi="Arial"/>
                <w:sz w:val="18"/>
              </w:rPr>
              <w:t>High</w:t>
            </w:r>
          </w:p>
        </w:tc>
        <w:tc>
          <w:tcPr>
            <w:tcW w:w="10472" w:type="dxa"/>
            <w:gridSpan w:val="12"/>
            <w:tcBorders>
              <w:top w:val="single" w:sz="4" w:space="0" w:color="auto"/>
              <w:left w:val="single" w:sz="4" w:space="0" w:color="auto"/>
              <w:bottom w:val="single" w:sz="4" w:space="0" w:color="auto"/>
              <w:right w:val="single" w:sz="4" w:space="0" w:color="auto"/>
            </w:tcBorders>
          </w:tcPr>
          <w:p w14:paraId="0B0E92BA" w14:textId="77777777" w:rsidR="00B240D1" w:rsidRPr="002C0185" w:rsidRDefault="00B240D1" w:rsidP="0038162C">
            <w:pPr>
              <w:pStyle w:val="TAL"/>
            </w:pPr>
          </w:p>
        </w:tc>
      </w:tr>
    </w:tbl>
    <w:p w14:paraId="5E11F8EF" w14:textId="465DC710" w:rsidR="00B778D0" w:rsidRPr="002C0185" w:rsidRDefault="00B778D0" w:rsidP="00B778D0"/>
    <w:p w14:paraId="43917E62" w14:textId="77777777" w:rsidR="008C4DDC" w:rsidRPr="002C0185" w:rsidRDefault="008C4DDC" w:rsidP="008C4DDC">
      <w:pPr>
        <w:pStyle w:val="TH"/>
      </w:pPr>
      <w:bookmarkStart w:id="454" w:name="_CRTable6_2_3_42a"/>
      <w:r w:rsidRPr="002C0185">
        <w:t xml:space="preserve">Table </w:t>
      </w:r>
      <w:bookmarkEnd w:id="454"/>
      <w:r w:rsidRPr="002C0185">
        <w:t>6.2.3.4-2a: Test frequencies for NR CA Intra-band Contiguous configurations with FR2 (3CC)</w:t>
      </w:r>
    </w:p>
    <w:tbl>
      <w:tblPr>
        <w:tblW w:w="160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8C4DDC" w:rsidRPr="002C0185" w14:paraId="410ED97B" w14:textId="77777777" w:rsidTr="002D4794">
        <w:tc>
          <w:tcPr>
            <w:tcW w:w="1277" w:type="dxa"/>
            <w:tcBorders>
              <w:top w:val="single" w:sz="4" w:space="0" w:color="auto"/>
              <w:left w:val="single" w:sz="4" w:space="0" w:color="auto"/>
              <w:bottom w:val="single" w:sz="4" w:space="0" w:color="auto"/>
              <w:right w:val="single" w:sz="4" w:space="0" w:color="auto"/>
            </w:tcBorders>
            <w:hideMark/>
          </w:tcPr>
          <w:p w14:paraId="3FAA59A2"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053D6223"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CC</w:t>
            </w:r>
          </w:p>
        </w:tc>
        <w:tc>
          <w:tcPr>
            <w:tcW w:w="992" w:type="dxa"/>
            <w:tcBorders>
              <w:top w:val="single" w:sz="4" w:space="0" w:color="auto"/>
              <w:left w:val="single" w:sz="4" w:space="0" w:color="auto"/>
              <w:bottom w:val="single" w:sz="4" w:space="0" w:color="auto"/>
              <w:right w:val="single" w:sz="4" w:space="0" w:color="auto"/>
            </w:tcBorders>
            <w:hideMark/>
          </w:tcPr>
          <w:p w14:paraId="1EEA9ABB"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CBW [MHz]</w:t>
            </w:r>
          </w:p>
        </w:tc>
        <w:tc>
          <w:tcPr>
            <w:tcW w:w="817" w:type="dxa"/>
            <w:tcBorders>
              <w:top w:val="single" w:sz="4" w:space="0" w:color="auto"/>
              <w:left w:val="single" w:sz="4" w:space="0" w:color="auto"/>
              <w:bottom w:val="single" w:sz="4" w:space="0" w:color="auto"/>
              <w:right w:val="single" w:sz="4" w:space="0" w:color="auto"/>
            </w:tcBorders>
            <w:hideMark/>
          </w:tcPr>
          <w:p w14:paraId="293EAC63" w14:textId="77777777" w:rsidR="008C4DDC" w:rsidRPr="002C0185" w:rsidRDefault="008C4DDC" w:rsidP="002D4794">
            <w:pPr>
              <w:keepNext/>
              <w:keepLines/>
              <w:spacing w:after="0"/>
              <w:jc w:val="center"/>
              <w:rPr>
                <w:rFonts w:ascii="Arial" w:hAnsi="Arial"/>
                <w:b/>
                <w:i/>
                <w:sz w:val="18"/>
              </w:rPr>
            </w:pPr>
            <w:r w:rsidRPr="002C0185">
              <w:rPr>
                <w:rFonts w:ascii="Arial" w:hAnsi="Arial"/>
                <w:b/>
                <w:i/>
                <w:sz w:val="18"/>
              </w:rPr>
              <w:t>carrierBandwidth</w:t>
            </w:r>
          </w:p>
          <w:p w14:paraId="64680B22"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068007E6"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78BBAF49"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Carrier centre</w:t>
            </w:r>
          </w:p>
          <w:p w14:paraId="53406E37"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MHz]</w:t>
            </w:r>
          </w:p>
          <w:p w14:paraId="69D126FE"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17D1D783"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Carrier centre</w:t>
            </w:r>
          </w:p>
          <w:p w14:paraId="68456C04"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4A4DD4D5"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6EAC121" w14:textId="77777777" w:rsidR="008C4DDC" w:rsidRPr="002C0185" w:rsidRDefault="008C4DDC" w:rsidP="002D4794">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16FFC8FC" w14:textId="77777777" w:rsidR="008C4DDC" w:rsidRPr="002C0185" w:rsidRDefault="008C4DDC" w:rsidP="002D4794">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6DCE35A6"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SS block SCS</w:t>
            </w:r>
          </w:p>
          <w:p w14:paraId="1AED13CC"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141D4191"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416923F4" w14:textId="77777777" w:rsidR="008C4DDC" w:rsidRPr="002C0185" w:rsidRDefault="008C4DDC" w:rsidP="002D4794">
            <w:pPr>
              <w:keepNext/>
              <w:keepLines/>
              <w:spacing w:after="0"/>
              <w:jc w:val="center"/>
              <w:rPr>
                <w:rFonts w:ascii="Arial" w:hAnsi="Arial"/>
                <w:b/>
                <w:i/>
                <w:sz w:val="18"/>
              </w:rPr>
            </w:pPr>
            <w:r w:rsidRPr="002C0185">
              <w:rPr>
                <w:rFonts w:ascii="Arial" w:hAnsi="Arial"/>
                <w:b/>
                <w:i/>
                <w:sz w:val="18"/>
              </w:rPr>
              <w:t>absoluteFrequencySSB</w:t>
            </w:r>
          </w:p>
          <w:p w14:paraId="79951E08"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68AE034D" w14:textId="77777777" w:rsidR="008C4DDC" w:rsidRPr="002C0185" w:rsidRDefault="008C4DDC" w:rsidP="002D4794">
            <w:pPr>
              <w:keepNext/>
              <w:keepLines/>
              <w:spacing w:after="0"/>
              <w:jc w:val="center"/>
              <w:rPr>
                <w:rFonts w:ascii="Arial" w:hAnsi="Arial"/>
                <w:b/>
                <w:sz w:val="18"/>
              </w:rPr>
            </w:pPr>
            <w:r w:rsidRPr="002C0185">
              <w:rPr>
                <w:rFonts w:ascii="Arial" w:hAnsi="Arial"/>
                <w:b/>
                <w:noProof/>
                <w:position w:val="-10"/>
                <w:sz w:val="18"/>
                <w:lang w:eastAsia="zh-CN"/>
              </w:rPr>
              <w:drawing>
                <wp:inline distT="0" distB="0" distL="0" distR="0" wp14:anchorId="3091DDA0" wp14:editId="66F00044">
                  <wp:extent cx="304800" cy="228600"/>
                  <wp:effectExtent l="0" t="0" r="0" b="0"/>
                  <wp:docPr id="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76C19E79" w14:textId="77777777" w:rsidR="008C4DDC" w:rsidRPr="002C0185" w:rsidRDefault="008C4DDC" w:rsidP="002D4794">
            <w:pPr>
              <w:keepNext/>
              <w:keepLines/>
              <w:spacing w:after="0"/>
              <w:jc w:val="center"/>
            </w:pPr>
            <w:r w:rsidRPr="002C0185">
              <w:rPr>
                <w:rFonts w:ascii="Arial" w:hAnsi="Arial"/>
                <w:b/>
                <w:sz w:val="18"/>
              </w:rPr>
              <w:t xml:space="preserve">Offset Carrier CORESET#0 </w:t>
            </w:r>
            <w:r w:rsidRPr="002C0185">
              <w:rPr>
                <w:b/>
              </w:rPr>
              <w:t>[RBs]</w:t>
            </w:r>
          </w:p>
        </w:tc>
        <w:tc>
          <w:tcPr>
            <w:tcW w:w="851" w:type="dxa"/>
            <w:tcBorders>
              <w:top w:val="single" w:sz="4" w:space="0" w:color="auto"/>
              <w:left w:val="single" w:sz="4" w:space="0" w:color="auto"/>
              <w:bottom w:val="single" w:sz="4" w:space="0" w:color="auto"/>
              <w:right w:val="single" w:sz="4" w:space="0" w:color="auto"/>
            </w:tcBorders>
            <w:hideMark/>
          </w:tcPr>
          <w:p w14:paraId="7CE991AC" w14:textId="77777777" w:rsidR="008C4DDC" w:rsidRPr="002C0185" w:rsidRDefault="008C4DDC" w:rsidP="002D4794">
            <w:pPr>
              <w:pStyle w:val="TAH"/>
            </w:pPr>
            <w:r w:rsidRPr="002C0185">
              <w:t>CORESET#0 Index (Offset</w:t>
            </w:r>
          </w:p>
          <w:p w14:paraId="27866E4B" w14:textId="77777777" w:rsidR="008C4DDC" w:rsidRPr="002C0185" w:rsidRDefault="008C4DDC" w:rsidP="002D4794">
            <w:pPr>
              <w:pStyle w:val="TAH"/>
            </w:pPr>
            <w:r w:rsidRPr="002C0185">
              <w:t>[RBs])</w:t>
            </w:r>
          </w:p>
        </w:tc>
        <w:tc>
          <w:tcPr>
            <w:tcW w:w="993" w:type="dxa"/>
            <w:tcBorders>
              <w:top w:val="single" w:sz="4" w:space="0" w:color="auto"/>
              <w:left w:val="single" w:sz="4" w:space="0" w:color="auto"/>
              <w:bottom w:val="single" w:sz="4" w:space="0" w:color="auto"/>
              <w:right w:val="single" w:sz="4" w:space="0" w:color="auto"/>
            </w:tcBorders>
            <w:hideMark/>
          </w:tcPr>
          <w:p w14:paraId="6B4201FE"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5E5369CE" w14:textId="77777777" w:rsidR="008C4DDC" w:rsidRPr="002C0185" w:rsidRDefault="008C4DDC" w:rsidP="002D4794">
            <w:pPr>
              <w:keepNext/>
              <w:keepLines/>
              <w:spacing w:after="0"/>
              <w:jc w:val="center"/>
              <w:rPr>
                <w:rFonts w:ascii="Arial" w:hAnsi="Arial"/>
                <w:b/>
                <w:sz w:val="18"/>
              </w:rPr>
            </w:pPr>
            <w:r w:rsidRPr="002C0185">
              <w:rPr>
                <w:rFonts w:ascii="Arial" w:hAnsi="Arial"/>
                <w:b/>
                <w:sz w:val="18"/>
              </w:rPr>
              <w:t>[PRBs]</w:t>
            </w:r>
          </w:p>
        </w:tc>
      </w:tr>
      <w:tr w:rsidR="008C4DDC" w:rsidRPr="002C0185" w14:paraId="29B3A260"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71BA0EC2"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A_n257H</w:t>
            </w:r>
          </w:p>
        </w:tc>
        <w:tc>
          <w:tcPr>
            <w:tcW w:w="709" w:type="dxa"/>
            <w:vMerge w:val="restart"/>
            <w:tcBorders>
              <w:top w:val="single" w:sz="4" w:space="0" w:color="auto"/>
              <w:left w:val="single" w:sz="4" w:space="0" w:color="auto"/>
              <w:right w:val="single" w:sz="4" w:space="0" w:color="auto"/>
            </w:tcBorders>
            <w:hideMark/>
          </w:tcPr>
          <w:p w14:paraId="09D528D5"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1,</w:t>
            </w:r>
          </w:p>
          <w:p w14:paraId="518C2CB3"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2,CC3</w:t>
            </w:r>
          </w:p>
        </w:tc>
        <w:tc>
          <w:tcPr>
            <w:tcW w:w="992" w:type="dxa"/>
            <w:vMerge w:val="restart"/>
            <w:tcBorders>
              <w:top w:val="single" w:sz="4" w:space="0" w:color="auto"/>
              <w:left w:val="single" w:sz="4" w:space="0" w:color="auto"/>
              <w:right w:val="single" w:sz="4" w:space="0" w:color="auto"/>
            </w:tcBorders>
            <w:hideMark/>
          </w:tcPr>
          <w:p w14:paraId="099BA726" w14:textId="77777777" w:rsidR="008C4DDC" w:rsidRPr="002C0185" w:rsidRDefault="008C4DDC" w:rsidP="002D4794">
            <w:pPr>
              <w:keepNext/>
              <w:keepLines/>
              <w:spacing w:after="0"/>
              <w:jc w:val="center"/>
              <w:rPr>
                <w:rFonts w:ascii="Arial" w:hAnsi="Arial"/>
                <w:sz w:val="18"/>
              </w:rPr>
            </w:pPr>
            <w:r w:rsidRPr="002C0185">
              <w:rPr>
                <w:rFonts w:ascii="Arial" w:hAnsi="Arial"/>
                <w:sz w:val="18"/>
              </w:rPr>
              <w:t>100+100+100</w:t>
            </w:r>
          </w:p>
        </w:tc>
        <w:tc>
          <w:tcPr>
            <w:tcW w:w="817" w:type="dxa"/>
            <w:vMerge w:val="restart"/>
            <w:tcBorders>
              <w:top w:val="single" w:sz="4" w:space="0" w:color="auto"/>
              <w:left w:val="single" w:sz="4" w:space="0" w:color="auto"/>
              <w:right w:val="single" w:sz="4" w:space="0" w:color="auto"/>
            </w:tcBorders>
            <w:hideMark/>
          </w:tcPr>
          <w:p w14:paraId="3368014C" w14:textId="77777777" w:rsidR="008C4DDC" w:rsidRPr="002C0185" w:rsidRDefault="008C4DDC" w:rsidP="002D4794">
            <w:pPr>
              <w:pStyle w:val="TAC"/>
            </w:pPr>
            <w:r w:rsidRPr="002C0185">
              <w:t>66+66+66</w:t>
            </w:r>
          </w:p>
        </w:tc>
        <w:tc>
          <w:tcPr>
            <w:tcW w:w="1044" w:type="dxa"/>
            <w:vMerge w:val="restart"/>
            <w:tcBorders>
              <w:top w:val="single" w:sz="4" w:space="0" w:color="auto"/>
              <w:left w:val="single" w:sz="4" w:space="0" w:color="auto"/>
              <w:right w:val="single" w:sz="4" w:space="0" w:color="auto"/>
            </w:tcBorders>
            <w:hideMark/>
          </w:tcPr>
          <w:p w14:paraId="380685B2" w14:textId="77777777" w:rsidR="008C4DDC" w:rsidRPr="002C0185" w:rsidRDefault="008C4DDC" w:rsidP="002D4794">
            <w:pPr>
              <w:keepNext/>
              <w:keepLines/>
              <w:spacing w:after="0"/>
              <w:jc w:val="center"/>
              <w:rPr>
                <w:rFonts w:ascii="Arial" w:hAnsi="Arial"/>
                <w:sz w:val="18"/>
              </w:rPr>
            </w:pPr>
            <w:r w:rsidRPr="002C0185">
              <w:rPr>
                <w:rFonts w:ascii="Arial" w:hAnsi="Arial"/>
                <w:sz w:val="18"/>
              </w:rPr>
              <w:t>Downlink</w:t>
            </w:r>
          </w:p>
          <w:p w14:paraId="6D43C345" w14:textId="77777777" w:rsidR="008C4DDC" w:rsidRPr="002C0185" w:rsidRDefault="008C4DDC" w:rsidP="002D4794">
            <w:pPr>
              <w:keepNext/>
              <w:keepLines/>
              <w:spacing w:after="0"/>
              <w:jc w:val="center"/>
              <w:rPr>
                <w:rFonts w:ascii="Arial" w:hAnsi="Arial"/>
                <w:sz w:val="18"/>
              </w:rPr>
            </w:pPr>
            <w:r w:rsidRPr="002C0185">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5BA72474" w14:textId="77777777" w:rsidR="008C4DDC" w:rsidRPr="002C0185" w:rsidRDefault="008C4DDC" w:rsidP="002D4794">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nil"/>
              <w:right w:val="single" w:sz="4" w:space="0" w:color="auto"/>
            </w:tcBorders>
          </w:tcPr>
          <w:p w14:paraId="362E4FAE" w14:textId="77777777" w:rsidR="008C4DDC" w:rsidRPr="002C0185" w:rsidRDefault="008C4DDC" w:rsidP="002D4794">
            <w:pPr>
              <w:pStyle w:val="TAL"/>
            </w:pPr>
            <w:r w:rsidRPr="002C0185">
              <w:t>Same values as for Low range in Table 4.3.1.2.3.1.7-4 for CBW combination 100+100+100 and SCS=120 kHz.</w:t>
            </w:r>
          </w:p>
        </w:tc>
      </w:tr>
      <w:tr w:rsidR="008C4DDC" w:rsidRPr="002C0185" w14:paraId="5018A239" w14:textId="77777777" w:rsidTr="002D4794">
        <w:tc>
          <w:tcPr>
            <w:tcW w:w="1277" w:type="dxa"/>
            <w:vMerge/>
            <w:tcBorders>
              <w:left w:val="single" w:sz="4" w:space="0" w:color="auto"/>
              <w:bottom w:val="single" w:sz="4" w:space="0" w:color="auto"/>
              <w:right w:val="single" w:sz="4" w:space="0" w:color="auto"/>
            </w:tcBorders>
          </w:tcPr>
          <w:p w14:paraId="6B690062"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3640A2B1" w14:textId="77777777" w:rsidR="008C4DDC" w:rsidRPr="002C0185"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68AE3A23" w14:textId="77777777" w:rsidR="008C4DDC" w:rsidRPr="002C0185"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7EF948BF" w14:textId="77777777" w:rsidR="008C4DDC" w:rsidRPr="002C0185" w:rsidRDefault="008C4DDC" w:rsidP="002D4794">
            <w:pPr>
              <w:keepNext/>
              <w:keepLines/>
              <w:spacing w:after="0"/>
              <w:jc w:val="center"/>
              <w:rPr>
                <w:iCs/>
                <w:lang w:eastAsia="zh-CN"/>
              </w:rPr>
            </w:pPr>
          </w:p>
        </w:tc>
        <w:tc>
          <w:tcPr>
            <w:tcW w:w="1044" w:type="dxa"/>
            <w:vMerge/>
            <w:tcBorders>
              <w:left w:val="single" w:sz="4" w:space="0" w:color="auto"/>
              <w:bottom w:val="single" w:sz="4" w:space="0" w:color="auto"/>
              <w:right w:val="single" w:sz="4" w:space="0" w:color="auto"/>
            </w:tcBorders>
          </w:tcPr>
          <w:p w14:paraId="3C68C724"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1AAC7E61" w14:textId="77777777" w:rsidR="008C4DDC" w:rsidRPr="002C0185" w:rsidRDefault="008C4DDC" w:rsidP="002D4794">
            <w:pPr>
              <w:keepNext/>
              <w:keepLines/>
              <w:spacing w:after="0"/>
              <w:jc w:val="center"/>
              <w:rPr>
                <w:rFonts w:ascii="Arial" w:hAnsi="Arial"/>
                <w:sz w:val="18"/>
              </w:rPr>
            </w:pPr>
          </w:p>
        </w:tc>
        <w:tc>
          <w:tcPr>
            <w:tcW w:w="10472" w:type="dxa"/>
            <w:gridSpan w:val="12"/>
            <w:tcBorders>
              <w:top w:val="nil"/>
              <w:left w:val="single" w:sz="4" w:space="0" w:color="auto"/>
              <w:bottom w:val="single" w:sz="4" w:space="0" w:color="auto"/>
              <w:right w:val="single" w:sz="4" w:space="0" w:color="auto"/>
            </w:tcBorders>
          </w:tcPr>
          <w:p w14:paraId="667921F5" w14:textId="77777777" w:rsidR="008C4DDC" w:rsidRPr="002C0185" w:rsidRDefault="008C4DDC" w:rsidP="002D4794">
            <w:pPr>
              <w:pStyle w:val="TAL"/>
            </w:pPr>
          </w:p>
        </w:tc>
      </w:tr>
      <w:tr w:rsidR="008C4DDC" w:rsidRPr="002C0185" w14:paraId="4C28121A"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5C1445F6"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A_n258H</w:t>
            </w:r>
          </w:p>
        </w:tc>
        <w:tc>
          <w:tcPr>
            <w:tcW w:w="709" w:type="dxa"/>
            <w:vMerge w:val="restart"/>
            <w:tcBorders>
              <w:top w:val="single" w:sz="4" w:space="0" w:color="auto"/>
              <w:left w:val="single" w:sz="4" w:space="0" w:color="auto"/>
              <w:right w:val="single" w:sz="4" w:space="0" w:color="auto"/>
            </w:tcBorders>
            <w:hideMark/>
          </w:tcPr>
          <w:p w14:paraId="10CCE5BB"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1,</w:t>
            </w:r>
          </w:p>
          <w:p w14:paraId="1F95F7F9"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2,CC3</w:t>
            </w:r>
          </w:p>
        </w:tc>
        <w:tc>
          <w:tcPr>
            <w:tcW w:w="992" w:type="dxa"/>
            <w:vMerge w:val="restart"/>
            <w:tcBorders>
              <w:top w:val="single" w:sz="4" w:space="0" w:color="auto"/>
              <w:left w:val="single" w:sz="4" w:space="0" w:color="auto"/>
              <w:right w:val="single" w:sz="4" w:space="0" w:color="auto"/>
            </w:tcBorders>
            <w:hideMark/>
          </w:tcPr>
          <w:p w14:paraId="5756D868" w14:textId="77777777" w:rsidR="008C4DDC" w:rsidRPr="002C0185" w:rsidRDefault="008C4DDC" w:rsidP="002D4794">
            <w:pPr>
              <w:keepNext/>
              <w:keepLines/>
              <w:spacing w:after="0"/>
              <w:jc w:val="center"/>
              <w:rPr>
                <w:rFonts w:ascii="Arial" w:hAnsi="Arial"/>
                <w:sz w:val="18"/>
              </w:rPr>
            </w:pPr>
            <w:r w:rsidRPr="002C0185">
              <w:rPr>
                <w:rFonts w:ascii="Arial" w:hAnsi="Arial"/>
                <w:sz w:val="18"/>
              </w:rPr>
              <w:t>100+100+100</w:t>
            </w:r>
          </w:p>
        </w:tc>
        <w:tc>
          <w:tcPr>
            <w:tcW w:w="817" w:type="dxa"/>
            <w:vMerge w:val="restart"/>
            <w:tcBorders>
              <w:top w:val="single" w:sz="4" w:space="0" w:color="auto"/>
              <w:left w:val="single" w:sz="4" w:space="0" w:color="auto"/>
              <w:right w:val="single" w:sz="4" w:space="0" w:color="auto"/>
            </w:tcBorders>
            <w:hideMark/>
          </w:tcPr>
          <w:p w14:paraId="39B8FC87" w14:textId="77777777" w:rsidR="008C4DDC" w:rsidRPr="002C0185" w:rsidRDefault="008C4DDC" w:rsidP="002D4794">
            <w:pPr>
              <w:pStyle w:val="TAC"/>
            </w:pPr>
            <w:r w:rsidRPr="002C0185">
              <w:t>66+66+66</w:t>
            </w:r>
          </w:p>
        </w:tc>
        <w:tc>
          <w:tcPr>
            <w:tcW w:w="1044" w:type="dxa"/>
            <w:vMerge w:val="restart"/>
            <w:tcBorders>
              <w:top w:val="single" w:sz="4" w:space="0" w:color="auto"/>
              <w:left w:val="single" w:sz="4" w:space="0" w:color="auto"/>
              <w:right w:val="single" w:sz="4" w:space="0" w:color="auto"/>
            </w:tcBorders>
            <w:hideMark/>
          </w:tcPr>
          <w:p w14:paraId="08BC8C5B" w14:textId="77777777" w:rsidR="008C4DDC" w:rsidRPr="002C0185" w:rsidRDefault="008C4DDC" w:rsidP="002D4794">
            <w:pPr>
              <w:keepNext/>
              <w:keepLines/>
              <w:spacing w:after="0"/>
              <w:jc w:val="center"/>
              <w:rPr>
                <w:rFonts w:ascii="Arial" w:hAnsi="Arial"/>
                <w:sz w:val="18"/>
              </w:rPr>
            </w:pPr>
            <w:r w:rsidRPr="002C0185">
              <w:rPr>
                <w:rFonts w:ascii="Arial" w:hAnsi="Arial"/>
                <w:sz w:val="18"/>
              </w:rPr>
              <w:t>Downlink</w:t>
            </w:r>
          </w:p>
          <w:p w14:paraId="44613335" w14:textId="77777777" w:rsidR="008C4DDC" w:rsidRPr="002C0185" w:rsidRDefault="008C4DDC" w:rsidP="002D4794">
            <w:pPr>
              <w:keepNext/>
              <w:keepLines/>
              <w:spacing w:after="0"/>
              <w:jc w:val="center"/>
              <w:rPr>
                <w:rFonts w:ascii="Arial" w:hAnsi="Arial"/>
                <w:sz w:val="18"/>
              </w:rPr>
            </w:pPr>
            <w:r w:rsidRPr="002C0185">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5FF66247" w14:textId="77777777" w:rsidR="008C4DDC" w:rsidRPr="002C0185" w:rsidRDefault="008C4DDC" w:rsidP="002D4794">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nil"/>
              <w:right w:val="single" w:sz="4" w:space="0" w:color="auto"/>
            </w:tcBorders>
          </w:tcPr>
          <w:p w14:paraId="0A251876" w14:textId="77777777" w:rsidR="008C4DDC" w:rsidRPr="002C0185" w:rsidRDefault="008C4DDC" w:rsidP="002D4794">
            <w:pPr>
              <w:pStyle w:val="TAL"/>
            </w:pPr>
            <w:r w:rsidRPr="002C0185">
              <w:t>Same values as for Low range in Table 4.3.1.2.3.2.7-2 for CBW combination 100+100+100 and SCS=120 kHz.</w:t>
            </w:r>
          </w:p>
        </w:tc>
      </w:tr>
      <w:tr w:rsidR="008C4DDC" w:rsidRPr="002C0185" w14:paraId="022DB7E2" w14:textId="77777777" w:rsidTr="002D4794">
        <w:tc>
          <w:tcPr>
            <w:tcW w:w="1277" w:type="dxa"/>
            <w:vMerge/>
            <w:tcBorders>
              <w:left w:val="single" w:sz="4" w:space="0" w:color="auto"/>
              <w:bottom w:val="single" w:sz="4" w:space="0" w:color="auto"/>
              <w:right w:val="single" w:sz="4" w:space="0" w:color="auto"/>
            </w:tcBorders>
          </w:tcPr>
          <w:p w14:paraId="384B41DE"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3A2AB3FF" w14:textId="77777777" w:rsidR="008C4DDC" w:rsidRPr="002C0185"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13480905" w14:textId="77777777" w:rsidR="008C4DDC" w:rsidRPr="002C0185"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4D8EADF4" w14:textId="77777777" w:rsidR="008C4DDC" w:rsidRPr="002C0185" w:rsidRDefault="008C4DDC" w:rsidP="002D4794">
            <w:pPr>
              <w:keepNext/>
              <w:keepLines/>
              <w:spacing w:after="0"/>
              <w:jc w:val="center"/>
              <w:rPr>
                <w:iCs/>
              </w:rPr>
            </w:pPr>
          </w:p>
        </w:tc>
        <w:tc>
          <w:tcPr>
            <w:tcW w:w="1044" w:type="dxa"/>
            <w:vMerge/>
            <w:tcBorders>
              <w:left w:val="single" w:sz="4" w:space="0" w:color="auto"/>
              <w:bottom w:val="single" w:sz="4" w:space="0" w:color="auto"/>
              <w:right w:val="single" w:sz="4" w:space="0" w:color="auto"/>
            </w:tcBorders>
          </w:tcPr>
          <w:p w14:paraId="75B438C3"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1DF289DA" w14:textId="77777777" w:rsidR="008C4DDC" w:rsidRPr="002C0185" w:rsidRDefault="008C4DDC" w:rsidP="002D4794">
            <w:pPr>
              <w:keepNext/>
              <w:keepLines/>
              <w:spacing w:after="0"/>
              <w:jc w:val="center"/>
              <w:rPr>
                <w:rFonts w:ascii="Arial" w:hAnsi="Arial"/>
                <w:sz w:val="18"/>
              </w:rPr>
            </w:pPr>
          </w:p>
        </w:tc>
        <w:tc>
          <w:tcPr>
            <w:tcW w:w="10472" w:type="dxa"/>
            <w:gridSpan w:val="12"/>
            <w:tcBorders>
              <w:top w:val="nil"/>
              <w:left w:val="single" w:sz="4" w:space="0" w:color="auto"/>
              <w:bottom w:val="single" w:sz="4" w:space="0" w:color="auto"/>
              <w:right w:val="single" w:sz="4" w:space="0" w:color="auto"/>
            </w:tcBorders>
          </w:tcPr>
          <w:p w14:paraId="7C9F3128" w14:textId="77777777" w:rsidR="008C4DDC" w:rsidRPr="002C0185" w:rsidRDefault="008C4DDC" w:rsidP="002D4794">
            <w:pPr>
              <w:pStyle w:val="TAL"/>
            </w:pPr>
          </w:p>
        </w:tc>
      </w:tr>
      <w:tr w:rsidR="008C4DDC" w:rsidRPr="002C0185" w14:paraId="5A0DD366"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2EF3FF64"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A_n260H</w:t>
            </w:r>
          </w:p>
        </w:tc>
        <w:tc>
          <w:tcPr>
            <w:tcW w:w="709" w:type="dxa"/>
            <w:vMerge w:val="restart"/>
            <w:tcBorders>
              <w:top w:val="single" w:sz="4" w:space="0" w:color="auto"/>
              <w:left w:val="single" w:sz="4" w:space="0" w:color="auto"/>
              <w:right w:val="single" w:sz="4" w:space="0" w:color="auto"/>
            </w:tcBorders>
            <w:hideMark/>
          </w:tcPr>
          <w:p w14:paraId="61997233"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1,</w:t>
            </w:r>
          </w:p>
          <w:p w14:paraId="56BEFB52"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2,CC3</w:t>
            </w:r>
          </w:p>
        </w:tc>
        <w:tc>
          <w:tcPr>
            <w:tcW w:w="992" w:type="dxa"/>
            <w:vMerge w:val="restart"/>
            <w:tcBorders>
              <w:top w:val="single" w:sz="4" w:space="0" w:color="auto"/>
              <w:left w:val="single" w:sz="4" w:space="0" w:color="auto"/>
              <w:right w:val="single" w:sz="4" w:space="0" w:color="auto"/>
            </w:tcBorders>
            <w:hideMark/>
          </w:tcPr>
          <w:p w14:paraId="77BC6F19" w14:textId="77777777" w:rsidR="008C4DDC" w:rsidRPr="002C0185" w:rsidRDefault="008C4DDC" w:rsidP="002D4794">
            <w:pPr>
              <w:keepNext/>
              <w:keepLines/>
              <w:spacing w:after="0"/>
              <w:jc w:val="center"/>
              <w:rPr>
                <w:rFonts w:ascii="Arial" w:hAnsi="Arial"/>
                <w:sz w:val="18"/>
              </w:rPr>
            </w:pPr>
            <w:r w:rsidRPr="002C0185">
              <w:rPr>
                <w:rFonts w:ascii="Arial" w:hAnsi="Arial"/>
                <w:sz w:val="18"/>
              </w:rPr>
              <w:t>100+100+100</w:t>
            </w:r>
          </w:p>
        </w:tc>
        <w:tc>
          <w:tcPr>
            <w:tcW w:w="817" w:type="dxa"/>
            <w:vMerge w:val="restart"/>
            <w:tcBorders>
              <w:top w:val="single" w:sz="4" w:space="0" w:color="auto"/>
              <w:left w:val="single" w:sz="4" w:space="0" w:color="auto"/>
              <w:right w:val="single" w:sz="4" w:space="0" w:color="auto"/>
            </w:tcBorders>
            <w:hideMark/>
          </w:tcPr>
          <w:p w14:paraId="12FF0B05" w14:textId="77777777" w:rsidR="008C4DDC" w:rsidRPr="002C0185" w:rsidRDefault="008C4DDC" w:rsidP="002D4794">
            <w:pPr>
              <w:pStyle w:val="TAC"/>
            </w:pPr>
            <w:r w:rsidRPr="002C0185">
              <w:t>66+66+66</w:t>
            </w:r>
          </w:p>
        </w:tc>
        <w:tc>
          <w:tcPr>
            <w:tcW w:w="1044" w:type="dxa"/>
            <w:vMerge w:val="restart"/>
            <w:tcBorders>
              <w:top w:val="single" w:sz="4" w:space="0" w:color="auto"/>
              <w:left w:val="single" w:sz="4" w:space="0" w:color="auto"/>
              <w:right w:val="single" w:sz="4" w:space="0" w:color="auto"/>
            </w:tcBorders>
            <w:hideMark/>
          </w:tcPr>
          <w:p w14:paraId="5D5678E2" w14:textId="77777777" w:rsidR="008C4DDC" w:rsidRPr="002C0185" w:rsidRDefault="008C4DDC" w:rsidP="002D4794">
            <w:pPr>
              <w:keepNext/>
              <w:keepLines/>
              <w:spacing w:after="0"/>
              <w:jc w:val="center"/>
              <w:rPr>
                <w:rFonts w:ascii="Arial" w:hAnsi="Arial"/>
                <w:sz w:val="18"/>
              </w:rPr>
            </w:pPr>
            <w:r w:rsidRPr="002C0185">
              <w:rPr>
                <w:rFonts w:ascii="Arial" w:hAnsi="Arial"/>
                <w:sz w:val="18"/>
              </w:rPr>
              <w:t>Downlink</w:t>
            </w:r>
          </w:p>
          <w:p w14:paraId="59686D89" w14:textId="77777777" w:rsidR="008C4DDC" w:rsidRPr="002C0185" w:rsidRDefault="008C4DDC" w:rsidP="002D4794">
            <w:pPr>
              <w:keepNext/>
              <w:keepLines/>
              <w:spacing w:after="0"/>
              <w:jc w:val="center"/>
              <w:rPr>
                <w:rFonts w:ascii="Arial" w:hAnsi="Arial"/>
                <w:sz w:val="18"/>
              </w:rPr>
            </w:pPr>
            <w:r w:rsidRPr="002C0185">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163F0F24" w14:textId="77777777" w:rsidR="008C4DDC" w:rsidRPr="002C0185" w:rsidRDefault="008C4DDC" w:rsidP="002D4794">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0C34A0E9" w14:textId="77777777" w:rsidR="008C4DDC" w:rsidRPr="002C0185" w:rsidRDefault="008C4DDC" w:rsidP="002D4794">
            <w:pPr>
              <w:pStyle w:val="TAL"/>
            </w:pPr>
            <w:r w:rsidRPr="002C0185">
              <w:t>Same values as for Low range in Table 4.3.1.2.3.4.7-1 for CBW combination 100+100+100 and SCS=120 kHz.</w:t>
            </w:r>
          </w:p>
        </w:tc>
      </w:tr>
      <w:tr w:rsidR="008C4DDC" w:rsidRPr="002C0185" w14:paraId="09EF6C82" w14:textId="77777777" w:rsidTr="002D4794">
        <w:tc>
          <w:tcPr>
            <w:tcW w:w="1277" w:type="dxa"/>
            <w:vMerge/>
            <w:tcBorders>
              <w:left w:val="single" w:sz="4" w:space="0" w:color="auto"/>
              <w:bottom w:val="single" w:sz="4" w:space="0" w:color="auto"/>
              <w:right w:val="single" w:sz="4" w:space="0" w:color="auto"/>
            </w:tcBorders>
          </w:tcPr>
          <w:p w14:paraId="5F73D834"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7A3A2F29" w14:textId="77777777" w:rsidR="008C4DDC" w:rsidRPr="002C0185"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253023CB" w14:textId="77777777" w:rsidR="008C4DDC" w:rsidRPr="002C0185"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42D9EBCD" w14:textId="77777777" w:rsidR="008C4DDC" w:rsidRPr="002C0185" w:rsidRDefault="008C4DDC" w:rsidP="002D4794">
            <w:pPr>
              <w:keepNext/>
              <w:keepLines/>
              <w:spacing w:after="0"/>
              <w:jc w:val="center"/>
              <w:rPr>
                <w:iCs/>
              </w:rPr>
            </w:pPr>
          </w:p>
        </w:tc>
        <w:tc>
          <w:tcPr>
            <w:tcW w:w="1044" w:type="dxa"/>
            <w:vMerge/>
            <w:tcBorders>
              <w:left w:val="single" w:sz="4" w:space="0" w:color="auto"/>
              <w:bottom w:val="single" w:sz="4" w:space="0" w:color="auto"/>
              <w:right w:val="single" w:sz="4" w:space="0" w:color="auto"/>
            </w:tcBorders>
          </w:tcPr>
          <w:p w14:paraId="3D37F522"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26C3F524" w14:textId="77777777" w:rsidR="008C4DDC" w:rsidRPr="002C0185" w:rsidRDefault="008C4DDC" w:rsidP="002D4794">
            <w:pPr>
              <w:keepNext/>
              <w:keepLines/>
              <w:spacing w:after="0"/>
              <w:jc w:val="center"/>
              <w:rPr>
                <w:rFonts w:ascii="Arial" w:hAnsi="Arial"/>
                <w:sz w:val="18"/>
              </w:rPr>
            </w:pPr>
          </w:p>
        </w:tc>
        <w:tc>
          <w:tcPr>
            <w:tcW w:w="10472" w:type="dxa"/>
            <w:gridSpan w:val="12"/>
            <w:tcBorders>
              <w:top w:val="single" w:sz="4" w:space="0" w:color="auto"/>
              <w:left w:val="single" w:sz="4" w:space="0" w:color="auto"/>
              <w:bottom w:val="single" w:sz="4" w:space="0" w:color="auto"/>
              <w:right w:val="single" w:sz="4" w:space="0" w:color="auto"/>
            </w:tcBorders>
          </w:tcPr>
          <w:p w14:paraId="46A02D1C" w14:textId="77777777" w:rsidR="008C4DDC" w:rsidRPr="002C0185" w:rsidRDefault="008C4DDC" w:rsidP="002D4794">
            <w:pPr>
              <w:pStyle w:val="TAL"/>
            </w:pPr>
          </w:p>
        </w:tc>
      </w:tr>
      <w:tr w:rsidR="008C4DDC" w:rsidRPr="002C0185" w14:paraId="1B8C56AF" w14:textId="77777777" w:rsidTr="002D4794">
        <w:trPr>
          <w:trHeight w:val="140"/>
        </w:trPr>
        <w:tc>
          <w:tcPr>
            <w:tcW w:w="1277" w:type="dxa"/>
            <w:vMerge w:val="restart"/>
            <w:tcBorders>
              <w:top w:val="single" w:sz="4" w:space="0" w:color="auto"/>
              <w:left w:val="single" w:sz="4" w:space="0" w:color="auto"/>
              <w:right w:val="single" w:sz="4" w:space="0" w:color="auto"/>
            </w:tcBorders>
            <w:hideMark/>
          </w:tcPr>
          <w:p w14:paraId="412268D4"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A_n261H</w:t>
            </w:r>
          </w:p>
        </w:tc>
        <w:tc>
          <w:tcPr>
            <w:tcW w:w="709" w:type="dxa"/>
            <w:vMerge w:val="restart"/>
            <w:tcBorders>
              <w:top w:val="single" w:sz="4" w:space="0" w:color="auto"/>
              <w:left w:val="single" w:sz="4" w:space="0" w:color="auto"/>
              <w:right w:val="single" w:sz="4" w:space="0" w:color="auto"/>
            </w:tcBorders>
            <w:hideMark/>
          </w:tcPr>
          <w:p w14:paraId="601C704B"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1,</w:t>
            </w:r>
          </w:p>
          <w:p w14:paraId="3E0CE0F0" w14:textId="77777777" w:rsidR="008C4DDC" w:rsidRPr="002C0185" w:rsidRDefault="008C4DDC" w:rsidP="002D4794">
            <w:pPr>
              <w:keepNext/>
              <w:keepLines/>
              <w:spacing w:after="0"/>
              <w:jc w:val="center"/>
              <w:rPr>
                <w:rFonts w:ascii="Arial" w:hAnsi="Arial"/>
                <w:sz w:val="18"/>
              </w:rPr>
            </w:pPr>
            <w:r w:rsidRPr="002C0185">
              <w:rPr>
                <w:rFonts w:ascii="Arial" w:hAnsi="Arial"/>
                <w:sz w:val="18"/>
              </w:rPr>
              <w:t>CC2,CC3</w:t>
            </w:r>
          </w:p>
        </w:tc>
        <w:tc>
          <w:tcPr>
            <w:tcW w:w="992" w:type="dxa"/>
            <w:vMerge w:val="restart"/>
            <w:tcBorders>
              <w:top w:val="single" w:sz="4" w:space="0" w:color="auto"/>
              <w:left w:val="single" w:sz="4" w:space="0" w:color="auto"/>
              <w:right w:val="single" w:sz="4" w:space="0" w:color="auto"/>
            </w:tcBorders>
            <w:hideMark/>
          </w:tcPr>
          <w:p w14:paraId="0F1E1C0D" w14:textId="77777777" w:rsidR="008C4DDC" w:rsidRPr="002C0185" w:rsidRDefault="008C4DDC" w:rsidP="002D4794">
            <w:pPr>
              <w:keepNext/>
              <w:keepLines/>
              <w:spacing w:after="0"/>
              <w:jc w:val="center"/>
              <w:rPr>
                <w:rFonts w:ascii="Arial" w:hAnsi="Arial"/>
                <w:sz w:val="18"/>
              </w:rPr>
            </w:pPr>
            <w:r w:rsidRPr="002C0185">
              <w:rPr>
                <w:rFonts w:ascii="Arial" w:hAnsi="Arial"/>
                <w:sz w:val="18"/>
              </w:rPr>
              <w:t>100+100+100</w:t>
            </w:r>
          </w:p>
        </w:tc>
        <w:tc>
          <w:tcPr>
            <w:tcW w:w="817" w:type="dxa"/>
            <w:vMerge w:val="restart"/>
            <w:tcBorders>
              <w:top w:val="single" w:sz="4" w:space="0" w:color="auto"/>
              <w:left w:val="single" w:sz="4" w:space="0" w:color="auto"/>
              <w:right w:val="single" w:sz="4" w:space="0" w:color="auto"/>
            </w:tcBorders>
            <w:hideMark/>
          </w:tcPr>
          <w:p w14:paraId="1126CF6E" w14:textId="77777777" w:rsidR="008C4DDC" w:rsidRPr="002C0185" w:rsidRDefault="008C4DDC" w:rsidP="002D4794">
            <w:pPr>
              <w:pStyle w:val="TAC"/>
            </w:pPr>
            <w:r w:rsidRPr="002C0185">
              <w:t>66+66+66</w:t>
            </w:r>
          </w:p>
        </w:tc>
        <w:tc>
          <w:tcPr>
            <w:tcW w:w="1044" w:type="dxa"/>
            <w:vMerge w:val="restart"/>
            <w:tcBorders>
              <w:top w:val="single" w:sz="4" w:space="0" w:color="auto"/>
              <w:left w:val="single" w:sz="4" w:space="0" w:color="auto"/>
              <w:right w:val="single" w:sz="4" w:space="0" w:color="auto"/>
            </w:tcBorders>
            <w:hideMark/>
          </w:tcPr>
          <w:p w14:paraId="18F064FD" w14:textId="77777777" w:rsidR="008C4DDC" w:rsidRPr="002C0185" w:rsidRDefault="008C4DDC" w:rsidP="002D4794">
            <w:pPr>
              <w:keepNext/>
              <w:keepLines/>
              <w:spacing w:after="0"/>
              <w:jc w:val="center"/>
              <w:rPr>
                <w:rFonts w:ascii="Arial" w:hAnsi="Arial"/>
                <w:sz w:val="18"/>
              </w:rPr>
            </w:pPr>
            <w:r w:rsidRPr="002C0185">
              <w:rPr>
                <w:rFonts w:ascii="Arial" w:hAnsi="Arial"/>
                <w:sz w:val="18"/>
              </w:rPr>
              <w:t>Downlink</w:t>
            </w:r>
          </w:p>
          <w:p w14:paraId="595EEFF6" w14:textId="77777777" w:rsidR="008C4DDC" w:rsidRPr="002C0185" w:rsidRDefault="008C4DDC" w:rsidP="002D4794">
            <w:pPr>
              <w:keepNext/>
              <w:keepLines/>
              <w:spacing w:after="0"/>
              <w:jc w:val="center"/>
              <w:rPr>
                <w:rFonts w:ascii="Arial" w:hAnsi="Arial"/>
                <w:sz w:val="18"/>
              </w:rPr>
            </w:pPr>
            <w:r w:rsidRPr="002C0185">
              <w:rPr>
                <w:rFonts w:ascii="Arial" w:hAnsi="Arial"/>
                <w:sz w:val="18"/>
              </w:rPr>
              <w:t>&amp; Uplink</w:t>
            </w:r>
          </w:p>
        </w:tc>
        <w:tc>
          <w:tcPr>
            <w:tcW w:w="709" w:type="dxa"/>
            <w:vMerge w:val="restart"/>
            <w:tcBorders>
              <w:top w:val="single" w:sz="4" w:space="0" w:color="auto"/>
              <w:left w:val="single" w:sz="4" w:space="0" w:color="auto"/>
              <w:right w:val="single" w:sz="4" w:space="0" w:color="auto"/>
            </w:tcBorders>
            <w:hideMark/>
          </w:tcPr>
          <w:p w14:paraId="2A289718" w14:textId="77777777" w:rsidR="008C4DDC" w:rsidRPr="002C0185" w:rsidRDefault="008C4DDC" w:rsidP="002D4794">
            <w:pPr>
              <w:keepNext/>
              <w:keepLines/>
              <w:spacing w:after="0"/>
              <w:jc w:val="center"/>
              <w:rPr>
                <w:rFonts w:ascii="Arial" w:hAnsi="Arial"/>
                <w:sz w:val="18"/>
              </w:rPr>
            </w:pPr>
            <w:r w:rsidRPr="002C0185">
              <w:rPr>
                <w:rFonts w:ascii="Arial" w:hAnsi="Arial"/>
                <w:sz w:val="18"/>
              </w:rPr>
              <w:t>Low</w:t>
            </w:r>
          </w:p>
        </w:tc>
        <w:tc>
          <w:tcPr>
            <w:tcW w:w="10472" w:type="dxa"/>
            <w:gridSpan w:val="12"/>
            <w:tcBorders>
              <w:top w:val="single" w:sz="4" w:space="0" w:color="auto"/>
              <w:left w:val="single" w:sz="4" w:space="0" w:color="auto"/>
              <w:bottom w:val="single" w:sz="4" w:space="0" w:color="auto"/>
              <w:right w:val="single" w:sz="4" w:space="0" w:color="auto"/>
            </w:tcBorders>
          </w:tcPr>
          <w:p w14:paraId="72394EAE" w14:textId="77777777" w:rsidR="008C4DDC" w:rsidRPr="002C0185" w:rsidRDefault="008C4DDC" w:rsidP="002D4794">
            <w:pPr>
              <w:pStyle w:val="TAL"/>
            </w:pPr>
            <w:r w:rsidRPr="002C0185">
              <w:t>Same values as for Low range in Table 4.3.1.2.3.5.7-2 for CBW combination 100+100+100 and SCS=120 kHz.</w:t>
            </w:r>
          </w:p>
        </w:tc>
      </w:tr>
      <w:tr w:rsidR="008C4DDC" w:rsidRPr="002C0185" w14:paraId="24C22D72" w14:textId="77777777" w:rsidTr="002D4794">
        <w:tc>
          <w:tcPr>
            <w:tcW w:w="1277" w:type="dxa"/>
            <w:vMerge/>
            <w:tcBorders>
              <w:left w:val="single" w:sz="4" w:space="0" w:color="auto"/>
              <w:bottom w:val="single" w:sz="4" w:space="0" w:color="auto"/>
              <w:right w:val="single" w:sz="4" w:space="0" w:color="auto"/>
            </w:tcBorders>
          </w:tcPr>
          <w:p w14:paraId="71E63995"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283C0A4F" w14:textId="77777777" w:rsidR="008C4DDC" w:rsidRPr="002C0185" w:rsidRDefault="008C4DDC" w:rsidP="002D4794">
            <w:pPr>
              <w:keepNext/>
              <w:keepLines/>
              <w:spacing w:after="0"/>
              <w:jc w:val="center"/>
              <w:rPr>
                <w:rFonts w:ascii="Arial" w:hAnsi="Arial"/>
                <w:sz w:val="18"/>
              </w:rPr>
            </w:pPr>
          </w:p>
        </w:tc>
        <w:tc>
          <w:tcPr>
            <w:tcW w:w="992" w:type="dxa"/>
            <w:vMerge/>
            <w:tcBorders>
              <w:left w:val="single" w:sz="4" w:space="0" w:color="auto"/>
              <w:bottom w:val="single" w:sz="4" w:space="0" w:color="auto"/>
              <w:right w:val="single" w:sz="4" w:space="0" w:color="auto"/>
            </w:tcBorders>
          </w:tcPr>
          <w:p w14:paraId="226431DF" w14:textId="77777777" w:rsidR="008C4DDC" w:rsidRPr="002C0185" w:rsidRDefault="008C4DDC" w:rsidP="002D4794">
            <w:pPr>
              <w:keepNext/>
              <w:keepLines/>
              <w:spacing w:after="0"/>
              <w:jc w:val="center"/>
              <w:rPr>
                <w:rFonts w:ascii="Arial" w:hAnsi="Arial"/>
                <w:sz w:val="18"/>
              </w:rPr>
            </w:pPr>
          </w:p>
        </w:tc>
        <w:tc>
          <w:tcPr>
            <w:tcW w:w="817" w:type="dxa"/>
            <w:vMerge/>
            <w:tcBorders>
              <w:left w:val="single" w:sz="4" w:space="0" w:color="auto"/>
              <w:bottom w:val="single" w:sz="4" w:space="0" w:color="auto"/>
              <w:right w:val="single" w:sz="4" w:space="0" w:color="auto"/>
            </w:tcBorders>
          </w:tcPr>
          <w:p w14:paraId="78DA0230" w14:textId="77777777" w:rsidR="008C4DDC" w:rsidRPr="002C0185" w:rsidRDefault="008C4DDC" w:rsidP="002D4794">
            <w:pPr>
              <w:keepNext/>
              <w:keepLines/>
              <w:spacing w:after="0"/>
              <w:jc w:val="center"/>
              <w:rPr>
                <w:iCs/>
              </w:rPr>
            </w:pPr>
          </w:p>
        </w:tc>
        <w:tc>
          <w:tcPr>
            <w:tcW w:w="1044" w:type="dxa"/>
            <w:vMerge/>
            <w:tcBorders>
              <w:left w:val="single" w:sz="4" w:space="0" w:color="auto"/>
              <w:bottom w:val="single" w:sz="4" w:space="0" w:color="auto"/>
              <w:right w:val="single" w:sz="4" w:space="0" w:color="auto"/>
            </w:tcBorders>
          </w:tcPr>
          <w:p w14:paraId="5E92E4E5" w14:textId="77777777" w:rsidR="008C4DDC" w:rsidRPr="002C0185" w:rsidRDefault="008C4DDC" w:rsidP="002D4794">
            <w:pPr>
              <w:keepNext/>
              <w:keepLines/>
              <w:spacing w:after="0"/>
              <w:jc w:val="center"/>
              <w:rPr>
                <w:rFonts w:ascii="Arial" w:hAnsi="Arial"/>
                <w:sz w:val="18"/>
              </w:rPr>
            </w:pPr>
          </w:p>
        </w:tc>
        <w:tc>
          <w:tcPr>
            <w:tcW w:w="709" w:type="dxa"/>
            <w:vMerge/>
            <w:tcBorders>
              <w:left w:val="single" w:sz="4" w:space="0" w:color="auto"/>
              <w:bottom w:val="single" w:sz="4" w:space="0" w:color="auto"/>
              <w:right w:val="single" w:sz="4" w:space="0" w:color="auto"/>
            </w:tcBorders>
          </w:tcPr>
          <w:p w14:paraId="44640FF7" w14:textId="77777777" w:rsidR="008C4DDC" w:rsidRPr="002C0185" w:rsidRDefault="008C4DDC" w:rsidP="002D4794">
            <w:pPr>
              <w:keepNext/>
              <w:keepLines/>
              <w:spacing w:after="0"/>
              <w:jc w:val="center"/>
              <w:rPr>
                <w:rFonts w:ascii="Arial" w:hAnsi="Arial"/>
                <w:sz w:val="18"/>
              </w:rPr>
            </w:pPr>
          </w:p>
        </w:tc>
        <w:tc>
          <w:tcPr>
            <w:tcW w:w="10472" w:type="dxa"/>
            <w:gridSpan w:val="12"/>
            <w:tcBorders>
              <w:top w:val="single" w:sz="4" w:space="0" w:color="auto"/>
              <w:left w:val="single" w:sz="4" w:space="0" w:color="auto"/>
              <w:bottom w:val="single" w:sz="4" w:space="0" w:color="auto"/>
              <w:right w:val="single" w:sz="4" w:space="0" w:color="auto"/>
            </w:tcBorders>
          </w:tcPr>
          <w:p w14:paraId="4DC54A5A" w14:textId="77777777" w:rsidR="008C4DDC" w:rsidRPr="002C0185" w:rsidRDefault="008C4DDC" w:rsidP="002D4794">
            <w:pPr>
              <w:pStyle w:val="TAL"/>
            </w:pPr>
          </w:p>
        </w:tc>
      </w:tr>
    </w:tbl>
    <w:p w14:paraId="16AA9AB0" w14:textId="77777777" w:rsidR="008C4DDC" w:rsidRPr="002C0185" w:rsidRDefault="008C4DDC" w:rsidP="00B778D0"/>
    <w:p w14:paraId="7287CD60" w14:textId="77777777" w:rsidR="00B4633F" w:rsidRPr="002C0185" w:rsidRDefault="00B4633F" w:rsidP="00B926FF">
      <w:pPr>
        <w:pStyle w:val="TH"/>
        <w:sectPr w:rsidR="00B4633F" w:rsidRPr="002C0185" w:rsidSect="00086E64">
          <w:footnotePr>
            <w:numRestart w:val="eachSect"/>
          </w:footnotePr>
          <w:pgSz w:w="16840" w:h="11907" w:orient="landscape" w:code="9"/>
          <w:pgMar w:top="1133" w:right="1416" w:bottom="1133" w:left="1133" w:header="850" w:footer="340" w:gutter="0"/>
          <w:cols w:space="720"/>
          <w:formProt w:val="0"/>
          <w:docGrid w:linePitch="272"/>
        </w:sectPr>
      </w:pPr>
    </w:p>
    <w:p w14:paraId="5EDED2EF" w14:textId="77777777" w:rsidR="00B4633F" w:rsidRPr="002C0185" w:rsidRDefault="00B4633F" w:rsidP="00B4633F">
      <w:pPr>
        <w:pStyle w:val="TH"/>
      </w:pPr>
      <w:bookmarkStart w:id="455" w:name="_CRTable6_2_3_43"/>
      <w:r w:rsidRPr="002C0185">
        <w:t xml:space="preserve">Table </w:t>
      </w:r>
      <w:bookmarkEnd w:id="455"/>
      <w:r w:rsidRPr="002C0185">
        <w:t>6.2.3.4-</w:t>
      </w:r>
      <w:r w:rsidR="00C565AE" w:rsidRPr="002C0185">
        <w:t>3</w:t>
      </w:r>
      <w:r w:rsidRPr="002C0185">
        <w:t xml:space="preserve">: Test frequencies for NR CA Intra-Band Non-Contiguous </w:t>
      </w:r>
      <w:r w:rsidR="00C565AE" w:rsidRPr="002C0185">
        <w:t>configurations with FR1</w:t>
      </w:r>
    </w:p>
    <w:tbl>
      <w:tblPr>
        <w:tblW w:w="16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709"/>
        <w:gridCol w:w="992"/>
        <w:gridCol w:w="817"/>
        <w:gridCol w:w="1044"/>
        <w:gridCol w:w="709"/>
        <w:gridCol w:w="992"/>
        <w:gridCol w:w="992"/>
        <w:gridCol w:w="974"/>
        <w:gridCol w:w="992"/>
        <w:gridCol w:w="709"/>
        <w:gridCol w:w="709"/>
        <w:gridCol w:w="709"/>
        <w:gridCol w:w="992"/>
        <w:gridCol w:w="709"/>
        <w:gridCol w:w="850"/>
        <w:gridCol w:w="851"/>
        <w:gridCol w:w="993"/>
      </w:tblGrid>
      <w:tr w:rsidR="00940808" w:rsidRPr="002C0185" w14:paraId="5C3555F9" w14:textId="77777777" w:rsidTr="00C86B5A">
        <w:tc>
          <w:tcPr>
            <w:tcW w:w="1277" w:type="dxa"/>
            <w:tcBorders>
              <w:top w:val="single" w:sz="4" w:space="0" w:color="auto"/>
              <w:left w:val="single" w:sz="4" w:space="0" w:color="auto"/>
              <w:bottom w:val="single" w:sz="4" w:space="0" w:color="auto"/>
              <w:right w:val="single" w:sz="4" w:space="0" w:color="auto"/>
            </w:tcBorders>
            <w:hideMark/>
          </w:tcPr>
          <w:p w14:paraId="3D79F8FD"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NR CA configuration</w:t>
            </w:r>
          </w:p>
        </w:tc>
        <w:tc>
          <w:tcPr>
            <w:tcW w:w="709" w:type="dxa"/>
            <w:tcBorders>
              <w:top w:val="single" w:sz="4" w:space="0" w:color="auto"/>
              <w:left w:val="single" w:sz="4" w:space="0" w:color="auto"/>
              <w:bottom w:val="single" w:sz="4" w:space="0" w:color="auto"/>
              <w:right w:val="single" w:sz="4" w:space="0" w:color="auto"/>
            </w:tcBorders>
            <w:hideMark/>
          </w:tcPr>
          <w:p w14:paraId="0B51DE9A"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SB</w:t>
            </w:r>
          </w:p>
        </w:tc>
        <w:tc>
          <w:tcPr>
            <w:tcW w:w="992" w:type="dxa"/>
            <w:tcBorders>
              <w:top w:val="single" w:sz="4" w:space="0" w:color="auto"/>
              <w:left w:val="single" w:sz="4" w:space="0" w:color="auto"/>
              <w:bottom w:val="single" w:sz="4" w:space="0" w:color="auto"/>
              <w:right w:val="single" w:sz="4" w:space="0" w:color="auto"/>
            </w:tcBorders>
            <w:hideMark/>
          </w:tcPr>
          <w:p w14:paraId="5ED56182"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CBW [MHz]</w:t>
            </w:r>
          </w:p>
        </w:tc>
        <w:tc>
          <w:tcPr>
            <w:tcW w:w="817" w:type="dxa"/>
            <w:tcBorders>
              <w:top w:val="single" w:sz="4" w:space="0" w:color="auto"/>
              <w:left w:val="single" w:sz="4" w:space="0" w:color="auto"/>
              <w:bottom w:val="single" w:sz="4" w:space="0" w:color="auto"/>
              <w:right w:val="single" w:sz="4" w:space="0" w:color="auto"/>
            </w:tcBorders>
            <w:hideMark/>
          </w:tcPr>
          <w:p w14:paraId="3B0A8E78"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i/>
                <w:sz w:val="18"/>
                <w:lang w:eastAsia="en-US"/>
              </w:rPr>
            </w:pPr>
            <w:r w:rsidRPr="002C0185">
              <w:rPr>
                <w:rFonts w:ascii="Arial" w:eastAsia="SimSun" w:hAnsi="Arial"/>
                <w:b/>
                <w:i/>
                <w:sz w:val="18"/>
                <w:lang w:eastAsia="en-US"/>
              </w:rPr>
              <w:t>carrierBandwidth</w:t>
            </w:r>
          </w:p>
          <w:p w14:paraId="1F086E0F"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PRBs]</w:t>
            </w:r>
          </w:p>
        </w:tc>
        <w:tc>
          <w:tcPr>
            <w:tcW w:w="1753" w:type="dxa"/>
            <w:gridSpan w:val="2"/>
            <w:tcBorders>
              <w:top w:val="single" w:sz="4" w:space="0" w:color="auto"/>
              <w:left w:val="single" w:sz="4" w:space="0" w:color="auto"/>
              <w:bottom w:val="single" w:sz="4" w:space="0" w:color="auto"/>
              <w:right w:val="single" w:sz="4" w:space="0" w:color="auto"/>
            </w:tcBorders>
            <w:hideMark/>
          </w:tcPr>
          <w:p w14:paraId="2172EE79"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Range</w:t>
            </w:r>
          </w:p>
        </w:tc>
        <w:tc>
          <w:tcPr>
            <w:tcW w:w="992" w:type="dxa"/>
            <w:tcBorders>
              <w:top w:val="single" w:sz="4" w:space="0" w:color="auto"/>
              <w:left w:val="single" w:sz="4" w:space="0" w:color="auto"/>
              <w:bottom w:val="single" w:sz="4" w:space="0" w:color="auto"/>
              <w:right w:val="single" w:sz="4" w:space="0" w:color="auto"/>
            </w:tcBorders>
            <w:hideMark/>
          </w:tcPr>
          <w:p w14:paraId="5133543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Carrier centre</w:t>
            </w:r>
          </w:p>
          <w:p w14:paraId="393203DE"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MHz]</w:t>
            </w:r>
          </w:p>
          <w:p w14:paraId="4ECB1F3C"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Note 2</w:t>
            </w:r>
          </w:p>
        </w:tc>
        <w:tc>
          <w:tcPr>
            <w:tcW w:w="992" w:type="dxa"/>
            <w:tcBorders>
              <w:top w:val="single" w:sz="4" w:space="0" w:color="auto"/>
              <w:left w:val="single" w:sz="4" w:space="0" w:color="auto"/>
              <w:bottom w:val="single" w:sz="4" w:space="0" w:color="auto"/>
              <w:right w:val="single" w:sz="4" w:space="0" w:color="auto"/>
            </w:tcBorders>
            <w:hideMark/>
          </w:tcPr>
          <w:p w14:paraId="617A147D"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Carrier centre</w:t>
            </w:r>
          </w:p>
          <w:p w14:paraId="2370FB7E"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ARFCN]</w:t>
            </w:r>
          </w:p>
        </w:tc>
        <w:tc>
          <w:tcPr>
            <w:tcW w:w="974" w:type="dxa"/>
            <w:tcBorders>
              <w:top w:val="single" w:sz="4" w:space="0" w:color="auto"/>
              <w:left w:val="single" w:sz="4" w:space="0" w:color="auto"/>
              <w:bottom w:val="single" w:sz="4" w:space="0" w:color="auto"/>
              <w:right w:val="single" w:sz="4" w:space="0" w:color="auto"/>
            </w:tcBorders>
            <w:hideMark/>
          </w:tcPr>
          <w:p w14:paraId="406CE2D2"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point A</w:t>
            </w:r>
            <w:r w:rsidRPr="002C0185">
              <w:rPr>
                <w:rFonts w:ascii="Arial" w:eastAsia="SimSun" w:hAnsi="Arial"/>
                <w:b/>
                <w:sz w:val="18"/>
                <w:lang w:eastAsia="en-US"/>
              </w:rPr>
              <w:br/>
              <w:t>[MHz]</w:t>
            </w:r>
          </w:p>
        </w:tc>
        <w:tc>
          <w:tcPr>
            <w:tcW w:w="992" w:type="dxa"/>
            <w:tcBorders>
              <w:top w:val="single" w:sz="4" w:space="0" w:color="auto"/>
              <w:left w:val="single" w:sz="4" w:space="0" w:color="auto"/>
              <w:bottom w:val="single" w:sz="4" w:space="0" w:color="auto"/>
              <w:right w:val="single" w:sz="4" w:space="0" w:color="auto"/>
            </w:tcBorders>
            <w:hideMark/>
          </w:tcPr>
          <w:p w14:paraId="2C466829"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i/>
                <w:sz w:val="18"/>
                <w:lang w:eastAsia="en-US"/>
              </w:rPr>
              <w:t>absoluteFrequencyPointA</w:t>
            </w:r>
            <w:r w:rsidRPr="002C0185">
              <w:rPr>
                <w:rFonts w:ascii="Arial" w:eastAsia="SimSun" w:hAnsi="Arial"/>
                <w:b/>
                <w:sz w:val="18"/>
                <w:lang w:eastAsia="en-US"/>
              </w:rPr>
              <w:br/>
              <w:t>[ARFCN]</w:t>
            </w:r>
          </w:p>
        </w:tc>
        <w:tc>
          <w:tcPr>
            <w:tcW w:w="709" w:type="dxa"/>
            <w:tcBorders>
              <w:top w:val="single" w:sz="4" w:space="0" w:color="auto"/>
              <w:left w:val="single" w:sz="4" w:space="0" w:color="auto"/>
              <w:bottom w:val="single" w:sz="4" w:space="0" w:color="auto"/>
              <w:right w:val="single" w:sz="4" w:space="0" w:color="auto"/>
            </w:tcBorders>
            <w:hideMark/>
          </w:tcPr>
          <w:p w14:paraId="2416A684"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i/>
                <w:sz w:val="18"/>
                <w:lang w:eastAsia="en-US"/>
              </w:rPr>
              <w:t xml:space="preserve">offsetToCarrier </w:t>
            </w:r>
            <w:r w:rsidRPr="002C0185">
              <w:rPr>
                <w:rFonts w:ascii="Arial" w:eastAsia="SimSun" w:hAnsi="Arial"/>
                <w:b/>
                <w:sz w:val="18"/>
                <w:lang w:eastAsia="en-US"/>
              </w:rPr>
              <w:t>[Carrier PRBs]</w:t>
            </w:r>
          </w:p>
        </w:tc>
        <w:tc>
          <w:tcPr>
            <w:tcW w:w="709" w:type="dxa"/>
            <w:tcBorders>
              <w:top w:val="single" w:sz="4" w:space="0" w:color="auto"/>
              <w:left w:val="single" w:sz="4" w:space="0" w:color="auto"/>
              <w:bottom w:val="single" w:sz="4" w:space="0" w:color="auto"/>
              <w:right w:val="single" w:sz="4" w:space="0" w:color="auto"/>
            </w:tcBorders>
            <w:hideMark/>
          </w:tcPr>
          <w:p w14:paraId="13FEE395"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SS block SCS</w:t>
            </w:r>
          </w:p>
          <w:p w14:paraId="346D8580"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kHz]</w:t>
            </w:r>
          </w:p>
        </w:tc>
        <w:tc>
          <w:tcPr>
            <w:tcW w:w="709" w:type="dxa"/>
            <w:tcBorders>
              <w:top w:val="single" w:sz="4" w:space="0" w:color="auto"/>
              <w:left w:val="single" w:sz="4" w:space="0" w:color="auto"/>
              <w:bottom w:val="single" w:sz="4" w:space="0" w:color="auto"/>
              <w:right w:val="single" w:sz="4" w:space="0" w:color="auto"/>
            </w:tcBorders>
            <w:hideMark/>
          </w:tcPr>
          <w:p w14:paraId="68A74615"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GSCN</w:t>
            </w:r>
          </w:p>
        </w:tc>
        <w:tc>
          <w:tcPr>
            <w:tcW w:w="992" w:type="dxa"/>
            <w:tcBorders>
              <w:top w:val="single" w:sz="4" w:space="0" w:color="auto"/>
              <w:left w:val="single" w:sz="4" w:space="0" w:color="auto"/>
              <w:bottom w:val="single" w:sz="4" w:space="0" w:color="auto"/>
              <w:right w:val="single" w:sz="4" w:space="0" w:color="auto"/>
            </w:tcBorders>
            <w:hideMark/>
          </w:tcPr>
          <w:p w14:paraId="7438718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i/>
                <w:sz w:val="18"/>
                <w:lang w:eastAsia="en-US"/>
              </w:rPr>
            </w:pPr>
            <w:r w:rsidRPr="002C0185">
              <w:rPr>
                <w:rFonts w:ascii="Arial" w:eastAsia="SimSun" w:hAnsi="Arial"/>
                <w:b/>
                <w:i/>
                <w:sz w:val="18"/>
                <w:lang w:eastAsia="en-US"/>
              </w:rPr>
              <w:t>absoluteFrequencySSB</w:t>
            </w:r>
          </w:p>
          <w:p w14:paraId="34679F48"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ARFCN]</w:t>
            </w:r>
          </w:p>
        </w:tc>
        <w:tc>
          <w:tcPr>
            <w:tcW w:w="709" w:type="dxa"/>
            <w:tcBorders>
              <w:top w:val="single" w:sz="4" w:space="0" w:color="auto"/>
              <w:left w:val="single" w:sz="4" w:space="0" w:color="auto"/>
              <w:bottom w:val="single" w:sz="4" w:space="0" w:color="auto"/>
              <w:right w:val="single" w:sz="4" w:space="0" w:color="auto"/>
            </w:tcBorders>
            <w:hideMark/>
          </w:tcPr>
          <w:p w14:paraId="06566E31"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noProof/>
                <w:position w:val="-10"/>
                <w:sz w:val="18"/>
                <w:lang w:eastAsia="en-US"/>
              </w:rPr>
              <w:drawing>
                <wp:inline distT="0" distB="0" distL="0" distR="0" wp14:anchorId="7DE91124" wp14:editId="71437BB9">
                  <wp:extent cx="304800" cy="228600"/>
                  <wp:effectExtent l="0" t="0" r="0" b="0"/>
                  <wp:docPr id="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3CCE09E5" w14:textId="77777777" w:rsidR="00940808" w:rsidRPr="002C0185" w:rsidRDefault="00940808" w:rsidP="00940808">
            <w:pPr>
              <w:keepNext/>
              <w:keepLines/>
              <w:overflowPunct/>
              <w:autoSpaceDE/>
              <w:autoSpaceDN/>
              <w:adjustRightInd/>
              <w:spacing w:after="0"/>
              <w:jc w:val="center"/>
              <w:textAlignment w:val="auto"/>
              <w:rPr>
                <w:rFonts w:eastAsia="SimSun"/>
                <w:lang w:eastAsia="en-US"/>
              </w:rPr>
            </w:pPr>
            <w:r w:rsidRPr="002C0185">
              <w:rPr>
                <w:rFonts w:ascii="Arial" w:eastAsia="SimSun" w:hAnsi="Arial"/>
                <w:b/>
                <w:sz w:val="18"/>
                <w:lang w:eastAsia="en-US"/>
              </w:rPr>
              <w:t xml:space="preserve">Offset Carrier CORESET#0 </w:t>
            </w:r>
            <w:r w:rsidRPr="002C0185">
              <w:rPr>
                <w:rFonts w:eastAsia="SimSun"/>
                <w:b/>
                <w:lang w:eastAsia="en-US"/>
              </w:rPr>
              <w:t>[RBs]</w:t>
            </w:r>
          </w:p>
        </w:tc>
        <w:tc>
          <w:tcPr>
            <w:tcW w:w="851" w:type="dxa"/>
            <w:tcBorders>
              <w:top w:val="single" w:sz="4" w:space="0" w:color="auto"/>
              <w:left w:val="single" w:sz="4" w:space="0" w:color="auto"/>
              <w:bottom w:val="single" w:sz="4" w:space="0" w:color="auto"/>
              <w:right w:val="single" w:sz="4" w:space="0" w:color="auto"/>
            </w:tcBorders>
            <w:hideMark/>
          </w:tcPr>
          <w:p w14:paraId="475E6398"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CORESET#0 Index (Offset</w:t>
            </w:r>
          </w:p>
          <w:p w14:paraId="0B1F8A0D"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RBs])</w:t>
            </w:r>
          </w:p>
        </w:tc>
        <w:tc>
          <w:tcPr>
            <w:tcW w:w="993" w:type="dxa"/>
            <w:tcBorders>
              <w:top w:val="single" w:sz="4" w:space="0" w:color="auto"/>
              <w:left w:val="single" w:sz="4" w:space="0" w:color="auto"/>
              <w:bottom w:val="single" w:sz="4" w:space="0" w:color="auto"/>
              <w:right w:val="single" w:sz="4" w:space="0" w:color="auto"/>
            </w:tcBorders>
            <w:hideMark/>
          </w:tcPr>
          <w:p w14:paraId="53FFC14E"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offsetToPointA</w:t>
            </w:r>
            <w:r w:rsidRPr="002C0185">
              <w:rPr>
                <w:rFonts w:ascii="Arial" w:eastAsia="SimSun" w:hAnsi="Arial"/>
                <w:b/>
                <w:sz w:val="18"/>
                <w:lang w:eastAsia="en-US"/>
              </w:rPr>
              <w:br/>
              <w:t>(SIB1)</w:t>
            </w:r>
          </w:p>
          <w:p w14:paraId="15A7AA1A"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b/>
                <w:sz w:val="18"/>
                <w:lang w:eastAsia="en-US"/>
              </w:rPr>
            </w:pPr>
            <w:r w:rsidRPr="002C0185">
              <w:rPr>
                <w:rFonts w:ascii="Arial" w:eastAsia="SimSun" w:hAnsi="Arial"/>
                <w:b/>
                <w:sz w:val="18"/>
                <w:lang w:eastAsia="en-US"/>
              </w:rPr>
              <w:t>[PRBs]</w:t>
            </w:r>
          </w:p>
        </w:tc>
      </w:tr>
      <w:tr w:rsidR="00940808" w:rsidRPr="002C0185" w14:paraId="5BB52464" w14:textId="77777777" w:rsidTr="00C86B5A">
        <w:trPr>
          <w:trHeight w:val="140"/>
        </w:trPr>
        <w:tc>
          <w:tcPr>
            <w:tcW w:w="1277" w:type="dxa"/>
            <w:tcBorders>
              <w:top w:val="single" w:sz="4" w:space="0" w:color="auto"/>
              <w:left w:val="single" w:sz="4" w:space="0" w:color="auto"/>
              <w:bottom w:val="nil"/>
              <w:right w:val="single" w:sz="4" w:space="0" w:color="auto"/>
            </w:tcBorders>
          </w:tcPr>
          <w:p w14:paraId="053029F2"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CA_n48(2A)</w:t>
            </w:r>
          </w:p>
        </w:tc>
        <w:tc>
          <w:tcPr>
            <w:tcW w:w="709" w:type="dxa"/>
            <w:tcBorders>
              <w:top w:val="single" w:sz="4" w:space="0" w:color="auto"/>
              <w:left w:val="single" w:sz="4" w:space="0" w:color="auto"/>
              <w:bottom w:val="nil"/>
              <w:right w:val="single" w:sz="4" w:space="0" w:color="auto"/>
            </w:tcBorders>
          </w:tcPr>
          <w:p w14:paraId="23C5DF64"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1</w:t>
            </w:r>
          </w:p>
        </w:tc>
        <w:tc>
          <w:tcPr>
            <w:tcW w:w="992" w:type="dxa"/>
            <w:tcBorders>
              <w:top w:val="single" w:sz="4" w:space="0" w:color="auto"/>
              <w:left w:val="single" w:sz="4" w:space="0" w:color="auto"/>
              <w:bottom w:val="nil"/>
              <w:right w:val="single" w:sz="4" w:space="0" w:color="auto"/>
            </w:tcBorders>
          </w:tcPr>
          <w:p w14:paraId="7917B4D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10+10</w:t>
            </w:r>
          </w:p>
        </w:tc>
        <w:tc>
          <w:tcPr>
            <w:tcW w:w="817" w:type="dxa"/>
            <w:tcBorders>
              <w:top w:val="single" w:sz="4" w:space="0" w:color="auto"/>
              <w:left w:val="single" w:sz="4" w:space="0" w:color="auto"/>
              <w:bottom w:val="nil"/>
              <w:right w:val="single" w:sz="4" w:space="0" w:color="auto"/>
            </w:tcBorders>
          </w:tcPr>
          <w:p w14:paraId="1D80F705"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24+24</w:t>
            </w:r>
          </w:p>
        </w:tc>
        <w:tc>
          <w:tcPr>
            <w:tcW w:w="1044" w:type="dxa"/>
            <w:tcBorders>
              <w:top w:val="single" w:sz="4" w:space="0" w:color="auto"/>
              <w:left w:val="single" w:sz="4" w:space="0" w:color="auto"/>
              <w:bottom w:val="nil"/>
              <w:right w:val="single" w:sz="4" w:space="0" w:color="auto"/>
            </w:tcBorders>
            <w:hideMark/>
          </w:tcPr>
          <w:p w14:paraId="779131BC"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Downlink</w:t>
            </w:r>
          </w:p>
        </w:tc>
        <w:tc>
          <w:tcPr>
            <w:tcW w:w="709" w:type="dxa"/>
            <w:tcBorders>
              <w:top w:val="single" w:sz="4" w:space="0" w:color="auto"/>
              <w:left w:val="single" w:sz="4" w:space="0" w:color="auto"/>
              <w:bottom w:val="single" w:sz="4" w:space="0" w:color="auto"/>
              <w:right w:val="single" w:sz="4" w:space="0" w:color="auto"/>
            </w:tcBorders>
            <w:hideMark/>
          </w:tcPr>
          <w:p w14:paraId="182DFEF9"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Low</w:t>
            </w:r>
          </w:p>
        </w:tc>
        <w:tc>
          <w:tcPr>
            <w:tcW w:w="10472" w:type="dxa"/>
            <w:gridSpan w:val="12"/>
            <w:tcBorders>
              <w:top w:val="single" w:sz="4" w:space="0" w:color="auto"/>
              <w:left w:val="single" w:sz="4" w:space="0" w:color="auto"/>
              <w:bottom w:val="nil"/>
              <w:right w:val="single" w:sz="4" w:space="0" w:color="auto"/>
            </w:tcBorders>
            <w:hideMark/>
          </w:tcPr>
          <w:p w14:paraId="379B4BBB"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Same values as for Low and High ranges in Table 4.3.1.1.5.48-2 for CBW combination 10+10 and SCS=30 kHz.</w:t>
            </w:r>
          </w:p>
        </w:tc>
      </w:tr>
      <w:tr w:rsidR="00940808" w:rsidRPr="002C0185" w14:paraId="3CF781C9" w14:textId="77777777" w:rsidTr="00C86B5A">
        <w:tc>
          <w:tcPr>
            <w:tcW w:w="1277" w:type="dxa"/>
            <w:tcBorders>
              <w:top w:val="nil"/>
              <w:left w:val="single" w:sz="4" w:space="0" w:color="auto"/>
              <w:bottom w:val="nil"/>
              <w:right w:val="single" w:sz="4" w:space="0" w:color="auto"/>
            </w:tcBorders>
          </w:tcPr>
          <w:p w14:paraId="4F41F9E7"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709" w:type="dxa"/>
            <w:tcBorders>
              <w:top w:val="nil"/>
              <w:left w:val="single" w:sz="4" w:space="0" w:color="auto"/>
              <w:bottom w:val="nil"/>
              <w:right w:val="single" w:sz="4" w:space="0" w:color="auto"/>
            </w:tcBorders>
          </w:tcPr>
          <w:p w14:paraId="311CEA2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2</w:t>
            </w:r>
          </w:p>
        </w:tc>
        <w:tc>
          <w:tcPr>
            <w:tcW w:w="992" w:type="dxa"/>
            <w:tcBorders>
              <w:top w:val="nil"/>
              <w:left w:val="single" w:sz="4" w:space="0" w:color="auto"/>
              <w:bottom w:val="nil"/>
              <w:right w:val="single" w:sz="4" w:space="0" w:color="auto"/>
            </w:tcBorders>
          </w:tcPr>
          <w:p w14:paraId="3D4F04AD"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817" w:type="dxa"/>
            <w:tcBorders>
              <w:top w:val="nil"/>
              <w:left w:val="single" w:sz="4" w:space="0" w:color="auto"/>
              <w:bottom w:val="nil"/>
              <w:right w:val="single" w:sz="4" w:space="0" w:color="auto"/>
            </w:tcBorders>
          </w:tcPr>
          <w:p w14:paraId="1B733106"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iCs/>
                <w:sz w:val="18"/>
                <w:lang w:eastAsia="en-US"/>
              </w:rPr>
            </w:pPr>
          </w:p>
        </w:tc>
        <w:tc>
          <w:tcPr>
            <w:tcW w:w="1044" w:type="dxa"/>
            <w:tcBorders>
              <w:top w:val="nil"/>
              <w:left w:val="single" w:sz="4" w:space="0" w:color="auto"/>
              <w:bottom w:val="nil"/>
              <w:right w:val="single" w:sz="4" w:space="0" w:color="auto"/>
            </w:tcBorders>
            <w:hideMark/>
          </w:tcPr>
          <w:p w14:paraId="2D2C744B"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amp; Uplink</w:t>
            </w:r>
          </w:p>
        </w:tc>
        <w:tc>
          <w:tcPr>
            <w:tcW w:w="709" w:type="dxa"/>
            <w:tcBorders>
              <w:top w:val="nil"/>
              <w:left w:val="single" w:sz="4" w:space="0" w:color="auto"/>
              <w:bottom w:val="nil"/>
              <w:right w:val="single" w:sz="4" w:space="0" w:color="auto"/>
            </w:tcBorders>
            <w:hideMark/>
          </w:tcPr>
          <w:p w14:paraId="1D76352B"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High</w:t>
            </w:r>
          </w:p>
        </w:tc>
        <w:tc>
          <w:tcPr>
            <w:tcW w:w="10472" w:type="dxa"/>
            <w:gridSpan w:val="12"/>
            <w:tcBorders>
              <w:top w:val="nil"/>
              <w:left w:val="single" w:sz="4" w:space="0" w:color="auto"/>
              <w:bottom w:val="nil"/>
              <w:right w:val="single" w:sz="4" w:space="0" w:color="auto"/>
            </w:tcBorders>
          </w:tcPr>
          <w:p w14:paraId="5AE276E1"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p>
        </w:tc>
      </w:tr>
      <w:tr w:rsidR="00940808" w:rsidRPr="002C0185" w14:paraId="626EF15F" w14:textId="77777777" w:rsidTr="00C86B5A">
        <w:trPr>
          <w:trHeight w:val="140"/>
        </w:trPr>
        <w:tc>
          <w:tcPr>
            <w:tcW w:w="1277" w:type="dxa"/>
            <w:tcBorders>
              <w:top w:val="single" w:sz="4" w:space="0" w:color="auto"/>
              <w:left w:val="single" w:sz="4" w:space="0" w:color="auto"/>
              <w:bottom w:val="nil"/>
              <w:right w:val="single" w:sz="4" w:space="0" w:color="auto"/>
            </w:tcBorders>
            <w:hideMark/>
          </w:tcPr>
          <w:p w14:paraId="7E3AD302"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CA_n66(2A)</w:t>
            </w:r>
          </w:p>
        </w:tc>
        <w:tc>
          <w:tcPr>
            <w:tcW w:w="709" w:type="dxa"/>
            <w:tcBorders>
              <w:top w:val="single" w:sz="4" w:space="0" w:color="auto"/>
              <w:left w:val="single" w:sz="4" w:space="0" w:color="auto"/>
              <w:bottom w:val="nil"/>
              <w:right w:val="single" w:sz="4" w:space="0" w:color="auto"/>
            </w:tcBorders>
          </w:tcPr>
          <w:p w14:paraId="31BDEF82"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1</w:t>
            </w:r>
          </w:p>
        </w:tc>
        <w:tc>
          <w:tcPr>
            <w:tcW w:w="992" w:type="dxa"/>
            <w:tcBorders>
              <w:top w:val="single" w:sz="4" w:space="0" w:color="auto"/>
              <w:left w:val="single" w:sz="4" w:space="0" w:color="auto"/>
              <w:bottom w:val="nil"/>
              <w:right w:val="single" w:sz="4" w:space="0" w:color="auto"/>
            </w:tcBorders>
            <w:hideMark/>
          </w:tcPr>
          <w:p w14:paraId="5E9A2AC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10+10</w:t>
            </w:r>
          </w:p>
        </w:tc>
        <w:tc>
          <w:tcPr>
            <w:tcW w:w="817" w:type="dxa"/>
            <w:tcBorders>
              <w:top w:val="single" w:sz="4" w:space="0" w:color="auto"/>
              <w:left w:val="single" w:sz="4" w:space="0" w:color="auto"/>
              <w:bottom w:val="nil"/>
              <w:right w:val="single" w:sz="4" w:space="0" w:color="auto"/>
            </w:tcBorders>
            <w:hideMark/>
          </w:tcPr>
          <w:p w14:paraId="5B676131"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52+52</w:t>
            </w:r>
          </w:p>
        </w:tc>
        <w:tc>
          <w:tcPr>
            <w:tcW w:w="1044" w:type="dxa"/>
            <w:tcBorders>
              <w:top w:val="single" w:sz="4" w:space="0" w:color="auto"/>
              <w:left w:val="single" w:sz="4" w:space="0" w:color="auto"/>
              <w:bottom w:val="nil"/>
              <w:right w:val="single" w:sz="4" w:space="0" w:color="auto"/>
            </w:tcBorders>
            <w:hideMark/>
          </w:tcPr>
          <w:p w14:paraId="2808734A"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Downlink</w:t>
            </w:r>
          </w:p>
        </w:tc>
        <w:tc>
          <w:tcPr>
            <w:tcW w:w="709" w:type="dxa"/>
            <w:tcBorders>
              <w:top w:val="single" w:sz="4" w:space="0" w:color="auto"/>
              <w:left w:val="single" w:sz="4" w:space="0" w:color="auto"/>
              <w:bottom w:val="single" w:sz="4" w:space="0" w:color="auto"/>
              <w:right w:val="single" w:sz="4" w:space="0" w:color="auto"/>
            </w:tcBorders>
            <w:hideMark/>
          </w:tcPr>
          <w:p w14:paraId="673B933B"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Low</w:t>
            </w:r>
          </w:p>
        </w:tc>
        <w:tc>
          <w:tcPr>
            <w:tcW w:w="10472" w:type="dxa"/>
            <w:gridSpan w:val="12"/>
            <w:tcBorders>
              <w:top w:val="single" w:sz="4" w:space="0" w:color="auto"/>
              <w:left w:val="single" w:sz="4" w:space="0" w:color="auto"/>
              <w:bottom w:val="nil"/>
              <w:right w:val="single" w:sz="4" w:space="0" w:color="auto"/>
            </w:tcBorders>
            <w:hideMark/>
          </w:tcPr>
          <w:p w14:paraId="738C24DC" w14:textId="3869F41B"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Same values as for Low and High ranges in Table 4.3.1.1.5.66</w:t>
            </w:r>
            <w:r w:rsidR="00E65DDC" w:rsidRPr="00021227">
              <w:rPr>
                <w:rFonts w:ascii="Arial" w:eastAsia="SimSun" w:hAnsi="Arial"/>
                <w:sz w:val="18"/>
              </w:rPr>
              <w:t>.1</w:t>
            </w:r>
            <w:r w:rsidRPr="002C0185">
              <w:rPr>
                <w:rFonts w:ascii="Arial" w:eastAsia="SimSun" w:hAnsi="Arial"/>
                <w:sz w:val="18"/>
                <w:lang w:eastAsia="en-US"/>
              </w:rPr>
              <w:t>-1 for CBW combination 10+10 and SCS=15 kHz.</w:t>
            </w:r>
          </w:p>
        </w:tc>
      </w:tr>
      <w:tr w:rsidR="00940808" w:rsidRPr="002C0185" w14:paraId="4272FFCF" w14:textId="77777777" w:rsidTr="00C86B5A">
        <w:tc>
          <w:tcPr>
            <w:tcW w:w="1277" w:type="dxa"/>
            <w:tcBorders>
              <w:top w:val="nil"/>
              <w:left w:val="single" w:sz="4" w:space="0" w:color="auto"/>
              <w:bottom w:val="single" w:sz="4" w:space="0" w:color="auto"/>
              <w:right w:val="single" w:sz="4" w:space="0" w:color="auto"/>
            </w:tcBorders>
          </w:tcPr>
          <w:p w14:paraId="552EC79D"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709" w:type="dxa"/>
            <w:tcBorders>
              <w:top w:val="nil"/>
              <w:left w:val="single" w:sz="4" w:space="0" w:color="auto"/>
              <w:bottom w:val="nil"/>
              <w:right w:val="single" w:sz="4" w:space="0" w:color="auto"/>
            </w:tcBorders>
          </w:tcPr>
          <w:p w14:paraId="7EACC6C5"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2</w:t>
            </w:r>
          </w:p>
        </w:tc>
        <w:tc>
          <w:tcPr>
            <w:tcW w:w="992" w:type="dxa"/>
            <w:tcBorders>
              <w:top w:val="nil"/>
              <w:left w:val="single" w:sz="4" w:space="0" w:color="auto"/>
              <w:bottom w:val="single" w:sz="4" w:space="0" w:color="auto"/>
              <w:right w:val="single" w:sz="4" w:space="0" w:color="auto"/>
            </w:tcBorders>
          </w:tcPr>
          <w:p w14:paraId="4552739E"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817" w:type="dxa"/>
            <w:tcBorders>
              <w:top w:val="nil"/>
              <w:left w:val="single" w:sz="4" w:space="0" w:color="auto"/>
              <w:bottom w:val="single" w:sz="4" w:space="0" w:color="auto"/>
              <w:right w:val="single" w:sz="4" w:space="0" w:color="auto"/>
            </w:tcBorders>
          </w:tcPr>
          <w:p w14:paraId="072A5E9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iCs/>
                <w:sz w:val="18"/>
                <w:lang w:eastAsia="en-US"/>
              </w:rPr>
            </w:pPr>
          </w:p>
        </w:tc>
        <w:tc>
          <w:tcPr>
            <w:tcW w:w="1044" w:type="dxa"/>
            <w:tcBorders>
              <w:top w:val="nil"/>
              <w:left w:val="single" w:sz="4" w:space="0" w:color="auto"/>
              <w:bottom w:val="single" w:sz="4" w:space="0" w:color="auto"/>
              <w:right w:val="single" w:sz="4" w:space="0" w:color="auto"/>
            </w:tcBorders>
            <w:hideMark/>
          </w:tcPr>
          <w:p w14:paraId="7F7AEFA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amp; Uplink</w:t>
            </w:r>
          </w:p>
        </w:tc>
        <w:tc>
          <w:tcPr>
            <w:tcW w:w="709" w:type="dxa"/>
            <w:tcBorders>
              <w:top w:val="nil"/>
              <w:left w:val="single" w:sz="4" w:space="0" w:color="auto"/>
              <w:bottom w:val="nil"/>
              <w:right w:val="single" w:sz="4" w:space="0" w:color="auto"/>
            </w:tcBorders>
            <w:hideMark/>
          </w:tcPr>
          <w:p w14:paraId="2A482FEF"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High</w:t>
            </w:r>
          </w:p>
        </w:tc>
        <w:tc>
          <w:tcPr>
            <w:tcW w:w="10472" w:type="dxa"/>
            <w:gridSpan w:val="12"/>
            <w:tcBorders>
              <w:top w:val="nil"/>
              <w:left w:val="single" w:sz="4" w:space="0" w:color="auto"/>
              <w:bottom w:val="single" w:sz="4" w:space="0" w:color="auto"/>
              <w:right w:val="single" w:sz="4" w:space="0" w:color="auto"/>
            </w:tcBorders>
          </w:tcPr>
          <w:p w14:paraId="2E63B712"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p>
        </w:tc>
      </w:tr>
      <w:tr w:rsidR="00940808" w:rsidRPr="002C0185" w14:paraId="79AE96D8" w14:textId="77777777" w:rsidTr="00C86B5A">
        <w:trPr>
          <w:trHeight w:val="140"/>
        </w:trPr>
        <w:tc>
          <w:tcPr>
            <w:tcW w:w="1277" w:type="dxa"/>
            <w:tcBorders>
              <w:top w:val="single" w:sz="4" w:space="0" w:color="auto"/>
              <w:left w:val="single" w:sz="4" w:space="0" w:color="auto"/>
              <w:bottom w:val="nil"/>
              <w:right w:val="single" w:sz="4" w:space="0" w:color="auto"/>
            </w:tcBorders>
          </w:tcPr>
          <w:p w14:paraId="50CC92F9"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CA_n71(2A)</w:t>
            </w:r>
          </w:p>
        </w:tc>
        <w:tc>
          <w:tcPr>
            <w:tcW w:w="709" w:type="dxa"/>
            <w:tcBorders>
              <w:top w:val="single" w:sz="4" w:space="0" w:color="auto"/>
              <w:left w:val="single" w:sz="4" w:space="0" w:color="auto"/>
              <w:bottom w:val="single" w:sz="4" w:space="0" w:color="auto"/>
              <w:right w:val="single" w:sz="4" w:space="0" w:color="auto"/>
            </w:tcBorders>
          </w:tcPr>
          <w:p w14:paraId="532F2E1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1,</w:t>
            </w:r>
          </w:p>
        </w:tc>
        <w:tc>
          <w:tcPr>
            <w:tcW w:w="992" w:type="dxa"/>
            <w:tcBorders>
              <w:top w:val="single" w:sz="4" w:space="0" w:color="auto"/>
              <w:left w:val="single" w:sz="4" w:space="0" w:color="auto"/>
              <w:bottom w:val="nil"/>
              <w:right w:val="single" w:sz="4" w:space="0" w:color="auto"/>
            </w:tcBorders>
          </w:tcPr>
          <w:p w14:paraId="54078404"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10+10</w:t>
            </w:r>
          </w:p>
        </w:tc>
        <w:tc>
          <w:tcPr>
            <w:tcW w:w="817" w:type="dxa"/>
            <w:tcBorders>
              <w:top w:val="single" w:sz="4" w:space="0" w:color="auto"/>
              <w:left w:val="single" w:sz="4" w:space="0" w:color="auto"/>
              <w:bottom w:val="nil"/>
              <w:right w:val="single" w:sz="4" w:space="0" w:color="auto"/>
            </w:tcBorders>
          </w:tcPr>
          <w:p w14:paraId="3F60639F"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iCs/>
                <w:sz w:val="18"/>
                <w:lang w:eastAsia="en-US"/>
              </w:rPr>
              <w:t>52+52</w:t>
            </w:r>
          </w:p>
        </w:tc>
        <w:tc>
          <w:tcPr>
            <w:tcW w:w="1044" w:type="dxa"/>
            <w:tcBorders>
              <w:top w:val="single" w:sz="4" w:space="0" w:color="auto"/>
              <w:left w:val="single" w:sz="4" w:space="0" w:color="auto"/>
              <w:bottom w:val="nil"/>
              <w:right w:val="single" w:sz="4" w:space="0" w:color="auto"/>
            </w:tcBorders>
          </w:tcPr>
          <w:p w14:paraId="6FDAA041"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Downlink</w:t>
            </w:r>
          </w:p>
        </w:tc>
        <w:tc>
          <w:tcPr>
            <w:tcW w:w="709" w:type="dxa"/>
            <w:tcBorders>
              <w:top w:val="single" w:sz="4" w:space="0" w:color="auto"/>
              <w:left w:val="single" w:sz="4" w:space="0" w:color="auto"/>
              <w:bottom w:val="single" w:sz="4" w:space="0" w:color="auto"/>
              <w:right w:val="single" w:sz="4" w:space="0" w:color="auto"/>
            </w:tcBorders>
          </w:tcPr>
          <w:p w14:paraId="3142C11F"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Low</w:t>
            </w:r>
          </w:p>
        </w:tc>
        <w:tc>
          <w:tcPr>
            <w:tcW w:w="10472" w:type="dxa"/>
            <w:gridSpan w:val="12"/>
            <w:tcBorders>
              <w:top w:val="single" w:sz="4" w:space="0" w:color="auto"/>
              <w:left w:val="single" w:sz="4" w:space="0" w:color="auto"/>
              <w:bottom w:val="nil"/>
              <w:right w:val="single" w:sz="4" w:space="0" w:color="auto"/>
            </w:tcBorders>
          </w:tcPr>
          <w:p w14:paraId="68F77E21"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Same values as for Low and High ranges in Table 4.3.1.1.5.71-1 for CBW combination 10+10 and SCS=15 kHz.</w:t>
            </w:r>
          </w:p>
        </w:tc>
      </w:tr>
      <w:tr w:rsidR="00940808" w:rsidRPr="002C0185" w14:paraId="79F83F5C" w14:textId="77777777" w:rsidTr="00C86B5A">
        <w:tc>
          <w:tcPr>
            <w:tcW w:w="1277" w:type="dxa"/>
            <w:tcBorders>
              <w:top w:val="nil"/>
              <w:left w:val="single" w:sz="4" w:space="0" w:color="auto"/>
              <w:bottom w:val="single" w:sz="4" w:space="0" w:color="auto"/>
              <w:right w:val="single" w:sz="4" w:space="0" w:color="auto"/>
            </w:tcBorders>
          </w:tcPr>
          <w:p w14:paraId="39DDDB06"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709" w:type="dxa"/>
            <w:tcBorders>
              <w:top w:val="single" w:sz="4" w:space="0" w:color="auto"/>
              <w:left w:val="single" w:sz="4" w:space="0" w:color="auto"/>
              <w:bottom w:val="single" w:sz="4" w:space="0" w:color="auto"/>
              <w:right w:val="single" w:sz="4" w:space="0" w:color="auto"/>
            </w:tcBorders>
          </w:tcPr>
          <w:p w14:paraId="0F284714"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2</w:t>
            </w:r>
          </w:p>
        </w:tc>
        <w:tc>
          <w:tcPr>
            <w:tcW w:w="992" w:type="dxa"/>
            <w:tcBorders>
              <w:top w:val="nil"/>
              <w:left w:val="single" w:sz="4" w:space="0" w:color="auto"/>
              <w:bottom w:val="single" w:sz="4" w:space="0" w:color="auto"/>
              <w:right w:val="single" w:sz="4" w:space="0" w:color="auto"/>
            </w:tcBorders>
          </w:tcPr>
          <w:p w14:paraId="173B923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817" w:type="dxa"/>
            <w:tcBorders>
              <w:top w:val="nil"/>
              <w:left w:val="single" w:sz="4" w:space="0" w:color="auto"/>
              <w:bottom w:val="single" w:sz="4" w:space="0" w:color="auto"/>
              <w:right w:val="single" w:sz="4" w:space="0" w:color="auto"/>
            </w:tcBorders>
          </w:tcPr>
          <w:p w14:paraId="6364706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iCs/>
                <w:sz w:val="18"/>
                <w:lang w:eastAsia="en-US"/>
              </w:rPr>
            </w:pPr>
          </w:p>
        </w:tc>
        <w:tc>
          <w:tcPr>
            <w:tcW w:w="1044" w:type="dxa"/>
            <w:tcBorders>
              <w:top w:val="nil"/>
              <w:left w:val="single" w:sz="4" w:space="0" w:color="auto"/>
              <w:bottom w:val="single" w:sz="4" w:space="0" w:color="auto"/>
              <w:right w:val="single" w:sz="4" w:space="0" w:color="auto"/>
            </w:tcBorders>
          </w:tcPr>
          <w:p w14:paraId="1F387935"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amp; Uplink</w:t>
            </w:r>
          </w:p>
        </w:tc>
        <w:tc>
          <w:tcPr>
            <w:tcW w:w="709" w:type="dxa"/>
            <w:tcBorders>
              <w:top w:val="single" w:sz="4" w:space="0" w:color="auto"/>
              <w:left w:val="single" w:sz="4" w:space="0" w:color="auto"/>
              <w:bottom w:val="single" w:sz="4" w:space="0" w:color="auto"/>
              <w:right w:val="single" w:sz="4" w:space="0" w:color="auto"/>
            </w:tcBorders>
          </w:tcPr>
          <w:p w14:paraId="548EA7AA"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High</w:t>
            </w:r>
          </w:p>
        </w:tc>
        <w:tc>
          <w:tcPr>
            <w:tcW w:w="10472" w:type="dxa"/>
            <w:gridSpan w:val="12"/>
            <w:tcBorders>
              <w:top w:val="nil"/>
              <w:left w:val="single" w:sz="4" w:space="0" w:color="auto"/>
              <w:bottom w:val="single" w:sz="4" w:space="0" w:color="auto"/>
              <w:right w:val="single" w:sz="4" w:space="0" w:color="auto"/>
            </w:tcBorders>
          </w:tcPr>
          <w:p w14:paraId="7FC3148C"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p>
        </w:tc>
      </w:tr>
      <w:tr w:rsidR="00940808" w:rsidRPr="002C0185" w14:paraId="29C9A07F" w14:textId="77777777" w:rsidTr="00C86B5A">
        <w:trPr>
          <w:trHeight w:val="140"/>
        </w:trPr>
        <w:tc>
          <w:tcPr>
            <w:tcW w:w="1277" w:type="dxa"/>
            <w:tcBorders>
              <w:top w:val="single" w:sz="4" w:space="0" w:color="auto"/>
              <w:left w:val="single" w:sz="4" w:space="0" w:color="auto"/>
              <w:bottom w:val="nil"/>
              <w:right w:val="single" w:sz="4" w:space="0" w:color="auto"/>
            </w:tcBorders>
          </w:tcPr>
          <w:p w14:paraId="43A39A0B"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CA_n77(2A)</w:t>
            </w:r>
          </w:p>
        </w:tc>
        <w:tc>
          <w:tcPr>
            <w:tcW w:w="709" w:type="dxa"/>
            <w:tcBorders>
              <w:top w:val="single" w:sz="4" w:space="0" w:color="auto"/>
              <w:left w:val="single" w:sz="4" w:space="0" w:color="auto"/>
              <w:bottom w:val="single" w:sz="4" w:space="0" w:color="auto"/>
              <w:right w:val="single" w:sz="4" w:space="0" w:color="auto"/>
            </w:tcBorders>
          </w:tcPr>
          <w:p w14:paraId="765967F1"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1,</w:t>
            </w:r>
          </w:p>
        </w:tc>
        <w:tc>
          <w:tcPr>
            <w:tcW w:w="992" w:type="dxa"/>
            <w:tcBorders>
              <w:top w:val="single" w:sz="4" w:space="0" w:color="auto"/>
              <w:left w:val="single" w:sz="4" w:space="0" w:color="auto"/>
              <w:bottom w:val="nil"/>
              <w:right w:val="single" w:sz="4" w:space="0" w:color="auto"/>
            </w:tcBorders>
          </w:tcPr>
          <w:p w14:paraId="5EF5817C"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20+20</w:t>
            </w:r>
          </w:p>
        </w:tc>
        <w:tc>
          <w:tcPr>
            <w:tcW w:w="817" w:type="dxa"/>
            <w:tcBorders>
              <w:top w:val="single" w:sz="4" w:space="0" w:color="auto"/>
              <w:left w:val="single" w:sz="4" w:space="0" w:color="auto"/>
              <w:bottom w:val="nil"/>
              <w:right w:val="single" w:sz="4" w:space="0" w:color="auto"/>
            </w:tcBorders>
          </w:tcPr>
          <w:p w14:paraId="0B75527C"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iCs/>
                <w:sz w:val="18"/>
                <w:lang w:eastAsia="en-US"/>
              </w:rPr>
              <w:t>106+106</w:t>
            </w:r>
          </w:p>
        </w:tc>
        <w:tc>
          <w:tcPr>
            <w:tcW w:w="1044" w:type="dxa"/>
            <w:tcBorders>
              <w:top w:val="single" w:sz="4" w:space="0" w:color="auto"/>
              <w:left w:val="single" w:sz="4" w:space="0" w:color="auto"/>
              <w:bottom w:val="nil"/>
              <w:right w:val="single" w:sz="4" w:space="0" w:color="auto"/>
            </w:tcBorders>
          </w:tcPr>
          <w:p w14:paraId="2EEA09C2"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Downlink</w:t>
            </w:r>
          </w:p>
        </w:tc>
        <w:tc>
          <w:tcPr>
            <w:tcW w:w="709" w:type="dxa"/>
            <w:tcBorders>
              <w:top w:val="single" w:sz="4" w:space="0" w:color="auto"/>
              <w:left w:val="single" w:sz="4" w:space="0" w:color="auto"/>
              <w:bottom w:val="single" w:sz="4" w:space="0" w:color="auto"/>
              <w:right w:val="single" w:sz="4" w:space="0" w:color="auto"/>
            </w:tcBorders>
          </w:tcPr>
          <w:p w14:paraId="63851F7B"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Low</w:t>
            </w:r>
          </w:p>
        </w:tc>
        <w:tc>
          <w:tcPr>
            <w:tcW w:w="10472" w:type="dxa"/>
            <w:gridSpan w:val="12"/>
            <w:tcBorders>
              <w:top w:val="single" w:sz="4" w:space="0" w:color="auto"/>
              <w:left w:val="single" w:sz="4" w:space="0" w:color="auto"/>
              <w:bottom w:val="nil"/>
              <w:right w:val="single" w:sz="4" w:space="0" w:color="auto"/>
            </w:tcBorders>
          </w:tcPr>
          <w:p w14:paraId="0515A0E2"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Same values as for Low and High ranges in Table 4.3.1.1.5.77-1 for CBW combination 20+20 and SCS=15 kHz.</w:t>
            </w:r>
          </w:p>
        </w:tc>
      </w:tr>
      <w:tr w:rsidR="00940808" w:rsidRPr="002C0185" w14:paraId="59728878" w14:textId="77777777" w:rsidTr="00C86B5A">
        <w:tc>
          <w:tcPr>
            <w:tcW w:w="1277" w:type="dxa"/>
            <w:tcBorders>
              <w:top w:val="nil"/>
              <w:left w:val="single" w:sz="4" w:space="0" w:color="auto"/>
              <w:bottom w:val="single" w:sz="4" w:space="0" w:color="auto"/>
              <w:right w:val="single" w:sz="4" w:space="0" w:color="auto"/>
            </w:tcBorders>
          </w:tcPr>
          <w:p w14:paraId="371EE9ED"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709" w:type="dxa"/>
            <w:tcBorders>
              <w:top w:val="single" w:sz="4" w:space="0" w:color="auto"/>
              <w:left w:val="single" w:sz="4" w:space="0" w:color="auto"/>
              <w:bottom w:val="single" w:sz="4" w:space="0" w:color="auto"/>
              <w:right w:val="single" w:sz="4" w:space="0" w:color="auto"/>
            </w:tcBorders>
          </w:tcPr>
          <w:p w14:paraId="3800EF02"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2</w:t>
            </w:r>
          </w:p>
        </w:tc>
        <w:tc>
          <w:tcPr>
            <w:tcW w:w="992" w:type="dxa"/>
            <w:tcBorders>
              <w:top w:val="nil"/>
              <w:left w:val="single" w:sz="4" w:space="0" w:color="auto"/>
              <w:bottom w:val="single" w:sz="4" w:space="0" w:color="auto"/>
              <w:right w:val="single" w:sz="4" w:space="0" w:color="auto"/>
            </w:tcBorders>
          </w:tcPr>
          <w:p w14:paraId="16DDE54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817" w:type="dxa"/>
            <w:tcBorders>
              <w:top w:val="nil"/>
              <w:left w:val="single" w:sz="4" w:space="0" w:color="auto"/>
              <w:bottom w:val="single" w:sz="4" w:space="0" w:color="auto"/>
              <w:right w:val="single" w:sz="4" w:space="0" w:color="auto"/>
            </w:tcBorders>
          </w:tcPr>
          <w:p w14:paraId="59B10465"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iCs/>
                <w:sz w:val="18"/>
                <w:lang w:eastAsia="en-US"/>
              </w:rPr>
            </w:pPr>
          </w:p>
        </w:tc>
        <w:tc>
          <w:tcPr>
            <w:tcW w:w="1044" w:type="dxa"/>
            <w:tcBorders>
              <w:top w:val="nil"/>
              <w:left w:val="single" w:sz="4" w:space="0" w:color="auto"/>
              <w:bottom w:val="single" w:sz="4" w:space="0" w:color="auto"/>
              <w:right w:val="single" w:sz="4" w:space="0" w:color="auto"/>
            </w:tcBorders>
          </w:tcPr>
          <w:p w14:paraId="77027459"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amp; Uplink</w:t>
            </w:r>
          </w:p>
        </w:tc>
        <w:tc>
          <w:tcPr>
            <w:tcW w:w="709" w:type="dxa"/>
            <w:tcBorders>
              <w:top w:val="single" w:sz="4" w:space="0" w:color="auto"/>
              <w:left w:val="single" w:sz="4" w:space="0" w:color="auto"/>
              <w:bottom w:val="single" w:sz="4" w:space="0" w:color="auto"/>
              <w:right w:val="single" w:sz="4" w:space="0" w:color="auto"/>
            </w:tcBorders>
          </w:tcPr>
          <w:p w14:paraId="34367C7C"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High</w:t>
            </w:r>
          </w:p>
        </w:tc>
        <w:tc>
          <w:tcPr>
            <w:tcW w:w="10472" w:type="dxa"/>
            <w:gridSpan w:val="12"/>
            <w:tcBorders>
              <w:top w:val="nil"/>
              <w:left w:val="single" w:sz="4" w:space="0" w:color="auto"/>
              <w:bottom w:val="single" w:sz="4" w:space="0" w:color="auto"/>
              <w:right w:val="single" w:sz="4" w:space="0" w:color="auto"/>
            </w:tcBorders>
          </w:tcPr>
          <w:p w14:paraId="29526828"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p>
        </w:tc>
      </w:tr>
      <w:tr w:rsidR="00940808" w:rsidRPr="002C0185" w14:paraId="4CB66EAA" w14:textId="77777777" w:rsidTr="00C86B5A">
        <w:trPr>
          <w:trHeight w:val="140"/>
        </w:trPr>
        <w:tc>
          <w:tcPr>
            <w:tcW w:w="1277" w:type="dxa"/>
            <w:tcBorders>
              <w:top w:val="single" w:sz="4" w:space="0" w:color="auto"/>
              <w:left w:val="single" w:sz="4" w:space="0" w:color="auto"/>
              <w:bottom w:val="nil"/>
              <w:right w:val="single" w:sz="4" w:space="0" w:color="auto"/>
            </w:tcBorders>
          </w:tcPr>
          <w:p w14:paraId="19EA3771"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CA_n78(2A)</w:t>
            </w:r>
          </w:p>
        </w:tc>
        <w:tc>
          <w:tcPr>
            <w:tcW w:w="709" w:type="dxa"/>
            <w:tcBorders>
              <w:top w:val="single" w:sz="4" w:space="0" w:color="auto"/>
              <w:left w:val="single" w:sz="4" w:space="0" w:color="auto"/>
              <w:bottom w:val="nil"/>
              <w:right w:val="single" w:sz="4" w:space="0" w:color="auto"/>
            </w:tcBorders>
          </w:tcPr>
          <w:p w14:paraId="495DA758"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1</w:t>
            </w:r>
          </w:p>
        </w:tc>
        <w:tc>
          <w:tcPr>
            <w:tcW w:w="992" w:type="dxa"/>
            <w:tcBorders>
              <w:top w:val="single" w:sz="4" w:space="0" w:color="auto"/>
              <w:left w:val="single" w:sz="4" w:space="0" w:color="auto"/>
              <w:bottom w:val="nil"/>
              <w:right w:val="single" w:sz="4" w:space="0" w:color="auto"/>
            </w:tcBorders>
          </w:tcPr>
          <w:p w14:paraId="28E9A4C6"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zh-CN"/>
              </w:rPr>
              <w:t>50+50</w:t>
            </w:r>
          </w:p>
        </w:tc>
        <w:tc>
          <w:tcPr>
            <w:tcW w:w="817" w:type="dxa"/>
            <w:tcBorders>
              <w:top w:val="single" w:sz="4" w:space="0" w:color="auto"/>
              <w:left w:val="single" w:sz="4" w:space="0" w:color="auto"/>
              <w:bottom w:val="nil"/>
              <w:right w:val="single" w:sz="4" w:space="0" w:color="auto"/>
            </w:tcBorders>
          </w:tcPr>
          <w:p w14:paraId="2663168C"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iCs/>
                <w:sz w:val="18"/>
                <w:lang w:eastAsia="zh-CN"/>
              </w:rPr>
              <w:t>133+</w:t>
            </w:r>
          </w:p>
        </w:tc>
        <w:tc>
          <w:tcPr>
            <w:tcW w:w="1044" w:type="dxa"/>
            <w:tcBorders>
              <w:top w:val="single" w:sz="4" w:space="0" w:color="auto"/>
              <w:left w:val="single" w:sz="4" w:space="0" w:color="auto"/>
              <w:bottom w:val="nil"/>
              <w:right w:val="single" w:sz="4" w:space="0" w:color="auto"/>
            </w:tcBorders>
          </w:tcPr>
          <w:p w14:paraId="4264D1CD"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Downlink</w:t>
            </w:r>
          </w:p>
        </w:tc>
        <w:tc>
          <w:tcPr>
            <w:tcW w:w="709" w:type="dxa"/>
            <w:tcBorders>
              <w:top w:val="single" w:sz="4" w:space="0" w:color="auto"/>
              <w:left w:val="single" w:sz="4" w:space="0" w:color="auto"/>
              <w:bottom w:val="single" w:sz="4" w:space="0" w:color="auto"/>
              <w:right w:val="single" w:sz="4" w:space="0" w:color="auto"/>
            </w:tcBorders>
          </w:tcPr>
          <w:p w14:paraId="30D17041"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Low</w:t>
            </w:r>
          </w:p>
        </w:tc>
        <w:tc>
          <w:tcPr>
            <w:tcW w:w="10472" w:type="dxa"/>
            <w:gridSpan w:val="12"/>
            <w:tcBorders>
              <w:top w:val="single" w:sz="4" w:space="0" w:color="auto"/>
              <w:left w:val="single" w:sz="4" w:space="0" w:color="auto"/>
              <w:bottom w:val="nil"/>
              <w:right w:val="single" w:sz="4" w:space="0" w:color="auto"/>
            </w:tcBorders>
          </w:tcPr>
          <w:p w14:paraId="6DCC2BBA"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r w:rsidRPr="002C0185">
              <w:rPr>
                <w:rFonts w:ascii="Arial" w:eastAsia="SimSun" w:hAnsi="Arial"/>
                <w:sz w:val="18"/>
                <w:lang w:eastAsia="en-US"/>
              </w:rPr>
              <w:t>Same values as for Low and High ranges in Table 4.3.1.1.5.78-2 for CBW combination 50+50 and SCS=30 kHz.</w:t>
            </w:r>
          </w:p>
        </w:tc>
      </w:tr>
      <w:tr w:rsidR="00940808" w:rsidRPr="002C0185" w14:paraId="3E98906A" w14:textId="77777777" w:rsidTr="00C86B5A">
        <w:tc>
          <w:tcPr>
            <w:tcW w:w="1277" w:type="dxa"/>
            <w:tcBorders>
              <w:top w:val="nil"/>
              <w:left w:val="single" w:sz="4" w:space="0" w:color="auto"/>
              <w:bottom w:val="single" w:sz="4" w:space="0" w:color="auto"/>
              <w:right w:val="single" w:sz="4" w:space="0" w:color="auto"/>
            </w:tcBorders>
          </w:tcPr>
          <w:p w14:paraId="0DC03F69"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709" w:type="dxa"/>
            <w:tcBorders>
              <w:top w:val="nil"/>
              <w:left w:val="single" w:sz="4" w:space="0" w:color="auto"/>
              <w:bottom w:val="single" w:sz="4" w:space="0" w:color="auto"/>
              <w:right w:val="single" w:sz="4" w:space="0" w:color="auto"/>
            </w:tcBorders>
          </w:tcPr>
          <w:p w14:paraId="234D55D8"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SB2</w:t>
            </w:r>
          </w:p>
        </w:tc>
        <w:tc>
          <w:tcPr>
            <w:tcW w:w="992" w:type="dxa"/>
            <w:tcBorders>
              <w:top w:val="nil"/>
              <w:left w:val="single" w:sz="4" w:space="0" w:color="auto"/>
              <w:bottom w:val="single" w:sz="4" w:space="0" w:color="auto"/>
              <w:right w:val="single" w:sz="4" w:space="0" w:color="auto"/>
            </w:tcBorders>
          </w:tcPr>
          <w:p w14:paraId="68E309DF"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p>
        </w:tc>
        <w:tc>
          <w:tcPr>
            <w:tcW w:w="817" w:type="dxa"/>
            <w:tcBorders>
              <w:top w:val="nil"/>
              <w:left w:val="single" w:sz="4" w:space="0" w:color="auto"/>
              <w:bottom w:val="single" w:sz="4" w:space="0" w:color="auto"/>
              <w:right w:val="single" w:sz="4" w:space="0" w:color="auto"/>
            </w:tcBorders>
          </w:tcPr>
          <w:p w14:paraId="68FE9803"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iCs/>
                <w:sz w:val="18"/>
                <w:lang w:eastAsia="en-US"/>
              </w:rPr>
            </w:pPr>
            <w:r w:rsidRPr="002C0185">
              <w:rPr>
                <w:rFonts w:ascii="Arial" w:eastAsia="SimSun" w:hAnsi="Arial"/>
                <w:iCs/>
                <w:sz w:val="18"/>
                <w:lang w:eastAsia="zh-CN"/>
              </w:rPr>
              <w:t>133</w:t>
            </w:r>
          </w:p>
        </w:tc>
        <w:tc>
          <w:tcPr>
            <w:tcW w:w="1044" w:type="dxa"/>
            <w:tcBorders>
              <w:top w:val="nil"/>
              <w:left w:val="single" w:sz="4" w:space="0" w:color="auto"/>
              <w:bottom w:val="single" w:sz="4" w:space="0" w:color="auto"/>
              <w:right w:val="single" w:sz="4" w:space="0" w:color="auto"/>
            </w:tcBorders>
          </w:tcPr>
          <w:p w14:paraId="0A1A896E"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amp; Uplink</w:t>
            </w:r>
          </w:p>
        </w:tc>
        <w:tc>
          <w:tcPr>
            <w:tcW w:w="709" w:type="dxa"/>
            <w:tcBorders>
              <w:top w:val="nil"/>
              <w:left w:val="single" w:sz="4" w:space="0" w:color="auto"/>
              <w:bottom w:val="single" w:sz="4" w:space="0" w:color="auto"/>
              <w:right w:val="single" w:sz="4" w:space="0" w:color="auto"/>
            </w:tcBorders>
          </w:tcPr>
          <w:p w14:paraId="3716E860" w14:textId="77777777" w:rsidR="00940808" w:rsidRPr="002C0185" w:rsidRDefault="00940808" w:rsidP="00940808">
            <w:pPr>
              <w:keepNext/>
              <w:keepLines/>
              <w:overflowPunct/>
              <w:autoSpaceDE/>
              <w:autoSpaceDN/>
              <w:adjustRightInd/>
              <w:spacing w:after="0"/>
              <w:jc w:val="center"/>
              <w:textAlignment w:val="auto"/>
              <w:rPr>
                <w:rFonts w:ascii="Arial" w:eastAsia="SimSun" w:hAnsi="Arial"/>
                <w:sz w:val="18"/>
                <w:lang w:eastAsia="en-US"/>
              </w:rPr>
            </w:pPr>
            <w:r w:rsidRPr="002C0185">
              <w:rPr>
                <w:rFonts w:ascii="Arial" w:eastAsia="SimSun" w:hAnsi="Arial"/>
                <w:sz w:val="18"/>
                <w:lang w:eastAsia="en-US"/>
              </w:rPr>
              <w:t>High</w:t>
            </w:r>
          </w:p>
        </w:tc>
        <w:tc>
          <w:tcPr>
            <w:tcW w:w="10472" w:type="dxa"/>
            <w:gridSpan w:val="12"/>
            <w:tcBorders>
              <w:top w:val="nil"/>
              <w:left w:val="single" w:sz="4" w:space="0" w:color="auto"/>
              <w:bottom w:val="single" w:sz="4" w:space="0" w:color="auto"/>
              <w:right w:val="single" w:sz="4" w:space="0" w:color="auto"/>
            </w:tcBorders>
          </w:tcPr>
          <w:p w14:paraId="04DD732F" w14:textId="77777777" w:rsidR="00940808" w:rsidRPr="002C0185" w:rsidRDefault="00940808" w:rsidP="00940808">
            <w:pPr>
              <w:keepNext/>
              <w:keepLines/>
              <w:overflowPunct/>
              <w:autoSpaceDE/>
              <w:autoSpaceDN/>
              <w:adjustRightInd/>
              <w:spacing w:after="0"/>
              <w:textAlignment w:val="auto"/>
              <w:rPr>
                <w:rFonts w:ascii="Arial" w:eastAsia="SimSun" w:hAnsi="Arial"/>
                <w:sz w:val="18"/>
                <w:lang w:eastAsia="en-US"/>
              </w:rPr>
            </w:pPr>
          </w:p>
        </w:tc>
      </w:tr>
    </w:tbl>
    <w:p w14:paraId="4A20FC03" w14:textId="77777777" w:rsidR="00B4633F" w:rsidRPr="002C0185" w:rsidRDefault="00B4633F" w:rsidP="00B4633F"/>
    <w:p w14:paraId="6E70EE35" w14:textId="77777777" w:rsidR="00C565AE" w:rsidRPr="002C0185" w:rsidRDefault="00C565AE" w:rsidP="00C565AE">
      <w:pPr>
        <w:pStyle w:val="TH"/>
      </w:pPr>
      <w:bookmarkStart w:id="456" w:name="_CRTable6_2_3_44"/>
      <w:r w:rsidRPr="002C0185">
        <w:t xml:space="preserve">Table </w:t>
      </w:r>
      <w:bookmarkEnd w:id="456"/>
      <w:r w:rsidRPr="002C0185">
        <w:t>6.2.3.4-4: Test frequencies for NR CA Intra-Band Non-Contiguous configurations with FR2</w:t>
      </w:r>
    </w:p>
    <w:tbl>
      <w:tblPr>
        <w:tblW w:w="16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850"/>
        <w:gridCol w:w="851"/>
        <w:gridCol w:w="708"/>
        <w:gridCol w:w="1011"/>
        <w:gridCol w:w="709"/>
        <w:gridCol w:w="992"/>
        <w:gridCol w:w="992"/>
        <w:gridCol w:w="974"/>
        <w:gridCol w:w="992"/>
        <w:gridCol w:w="709"/>
        <w:gridCol w:w="709"/>
        <w:gridCol w:w="709"/>
        <w:gridCol w:w="992"/>
        <w:gridCol w:w="709"/>
        <w:gridCol w:w="850"/>
        <w:gridCol w:w="851"/>
        <w:gridCol w:w="993"/>
      </w:tblGrid>
      <w:tr w:rsidR="0036118C" w:rsidRPr="002C0185" w14:paraId="315931B3" w14:textId="77777777" w:rsidTr="00F17F60">
        <w:tc>
          <w:tcPr>
            <w:tcW w:w="1419" w:type="dxa"/>
            <w:tcBorders>
              <w:top w:val="single" w:sz="4" w:space="0" w:color="auto"/>
              <w:left w:val="single" w:sz="4" w:space="0" w:color="auto"/>
              <w:bottom w:val="single" w:sz="4" w:space="0" w:color="auto"/>
              <w:right w:val="single" w:sz="4" w:space="0" w:color="auto"/>
            </w:tcBorders>
            <w:hideMark/>
          </w:tcPr>
          <w:p w14:paraId="7D6F4F67"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NR CA configuration</w:t>
            </w:r>
          </w:p>
        </w:tc>
        <w:tc>
          <w:tcPr>
            <w:tcW w:w="850" w:type="dxa"/>
            <w:tcBorders>
              <w:top w:val="single" w:sz="4" w:space="0" w:color="auto"/>
              <w:left w:val="single" w:sz="4" w:space="0" w:color="auto"/>
              <w:bottom w:val="single" w:sz="4" w:space="0" w:color="auto"/>
              <w:right w:val="single" w:sz="4" w:space="0" w:color="auto"/>
            </w:tcBorders>
            <w:hideMark/>
          </w:tcPr>
          <w:p w14:paraId="32460ED7"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CC</w:t>
            </w:r>
          </w:p>
        </w:tc>
        <w:tc>
          <w:tcPr>
            <w:tcW w:w="851" w:type="dxa"/>
            <w:tcBorders>
              <w:top w:val="single" w:sz="4" w:space="0" w:color="auto"/>
              <w:left w:val="single" w:sz="4" w:space="0" w:color="auto"/>
              <w:bottom w:val="single" w:sz="4" w:space="0" w:color="auto"/>
              <w:right w:val="single" w:sz="4" w:space="0" w:color="auto"/>
            </w:tcBorders>
            <w:hideMark/>
          </w:tcPr>
          <w:p w14:paraId="44B421A7"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CBW [MHz]</w:t>
            </w:r>
          </w:p>
        </w:tc>
        <w:tc>
          <w:tcPr>
            <w:tcW w:w="708" w:type="dxa"/>
            <w:tcBorders>
              <w:top w:val="single" w:sz="4" w:space="0" w:color="auto"/>
              <w:left w:val="single" w:sz="4" w:space="0" w:color="auto"/>
              <w:bottom w:val="single" w:sz="4" w:space="0" w:color="auto"/>
              <w:right w:val="single" w:sz="4" w:space="0" w:color="auto"/>
            </w:tcBorders>
            <w:hideMark/>
          </w:tcPr>
          <w:p w14:paraId="4D7BCB73" w14:textId="77777777" w:rsidR="0036118C" w:rsidRPr="002C0185" w:rsidRDefault="0036118C" w:rsidP="00081B22">
            <w:pPr>
              <w:keepNext/>
              <w:keepLines/>
              <w:spacing w:after="0"/>
              <w:jc w:val="center"/>
              <w:rPr>
                <w:rFonts w:ascii="Arial" w:hAnsi="Arial"/>
                <w:b/>
                <w:i/>
                <w:sz w:val="18"/>
              </w:rPr>
            </w:pPr>
            <w:r w:rsidRPr="002C0185">
              <w:rPr>
                <w:rFonts w:ascii="Arial" w:hAnsi="Arial"/>
                <w:b/>
                <w:i/>
                <w:sz w:val="18"/>
              </w:rPr>
              <w:t>carrierBandwidth</w:t>
            </w:r>
          </w:p>
          <w:p w14:paraId="2138D511"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PRBs]</w:t>
            </w:r>
          </w:p>
        </w:tc>
        <w:tc>
          <w:tcPr>
            <w:tcW w:w="1720" w:type="dxa"/>
            <w:gridSpan w:val="2"/>
            <w:tcBorders>
              <w:top w:val="single" w:sz="4" w:space="0" w:color="auto"/>
              <w:left w:val="single" w:sz="4" w:space="0" w:color="auto"/>
              <w:bottom w:val="single" w:sz="4" w:space="0" w:color="auto"/>
              <w:right w:val="single" w:sz="4" w:space="0" w:color="auto"/>
            </w:tcBorders>
            <w:hideMark/>
          </w:tcPr>
          <w:p w14:paraId="1C52C24C"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2DF49E46"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Carrier centre</w:t>
            </w:r>
          </w:p>
          <w:p w14:paraId="1C68B3E8"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MHz]</w:t>
            </w:r>
          </w:p>
          <w:p w14:paraId="77CA81E7"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Note 2</w:t>
            </w:r>
          </w:p>
        </w:tc>
        <w:tc>
          <w:tcPr>
            <w:tcW w:w="992" w:type="dxa"/>
            <w:tcBorders>
              <w:top w:val="single" w:sz="4" w:space="0" w:color="auto"/>
              <w:left w:val="single" w:sz="4" w:space="0" w:color="auto"/>
              <w:bottom w:val="single" w:sz="4" w:space="0" w:color="auto"/>
              <w:right w:val="single" w:sz="4" w:space="0" w:color="auto"/>
            </w:tcBorders>
            <w:hideMark/>
          </w:tcPr>
          <w:p w14:paraId="2EE664B8"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Carrier centre</w:t>
            </w:r>
          </w:p>
          <w:p w14:paraId="57B2AC9A"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ARFCN]</w:t>
            </w:r>
          </w:p>
        </w:tc>
        <w:tc>
          <w:tcPr>
            <w:tcW w:w="974" w:type="dxa"/>
            <w:tcBorders>
              <w:top w:val="single" w:sz="4" w:space="0" w:color="auto"/>
              <w:left w:val="single" w:sz="4" w:space="0" w:color="auto"/>
              <w:bottom w:val="single" w:sz="4" w:space="0" w:color="auto"/>
              <w:right w:val="single" w:sz="4" w:space="0" w:color="auto"/>
            </w:tcBorders>
            <w:hideMark/>
          </w:tcPr>
          <w:p w14:paraId="7C946DE7"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65492E94" w14:textId="77777777" w:rsidR="0036118C" w:rsidRPr="002C0185" w:rsidRDefault="0036118C" w:rsidP="00081B2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709" w:type="dxa"/>
            <w:tcBorders>
              <w:top w:val="single" w:sz="4" w:space="0" w:color="auto"/>
              <w:left w:val="single" w:sz="4" w:space="0" w:color="auto"/>
              <w:bottom w:val="single" w:sz="4" w:space="0" w:color="auto"/>
              <w:right w:val="single" w:sz="4" w:space="0" w:color="auto"/>
            </w:tcBorders>
            <w:hideMark/>
          </w:tcPr>
          <w:p w14:paraId="438CC0C0" w14:textId="77777777" w:rsidR="0036118C" w:rsidRPr="002C0185" w:rsidRDefault="0036118C" w:rsidP="00081B2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709" w:type="dxa"/>
            <w:tcBorders>
              <w:top w:val="single" w:sz="4" w:space="0" w:color="auto"/>
              <w:left w:val="single" w:sz="4" w:space="0" w:color="auto"/>
              <w:bottom w:val="single" w:sz="4" w:space="0" w:color="auto"/>
              <w:right w:val="single" w:sz="4" w:space="0" w:color="auto"/>
            </w:tcBorders>
            <w:hideMark/>
          </w:tcPr>
          <w:p w14:paraId="09CB6F8D"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SS block SCS</w:t>
            </w:r>
          </w:p>
          <w:p w14:paraId="5C8339FB"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kHz]</w:t>
            </w:r>
          </w:p>
        </w:tc>
        <w:tc>
          <w:tcPr>
            <w:tcW w:w="709" w:type="dxa"/>
            <w:tcBorders>
              <w:top w:val="single" w:sz="4" w:space="0" w:color="auto"/>
              <w:left w:val="single" w:sz="4" w:space="0" w:color="auto"/>
              <w:bottom w:val="single" w:sz="4" w:space="0" w:color="auto"/>
              <w:right w:val="single" w:sz="4" w:space="0" w:color="auto"/>
            </w:tcBorders>
            <w:hideMark/>
          </w:tcPr>
          <w:p w14:paraId="31543025"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05C7CCBE" w14:textId="77777777" w:rsidR="0036118C" w:rsidRPr="002C0185" w:rsidRDefault="0036118C" w:rsidP="00081B22">
            <w:pPr>
              <w:keepNext/>
              <w:keepLines/>
              <w:spacing w:after="0"/>
              <w:jc w:val="center"/>
              <w:rPr>
                <w:rFonts w:ascii="Arial" w:hAnsi="Arial"/>
                <w:b/>
                <w:i/>
                <w:sz w:val="18"/>
              </w:rPr>
            </w:pPr>
            <w:r w:rsidRPr="002C0185">
              <w:rPr>
                <w:rFonts w:ascii="Arial" w:hAnsi="Arial"/>
                <w:b/>
                <w:i/>
                <w:sz w:val="18"/>
              </w:rPr>
              <w:t>absoluteFrequencySSB</w:t>
            </w:r>
          </w:p>
          <w:p w14:paraId="5D064B92"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58E02DE" w14:textId="67D839E2" w:rsidR="0036118C" w:rsidRPr="002C0185" w:rsidRDefault="007D1B7A" w:rsidP="00081B2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2F86E198" wp14:editId="75CA2AC8">
                  <wp:extent cx="3048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4410EEE4" w14:textId="77777777" w:rsidR="0036118C" w:rsidRPr="002C0185" w:rsidRDefault="0036118C" w:rsidP="00081B22">
            <w:pPr>
              <w:keepNext/>
              <w:keepLines/>
              <w:spacing w:after="0"/>
              <w:jc w:val="center"/>
            </w:pPr>
            <w:r w:rsidRPr="002C0185">
              <w:rPr>
                <w:rFonts w:ascii="Arial" w:hAnsi="Arial"/>
                <w:b/>
                <w:sz w:val="18"/>
              </w:rPr>
              <w:t xml:space="preserve">Offset Carrier CORESET#0 </w:t>
            </w:r>
            <w:r w:rsidRPr="002C0185">
              <w:rPr>
                <w:b/>
              </w:rPr>
              <w:t>[RBs]</w:t>
            </w:r>
          </w:p>
        </w:tc>
        <w:tc>
          <w:tcPr>
            <w:tcW w:w="851" w:type="dxa"/>
            <w:tcBorders>
              <w:top w:val="single" w:sz="4" w:space="0" w:color="auto"/>
              <w:left w:val="single" w:sz="4" w:space="0" w:color="auto"/>
              <w:bottom w:val="single" w:sz="4" w:space="0" w:color="auto"/>
              <w:right w:val="single" w:sz="4" w:space="0" w:color="auto"/>
            </w:tcBorders>
            <w:hideMark/>
          </w:tcPr>
          <w:p w14:paraId="58A97E6A" w14:textId="77777777" w:rsidR="0036118C" w:rsidRPr="002C0185" w:rsidRDefault="0036118C" w:rsidP="00081B22">
            <w:pPr>
              <w:pStyle w:val="TAH"/>
            </w:pPr>
            <w:r w:rsidRPr="002C0185">
              <w:t>CORESET#0 Index (Offset</w:t>
            </w:r>
          </w:p>
          <w:p w14:paraId="79637D53" w14:textId="77777777" w:rsidR="0036118C" w:rsidRPr="002C0185" w:rsidRDefault="0036118C" w:rsidP="00081B22">
            <w:pPr>
              <w:pStyle w:val="TAH"/>
            </w:pPr>
            <w:r w:rsidRPr="002C0185">
              <w:t>[RBs])</w:t>
            </w:r>
          </w:p>
        </w:tc>
        <w:tc>
          <w:tcPr>
            <w:tcW w:w="993" w:type="dxa"/>
            <w:tcBorders>
              <w:top w:val="single" w:sz="4" w:space="0" w:color="auto"/>
              <w:left w:val="single" w:sz="4" w:space="0" w:color="auto"/>
              <w:bottom w:val="single" w:sz="4" w:space="0" w:color="auto"/>
              <w:right w:val="single" w:sz="4" w:space="0" w:color="auto"/>
            </w:tcBorders>
            <w:hideMark/>
          </w:tcPr>
          <w:p w14:paraId="78CBCAAA"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3D2AE327" w14:textId="77777777" w:rsidR="0036118C" w:rsidRPr="002C0185" w:rsidRDefault="0036118C" w:rsidP="00081B22">
            <w:pPr>
              <w:keepNext/>
              <w:keepLines/>
              <w:spacing w:after="0"/>
              <w:jc w:val="center"/>
              <w:rPr>
                <w:rFonts w:ascii="Arial" w:hAnsi="Arial"/>
                <w:b/>
                <w:sz w:val="18"/>
              </w:rPr>
            </w:pPr>
            <w:r w:rsidRPr="002C0185">
              <w:rPr>
                <w:rFonts w:ascii="Arial" w:hAnsi="Arial"/>
                <w:b/>
                <w:sz w:val="18"/>
              </w:rPr>
              <w:t>[PRBs]</w:t>
            </w:r>
          </w:p>
        </w:tc>
      </w:tr>
      <w:tr w:rsidR="0036118C" w:rsidRPr="002C0185" w14:paraId="30058D7B" w14:textId="77777777" w:rsidTr="00F17F60">
        <w:trPr>
          <w:trHeight w:val="140"/>
        </w:trPr>
        <w:tc>
          <w:tcPr>
            <w:tcW w:w="1419" w:type="dxa"/>
            <w:tcBorders>
              <w:top w:val="single" w:sz="4" w:space="0" w:color="auto"/>
              <w:left w:val="single" w:sz="4" w:space="0" w:color="auto"/>
              <w:bottom w:val="nil"/>
              <w:right w:val="single" w:sz="4" w:space="0" w:color="auto"/>
            </w:tcBorders>
            <w:hideMark/>
          </w:tcPr>
          <w:p w14:paraId="45D47466" w14:textId="77777777" w:rsidR="0036118C" w:rsidRPr="002C0185" w:rsidRDefault="0036118C" w:rsidP="00081B22">
            <w:pPr>
              <w:pStyle w:val="TAC"/>
            </w:pPr>
            <w:r w:rsidRPr="002C0185">
              <w:t>CA_n261(2A)</w:t>
            </w:r>
          </w:p>
        </w:tc>
        <w:tc>
          <w:tcPr>
            <w:tcW w:w="850" w:type="dxa"/>
            <w:tcBorders>
              <w:top w:val="single" w:sz="4" w:space="0" w:color="auto"/>
              <w:left w:val="single" w:sz="4" w:space="0" w:color="auto"/>
              <w:bottom w:val="nil"/>
              <w:right w:val="single" w:sz="4" w:space="0" w:color="auto"/>
            </w:tcBorders>
            <w:hideMark/>
          </w:tcPr>
          <w:p w14:paraId="028234C4" w14:textId="77777777" w:rsidR="0036118C" w:rsidRPr="002C0185" w:rsidRDefault="0036118C" w:rsidP="00081B22">
            <w:pPr>
              <w:pStyle w:val="TAC"/>
            </w:pPr>
            <w:r w:rsidRPr="002C0185">
              <w:t>CC1</w:t>
            </w:r>
          </w:p>
        </w:tc>
        <w:tc>
          <w:tcPr>
            <w:tcW w:w="851" w:type="dxa"/>
            <w:tcBorders>
              <w:top w:val="single" w:sz="4" w:space="0" w:color="auto"/>
              <w:left w:val="single" w:sz="4" w:space="0" w:color="auto"/>
              <w:bottom w:val="nil"/>
              <w:right w:val="single" w:sz="4" w:space="0" w:color="auto"/>
            </w:tcBorders>
            <w:hideMark/>
          </w:tcPr>
          <w:p w14:paraId="582EF029" w14:textId="77777777" w:rsidR="0036118C" w:rsidRPr="002C0185" w:rsidRDefault="0036118C" w:rsidP="00081B22">
            <w:pPr>
              <w:pStyle w:val="TAC"/>
            </w:pPr>
            <w:r w:rsidRPr="002C0185">
              <w:t>100</w:t>
            </w:r>
          </w:p>
        </w:tc>
        <w:tc>
          <w:tcPr>
            <w:tcW w:w="708" w:type="dxa"/>
            <w:tcBorders>
              <w:top w:val="single" w:sz="4" w:space="0" w:color="auto"/>
              <w:left w:val="single" w:sz="4" w:space="0" w:color="auto"/>
              <w:bottom w:val="nil"/>
              <w:right w:val="single" w:sz="4" w:space="0" w:color="auto"/>
            </w:tcBorders>
            <w:hideMark/>
          </w:tcPr>
          <w:p w14:paraId="1BC02E24" w14:textId="77777777" w:rsidR="0036118C" w:rsidRPr="002C0185" w:rsidRDefault="0036118C" w:rsidP="00081B22">
            <w:pPr>
              <w:pStyle w:val="TAC"/>
            </w:pPr>
            <w:r w:rsidRPr="002C0185">
              <w:t>66</w:t>
            </w:r>
          </w:p>
        </w:tc>
        <w:tc>
          <w:tcPr>
            <w:tcW w:w="1011" w:type="dxa"/>
            <w:tcBorders>
              <w:top w:val="single" w:sz="4" w:space="0" w:color="auto"/>
              <w:left w:val="single" w:sz="4" w:space="0" w:color="auto"/>
              <w:bottom w:val="nil"/>
              <w:right w:val="single" w:sz="4" w:space="0" w:color="auto"/>
            </w:tcBorders>
            <w:hideMark/>
          </w:tcPr>
          <w:p w14:paraId="36B6CC02" w14:textId="77777777" w:rsidR="0036118C" w:rsidRPr="002C0185" w:rsidRDefault="0036118C" w:rsidP="00081B22">
            <w:pPr>
              <w:pStyle w:val="TAC"/>
            </w:pPr>
            <w:r w:rsidRPr="002C0185">
              <w:t>Downlink</w:t>
            </w:r>
          </w:p>
        </w:tc>
        <w:tc>
          <w:tcPr>
            <w:tcW w:w="709" w:type="dxa"/>
            <w:tcBorders>
              <w:top w:val="single" w:sz="4" w:space="0" w:color="auto"/>
              <w:left w:val="single" w:sz="4" w:space="0" w:color="auto"/>
              <w:bottom w:val="single" w:sz="4" w:space="0" w:color="auto"/>
              <w:right w:val="single" w:sz="4" w:space="0" w:color="auto"/>
            </w:tcBorders>
            <w:hideMark/>
          </w:tcPr>
          <w:p w14:paraId="1DBD33A8" w14:textId="77777777" w:rsidR="0036118C" w:rsidRPr="002C0185" w:rsidRDefault="0036118C" w:rsidP="00081B22">
            <w:pPr>
              <w:pStyle w:val="TAC"/>
            </w:pPr>
            <w:r w:rsidRPr="002C0185">
              <w:t>Low</w:t>
            </w:r>
          </w:p>
        </w:tc>
        <w:tc>
          <w:tcPr>
            <w:tcW w:w="10472" w:type="dxa"/>
            <w:gridSpan w:val="12"/>
            <w:tcBorders>
              <w:top w:val="single" w:sz="4" w:space="0" w:color="auto"/>
              <w:left w:val="single" w:sz="4" w:space="0" w:color="auto"/>
              <w:bottom w:val="nil"/>
              <w:right w:val="single" w:sz="4" w:space="0" w:color="auto"/>
            </w:tcBorders>
            <w:hideMark/>
          </w:tcPr>
          <w:p w14:paraId="7E738014" w14:textId="05AB35DB" w:rsidR="0036118C" w:rsidRPr="002C0185" w:rsidRDefault="0036118C" w:rsidP="00081B22">
            <w:pPr>
              <w:pStyle w:val="TAL"/>
            </w:pPr>
            <w:r w:rsidRPr="002C0185">
              <w:t xml:space="preserve">Same values as for Low and High ranges in Table </w:t>
            </w:r>
            <w:r w:rsidR="00BD321D" w:rsidRPr="002C0185">
              <w:t>4.3.1.2.4.5.1-1</w:t>
            </w:r>
            <w:r w:rsidRPr="002C0185">
              <w:t xml:space="preserve"> for CBW combination 100+100 and SCS=120 kHz.</w:t>
            </w:r>
          </w:p>
        </w:tc>
      </w:tr>
      <w:tr w:rsidR="0036118C" w:rsidRPr="002C0185" w14:paraId="7FC064EE" w14:textId="77777777" w:rsidTr="00F17F60">
        <w:trPr>
          <w:trHeight w:val="341"/>
        </w:trPr>
        <w:tc>
          <w:tcPr>
            <w:tcW w:w="1419" w:type="dxa"/>
            <w:tcBorders>
              <w:top w:val="nil"/>
              <w:left w:val="single" w:sz="4" w:space="0" w:color="auto"/>
              <w:bottom w:val="single" w:sz="4" w:space="0" w:color="auto"/>
              <w:right w:val="single" w:sz="4" w:space="0" w:color="auto"/>
            </w:tcBorders>
          </w:tcPr>
          <w:p w14:paraId="6011783B" w14:textId="77777777" w:rsidR="0036118C" w:rsidRPr="002C0185" w:rsidRDefault="0036118C" w:rsidP="00081B22">
            <w:pPr>
              <w:pStyle w:val="TAC"/>
            </w:pPr>
          </w:p>
        </w:tc>
        <w:tc>
          <w:tcPr>
            <w:tcW w:w="850" w:type="dxa"/>
            <w:tcBorders>
              <w:top w:val="nil"/>
              <w:left w:val="single" w:sz="4" w:space="0" w:color="auto"/>
              <w:bottom w:val="single" w:sz="4" w:space="0" w:color="auto"/>
              <w:right w:val="single" w:sz="4" w:space="0" w:color="auto"/>
            </w:tcBorders>
            <w:hideMark/>
          </w:tcPr>
          <w:p w14:paraId="193E5364" w14:textId="77777777" w:rsidR="0036118C" w:rsidRPr="002C0185" w:rsidRDefault="0036118C" w:rsidP="00081B22">
            <w:pPr>
              <w:pStyle w:val="TAC"/>
            </w:pPr>
            <w:r w:rsidRPr="002C0185">
              <w:t>CC2</w:t>
            </w:r>
          </w:p>
        </w:tc>
        <w:tc>
          <w:tcPr>
            <w:tcW w:w="851" w:type="dxa"/>
            <w:tcBorders>
              <w:top w:val="nil"/>
              <w:left w:val="single" w:sz="4" w:space="0" w:color="auto"/>
              <w:bottom w:val="single" w:sz="4" w:space="0" w:color="auto"/>
              <w:right w:val="single" w:sz="4" w:space="0" w:color="auto"/>
            </w:tcBorders>
          </w:tcPr>
          <w:p w14:paraId="0711E2A5" w14:textId="77777777" w:rsidR="0036118C" w:rsidRPr="002C0185" w:rsidRDefault="0036118C" w:rsidP="00081B22">
            <w:pPr>
              <w:pStyle w:val="TAC"/>
            </w:pPr>
            <w:r w:rsidRPr="002C0185">
              <w:t>100</w:t>
            </w:r>
          </w:p>
        </w:tc>
        <w:tc>
          <w:tcPr>
            <w:tcW w:w="708" w:type="dxa"/>
            <w:tcBorders>
              <w:top w:val="nil"/>
              <w:left w:val="single" w:sz="4" w:space="0" w:color="auto"/>
              <w:bottom w:val="single" w:sz="4" w:space="0" w:color="auto"/>
              <w:right w:val="single" w:sz="4" w:space="0" w:color="auto"/>
            </w:tcBorders>
          </w:tcPr>
          <w:p w14:paraId="54309A13" w14:textId="77777777" w:rsidR="0036118C" w:rsidRPr="002C0185" w:rsidRDefault="0036118C" w:rsidP="00081B22">
            <w:pPr>
              <w:pStyle w:val="TAC"/>
              <w:rPr>
                <w:iCs/>
              </w:rPr>
            </w:pPr>
            <w:r w:rsidRPr="002C0185">
              <w:rPr>
                <w:iCs/>
              </w:rPr>
              <w:t>66</w:t>
            </w:r>
          </w:p>
        </w:tc>
        <w:tc>
          <w:tcPr>
            <w:tcW w:w="1011" w:type="dxa"/>
            <w:tcBorders>
              <w:top w:val="nil"/>
              <w:left w:val="single" w:sz="4" w:space="0" w:color="auto"/>
              <w:bottom w:val="single" w:sz="4" w:space="0" w:color="auto"/>
              <w:right w:val="single" w:sz="4" w:space="0" w:color="auto"/>
            </w:tcBorders>
            <w:hideMark/>
          </w:tcPr>
          <w:p w14:paraId="6793A557" w14:textId="77777777" w:rsidR="0036118C" w:rsidRPr="002C0185" w:rsidRDefault="0036118C" w:rsidP="00081B22">
            <w:pPr>
              <w:pStyle w:val="TAC"/>
            </w:pPr>
            <w:r w:rsidRPr="002C0185">
              <w:t>&amp; Uplink</w:t>
            </w:r>
          </w:p>
        </w:tc>
        <w:tc>
          <w:tcPr>
            <w:tcW w:w="709" w:type="dxa"/>
            <w:tcBorders>
              <w:top w:val="nil"/>
              <w:left w:val="single" w:sz="4" w:space="0" w:color="auto"/>
              <w:bottom w:val="single" w:sz="4" w:space="0" w:color="auto"/>
              <w:right w:val="single" w:sz="4" w:space="0" w:color="auto"/>
            </w:tcBorders>
            <w:hideMark/>
          </w:tcPr>
          <w:p w14:paraId="263ADDAA" w14:textId="77777777" w:rsidR="0036118C" w:rsidRPr="002C0185" w:rsidRDefault="0036118C" w:rsidP="00081B22">
            <w:pPr>
              <w:pStyle w:val="TAC"/>
            </w:pPr>
            <w:r w:rsidRPr="002C0185">
              <w:t>High</w:t>
            </w:r>
          </w:p>
        </w:tc>
        <w:tc>
          <w:tcPr>
            <w:tcW w:w="10472" w:type="dxa"/>
            <w:gridSpan w:val="12"/>
            <w:tcBorders>
              <w:top w:val="nil"/>
              <w:left w:val="single" w:sz="4" w:space="0" w:color="auto"/>
              <w:bottom w:val="single" w:sz="4" w:space="0" w:color="auto"/>
              <w:right w:val="single" w:sz="4" w:space="0" w:color="auto"/>
            </w:tcBorders>
          </w:tcPr>
          <w:p w14:paraId="3B567B2E" w14:textId="77777777" w:rsidR="0036118C" w:rsidRPr="002C0185" w:rsidRDefault="0036118C" w:rsidP="00081B22">
            <w:pPr>
              <w:pStyle w:val="TAL"/>
            </w:pPr>
          </w:p>
        </w:tc>
      </w:tr>
    </w:tbl>
    <w:p w14:paraId="12ECFAC5" w14:textId="77777777" w:rsidR="00C565AE" w:rsidRPr="002C0185" w:rsidRDefault="00C565AE" w:rsidP="00B4633F"/>
    <w:p w14:paraId="285D183B" w14:textId="77777777" w:rsidR="00B4633F" w:rsidRPr="002C0185" w:rsidRDefault="00B4633F" w:rsidP="00207D75">
      <w:pPr>
        <w:pStyle w:val="Heading4"/>
        <w:ind w:left="0" w:firstLine="0"/>
        <w:sectPr w:rsidR="00B4633F" w:rsidRPr="002C0185" w:rsidSect="00086E64">
          <w:footnotePr>
            <w:numRestart w:val="eachSect"/>
          </w:footnotePr>
          <w:pgSz w:w="16840" w:h="11907" w:orient="landscape" w:code="9"/>
          <w:pgMar w:top="1133" w:right="1416" w:bottom="1133" w:left="1133" w:header="850" w:footer="340" w:gutter="0"/>
          <w:cols w:space="720"/>
          <w:formProt w:val="0"/>
          <w:docGrid w:linePitch="272"/>
        </w:sectPr>
      </w:pPr>
    </w:p>
    <w:p w14:paraId="16775FE9" w14:textId="77777777" w:rsidR="00C649FF" w:rsidRPr="002C0185" w:rsidRDefault="00C649FF" w:rsidP="00C649FF">
      <w:pPr>
        <w:pStyle w:val="Heading4"/>
      </w:pPr>
      <w:bookmarkStart w:id="457" w:name="_Toc27749894"/>
      <w:bookmarkStart w:id="458" w:name="_Toc21354251"/>
      <w:r w:rsidRPr="002C0185">
        <w:t>6.2.3.5</w:t>
      </w:r>
      <w:r w:rsidRPr="002C0185">
        <w:tab/>
        <w:t>Test frequencies for MFBI signalling testing</w:t>
      </w:r>
      <w:bookmarkEnd w:id="457"/>
    </w:p>
    <w:p w14:paraId="7CA72444" w14:textId="77777777" w:rsidR="00C649FF" w:rsidRPr="002C0185" w:rsidRDefault="00C649FF" w:rsidP="00C649FF">
      <w:r w:rsidRPr="002C0185">
        <w:t>For signalling test cases, the mapping of MFBI frequency ranges to NR test frequencies are as follows: Low Range (NRf1), Mid Range (NRf2) and High Range (NRf3).</w:t>
      </w:r>
    </w:p>
    <w:p w14:paraId="33272E81" w14:textId="749CE098" w:rsidR="00C649FF" w:rsidRPr="002C0185" w:rsidRDefault="00C649FF" w:rsidP="00C649FF">
      <w:r w:rsidRPr="002C0185">
        <w:t>The test frequencies, subcarrier spacing, default channel bandwidth, SS/PBCH block and CORESET#0 parameters for signalling are specified in Table 6.2.3.5-1</w:t>
      </w:r>
      <w:r w:rsidR="008C29FF" w:rsidRPr="002C0185">
        <w:t xml:space="preserve"> and Table 6.2.3.5-1A(for RedCap UE)</w:t>
      </w:r>
      <w:r w:rsidRPr="002C0185">
        <w:t>.</w:t>
      </w:r>
    </w:p>
    <w:p w14:paraId="012FD0A0" w14:textId="19C2F3C2" w:rsidR="00C649FF" w:rsidRPr="002C0185" w:rsidRDefault="00C649FF" w:rsidP="00C649FF">
      <w:pPr>
        <w:pStyle w:val="TH"/>
        <w:rPr>
          <w:lang w:eastAsia="zh-CN"/>
        </w:rPr>
      </w:pPr>
      <w:bookmarkStart w:id="459" w:name="_CRTable6_2_3_51"/>
      <w:r w:rsidRPr="002C0185">
        <w:t xml:space="preserve">Table </w:t>
      </w:r>
      <w:bookmarkEnd w:id="459"/>
      <w:r w:rsidRPr="002C0185">
        <w:t>6.2.3.5-1: Test frequencies for MFBI NR bands</w:t>
      </w:r>
      <w:r w:rsidRPr="002C0185">
        <w:rPr>
          <w:lang w:eastAsia="zh-CN"/>
        </w:rPr>
        <w:t xml:space="preserve"> in FR1</w:t>
      </w:r>
      <w:r w:rsidR="008C29FF" w:rsidRPr="002C0185">
        <w:rPr>
          <w:lang w:eastAsia="zh-CN"/>
        </w:rPr>
        <w:t xml:space="preserve"> for non-RedCap UE</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710"/>
        <w:gridCol w:w="710"/>
        <w:gridCol w:w="710"/>
        <w:gridCol w:w="710"/>
        <w:gridCol w:w="995"/>
        <w:gridCol w:w="709"/>
        <w:gridCol w:w="994"/>
        <w:gridCol w:w="708"/>
        <w:gridCol w:w="851"/>
        <w:gridCol w:w="850"/>
        <w:gridCol w:w="993"/>
        <w:gridCol w:w="708"/>
        <w:gridCol w:w="567"/>
        <w:gridCol w:w="851"/>
        <w:gridCol w:w="425"/>
        <w:gridCol w:w="851"/>
        <w:gridCol w:w="708"/>
        <w:gridCol w:w="851"/>
      </w:tblGrid>
      <w:tr w:rsidR="00B240D1" w:rsidRPr="002C0185" w14:paraId="445ED151" w14:textId="77777777" w:rsidTr="00342E6D">
        <w:tc>
          <w:tcPr>
            <w:tcW w:w="666" w:type="dxa"/>
          </w:tcPr>
          <w:p w14:paraId="226341B9" w14:textId="77777777" w:rsidR="00B240D1" w:rsidRPr="002C0185" w:rsidRDefault="00B240D1" w:rsidP="00B240D1">
            <w:pPr>
              <w:pStyle w:val="TAH"/>
            </w:pPr>
            <w:r w:rsidRPr="002C0185">
              <w:t>NR</w:t>
            </w:r>
          </w:p>
          <w:p w14:paraId="54DD2781" w14:textId="77777777" w:rsidR="00B240D1" w:rsidRPr="002C0185" w:rsidRDefault="00B240D1" w:rsidP="00B240D1">
            <w:pPr>
              <w:pStyle w:val="TAH"/>
            </w:pPr>
            <w:r w:rsidRPr="002C0185">
              <w:t>Band</w:t>
            </w:r>
          </w:p>
        </w:tc>
        <w:tc>
          <w:tcPr>
            <w:tcW w:w="710" w:type="dxa"/>
          </w:tcPr>
          <w:p w14:paraId="43416847" w14:textId="77777777" w:rsidR="00B240D1" w:rsidRPr="002C0185" w:rsidRDefault="00B240D1" w:rsidP="00B240D1">
            <w:pPr>
              <w:pStyle w:val="TAH"/>
            </w:pPr>
            <w:r w:rsidRPr="002C0185">
              <w:t>MFBI overlapping NR Band</w:t>
            </w:r>
          </w:p>
        </w:tc>
        <w:tc>
          <w:tcPr>
            <w:tcW w:w="710" w:type="dxa"/>
          </w:tcPr>
          <w:p w14:paraId="3F4A36DF" w14:textId="77777777" w:rsidR="00B240D1" w:rsidRPr="002C0185" w:rsidRDefault="00B240D1" w:rsidP="00B240D1">
            <w:pPr>
              <w:pStyle w:val="TAH"/>
            </w:pPr>
            <w:r w:rsidRPr="002C0185">
              <w:t>SCS</w:t>
            </w:r>
          </w:p>
          <w:p w14:paraId="1D27E301" w14:textId="77777777" w:rsidR="00B240D1" w:rsidRPr="002C0185" w:rsidRDefault="00B240D1" w:rsidP="00B240D1">
            <w:pPr>
              <w:pStyle w:val="TAH"/>
            </w:pPr>
            <w:r w:rsidRPr="002C0185">
              <w:t>[kHz]</w:t>
            </w:r>
          </w:p>
        </w:tc>
        <w:tc>
          <w:tcPr>
            <w:tcW w:w="710" w:type="dxa"/>
            <w:shd w:val="clear" w:color="auto" w:fill="auto"/>
          </w:tcPr>
          <w:p w14:paraId="1E3C569C" w14:textId="77777777" w:rsidR="00B240D1" w:rsidRPr="002C0185" w:rsidRDefault="00B240D1" w:rsidP="00B240D1">
            <w:pPr>
              <w:pStyle w:val="TAH"/>
            </w:pPr>
            <w:r w:rsidRPr="002C0185">
              <w:t>Bandwidth [MHz]</w:t>
            </w:r>
          </w:p>
        </w:tc>
        <w:tc>
          <w:tcPr>
            <w:tcW w:w="710" w:type="dxa"/>
            <w:shd w:val="clear" w:color="auto" w:fill="auto"/>
          </w:tcPr>
          <w:p w14:paraId="0BD36FD3" w14:textId="77777777" w:rsidR="00B240D1" w:rsidRPr="002C0185" w:rsidRDefault="00B240D1" w:rsidP="00B240D1">
            <w:pPr>
              <w:pStyle w:val="TAH"/>
            </w:pPr>
            <w:r w:rsidRPr="002C0185">
              <w:t>carrierBandwidth</w:t>
            </w:r>
          </w:p>
          <w:p w14:paraId="49759A43" w14:textId="77777777" w:rsidR="00B240D1" w:rsidRPr="002C0185" w:rsidRDefault="00B240D1" w:rsidP="00B240D1">
            <w:pPr>
              <w:pStyle w:val="TAH"/>
            </w:pPr>
            <w:r w:rsidRPr="002C0185">
              <w:t>[PRBs]</w:t>
            </w:r>
          </w:p>
        </w:tc>
        <w:tc>
          <w:tcPr>
            <w:tcW w:w="1704" w:type="dxa"/>
            <w:gridSpan w:val="2"/>
            <w:shd w:val="clear" w:color="auto" w:fill="auto"/>
          </w:tcPr>
          <w:p w14:paraId="3FABE76A" w14:textId="77777777" w:rsidR="00B240D1" w:rsidRPr="002C0185" w:rsidRDefault="00B240D1" w:rsidP="00B240D1">
            <w:pPr>
              <w:pStyle w:val="TAH"/>
            </w:pPr>
            <w:r w:rsidRPr="002C0185">
              <w:t>Range</w:t>
            </w:r>
          </w:p>
        </w:tc>
        <w:tc>
          <w:tcPr>
            <w:tcW w:w="994" w:type="dxa"/>
            <w:shd w:val="clear" w:color="auto" w:fill="auto"/>
          </w:tcPr>
          <w:p w14:paraId="40D996A3" w14:textId="77777777" w:rsidR="00B240D1" w:rsidRPr="002C0185" w:rsidRDefault="00B240D1" w:rsidP="00B240D1">
            <w:pPr>
              <w:pStyle w:val="TAH"/>
            </w:pPr>
            <w:r w:rsidRPr="002C0185">
              <w:t>Carrier centre</w:t>
            </w:r>
          </w:p>
          <w:p w14:paraId="7674CFD7" w14:textId="77777777" w:rsidR="00B240D1" w:rsidRPr="002C0185" w:rsidRDefault="00B240D1" w:rsidP="00B240D1">
            <w:pPr>
              <w:pStyle w:val="TAH"/>
            </w:pPr>
            <w:r w:rsidRPr="002C0185">
              <w:t>[MHz]</w:t>
            </w:r>
          </w:p>
        </w:tc>
        <w:tc>
          <w:tcPr>
            <w:tcW w:w="708" w:type="dxa"/>
          </w:tcPr>
          <w:p w14:paraId="7A566922" w14:textId="77777777" w:rsidR="00B240D1" w:rsidRPr="002C0185" w:rsidRDefault="00B240D1" w:rsidP="00B240D1">
            <w:pPr>
              <w:pStyle w:val="TAH"/>
            </w:pPr>
            <w:r w:rsidRPr="002C0185">
              <w:t>Carrier centre</w:t>
            </w:r>
          </w:p>
          <w:p w14:paraId="600C2B45" w14:textId="77777777" w:rsidR="00B240D1" w:rsidRPr="002C0185" w:rsidRDefault="00B240D1" w:rsidP="00B240D1">
            <w:pPr>
              <w:pStyle w:val="TAH"/>
            </w:pPr>
            <w:r w:rsidRPr="002C0185">
              <w:t>[ARFCN]</w:t>
            </w:r>
          </w:p>
        </w:tc>
        <w:tc>
          <w:tcPr>
            <w:tcW w:w="851" w:type="dxa"/>
            <w:shd w:val="clear" w:color="auto" w:fill="auto"/>
          </w:tcPr>
          <w:p w14:paraId="4DE4E1E3" w14:textId="77777777" w:rsidR="00B240D1" w:rsidRPr="002C0185" w:rsidRDefault="00B240D1" w:rsidP="00B240D1">
            <w:pPr>
              <w:pStyle w:val="TAH"/>
            </w:pPr>
            <w:r w:rsidRPr="002C0185">
              <w:t>point A [MHz]</w:t>
            </w:r>
          </w:p>
        </w:tc>
        <w:tc>
          <w:tcPr>
            <w:tcW w:w="850" w:type="dxa"/>
            <w:shd w:val="clear" w:color="auto" w:fill="auto"/>
          </w:tcPr>
          <w:p w14:paraId="60BAA9EA" w14:textId="77777777" w:rsidR="00B240D1" w:rsidRPr="002C0185" w:rsidRDefault="00B240D1" w:rsidP="00B240D1">
            <w:pPr>
              <w:pStyle w:val="TAH"/>
            </w:pPr>
            <w:r w:rsidRPr="002C0185">
              <w:rPr>
                <w:i/>
              </w:rPr>
              <w:t>absoluteFrequencyPointA</w:t>
            </w:r>
            <w:r w:rsidRPr="002C0185">
              <w:t>[ARFCN]</w:t>
            </w:r>
          </w:p>
        </w:tc>
        <w:tc>
          <w:tcPr>
            <w:tcW w:w="993" w:type="dxa"/>
            <w:shd w:val="clear" w:color="auto" w:fill="auto"/>
          </w:tcPr>
          <w:p w14:paraId="741557C9" w14:textId="77777777" w:rsidR="00B240D1" w:rsidRPr="002C0185" w:rsidRDefault="00B240D1" w:rsidP="00B240D1">
            <w:pPr>
              <w:pStyle w:val="TAH"/>
            </w:pPr>
            <w:r w:rsidRPr="002C0185">
              <w:rPr>
                <w:i/>
              </w:rPr>
              <w:t>offsetToCarrier</w:t>
            </w:r>
            <w:r w:rsidRPr="002C0185">
              <w:t xml:space="preserve"> [Carrier PRBs]</w:t>
            </w:r>
          </w:p>
        </w:tc>
        <w:tc>
          <w:tcPr>
            <w:tcW w:w="708" w:type="dxa"/>
            <w:shd w:val="clear" w:color="auto" w:fill="auto"/>
          </w:tcPr>
          <w:p w14:paraId="71D5BBCB" w14:textId="77777777" w:rsidR="00B240D1" w:rsidRPr="002C0185" w:rsidRDefault="00B240D1" w:rsidP="00B240D1">
            <w:pPr>
              <w:pStyle w:val="TAH"/>
            </w:pPr>
            <w:r w:rsidRPr="002C0185">
              <w:t>SS block SCS</w:t>
            </w:r>
          </w:p>
          <w:p w14:paraId="2F924BAA" w14:textId="77777777" w:rsidR="00B240D1" w:rsidRPr="002C0185" w:rsidRDefault="00B240D1" w:rsidP="00B240D1">
            <w:pPr>
              <w:pStyle w:val="TAH"/>
            </w:pPr>
            <w:r w:rsidRPr="002C0185">
              <w:t>[kHz]</w:t>
            </w:r>
          </w:p>
        </w:tc>
        <w:tc>
          <w:tcPr>
            <w:tcW w:w="567" w:type="dxa"/>
            <w:shd w:val="clear" w:color="auto" w:fill="auto"/>
          </w:tcPr>
          <w:p w14:paraId="1A6D8869" w14:textId="77777777" w:rsidR="00B240D1" w:rsidRPr="002C0185" w:rsidRDefault="00B240D1" w:rsidP="00B240D1">
            <w:pPr>
              <w:pStyle w:val="TAH"/>
            </w:pPr>
            <w:r w:rsidRPr="002C0185">
              <w:t>GSCN</w:t>
            </w:r>
          </w:p>
        </w:tc>
        <w:tc>
          <w:tcPr>
            <w:tcW w:w="851" w:type="dxa"/>
            <w:shd w:val="clear" w:color="auto" w:fill="auto"/>
          </w:tcPr>
          <w:p w14:paraId="7716DAD7" w14:textId="77777777" w:rsidR="00B240D1" w:rsidRPr="002C0185" w:rsidRDefault="00B240D1" w:rsidP="00B240D1">
            <w:pPr>
              <w:pStyle w:val="TAH"/>
              <w:rPr>
                <w:i/>
              </w:rPr>
            </w:pPr>
            <w:r w:rsidRPr="002C0185">
              <w:rPr>
                <w:i/>
              </w:rPr>
              <w:t>absoluteFrequencySSB</w:t>
            </w:r>
          </w:p>
          <w:p w14:paraId="42D65ADF" w14:textId="77777777" w:rsidR="00B240D1" w:rsidRPr="002C0185" w:rsidRDefault="00B240D1" w:rsidP="00B240D1">
            <w:pPr>
              <w:pStyle w:val="TAH"/>
            </w:pPr>
            <w:r w:rsidRPr="002C0185">
              <w:t>[ARFCN]</w:t>
            </w:r>
          </w:p>
        </w:tc>
        <w:tc>
          <w:tcPr>
            <w:tcW w:w="425" w:type="dxa"/>
            <w:shd w:val="clear" w:color="auto" w:fill="auto"/>
          </w:tcPr>
          <w:p w14:paraId="34690517" w14:textId="77777777" w:rsidR="00B240D1" w:rsidRPr="002C0185" w:rsidRDefault="00B240D1" w:rsidP="00B240D1">
            <w:pPr>
              <w:pStyle w:val="TAH"/>
            </w:pPr>
            <w:r w:rsidRPr="002C0185">
              <w:object w:dxaOrig="420" w:dyaOrig="300" w14:anchorId="648944A8">
                <v:shape id="_x0000_i1073" type="#_x0000_t75" style="width:21.9pt;height:12pt" o:ole="">
                  <v:imagedata r:id="rId15" o:title=""/>
                </v:shape>
                <o:OLEObject Type="Embed" ProgID="Equation.3" ShapeID="_x0000_i1073" DrawAspect="Content" ObjectID="_1781608802" r:id="rId67"/>
              </w:object>
            </w:r>
          </w:p>
        </w:tc>
        <w:tc>
          <w:tcPr>
            <w:tcW w:w="851" w:type="dxa"/>
            <w:shd w:val="clear" w:color="auto" w:fill="auto"/>
          </w:tcPr>
          <w:p w14:paraId="4165E744" w14:textId="6090300B" w:rsidR="00B240D1" w:rsidRPr="002C0185" w:rsidRDefault="00B240D1" w:rsidP="00B05A0D">
            <w:pPr>
              <w:pStyle w:val="TAH"/>
            </w:pPr>
            <w:r w:rsidRPr="002C0185">
              <w:t>Offset Carrier CORESET#0 [RBs]</w:t>
            </w:r>
          </w:p>
        </w:tc>
        <w:tc>
          <w:tcPr>
            <w:tcW w:w="708" w:type="dxa"/>
          </w:tcPr>
          <w:p w14:paraId="7D65E461" w14:textId="77777777" w:rsidR="00B240D1" w:rsidRPr="002C0185" w:rsidRDefault="00B240D1" w:rsidP="00B240D1">
            <w:pPr>
              <w:keepNext/>
              <w:keepLines/>
              <w:spacing w:after="0"/>
              <w:jc w:val="center"/>
              <w:rPr>
                <w:rFonts w:ascii="Arial" w:hAnsi="Arial"/>
                <w:b/>
                <w:sz w:val="18"/>
              </w:rPr>
            </w:pPr>
            <w:r w:rsidRPr="002C0185">
              <w:t>CORESET#0 Index</w:t>
            </w:r>
          </w:p>
          <w:p w14:paraId="48F764C9" w14:textId="77777777" w:rsidR="00B240D1" w:rsidRPr="002C0185" w:rsidRDefault="00B240D1" w:rsidP="00B240D1">
            <w:pPr>
              <w:keepNext/>
              <w:keepLines/>
              <w:spacing w:after="0"/>
              <w:jc w:val="center"/>
              <w:rPr>
                <w:rFonts w:ascii="Arial" w:hAnsi="Arial"/>
                <w:b/>
                <w:sz w:val="18"/>
              </w:rPr>
            </w:pPr>
            <w:r w:rsidRPr="002C0185">
              <w:rPr>
                <w:rFonts w:ascii="Arial" w:hAnsi="Arial"/>
                <w:b/>
                <w:sz w:val="18"/>
              </w:rPr>
              <w:t>(Offset</w:t>
            </w:r>
          </w:p>
          <w:p w14:paraId="55E23D1F" w14:textId="77777777" w:rsidR="00B240D1" w:rsidRPr="002C0185" w:rsidRDefault="00B240D1" w:rsidP="00B240D1">
            <w:pPr>
              <w:pStyle w:val="TAH"/>
            </w:pPr>
            <w:r w:rsidRPr="002C0185">
              <w:rPr>
                <w:b w:val="0"/>
              </w:rPr>
              <w:t>[RBs])</w:t>
            </w:r>
          </w:p>
        </w:tc>
        <w:tc>
          <w:tcPr>
            <w:tcW w:w="851" w:type="dxa"/>
          </w:tcPr>
          <w:p w14:paraId="634FC0C0" w14:textId="77777777" w:rsidR="00B240D1" w:rsidRPr="002C0185" w:rsidRDefault="00B240D1" w:rsidP="00B240D1">
            <w:pPr>
              <w:pStyle w:val="TAH"/>
            </w:pPr>
            <w:r w:rsidRPr="002C0185">
              <w:t>offsetToPointA</w:t>
            </w:r>
            <w:r w:rsidRPr="002C0185">
              <w:br/>
              <w:t>(SIB1)</w:t>
            </w:r>
          </w:p>
          <w:p w14:paraId="05A27493" w14:textId="77777777" w:rsidR="00B240D1" w:rsidRPr="002C0185" w:rsidRDefault="00B240D1" w:rsidP="00B240D1">
            <w:pPr>
              <w:pStyle w:val="TAH"/>
            </w:pPr>
            <w:r w:rsidRPr="002C0185">
              <w:t>[PRBs]</w:t>
            </w:r>
          </w:p>
        </w:tc>
      </w:tr>
      <w:tr w:rsidR="00C649FF" w:rsidRPr="002C0185" w14:paraId="76E9FE63" w14:textId="77777777" w:rsidTr="00342E6D">
        <w:tc>
          <w:tcPr>
            <w:tcW w:w="666" w:type="dxa"/>
            <w:vMerge w:val="restart"/>
          </w:tcPr>
          <w:p w14:paraId="0490E6D2" w14:textId="77777777" w:rsidR="00C649FF" w:rsidRPr="002C0185" w:rsidRDefault="00C649FF" w:rsidP="00342E6D">
            <w:pPr>
              <w:pStyle w:val="TAC"/>
            </w:pPr>
            <w:r w:rsidRPr="002C0185">
              <w:t>n2</w:t>
            </w:r>
          </w:p>
        </w:tc>
        <w:tc>
          <w:tcPr>
            <w:tcW w:w="710" w:type="dxa"/>
            <w:vMerge w:val="restart"/>
          </w:tcPr>
          <w:p w14:paraId="45F3CA53" w14:textId="77777777" w:rsidR="00C649FF" w:rsidRPr="002C0185" w:rsidRDefault="00C649FF" w:rsidP="00342E6D">
            <w:pPr>
              <w:pStyle w:val="TAC"/>
            </w:pPr>
            <w:r w:rsidRPr="002C0185">
              <w:t>n25</w:t>
            </w:r>
          </w:p>
        </w:tc>
        <w:tc>
          <w:tcPr>
            <w:tcW w:w="710" w:type="dxa"/>
            <w:vMerge w:val="restart"/>
          </w:tcPr>
          <w:p w14:paraId="34A5A94C" w14:textId="77777777" w:rsidR="00C649FF" w:rsidRPr="002C0185" w:rsidRDefault="00C649FF" w:rsidP="00342E6D">
            <w:pPr>
              <w:pStyle w:val="TAC"/>
            </w:pPr>
            <w:r w:rsidRPr="002C0185">
              <w:t>15</w:t>
            </w:r>
          </w:p>
        </w:tc>
        <w:tc>
          <w:tcPr>
            <w:tcW w:w="710" w:type="dxa"/>
            <w:vMerge w:val="restart"/>
            <w:shd w:val="clear" w:color="auto" w:fill="auto"/>
          </w:tcPr>
          <w:p w14:paraId="525C859A" w14:textId="77777777" w:rsidR="00C649FF" w:rsidRPr="002C0185" w:rsidRDefault="00C649FF" w:rsidP="00342E6D">
            <w:pPr>
              <w:pStyle w:val="TAC"/>
            </w:pPr>
            <w:r w:rsidRPr="002C0185">
              <w:t>10</w:t>
            </w:r>
          </w:p>
        </w:tc>
        <w:tc>
          <w:tcPr>
            <w:tcW w:w="710" w:type="dxa"/>
            <w:vMerge w:val="restart"/>
            <w:shd w:val="clear" w:color="auto" w:fill="auto"/>
          </w:tcPr>
          <w:p w14:paraId="427E393D" w14:textId="77777777" w:rsidR="00C649FF" w:rsidRPr="002C0185" w:rsidRDefault="00C649FF" w:rsidP="00342E6D">
            <w:pPr>
              <w:pStyle w:val="TAC"/>
            </w:pPr>
            <w:r w:rsidRPr="002C0185">
              <w:t>52</w:t>
            </w:r>
          </w:p>
        </w:tc>
        <w:tc>
          <w:tcPr>
            <w:tcW w:w="995" w:type="dxa"/>
            <w:shd w:val="clear" w:color="auto" w:fill="auto"/>
          </w:tcPr>
          <w:p w14:paraId="7F66C042" w14:textId="77777777" w:rsidR="00C649FF" w:rsidRPr="002C0185" w:rsidRDefault="00C649FF" w:rsidP="00342E6D">
            <w:pPr>
              <w:pStyle w:val="TAC"/>
            </w:pPr>
            <w:r w:rsidRPr="002C0185">
              <w:t>Downlink</w:t>
            </w:r>
          </w:p>
        </w:tc>
        <w:tc>
          <w:tcPr>
            <w:tcW w:w="709" w:type="dxa"/>
            <w:shd w:val="clear" w:color="auto" w:fill="auto"/>
          </w:tcPr>
          <w:p w14:paraId="23EAA1C9" w14:textId="77777777" w:rsidR="00C649FF" w:rsidRPr="002C0185" w:rsidRDefault="00C649FF" w:rsidP="00342E6D">
            <w:pPr>
              <w:pStyle w:val="TAC"/>
            </w:pPr>
            <w:r w:rsidRPr="002C0185">
              <w:t>Low,</w:t>
            </w:r>
          </w:p>
          <w:p w14:paraId="7B4D4E98" w14:textId="77777777" w:rsidR="00C649FF" w:rsidRPr="002C0185" w:rsidRDefault="00C649FF" w:rsidP="00342E6D">
            <w:pPr>
              <w:pStyle w:val="TAC"/>
            </w:pPr>
            <w:r w:rsidRPr="002C0185">
              <w:t>Mid,</w:t>
            </w:r>
          </w:p>
          <w:p w14:paraId="5FCD0E5C" w14:textId="77777777" w:rsidR="00C649FF" w:rsidRPr="002C0185" w:rsidRDefault="00C649FF" w:rsidP="00342E6D">
            <w:pPr>
              <w:pStyle w:val="TAC"/>
            </w:pPr>
            <w:r w:rsidRPr="002C0185">
              <w:t>High</w:t>
            </w:r>
          </w:p>
        </w:tc>
        <w:tc>
          <w:tcPr>
            <w:tcW w:w="9357" w:type="dxa"/>
            <w:gridSpan w:val="12"/>
            <w:shd w:val="clear" w:color="auto" w:fill="auto"/>
          </w:tcPr>
          <w:p w14:paraId="58ACC40D" w14:textId="77777777" w:rsidR="00C649FF" w:rsidRPr="002C0185" w:rsidRDefault="00C649FF" w:rsidP="00342E6D">
            <w:pPr>
              <w:pStyle w:val="TAL"/>
            </w:pPr>
            <w:r w:rsidRPr="002C0185">
              <w:t>Same values as for Low, Mid and High range in clause 4.3.1.1.</w:t>
            </w:r>
            <w:r w:rsidRPr="002C0185">
              <w:rPr>
                <w:lang w:eastAsia="zh-CN"/>
              </w:rPr>
              <w:t>1</w:t>
            </w:r>
            <w:r w:rsidRPr="002C0185">
              <w:t>.</w:t>
            </w:r>
            <w:r w:rsidRPr="002C0185">
              <w:rPr>
                <w:lang w:eastAsia="zh-CN"/>
              </w:rPr>
              <w:t>2</w:t>
            </w:r>
            <w:r w:rsidRPr="002C0185">
              <w:t xml:space="preserve"> for bandwidth=10 MHz and SCS=15 kHz.</w:t>
            </w:r>
          </w:p>
        </w:tc>
      </w:tr>
      <w:tr w:rsidR="00C649FF" w:rsidRPr="002C0185" w14:paraId="3E776F68" w14:textId="77777777" w:rsidTr="00342E6D">
        <w:tc>
          <w:tcPr>
            <w:tcW w:w="666" w:type="dxa"/>
            <w:vMerge/>
          </w:tcPr>
          <w:p w14:paraId="09D109BD" w14:textId="77777777" w:rsidR="00C649FF" w:rsidRPr="002C0185" w:rsidRDefault="00C649FF" w:rsidP="00342E6D">
            <w:pPr>
              <w:pStyle w:val="TAC"/>
            </w:pPr>
          </w:p>
        </w:tc>
        <w:tc>
          <w:tcPr>
            <w:tcW w:w="710" w:type="dxa"/>
            <w:vMerge/>
          </w:tcPr>
          <w:p w14:paraId="336F4F2F" w14:textId="77777777" w:rsidR="00C649FF" w:rsidRPr="002C0185" w:rsidRDefault="00C649FF" w:rsidP="00342E6D">
            <w:pPr>
              <w:pStyle w:val="TAC"/>
            </w:pPr>
          </w:p>
        </w:tc>
        <w:tc>
          <w:tcPr>
            <w:tcW w:w="710" w:type="dxa"/>
            <w:vMerge/>
          </w:tcPr>
          <w:p w14:paraId="503D8867" w14:textId="77777777" w:rsidR="00C649FF" w:rsidRPr="002C0185" w:rsidRDefault="00C649FF" w:rsidP="00342E6D">
            <w:pPr>
              <w:pStyle w:val="TAC"/>
            </w:pPr>
          </w:p>
        </w:tc>
        <w:tc>
          <w:tcPr>
            <w:tcW w:w="710" w:type="dxa"/>
            <w:vMerge/>
            <w:shd w:val="clear" w:color="auto" w:fill="auto"/>
          </w:tcPr>
          <w:p w14:paraId="63A6B873" w14:textId="77777777" w:rsidR="00C649FF" w:rsidRPr="002C0185" w:rsidRDefault="00C649FF" w:rsidP="00342E6D">
            <w:pPr>
              <w:pStyle w:val="TAC"/>
            </w:pPr>
          </w:p>
        </w:tc>
        <w:tc>
          <w:tcPr>
            <w:tcW w:w="710" w:type="dxa"/>
            <w:vMerge/>
            <w:shd w:val="clear" w:color="auto" w:fill="auto"/>
          </w:tcPr>
          <w:p w14:paraId="0DFEF63D" w14:textId="77777777" w:rsidR="00C649FF" w:rsidRPr="002C0185" w:rsidRDefault="00C649FF" w:rsidP="00342E6D">
            <w:pPr>
              <w:pStyle w:val="TAC"/>
            </w:pPr>
          </w:p>
        </w:tc>
        <w:tc>
          <w:tcPr>
            <w:tcW w:w="995" w:type="dxa"/>
            <w:shd w:val="clear" w:color="auto" w:fill="auto"/>
          </w:tcPr>
          <w:p w14:paraId="09392934" w14:textId="77777777" w:rsidR="00C649FF" w:rsidRPr="002C0185" w:rsidRDefault="00C649FF" w:rsidP="00342E6D">
            <w:pPr>
              <w:pStyle w:val="TAC"/>
            </w:pPr>
            <w:r w:rsidRPr="002C0185">
              <w:t>Uplink</w:t>
            </w:r>
          </w:p>
        </w:tc>
        <w:tc>
          <w:tcPr>
            <w:tcW w:w="709" w:type="dxa"/>
            <w:shd w:val="clear" w:color="auto" w:fill="auto"/>
          </w:tcPr>
          <w:p w14:paraId="70EE555A" w14:textId="77777777" w:rsidR="00C649FF" w:rsidRPr="002C0185" w:rsidRDefault="00C649FF" w:rsidP="00342E6D">
            <w:pPr>
              <w:pStyle w:val="TAC"/>
            </w:pPr>
            <w:r w:rsidRPr="002C0185">
              <w:t>Low,</w:t>
            </w:r>
          </w:p>
          <w:p w14:paraId="024D5702" w14:textId="77777777" w:rsidR="00C649FF" w:rsidRPr="002C0185" w:rsidRDefault="00C649FF" w:rsidP="00342E6D">
            <w:pPr>
              <w:pStyle w:val="TAC"/>
            </w:pPr>
            <w:r w:rsidRPr="002C0185">
              <w:t>Mid,</w:t>
            </w:r>
          </w:p>
          <w:p w14:paraId="6C0F9E32" w14:textId="77777777" w:rsidR="00C649FF" w:rsidRPr="002C0185" w:rsidRDefault="00C649FF" w:rsidP="00342E6D">
            <w:pPr>
              <w:pStyle w:val="TAC"/>
            </w:pPr>
            <w:r w:rsidRPr="002C0185">
              <w:t>High</w:t>
            </w:r>
          </w:p>
        </w:tc>
        <w:tc>
          <w:tcPr>
            <w:tcW w:w="9357" w:type="dxa"/>
            <w:gridSpan w:val="12"/>
            <w:shd w:val="clear" w:color="auto" w:fill="auto"/>
          </w:tcPr>
          <w:p w14:paraId="2E34E665" w14:textId="77777777" w:rsidR="00C649FF" w:rsidRPr="002C0185" w:rsidRDefault="00C649FF" w:rsidP="00342E6D">
            <w:pPr>
              <w:pStyle w:val="TAL"/>
            </w:pPr>
            <w:r w:rsidRPr="002C0185">
              <w:t>Same values as for Low, Mid and High range in clause 4.3.1.1.</w:t>
            </w:r>
            <w:r w:rsidRPr="002C0185">
              <w:rPr>
                <w:lang w:eastAsia="zh-CN"/>
              </w:rPr>
              <w:t>1</w:t>
            </w:r>
            <w:r w:rsidRPr="002C0185">
              <w:t>.</w:t>
            </w:r>
            <w:r w:rsidRPr="002C0185">
              <w:rPr>
                <w:lang w:eastAsia="zh-CN"/>
              </w:rPr>
              <w:t>2</w:t>
            </w:r>
            <w:r w:rsidRPr="002C0185">
              <w:t xml:space="preserve"> for bandwidth=10 MHz and SCS=15 kHz.</w:t>
            </w:r>
          </w:p>
        </w:tc>
      </w:tr>
      <w:tr w:rsidR="00C649FF" w:rsidRPr="002C0185" w14:paraId="1EA1F428" w14:textId="77777777" w:rsidTr="00342E6D">
        <w:tc>
          <w:tcPr>
            <w:tcW w:w="666" w:type="dxa"/>
            <w:vMerge w:val="restart"/>
          </w:tcPr>
          <w:p w14:paraId="06F9C3E6" w14:textId="77777777" w:rsidR="00C649FF" w:rsidRPr="002C0185" w:rsidRDefault="00C649FF" w:rsidP="00342E6D">
            <w:pPr>
              <w:pStyle w:val="TAC"/>
            </w:pPr>
            <w:r w:rsidRPr="002C0185">
              <w:t>n25</w:t>
            </w:r>
          </w:p>
        </w:tc>
        <w:tc>
          <w:tcPr>
            <w:tcW w:w="710" w:type="dxa"/>
            <w:vMerge w:val="restart"/>
          </w:tcPr>
          <w:p w14:paraId="36DCFD3C" w14:textId="77777777" w:rsidR="00C649FF" w:rsidRPr="002C0185" w:rsidRDefault="00C649FF" w:rsidP="00342E6D">
            <w:pPr>
              <w:pStyle w:val="TAC"/>
            </w:pPr>
            <w:r w:rsidRPr="002C0185">
              <w:t>n2</w:t>
            </w:r>
          </w:p>
        </w:tc>
        <w:tc>
          <w:tcPr>
            <w:tcW w:w="710" w:type="dxa"/>
            <w:vMerge w:val="restart"/>
          </w:tcPr>
          <w:p w14:paraId="56EBC6DB" w14:textId="77777777" w:rsidR="00C649FF" w:rsidRPr="002C0185" w:rsidRDefault="00C649FF" w:rsidP="00342E6D">
            <w:pPr>
              <w:pStyle w:val="TAC"/>
            </w:pPr>
            <w:r w:rsidRPr="002C0185">
              <w:t>15</w:t>
            </w:r>
          </w:p>
        </w:tc>
        <w:tc>
          <w:tcPr>
            <w:tcW w:w="710" w:type="dxa"/>
            <w:vMerge w:val="restart"/>
            <w:shd w:val="clear" w:color="auto" w:fill="auto"/>
          </w:tcPr>
          <w:p w14:paraId="2E389427" w14:textId="77777777" w:rsidR="00C649FF" w:rsidRPr="002C0185" w:rsidRDefault="00C649FF" w:rsidP="00342E6D">
            <w:pPr>
              <w:pStyle w:val="TAC"/>
            </w:pPr>
            <w:r w:rsidRPr="002C0185">
              <w:t>10</w:t>
            </w:r>
          </w:p>
        </w:tc>
        <w:tc>
          <w:tcPr>
            <w:tcW w:w="710" w:type="dxa"/>
            <w:vMerge w:val="restart"/>
            <w:shd w:val="clear" w:color="auto" w:fill="auto"/>
          </w:tcPr>
          <w:p w14:paraId="4B9878C7" w14:textId="77777777" w:rsidR="00C649FF" w:rsidRPr="002C0185" w:rsidRDefault="00C649FF" w:rsidP="00342E6D">
            <w:pPr>
              <w:pStyle w:val="TAC"/>
            </w:pPr>
            <w:r w:rsidRPr="002C0185">
              <w:t>52</w:t>
            </w:r>
          </w:p>
        </w:tc>
        <w:tc>
          <w:tcPr>
            <w:tcW w:w="995" w:type="dxa"/>
            <w:shd w:val="clear" w:color="auto" w:fill="auto"/>
          </w:tcPr>
          <w:p w14:paraId="335E579D" w14:textId="77777777" w:rsidR="00C649FF" w:rsidRPr="002C0185" w:rsidRDefault="00C649FF" w:rsidP="00342E6D">
            <w:pPr>
              <w:pStyle w:val="TAC"/>
            </w:pPr>
            <w:r w:rsidRPr="002C0185">
              <w:t>Downlink</w:t>
            </w:r>
          </w:p>
        </w:tc>
        <w:tc>
          <w:tcPr>
            <w:tcW w:w="709" w:type="dxa"/>
            <w:shd w:val="clear" w:color="auto" w:fill="auto"/>
          </w:tcPr>
          <w:p w14:paraId="4553FC66" w14:textId="77777777" w:rsidR="00C649FF" w:rsidRPr="002C0185" w:rsidRDefault="00C649FF" w:rsidP="00342E6D">
            <w:pPr>
              <w:pStyle w:val="TAC"/>
            </w:pPr>
            <w:r w:rsidRPr="002C0185">
              <w:t>Low,</w:t>
            </w:r>
          </w:p>
          <w:p w14:paraId="4206B124" w14:textId="77777777" w:rsidR="00C649FF" w:rsidRPr="002C0185" w:rsidRDefault="00C649FF" w:rsidP="00342E6D">
            <w:pPr>
              <w:pStyle w:val="TAC"/>
            </w:pPr>
            <w:r w:rsidRPr="002C0185">
              <w:t>Mid,</w:t>
            </w:r>
          </w:p>
          <w:p w14:paraId="15C694FD" w14:textId="77777777" w:rsidR="00C649FF" w:rsidRPr="002C0185" w:rsidRDefault="00C649FF" w:rsidP="00342E6D">
            <w:pPr>
              <w:pStyle w:val="TAC"/>
            </w:pPr>
            <w:r w:rsidRPr="002C0185">
              <w:t>High</w:t>
            </w:r>
          </w:p>
        </w:tc>
        <w:tc>
          <w:tcPr>
            <w:tcW w:w="9357" w:type="dxa"/>
            <w:gridSpan w:val="12"/>
            <w:shd w:val="clear" w:color="auto" w:fill="auto"/>
          </w:tcPr>
          <w:p w14:paraId="7E4E5864" w14:textId="77777777" w:rsidR="00C649FF" w:rsidRPr="002C0185" w:rsidRDefault="00C649FF" w:rsidP="00342E6D">
            <w:pPr>
              <w:pStyle w:val="TAL"/>
            </w:pPr>
            <w:r w:rsidRPr="002C0185">
              <w:t>Same values as for Low, Mid and High range in clause 4.3.1.1.</w:t>
            </w:r>
            <w:r w:rsidRPr="002C0185">
              <w:rPr>
                <w:lang w:eastAsia="zh-CN"/>
              </w:rPr>
              <w:t>1</w:t>
            </w:r>
            <w:r w:rsidRPr="002C0185">
              <w:t>.2 for bandwidth=10 MHz and SCS=15 kHz.</w:t>
            </w:r>
          </w:p>
        </w:tc>
      </w:tr>
      <w:tr w:rsidR="00C649FF" w:rsidRPr="002C0185" w14:paraId="07667E62" w14:textId="77777777" w:rsidTr="00342E6D">
        <w:tc>
          <w:tcPr>
            <w:tcW w:w="666" w:type="dxa"/>
            <w:vMerge/>
          </w:tcPr>
          <w:p w14:paraId="462077E0" w14:textId="77777777" w:rsidR="00C649FF" w:rsidRPr="002C0185" w:rsidRDefault="00C649FF" w:rsidP="00342E6D">
            <w:pPr>
              <w:pStyle w:val="TAC"/>
            </w:pPr>
          </w:p>
        </w:tc>
        <w:tc>
          <w:tcPr>
            <w:tcW w:w="710" w:type="dxa"/>
            <w:vMerge/>
          </w:tcPr>
          <w:p w14:paraId="66A3A1F1" w14:textId="77777777" w:rsidR="00C649FF" w:rsidRPr="002C0185" w:rsidRDefault="00C649FF" w:rsidP="00342E6D">
            <w:pPr>
              <w:pStyle w:val="TAC"/>
            </w:pPr>
          </w:p>
        </w:tc>
        <w:tc>
          <w:tcPr>
            <w:tcW w:w="710" w:type="dxa"/>
            <w:vMerge/>
          </w:tcPr>
          <w:p w14:paraId="2E888506" w14:textId="77777777" w:rsidR="00C649FF" w:rsidRPr="002C0185" w:rsidRDefault="00C649FF" w:rsidP="00342E6D">
            <w:pPr>
              <w:pStyle w:val="TAC"/>
            </w:pPr>
          </w:p>
        </w:tc>
        <w:tc>
          <w:tcPr>
            <w:tcW w:w="710" w:type="dxa"/>
            <w:vMerge/>
            <w:shd w:val="clear" w:color="auto" w:fill="auto"/>
          </w:tcPr>
          <w:p w14:paraId="4664154A" w14:textId="77777777" w:rsidR="00C649FF" w:rsidRPr="002C0185" w:rsidRDefault="00C649FF" w:rsidP="00342E6D">
            <w:pPr>
              <w:pStyle w:val="TAC"/>
            </w:pPr>
          </w:p>
        </w:tc>
        <w:tc>
          <w:tcPr>
            <w:tcW w:w="710" w:type="dxa"/>
            <w:vMerge/>
            <w:shd w:val="clear" w:color="auto" w:fill="auto"/>
          </w:tcPr>
          <w:p w14:paraId="0891971F" w14:textId="77777777" w:rsidR="00C649FF" w:rsidRPr="002C0185" w:rsidRDefault="00C649FF" w:rsidP="00342E6D">
            <w:pPr>
              <w:pStyle w:val="TAC"/>
            </w:pPr>
          </w:p>
        </w:tc>
        <w:tc>
          <w:tcPr>
            <w:tcW w:w="995" w:type="dxa"/>
            <w:shd w:val="clear" w:color="auto" w:fill="auto"/>
          </w:tcPr>
          <w:p w14:paraId="545F2E91" w14:textId="77777777" w:rsidR="00C649FF" w:rsidRPr="002C0185" w:rsidRDefault="00C649FF" w:rsidP="00342E6D">
            <w:pPr>
              <w:pStyle w:val="TAC"/>
            </w:pPr>
            <w:r w:rsidRPr="002C0185">
              <w:t>Uplink</w:t>
            </w:r>
          </w:p>
        </w:tc>
        <w:tc>
          <w:tcPr>
            <w:tcW w:w="709" w:type="dxa"/>
            <w:shd w:val="clear" w:color="auto" w:fill="auto"/>
          </w:tcPr>
          <w:p w14:paraId="628A5441" w14:textId="77777777" w:rsidR="00C649FF" w:rsidRPr="002C0185" w:rsidRDefault="00C649FF" w:rsidP="00342E6D">
            <w:pPr>
              <w:pStyle w:val="TAC"/>
            </w:pPr>
            <w:r w:rsidRPr="002C0185">
              <w:t>Low,</w:t>
            </w:r>
          </w:p>
          <w:p w14:paraId="6FCF2ACF" w14:textId="77777777" w:rsidR="00C649FF" w:rsidRPr="002C0185" w:rsidRDefault="00C649FF" w:rsidP="00342E6D">
            <w:pPr>
              <w:pStyle w:val="TAC"/>
            </w:pPr>
            <w:r w:rsidRPr="002C0185">
              <w:t>Mid,</w:t>
            </w:r>
          </w:p>
          <w:p w14:paraId="79AA484C" w14:textId="77777777" w:rsidR="00C649FF" w:rsidRPr="002C0185" w:rsidRDefault="00C649FF" w:rsidP="00342E6D">
            <w:pPr>
              <w:pStyle w:val="TAC"/>
            </w:pPr>
            <w:r w:rsidRPr="002C0185">
              <w:t>High</w:t>
            </w:r>
          </w:p>
        </w:tc>
        <w:tc>
          <w:tcPr>
            <w:tcW w:w="9357" w:type="dxa"/>
            <w:gridSpan w:val="12"/>
            <w:shd w:val="clear" w:color="auto" w:fill="auto"/>
          </w:tcPr>
          <w:p w14:paraId="14A48A9E" w14:textId="77777777" w:rsidR="00C649FF" w:rsidRPr="002C0185" w:rsidRDefault="00C649FF" w:rsidP="00342E6D">
            <w:pPr>
              <w:pStyle w:val="TAL"/>
            </w:pPr>
            <w:r w:rsidRPr="002C0185">
              <w:t>Same values as for Low, Mid and High range in clause 4.3.1.1.</w:t>
            </w:r>
            <w:r w:rsidRPr="002C0185">
              <w:rPr>
                <w:lang w:eastAsia="zh-CN"/>
              </w:rPr>
              <w:t>1</w:t>
            </w:r>
            <w:r w:rsidRPr="002C0185">
              <w:t>.2 for bandwidth=10 MHz and SCS=15 kHz.</w:t>
            </w:r>
          </w:p>
        </w:tc>
      </w:tr>
      <w:tr w:rsidR="00C649FF" w:rsidRPr="002C0185" w14:paraId="3DB517FC" w14:textId="77777777" w:rsidTr="00342E6D">
        <w:tc>
          <w:tcPr>
            <w:tcW w:w="666" w:type="dxa"/>
          </w:tcPr>
          <w:p w14:paraId="020B24CF" w14:textId="77777777" w:rsidR="00C649FF" w:rsidRPr="002C0185" w:rsidRDefault="00C649FF" w:rsidP="00342E6D">
            <w:pPr>
              <w:pStyle w:val="TAC"/>
            </w:pPr>
            <w:r w:rsidRPr="002C0185">
              <w:t>n38</w:t>
            </w:r>
          </w:p>
        </w:tc>
        <w:tc>
          <w:tcPr>
            <w:tcW w:w="710" w:type="dxa"/>
          </w:tcPr>
          <w:p w14:paraId="008FDD50" w14:textId="77777777" w:rsidR="00C649FF" w:rsidRPr="002C0185" w:rsidRDefault="00C649FF" w:rsidP="00342E6D">
            <w:pPr>
              <w:pStyle w:val="TAC"/>
            </w:pPr>
            <w:r w:rsidRPr="002C0185">
              <w:t>n41</w:t>
            </w:r>
          </w:p>
        </w:tc>
        <w:tc>
          <w:tcPr>
            <w:tcW w:w="710" w:type="dxa"/>
          </w:tcPr>
          <w:p w14:paraId="2A29FDD0" w14:textId="77777777" w:rsidR="00C649FF" w:rsidRPr="002C0185" w:rsidRDefault="00C649FF" w:rsidP="00342E6D">
            <w:pPr>
              <w:pStyle w:val="TAC"/>
            </w:pPr>
            <w:r w:rsidRPr="002C0185">
              <w:t>15</w:t>
            </w:r>
          </w:p>
        </w:tc>
        <w:tc>
          <w:tcPr>
            <w:tcW w:w="710" w:type="dxa"/>
            <w:shd w:val="clear" w:color="auto" w:fill="auto"/>
          </w:tcPr>
          <w:p w14:paraId="27FAE46F" w14:textId="77777777" w:rsidR="00C649FF" w:rsidRPr="002C0185" w:rsidRDefault="00C649FF" w:rsidP="00342E6D">
            <w:pPr>
              <w:pStyle w:val="TAC"/>
            </w:pPr>
            <w:r w:rsidRPr="002C0185">
              <w:t>10</w:t>
            </w:r>
          </w:p>
        </w:tc>
        <w:tc>
          <w:tcPr>
            <w:tcW w:w="710" w:type="dxa"/>
            <w:shd w:val="clear" w:color="auto" w:fill="auto"/>
          </w:tcPr>
          <w:p w14:paraId="5F1A2EC8" w14:textId="77777777" w:rsidR="00C649FF" w:rsidRPr="002C0185" w:rsidRDefault="00C649FF" w:rsidP="00342E6D">
            <w:pPr>
              <w:pStyle w:val="TAC"/>
            </w:pPr>
            <w:r w:rsidRPr="002C0185">
              <w:t>52</w:t>
            </w:r>
          </w:p>
        </w:tc>
        <w:tc>
          <w:tcPr>
            <w:tcW w:w="995" w:type="dxa"/>
            <w:shd w:val="clear" w:color="auto" w:fill="auto"/>
          </w:tcPr>
          <w:p w14:paraId="0A81968C" w14:textId="77777777" w:rsidR="00C649FF" w:rsidRPr="002C0185" w:rsidRDefault="00C649FF" w:rsidP="00342E6D">
            <w:pPr>
              <w:pStyle w:val="TAC"/>
            </w:pPr>
            <w:r w:rsidRPr="002C0185">
              <w:t>Downlink</w:t>
            </w:r>
          </w:p>
          <w:p w14:paraId="28793999" w14:textId="77777777" w:rsidR="00C649FF" w:rsidRPr="002C0185" w:rsidRDefault="00C649FF" w:rsidP="00342E6D">
            <w:pPr>
              <w:pStyle w:val="TAC"/>
            </w:pPr>
            <w:r w:rsidRPr="002C0185">
              <w:t>&amp;</w:t>
            </w:r>
          </w:p>
          <w:p w14:paraId="4DA37A06" w14:textId="77777777" w:rsidR="00C649FF" w:rsidRPr="002C0185" w:rsidRDefault="00C649FF" w:rsidP="00342E6D">
            <w:pPr>
              <w:pStyle w:val="TAC"/>
            </w:pPr>
            <w:r w:rsidRPr="002C0185">
              <w:t>Uplink</w:t>
            </w:r>
          </w:p>
        </w:tc>
        <w:tc>
          <w:tcPr>
            <w:tcW w:w="709" w:type="dxa"/>
            <w:shd w:val="clear" w:color="auto" w:fill="auto"/>
          </w:tcPr>
          <w:p w14:paraId="138D110C" w14:textId="77777777" w:rsidR="00C649FF" w:rsidRPr="002C0185" w:rsidRDefault="00C649FF" w:rsidP="00342E6D">
            <w:pPr>
              <w:pStyle w:val="TAC"/>
            </w:pPr>
            <w:r w:rsidRPr="002C0185">
              <w:t>Low,</w:t>
            </w:r>
          </w:p>
          <w:p w14:paraId="25D3BD2C" w14:textId="77777777" w:rsidR="00C649FF" w:rsidRPr="002C0185" w:rsidRDefault="00C649FF" w:rsidP="00342E6D">
            <w:pPr>
              <w:pStyle w:val="TAC"/>
            </w:pPr>
            <w:r w:rsidRPr="002C0185">
              <w:t>Mid,</w:t>
            </w:r>
          </w:p>
          <w:p w14:paraId="470D0339" w14:textId="77777777" w:rsidR="00C649FF" w:rsidRPr="002C0185" w:rsidRDefault="00C649FF" w:rsidP="00342E6D">
            <w:pPr>
              <w:pStyle w:val="TAC"/>
            </w:pPr>
            <w:r w:rsidRPr="002C0185">
              <w:t>High</w:t>
            </w:r>
          </w:p>
        </w:tc>
        <w:tc>
          <w:tcPr>
            <w:tcW w:w="9357" w:type="dxa"/>
            <w:gridSpan w:val="12"/>
            <w:shd w:val="clear" w:color="auto" w:fill="auto"/>
          </w:tcPr>
          <w:p w14:paraId="59416B10" w14:textId="77777777" w:rsidR="00C649FF" w:rsidRPr="002C0185" w:rsidRDefault="00C649FF" w:rsidP="00342E6D">
            <w:pPr>
              <w:pStyle w:val="TAL"/>
            </w:pPr>
            <w:r w:rsidRPr="002C0185">
              <w:t>Same values as for Low, Mid and High range in clause 4.3.1.1.</w:t>
            </w:r>
            <w:r w:rsidRPr="002C0185">
              <w:rPr>
                <w:lang w:eastAsia="zh-CN"/>
              </w:rPr>
              <w:t>1</w:t>
            </w:r>
            <w:r w:rsidRPr="002C0185">
              <w:t>.</w:t>
            </w:r>
            <w:r w:rsidRPr="002C0185">
              <w:rPr>
                <w:lang w:eastAsia="zh-CN"/>
              </w:rPr>
              <w:t>38</w:t>
            </w:r>
            <w:r w:rsidRPr="002C0185">
              <w:t xml:space="preserve"> for bandwidth=10 MHz and SCS=15 kHz.</w:t>
            </w:r>
          </w:p>
        </w:tc>
      </w:tr>
      <w:tr w:rsidR="00C649FF" w:rsidRPr="002C0185" w14:paraId="75AC670C" w14:textId="77777777" w:rsidTr="00342E6D">
        <w:tc>
          <w:tcPr>
            <w:tcW w:w="666" w:type="dxa"/>
          </w:tcPr>
          <w:p w14:paraId="6765E9D9" w14:textId="77777777" w:rsidR="00C649FF" w:rsidRPr="002C0185" w:rsidRDefault="00C649FF" w:rsidP="00342E6D">
            <w:pPr>
              <w:pStyle w:val="TAC"/>
              <w:rPr>
                <w:lang w:eastAsia="zh-CN"/>
              </w:rPr>
            </w:pPr>
            <w:r w:rsidRPr="002C0185">
              <w:rPr>
                <w:lang w:eastAsia="zh-CN"/>
              </w:rPr>
              <w:t>n41</w:t>
            </w:r>
          </w:p>
        </w:tc>
        <w:tc>
          <w:tcPr>
            <w:tcW w:w="710" w:type="dxa"/>
          </w:tcPr>
          <w:p w14:paraId="4BC918BA" w14:textId="77777777" w:rsidR="00C649FF" w:rsidRPr="002C0185" w:rsidRDefault="00C649FF" w:rsidP="00342E6D">
            <w:pPr>
              <w:pStyle w:val="TAC"/>
              <w:rPr>
                <w:lang w:eastAsia="zh-CN"/>
              </w:rPr>
            </w:pPr>
            <w:r w:rsidRPr="002C0185">
              <w:rPr>
                <w:lang w:eastAsia="zh-CN"/>
              </w:rPr>
              <w:t>n38</w:t>
            </w:r>
          </w:p>
        </w:tc>
        <w:tc>
          <w:tcPr>
            <w:tcW w:w="710" w:type="dxa"/>
          </w:tcPr>
          <w:p w14:paraId="7CC66AD0" w14:textId="77777777" w:rsidR="00C649FF" w:rsidRPr="002C0185" w:rsidRDefault="00C649FF" w:rsidP="00342E6D">
            <w:pPr>
              <w:pStyle w:val="TAC"/>
            </w:pPr>
            <w:r w:rsidRPr="002C0185">
              <w:t>15</w:t>
            </w:r>
          </w:p>
        </w:tc>
        <w:tc>
          <w:tcPr>
            <w:tcW w:w="710" w:type="dxa"/>
            <w:shd w:val="clear" w:color="auto" w:fill="auto"/>
          </w:tcPr>
          <w:p w14:paraId="62FCA632" w14:textId="77777777" w:rsidR="00C649FF" w:rsidRPr="002C0185" w:rsidRDefault="00C649FF" w:rsidP="00342E6D">
            <w:pPr>
              <w:pStyle w:val="TAC"/>
            </w:pPr>
            <w:r w:rsidRPr="002C0185">
              <w:t>10</w:t>
            </w:r>
          </w:p>
        </w:tc>
        <w:tc>
          <w:tcPr>
            <w:tcW w:w="710" w:type="dxa"/>
            <w:shd w:val="clear" w:color="auto" w:fill="auto"/>
          </w:tcPr>
          <w:p w14:paraId="1180B717" w14:textId="77777777" w:rsidR="00C649FF" w:rsidRPr="002C0185" w:rsidRDefault="00C649FF" w:rsidP="00342E6D">
            <w:pPr>
              <w:pStyle w:val="TAC"/>
            </w:pPr>
            <w:r w:rsidRPr="002C0185">
              <w:t>52</w:t>
            </w:r>
          </w:p>
        </w:tc>
        <w:tc>
          <w:tcPr>
            <w:tcW w:w="995" w:type="dxa"/>
            <w:shd w:val="clear" w:color="auto" w:fill="auto"/>
          </w:tcPr>
          <w:p w14:paraId="11FCA88D" w14:textId="77777777" w:rsidR="00C649FF" w:rsidRPr="002C0185" w:rsidRDefault="00C649FF" w:rsidP="00342E6D">
            <w:pPr>
              <w:pStyle w:val="TAC"/>
            </w:pPr>
            <w:r w:rsidRPr="002C0185">
              <w:t>Downlink</w:t>
            </w:r>
          </w:p>
          <w:p w14:paraId="24DAEFBB" w14:textId="77777777" w:rsidR="00C649FF" w:rsidRPr="002C0185" w:rsidRDefault="00C649FF" w:rsidP="00342E6D">
            <w:pPr>
              <w:pStyle w:val="TAC"/>
            </w:pPr>
            <w:r w:rsidRPr="002C0185">
              <w:t>&amp;</w:t>
            </w:r>
          </w:p>
          <w:p w14:paraId="7E2BAFD9" w14:textId="77777777" w:rsidR="00C649FF" w:rsidRPr="002C0185" w:rsidRDefault="00C649FF" w:rsidP="00342E6D">
            <w:pPr>
              <w:pStyle w:val="TAC"/>
            </w:pPr>
            <w:r w:rsidRPr="002C0185">
              <w:t>Uplink</w:t>
            </w:r>
          </w:p>
        </w:tc>
        <w:tc>
          <w:tcPr>
            <w:tcW w:w="709" w:type="dxa"/>
            <w:shd w:val="clear" w:color="auto" w:fill="auto"/>
          </w:tcPr>
          <w:p w14:paraId="6D060CA5" w14:textId="77777777" w:rsidR="00C649FF" w:rsidRPr="002C0185" w:rsidRDefault="00C649FF" w:rsidP="00342E6D">
            <w:pPr>
              <w:pStyle w:val="TAC"/>
            </w:pPr>
            <w:r w:rsidRPr="002C0185">
              <w:t>Low,</w:t>
            </w:r>
          </w:p>
          <w:p w14:paraId="1C1FF6AD" w14:textId="77777777" w:rsidR="00C649FF" w:rsidRPr="002C0185" w:rsidRDefault="00C649FF" w:rsidP="00342E6D">
            <w:pPr>
              <w:pStyle w:val="TAC"/>
            </w:pPr>
            <w:r w:rsidRPr="002C0185">
              <w:t>Mid,</w:t>
            </w:r>
          </w:p>
          <w:p w14:paraId="11471182" w14:textId="77777777" w:rsidR="00C649FF" w:rsidRPr="002C0185" w:rsidRDefault="00C649FF" w:rsidP="00342E6D">
            <w:pPr>
              <w:pStyle w:val="TAC"/>
            </w:pPr>
            <w:r w:rsidRPr="002C0185">
              <w:t>High</w:t>
            </w:r>
          </w:p>
        </w:tc>
        <w:tc>
          <w:tcPr>
            <w:tcW w:w="9357" w:type="dxa"/>
            <w:gridSpan w:val="12"/>
            <w:shd w:val="clear" w:color="auto" w:fill="auto"/>
          </w:tcPr>
          <w:p w14:paraId="6E7766B7" w14:textId="77777777" w:rsidR="00C649FF" w:rsidRPr="002C0185" w:rsidRDefault="00C649FF" w:rsidP="00342E6D">
            <w:pPr>
              <w:pStyle w:val="TAL"/>
            </w:pPr>
            <w:r w:rsidRPr="002C0185">
              <w:t>Same values as for Low, Mid and High range in clause 4.3.1.1.</w:t>
            </w:r>
            <w:r w:rsidRPr="002C0185">
              <w:rPr>
                <w:lang w:eastAsia="zh-CN"/>
              </w:rPr>
              <w:t>1</w:t>
            </w:r>
            <w:r w:rsidRPr="002C0185">
              <w:t>.</w:t>
            </w:r>
            <w:r w:rsidRPr="002C0185">
              <w:rPr>
                <w:lang w:eastAsia="zh-CN"/>
              </w:rPr>
              <w:t>38</w:t>
            </w:r>
            <w:r w:rsidRPr="002C0185">
              <w:t xml:space="preserve"> for bandwidth=10 MHz and SCS=15 kHz.</w:t>
            </w:r>
          </w:p>
        </w:tc>
      </w:tr>
      <w:tr w:rsidR="00C649FF" w:rsidRPr="002C0185" w14:paraId="19BAAAE1" w14:textId="77777777" w:rsidTr="00342E6D">
        <w:tc>
          <w:tcPr>
            <w:tcW w:w="666" w:type="dxa"/>
          </w:tcPr>
          <w:p w14:paraId="71FA3F34" w14:textId="77777777" w:rsidR="00C649FF" w:rsidRPr="002C0185" w:rsidRDefault="00C649FF" w:rsidP="00342E6D">
            <w:pPr>
              <w:pStyle w:val="TAC"/>
              <w:rPr>
                <w:lang w:eastAsia="zh-CN"/>
              </w:rPr>
            </w:pPr>
            <w:r w:rsidRPr="002C0185">
              <w:rPr>
                <w:lang w:eastAsia="zh-CN"/>
              </w:rPr>
              <w:t>n77</w:t>
            </w:r>
          </w:p>
        </w:tc>
        <w:tc>
          <w:tcPr>
            <w:tcW w:w="710" w:type="dxa"/>
          </w:tcPr>
          <w:p w14:paraId="285793DF" w14:textId="77777777" w:rsidR="00C649FF" w:rsidRPr="002C0185" w:rsidRDefault="00C649FF" w:rsidP="00342E6D">
            <w:pPr>
              <w:pStyle w:val="TAC"/>
              <w:rPr>
                <w:lang w:eastAsia="zh-CN"/>
              </w:rPr>
            </w:pPr>
            <w:r w:rsidRPr="002C0185">
              <w:rPr>
                <w:lang w:eastAsia="zh-CN"/>
              </w:rPr>
              <w:t>n78</w:t>
            </w:r>
          </w:p>
        </w:tc>
        <w:tc>
          <w:tcPr>
            <w:tcW w:w="710" w:type="dxa"/>
          </w:tcPr>
          <w:p w14:paraId="42D08DBB" w14:textId="77777777" w:rsidR="00C649FF" w:rsidRPr="002C0185" w:rsidRDefault="00C649FF" w:rsidP="00342E6D">
            <w:pPr>
              <w:pStyle w:val="TAC"/>
            </w:pPr>
            <w:r w:rsidRPr="002C0185">
              <w:rPr>
                <w:lang w:eastAsia="zh-CN"/>
              </w:rPr>
              <w:t>30</w:t>
            </w:r>
          </w:p>
        </w:tc>
        <w:tc>
          <w:tcPr>
            <w:tcW w:w="710" w:type="dxa"/>
            <w:shd w:val="clear" w:color="auto" w:fill="auto"/>
          </w:tcPr>
          <w:p w14:paraId="55DA0FDB" w14:textId="77777777" w:rsidR="00C649FF" w:rsidRPr="002C0185" w:rsidRDefault="00C649FF" w:rsidP="00342E6D">
            <w:pPr>
              <w:pStyle w:val="TAC"/>
            </w:pPr>
            <w:r w:rsidRPr="002C0185">
              <w:t>10</w:t>
            </w:r>
            <w:r w:rsidRPr="002C0185">
              <w:rPr>
                <w:lang w:eastAsia="zh-CN"/>
              </w:rPr>
              <w:t>0</w:t>
            </w:r>
          </w:p>
        </w:tc>
        <w:tc>
          <w:tcPr>
            <w:tcW w:w="710" w:type="dxa"/>
            <w:shd w:val="clear" w:color="auto" w:fill="auto"/>
          </w:tcPr>
          <w:p w14:paraId="299F24FE" w14:textId="77777777" w:rsidR="00C649FF" w:rsidRPr="002C0185" w:rsidRDefault="00C649FF" w:rsidP="00342E6D">
            <w:pPr>
              <w:pStyle w:val="TAC"/>
            </w:pPr>
            <w:r w:rsidRPr="002C0185">
              <w:rPr>
                <w:lang w:eastAsia="zh-CN"/>
              </w:rPr>
              <w:t>273</w:t>
            </w:r>
          </w:p>
        </w:tc>
        <w:tc>
          <w:tcPr>
            <w:tcW w:w="995" w:type="dxa"/>
            <w:shd w:val="clear" w:color="auto" w:fill="auto"/>
          </w:tcPr>
          <w:p w14:paraId="595AF558" w14:textId="77777777" w:rsidR="00C649FF" w:rsidRPr="002C0185" w:rsidRDefault="00C649FF" w:rsidP="00342E6D">
            <w:pPr>
              <w:pStyle w:val="TAC"/>
            </w:pPr>
            <w:r w:rsidRPr="002C0185">
              <w:t>Downlink</w:t>
            </w:r>
          </w:p>
          <w:p w14:paraId="11831F57" w14:textId="77777777" w:rsidR="00C649FF" w:rsidRPr="002C0185" w:rsidRDefault="00C649FF" w:rsidP="00342E6D">
            <w:pPr>
              <w:pStyle w:val="TAC"/>
            </w:pPr>
            <w:r w:rsidRPr="002C0185">
              <w:t>&amp;</w:t>
            </w:r>
          </w:p>
          <w:p w14:paraId="6E56156F" w14:textId="77777777" w:rsidR="00C649FF" w:rsidRPr="002C0185" w:rsidRDefault="00C649FF" w:rsidP="00342E6D">
            <w:pPr>
              <w:pStyle w:val="TAC"/>
            </w:pPr>
            <w:r w:rsidRPr="002C0185">
              <w:t>Uplink</w:t>
            </w:r>
          </w:p>
        </w:tc>
        <w:tc>
          <w:tcPr>
            <w:tcW w:w="709" w:type="dxa"/>
            <w:shd w:val="clear" w:color="auto" w:fill="auto"/>
          </w:tcPr>
          <w:p w14:paraId="77813271" w14:textId="77777777" w:rsidR="00C649FF" w:rsidRPr="002C0185" w:rsidRDefault="00C649FF" w:rsidP="00342E6D">
            <w:pPr>
              <w:pStyle w:val="TAC"/>
            </w:pPr>
            <w:r w:rsidRPr="002C0185">
              <w:t>Low,</w:t>
            </w:r>
          </w:p>
          <w:p w14:paraId="32790147" w14:textId="77777777" w:rsidR="00C649FF" w:rsidRPr="002C0185" w:rsidRDefault="00C649FF" w:rsidP="00342E6D">
            <w:pPr>
              <w:pStyle w:val="TAC"/>
            </w:pPr>
            <w:r w:rsidRPr="002C0185">
              <w:t>Mid,</w:t>
            </w:r>
          </w:p>
          <w:p w14:paraId="6732CDBE" w14:textId="77777777" w:rsidR="00C649FF" w:rsidRPr="002C0185" w:rsidRDefault="00C649FF" w:rsidP="00342E6D">
            <w:pPr>
              <w:pStyle w:val="TAC"/>
            </w:pPr>
            <w:r w:rsidRPr="002C0185">
              <w:t>High</w:t>
            </w:r>
          </w:p>
        </w:tc>
        <w:tc>
          <w:tcPr>
            <w:tcW w:w="9357" w:type="dxa"/>
            <w:gridSpan w:val="12"/>
            <w:shd w:val="clear" w:color="auto" w:fill="auto"/>
          </w:tcPr>
          <w:p w14:paraId="230BE0C5" w14:textId="77777777" w:rsidR="00C649FF" w:rsidRPr="002C0185" w:rsidRDefault="00C649FF" w:rsidP="00342E6D">
            <w:pPr>
              <w:pStyle w:val="TAL"/>
            </w:pPr>
            <w:r w:rsidRPr="002C0185">
              <w:t>Same values as for Low, Mid and High range in clause 4.3.1.1.</w:t>
            </w:r>
            <w:r w:rsidRPr="002C0185">
              <w:rPr>
                <w:lang w:eastAsia="zh-CN"/>
              </w:rPr>
              <w:t>1</w:t>
            </w:r>
            <w:r w:rsidRPr="002C0185">
              <w:t>.</w:t>
            </w:r>
            <w:r w:rsidRPr="002C0185">
              <w:rPr>
                <w:lang w:eastAsia="zh-CN"/>
              </w:rPr>
              <w:t>78</w:t>
            </w:r>
            <w:r w:rsidRPr="002C0185">
              <w:t xml:space="preserve"> for bandwidth=100 MHz and SCS=30 kHz.</w:t>
            </w:r>
          </w:p>
        </w:tc>
      </w:tr>
      <w:tr w:rsidR="00C649FF" w:rsidRPr="002C0185" w14:paraId="08FEDDF8" w14:textId="77777777" w:rsidTr="00342E6D">
        <w:tc>
          <w:tcPr>
            <w:tcW w:w="666" w:type="dxa"/>
          </w:tcPr>
          <w:p w14:paraId="293A2DE4" w14:textId="77777777" w:rsidR="00C649FF" w:rsidRPr="002C0185" w:rsidRDefault="00C649FF" w:rsidP="00342E6D">
            <w:pPr>
              <w:pStyle w:val="TAC"/>
            </w:pPr>
            <w:r w:rsidRPr="002C0185">
              <w:rPr>
                <w:lang w:eastAsia="zh-CN"/>
              </w:rPr>
              <w:t>n7</w:t>
            </w:r>
            <w:r w:rsidRPr="002C0185">
              <w:t>8</w:t>
            </w:r>
          </w:p>
        </w:tc>
        <w:tc>
          <w:tcPr>
            <w:tcW w:w="710" w:type="dxa"/>
          </w:tcPr>
          <w:p w14:paraId="37FF477D" w14:textId="77777777" w:rsidR="00C649FF" w:rsidRPr="002C0185" w:rsidRDefault="00C649FF" w:rsidP="00342E6D">
            <w:pPr>
              <w:pStyle w:val="TAC"/>
              <w:rPr>
                <w:lang w:eastAsia="zh-CN"/>
              </w:rPr>
            </w:pPr>
            <w:r w:rsidRPr="002C0185">
              <w:rPr>
                <w:lang w:eastAsia="zh-CN"/>
              </w:rPr>
              <w:t>n77</w:t>
            </w:r>
          </w:p>
        </w:tc>
        <w:tc>
          <w:tcPr>
            <w:tcW w:w="710" w:type="dxa"/>
          </w:tcPr>
          <w:p w14:paraId="57666113" w14:textId="77777777" w:rsidR="00C649FF" w:rsidRPr="002C0185" w:rsidRDefault="00C649FF" w:rsidP="00342E6D">
            <w:pPr>
              <w:pStyle w:val="TAC"/>
            </w:pPr>
            <w:r w:rsidRPr="002C0185">
              <w:rPr>
                <w:lang w:eastAsia="zh-CN"/>
              </w:rPr>
              <w:t>30</w:t>
            </w:r>
          </w:p>
        </w:tc>
        <w:tc>
          <w:tcPr>
            <w:tcW w:w="710" w:type="dxa"/>
            <w:shd w:val="clear" w:color="auto" w:fill="auto"/>
          </w:tcPr>
          <w:p w14:paraId="0DA6E781" w14:textId="77777777" w:rsidR="00C649FF" w:rsidRPr="002C0185" w:rsidRDefault="00C649FF" w:rsidP="00342E6D">
            <w:pPr>
              <w:pStyle w:val="TAC"/>
            </w:pPr>
            <w:r w:rsidRPr="002C0185">
              <w:t>10</w:t>
            </w:r>
            <w:r w:rsidRPr="002C0185">
              <w:rPr>
                <w:lang w:eastAsia="zh-CN"/>
              </w:rPr>
              <w:t>0</w:t>
            </w:r>
          </w:p>
        </w:tc>
        <w:tc>
          <w:tcPr>
            <w:tcW w:w="710" w:type="dxa"/>
            <w:shd w:val="clear" w:color="auto" w:fill="auto"/>
          </w:tcPr>
          <w:p w14:paraId="570BEBEC" w14:textId="77777777" w:rsidR="00C649FF" w:rsidRPr="002C0185" w:rsidRDefault="00C649FF" w:rsidP="00342E6D">
            <w:pPr>
              <w:pStyle w:val="TAC"/>
            </w:pPr>
            <w:r w:rsidRPr="002C0185">
              <w:rPr>
                <w:lang w:eastAsia="zh-CN"/>
              </w:rPr>
              <w:t>273</w:t>
            </w:r>
          </w:p>
        </w:tc>
        <w:tc>
          <w:tcPr>
            <w:tcW w:w="995" w:type="dxa"/>
            <w:shd w:val="clear" w:color="auto" w:fill="auto"/>
          </w:tcPr>
          <w:p w14:paraId="7F668F14" w14:textId="77777777" w:rsidR="00C649FF" w:rsidRPr="002C0185" w:rsidRDefault="00C649FF" w:rsidP="00342E6D">
            <w:pPr>
              <w:pStyle w:val="TAC"/>
            </w:pPr>
            <w:r w:rsidRPr="002C0185">
              <w:t>Downlink</w:t>
            </w:r>
          </w:p>
          <w:p w14:paraId="1C8BE402" w14:textId="77777777" w:rsidR="00C649FF" w:rsidRPr="002C0185" w:rsidRDefault="00C649FF" w:rsidP="00342E6D">
            <w:pPr>
              <w:pStyle w:val="TAC"/>
            </w:pPr>
            <w:r w:rsidRPr="002C0185">
              <w:t>&amp;</w:t>
            </w:r>
          </w:p>
          <w:p w14:paraId="3DB6F060" w14:textId="77777777" w:rsidR="00C649FF" w:rsidRPr="002C0185" w:rsidRDefault="00C649FF" w:rsidP="00342E6D">
            <w:pPr>
              <w:pStyle w:val="TAC"/>
            </w:pPr>
            <w:r w:rsidRPr="002C0185">
              <w:t>Uplink</w:t>
            </w:r>
          </w:p>
        </w:tc>
        <w:tc>
          <w:tcPr>
            <w:tcW w:w="709" w:type="dxa"/>
            <w:shd w:val="clear" w:color="auto" w:fill="auto"/>
          </w:tcPr>
          <w:p w14:paraId="2E306FF0" w14:textId="77777777" w:rsidR="00C649FF" w:rsidRPr="002C0185" w:rsidRDefault="00C649FF" w:rsidP="00342E6D">
            <w:pPr>
              <w:pStyle w:val="TAC"/>
            </w:pPr>
            <w:r w:rsidRPr="002C0185">
              <w:t>Low,</w:t>
            </w:r>
          </w:p>
          <w:p w14:paraId="13431498" w14:textId="77777777" w:rsidR="00C649FF" w:rsidRPr="002C0185" w:rsidRDefault="00C649FF" w:rsidP="00342E6D">
            <w:pPr>
              <w:pStyle w:val="TAC"/>
            </w:pPr>
            <w:r w:rsidRPr="002C0185">
              <w:t>Mid,</w:t>
            </w:r>
          </w:p>
          <w:p w14:paraId="0F79CCDC" w14:textId="77777777" w:rsidR="00C649FF" w:rsidRPr="002C0185" w:rsidRDefault="00C649FF" w:rsidP="00342E6D">
            <w:pPr>
              <w:pStyle w:val="TAC"/>
            </w:pPr>
            <w:r w:rsidRPr="002C0185">
              <w:t>High</w:t>
            </w:r>
          </w:p>
        </w:tc>
        <w:tc>
          <w:tcPr>
            <w:tcW w:w="9357" w:type="dxa"/>
            <w:gridSpan w:val="12"/>
            <w:shd w:val="clear" w:color="auto" w:fill="auto"/>
          </w:tcPr>
          <w:p w14:paraId="4EB4CBE5" w14:textId="77777777" w:rsidR="00C649FF" w:rsidRPr="002C0185" w:rsidRDefault="00C649FF" w:rsidP="00342E6D">
            <w:pPr>
              <w:pStyle w:val="TAL"/>
            </w:pPr>
            <w:r w:rsidRPr="002C0185">
              <w:t>Same values as for Low, Mid and High range in clause 4.3.1.1.</w:t>
            </w:r>
            <w:r w:rsidRPr="002C0185">
              <w:rPr>
                <w:lang w:eastAsia="zh-CN"/>
              </w:rPr>
              <w:t>1</w:t>
            </w:r>
            <w:r w:rsidRPr="002C0185">
              <w:t>.</w:t>
            </w:r>
            <w:r w:rsidRPr="002C0185">
              <w:rPr>
                <w:lang w:eastAsia="zh-CN"/>
              </w:rPr>
              <w:t>78</w:t>
            </w:r>
            <w:r w:rsidRPr="002C0185">
              <w:t xml:space="preserve"> for bandwidth=100 MHz and SCS=30 kHz.</w:t>
            </w:r>
          </w:p>
        </w:tc>
      </w:tr>
    </w:tbl>
    <w:p w14:paraId="34963B67" w14:textId="77777777" w:rsidR="00C649FF" w:rsidRPr="002C0185" w:rsidRDefault="00C649FF" w:rsidP="00C649FF">
      <w:pPr>
        <w:rPr>
          <w:lang w:eastAsia="zh-CN"/>
        </w:rPr>
      </w:pPr>
    </w:p>
    <w:p w14:paraId="750CF501" w14:textId="77777777" w:rsidR="008C29FF" w:rsidRPr="002C0185" w:rsidRDefault="008C29FF" w:rsidP="008C29FF">
      <w:pPr>
        <w:pStyle w:val="TH"/>
        <w:rPr>
          <w:lang w:eastAsia="zh-CN"/>
        </w:rPr>
      </w:pPr>
      <w:bookmarkStart w:id="460" w:name="_CRTable6_2_3_51A"/>
      <w:r w:rsidRPr="002C0185">
        <w:t xml:space="preserve">Table </w:t>
      </w:r>
      <w:bookmarkEnd w:id="460"/>
      <w:r w:rsidRPr="002C0185">
        <w:t>6.2.3.5-1A: Test frequencies for MFBI NR bands</w:t>
      </w:r>
      <w:r w:rsidRPr="002C0185">
        <w:rPr>
          <w:lang w:eastAsia="zh-CN"/>
        </w:rPr>
        <w:t xml:space="preserve"> in FR1 for RedCap UE</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710"/>
        <w:gridCol w:w="710"/>
        <w:gridCol w:w="710"/>
        <w:gridCol w:w="710"/>
        <w:gridCol w:w="995"/>
        <w:gridCol w:w="709"/>
        <w:gridCol w:w="994"/>
        <w:gridCol w:w="708"/>
        <w:gridCol w:w="851"/>
        <w:gridCol w:w="850"/>
        <w:gridCol w:w="993"/>
        <w:gridCol w:w="708"/>
        <w:gridCol w:w="567"/>
        <w:gridCol w:w="851"/>
        <w:gridCol w:w="425"/>
        <w:gridCol w:w="851"/>
        <w:gridCol w:w="708"/>
        <w:gridCol w:w="851"/>
      </w:tblGrid>
      <w:tr w:rsidR="008C29FF" w:rsidRPr="002C0185" w14:paraId="664623F6" w14:textId="77777777" w:rsidTr="00D12FC0">
        <w:tc>
          <w:tcPr>
            <w:tcW w:w="666" w:type="dxa"/>
          </w:tcPr>
          <w:p w14:paraId="0D20101E" w14:textId="77777777" w:rsidR="008C29FF" w:rsidRPr="002C0185" w:rsidRDefault="008C29FF" w:rsidP="00D12FC0">
            <w:pPr>
              <w:pStyle w:val="TAH"/>
            </w:pPr>
            <w:r w:rsidRPr="002C0185">
              <w:t>NR</w:t>
            </w:r>
          </w:p>
          <w:p w14:paraId="2216FFFB" w14:textId="77777777" w:rsidR="008C29FF" w:rsidRPr="002C0185" w:rsidRDefault="008C29FF" w:rsidP="00D12FC0">
            <w:pPr>
              <w:pStyle w:val="TAH"/>
            </w:pPr>
            <w:r w:rsidRPr="002C0185">
              <w:t>Band</w:t>
            </w:r>
          </w:p>
        </w:tc>
        <w:tc>
          <w:tcPr>
            <w:tcW w:w="710" w:type="dxa"/>
          </w:tcPr>
          <w:p w14:paraId="6766F2AF" w14:textId="77777777" w:rsidR="008C29FF" w:rsidRPr="002C0185" w:rsidRDefault="008C29FF" w:rsidP="00D12FC0">
            <w:pPr>
              <w:pStyle w:val="TAH"/>
            </w:pPr>
            <w:r w:rsidRPr="002C0185">
              <w:t>MFBI overlapping NR Band</w:t>
            </w:r>
          </w:p>
        </w:tc>
        <w:tc>
          <w:tcPr>
            <w:tcW w:w="710" w:type="dxa"/>
          </w:tcPr>
          <w:p w14:paraId="73790DBF" w14:textId="77777777" w:rsidR="008C29FF" w:rsidRPr="002C0185" w:rsidRDefault="008C29FF" w:rsidP="00D12FC0">
            <w:pPr>
              <w:pStyle w:val="TAH"/>
            </w:pPr>
            <w:r w:rsidRPr="002C0185">
              <w:t>SCS</w:t>
            </w:r>
          </w:p>
          <w:p w14:paraId="061140FE" w14:textId="77777777" w:rsidR="008C29FF" w:rsidRPr="002C0185" w:rsidRDefault="008C29FF" w:rsidP="00D12FC0">
            <w:pPr>
              <w:pStyle w:val="TAH"/>
            </w:pPr>
            <w:r w:rsidRPr="002C0185">
              <w:t>[kHz]</w:t>
            </w:r>
          </w:p>
        </w:tc>
        <w:tc>
          <w:tcPr>
            <w:tcW w:w="710" w:type="dxa"/>
            <w:shd w:val="clear" w:color="auto" w:fill="auto"/>
          </w:tcPr>
          <w:p w14:paraId="5EF6F343" w14:textId="77777777" w:rsidR="008C29FF" w:rsidRPr="002C0185" w:rsidRDefault="008C29FF" w:rsidP="00D12FC0">
            <w:pPr>
              <w:pStyle w:val="TAH"/>
            </w:pPr>
            <w:r w:rsidRPr="002C0185">
              <w:t>Bandwidth [MHz]</w:t>
            </w:r>
          </w:p>
        </w:tc>
        <w:tc>
          <w:tcPr>
            <w:tcW w:w="710" w:type="dxa"/>
            <w:shd w:val="clear" w:color="auto" w:fill="auto"/>
          </w:tcPr>
          <w:p w14:paraId="42DF4AE0" w14:textId="77777777" w:rsidR="008C29FF" w:rsidRPr="002C0185" w:rsidRDefault="008C29FF" w:rsidP="00D12FC0">
            <w:pPr>
              <w:pStyle w:val="TAH"/>
            </w:pPr>
            <w:r w:rsidRPr="002C0185">
              <w:t>carrierBandwidth</w:t>
            </w:r>
          </w:p>
          <w:p w14:paraId="0B483EAE" w14:textId="77777777" w:rsidR="008C29FF" w:rsidRPr="002C0185" w:rsidRDefault="008C29FF" w:rsidP="00D12FC0">
            <w:pPr>
              <w:pStyle w:val="TAH"/>
            </w:pPr>
            <w:r w:rsidRPr="002C0185">
              <w:t>[PRBs]</w:t>
            </w:r>
          </w:p>
        </w:tc>
        <w:tc>
          <w:tcPr>
            <w:tcW w:w="1704" w:type="dxa"/>
            <w:gridSpan w:val="2"/>
            <w:shd w:val="clear" w:color="auto" w:fill="auto"/>
          </w:tcPr>
          <w:p w14:paraId="6D9961BD" w14:textId="77777777" w:rsidR="008C29FF" w:rsidRPr="002C0185" w:rsidRDefault="008C29FF" w:rsidP="00D12FC0">
            <w:pPr>
              <w:pStyle w:val="TAH"/>
            </w:pPr>
            <w:r w:rsidRPr="002C0185">
              <w:t>Range</w:t>
            </w:r>
          </w:p>
        </w:tc>
        <w:tc>
          <w:tcPr>
            <w:tcW w:w="994" w:type="dxa"/>
            <w:shd w:val="clear" w:color="auto" w:fill="auto"/>
          </w:tcPr>
          <w:p w14:paraId="30478945" w14:textId="77777777" w:rsidR="008C29FF" w:rsidRPr="002C0185" w:rsidRDefault="008C29FF" w:rsidP="00D12FC0">
            <w:pPr>
              <w:pStyle w:val="TAH"/>
            </w:pPr>
            <w:r w:rsidRPr="002C0185">
              <w:t>Carrier centre</w:t>
            </w:r>
          </w:p>
          <w:p w14:paraId="4369EE6A" w14:textId="77777777" w:rsidR="008C29FF" w:rsidRPr="002C0185" w:rsidRDefault="008C29FF" w:rsidP="00D12FC0">
            <w:pPr>
              <w:pStyle w:val="TAH"/>
            </w:pPr>
            <w:r w:rsidRPr="002C0185">
              <w:t>[MHz]</w:t>
            </w:r>
          </w:p>
        </w:tc>
        <w:tc>
          <w:tcPr>
            <w:tcW w:w="708" w:type="dxa"/>
          </w:tcPr>
          <w:p w14:paraId="51EC23E3" w14:textId="77777777" w:rsidR="008C29FF" w:rsidRPr="002C0185" w:rsidRDefault="008C29FF" w:rsidP="00D12FC0">
            <w:pPr>
              <w:pStyle w:val="TAH"/>
            </w:pPr>
            <w:r w:rsidRPr="002C0185">
              <w:t>Carrier centre</w:t>
            </w:r>
          </w:p>
          <w:p w14:paraId="6B298AF6" w14:textId="77777777" w:rsidR="008C29FF" w:rsidRPr="002C0185" w:rsidRDefault="008C29FF" w:rsidP="00D12FC0">
            <w:pPr>
              <w:pStyle w:val="TAH"/>
            </w:pPr>
            <w:r w:rsidRPr="002C0185">
              <w:t>[ARFCN]</w:t>
            </w:r>
          </w:p>
        </w:tc>
        <w:tc>
          <w:tcPr>
            <w:tcW w:w="851" w:type="dxa"/>
            <w:shd w:val="clear" w:color="auto" w:fill="auto"/>
          </w:tcPr>
          <w:p w14:paraId="33C4F4DB" w14:textId="77777777" w:rsidR="008C29FF" w:rsidRPr="002C0185" w:rsidRDefault="008C29FF" w:rsidP="00D12FC0">
            <w:pPr>
              <w:pStyle w:val="TAH"/>
            </w:pPr>
            <w:r w:rsidRPr="002C0185">
              <w:t>point A [MHz]</w:t>
            </w:r>
          </w:p>
        </w:tc>
        <w:tc>
          <w:tcPr>
            <w:tcW w:w="850" w:type="dxa"/>
            <w:shd w:val="clear" w:color="auto" w:fill="auto"/>
          </w:tcPr>
          <w:p w14:paraId="25F24835" w14:textId="77777777" w:rsidR="008C29FF" w:rsidRPr="002C0185" w:rsidRDefault="008C29FF" w:rsidP="00D12FC0">
            <w:pPr>
              <w:pStyle w:val="TAH"/>
            </w:pPr>
            <w:r w:rsidRPr="002C0185">
              <w:rPr>
                <w:i/>
              </w:rPr>
              <w:t>absoluteFrequencyPointA</w:t>
            </w:r>
            <w:r w:rsidRPr="002C0185">
              <w:t>[ARFCN]</w:t>
            </w:r>
          </w:p>
        </w:tc>
        <w:tc>
          <w:tcPr>
            <w:tcW w:w="993" w:type="dxa"/>
            <w:shd w:val="clear" w:color="auto" w:fill="auto"/>
          </w:tcPr>
          <w:p w14:paraId="5AC8DA24" w14:textId="77777777" w:rsidR="008C29FF" w:rsidRPr="002C0185" w:rsidRDefault="008C29FF" w:rsidP="00D12FC0">
            <w:pPr>
              <w:pStyle w:val="TAH"/>
            </w:pPr>
            <w:r w:rsidRPr="002C0185">
              <w:rPr>
                <w:i/>
              </w:rPr>
              <w:t>offsetToCarrier</w:t>
            </w:r>
            <w:r w:rsidRPr="002C0185">
              <w:t xml:space="preserve"> [Carrier PRBs]</w:t>
            </w:r>
          </w:p>
        </w:tc>
        <w:tc>
          <w:tcPr>
            <w:tcW w:w="708" w:type="dxa"/>
            <w:shd w:val="clear" w:color="auto" w:fill="auto"/>
          </w:tcPr>
          <w:p w14:paraId="66657C74" w14:textId="77777777" w:rsidR="008C29FF" w:rsidRPr="002C0185" w:rsidRDefault="008C29FF" w:rsidP="00D12FC0">
            <w:pPr>
              <w:pStyle w:val="TAH"/>
            </w:pPr>
            <w:r w:rsidRPr="002C0185">
              <w:t>SS block SCS</w:t>
            </w:r>
          </w:p>
          <w:p w14:paraId="5E646520" w14:textId="77777777" w:rsidR="008C29FF" w:rsidRPr="002C0185" w:rsidRDefault="008C29FF" w:rsidP="00D12FC0">
            <w:pPr>
              <w:pStyle w:val="TAH"/>
            </w:pPr>
            <w:r w:rsidRPr="002C0185">
              <w:t>[kHz]</w:t>
            </w:r>
          </w:p>
        </w:tc>
        <w:tc>
          <w:tcPr>
            <w:tcW w:w="567" w:type="dxa"/>
            <w:shd w:val="clear" w:color="auto" w:fill="auto"/>
          </w:tcPr>
          <w:p w14:paraId="4C88678C" w14:textId="77777777" w:rsidR="008C29FF" w:rsidRPr="002C0185" w:rsidRDefault="008C29FF" w:rsidP="00D12FC0">
            <w:pPr>
              <w:pStyle w:val="TAH"/>
            </w:pPr>
            <w:r w:rsidRPr="002C0185">
              <w:t>GSCN</w:t>
            </w:r>
          </w:p>
        </w:tc>
        <w:tc>
          <w:tcPr>
            <w:tcW w:w="851" w:type="dxa"/>
            <w:shd w:val="clear" w:color="auto" w:fill="auto"/>
          </w:tcPr>
          <w:p w14:paraId="27F9476B" w14:textId="77777777" w:rsidR="008C29FF" w:rsidRPr="002C0185" w:rsidRDefault="008C29FF" w:rsidP="00D12FC0">
            <w:pPr>
              <w:pStyle w:val="TAH"/>
              <w:rPr>
                <w:i/>
              </w:rPr>
            </w:pPr>
            <w:r w:rsidRPr="002C0185">
              <w:rPr>
                <w:i/>
              </w:rPr>
              <w:t>absoluteFrequencySSB</w:t>
            </w:r>
          </w:p>
          <w:p w14:paraId="21359A61" w14:textId="77777777" w:rsidR="008C29FF" w:rsidRPr="002C0185" w:rsidRDefault="008C29FF" w:rsidP="00D12FC0">
            <w:pPr>
              <w:pStyle w:val="TAH"/>
            </w:pPr>
            <w:r w:rsidRPr="002C0185">
              <w:t>[ARFCN]</w:t>
            </w:r>
          </w:p>
        </w:tc>
        <w:tc>
          <w:tcPr>
            <w:tcW w:w="425" w:type="dxa"/>
            <w:shd w:val="clear" w:color="auto" w:fill="auto"/>
          </w:tcPr>
          <w:p w14:paraId="20705228" w14:textId="77777777" w:rsidR="008C29FF" w:rsidRPr="002C0185" w:rsidRDefault="008C29FF" w:rsidP="00D12FC0">
            <w:pPr>
              <w:pStyle w:val="TAH"/>
            </w:pPr>
            <w:r w:rsidRPr="002C0185">
              <w:object w:dxaOrig="420" w:dyaOrig="300" w14:anchorId="05ED20B8">
                <v:shape id="_x0000_i1074" type="#_x0000_t75" style="width:24.9pt;height:14.4pt" o:ole="">
                  <v:imagedata r:id="rId15" o:title=""/>
                </v:shape>
                <o:OLEObject Type="Embed" ProgID="Equation.3" ShapeID="_x0000_i1074" DrawAspect="Content" ObjectID="_1781608803" r:id="rId68"/>
              </w:object>
            </w:r>
          </w:p>
        </w:tc>
        <w:tc>
          <w:tcPr>
            <w:tcW w:w="851" w:type="dxa"/>
            <w:shd w:val="clear" w:color="auto" w:fill="auto"/>
          </w:tcPr>
          <w:p w14:paraId="100C96FC" w14:textId="77777777" w:rsidR="008C29FF" w:rsidRPr="002C0185" w:rsidRDefault="008C29FF" w:rsidP="00D12FC0">
            <w:pPr>
              <w:pStyle w:val="TAH"/>
            </w:pPr>
            <w:r w:rsidRPr="002C0185">
              <w:t>Offset Carrier CORESET#0 [RBs]</w:t>
            </w:r>
          </w:p>
          <w:p w14:paraId="4E08FBD7" w14:textId="77777777" w:rsidR="008C29FF" w:rsidRPr="002C0185" w:rsidRDefault="008C29FF" w:rsidP="00D12FC0">
            <w:pPr>
              <w:pStyle w:val="TAH"/>
            </w:pPr>
          </w:p>
        </w:tc>
        <w:tc>
          <w:tcPr>
            <w:tcW w:w="708" w:type="dxa"/>
          </w:tcPr>
          <w:p w14:paraId="49B24D15" w14:textId="77777777" w:rsidR="008C29FF" w:rsidRPr="002C0185" w:rsidRDefault="008C29FF" w:rsidP="00D12FC0">
            <w:pPr>
              <w:keepNext/>
              <w:keepLines/>
              <w:spacing w:after="0"/>
              <w:jc w:val="center"/>
              <w:rPr>
                <w:rFonts w:ascii="Arial" w:hAnsi="Arial"/>
                <w:b/>
                <w:sz w:val="18"/>
              </w:rPr>
            </w:pPr>
            <w:r w:rsidRPr="002C0185">
              <w:t>CORESET#0 Index</w:t>
            </w:r>
          </w:p>
          <w:p w14:paraId="584400A2" w14:textId="77777777" w:rsidR="008C29FF" w:rsidRPr="002C0185" w:rsidRDefault="008C29FF" w:rsidP="00D12FC0">
            <w:pPr>
              <w:keepNext/>
              <w:keepLines/>
              <w:spacing w:after="0"/>
              <w:jc w:val="center"/>
              <w:rPr>
                <w:rFonts w:ascii="Arial" w:hAnsi="Arial"/>
                <w:b/>
                <w:sz w:val="18"/>
              </w:rPr>
            </w:pPr>
            <w:r w:rsidRPr="002C0185">
              <w:rPr>
                <w:rFonts w:ascii="Arial" w:hAnsi="Arial"/>
                <w:b/>
                <w:sz w:val="18"/>
              </w:rPr>
              <w:t>(Offset</w:t>
            </w:r>
          </w:p>
          <w:p w14:paraId="43D9372B" w14:textId="77777777" w:rsidR="008C29FF" w:rsidRPr="002C0185" w:rsidRDefault="008C29FF" w:rsidP="00D12FC0">
            <w:pPr>
              <w:pStyle w:val="TAH"/>
            </w:pPr>
            <w:r w:rsidRPr="002C0185">
              <w:rPr>
                <w:b w:val="0"/>
              </w:rPr>
              <w:t>[RBs])</w:t>
            </w:r>
          </w:p>
        </w:tc>
        <w:tc>
          <w:tcPr>
            <w:tcW w:w="851" w:type="dxa"/>
          </w:tcPr>
          <w:p w14:paraId="7F26512C" w14:textId="77777777" w:rsidR="008C29FF" w:rsidRPr="002C0185" w:rsidRDefault="008C29FF" w:rsidP="00D12FC0">
            <w:pPr>
              <w:pStyle w:val="TAH"/>
            </w:pPr>
            <w:r w:rsidRPr="002C0185">
              <w:t>offsetToPointA</w:t>
            </w:r>
            <w:r w:rsidRPr="002C0185">
              <w:br/>
              <w:t>(SIB1)</w:t>
            </w:r>
          </w:p>
          <w:p w14:paraId="7C04FC0B" w14:textId="77777777" w:rsidR="008C29FF" w:rsidRPr="002C0185" w:rsidRDefault="008C29FF" w:rsidP="00D12FC0">
            <w:pPr>
              <w:pStyle w:val="TAH"/>
            </w:pPr>
            <w:r w:rsidRPr="002C0185">
              <w:t>[PRBs]</w:t>
            </w:r>
          </w:p>
        </w:tc>
      </w:tr>
      <w:tr w:rsidR="008C29FF" w:rsidRPr="002C0185" w14:paraId="1DA2476E" w14:textId="77777777" w:rsidTr="00D12FC0">
        <w:tc>
          <w:tcPr>
            <w:tcW w:w="666" w:type="dxa"/>
          </w:tcPr>
          <w:p w14:paraId="2BDE78D9" w14:textId="77777777" w:rsidR="008C29FF" w:rsidRPr="002C0185" w:rsidRDefault="008C29FF" w:rsidP="00D12FC0">
            <w:pPr>
              <w:pStyle w:val="TAC"/>
            </w:pPr>
            <w:r w:rsidRPr="002C0185">
              <w:t>n2</w:t>
            </w:r>
          </w:p>
        </w:tc>
        <w:tc>
          <w:tcPr>
            <w:tcW w:w="710" w:type="dxa"/>
          </w:tcPr>
          <w:p w14:paraId="10CEE691" w14:textId="77777777" w:rsidR="008C29FF" w:rsidRPr="002C0185" w:rsidRDefault="008C29FF" w:rsidP="00D12FC0">
            <w:pPr>
              <w:pStyle w:val="TAC"/>
            </w:pPr>
            <w:r w:rsidRPr="002C0185">
              <w:t>n25</w:t>
            </w:r>
          </w:p>
        </w:tc>
        <w:tc>
          <w:tcPr>
            <w:tcW w:w="13191" w:type="dxa"/>
            <w:gridSpan w:val="17"/>
          </w:tcPr>
          <w:p w14:paraId="6C6FF1F5" w14:textId="77777777" w:rsidR="008C29FF" w:rsidRPr="002C0185" w:rsidRDefault="008C29FF" w:rsidP="00D12FC0">
            <w:pPr>
              <w:pStyle w:val="TAL"/>
              <w:jc w:val="center"/>
            </w:pPr>
            <w:r w:rsidRPr="002C0185">
              <w:t>Same values as in Table 6.2.3.5-1</w:t>
            </w:r>
          </w:p>
        </w:tc>
      </w:tr>
      <w:tr w:rsidR="008C29FF" w:rsidRPr="002C0185" w14:paraId="5801DDFB" w14:textId="77777777" w:rsidTr="00D12FC0">
        <w:tc>
          <w:tcPr>
            <w:tcW w:w="666" w:type="dxa"/>
          </w:tcPr>
          <w:p w14:paraId="759B1183" w14:textId="77777777" w:rsidR="008C29FF" w:rsidRPr="002C0185" w:rsidRDefault="008C29FF" w:rsidP="00D12FC0">
            <w:pPr>
              <w:pStyle w:val="TAC"/>
            </w:pPr>
            <w:r w:rsidRPr="002C0185">
              <w:t>n25</w:t>
            </w:r>
          </w:p>
        </w:tc>
        <w:tc>
          <w:tcPr>
            <w:tcW w:w="710" w:type="dxa"/>
          </w:tcPr>
          <w:p w14:paraId="58FBC487" w14:textId="77777777" w:rsidR="008C29FF" w:rsidRPr="002C0185" w:rsidRDefault="008C29FF" w:rsidP="00D12FC0">
            <w:pPr>
              <w:pStyle w:val="TAC"/>
            </w:pPr>
            <w:r w:rsidRPr="002C0185">
              <w:t>n2</w:t>
            </w:r>
          </w:p>
        </w:tc>
        <w:tc>
          <w:tcPr>
            <w:tcW w:w="13191" w:type="dxa"/>
            <w:gridSpan w:val="17"/>
          </w:tcPr>
          <w:p w14:paraId="4DAF4549" w14:textId="77777777" w:rsidR="008C29FF" w:rsidRPr="002C0185" w:rsidRDefault="008C29FF" w:rsidP="00D12FC0">
            <w:pPr>
              <w:pStyle w:val="TAL"/>
              <w:jc w:val="center"/>
            </w:pPr>
            <w:r w:rsidRPr="002C0185">
              <w:t>Same values as in Table 6.2.3.5-1</w:t>
            </w:r>
          </w:p>
        </w:tc>
      </w:tr>
      <w:tr w:rsidR="008C29FF" w:rsidRPr="002C0185" w14:paraId="5A97DAB9" w14:textId="77777777" w:rsidTr="00D12FC0">
        <w:tc>
          <w:tcPr>
            <w:tcW w:w="666" w:type="dxa"/>
          </w:tcPr>
          <w:p w14:paraId="5AADC591" w14:textId="77777777" w:rsidR="008C29FF" w:rsidRPr="002C0185" w:rsidRDefault="008C29FF" w:rsidP="00D12FC0">
            <w:pPr>
              <w:pStyle w:val="TAC"/>
            </w:pPr>
            <w:r w:rsidRPr="002C0185">
              <w:t>n38</w:t>
            </w:r>
          </w:p>
        </w:tc>
        <w:tc>
          <w:tcPr>
            <w:tcW w:w="710" w:type="dxa"/>
          </w:tcPr>
          <w:p w14:paraId="57812E48" w14:textId="77777777" w:rsidR="008C29FF" w:rsidRPr="002C0185" w:rsidRDefault="008C29FF" w:rsidP="00D12FC0">
            <w:pPr>
              <w:pStyle w:val="TAC"/>
            </w:pPr>
            <w:r w:rsidRPr="002C0185">
              <w:t>n41</w:t>
            </w:r>
          </w:p>
        </w:tc>
        <w:tc>
          <w:tcPr>
            <w:tcW w:w="13191" w:type="dxa"/>
            <w:gridSpan w:val="17"/>
          </w:tcPr>
          <w:p w14:paraId="11D95B7F" w14:textId="77777777" w:rsidR="008C29FF" w:rsidRPr="002C0185" w:rsidRDefault="008C29FF" w:rsidP="00D12FC0">
            <w:pPr>
              <w:pStyle w:val="TAL"/>
              <w:jc w:val="center"/>
            </w:pPr>
            <w:r w:rsidRPr="002C0185">
              <w:t>Same values as in Table 6.2.3.5-1</w:t>
            </w:r>
          </w:p>
        </w:tc>
      </w:tr>
      <w:tr w:rsidR="008C29FF" w:rsidRPr="002C0185" w14:paraId="13FAC436" w14:textId="77777777" w:rsidTr="00D12FC0">
        <w:tc>
          <w:tcPr>
            <w:tcW w:w="666" w:type="dxa"/>
          </w:tcPr>
          <w:p w14:paraId="0EAEBEE8" w14:textId="77777777" w:rsidR="008C29FF" w:rsidRPr="002C0185" w:rsidRDefault="008C29FF" w:rsidP="00D12FC0">
            <w:pPr>
              <w:pStyle w:val="TAC"/>
              <w:rPr>
                <w:lang w:eastAsia="zh-CN"/>
              </w:rPr>
            </w:pPr>
            <w:r w:rsidRPr="002C0185">
              <w:rPr>
                <w:lang w:eastAsia="zh-CN"/>
              </w:rPr>
              <w:t>n41</w:t>
            </w:r>
          </w:p>
        </w:tc>
        <w:tc>
          <w:tcPr>
            <w:tcW w:w="710" w:type="dxa"/>
          </w:tcPr>
          <w:p w14:paraId="60DE79A2" w14:textId="77777777" w:rsidR="008C29FF" w:rsidRPr="002C0185" w:rsidRDefault="008C29FF" w:rsidP="00D12FC0">
            <w:pPr>
              <w:pStyle w:val="TAC"/>
              <w:rPr>
                <w:lang w:eastAsia="zh-CN"/>
              </w:rPr>
            </w:pPr>
            <w:r w:rsidRPr="002C0185">
              <w:rPr>
                <w:lang w:eastAsia="zh-CN"/>
              </w:rPr>
              <w:t>n38</w:t>
            </w:r>
          </w:p>
        </w:tc>
        <w:tc>
          <w:tcPr>
            <w:tcW w:w="13191" w:type="dxa"/>
            <w:gridSpan w:val="17"/>
          </w:tcPr>
          <w:p w14:paraId="51ED3443" w14:textId="77777777" w:rsidR="008C29FF" w:rsidRPr="002C0185" w:rsidRDefault="008C29FF" w:rsidP="00D12FC0">
            <w:pPr>
              <w:pStyle w:val="TAL"/>
              <w:jc w:val="center"/>
            </w:pPr>
            <w:r w:rsidRPr="002C0185">
              <w:t>Same values as in Table 6.2.3.5-1</w:t>
            </w:r>
          </w:p>
        </w:tc>
      </w:tr>
      <w:tr w:rsidR="008C29FF" w:rsidRPr="002C0185" w14:paraId="74A137A2" w14:textId="77777777" w:rsidTr="00D12FC0">
        <w:tc>
          <w:tcPr>
            <w:tcW w:w="666" w:type="dxa"/>
          </w:tcPr>
          <w:p w14:paraId="1646053D" w14:textId="77777777" w:rsidR="008C29FF" w:rsidRPr="002C0185" w:rsidRDefault="008C29FF" w:rsidP="00D12FC0">
            <w:pPr>
              <w:pStyle w:val="TAC"/>
              <w:rPr>
                <w:lang w:eastAsia="zh-CN"/>
              </w:rPr>
            </w:pPr>
            <w:r w:rsidRPr="002C0185">
              <w:rPr>
                <w:lang w:eastAsia="zh-CN"/>
              </w:rPr>
              <w:t>n77</w:t>
            </w:r>
          </w:p>
        </w:tc>
        <w:tc>
          <w:tcPr>
            <w:tcW w:w="710" w:type="dxa"/>
          </w:tcPr>
          <w:p w14:paraId="1743C2CA" w14:textId="77777777" w:rsidR="008C29FF" w:rsidRPr="002C0185" w:rsidRDefault="008C29FF" w:rsidP="00D12FC0">
            <w:pPr>
              <w:pStyle w:val="TAC"/>
              <w:rPr>
                <w:lang w:eastAsia="zh-CN"/>
              </w:rPr>
            </w:pPr>
            <w:r w:rsidRPr="002C0185">
              <w:rPr>
                <w:lang w:eastAsia="zh-CN"/>
              </w:rPr>
              <w:t>n78</w:t>
            </w:r>
          </w:p>
        </w:tc>
        <w:tc>
          <w:tcPr>
            <w:tcW w:w="710" w:type="dxa"/>
          </w:tcPr>
          <w:p w14:paraId="1D9479C1" w14:textId="77777777" w:rsidR="008C29FF" w:rsidRPr="002C0185" w:rsidRDefault="008C29FF" w:rsidP="00D12FC0">
            <w:pPr>
              <w:pStyle w:val="TAC"/>
            </w:pPr>
            <w:r w:rsidRPr="002C0185">
              <w:rPr>
                <w:lang w:eastAsia="zh-CN"/>
              </w:rPr>
              <w:t>30</w:t>
            </w:r>
          </w:p>
        </w:tc>
        <w:tc>
          <w:tcPr>
            <w:tcW w:w="710" w:type="dxa"/>
            <w:shd w:val="clear" w:color="auto" w:fill="auto"/>
          </w:tcPr>
          <w:p w14:paraId="640FA7B2" w14:textId="77777777" w:rsidR="008C29FF" w:rsidRPr="002C0185" w:rsidRDefault="008C29FF" w:rsidP="00D12FC0">
            <w:pPr>
              <w:pStyle w:val="TAC"/>
            </w:pPr>
            <w:r w:rsidRPr="002C0185">
              <w:t>20</w:t>
            </w:r>
          </w:p>
        </w:tc>
        <w:tc>
          <w:tcPr>
            <w:tcW w:w="710" w:type="dxa"/>
            <w:shd w:val="clear" w:color="auto" w:fill="auto"/>
          </w:tcPr>
          <w:p w14:paraId="47A1358D" w14:textId="77777777" w:rsidR="008C29FF" w:rsidRPr="002C0185" w:rsidRDefault="008C29FF" w:rsidP="00D12FC0">
            <w:pPr>
              <w:pStyle w:val="TAC"/>
            </w:pPr>
            <w:r w:rsidRPr="002C0185">
              <w:rPr>
                <w:lang w:eastAsia="zh-CN"/>
              </w:rPr>
              <w:t>51</w:t>
            </w:r>
          </w:p>
        </w:tc>
        <w:tc>
          <w:tcPr>
            <w:tcW w:w="995" w:type="dxa"/>
            <w:shd w:val="clear" w:color="auto" w:fill="auto"/>
          </w:tcPr>
          <w:p w14:paraId="0E902C8E" w14:textId="77777777" w:rsidR="008C29FF" w:rsidRPr="002C0185" w:rsidRDefault="008C29FF" w:rsidP="00D12FC0">
            <w:pPr>
              <w:pStyle w:val="TAC"/>
            </w:pPr>
            <w:r w:rsidRPr="002C0185">
              <w:t>Downlink</w:t>
            </w:r>
          </w:p>
          <w:p w14:paraId="4C09FE41" w14:textId="77777777" w:rsidR="008C29FF" w:rsidRPr="002C0185" w:rsidRDefault="008C29FF" w:rsidP="00D12FC0">
            <w:pPr>
              <w:pStyle w:val="TAC"/>
            </w:pPr>
            <w:r w:rsidRPr="002C0185">
              <w:t>&amp;</w:t>
            </w:r>
          </w:p>
          <w:p w14:paraId="366BE612" w14:textId="77777777" w:rsidR="008C29FF" w:rsidRPr="002C0185" w:rsidRDefault="008C29FF" w:rsidP="00D12FC0">
            <w:pPr>
              <w:pStyle w:val="TAC"/>
            </w:pPr>
            <w:r w:rsidRPr="002C0185">
              <w:t>Uplink</w:t>
            </w:r>
          </w:p>
        </w:tc>
        <w:tc>
          <w:tcPr>
            <w:tcW w:w="709" w:type="dxa"/>
            <w:shd w:val="clear" w:color="auto" w:fill="auto"/>
          </w:tcPr>
          <w:p w14:paraId="64660DF0" w14:textId="77777777" w:rsidR="008C29FF" w:rsidRPr="002C0185" w:rsidRDefault="008C29FF" w:rsidP="00D12FC0">
            <w:pPr>
              <w:pStyle w:val="TAC"/>
            </w:pPr>
            <w:r w:rsidRPr="002C0185">
              <w:t>Low,</w:t>
            </w:r>
          </w:p>
          <w:p w14:paraId="3A31A261" w14:textId="77777777" w:rsidR="008C29FF" w:rsidRPr="002C0185" w:rsidRDefault="008C29FF" w:rsidP="00D12FC0">
            <w:pPr>
              <w:pStyle w:val="TAC"/>
            </w:pPr>
            <w:r w:rsidRPr="002C0185">
              <w:t>Mid,</w:t>
            </w:r>
          </w:p>
          <w:p w14:paraId="1D2F3630" w14:textId="77777777" w:rsidR="008C29FF" w:rsidRPr="002C0185" w:rsidRDefault="008C29FF" w:rsidP="00D12FC0">
            <w:pPr>
              <w:pStyle w:val="TAC"/>
            </w:pPr>
            <w:r w:rsidRPr="002C0185">
              <w:t>High</w:t>
            </w:r>
          </w:p>
        </w:tc>
        <w:tc>
          <w:tcPr>
            <w:tcW w:w="9357" w:type="dxa"/>
            <w:gridSpan w:val="12"/>
            <w:shd w:val="clear" w:color="auto" w:fill="auto"/>
          </w:tcPr>
          <w:p w14:paraId="373E85D6" w14:textId="77777777" w:rsidR="008C29FF" w:rsidRPr="002C0185" w:rsidRDefault="008C29FF" w:rsidP="00D12FC0">
            <w:pPr>
              <w:pStyle w:val="TAL"/>
            </w:pPr>
            <w:r w:rsidRPr="002C0185">
              <w:t>Same values as for Low, Mid and High range in clause 4.3.1.1.</w:t>
            </w:r>
            <w:r w:rsidRPr="002C0185">
              <w:rPr>
                <w:lang w:eastAsia="zh-CN"/>
              </w:rPr>
              <w:t>1</w:t>
            </w:r>
            <w:r w:rsidRPr="002C0185">
              <w:t>.</w:t>
            </w:r>
            <w:r w:rsidRPr="002C0185">
              <w:rPr>
                <w:lang w:eastAsia="zh-CN"/>
              </w:rPr>
              <w:t>78</w:t>
            </w:r>
            <w:r w:rsidRPr="002C0185">
              <w:t xml:space="preserve"> for bandwidth=20 MHz and SCS=30 kHz.</w:t>
            </w:r>
          </w:p>
        </w:tc>
      </w:tr>
      <w:tr w:rsidR="008C29FF" w:rsidRPr="002C0185" w14:paraId="09F18C73" w14:textId="77777777" w:rsidTr="00D12FC0">
        <w:tc>
          <w:tcPr>
            <w:tcW w:w="666" w:type="dxa"/>
          </w:tcPr>
          <w:p w14:paraId="67E03A56" w14:textId="77777777" w:rsidR="008C29FF" w:rsidRPr="002C0185" w:rsidRDefault="008C29FF" w:rsidP="00D12FC0">
            <w:pPr>
              <w:pStyle w:val="TAC"/>
            </w:pPr>
            <w:r w:rsidRPr="002C0185">
              <w:rPr>
                <w:lang w:eastAsia="zh-CN"/>
              </w:rPr>
              <w:t>n7</w:t>
            </w:r>
            <w:r w:rsidRPr="002C0185">
              <w:t>8</w:t>
            </w:r>
          </w:p>
        </w:tc>
        <w:tc>
          <w:tcPr>
            <w:tcW w:w="710" w:type="dxa"/>
          </w:tcPr>
          <w:p w14:paraId="202AD215" w14:textId="77777777" w:rsidR="008C29FF" w:rsidRPr="002C0185" w:rsidRDefault="008C29FF" w:rsidP="00D12FC0">
            <w:pPr>
              <w:pStyle w:val="TAC"/>
              <w:rPr>
                <w:lang w:eastAsia="zh-CN"/>
              </w:rPr>
            </w:pPr>
            <w:r w:rsidRPr="002C0185">
              <w:rPr>
                <w:lang w:eastAsia="zh-CN"/>
              </w:rPr>
              <w:t>n77</w:t>
            </w:r>
          </w:p>
        </w:tc>
        <w:tc>
          <w:tcPr>
            <w:tcW w:w="710" w:type="dxa"/>
          </w:tcPr>
          <w:p w14:paraId="25CA2521" w14:textId="77777777" w:rsidR="008C29FF" w:rsidRPr="002C0185" w:rsidRDefault="008C29FF" w:rsidP="00D12FC0">
            <w:pPr>
              <w:pStyle w:val="TAC"/>
            </w:pPr>
            <w:r w:rsidRPr="002C0185">
              <w:rPr>
                <w:lang w:eastAsia="zh-CN"/>
              </w:rPr>
              <w:t>30</w:t>
            </w:r>
          </w:p>
        </w:tc>
        <w:tc>
          <w:tcPr>
            <w:tcW w:w="710" w:type="dxa"/>
            <w:shd w:val="clear" w:color="auto" w:fill="auto"/>
          </w:tcPr>
          <w:p w14:paraId="56FF30FD" w14:textId="77777777" w:rsidR="008C29FF" w:rsidRPr="002C0185" w:rsidRDefault="008C29FF" w:rsidP="00D12FC0">
            <w:pPr>
              <w:pStyle w:val="TAC"/>
            </w:pPr>
            <w:r w:rsidRPr="002C0185">
              <w:t>20</w:t>
            </w:r>
          </w:p>
        </w:tc>
        <w:tc>
          <w:tcPr>
            <w:tcW w:w="710" w:type="dxa"/>
            <w:shd w:val="clear" w:color="auto" w:fill="auto"/>
          </w:tcPr>
          <w:p w14:paraId="17073720" w14:textId="77777777" w:rsidR="008C29FF" w:rsidRPr="002C0185" w:rsidRDefault="008C29FF" w:rsidP="00D12FC0">
            <w:pPr>
              <w:pStyle w:val="TAC"/>
            </w:pPr>
            <w:r w:rsidRPr="002C0185">
              <w:rPr>
                <w:lang w:eastAsia="zh-CN"/>
              </w:rPr>
              <w:t>51</w:t>
            </w:r>
          </w:p>
        </w:tc>
        <w:tc>
          <w:tcPr>
            <w:tcW w:w="995" w:type="dxa"/>
            <w:shd w:val="clear" w:color="auto" w:fill="auto"/>
          </w:tcPr>
          <w:p w14:paraId="0ADA789B" w14:textId="77777777" w:rsidR="008C29FF" w:rsidRPr="002C0185" w:rsidRDefault="008C29FF" w:rsidP="00D12FC0">
            <w:pPr>
              <w:pStyle w:val="TAC"/>
            </w:pPr>
            <w:r w:rsidRPr="002C0185">
              <w:t>Downlink</w:t>
            </w:r>
          </w:p>
          <w:p w14:paraId="7A518BB3" w14:textId="77777777" w:rsidR="008C29FF" w:rsidRPr="002C0185" w:rsidRDefault="008C29FF" w:rsidP="00D12FC0">
            <w:pPr>
              <w:pStyle w:val="TAC"/>
            </w:pPr>
            <w:r w:rsidRPr="002C0185">
              <w:t>&amp;</w:t>
            </w:r>
          </w:p>
          <w:p w14:paraId="2569577A" w14:textId="77777777" w:rsidR="008C29FF" w:rsidRPr="002C0185" w:rsidRDefault="008C29FF" w:rsidP="00D12FC0">
            <w:pPr>
              <w:pStyle w:val="TAC"/>
            </w:pPr>
            <w:r w:rsidRPr="002C0185">
              <w:t>Uplink</w:t>
            </w:r>
          </w:p>
        </w:tc>
        <w:tc>
          <w:tcPr>
            <w:tcW w:w="709" w:type="dxa"/>
            <w:shd w:val="clear" w:color="auto" w:fill="auto"/>
          </w:tcPr>
          <w:p w14:paraId="554DAA20" w14:textId="77777777" w:rsidR="008C29FF" w:rsidRPr="002C0185" w:rsidRDefault="008C29FF" w:rsidP="00D12FC0">
            <w:pPr>
              <w:pStyle w:val="TAC"/>
            </w:pPr>
            <w:r w:rsidRPr="002C0185">
              <w:t>Low,</w:t>
            </w:r>
          </w:p>
          <w:p w14:paraId="1F84806B" w14:textId="77777777" w:rsidR="008C29FF" w:rsidRPr="002C0185" w:rsidRDefault="008C29FF" w:rsidP="00D12FC0">
            <w:pPr>
              <w:pStyle w:val="TAC"/>
            </w:pPr>
            <w:r w:rsidRPr="002C0185">
              <w:t>Mid,</w:t>
            </w:r>
          </w:p>
          <w:p w14:paraId="393F46D6" w14:textId="77777777" w:rsidR="008C29FF" w:rsidRPr="002C0185" w:rsidRDefault="008C29FF" w:rsidP="00D12FC0">
            <w:pPr>
              <w:pStyle w:val="TAC"/>
            </w:pPr>
            <w:r w:rsidRPr="002C0185">
              <w:t>High</w:t>
            </w:r>
          </w:p>
        </w:tc>
        <w:tc>
          <w:tcPr>
            <w:tcW w:w="9357" w:type="dxa"/>
            <w:gridSpan w:val="12"/>
            <w:shd w:val="clear" w:color="auto" w:fill="auto"/>
          </w:tcPr>
          <w:p w14:paraId="4B8D61E6" w14:textId="77777777" w:rsidR="008C29FF" w:rsidRPr="002C0185" w:rsidRDefault="008C29FF" w:rsidP="00D12FC0">
            <w:pPr>
              <w:pStyle w:val="TAL"/>
            </w:pPr>
            <w:r w:rsidRPr="002C0185">
              <w:t>Same values as for Low, Mid and High range in clause 4.3.1.1.</w:t>
            </w:r>
            <w:r w:rsidRPr="002C0185">
              <w:rPr>
                <w:lang w:eastAsia="zh-CN"/>
              </w:rPr>
              <w:t>1</w:t>
            </w:r>
            <w:r w:rsidRPr="002C0185">
              <w:t>.</w:t>
            </w:r>
            <w:r w:rsidRPr="002C0185">
              <w:rPr>
                <w:lang w:eastAsia="zh-CN"/>
              </w:rPr>
              <w:t>78</w:t>
            </w:r>
            <w:r w:rsidRPr="002C0185">
              <w:t xml:space="preserve"> for bandwidth=20 MHz and SCS=30 kHz.</w:t>
            </w:r>
          </w:p>
        </w:tc>
      </w:tr>
    </w:tbl>
    <w:p w14:paraId="12A5CDBB" w14:textId="77777777" w:rsidR="008C29FF" w:rsidRPr="002C0185" w:rsidRDefault="008C29FF" w:rsidP="008C29FF">
      <w:pPr>
        <w:rPr>
          <w:lang w:eastAsia="zh-CN"/>
        </w:rPr>
      </w:pPr>
    </w:p>
    <w:p w14:paraId="02719CC3" w14:textId="77777777" w:rsidR="00C649FF" w:rsidRPr="002C0185" w:rsidRDefault="00C649FF" w:rsidP="00C649FF">
      <w:pPr>
        <w:pStyle w:val="TH"/>
        <w:rPr>
          <w:lang w:eastAsia="zh-CN"/>
        </w:rPr>
      </w:pPr>
      <w:bookmarkStart w:id="461" w:name="_CRTable6_2_3_52"/>
      <w:r w:rsidRPr="002C0185">
        <w:t xml:space="preserve">Table </w:t>
      </w:r>
      <w:bookmarkEnd w:id="461"/>
      <w:r w:rsidRPr="002C0185">
        <w:t>6.2.3.5-</w:t>
      </w:r>
      <w:r w:rsidRPr="002C0185">
        <w:rPr>
          <w:lang w:eastAsia="zh-CN"/>
        </w:rPr>
        <w:t>2</w:t>
      </w:r>
      <w:r w:rsidRPr="002C0185">
        <w:t>: Test frequencies for MFBI NR bands</w:t>
      </w:r>
      <w:r w:rsidRPr="002C0185">
        <w:rPr>
          <w:lang w:eastAsia="zh-CN"/>
        </w:rPr>
        <w:t xml:space="preserve"> in FR2</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710"/>
        <w:gridCol w:w="575"/>
        <w:gridCol w:w="709"/>
        <w:gridCol w:w="709"/>
        <w:gridCol w:w="850"/>
        <w:gridCol w:w="709"/>
        <w:gridCol w:w="992"/>
        <w:gridCol w:w="977"/>
        <w:gridCol w:w="15"/>
        <w:gridCol w:w="977"/>
        <w:gridCol w:w="16"/>
        <w:gridCol w:w="976"/>
        <w:gridCol w:w="16"/>
        <w:gridCol w:w="567"/>
        <w:gridCol w:w="551"/>
        <w:gridCol w:w="16"/>
        <w:gridCol w:w="835"/>
        <w:gridCol w:w="15"/>
        <w:gridCol w:w="977"/>
        <w:gridCol w:w="16"/>
        <w:gridCol w:w="567"/>
        <w:gridCol w:w="708"/>
        <w:gridCol w:w="709"/>
        <w:gridCol w:w="709"/>
      </w:tblGrid>
      <w:tr w:rsidR="00B240D1" w:rsidRPr="002C0185" w14:paraId="0266BB99" w14:textId="77777777" w:rsidTr="00342E6D">
        <w:tc>
          <w:tcPr>
            <w:tcW w:w="666" w:type="dxa"/>
          </w:tcPr>
          <w:p w14:paraId="5B979D1C" w14:textId="77777777" w:rsidR="00B240D1" w:rsidRPr="002C0185" w:rsidRDefault="00B240D1" w:rsidP="00B240D1">
            <w:pPr>
              <w:pStyle w:val="TAH"/>
            </w:pPr>
            <w:r w:rsidRPr="002C0185">
              <w:t>NR</w:t>
            </w:r>
          </w:p>
          <w:p w14:paraId="627324D2" w14:textId="77777777" w:rsidR="00B240D1" w:rsidRPr="002C0185" w:rsidRDefault="00B240D1" w:rsidP="00B240D1">
            <w:pPr>
              <w:pStyle w:val="TAH"/>
            </w:pPr>
            <w:r w:rsidRPr="002C0185">
              <w:t>Band</w:t>
            </w:r>
          </w:p>
        </w:tc>
        <w:tc>
          <w:tcPr>
            <w:tcW w:w="710" w:type="dxa"/>
          </w:tcPr>
          <w:p w14:paraId="76588179" w14:textId="77777777" w:rsidR="00B240D1" w:rsidRPr="002C0185" w:rsidRDefault="00B240D1" w:rsidP="00B240D1">
            <w:pPr>
              <w:pStyle w:val="TAH"/>
            </w:pPr>
            <w:r w:rsidRPr="002C0185">
              <w:t>MFBI overlapping NR Band</w:t>
            </w:r>
          </w:p>
        </w:tc>
        <w:tc>
          <w:tcPr>
            <w:tcW w:w="575" w:type="dxa"/>
          </w:tcPr>
          <w:p w14:paraId="3C6C0275" w14:textId="77777777" w:rsidR="00B240D1" w:rsidRPr="002C0185" w:rsidRDefault="00B240D1" w:rsidP="00B240D1">
            <w:pPr>
              <w:pStyle w:val="TAH"/>
            </w:pPr>
            <w:r w:rsidRPr="002C0185">
              <w:t>SCS</w:t>
            </w:r>
          </w:p>
          <w:p w14:paraId="16A713F4" w14:textId="77777777" w:rsidR="00B240D1" w:rsidRPr="002C0185" w:rsidRDefault="00B240D1" w:rsidP="00B240D1">
            <w:pPr>
              <w:pStyle w:val="TAH"/>
            </w:pPr>
            <w:r w:rsidRPr="002C0185">
              <w:t>[kHz]</w:t>
            </w:r>
          </w:p>
        </w:tc>
        <w:tc>
          <w:tcPr>
            <w:tcW w:w="709" w:type="dxa"/>
            <w:shd w:val="clear" w:color="auto" w:fill="auto"/>
          </w:tcPr>
          <w:p w14:paraId="22B53C21" w14:textId="77777777" w:rsidR="00B240D1" w:rsidRPr="002C0185" w:rsidRDefault="00B240D1" w:rsidP="00B240D1">
            <w:pPr>
              <w:pStyle w:val="TAH"/>
            </w:pPr>
            <w:r w:rsidRPr="002C0185">
              <w:t>Bandwidth [MHz]</w:t>
            </w:r>
          </w:p>
        </w:tc>
        <w:tc>
          <w:tcPr>
            <w:tcW w:w="709" w:type="dxa"/>
            <w:shd w:val="clear" w:color="auto" w:fill="auto"/>
          </w:tcPr>
          <w:p w14:paraId="1DD07237" w14:textId="77777777" w:rsidR="00B240D1" w:rsidRPr="002C0185" w:rsidRDefault="00B240D1" w:rsidP="00B240D1">
            <w:pPr>
              <w:pStyle w:val="TAH"/>
            </w:pPr>
            <w:r w:rsidRPr="002C0185">
              <w:t>carrierBandwidth</w:t>
            </w:r>
          </w:p>
          <w:p w14:paraId="60BA729B" w14:textId="77777777" w:rsidR="00B240D1" w:rsidRPr="002C0185" w:rsidRDefault="00B240D1" w:rsidP="00B240D1">
            <w:pPr>
              <w:pStyle w:val="TAH"/>
            </w:pPr>
            <w:r w:rsidRPr="002C0185">
              <w:t>[PRBs]</w:t>
            </w:r>
          </w:p>
        </w:tc>
        <w:tc>
          <w:tcPr>
            <w:tcW w:w="1559" w:type="dxa"/>
            <w:gridSpan w:val="2"/>
            <w:shd w:val="clear" w:color="auto" w:fill="auto"/>
          </w:tcPr>
          <w:p w14:paraId="6BCBA136" w14:textId="77777777" w:rsidR="00B240D1" w:rsidRPr="002C0185" w:rsidRDefault="00B240D1" w:rsidP="00B240D1">
            <w:pPr>
              <w:pStyle w:val="TAH"/>
            </w:pPr>
            <w:r w:rsidRPr="002C0185">
              <w:t>Range</w:t>
            </w:r>
          </w:p>
        </w:tc>
        <w:tc>
          <w:tcPr>
            <w:tcW w:w="992" w:type="dxa"/>
            <w:shd w:val="clear" w:color="auto" w:fill="auto"/>
          </w:tcPr>
          <w:p w14:paraId="7DF48CF3" w14:textId="77777777" w:rsidR="00B240D1" w:rsidRPr="002C0185" w:rsidRDefault="00B240D1" w:rsidP="00B240D1">
            <w:pPr>
              <w:pStyle w:val="TAH"/>
            </w:pPr>
            <w:r w:rsidRPr="002C0185">
              <w:t>Carrier centre</w:t>
            </w:r>
          </w:p>
          <w:p w14:paraId="29D03BB1" w14:textId="77777777" w:rsidR="00B240D1" w:rsidRPr="002C0185" w:rsidRDefault="00B240D1" w:rsidP="00B240D1">
            <w:pPr>
              <w:pStyle w:val="TAH"/>
            </w:pPr>
            <w:r w:rsidRPr="002C0185">
              <w:t>[MHz]</w:t>
            </w:r>
          </w:p>
        </w:tc>
        <w:tc>
          <w:tcPr>
            <w:tcW w:w="977" w:type="dxa"/>
          </w:tcPr>
          <w:p w14:paraId="348EC10E" w14:textId="77777777" w:rsidR="00B240D1" w:rsidRPr="002C0185" w:rsidRDefault="00B240D1" w:rsidP="00B240D1">
            <w:pPr>
              <w:pStyle w:val="TAH"/>
            </w:pPr>
            <w:r w:rsidRPr="002C0185">
              <w:t>Carrier centre</w:t>
            </w:r>
          </w:p>
          <w:p w14:paraId="63910210" w14:textId="77777777" w:rsidR="00B240D1" w:rsidRPr="002C0185" w:rsidRDefault="00B240D1" w:rsidP="00B240D1">
            <w:pPr>
              <w:pStyle w:val="TAH"/>
            </w:pPr>
            <w:r w:rsidRPr="002C0185">
              <w:t>[ARFCN]</w:t>
            </w:r>
          </w:p>
        </w:tc>
        <w:tc>
          <w:tcPr>
            <w:tcW w:w="992" w:type="dxa"/>
            <w:gridSpan w:val="2"/>
            <w:shd w:val="clear" w:color="auto" w:fill="auto"/>
          </w:tcPr>
          <w:p w14:paraId="4D0900B2" w14:textId="77777777" w:rsidR="00B240D1" w:rsidRPr="002C0185" w:rsidRDefault="00B240D1" w:rsidP="00B240D1">
            <w:pPr>
              <w:pStyle w:val="TAH"/>
            </w:pPr>
            <w:r w:rsidRPr="002C0185">
              <w:t>point A [MHz]</w:t>
            </w:r>
          </w:p>
        </w:tc>
        <w:tc>
          <w:tcPr>
            <w:tcW w:w="992" w:type="dxa"/>
            <w:gridSpan w:val="2"/>
            <w:shd w:val="clear" w:color="auto" w:fill="auto"/>
          </w:tcPr>
          <w:p w14:paraId="6D6C812E" w14:textId="77777777" w:rsidR="00B240D1" w:rsidRPr="002C0185" w:rsidRDefault="00B240D1" w:rsidP="00B240D1">
            <w:pPr>
              <w:pStyle w:val="TAH"/>
            </w:pPr>
            <w:r w:rsidRPr="002C0185">
              <w:rPr>
                <w:i/>
              </w:rPr>
              <w:t>absoluteFrequencyPointA</w:t>
            </w:r>
            <w:r w:rsidRPr="002C0185">
              <w:t>[ARFCN]</w:t>
            </w:r>
          </w:p>
        </w:tc>
        <w:tc>
          <w:tcPr>
            <w:tcW w:w="583" w:type="dxa"/>
            <w:gridSpan w:val="2"/>
            <w:shd w:val="clear" w:color="auto" w:fill="auto"/>
          </w:tcPr>
          <w:p w14:paraId="76A4BDB7" w14:textId="77777777" w:rsidR="00B240D1" w:rsidRPr="002C0185" w:rsidRDefault="00B240D1" w:rsidP="00B240D1">
            <w:pPr>
              <w:pStyle w:val="TAH"/>
            </w:pPr>
            <w:r w:rsidRPr="002C0185">
              <w:rPr>
                <w:i/>
              </w:rPr>
              <w:t>offsetToCarrier</w:t>
            </w:r>
            <w:r w:rsidRPr="002C0185">
              <w:t xml:space="preserve"> [Carrier PRBs]</w:t>
            </w:r>
          </w:p>
        </w:tc>
        <w:tc>
          <w:tcPr>
            <w:tcW w:w="551" w:type="dxa"/>
            <w:shd w:val="clear" w:color="auto" w:fill="auto"/>
          </w:tcPr>
          <w:p w14:paraId="290F0700" w14:textId="77777777" w:rsidR="00B240D1" w:rsidRPr="002C0185" w:rsidRDefault="00B240D1" w:rsidP="00B240D1">
            <w:pPr>
              <w:pStyle w:val="TAH"/>
            </w:pPr>
            <w:r w:rsidRPr="002C0185">
              <w:t>SS block SCS</w:t>
            </w:r>
          </w:p>
          <w:p w14:paraId="408C45AB" w14:textId="77777777" w:rsidR="00B240D1" w:rsidRPr="002C0185" w:rsidRDefault="00B240D1" w:rsidP="00B240D1">
            <w:pPr>
              <w:pStyle w:val="TAH"/>
            </w:pPr>
            <w:r w:rsidRPr="002C0185">
              <w:t>[kHz]</w:t>
            </w:r>
          </w:p>
        </w:tc>
        <w:tc>
          <w:tcPr>
            <w:tcW w:w="851" w:type="dxa"/>
            <w:gridSpan w:val="2"/>
            <w:shd w:val="clear" w:color="auto" w:fill="auto"/>
          </w:tcPr>
          <w:p w14:paraId="60599393" w14:textId="77777777" w:rsidR="00B240D1" w:rsidRPr="002C0185" w:rsidRDefault="00B240D1" w:rsidP="00B240D1">
            <w:pPr>
              <w:pStyle w:val="TAH"/>
            </w:pPr>
            <w:r w:rsidRPr="002C0185">
              <w:t>GSCN</w:t>
            </w:r>
          </w:p>
        </w:tc>
        <w:tc>
          <w:tcPr>
            <w:tcW w:w="992" w:type="dxa"/>
            <w:gridSpan w:val="2"/>
            <w:shd w:val="clear" w:color="auto" w:fill="auto"/>
          </w:tcPr>
          <w:p w14:paraId="677F622A" w14:textId="77777777" w:rsidR="00B240D1" w:rsidRPr="002C0185" w:rsidRDefault="00B240D1" w:rsidP="00B240D1">
            <w:pPr>
              <w:pStyle w:val="TAH"/>
              <w:rPr>
                <w:i/>
              </w:rPr>
            </w:pPr>
            <w:r w:rsidRPr="002C0185">
              <w:rPr>
                <w:i/>
              </w:rPr>
              <w:t>absoluteFrequencySSB</w:t>
            </w:r>
          </w:p>
          <w:p w14:paraId="1CE5D773" w14:textId="77777777" w:rsidR="00B240D1" w:rsidRPr="002C0185" w:rsidRDefault="00B240D1" w:rsidP="00B240D1">
            <w:pPr>
              <w:pStyle w:val="TAH"/>
            </w:pPr>
            <w:r w:rsidRPr="002C0185">
              <w:t>[ARFCN]</w:t>
            </w:r>
          </w:p>
        </w:tc>
        <w:tc>
          <w:tcPr>
            <w:tcW w:w="583" w:type="dxa"/>
            <w:gridSpan w:val="2"/>
            <w:shd w:val="clear" w:color="auto" w:fill="auto"/>
          </w:tcPr>
          <w:p w14:paraId="388729B9" w14:textId="77777777" w:rsidR="00B240D1" w:rsidRPr="002C0185" w:rsidRDefault="00B240D1" w:rsidP="00B240D1">
            <w:pPr>
              <w:pStyle w:val="TAH"/>
            </w:pPr>
            <w:r w:rsidRPr="002C0185">
              <w:object w:dxaOrig="420" w:dyaOrig="300" w14:anchorId="011BC2F7">
                <v:shape id="_x0000_i1075" type="#_x0000_t75" style="width:21.9pt;height:12pt" o:ole="">
                  <v:imagedata r:id="rId15" o:title=""/>
                </v:shape>
                <o:OLEObject Type="Embed" ProgID="Equation.3" ShapeID="_x0000_i1075" DrawAspect="Content" ObjectID="_1781608804" r:id="rId69"/>
              </w:object>
            </w:r>
          </w:p>
        </w:tc>
        <w:tc>
          <w:tcPr>
            <w:tcW w:w="708" w:type="dxa"/>
            <w:shd w:val="clear" w:color="auto" w:fill="auto"/>
          </w:tcPr>
          <w:p w14:paraId="34587AF8" w14:textId="77777777" w:rsidR="00B240D1" w:rsidRPr="002C0185" w:rsidRDefault="00B240D1" w:rsidP="00B240D1">
            <w:pPr>
              <w:pStyle w:val="TAH"/>
            </w:pPr>
            <w:r w:rsidRPr="002C0185">
              <w:t>Offset Carrier CORESET#0 [RBs]</w:t>
            </w:r>
          </w:p>
          <w:p w14:paraId="417250FD" w14:textId="77777777" w:rsidR="00B240D1" w:rsidRPr="002C0185" w:rsidRDefault="00B240D1" w:rsidP="00B240D1">
            <w:pPr>
              <w:pStyle w:val="TAH"/>
            </w:pPr>
            <w:r w:rsidRPr="002C0185">
              <w:t>Note 2</w:t>
            </w:r>
          </w:p>
        </w:tc>
        <w:tc>
          <w:tcPr>
            <w:tcW w:w="709" w:type="dxa"/>
          </w:tcPr>
          <w:p w14:paraId="5999CC08" w14:textId="77777777" w:rsidR="00B240D1" w:rsidRPr="002C0185" w:rsidRDefault="00B240D1" w:rsidP="00B240D1">
            <w:pPr>
              <w:keepNext/>
              <w:keepLines/>
              <w:spacing w:after="0"/>
              <w:jc w:val="center"/>
              <w:rPr>
                <w:rFonts w:ascii="Arial" w:hAnsi="Arial"/>
                <w:b/>
                <w:sz w:val="18"/>
              </w:rPr>
            </w:pPr>
            <w:r w:rsidRPr="002C0185">
              <w:t>CORESET#0 Index</w:t>
            </w:r>
          </w:p>
          <w:p w14:paraId="7C352BBD" w14:textId="77777777" w:rsidR="00B240D1" w:rsidRPr="002C0185" w:rsidRDefault="00B240D1" w:rsidP="00B240D1">
            <w:pPr>
              <w:keepNext/>
              <w:keepLines/>
              <w:spacing w:after="0"/>
              <w:jc w:val="center"/>
              <w:rPr>
                <w:rFonts w:ascii="Arial" w:hAnsi="Arial"/>
                <w:b/>
                <w:sz w:val="18"/>
              </w:rPr>
            </w:pPr>
            <w:r w:rsidRPr="002C0185">
              <w:rPr>
                <w:rFonts w:ascii="Arial" w:hAnsi="Arial"/>
                <w:b/>
                <w:sz w:val="18"/>
              </w:rPr>
              <w:t>(Offset</w:t>
            </w:r>
          </w:p>
          <w:p w14:paraId="1EDBF3E3" w14:textId="77777777" w:rsidR="00B240D1" w:rsidRPr="002C0185" w:rsidRDefault="00B240D1" w:rsidP="00B240D1">
            <w:pPr>
              <w:pStyle w:val="TAH"/>
            </w:pPr>
            <w:r w:rsidRPr="002C0185">
              <w:rPr>
                <w:b w:val="0"/>
              </w:rPr>
              <w:t>[RBs])</w:t>
            </w:r>
          </w:p>
          <w:p w14:paraId="7728199D" w14:textId="77777777" w:rsidR="00B240D1" w:rsidRPr="002C0185" w:rsidRDefault="00B240D1" w:rsidP="00B240D1">
            <w:pPr>
              <w:pStyle w:val="TAH"/>
            </w:pPr>
            <w:r w:rsidRPr="002C0185">
              <w:t>Note 1</w:t>
            </w:r>
          </w:p>
        </w:tc>
        <w:tc>
          <w:tcPr>
            <w:tcW w:w="709" w:type="dxa"/>
          </w:tcPr>
          <w:p w14:paraId="586B872E" w14:textId="77777777" w:rsidR="00B240D1" w:rsidRPr="002C0185" w:rsidRDefault="00B240D1" w:rsidP="00B240D1">
            <w:pPr>
              <w:pStyle w:val="TAH"/>
            </w:pPr>
            <w:r w:rsidRPr="002C0185">
              <w:t>offsetToPointA</w:t>
            </w:r>
            <w:r w:rsidRPr="002C0185">
              <w:br/>
              <w:t>(SIB1)</w:t>
            </w:r>
          </w:p>
          <w:p w14:paraId="302DE653" w14:textId="77777777" w:rsidR="00B240D1" w:rsidRPr="002C0185" w:rsidRDefault="00B240D1" w:rsidP="00B240D1">
            <w:pPr>
              <w:pStyle w:val="TAH"/>
            </w:pPr>
            <w:r w:rsidRPr="002C0185">
              <w:t>[PRBs]</w:t>
            </w:r>
          </w:p>
          <w:p w14:paraId="6BE9C63B" w14:textId="77777777" w:rsidR="00B240D1" w:rsidRPr="002C0185" w:rsidRDefault="00B240D1" w:rsidP="00B240D1">
            <w:pPr>
              <w:pStyle w:val="TAH"/>
            </w:pPr>
            <w:r w:rsidRPr="002C0185">
              <w:t>Note 1</w:t>
            </w:r>
          </w:p>
        </w:tc>
      </w:tr>
      <w:tr w:rsidR="00B240D1" w:rsidRPr="002C0185" w14:paraId="044B0F8D" w14:textId="77777777" w:rsidTr="00342E6D">
        <w:tblPrEx>
          <w:tblLook w:val="0000" w:firstRow="0" w:lastRow="0" w:firstColumn="0" w:lastColumn="0" w:noHBand="0" w:noVBand="0"/>
        </w:tblPrEx>
        <w:tc>
          <w:tcPr>
            <w:tcW w:w="666" w:type="dxa"/>
            <w:vMerge w:val="restart"/>
            <w:tcBorders>
              <w:top w:val="single" w:sz="4" w:space="0" w:color="auto"/>
              <w:left w:val="single" w:sz="4" w:space="0" w:color="auto"/>
              <w:right w:val="single" w:sz="4" w:space="0" w:color="auto"/>
            </w:tcBorders>
          </w:tcPr>
          <w:p w14:paraId="3A37A14B" w14:textId="77777777" w:rsidR="00B240D1" w:rsidRPr="002C0185" w:rsidRDefault="00B240D1" w:rsidP="00B240D1">
            <w:pPr>
              <w:pStyle w:val="TAC"/>
            </w:pPr>
            <w:r w:rsidRPr="002C0185">
              <w:rPr>
                <w:lang w:eastAsia="zh-CN"/>
              </w:rPr>
              <w:t>n257</w:t>
            </w:r>
          </w:p>
        </w:tc>
        <w:tc>
          <w:tcPr>
            <w:tcW w:w="710" w:type="dxa"/>
            <w:vMerge w:val="restart"/>
            <w:tcBorders>
              <w:top w:val="single" w:sz="4" w:space="0" w:color="auto"/>
              <w:left w:val="single" w:sz="4" w:space="0" w:color="auto"/>
              <w:right w:val="single" w:sz="4" w:space="0" w:color="auto"/>
            </w:tcBorders>
          </w:tcPr>
          <w:p w14:paraId="03338362" w14:textId="77777777" w:rsidR="00B240D1" w:rsidRPr="002C0185" w:rsidRDefault="00B240D1" w:rsidP="00B240D1">
            <w:pPr>
              <w:pStyle w:val="TAC"/>
            </w:pPr>
            <w:r w:rsidRPr="002C0185">
              <w:rPr>
                <w:lang w:eastAsia="zh-CN"/>
              </w:rPr>
              <w:t>n258</w:t>
            </w:r>
          </w:p>
        </w:tc>
        <w:tc>
          <w:tcPr>
            <w:tcW w:w="575" w:type="dxa"/>
            <w:vMerge w:val="restart"/>
            <w:tcBorders>
              <w:top w:val="single" w:sz="4" w:space="0" w:color="auto"/>
              <w:left w:val="single" w:sz="4" w:space="0" w:color="auto"/>
              <w:right w:val="single" w:sz="4" w:space="0" w:color="auto"/>
            </w:tcBorders>
          </w:tcPr>
          <w:p w14:paraId="6A43F581" w14:textId="77777777" w:rsidR="00B240D1" w:rsidRPr="002C0185" w:rsidRDefault="00B240D1" w:rsidP="00B240D1">
            <w:pPr>
              <w:pStyle w:val="TAC"/>
            </w:pPr>
            <w:r w:rsidRPr="002C0185">
              <w:rPr>
                <w:lang w:eastAsia="zh-CN"/>
              </w:rPr>
              <w:t>120</w:t>
            </w:r>
          </w:p>
        </w:tc>
        <w:tc>
          <w:tcPr>
            <w:tcW w:w="709" w:type="dxa"/>
            <w:vMerge w:val="restart"/>
            <w:tcBorders>
              <w:top w:val="single" w:sz="4" w:space="0" w:color="auto"/>
              <w:left w:val="single" w:sz="4" w:space="0" w:color="auto"/>
              <w:right w:val="single" w:sz="4" w:space="0" w:color="auto"/>
            </w:tcBorders>
          </w:tcPr>
          <w:p w14:paraId="4C2E4AD4" w14:textId="77777777" w:rsidR="00B240D1" w:rsidRPr="002C0185" w:rsidRDefault="00B240D1" w:rsidP="00B240D1">
            <w:pPr>
              <w:pStyle w:val="TAC"/>
            </w:pPr>
            <w:r w:rsidRPr="002C0185">
              <w:t>10</w:t>
            </w:r>
            <w:r w:rsidRPr="002C0185">
              <w:rPr>
                <w:lang w:eastAsia="zh-CN"/>
              </w:rPr>
              <w:t>0</w:t>
            </w:r>
          </w:p>
        </w:tc>
        <w:tc>
          <w:tcPr>
            <w:tcW w:w="709" w:type="dxa"/>
            <w:vMerge w:val="restart"/>
            <w:tcBorders>
              <w:top w:val="single" w:sz="4" w:space="0" w:color="auto"/>
              <w:left w:val="single" w:sz="4" w:space="0" w:color="auto"/>
              <w:right w:val="single" w:sz="4" w:space="0" w:color="auto"/>
            </w:tcBorders>
          </w:tcPr>
          <w:p w14:paraId="26F98640" w14:textId="77777777" w:rsidR="00B240D1" w:rsidRPr="002C0185" w:rsidRDefault="00B240D1" w:rsidP="00B240D1">
            <w:pPr>
              <w:pStyle w:val="TAC"/>
            </w:pPr>
            <w:r w:rsidRPr="002C0185">
              <w:rPr>
                <w:lang w:eastAsia="zh-CN"/>
              </w:rPr>
              <w:t>66</w:t>
            </w:r>
          </w:p>
        </w:tc>
        <w:tc>
          <w:tcPr>
            <w:tcW w:w="850" w:type="dxa"/>
            <w:vMerge w:val="restart"/>
            <w:tcBorders>
              <w:top w:val="single" w:sz="4" w:space="0" w:color="auto"/>
              <w:left w:val="single" w:sz="4" w:space="0" w:color="auto"/>
              <w:right w:val="single" w:sz="4" w:space="0" w:color="auto"/>
            </w:tcBorders>
          </w:tcPr>
          <w:p w14:paraId="4DA019EB" w14:textId="77777777" w:rsidR="00B240D1" w:rsidRPr="002C0185" w:rsidRDefault="00B240D1" w:rsidP="00B240D1">
            <w:pPr>
              <w:pStyle w:val="TAC"/>
            </w:pPr>
            <w:r w:rsidRPr="002C0185">
              <w:t>Downlink</w:t>
            </w:r>
          </w:p>
          <w:p w14:paraId="120F2FF4" w14:textId="77777777" w:rsidR="00B240D1" w:rsidRPr="002C0185" w:rsidRDefault="00B240D1" w:rsidP="00B240D1">
            <w:pPr>
              <w:pStyle w:val="TAC"/>
            </w:pPr>
            <w:r w:rsidRPr="002C0185">
              <w:t>&amp;</w:t>
            </w:r>
          </w:p>
          <w:p w14:paraId="6BAF6679" w14:textId="77777777" w:rsidR="00B240D1" w:rsidRPr="002C0185" w:rsidRDefault="00B240D1" w:rsidP="00B240D1">
            <w:pPr>
              <w:pStyle w:val="TAC"/>
            </w:pPr>
            <w:r w:rsidRPr="002C0185">
              <w:t>Uplink</w:t>
            </w:r>
          </w:p>
        </w:tc>
        <w:tc>
          <w:tcPr>
            <w:tcW w:w="709" w:type="dxa"/>
            <w:tcBorders>
              <w:left w:val="single" w:sz="4" w:space="0" w:color="auto"/>
            </w:tcBorders>
          </w:tcPr>
          <w:p w14:paraId="42FB310F" w14:textId="77777777" w:rsidR="00B240D1" w:rsidRPr="002C0185" w:rsidRDefault="00B240D1" w:rsidP="00B240D1">
            <w:pPr>
              <w:pStyle w:val="TAC"/>
            </w:pPr>
            <w:r w:rsidRPr="002C0185">
              <w:t>Low</w:t>
            </w:r>
          </w:p>
        </w:tc>
        <w:tc>
          <w:tcPr>
            <w:tcW w:w="992" w:type="dxa"/>
          </w:tcPr>
          <w:p w14:paraId="3995E517" w14:textId="77777777" w:rsidR="00B240D1" w:rsidRPr="002C0185" w:rsidRDefault="00B240D1" w:rsidP="00B240D1">
            <w:pPr>
              <w:pStyle w:val="TAC"/>
              <w:rPr>
                <w:lang w:eastAsia="zh-CN"/>
              </w:rPr>
            </w:pPr>
            <w:r w:rsidRPr="002C0185">
              <w:rPr>
                <w:lang w:eastAsia="zh-CN"/>
              </w:rPr>
              <w:t>26557.08</w:t>
            </w:r>
          </w:p>
        </w:tc>
        <w:tc>
          <w:tcPr>
            <w:tcW w:w="992" w:type="dxa"/>
            <w:gridSpan w:val="2"/>
          </w:tcPr>
          <w:p w14:paraId="468278A0" w14:textId="77777777" w:rsidR="00B240D1" w:rsidRPr="002C0185" w:rsidRDefault="00B240D1" w:rsidP="00B240D1">
            <w:pPr>
              <w:pStyle w:val="TAC"/>
              <w:rPr>
                <w:lang w:eastAsia="zh-CN"/>
              </w:rPr>
            </w:pPr>
            <w:r w:rsidRPr="002C0185">
              <w:rPr>
                <w:lang w:eastAsia="zh-CN"/>
              </w:rPr>
              <w:t>2055117</w:t>
            </w:r>
          </w:p>
        </w:tc>
        <w:tc>
          <w:tcPr>
            <w:tcW w:w="993" w:type="dxa"/>
            <w:gridSpan w:val="2"/>
          </w:tcPr>
          <w:p w14:paraId="165A60BA" w14:textId="77777777" w:rsidR="00B240D1" w:rsidRPr="002C0185" w:rsidRDefault="00B240D1" w:rsidP="00B240D1">
            <w:pPr>
              <w:pStyle w:val="TAC"/>
              <w:rPr>
                <w:lang w:eastAsia="zh-CN"/>
              </w:rPr>
            </w:pPr>
            <w:r w:rsidRPr="002C0185">
              <w:rPr>
                <w:lang w:eastAsia="zh-CN"/>
              </w:rPr>
              <w:t>26509.56</w:t>
            </w:r>
          </w:p>
        </w:tc>
        <w:tc>
          <w:tcPr>
            <w:tcW w:w="992" w:type="dxa"/>
            <w:gridSpan w:val="2"/>
            <w:tcBorders>
              <w:right w:val="single" w:sz="4" w:space="0" w:color="auto"/>
            </w:tcBorders>
          </w:tcPr>
          <w:p w14:paraId="243D87CE" w14:textId="77777777" w:rsidR="00B240D1" w:rsidRPr="002C0185" w:rsidRDefault="00B240D1" w:rsidP="00B240D1">
            <w:pPr>
              <w:pStyle w:val="TAC"/>
              <w:rPr>
                <w:lang w:eastAsia="zh-CN"/>
              </w:rPr>
            </w:pPr>
            <w:r w:rsidRPr="002C0185">
              <w:rPr>
                <w:lang w:eastAsia="zh-CN"/>
              </w:rPr>
              <w:t>2054325</w:t>
            </w:r>
          </w:p>
        </w:tc>
        <w:tc>
          <w:tcPr>
            <w:tcW w:w="567" w:type="dxa"/>
            <w:tcBorders>
              <w:right w:val="single" w:sz="4" w:space="0" w:color="auto"/>
            </w:tcBorders>
          </w:tcPr>
          <w:p w14:paraId="678FA135" w14:textId="77777777" w:rsidR="00B240D1" w:rsidRPr="002C0185" w:rsidRDefault="00B240D1" w:rsidP="00B240D1">
            <w:pPr>
              <w:pStyle w:val="TAC"/>
            </w:pPr>
            <w:r w:rsidRPr="002C0185">
              <w:t>0</w:t>
            </w:r>
          </w:p>
        </w:tc>
        <w:tc>
          <w:tcPr>
            <w:tcW w:w="567" w:type="dxa"/>
            <w:gridSpan w:val="2"/>
            <w:vMerge w:val="restart"/>
            <w:tcBorders>
              <w:top w:val="single" w:sz="4" w:space="0" w:color="auto"/>
              <w:left w:val="single" w:sz="4" w:space="0" w:color="auto"/>
              <w:right w:val="single" w:sz="4" w:space="0" w:color="auto"/>
            </w:tcBorders>
          </w:tcPr>
          <w:p w14:paraId="0C285103" w14:textId="77777777" w:rsidR="00B240D1" w:rsidRPr="002C0185" w:rsidRDefault="00B240D1" w:rsidP="00B240D1">
            <w:pPr>
              <w:pStyle w:val="TAC"/>
            </w:pPr>
            <w:r w:rsidRPr="002C0185">
              <w:t>120</w:t>
            </w:r>
          </w:p>
        </w:tc>
        <w:tc>
          <w:tcPr>
            <w:tcW w:w="850" w:type="dxa"/>
            <w:gridSpan w:val="2"/>
            <w:tcBorders>
              <w:top w:val="single" w:sz="4" w:space="0" w:color="auto"/>
              <w:left w:val="single" w:sz="4" w:space="0" w:color="auto"/>
              <w:bottom w:val="single" w:sz="4" w:space="0" w:color="auto"/>
              <w:right w:val="single" w:sz="4" w:space="0" w:color="auto"/>
            </w:tcBorders>
          </w:tcPr>
          <w:p w14:paraId="01B8A301" w14:textId="77777777" w:rsidR="00B240D1" w:rsidRPr="002C0185" w:rsidRDefault="00B240D1" w:rsidP="00B240D1">
            <w:pPr>
              <w:pStyle w:val="TAC"/>
              <w:rPr>
                <w:lang w:eastAsia="zh-CN"/>
              </w:rPr>
            </w:pPr>
            <w:r w:rsidRPr="002C0185">
              <w:rPr>
                <w:lang w:eastAsia="zh-CN"/>
              </w:rPr>
              <w:t>22388</w:t>
            </w:r>
          </w:p>
        </w:tc>
        <w:tc>
          <w:tcPr>
            <w:tcW w:w="993" w:type="dxa"/>
            <w:gridSpan w:val="2"/>
            <w:tcBorders>
              <w:top w:val="single" w:sz="4" w:space="0" w:color="auto"/>
              <w:left w:val="single" w:sz="4" w:space="0" w:color="auto"/>
              <w:bottom w:val="single" w:sz="4" w:space="0" w:color="auto"/>
              <w:right w:val="single" w:sz="4" w:space="0" w:color="auto"/>
            </w:tcBorders>
          </w:tcPr>
          <w:p w14:paraId="235218B5" w14:textId="77777777" w:rsidR="00B240D1" w:rsidRPr="002C0185" w:rsidRDefault="00B240D1" w:rsidP="00B240D1">
            <w:pPr>
              <w:pStyle w:val="TAC"/>
              <w:rPr>
                <w:lang w:eastAsia="zh-CN"/>
              </w:rPr>
            </w:pPr>
            <w:r w:rsidRPr="002C0185">
              <w:rPr>
                <w:lang w:eastAsia="zh-CN"/>
              </w:rPr>
              <w:t>2054683</w:t>
            </w:r>
          </w:p>
        </w:tc>
        <w:tc>
          <w:tcPr>
            <w:tcW w:w="567" w:type="dxa"/>
            <w:tcBorders>
              <w:top w:val="single" w:sz="4" w:space="0" w:color="auto"/>
              <w:left w:val="single" w:sz="4" w:space="0" w:color="auto"/>
              <w:bottom w:val="single" w:sz="4" w:space="0" w:color="auto"/>
              <w:right w:val="single" w:sz="4" w:space="0" w:color="auto"/>
            </w:tcBorders>
          </w:tcPr>
          <w:p w14:paraId="1F8AAC34" w14:textId="77777777" w:rsidR="00B240D1" w:rsidRPr="002C0185" w:rsidRDefault="00B240D1" w:rsidP="00B240D1">
            <w:pPr>
              <w:pStyle w:val="TAC"/>
              <w:rPr>
                <w:lang w:eastAsia="zh-CN"/>
              </w:rPr>
            </w:pPr>
            <w:r w:rsidRPr="002C0185">
              <w:rPr>
                <w:rFonts w:cs="Arial"/>
                <w:szCs w:val="18"/>
              </w:rPr>
              <w:t>0</w:t>
            </w:r>
          </w:p>
        </w:tc>
        <w:tc>
          <w:tcPr>
            <w:tcW w:w="708" w:type="dxa"/>
            <w:tcBorders>
              <w:top w:val="single" w:sz="4" w:space="0" w:color="auto"/>
              <w:left w:val="single" w:sz="4" w:space="0" w:color="auto"/>
              <w:bottom w:val="single" w:sz="4" w:space="0" w:color="auto"/>
              <w:right w:val="single" w:sz="4" w:space="0" w:color="auto"/>
            </w:tcBorders>
          </w:tcPr>
          <w:p w14:paraId="25FD0635" w14:textId="77777777" w:rsidR="00B240D1" w:rsidRPr="002C0185" w:rsidRDefault="00B240D1" w:rsidP="00B240D1">
            <w:pPr>
              <w:pStyle w:val="TAC"/>
              <w:rPr>
                <w:lang w:eastAsia="zh-CN"/>
              </w:rPr>
            </w:pPr>
            <w:r w:rsidRPr="002C0185">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76E3E562" w14:textId="77777777" w:rsidR="00B240D1" w:rsidRPr="002C0185" w:rsidRDefault="00B240D1" w:rsidP="00B240D1">
            <w:pPr>
              <w:pStyle w:val="TAC"/>
              <w:rPr>
                <w:lang w:eastAsia="zh-CN"/>
              </w:rPr>
            </w:pPr>
            <w:r w:rsidRPr="002C0185">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1FE3E168" w14:textId="77777777" w:rsidR="00B240D1" w:rsidRPr="002C0185" w:rsidRDefault="00B240D1" w:rsidP="00B240D1">
            <w:pPr>
              <w:pStyle w:val="TAC"/>
              <w:rPr>
                <w:lang w:eastAsia="zh-CN"/>
              </w:rPr>
            </w:pPr>
            <w:r w:rsidRPr="002C0185">
              <w:rPr>
                <w:lang w:eastAsia="zh-CN"/>
              </w:rPr>
              <w:t>8</w:t>
            </w:r>
          </w:p>
        </w:tc>
      </w:tr>
      <w:tr w:rsidR="00B240D1" w:rsidRPr="002C0185" w14:paraId="658D79AA" w14:textId="77777777" w:rsidTr="00342E6D">
        <w:tblPrEx>
          <w:tblLook w:val="0000" w:firstRow="0" w:lastRow="0" w:firstColumn="0" w:lastColumn="0" w:noHBand="0" w:noVBand="0"/>
        </w:tblPrEx>
        <w:tc>
          <w:tcPr>
            <w:tcW w:w="666" w:type="dxa"/>
            <w:vMerge/>
            <w:tcBorders>
              <w:left w:val="single" w:sz="4" w:space="0" w:color="auto"/>
              <w:right w:val="single" w:sz="4" w:space="0" w:color="auto"/>
            </w:tcBorders>
          </w:tcPr>
          <w:p w14:paraId="4EA0539D" w14:textId="77777777" w:rsidR="00B240D1" w:rsidRPr="002C0185" w:rsidRDefault="00B240D1" w:rsidP="00B240D1">
            <w:pPr>
              <w:pStyle w:val="TAC"/>
            </w:pPr>
          </w:p>
        </w:tc>
        <w:tc>
          <w:tcPr>
            <w:tcW w:w="710" w:type="dxa"/>
            <w:vMerge/>
            <w:tcBorders>
              <w:left w:val="single" w:sz="4" w:space="0" w:color="auto"/>
              <w:right w:val="single" w:sz="4" w:space="0" w:color="auto"/>
            </w:tcBorders>
          </w:tcPr>
          <w:p w14:paraId="77B47B22" w14:textId="77777777" w:rsidR="00B240D1" w:rsidRPr="002C0185" w:rsidRDefault="00B240D1" w:rsidP="00B240D1">
            <w:pPr>
              <w:pStyle w:val="TAC"/>
            </w:pPr>
          </w:p>
        </w:tc>
        <w:tc>
          <w:tcPr>
            <w:tcW w:w="575" w:type="dxa"/>
            <w:vMerge/>
            <w:tcBorders>
              <w:left w:val="single" w:sz="4" w:space="0" w:color="auto"/>
              <w:right w:val="single" w:sz="4" w:space="0" w:color="auto"/>
            </w:tcBorders>
          </w:tcPr>
          <w:p w14:paraId="61E4C408" w14:textId="77777777" w:rsidR="00B240D1" w:rsidRPr="002C0185" w:rsidRDefault="00B240D1" w:rsidP="00B240D1">
            <w:pPr>
              <w:pStyle w:val="TAC"/>
            </w:pPr>
          </w:p>
        </w:tc>
        <w:tc>
          <w:tcPr>
            <w:tcW w:w="709" w:type="dxa"/>
            <w:vMerge/>
            <w:tcBorders>
              <w:left w:val="single" w:sz="4" w:space="0" w:color="auto"/>
              <w:right w:val="single" w:sz="4" w:space="0" w:color="auto"/>
            </w:tcBorders>
          </w:tcPr>
          <w:p w14:paraId="20414A57" w14:textId="77777777" w:rsidR="00B240D1" w:rsidRPr="002C0185" w:rsidRDefault="00B240D1" w:rsidP="00B240D1">
            <w:pPr>
              <w:pStyle w:val="TAC"/>
            </w:pPr>
          </w:p>
        </w:tc>
        <w:tc>
          <w:tcPr>
            <w:tcW w:w="709" w:type="dxa"/>
            <w:vMerge/>
            <w:tcBorders>
              <w:left w:val="single" w:sz="4" w:space="0" w:color="auto"/>
              <w:right w:val="single" w:sz="4" w:space="0" w:color="auto"/>
            </w:tcBorders>
          </w:tcPr>
          <w:p w14:paraId="03CDA082" w14:textId="77777777" w:rsidR="00B240D1" w:rsidRPr="002C0185" w:rsidRDefault="00B240D1" w:rsidP="00B240D1">
            <w:pPr>
              <w:pStyle w:val="TAC"/>
            </w:pPr>
          </w:p>
        </w:tc>
        <w:tc>
          <w:tcPr>
            <w:tcW w:w="850" w:type="dxa"/>
            <w:vMerge/>
            <w:tcBorders>
              <w:left w:val="single" w:sz="4" w:space="0" w:color="auto"/>
              <w:right w:val="single" w:sz="4" w:space="0" w:color="auto"/>
            </w:tcBorders>
          </w:tcPr>
          <w:p w14:paraId="029357D9" w14:textId="77777777" w:rsidR="00B240D1" w:rsidRPr="002C0185" w:rsidRDefault="00B240D1" w:rsidP="00B240D1">
            <w:pPr>
              <w:pStyle w:val="TAC"/>
            </w:pPr>
          </w:p>
        </w:tc>
        <w:tc>
          <w:tcPr>
            <w:tcW w:w="709" w:type="dxa"/>
            <w:tcBorders>
              <w:left w:val="single" w:sz="4" w:space="0" w:color="auto"/>
            </w:tcBorders>
          </w:tcPr>
          <w:p w14:paraId="699DD148" w14:textId="77777777" w:rsidR="00B240D1" w:rsidRPr="002C0185" w:rsidRDefault="00B240D1" w:rsidP="00B240D1">
            <w:pPr>
              <w:pStyle w:val="TAC"/>
            </w:pPr>
            <w:r w:rsidRPr="002C0185">
              <w:t>Mid</w:t>
            </w:r>
          </w:p>
        </w:tc>
        <w:tc>
          <w:tcPr>
            <w:tcW w:w="992" w:type="dxa"/>
          </w:tcPr>
          <w:p w14:paraId="6672B2DD" w14:textId="77777777" w:rsidR="00B240D1" w:rsidRPr="002C0185" w:rsidRDefault="00B240D1" w:rsidP="00B240D1">
            <w:pPr>
              <w:pStyle w:val="TAC"/>
              <w:rPr>
                <w:lang w:eastAsia="zh-CN"/>
              </w:rPr>
            </w:pPr>
            <w:r w:rsidRPr="002C0185">
              <w:rPr>
                <w:lang w:eastAsia="zh-CN"/>
              </w:rPr>
              <w:t>27006.36</w:t>
            </w:r>
          </w:p>
        </w:tc>
        <w:tc>
          <w:tcPr>
            <w:tcW w:w="992" w:type="dxa"/>
            <w:gridSpan w:val="2"/>
          </w:tcPr>
          <w:p w14:paraId="5944B4DB" w14:textId="77777777" w:rsidR="00B240D1" w:rsidRPr="002C0185" w:rsidRDefault="00B240D1" w:rsidP="00B240D1">
            <w:pPr>
              <w:pStyle w:val="TAC"/>
              <w:rPr>
                <w:lang w:eastAsia="zh-CN"/>
              </w:rPr>
            </w:pPr>
            <w:r w:rsidRPr="002C0185">
              <w:rPr>
                <w:lang w:eastAsia="zh-CN"/>
              </w:rPr>
              <w:t>2062605</w:t>
            </w:r>
          </w:p>
        </w:tc>
        <w:tc>
          <w:tcPr>
            <w:tcW w:w="993" w:type="dxa"/>
            <w:gridSpan w:val="2"/>
          </w:tcPr>
          <w:p w14:paraId="3BDB16F7" w14:textId="77777777" w:rsidR="00B240D1" w:rsidRPr="002C0185" w:rsidRDefault="00B240D1" w:rsidP="00B240D1">
            <w:pPr>
              <w:pStyle w:val="TAC"/>
              <w:rPr>
                <w:lang w:eastAsia="zh-CN"/>
              </w:rPr>
            </w:pPr>
            <w:r w:rsidRPr="002C0185">
              <w:rPr>
                <w:lang w:eastAsia="zh-CN"/>
              </w:rPr>
              <w:t>26811.96</w:t>
            </w:r>
          </w:p>
        </w:tc>
        <w:tc>
          <w:tcPr>
            <w:tcW w:w="992" w:type="dxa"/>
            <w:gridSpan w:val="2"/>
            <w:tcBorders>
              <w:right w:val="single" w:sz="4" w:space="0" w:color="auto"/>
            </w:tcBorders>
          </w:tcPr>
          <w:p w14:paraId="5F0CE0AA" w14:textId="77777777" w:rsidR="00B240D1" w:rsidRPr="002C0185" w:rsidRDefault="00B240D1" w:rsidP="00B240D1">
            <w:pPr>
              <w:pStyle w:val="TAC"/>
              <w:rPr>
                <w:lang w:eastAsia="zh-CN"/>
              </w:rPr>
            </w:pPr>
            <w:r w:rsidRPr="002C0185">
              <w:rPr>
                <w:lang w:eastAsia="zh-CN"/>
              </w:rPr>
              <w:t>2059365</w:t>
            </w:r>
          </w:p>
        </w:tc>
        <w:tc>
          <w:tcPr>
            <w:tcW w:w="567" w:type="dxa"/>
            <w:tcBorders>
              <w:right w:val="single" w:sz="4" w:space="0" w:color="auto"/>
            </w:tcBorders>
          </w:tcPr>
          <w:p w14:paraId="0C13B8EC" w14:textId="77777777" w:rsidR="00B240D1" w:rsidRPr="002C0185" w:rsidRDefault="00B240D1" w:rsidP="00B240D1">
            <w:pPr>
              <w:pStyle w:val="TAC"/>
            </w:pPr>
            <w:r w:rsidRPr="002C0185">
              <w:t>102</w:t>
            </w:r>
          </w:p>
        </w:tc>
        <w:tc>
          <w:tcPr>
            <w:tcW w:w="567" w:type="dxa"/>
            <w:gridSpan w:val="2"/>
            <w:vMerge/>
            <w:tcBorders>
              <w:left w:val="single" w:sz="4" w:space="0" w:color="auto"/>
              <w:right w:val="single" w:sz="4" w:space="0" w:color="auto"/>
            </w:tcBorders>
          </w:tcPr>
          <w:p w14:paraId="6BA9DD12" w14:textId="77777777" w:rsidR="00B240D1" w:rsidRPr="002C0185" w:rsidRDefault="00B240D1" w:rsidP="00B240D1">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6E92E33D" w14:textId="77777777" w:rsidR="00B240D1" w:rsidRPr="002C0185" w:rsidRDefault="00B240D1" w:rsidP="00B240D1">
            <w:pPr>
              <w:pStyle w:val="TAC"/>
              <w:rPr>
                <w:lang w:eastAsia="zh-CN"/>
              </w:rPr>
            </w:pPr>
            <w:r w:rsidRPr="002C0185">
              <w:rPr>
                <w:lang w:eastAsia="zh-CN"/>
              </w:rPr>
              <w:t>22414</w:t>
            </w:r>
          </w:p>
        </w:tc>
        <w:tc>
          <w:tcPr>
            <w:tcW w:w="993" w:type="dxa"/>
            <w:gridSpan w:val="2"/>
            <w:tcBorders>
              <w:top w:val="single" w:sz="4" w:space="0" w:color="auto"/>
              <w:left w:val="single" w:sz="4" w:space="0" w:color="auto"/>
              <w:bottom w:val="single" w:sz="4" w:space="0" w:color="auto"/>
              <w:right w:val="single" w:sz="4" w:space="0" w:color="auto"/>
            </w:tcBorders>
          </w:tcPr>
          <w:p w14:paraId="142483FD" w14:textId="77777777" w:rsidR="00B240D1" w:rsidRPr="002C0185" w:rsidRDefault="00B240D1" w:rsidP="00B240D1">
            <w:pPr>
              <w:pStyle w:val="TAC"/>
              <w:rPr>
                <w:lang w:eastAsia="zh-CN"/>
              </w:rPr>
            </w:pPr>
            <w:r w:rsidRPr="002C0185">
              <w:rPr>
                <w:lang w:eastAsia="zh-CN"/>
              </w:rPr>
              <w:t>2062171</w:t>
            </w:r>
          </w:p>
        </w:tc>
        <w:tc>
          <w:tcPr>
            <w:tcW w:w="567" w:type="dxa"/>
            <w:tcBorders>
              <w:top w:val="single" w:sz="4" w:space="0" w:color="auto"/>
              <w:left w:val="single" w:sz="4" w:space="0" w:color="auto"/>
              <w:bottom w:val="single" w:sz="4" w:space="0" w:color="auto"/>
              <w:right w:val="single" w:sz="4" w:space="0" w:color="auto"/>
            </w:tcBorders>
          </w:tcPr>
          <w:p w14:paraId="57E838E1" w14:textId="77777777" w:rsidR="00B240D1" w:rsidRPr="002C0185" w:rsidRDefault="00B240D1" w:rsidP="00B240D1">
            <w:pPr>
              <w:pStyle w:val="TAC"/>
              <w:rPr>
                <w:lang w:eastAsia="zh-CN"/>
              </w:rPr>
            </w:pPr>
            <w:r w:rsidRPr="002C0185">
              <w:rPr>
                <w:rFonts w:cs="Arial"/>
                <w:szCs w:val="18"/>
              </w:rPr>
              <w:t>0</w:t>
            </w:r>
          </w:p>
        </w:tc>
        <w:tc>
          <w:tcPr>
            <w:tcW w:w="708" w:type="dxa"/>
            <w:tcBorders>
              <w:top w:val="single" w:sz="4" w:space="0" w:color="auto"/>
              <w:left w:val="single" w:sz="4" w:space="0" w:color="auto"/>
              <w:bottom w:val="single" w:sz="4" w:space="0" w:color="auto"/>
              <w:right w:val="single" w:sz="4" w:space="0" w:color="auto"/>
            </w:tcBorders>
          </w:tcPr>
          <w:p w14:paraId="02DB03E2" w14:textId="77777777" w:rsidR="00B240D1" w:rsidRPr="002C0185" w:rsidRDefault="00B240D1" w:rsidP="00B240D1">
            <w:pPr>
              <w:pStyle w:val="TAC"/>
              <w:rPr>
                <w:lang w:eastAsia="zh-CN"/>
              </w:rPr>
            </w:pPr>
            <w:r w:rsidRPr="002C0185">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2730970C" w14:textId="77777777" w:rsidR="00B240D1" w:rsidRPr="002C0185" w:rsidRDefault="00B240D1" w:rsidP="00B240D1">
            <w:pPr>
              <w:pStyle w:val="TAC"/>
              <w:rPr>
                <w:lang w:eastAsia="zh-CN"/>
              </w:rPr>
            </w:pPr>
            <w:r w:rsidRPr="002C0185">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0E1F65B5" w14:textId="77777777" w:rsidR="00B240D1" w:rsidRPr="002C0185" w:rsidRDefault="00B240D1" w:rsidP="00B240D1">
            <w:pPr>
              <w:pStyle w:val="TAC"/>
              <w:rPr>
                <w:lang w:eastAsia="zh-CN"/>
              </w:rPr>
            </w:pPr>
            <w:r w:rsidRPr="002C0185">
              <w:rPr>
                <w:lang w:eastAsia="zh-CN"/>
              </w:rPr>
              <w:t>212</w:t>
            </w:r>
          </w:p>
        </w:tc>
      </w:tr>
      <w:tr w:rsidR="00B240D1" w:rsidRPr="002C0185" w14:paraId="01CFB4CB" w14:textId="77777777" w:rsidTr="00342E6D">
        <w:tblPrEx>
          <w:tblLook w:val="0000" w:firstRow="0" w:lastRow="0" w:firstColumn="0" w:lastColumn="0" w:noHBand="0" w:noVBand="0"/>
        </w:tblPrEx>
        <w:tc>
          <w:tcPr>
            <w:tcW w:w="666" w:type="dxa"/>
            <w:vMerge/>
            <w:tcBorders>
              <w:left w:val="single" w:sz="4" w:space="0" w:color="auto"/>
              <w:bottom w:val="single" w:sz="4" w:space="0" w:color="auto"/>
              <w:right w:val="single" w:sz="4" w:space="0" w:color="auto"/>
            </w:tcBorders>
          </w:tcPr>
          <w:p w14:paraId="7F814F56" w14:textId="77777777" w:rsidR="00B240D1" w:rsidRPr="002C0185" w:rsidRDefault="00B240D1" w:rsidP="00B240D1">
            <w:pPr>
              <w:pStyle w:val="TAC"/>
            </w:pPr>
          </w:p>
        </w:tc>
        <w:tc>
          <w:tcPr>
            <w:tcW w:w="710" w:type="dxa"/>
            <w:vMerge/>
            <w:tcBorders>
              <w:left w:val="single" w:sz="4" w:space="0" w:color="auto"/>
              <w:bottom w:val="single" w:sz="4" w:space="0" w:color="auto"/>
              <w:right w:val="single" w:sz="4" w:space="0" w:color="auto"/>
            </w:tcBorders>
          </w:tcPr>
          <w:p w14:paraId="1ECD9B9E" w14:textId="77777777" w:rsidR="00B240D1" w:rsidRPr="002C0185" w:rsidRDefault="00B240D1" w:rsidP="00B240D1">
            <w:pPr>
              <w:pStyle w:val="TAC"/>
            </w:pPr>
          </w:p>
        </w:tc>
        <w:tc>
          <w:tcPr>
            <w:tcW w:w="575" w:type="dxa"/>
            <w:vMerge/>
            <w:tcBorders>
              <w:left w:val="single" w:sz="4" w:space="0" w:color="auto"/>
              <w:bottom w:val="single" w:sz="4" w:space="0" w:color="auto"/>
              <w:right w:val="single" w:sz="4" w:space="0" w:color="auto"/>
            </w:tcBorders>
          </w:tcPr>
          <w:p w14:paraId="50D7BC29" w14:textId="77777777" w:rsidR="00B240D1" w:rsidRPr="002C0185" w:rsidRDefault="00B240D1" w:rsidP="00B240D1">
            <w:pPr>
              <w:pStyle w:val="TAC"/>
            </w:pPr>
          </w:p>
        </w:tc>
        <w:tc>
          <w:tcPr>
            <w:tcW w:w="709" w:type="dxa"/>
            <w:vMerge/>
            <w:tcBorders>
              <w:left w:val="single" w:sz="4" w:space="0" w:color="auto"/>
              <w:bottom w:val="single" w:sz="4" w:space="0" w:color="auto"/>
              <w:right w:val="single" w:sz="4" w:space="0" w:color="auto"/>
            </w:tcBorders>
          </w:tcPr>
          <w:p w14:paraId="7F5A60D5" w14:textId="77777777" w:rsidR="00B240D1" w:rsidRPr="002C0185" w:rsidRDefault="00B240D1" w:rsidP="00B240D1">
            <w:pPr>
              <w:pStyle w:val="TAC"/>
            </w:pPr>
          </w:p>
        </w:tc>
        <w:tc>
          <w:tcPr>
            <w:tcW w:w="709" w:type="dxa"/>
            <w:vMerge/>
            <w:tcBorders>
              <w:left w:val="single" w:sz="4" w:space="0" w:color="auto"/>
              <w:bottom w:val="single" w:sz="4" w:space="0" w:color="auto"/>
              <w:right w:val="single" w:sz="4" w:space="0" w:color="auto"/>
            </w:tcBorders>
          </w:tcPr>
          <w:p w14:paraId="4941D9D1" w14:textId="77777777" w:rsidR="00B240D1" w:rsidRPr="002C0185" w:rsidRDefault="00B240D1" w:rsidP="00B240D1">
            <w:pPr>
              <w:pStyle w:val="TAC"/>
            </w:pPr>
          </w:p>
        </w:tc>
        <w:tc>
          <w:tcPr>
            <w:tcW w:w="850" w:type="dxa"/>
            <w:vMerge/>
            <w:tcBorders>
              <w:left w:val="single" w:sz="4" w:space="0" w:color="auto"/>
              <w:bottom w:val="single" w:sz="4" w:space="0" w:color="auto"/>
              <w:right w:val="single" w:sz="4" w:space="0" w:color="auto"/>
            </w:tcBorders>
          </w:tcPr>
          <w:p w14:paraId="7E4E0C4D" w14:textId="77777777" w:rsidR="00B240D1" w:rsidRPr="002C0185" w:rsidRDefault="00B240D1" w:rsidP="00B240D1">
            <w:pPr>
              <w:pStyle w:val="TAC"/>
            </w:pPr>
          </w:p>
        </w:tc>
        <w:tc>
          <w:tcPr>
            <w:tcW w:w="709" w:type="dxa"/>
            <w:tcBorders>
              <w:left w:val="single" w:sz="4" w:space="0" w:color="auto"/>
            </w:tcBorders>
          </w:tcPr>
          <w:p w14:paraId="133ADCF6" w14:textId="77777777" w:rsidR="00B240D1" w:rsidRPr="002C0185" w:rsidRDefault="00B240D1" w:rsidP="00B240D1">
            <w:pPr>
              <w:pStyle w:val="TAC"/>
            </w:pPr>
            <w:r w:rsidRPr="002C0185">
              <w:t>High</w:t>
            </w:r>
          </w:p>
        </w:tc>
        <w:tc>
          <w:tcPr>
            <w:tcW w:w="992" w:type="dxa"/>
          </w:tcPr>
          <w:p w14:paraId="543B8DED" w14:textId="77777777" w:rsidR="00B240D1" w:rsidRPr="002C0185" w:rsidRDefault="00B240D1" w:rsidP="00B240D1">
            <w:pPr>
              <w:pStyle w:val="TAC"/>
              <w:rPr>
                <w:lang w:eastAsia="zh-CN"/>
              </w:rPr>
            </w:pPr>
            <w:r w:rsidRPr="002C0185">
              <w:rPr>
                <w:lang w:eastAsia="zh-CN"/>
              </w:rPr>
              <w:t>27438.36</w:t>
            </w:r>
          </w:p>
        </w:tc>
        <w:tc>
          <w:tcPr>
            <w:tcW w:w="992" w:type="dxa"/>
            <w:gridSpan w:val="2"/>
          </w:tcPr>
          <w:p w14:paraId="0BC09EA8" w14:textId="77777777" w:rsidR="00B240D1" w:rsidRPr="002C0185" w:rsidRDefault="00B240D1" w:rsidP="00B240D1">
            <w:pPr>
              <w:pStyle w:val="TAC"/>
              <w:rPr>
                <w:lang w:eastAsia="zh-CN"/>
              </w:rPr>
            </w:pPr>
            <w:r w:rsidRPr="002C0185">
              <w:rPr>
                <w:lang w:eastAsia="zh-CN"/>
              </w:rPr>
              <w:t>2069805</w:t>
            </w:r>
          </w:p>
        </w:tc>
        <w:tc>
          <w:tcPr>
            <w:tcW w:w="993" w:type="dxa"/>
            <w:gridSpan w:val="2"/>
          </w:tcPr>
          <w:p w14:paraId="77935989" w14:textId="77777777" w:rsidR="00B240D1" w:rsidRPr="002C0185" w:rsidRDefault="00B240D1" w:rsidP="00B240D1">
            <w:pPr>
              <w:pStyle w:val="TAC"/>
              <w:rPr>
                <w:lang w:eastAsia="zh-CN"/>
              </w:rPr>
            </w:pPr>
            <w:r w:rsidRPr="002C0185">
              <w:rPr>
                <w:lang w:eastAsia="zh-CN"/>
              </w:rPr>
              <w:t>26665.08</w:t>
            </w:r>
          </w:p>
        </w:tc>
        <w:tc>
          <w:tcPr>
            <w:tcW w:w="992" w:type="dxa"/>
            <w:gridSpan w:val="2"/>
            <w:tcBorders>
              <w:right w:val="single" w:sz="4" w:space="0" w:color="auto"/>
            </w:tcBorders>
          </w:tcPr>
          <w:p w14:paraId="6ADEDA0C" w14:textId="77777777" w:rsidR="00B240D1" w:rsidRPr="002C0185" w:rsidRDefault="00B240D1" w:rsidP="00B240D1">
            <w:pPr>
              <w:pStyle w:val="TAC"/>
              <w:rPr>
                <w:lang w:eastAsia="zh-CN"/>
              </w:rPr>
            </w:pPr>
            <w:r w:rsidRPr="002C0185">
              <w:rPr>
                <w:lang w:eastAsia="zh-CN"/>
              </w:rPr>
              <w:t>2056917</w:t>
            </w:r>
          </w:p>
        </w:tc>
        <w:tc>
          <w:tcPr>
            <w:tcW w:w="567" w:type="dxa"/>
            <w:tcBorders>
              <w:right w:val="single" w:sz="4" w:space="0" w:color="auto"/>
            </w:tcBorders>
          </w:tcPr>
          <w:p w14:paraId="025FF32D" w14:textId="77777777" w:rsidR="00B240D1" w:rsidRPr="002C0185" w:rsidRDefault="00B240D1" w:rsidP="00B240D1">
            <w:pPr>
              <w:pStyle w:val="TAC"/>
            </w:pPr>
            <w:r w:rsidRPr="002C0185">
              <w:t>504</w:t>
            </w:r>
          </w:p>
        </w:tc>
        <w:tc>
          <w:tcPr>
            <w:tcW w:w="567" w:type="dxa"/>
            <w:gridSpan w:val="2"/>
            <w:vMerge/>
            <w:tcBorders>
              <w:left w:val="single" w:sz="4" w:space="0" w:color="auto"/>
              <w:bottom w:val="single" w:sz="4" w:space="0" w:color="auto"/>
              <w:right w:val="single" w:sz="4" w:space="0" w:color="auto"/>
            </w:tcBorders>
          </w:tcPr>
          <w:p w14:paraId="3600BFB8" w14:textId="77777777" w:rsidR="00B240D1" w:rsidRPr="002C0185" w:rsidRDefault="00B240D1" w:rsidP="00B240D1">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55C7BC6D" w14:textId="77777777" w:rsidR="00B240D1" w:rsidRPr="002C0185" w:rsidRDefault="00B240D1" w:rsidP="00B240D1">
            <w:pPr>
              <w:pStyle w:val="TAC"/>
              <w:rPr>
                <w:lang w:eastAsia="zh-CN"/>
              </w:rPr>
            </w:pPr>
            <w:r w:rsidRPr="002C0185">
              <w:rPr>
                <w:lang w:eastAsia="zh-CN"/>
              </w:rPr>
              <w:t>22439</w:t>
            </w:r>
          </w:p>
        </w:tc>
        <w:tc>
          <w:tcPr>
            <w:tcW w:w="993" w:type="dxa"/>
            <w:gridSpan w:val="2"/>
            <w:tcBorders>
              <w:top w:val="single" w:sz="4" w:space="0" w:color="auto"/>
              <w:left w:val="single" w:sz="4" w:space="0" w:color="auto"/>
              <w:bottom w:val="single" w:sz="4" w:space="0" w:color="auto"/>
              <w:right w:val="single" w:sz="4" w:space="0" w:color="auto"/>
            </w:tcBorders>
          </w:tcPr>
          <w:p w14:paraId="6A94967C" w14:textId="77777777" w:rsidR="00B240D1" w:rsidRPr="002C0185" w:rsidRDefault="00B240D1" w:rsidP="00B240D1">
            <w:pPr>
              <w:pStyle w:val="TAC"/>
              <w:rPr>
                <w:lang w:eastAsia="zh-CN"/>
              </w:rPr>
            </w:pPr>
            <w:r w:rsidRPr="002C0185">
              <w:rPr>
                <w:lang w:eastAsia="zh-CN"/>
              </w:rPr>
              <w:t>2069371</w:t>
            </w:r>
          </w:p>
        </w:tc>
        <w:tc>
          <w:tcPr>
            <w:tcW w:w="567" w:type="dxa"/>
            <w:tcBorders>
              <w:top w:val="single" w:sz="4" w:space="0" w:color="auto"/>
              <w:left w:val="single" w:sz="4" w:space="0" w:color="auto"/>
              <w:bottom w:val="single" w:sz="4" w:space="0" w:color="auto"/>
              <w:right w:val="single" w:sz="4" w:space="0" w:color="auto"/>
            </w:tcBorders>
          </w:tcPr>
          <w:p w14:paraId="615DFAAC" w14:textId="77777777" w:rsidR="00B240D1" w:rsidRPr="002C0185" w:rsidRDefault="00B240D1" w:rsidP="00B240D1">
            <w:pPr>
              <w:pStyle w:val="TAC"/>
              <w:rPr>
                <w:lang w:eastAsia="zh-CN"/>
              </w:rPr>
            </w:pPr>
            <w:r w:rsidRPr="002C0185">
              <w:rPr>
                <w:rFonts w:cs="Arial"/>
                <w:szCs w:val="18"/>
              </w:rPr>
              <w:t>0</w:t>
            </w:r>
          </w:p>
        </w:tc>
        <w:tc>
          <w:tcPr>
            <w:tcW w:w="708" w:type="dxa"/>
            <w:tcBorders>
              <w:top w:val="single" w:sz="4" w:space="0" w:color="auto"/>
              <w:left w:val="single" w:sz="4" w:space="0" w:color="auto"/>
              <w:bottom w:val="single" w:sz="4" w:space="0" w:color="auto"/>
              <w:right w:val="single" w:sz="4" w:space="0" w:color="auto"/>
            </w:tcBorders>
          </w:tcPr>
          <w:p w14:paraId="6D667A57" w14:textId="77777777" w:rsidR="00B240D1" w:rsidRPr="002C0185" w:rsidRDefault="00B240D1" w:rsidP="00B240D1">
            <w:pPr>
              <w:pStyle w:val="TAC"/>
              <w:rPr>
                <w:lang w:eastAsia="zh-CN"/>
              </w:rPr>
            </w:pPr>
            <w:r w:rsidRPr="002C0185">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F703DFD" w14:textId="77777777" w:rsidR="00B240D1" w:rsidRPr="002C0185" w:rsidRDefault="00B240D1" w:rsidP="00B240D1">
            <w:pPr>
              <w:pStyle w:val="TAC"/>
              <w:rPr>
                <w:lang w:eastAsia="zh-CN"/>
              </w:rPr>
            </w:pPr>
            <w:r w:rsidRPr="002C0185">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6006D96B" w14:textId="77777777" w:rsidR="00B240D1" w:rsidRPr="002C0185" w:rsidRDefault="00B240D1" w:rsidP="00B240D1">
            <w:pPr>
              <w:pStyle w:val="TAC"/>
              <w:rPr>
                <w:lang w:eastAsia="zh-CN"/>
              </w:rPr>
            </w:pPr>
            <w:r w:rsidRPr="002C0185">
              <w:rPr>
                <w:lang w:eastAsia="zh-CN"/>
              </w:rPr>
              <w:t>1016</w:t>
            </w:r>
          </w:p>
        </w:tc>
      </w:tr>
      <w:tr w:rsidR="00C649FF" w:rsidRPr="002C0185" w14:paraId="4F72E833" w14:textId="77777777" w:rsidTr="00342E6D">
        <w:tc>
          <w:tcPr>
            <w:tcW w:w="666" w:type="dxa"/>
          </w:tcPr>
          <w:p w14:paraId="185777D6" w14:textId="77777777" w:rsidR="00C649FF" w:rsidRPr="002C0185" w:rsidRDefault="00C649FF" w:rsidP="00342E6D">
            <w:pPr>
              <w:pStyle w:val="TAC"/>
              <w:rPr>
                <w:lang w:eastAsia="zh-CN"/>
              </w:rPr>
            </w:pPr>
            <w:r w:rsidRPr="002C0185">
              <w:rPr>
                <w:lang w:eastAsia="zh-CN"/>
              </w:rPr>
              <w:t>n257</w:t>
            </w:r>
          </w:p>
        </w:tc>
        <w:tc>
          <w:tcPr>
            <w:tcW w:w="710" w:type="dxa"/>
          </w:tcPr>
          <w:p w14:paraId="6E9D0709" w14:textId="77777777" w:rsidR="00C649FF" w:rsidRPr="002C0185" w:rsidRDefault="00C649FF" w:rsidP="00342E6D">
            <w:pPr>
              <w:pStyle w:val="TAC"/>
              <w:rPr>
                <w:lang w:eastAsia="zh-CN"/>
              </w:rPr>
            </w:pPr>
            <w:r w:rsidRPr="002C0185">
              <w:rPr>
                <w:lang w:eastAsia="zh-CN"/>
              </w:rPr>
              <w:t>n261</w:t>
            </w:r>
          </w:p>
        </w:tc>
        <w:tc>
          <w:tcPr>
            <w:tcW w:w="575" w:type="dxa"/>
          </w:tcPr>
          <w:p w14:paraId="1923E141" w14:textId="77777777" w:rsidR="00C649FF" w:rsidRPr="002C0185" w:rsidRDefault="00C649FF" w:rsidP="00342E6D">
            <w:pPr>
              <w:pStyle w:val="TAC"/>
            </w:pPr>
            <w:r w:rsidRPr="002C0185">
              <w:rPr>
                <w:lang w:eastAsia="zh-CN"/>
              </w:rPr>
              <w:t>120</w:t>
            </w:r>
          </w:p>
        </w:tc>
        <w:tc>
          <w:tcPr>
            <w:tcW w:w="709" w:type="dxa"/>
            <w:shd w:val="clear" w:color="auto" w:fill="auto"/>
          </w:tcPr>
          <w:p w14:paraId="10852D31" w14:textId="77777777" w:rsidR="00C649FF" w:rsidRPr="002C0185" w:rsidRDefault="00C649FF" w:rsidP="00342E6D">
            <w:pPr>
              <w:pStyle w:val="TAC"/>
            </w:pPr>
            <w:r w:rsidRPr="002C0185">
              <w:t>10</w:t>
            </w:r>
            <w:r w:rsidRPr="002C0185">
              <w:rPr>
                <w:lang w:eastAsia="zh-CN"/>
              </w:rPr>
              <w:t>0</w:t>
            </w:r>
          </w:p>
        </w:tc>
        <w:tc>
          <w:tcPr>
            <w:tcW w:w="709" w:type="dxa"/>
            <w:shd w:val="clear" w:color="auto" w:fill="auto"/>
          </w:tcPr>
          <w:p w14:paraId="60237B94" w14:textId="77777777" w:rsidR="00C649FF" w:rsidRPr="002C0185" w:rsidRDefault="00C649FF" w:rsidP="00342E6D">
            <w:pPr>
              <w:pStyle w:val="TAC"/>
            </w:pPr>
            <w:r w:rsidRPr="002C0185">
              <w:rPr>
                <w:lang w:eastAsia="zh-CN"/>
              </w:rPr>
              <w:t>66</w:t>
            </w:r>
          </w:p>
        </w:tc>
        <w:tc>
          <w:tcPr>
            <w:tcW w:w="850" w:type="dxa"/>
            <w:shd w:val="clear" w:color="auto" w:fill="auto"/>
          </w:tcPr>
          <w:p w14:paraId="4C48C13E" w14:textId="77777777" w:rsidR="00C649FF" w:rsidRPr="002C0185" w:rsidRDefault="00C649FF" w:rsidP="00342E6D">
            <w:pPr>
              <w:pStyle w:val="TAC"/>
            </w:pPr>
            <w:r w:rsidRPr="002C0185">
              <w:t>Downlink</w:t>
            </w:r>
          </w:p>
          <w:p w14:paraId="1E2A579E" w14:textId="77777777" w:rsidR="00C649FF" w:rsidRPr="002C0185" w:rsidRDefault="00C649FF" w:rsidP="00342E6D">
            <w:pPr>
              <w:pStyle w:val="TAC"/>
            </w:pPr>
            <w:r w:rsidRPr="002C0185">
              <w:t>&amp;</w:t>
            </w:r>
          </w:p>
          <w:p w14:paraId="5970180C" w14:textId="77777777" w:rsidR="00C649FF" w:rsidRPr="002C0185" w:rsidRDefault="00C649FF" w:rsidP="00342E6D">
            <w:pPr>
              <w:pStyle w:val="TAC"/>
            </w:pPr>
            <w:r w:rsidRPr="002C0185">
              <w:t>Uplink</w:t>
            </w:r>
          </w:p>
        </w:tc>
        <w:tc>
          <w:tcPr>
            <w:tcW w:w="709" w:type="dxa"/>
            <w:shd w:val="clear" w:color="auto" w:fill="auto"/>
          </w:tcPr>
          <w:p w14:paraId="3C57616C" w14:textId="77777777" w:rsidR="00C649FF" w:rsidRPr="002C0185" w:rsidRDefault="00C649FF" w:rsidP="00342E6D">
            <w:pPr>
              <w:pStyle w:val="TAC"/>
            </w:pPr>
            <w:r w:rsidRPr="002C0185">
              <w:t>Low,</w:t>
            </w:r>
          </w:p>
          <w:p w14:paraId="7F4136A2" w14:textId="77777777" w:rsidR="00C649FF" w:rsidRPr="002C0185" w:rsidRDefault="00C649FF" w:rsidP="00342E6D">
            <w:pPr>
              <w:pStyle w:val="TAC"/>
            </w:pPr>
            <w:r w:rsidRPr="002C0185">
              <w:t>Mid,</w:t>
            </w:r>
          </w:p>
          <w:p w14:paraId="03D9F338" w14:textId="77777777" w:rsidR="00C649FF" w:rsidRPr="002C0185" w:rsidRDefault="00C649FF" w:rsidP="00342E6D">
            <w:pPr>
              <w:pStyle w:val="TAC"/>
            </w:pPr>
            <w:r w:rsidRPr="002C0185">
              <w:t>High</w:t>
            </w:r>
          </w:p>
        </w:tc>
        <w:tc>
          <w:tcPr>
            <w:tcW w:w="9639" w:type="dxa"/>
            <w:gridSpan w:val="18"/>
            <w:shd w:val="clear" w:color="auto" w:fill="auto"/>
          </w:tcPr>
          <w:p w14:paraId="5B546350" w14:textId="77777777" w:rsidR="00C649FF" w:rsidRPr="002C0185" w:rsidRDefault="00C649FF" w:rsidP="00342E6D">
            <w:pPr>
              <w:pStyle w:val="TAL"/>
            </w:pPr>
            <w:r w:rsidRPr="002C0185">
              <w:t>Same values as for Low, Mid and High range in clause 4.3.1.2.</w:t>
            </w:r>
            <w:r w:rsidRPr="002C0185">
              <w:rPr>
                <w:lang w:eastAsia="zh-CN"/>
              </w:rPr>
              <w:t>1</w:t>
            </w:r>
            <w:r w:rsidRPr="002C0185">
              <w:t>.</w:t>
            </w:r>
            <w:r w:rsidRPr="002C0185">
              <w:rPr>
                <w:lang w:eastAsia="zh-CN"/>
              </w:rPr>
              <w:t>5</w:t>
            </w:r>
            <w:r w:rsidRPr="002C0185">
              <w:t xml:space="preserve"> for bandwidth=100 MHz and SCS=120 kHz.</w:t>
            </w:r>
          </w:p>
        </w:tc>
      </w:tr>
      <w:tr w:rsidR="00852BFB" w:rsidRPr="002C0185" w14:paraId="37DE492B" w14:textId="77777777" w:rsidTr="00342E6D">
        <w:tblPrEx>
          <w:tblLook w:val="0000" w:firstRow="0" w:lastRow="0" w:firstColumn="0" w:lastColumn="0" w:noHBand="0" w:noVBand="0"/>
        </w:tblPrEx>
        <w:tc>
          <w:tcPr>
            <w:tcW w:w="666" w:type="dxa"/>
            <w:vMerge w:val="restart"/>
            <w:tcBorders>
              <w:top w:val="single" w:sz="4" w:space="0" w:color="auto"/>
              <w:left w:val="single" w:sz="4" w:space="0" w:color="auto"/>
              <w:right w:val="single" w:sz="4" w:space="0" w:color="auto"/>
            </w:tcBorders>
          </w:tcPr>
          <w:p w14:paraId="0642DB33" w14:textId="77777777" w:rsidR="00852BFB" w:rsidRPr="002C0185" w:rsidRDefault="00852BFB" w:rsidP="00852BFB">
            <w:pPr>
              <w:pStyle w:val="TAC"/>
            </w:pPr>
            <w:r w:rsidRPr="002C0185">
              <w:rPr>
                <w:lang w:eastAsia="zh-CN"/>
              </w:rPr>
              <w:t>n258</w:t>
            </w:r>
          </w:p>
        </w:tc>
        <w:tc>
          <w:tcPr>
            <w:tcW w:w="710" w:type="dxa"/>
            <w:vMerge w:val="restart"/>
            <w:tcBorders>
              <w:top w:val="single" w:sz="4" w:space="0" w:color="auto"/>
              <w:left w:val="single" w:sz="4" w:space="0" w:color="auto"/>
              <w:right w:val="single" w:sz="4" w:space="0" w:color="auto"/>
            </w:tcBorders>
          </w:tcPr>
          <w:p w14:paraId="4DDFF1DE" w14:textId="77777777" w:rsidR="00852BFB" w:rsidRPr="002C0185" w:rsidRDefault="00852BFB" w:rsidP="00852BFB">
            <w:pPr>
              <w:pStyle w:val="TAC"/>
            </w:pPr>
            <w:r w:rsidRPr="002C0185">
              <w:rPr>
                <w:lang w:eastAsia="zh-CN"/>
              </w:rPr>
              <w:t>n257</w:t>
            </w:r>
          </w:p>
        </w:tc>
        <w:tc>
          <w:tcPr>
            <w:tcW w:w="575" w:type="dxa"/>
            <w:vMerge w:val="restart"/>
            <w:tcBorders>
              <w:top w:val="single" w:sz="4" w:space="0" w:color="auto"/>
              <w:left w:val="single" w:sz="4" w:space="0" w:color="auto"/>
              <w:right w:val="single" w:sz="4" w:space="0" w:color="auto"/>
            </w:tcBorders>
          </w:tcPr>
          <w:p w14:paraId="234EB049" w14:textId="77777777" w:rsidR="00852BFB" w:rsidRPr="002C0185" w:rsidRDefault="00852BFB" w:rsidP="00852BFB">
            <w:pPr>
              <w:pStyle w:val="TAC"/>
            </w:pPr>
            <w:r w:rsidRPr="002C0185">
              <w:rPr>
                <w:lang w:eastAsia="zh-CN"/>
              </w:rPr>
              <w:t>120</w:t>
            </w:r>
          </w:p>
        </w:tc>
        <w:tc>
          <w:tcPr>
            <w:tcW w:w="709" w:type="dxa"/>
            <w:vMerge w:val="restart"/>
            <w:tcBorders>
              <w:top w:val="single" w:sz="4" w:space="0" w:color="auto"/>
              <w:left w:val="single" w:sz="4" w:space="0" w:color="auto"/>
              <w:right w:val="single" w:sz="4" w:space="0" w:color="auto"/>
            </w:tcBorders>
          </w:tcPr>
          <w:p w14:paraId="1CCDA3CF" w14:textId="77777777" w:rsidR="00852BFB" w:rsidRPr="002C0185" w:rsidRDefault="00852BFB" w:rsidP="00852BFB">
            <w:pPr>
              <w:pStyle w:val="TAC"/>
            </w:pPr>
            <w:r w:rsidRPr="002C0185">
              <w:t>10</w:t>
            </w:r>
            <w:r w:rsidRPr="002C0185">
              <w:rPr>
                <w:lang w:eastAsia="zh-CN"/>
              </w:rPr>
              <w:t>0</w:t>
            </w:r>
          </w:p>
        </w:tc>
        <w:tc>
          <w:tcPr>
            <w:tcW w:w="709" w:type="dxa"/>
            <w:vMerge w:val="restart"/>
            <w:tcBorders>
              <w:top w:val="single" w:sz="4" w:space="0" w:color="auto"/>
              <w:left w:val="single" w:sz="4" w:space="0" w:color="auto"/>
              <w:right w:val="single" w:sz="4" w:space="0" w:color="auto"/>
            </w:tcBorders>
          </w:tcPr>
          <w:p w14:paraId="1811F406" w14:textId="77777777" w:rsidR="00852BFB" w:rsidRPr="002C0185" w:rsidRDefault="00852BFB" w:rsidP="00852BFB">
            <w:pPr>
              <w:pStyle w:val="TAC"/>
            </w:pPr>
            <w:r w:rsidRPr="002C0185">
              <w:rPr>
                <w:lang w:eastAsia="zh-CN"/>
              </w:rPr>
              <w:t>66</w:t>
            </w:r>
          </w:p>
        </w:tc>
        <w:tc>
          <w:tcPr>
            <w:tcW w:w="850" w:type="dxa"/>
            <w:vMerge w:val="restart"/>
            <w:tcBorders>
              <w:top w:val="single" w:sz="4" w:space="0" w:color="auto"/>
              <w:left w:val="single" w:sz="4" w:space="0" w:color="auto"/>
              <w:right w:val="single" w:sz="4" w:space="0" w:color="auto"/>
            </w:tcBorders>
          </w:tcPr>
          <w:p w14:paraId="03CB4A06" w14:textId="77777777" w:rsidR="00852BFB" w:rsidRPr="002C0185" w:rsidRDefault="00852BFB" w:rsidP="00852BFB">
            <w:pPr>
              <w:pStyle w:val="TAC"/>
            </w:pPr>
            <w:r w:rsidRPr="002C0185">
              <w:t>Downlink</w:t>
            </w:r>
          </w:p>
          <w:p w14:paraId="28E3725E" w14:textId="77777777" w:rsidR="00852BFB" w:rsidRPr="002C0185" w:rsidRDefault="00852BFB" w:rsidP="00852BFB">
            <w:pPr>
              <w:pStyle w:val="TAC"/>
            </w:pPr>
            <w:r w:rsidRPr="002C0185">
              <w:t>&amp;</w:t>
            </w:r>
          </w:p>
          <w:p w14:paraId="38A73DBE" w14:textId="77777777" w:rsidR="00852BFB" w:rsidRPr="002C0185" w:rsidRDefault="00852BFB" w:rsidP="00852BFB">
            <w:pPr>
              <w:pStyle w:val="TAC"/>
            </w:pPr>
            <w:r w:rsidRPr="002C0185">
              <w:t>Uplink</w:t>
            </w:r>
          </w:p>
        </w:tc>
        <w:tc>
          <w:tcPr>
            <w:tcW w:w="709" w:type="dxa"/>
            <w:tcBorders>
              <w:left w:val="single" w:sz="4" w:space="0" w:color="auto"/>
            </w:tcBorders>
          </w:tcPr>
          <w:p w14:paraId="02F86158" w14:textId="77777777" w:rsidR="00852BFB" w:rsidRPr="002C0185" w:rsidRDefault="00852BFB" w:rsidP="00852BFB">
            <w:pPr>
              <w:pStyle w:val="TAC"/>
            </w:pPr>
            <w:r w:rsidRPr="002C0185">
              <w:t>Low</w:t>
            </w:r>
          </w:p>
        </w:tc>
        <w:tc>
          <w:tcPr>
            <w:tcW w:w="992" w:type="dxa"/>
          </w:tcPr>
          <w:p w14:paraId="0DBB0CBE" w14:textId="77777777" w:rsidR="00852BFB" w:rsidRPr="002C0185" w:rsidRDefault="00852BFB" w:rsidP="00852BFB">
            <w:pPr>
              <w:pStyle w:val="TAC"/>
              <w:rPr>
                <w:lang w:eastAsia="zh-CN"/>
              </w:rPr>
            </w:pPr>
            <w:r w:rsidRPr="002C0185">
              <w:rPr>
                <w:lang w:eastAsia="zh-CN"/>
              </w:rPr>
              <w:t>26557.08</w:t>
            </w:r>
          </w:p>
        </w:tc>
        <w:tc>
          <w:tcPr>
            <w:tcW w:w="992" w:type="dxa"/>
            <w:gridSpan w:val="2"/>
          </w:tcPr>
          <w:p w14:paraId="5BE48919" w14:textId="77777777" w:rsidR="00852BFB" w:rsidRPr="002C0185" w:rsidRDefault="00852BFB" w:rsidP="00852BFB">
            <w:pPr>
              <w:pStyle w:val="TAC"/>
              <w:rPr>
                <w:lang w:eastAsia="zh-CN"/>
              </w:rPr>
            </w:pPr>
            <w:r w:rsidRPr="002C0185">
              <w:rPr>
                <w:lang w:eastAsia="zh-CN"/>
              </w:rPr>
              <w:t>2055117</w:t>
            </w:r>
          </w:p>
        </w:tc>
        <w:tc>
          <w:tcPr>
            <w:tcW w:w="993" w:type="dxa"/>
            <w:gridSpan w:val="2"/>
          </w:tcPr>
          <w:p w14:paraId="696C7E23" w14:textId="77777777" w:rsidR="00852BFB" w:rsidRPr="002C0185" w:rsidRDefault="00852BFB" w:rsidP="00852BFB">
            <w:pPr>
              <w:pStyle w:val="TAC"/>
              <w:rPr>
                <w:lang w:eastAsia="zh-CN"/>
              </w:rPr>
            </w:pPr>
            <w:r w:rsidRPr="002C0185">
              <w:rPr>
                <w:lang w:eastAsia="zh-CN"/>
              </w:rPr>
              <w:t>26509.56</w:t>
            </w:r>
          </w:p>
        </w:tc>
        <w:tc>
          <w:tcPr>
            <w:tcW w:w="992" w:type="dxa"/>
            <w:gridSpan w:val="2"/>
            <w:tcBorders>
              <w:right w:val="single" w:sz="4" w:space="0" w:color="auto"/>
            </w:tcBorders>
          </w:tcPr>
          <w:p w14:paraId="023000CD" w14:textId="77777777" w:rsidR="00852BFB" w:rsidRPr="002C0185" w:rsidRDefault="00852BFB" w:rsidP="00852BFB">
            <w:pPr>
              <w:pStyle w:val="TAC"/>
              <w:rPr>
                <w:lang w:eastAsia="zh-CN"/>
              </w:rPr>
            </w:pPr>
            <w:r w:rsidRPr="002C0185">
              <w:rPr>
                <w:lang w:eastAsia="zh-CN"/>
              </w:rPr>
              <w:t>2054325</w:t>
            </w:r>
          </w:p>
        </w:tc>
        <w:tc>
          <w:tcPr>
            <w:tcW w:w="567" w:type="dxa"/>
            <w:tcBorders>
              <w:right w:val="single" w:sz="4" w:space="0" w:color="auto"/>
            </w:tcBorders>
          </w:tcPr>
          <w:p w14:paraId="069B6429" w14:textId="77777777" w:rsidR="00852BFB" w:rsidRPr="002C0185" w:rsidRDefault="00852BFB" w:rsidP="00852BFB">
            <w:pPr>
              <w:pStyle w:val="TAC"/>
            </w:pPr>
            <w:r w:rsidRPr="002C0185">
              <w:t>0</w:t>
            </w:r>
          </w:p>
        </w:tc>
        <w:tc>
          <w:tcPr>
            <w:tcW w:w="567" w:type="dxa"/>
            <w:gridSpan w:val="2"/>
            <w:vMerge w:val="restart"/>
            <w:tcBorders>
              <w:top w:val="single" w:sz="4" w:space="0" w:color="auto"/>
              <w:left w:val="single" w:sz="4" w:space="0" w:color="auto"/>
              <w:right w:val="single" w:sz="4" w:space="0" w:color="auto"/>
            </w:tcBorders>
          </w:tcPr>
          <w:p w14:paraId="125E2868" w14:textId="77777777" w:rsidR="00852BFB" w:rsidRPr="002C0185" w:rsidRDefault="00852BFB" w:rsidP="00852BFB">
            <w:pPr>
              <w:pStyle w:val="TAC"/>
            </w:pPr>
            <w:r w:rsidRPr="002C0185">
              <w:t>120</w:t>
            </w:r>
          </w:p>
        </w:tc>
        <w:tc>
          <w:tcPr>
            <w:tcW w:w="850" w:type="dxa"/>
            <w:gridSpan w:val="2"/>
            <w:tcBorders>
              <w:top w:val="single" w:sz="4" w:space="0" w:color="auto"/>
              <w:left w:val="single" w:sz="4" w:space="0" w:color="auto"/>
              <w:bottom w:val="single" w:sz="4" w:space="0" w:color="auto"/>
              <w:right w:val="single" w:sz="4" w:space="0" w:color="auto"/>
            </w:tcBorders>
          </w:tcPr>
          <w:p w14:paraId="4140C808" w14:textId="77777777" w:rsidR="00852BFB" w:rsidRPr="002C0185" w:rsidRDefault="00852BFB" w:rsidP="00852BFB">
            <w:pPr>
              <w:pStyle w:val="TAC"/>
              <w:rPr>
                <w:lang w:eastAsia="zh-CN"/>
              </w:rPr>
            </w:pPr>
            <w:r w:rsidRPr="002C0185">
              <w:rPr>
                <w:lang w:eastAsia="zh-CN"/>
              </w:rPr>
              <w:t>22388</w:t>
            </w:r>
          </w:p>
        </w:tc>
        <w:tc>
          <w:tcPr>
            <w:tcW w:w="993" w:type="dxa"/>
            <w:gridSpan w:val="2"/>
            <w:tcBorders>
              <w:top w:val="single" w:sz="4" w:space="0" w:color="auto"/>
              <w:left w:val="single" w:sz="4" w:space="0" w:color="auto"/>
              <w:bottom w:val="single" w:sz="4" w:space="0" w:color="auto"/>
              <w:right w:val="single" w:sz="4" w:space="0" w:color="auto"/>
            </w:tcBorders>
          </w:tcPr>
          <w:p w14:paraId="6D46B694" w14:textId="77777777" w:rsidR="00852BFB" w:rsidRPr="002C0185" w:rsidRDefault="00852BFB" w:rsidP="00852BFB">
            <w:pPr>
              <w:pStyle w:val="TAC"/>
              <w:rPr>
                <w:lang w:eastAsia="zh-CN"/>
              </w:rPr>
            </w:pPr>
            <w:r w:rsidRPr="002C0185">
              <w:rPr>
                <w:lang w:eastAsia="zh-CN"/>
              </w:rPr>
              <w:t>2054683</w:t>
            </w:r>
          </w:p>
        </w:tc>
        <w:tc>
          <w:tcPr>
            <w:tcW w:w="567" w:type="dxa"/>
            <w:tcBorders>
              <w:top w:val="single" w:sz="4" w:space="0" w:color="auto"/>
              <w:left w:val="single" w:sz="4" w:space="0" w:color="auto"/>
              <w:bottom w:val="single" w:sz="4" w:space="0" w:color="auto"/>
              <w:right w:val="single" w:sz="4" w:space="0" w:color="auto"/>
            </w:tcBorders>
          </w:tcPr>
          <w:p w14:paraId="4CD741DA" w14:textId="77777777" w:rsidR="00852BFB" w:rsidRPr="002C0185" w:rsidRDefault="00852BFB" w:rsidP="00852BFB">
            <w:pPr>
              <w:pStyle w:val="TAC"/>
              <w:rPr>
                <w:lang w:eastAsia="zh-CN"/>
              </w:rPr>
            </w:pPr>
            <w:r w:rsidRPr="002C0185">
              <w:rPr>
                <w:lang w:eastAsia="zh-CN"/>
              </w:rPr>
              <w:t>11</w:t>
            </w:r>
          </w:p>
        </w:tc>
        <w:tc>
          <w:tcPr>
            <w:tcW w:w="708" w:type="dxa"/>
            <w:tcBorders>
              <w:top w:val="single" w:sz="4" w:space="0" w:color="auto"/>
              <w:left w:val="single" w:sz="4" w:space="0" w:color="auto"/>
              <w:bottom w:val="single" w:sz="4" w:space="0" w:color="auto"/>
              <w:right w:val="single" w:sz="4" w:space="0" w:color="auto"/>
            </w:tcBorders>
          </w:tcPr>
          <w:p w14:paraId="79062C39" w14:textId="77777777" w:rsidR="00852BFB" w:rsidRPr="002C0185" w:rsidRDefault="00852BFB" w:rsidP="00852BFB">
            <w:pPr>
              <w:pStyle w:val="TAC"/>
              <w:rPr>
                <w:lang w:eastAsia="zh-CN"/>
              </w:rPr>
            </w:pPr>
            <w:r w:rsidRPr="002C0185">
              <w:rPr>
                <w:rFonts w:cs="Arial"/>
                <w:szCs w:val="18"/>
              </w:rPr>
              <w:t>0</w:t>
            </w:r>
          </w:p>
        </w:tc>
        <w:tc>
          <w:tcPr>
            <w:tcW w:w="709" w:type="dxa"/>
            <w:tcBorders>
              <w:top w:val="single" w:sz="4" w:space="0" w:color="auto"/>
              <w:left w:val="single" w:sz="4" w:space="0" w:color="auto"/>
              <w:bottom w:val="single" w:sz="4" w:space="0" w:color="auto"/>
              <w:right w:val="single" w:sz="4" w:space="0" w:color="auto"/>
            </w:tcBorders>
          </w:tcPr>
          <w:p w14:paraId="7CDB735A" w14:textId="77777777" w:rsidR="00852BFB" w:rsidRPr="002C0185" w:rsidRDefault="00852BFB" w:rsidP="00852BFB">
            <w:pPr>
              <w:pStyle w:val="TAC"/>
              <w:rPr>
                <w:lang w:eastAsia="zh-CN"/>
              </w:rPr>
            </w:pPr>
            <w:r w:rsidRPr="002C0185">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9E52C39" w14:textId="77777777" w:rsidR="00852BFB" w:rsidRPr="002C0185" w:rsidRDefault="00852BFB" w:rsidP="00852BFB">
            <w:pPr>
              <w:pStyle w:val="TAC"/>
              <w:rPr>
                <w:lang w:eastAsia="zh-CN"/>
              </w:rPr>
            </w:pPr>
            <w:r w:rsidRPr="002C0185">
              <w:rPr>
                <w:lang w:eastAsia="zh-CN"/>
              </w:rPr>
              <w:t>8</w:t>
            </w:r>
          </w:p>
        </w:tc>
      </w:tr>
      <w:tr w:rsidR="00852BFB" w:rsidRPr="002C0185" w14:paraId="3C5CE03E" w14:textId="77777777" w:rsidTr="00342E6D">
        <w:tblPrEx>
          <w:tblLook w:val="0000" w:firstRow="0" w:lastRow="0" w:firstColumn="0" w:lastColumn="0" w:noHBand="0" w:noVBand="0"/>
        </w:tblPrEx>
        <w:tc>
          <w:tcPr>
            <w:tcW w:w="666" w:type="dxa"/>
            <w:vMerge/>
            <w:tcBorders>
              <w:left w:val="single" w:sz="4" w:space="0" w:color="auto"/>
              <w:right w:val="single" w:sz="4" w:space="0" w:color="auto"/>
            </w:tcBorders>
          </w:tcPr>
          <w:p w14:paraId="65A9D4E1" w14:textId="77777777" w:rsidR="00852BFB" w:rsidRPr="002C0185" w:rsidRDefault="00852BFB" w:rsidP="00852BFB">
            <w:pPr>
              <w:pStyle w:val="TAC"/>
            </w:pPr>
          </w:p>
        </w:tc>
        <w:tc>
          <w:tcPr>
            <w:tcW w:w="710" w:type="dxa"/>
            <w:vMerge/>
            <w:tcBorders>
              <w:left w:val="single" w:sz="4" w:space="0" w:color="auto"/>
              <w:right w:val="single" w:sz="4" w:space="0" w:color="auto"/>
            </w:tcBorders>
          </w:tcPr>
          <w:p w14:paraId="3F58A8E9" w14:textId="77777777" w:rsidR="00852BFB" w:rsidRPr="002C0185" w:rsidRDefault="00852BFB" w:rsidP="00852BFB">
            <w:pPr>
              <w:pStyle w:val="TAC"/>
            </w:pPr>
          </w:p>
        </w:tc>
        <w:tc>
          <w:tcPr>
            <w:tcW w:w="575" w:type="dxa"/>
            <w:vMerge/>
            <w:tcBorders>
              <w:left w:val="single" w:sz="4" w:space="0" w:color="auto"/>
              <w:right w:val="single" w:sz="4" w:space="0" w:color="auto"/>
            </w:tcBorders>
          </w:tcPr>
          <w:p w14:paraId="4754BF12" w14:textId="77777777" w:rsidR="00852BFB" w:rsidRPr="002C0185" w:rsidRDefault="00852BFB" w:rsidP="00852BFB">
            <w:pPr>
              <w:pStyle w:val="TAC"/>
            </w:pPr>
          </w:p>
        </w:tc>
        <w:tc>
          <w:tcPr>
            <w:tcW w:w="709" w:type="dxa"/>
            <w:vMerge/>
            <w:tcBorders>
              <w:left w:val="single" w:sz="4" w:space="0" w:color="auto"/>
              <w:right w:val="single" w:sz="4" w:space="0" w:color="auto"/>
            </w:tcBorders>
          </w:tcPr>
          <w:p w14:paraId="1932F9DF" w14:textId="77777777" w:rsidR="00852BFB" w:rsidRPr="002C0185" w:rsidRDefault="00852BFB" w:rsidP="00852BFB">
            <w:pPr>
              <w:pStyle w:val="TAC"/>
            </w:pPr>
          </w:p>
        </w:tc>
        <w:tc>
          <w:tcPr>
            <w:tcW w:w="709" w:type="dxa"/>
            <w:vMerge/>
            <w:tcBorders>
              <w:left w:val="single" w:sz="4" w:space="0" w:color="auto"/>
              <w:right w:val="single" w:sz="4" w:space="0" w:color="auto"/>
            </w:tcBorders>
          </w:tcPr>
          <w:p w14:paraId="53A89BCE" w14:textId="77777777" w:rsidR="00852BFB" w:rsidRPr="002C0185" w:rsidRDefault="00852BFB" w:rsidP="00852BFB">
            <w:pPr>
              <w:pStyle w:val="TAC"/>
            </w:pPr>
          </w:p>
        </w:tc>
        <w:tc>
          <w:tcPr>
            <w:tcW w:w="850" w:type="dxa"/>
            <w:vMerge/>
            <w:tcBorders>
              <w:left w:val="single" w:sz="4" w:space="0" w:color="auto"/>
              <w:right w:val="single" w:sz="4" w:space="0" w:color="auto"/>
            </w:tcBorders>
          </w:tcPr>
          <w:p w14:paraId="066E05BB" w14:textId="77777777" w:rsidR="00852BFB" w:rsidRPr="002C0185" w:rsidRDefault="00852BFB" w:rsidP="00852BFB">
            <w:pPr>
              <w:pStyle w:val="TAC"/>
            </w:pPr>
          </w:p>
        </w:tc>
        <w:tc>
          <w:tcPr>
            <w:tcW w:w="709" w:type="dxa"/>
            <w:tcBorders>
              <w:left w:val="single" w:sz="4" w:space="0" w:color="auto"/>
            </w:tcBorders>
          </w:tcPr>
          <w:p w14:paraId="45DE8CE2" w14:textId="77777777" w:rsidR="00852BFB" w:rsidRPr="002C0185" w:rsidRDefault="00852BFB" w:rsidP="00852BFB">
            <w:pPr>
              <w:pStyle w:val="TAC"/>
            </w:pPr>
            <w:r w:rsidRPr="002C0185">
              <w:t>Mid</w:t>
            </w:r>
          </w:p>
        </w:tc>
        <w:tc>
          <w:tcPr>
            <w:tcW w:w="992" w:type="dxa"/>
          </w:tcPr>
          <w:p w14:paraId="05CF8B8D" w14:textId="77777777" w:rsidR="00852BFB" w:rsidRPr="002C0185" w:rsidRDefault="00852BFB" w:rsidP="00852BFB">
            <w:pPr>
              <w:pStyle w:val="TAC"/>
              <w:rPr>
                <w:lang w:eastAsia="zh-CN"/>
              </w:rPr>
            </w:pPr>
            <w:r w:rsidRPr="002C0185">
              <w:rPr>
                <w:lang w:eastAsia="zh-CN"/>
              </w:rPr>
              <w:t>27006.36</w:t>
            </w:r>
          </w:p>
        </w:tc>
        <w:tc>
          <w:tcPr>
            <w:tcW w:w="992" w:type="dxa"/>
            <w:gridSpan w:val="2"/>
          </w:tcPr>
          <w:p w14:paraId="062964B6" w14:textId="77777777" w:rsidR="00852BFB" w:rsidRPr="002C0185" w:rsidRDefault="00852BFB" w:rsidP="00852BFB">
            <w:pPr>
              <w:pStyle w:val="TAC"/>
              <w:rPr>
                <w:lang w:eastAsia="zh-CN"/>
              </w:rPr>
            </w:pPr>
            <w:r w:rsidRPr="002C0185">
              <w:rPr>
                <w:lang w:eastAsia="zh-CN"/>
              </w:rPr>
              <w:t>2062605</w:t>
            </w:r>
          </w:p>
        </w:tc>
        <w:tc>
          <w:tcPr>
            <w:tcW w:w="993" w:type="dxa"/>
            <w:gridSpan w:val="2"/>
          </w:tcPr>
          <w:p w14:paraId="7D094E57" w14:textId="77777777" w:rsidR="00852BFB" w:rsidRPr="002C0185" w:rsidRDefault="00852BFB" w:rsidP="00852BFB">
            <w:pPr>
              <w:pStyle w:val="TAC"/>
              <w:rPr>
                <w:lang w:eastAsia="zh-CN"/>
              </w:rPr>
            </w:pPr>
            <w:r w:rsidRPr="002C0185">
              <w:rPr>
                <w:lang w:eastAsia="zh-CN"/>
              </w:rPr>
              <w:t>26811.96</w:t>
            </w:r>
          </w:p>
        </w:tc>
        <w:tc>
          <w:tcPr>
            <w:tcW w:w="992" w:type="dxa"/>
            <w:gridSpan w:val="2"/>
            <w:tcBorders>
              <w:right w:val="single" w:sz="4" w:space="0" w:color="auto"/>
            </w:tcBorders>
          </w:tcPr>
          <w:p w14:paraId="690F5098" w14:textId="77777777" w:rsidR="00852BFB" w:rsidRPr="002C0185" w:rsidRDefault="00852BFB" w:rsidP="00852BFB">
            <w:pPr>
              <w:pStyle w:val="TAC"/>
              <w:rPr>
                <w:lang w:eastAsia="zh-CN"/>
              </w:rPr>
            </w:pPr>
            <w:r w:rsidRPr="002C0185">
              <w:rPr>
                <w:lang w:eastAsia="zh-CN"/>
              </w:rPr>
              <w:t>2059365</w:t>
            </w:r>
          </w:p>
        </w:tc>
        <w:tc>
          <w:tcPr>
            <w:tcW w:w="567" w:type="dxa"/>
            <w:tcBorders>
              <w:right w:val="single" w:sz="4" w:space="0" w:color="auto"/>
            </w:tcBorders>
          </w:tcPr>
          <w:p w14:paraId="0B93D421" w14:textId="77777777" w:rsidR="00852BFB" w:rsidRPr="002C0185" w:rsidRDefault="00852BFB" w:rsidP="00852BFB">
            <w:pPr>
              <w:pStyle w:val="TAC"/>
            </w:pPr>
            <w:r w:rsidRPr="002C0185">
              <w:t>102</w:t>
            </w:r>
          </w:p>
        </w:tc>
        <w:tc>
          <w:tcPr>
            <w:tcW w:w="567" w:type="dxa"/>
            <w:gridSpan w:val="2"/>
            <w:vMerge/>
            <w:tcBorders>
              <w:left w:val="single" w:sz="4" w:space="0" w:color="auto"/>
              <w:right w:val="single" w:sz="4" w:space="0" w:color="auto"/>
            </w:tcBorders>
          </w:tcPr>
          <w:p w14:paraId="413DA199" w14:textId="77777777" w:rsidR="00852BFB" w:rsidRPr="002C0185" w:rsidRDefault="00852BFB" w:rsidP="00852BFB">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746D397B" w14:textId="77777777" w:rsidR="00852BFB" w:rsidRPr="002C0185" w:rsidRDefault="00852BFB" w:rsidP="00852BFB">
            <w:pPr>
              <w:pStyle w:val="TAC"/>
              <w:rPr>
                <w:lang w:eastAsia="zh-CN"/>
              </w:rPr>
            </w:pPr>
            <w:r w:rsidRPr="002C0185">
              <w:rPr>
                <w:lang w:eastAsia="zh-CN"/>
              </w:rPr>
              <w:t>22414</w:t>
            </w:r>
          </w:p>
        </w:tc>
        <w:tc>
          <w:tcPr>
            <w:tcW w:w="993" w:type="dxa"/>
            <w:gridSpan w:val="2"/>
            <w:tcBorders>
              <w:top w:val="single" w:sz="4" w:space="0" w:color="auto"/>
              <w:left w:val="single" w:sz="4" w:space="0" w:color="auto"/>
              <w:bottom w:val="single" w:sz="4" w:space="0" w:color="auto"/>
              <w:right w:val="single" w:sz="4" w:space="0" w:color="auto"/>
            </w:tcBorders>
          </w:tcPr>
          <w:p w14:paraId="1D4307CA" w14:textId="77777777" w:rsidR="00852BFB" w:rsidRPr="002C0185" w:rsidRDefault="00852BFB" w:rsidP="00852BFB">
            <w:pPr>
              <w:pStyle w:val="TAC"/>
              <w:rPr>
                <w:lang w:eastAsia="zh-CN"/>
              </w:rPr>
            </w:pPr>
            <w:r w:rsidRPr="002C0185">
              <w:rPr>
                <w:lang w:eastAsia="zh-CN"/>
              </w:rPr>
              <w:t>2062171</w:t>
            </w:r>
          </w:p>
        </w:tc>
        <w:tc>
          <w:tcPr>
            <w:tcW w:w="567" w:type="dxa"/>
            <w:tcBorders>
              <w:top w:val="single" w:sz="4" w:space="0" w:color="auto"/>
              <w:left w:val="single" w:sz="4" w:space="0" w:color="auto"/>
              <w:bottom w:val="single" w:sz="4" w:space="0" w:color="auto"/>
              <w:right w:val="single" w:sz="4" w:space="0" w:color="auto"/>
            </w:tcBorders>
          </w:tcPr>
          <w:p w14:paraId="2F8E9DA3" w14:textId="77777777" w:rsidR="00852BFB" w:rsidRPr="002C0185" w:rsidRDefault="00852BFB" w:rsidP="00852BFB">
            <w:pPr>
              <w:pStyle w:val="TAC"/>
              <w:rPr>
                <w:lang w:eastAsia="zh-CN"/>
              </w:rPr>
            </w:pPr>
            <w:r w:rsidRPr="002C0185">
              <w:rPr>
                <w:lang w:eastAsia="zh-CN"/>
              </w:rPr>
              <w:t>11</w:t>
            </w:r>
          </w:p>
        </w:tc>
        <w:tc>
          <w:tcPr>
            <w:tcW w:w="708" w:type="dxa"/>
            <w:tcBorders>
              <w:top w:val="single" w:sz="4" w:space="0" w:color="auto"/>
              <w:left w:val="single" w:sz="4" w:space="0" w:color="auto"/>
              <w:bottom w:val="single" w:sz="4" w:space="0" w:color="auto"/>
              <w:right w:val="single" w:sz="4" w:space="0" w:color="auto"/>
            </w:tcBorders>
          </w:tcPr>
          <w:p w14:paraId="0D42341C" w14:textId="77777777" w:rsidR="00852BFB" w:rsidRPr="002C0185" w:rsidRDefault="00852BFB" w:rsidP="00852BFB">
            <w:pPr>
              <w:pStyle w:val="TAC"/>
              <w:rPr>
                <w:lang w:eastAsia="zh-CN"/>
              </w:rPr>
            </w:pPr>
            <w:r w:rsidRPr="002C0185">
              <w:rPr>
                <w:rFonts w:cs="Arial"/>
                <w:szCs w:val="18"/>
              </w:rPr>
              <w:t>0</w:t>
            </w:r>
          </w:p>
        </w:tc>
        <w:tc>
          <w:tcPr>
            <w:tcW w:w="709" w:type="dxa"/>
            <w:tcBorders>
              <w:top w:val="single" w:sz="4" w:space="0" w:color="auto"/>
              <w:left w:val="single" w:sz="4" w:space="0" w:color="auto"/>
              <w:bottom w:val="single" w:sz="4" w:space="0" w:color="auto"/>
              <w:right w:val="single" w:sz="4" w:space="0" w:color="auto"/>
            </w:tcBorders>
          </w:tcPr>
          <w:p w14:paraId="3FD5CAFF" w14:textId="77777777" w:rsidR="00852BFB" w:rsidRPr="002C0185" w:rsidRDefault="00852BFB" w:rsidP="00852BFB">
            <w:pPr>
              <w:pStyle w:val="TAC"/>
              <w:rPr>
                <w:lang w:eastAsia="zh-CN"/>
              </w:rPr>
            </w:pPr>
            <w:r w:rsidRPr="002C0185">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7D974A7" w14:textId="77777777" w:rsidR="00852BFB" w:rsidRPr="002C0185" w:rsidRDefault="00852BFB" w:rsidP="00852BFB">
            <w:pPr>
              <w:pStyle w:val="TAC"/>
              <w:rPr>
                <w:lang w:eastAsia="zh-CN"/>
              </w:rPr>
            </w:pPr>
            <w:r w:rsidRPr="002C0185">
              <w:rPr>
                <w:lang w:eastAsia="zh-CN"/>
              </w:rPr>
              <w:t>212</w:t>
            </w:r>
          </w:p>
        </w:tc>
      </w:tr>
      <w:tr w:rsidR="00852BFB" w:rsidRPr="002C0185" w14:paraId="236E7007" w14:textId="77777777" w:rsidTr="00342E6D">
        <w:tblPrEx>
          <w:tblLook w:val="0000" w:firstRow="0" w:lastRow="0" w:firstColumn="0" w:lastColumn="0" w:noHBand="0" w:noVBand="0"/>
        </w:tblPrEx>
        <w:tc>
          <w:tcPr>
            <w:tcW w:w="666" w:type="dxa"/>
            <w:vMerge/>
            <w:tcBorders>
              <w:left w:val="single" w:sz="4" w:space="0" w:color="auto"/>
              <w:bottom w:val="single" w:sz="4" w:space="0" w:color="auto"/>
              <w:right w:val="single" w:sz="4" w:space="0" w:color="auto"/>
            </w:tcBorders>
          </w:tcPr>
          <w:p w14:paraId="52137F7E" w14:textId="77777777" w:rsidR="00852BFB" w:rsidRPr="002C0185" w:rsidRDefault="00852BFB" w:rsidP="00852BFB">
            <w:pPr>
              <w:pStyle w:val="TAC"/>
            </w:pPr>
          </w:p>
        </w:tc>
        <w:tc>
          <w:tcPr>
            <w:tcW w:w="710" w:type="dxa"/>
            <w:vMerge/>
            <w:tcBorders>
              <w:left w:val="single" w:sz="4" w:space="0" w:color="auto"/>
              <w:bottom w:val="single" w:sz="4" w:space="0" w:color="auto"/>
              <w:right w:val="single" w:sz="4" w:space="0" w:color="auto"/>
            </w:tcBorders>
          </w:tcPr>
          <w:p w14:paraId="510EDDDD" w14:textId="77777777" w:rsidR="00852BFB" w:rsidRPr="002C0185" w:rsidRDefault="00852BFB" w:rsidP="00852BFB">
            <w:pPr>
              <w:pStyle w:val="TAC"/>
            </w:pPr>
          </w:p>
        </w:tc>
        <w:tc>
          <w:tcPr>
            <w:tcW w:w="575" w:type="dxa"/>
            <w:vMerge/>
            <w:tcBorders>
              <w:left w:val="single" w:sz="4" w:space="0" w:color="auto"/>
              <w:bottom w:val="single" w:sz="4" w:space="0" w:color="auto"/>
              <w:right w:val="single" w:sz="4" w:space="0" w:color="auto"/>
            </w:tcBorders>
          </w:tcPr>
          <w:p w14:paraId="42624000" w14:textId="77777777" w:rsidR="00852BFB" w:rsidRPr="002C0185" w:rsidRDefault="00852BFB" w:rsidP="00852BFB">
            <w:pPr>
              <w:pStyle w:val="TAC"/>
            </w:pPr>
          </w:p>
        </w:tc>
        <w:tc>
          <w:tcPr>
            <w:tcW w:w="709" w:type="dxa"/>
            <w:vMerge/>
            <w:tcBorders>
              <w:left w:val="single" w:sz="4" w:space="0" w:color="auto"/>
              <w:bottom w:val="single" w:sz="4" w:space="0" w:color="auto"/>
              <w:right w:val="single" w:sz="4" w:space="0" w:color="auto"/>
            </w:tcBorders>
          </w:tcPr>
          <w:p w14:paraId="4E3E1C3C" w14:textId="77777777" w:rsidR="00852BFB" w:rsidRPr="002C0185" w:rsidRDefault="00852BFB" w:rsidP="00852BFB">
            <w:pPr>
              <w:pStyle w:val="TAC"/>
            </w:pPr>
          </w:p>
        </w:tc>
        <w:tc>
          <w:tcPr>
            <w:tcW w:w="709" w:type="dxa"/>
            <w:vMerge/>
            <w:tcBorders>
              <w:left w:val="single" w:sz="4" w:space="0" w:color="auto"/>
              <w:bottom w:val="single" w:sz="4" w:space="0" w:color="auto"/>
              <w:right w:val="single" w:sz="4" w:space="0" w:color="auto"/>
            </w:tcBorders>
          </w:tcPr>
          <w:p w14:paraId="3FCE1AA4" w14:textId="77777777" w:rsidR="00852BFB" w:rsidRPr="002C0185" w:rsidRDefault="00852BFB" w:rsidP="00852BFB">
            <w:pPr>
              <w:pStyle w:val="TAC"/>
            </w:pPr>
          </w:p>
        </w:tc>
        <w:tc>
          <w:tcPr>
            <w:tcW w:w="850" w:type="dxa"/>
            <w:vMerge/>
            <w:tcBorders>
              <w:left w:val="single" w:sz="4" w:space="0" w:color="auto"/>
              <w:bottom w:val="single" w:sz="4" w:space="0" w:color="auto"/>
              <w:right w:val="single" w:sz="4" w:space="0" w:color="auto"/>
            </w:tcBorders>
          </w:tcPr>
          <w:p w14:paraId="60E0CE2F" w14:textId="77777777" w:rsidR="00852BFB" w:rsidRPr="002C0185" w:rsidRDefault="00852BFB" w:rsidP="00852BFB">
            <w:pPr>
              <w:pStyle w:val="TAC"/>
            </w:pPr>
          </w:p>
        </w:tc>
        <w:tc>
          <w:tcPr>
            <w:tcW w:w="709" w:type="dxa"/>
            <w:tcBorders>
              <w:left w:val="single" w:sz="4" w:space="0" w:color="auto"/>
            </w:tcBorders>
          </w:tcPr>
          <w:p w14:paraId="2B52BB4A" w14:textId="77777777" w:rsidR="00852BFB" w:rsidRPr="002C0185" w:rsidRDefault="00852BFB" w:rsidP="00852BFB">
            <w:pPr>
              <w:pStyle w:val="TAC"/>
            </w:pPr>
            <w:r w:rsidRPr="002C0185">
              <w:t>High</w:t>
            </w:r>
          </w:p>
        </w:tc>
        <w:tc>
          <w:tcPr>
            <w:tcW w:w="992" w:type="dxa"/>
          </w:tcPr>
          <w:p w14:paraId="1FE7D409" w14:textId="77777777" w:rsidR="00852BFB" w:rsidRPr="002C0185" w:rsidRDefault="00852BFB" w:rsidP="00852BFB">
            <w:pPr>
              <w:pStyle w:val="TAC"/>
              <w:rPr>
                <w:lang w:eastAsia="zh-CN"/>
              </w:rPr>
            </w:pPr>
            <w:r w:rsidRPr="002C0185">
              <w:rPr>
                <w:lang w:eastAsia="zh-CN"/>
              </w:rPr>
              <w:t>27438.36</w:t>
            </w:r>
          </w:p>
        </w:tc>
        <w:tc>
          <w:tcPr>
            <w:tcW w:w="992" w:type="dxa"/>
            <w:gridSpan w:val="2"/>
          </w:tcPr>
          <w:p w14:paraId="1BBE220E" w14:textId="77777777" w:rsidR="00852BFB" w:rsidRPr="002C0185" w:rsidRDefault="00852BFB" w:rsidP="00852BFB">
            <w:pPr>
              <w:pStyle w:val="TAC"/>
              <w:rPr>
                <w:lang w:eastAsia="zh-CN"/>
              </w:rPr>
            </w:pPr>
            <w:r w:rsidRPr="002C0185">
              <w:rPr>
                <w:lang w:eastAsia="zh-CN"/>
              </w:rPr>
              <w:t>2069805</w:t>
            </w:r>
          </w:p>
        </w:tc>
        <w:tc>
          <w:tcPr>
            <w:tcW w:w="993" w:type="dxa"/>
            <w:gridSpan w:val="2"/>
          </w:tcPr>
          <w:p w14:paraId="682D432F" w14:textId="77777777" w:rsidR="00852BFB" w:rsidRPr="002C0185" w:rsidRDefault="00852BFB" w:rsidP="00852BFB">
            <w:pPr>
              <w:pStyle w:val="TAC"/>
              <w:rPr>
                <w:lang w:eastAsia="zh-CN"/>
              </w:rPr>
            </w:pPr>
            <w:r w:rsidRPr="002C0185">
              <w:rPr>
                <w:lang w:eastAsia="zh-CN"/>
              </w:rPr>
              <w:t>26665.08</w:t>
            </w:r>
          </w:p>
        </w:tc>
        <w:tc>
          <w:tcPr>
            <w:tcW w:w="992" w:type="dxa"/>
            <w:gridSpan w:val="2"/>
            <w:tcBorders>
              <w:right w:val="single" w:sz="4" w:space="0" w:color="auto"/>
            </w:tcBorders>
          </w:tcPr>
          <w:p w14:paraId="2B774295" w14:textId="77777777" w:rsidR="00852BFB" w:rsidRPr="002C0185" w:rsidRDefault="00852BFB" w:rsidP="00852BFB">
            <w:pPr>
              <w:pStyle w:val="TAC"/>
              <w:rPr>
                <w:lang w:eastAsia="zh-CN"/>
              </w:rPr>
            </w:pPr>
            <w:r w:rsidRPr="002C0185">
              <w:rPr>
                <w:lang w:eastAsia="zh-CN"/>
              </w:rPr>
              <w:t>2056917</w:t>
            </w:r>
          </w:p>
        </w:tc>
        <w:tc>
          <w:tcPr>
            <w:tcW w:w="567" w:type="dxa"/>
            <w:tcBorders>
              <w:right w:val="single" w:sz="4" w:space="0" w:color="auto"/>
            </w:tcBorders>
          </w:tcPr>
          <w:p w14:paraId="1942262C" w14:textId="77777777" w:rsidR="00852BFB" w:rsidRPr="002C0185" w:rsidRDefault="00852BFB" w:rsidP="00852BFB">
            <w:pPr>
              <w:pStyle w:val="TAC"/>
            </w:pPr>
            <w:r w:rsidRPr="002C0185">
              <w:t>504</w:t>
            </w:r>
          </w:p>
        </w:tc>
        <w:tc>
          <w:tcPr>
            <w:tcW w:w="567" w:type="dxa"/>
            <w:gridSpan w:val="2"/>
            <w:vMerge/>
            <w:tcBorders>
              <w:left w:val="single" w:sz="4" w:space="0" w:color="auto"/>
              <w:bottom w:val="single" w:sz="4" w:space="0" w:color="auto"/>
              <w:right w:val="single" w:sz="4" w:space="0" w:color="auto"/>
            </w:tcBorders>
          </w:tcPr>
          <w:p w14:paraId="19BF29DF" w14:textId="77777777" w:rsidR="00852BFB" w:rsidRPr="002C0185" w:rsidRDefault="00852BFB" w:rsidP="00852BFB">
            <w:pPr>
              <w:pStyle w:val="TAC"/>
            </w:pPr>
          </w:p>
        </w:tc>
        <w:tc>
          <w:tcPr>
            <w:tcW w:w="850" w:type="dxa"/>
            <w:gridSpan w:val="2"/>
            <w:tcBorders>
              <w:top w:val="single" w:sz="4" w:space="0" w:color="auto"/>
              <w:left w:val="single" w:sz="4" w:space="0" w:color="auto"/>
              <w:bottom w:val="single" w:sz="4" w:space="0" w:color="auto"/>
              <w:right w:val="single" w:sz="4" w:space="0" w:color="auto"/>
            </w:tcBorders>
          </w:tcPr>
          <w:p w14:paraId="55B61937" w14:textId="77777777" w:rsidR="00852BFB" w:rsidRPr="002C0185" w:rsidRDefault="00852BFB" w:rsidP="00852BFB">
            <w:pPr>
              <w:pStyle w:val="TAC"/>
              <w:rPr>
                <w:lang w:eastAsia="zh-CN"/>
              </w:rPr>
            </w:pPr>
            <w:r w:rsidRPr="002C0185">
              <w:rPr>
                <w:lang w:eastAsia="zh-CN"/>
              </w:rPr>
              <w:t>22439</w:t>
            </w:r>
          </w:p>
        </w:tc>
        <w:tc>
          <w:tcPr>
            <w:tcW w:w="993" w:type="dxa"/>
            <w:gridSpan w:val="2"/>
            <w:tcBorders>
              <w:top w:val="single" w:sz="4" w:space="0" w:color="auto"/>
              <w:left w:val="single" w:sz="4" w:space="0" w:color="auto"/>
              <w:bottom w:val="single" w:sz="4" w:space="0" w:color="auto"/>
              <w:right w:val="single" w:sz="4" w:space="0" w:color="auto"/>
            </w:tcBorders>
          </w:tcPr>
          <w:p w14:paraId="45F23E94" w14:textId="77777777" w:rsidR="00852BFB" w:rsidRPr="002C0185" w:rsidRDefault="00852BFB" w:rsidP="00852BFB">
            <w:pPr>
              <w:pStyle w:val="TAC"/>
              <w:rPr>
                <w:lang w:eastAsia="zh-CN"/>
              </w:rPr>
            </w:pPr>
            <w:r w:rsidRPr="002C0185">
              <w:rPr>
                <w:lang w:eastAsia="zh-CN"/>
              </w:rPr>
              <w:t>2069371</w:t>
            </w:r>
          </w:p>
        </w:tc>
        <w:tc>
          <w:tcPr>
            <w:tcW w:w="567" w:type="dxa"/>
            <w:tcBorders>
              <w:top w:val="single" w:sz="4" w:space="0" w:color="auto"/>
              <w:left w:val="single" w:sz="4" w:space="0" w:color="auto"/>
              <w:bottom w:val="single" w:sz="4" w:space="0" w:color="auto"/>
              <w:right w:val="single" w:sz="4" w:space="0" w:color="auto"/>
            </w:tcBorders>
          </w:tcPr>
          <w:p w14:paraId="7957874F" w14:textId="77777777" w:rsidR="00852BFB" w:rsidRPr="002C0185" w:rsidRDefault="00852BFB" w:rsidP="00852BFB">
            <w:pPr>
              <w:pStyle w:val="TAC"/>
              <w:rPr>
                <w:lang w:eastAsia="zh-CN"/>
              </w:rPr>
            </w:pPr>
            <w:r w:rsidRPr="002C0185">
              <w:rPr>
                <w:lang w:eastAsia="zh-CN"/>
              </w:rPr>
              <w:t>11</w:t>
            </w:r>
          </w:p>
        </w:tc>
        <w:tc>
          <w:tcPr>
            <w:tcW w:w="708" w:type="dxa"/>
            <w:tcBorders>
              <w:top w:val="single" w:sz="4" w:space="0" w:color="auto"/>
              <w:left w:val="single" w:sz="4" w:space="0" w:color="auto"/>
              <w:bottom w:val="single" w:sz="4" w:space="0" w:color="auto"/>
              <w:right w:val="single" w:sz="4" w:space="0" w:color="auto"/>
            </w:tcBorders>
          </w:tcPr>
          <w:p w14:paraId="2DEECFD8" w14:textId="77777777" w:rsidR="00852BFB" w:rsidRPr="002C0185" w:rsidRDefault="00852BFB" w:rsidP="00852BFB">
            <w:pPr>
              <w:pStyle w:val="TAC"/>
              <w:rPr>
                <w:lang w:eastAsia="zh-CN"/>
              </w:rPr>
            </w:pPr>
            <w:r w:rsidRPr="002C0185">
              <w:rPr>
                <w:rFonts w:cs="Arial"/>
                <w:szCs w:val="18"/>
              </w:rPr>
              <w:t>0</w:t>
            </w:r>
          </w:p>
        </w:tc>
        <w:tc>
          <w:tcPr>
            <w:tcW w:w="709" w:type="dxa"/>
            <w:tcBorders>
              <w:top w:val="single" w:sz="4" w:space="0" w:color="auto"/>
              <w:left w:val="single" w:sz="4" w:space="0" w:color="auto"/>
              <w:bottom w:val="single" w:sz="4" w:space="0" w:color="auto"/>
              <w:right w:val="single" w:sz="4" w:space="0" w:color="auto"/>
            </w:tcBorders>
          </w:tcPr>
          <w:p w14:paraId="3DA86BE8" w14:textId="77777777" w:rsidR="00852BFB" w:rsidRPr="002C0185" w:rsidRDefault="00852BFB" w:rsidP="00852BFB">
            <w:pPr>
              <w:pStyle w:val="TAC"/>
              <w:rPr>
                <w:lang w:eastAsia="zh-CN"/>
              </w:rPr>
            </w:pPr>
            <w:r w:rsidRPr="002C0185">
              <w:rPr>
                <w:rFonts w:cs="Arial"/>
                <w:szCs w:val="18"/>
              </w:rPr>
              <w:t>1 (4)</w:t>
            </w:r>
          </w:p>
        </w:tc>
        <w:tc>
          <w:tcPr>
            <w:tcW w:w="709" w:type="dxa"/>
            <w:tcBorders>
              <w:top w:val="single" w:sz="4" w:space="0" w:color="auto"/>
              <w:left w:val="single" w:sz="4" w:space="0" w:color="auto"/>
              <w:bottom w:val="single" w:sz="4" w:space="0" w:color="auto"/>
              <w:right w:val="single" w:sz="4" w:space="0" w:color="auto"/>
            </w:tcBorders>
          </w:tcPr>
          <w:p w14:paraId="01408657" w14:textId="77777777" w:rsidR="00852BFB" w:rsidRPr="002C0185" w:rsidRDefault="00852BFB" w:rsidP="00852BFB">
            <w:pPr>
              <w:pStyle w:val="TAC"/>
              <w:rPr>
                <w:lang w:eastAsia="zh-CN"/>
              </w:rPr>
            </w:pPr>
            <w:r w:rsidRPr="002C0185">
              <w:rPr>
                <w:lang w:eastAsia="zh-CN"/>
              </w:rPr>
              <w:t>1016</w:t>
            </w:r>
          </w:p>
        </w:tc>
      </w:tr>
      <w:tr w:rsidR="00C649FF" w:rsidRPr="002C0185" w14:paraId="0F7BE84B" w14:textId="77777777" w:rsidTr="00342E6D">
        <w:tc>
          <w:tcPr>
            <w:tcW w:w="666" w:type="dxa"/>
          </w:tcPr>
          <w:p w14:paraId="5ECC8DC4" w14:textId="77777777" w:rsidR="00C649FF" w:rsidRPr="002C0185" w:rsidRDefault="00C649FF" w:rsidP="00342E6D">
            <w:pPr>
              <w:pStyle w:val="TAC"/>
              <w:rPr>
                <w:lang w:eastAsia="zh-CN"/>
              </w:rPr>
            </w:pPr>
            <w:r w:rsidRPr="002C0185">
              <w:rPr>
                <w:lang w:eastAsia="zh-CN"/>
              </w:rPr>
              <w:t>n261</w:t>
            </w:r>
          </w:p>
        </w:tc>
        <w:tc>
          <w:tcPr>
            <w:tcW w:w="710" w:type="dxa"/>
          </w:tcPr>
          <w:p w14:paraId="686779A5" w14:textId="77777777" w:rsidR="00C649FF" w:rsidRPr="002C0185" w:rsidRDefault="00C649FF" w:rsidP="00342E6D">
            <w:pPr>
              <w:pStyle w:val="TAC"/>
              <w:rPr>
                <w:lang w:eastAsia="zh-CN"/>
              </w:rPr>
            </w:pPr>
            <w:r w:rsidRPr="002C0185">
              <w:rPr>
                <w:lang w:eastAsia="zh-CN"/>
              </w:rPr>
              <w:t>n257</w:t>
            </w:r>
          </w:p>
        </w:tc>
        <w:tc>
          <w:tcPr>
            <w:tcW w:w="575" w:type="dxa"/>
          </w:tcPr>
          <w:p w14:paraId="64B2A494" w14:textId="77777777" w:rsidR="00C649FF" w:rsidRPr="002C0185" w:rsidRDefault="00C649FF" w:rsidP="00342E6D">
            <w:pPr>
              <w:pStyle w:val="TAC"/>
            </w:pPr>
            <w:r w:rsidRPr="002C0185">
              <w:rPr>
                <w:lang w:eastAsia="zh-CN"/>
              </w:rPr>
              <w:t>120</w:t>
            </w:r>
          </w:p>
        </w:tc>
        <w:tc>
          <w:tcPr>
            <w:tcW w:w="709" w:type="dxa"/>
            <w:shd w:val="clear" w:color="auto" w:fill="auto"/>
          </w:tcPr>
          <w:p w14:paraId="3460A259" w14:textId="77777777" w:rsidR="00C649FF" w:rsidRPr="002C0185" w:rsidRDefault="00C649FF" w:rsidP="00342E6D">
            <w:pPr>
              <w:pStyle w:val="TAC"/>
            </w:pPr>
            <w:r w:rsidRPr="002C0185">
              <w:t>10</w:t>
            </w:r>
            <w:r w:rsidRPr="002C0185">
              <w:rPr>
                <w:lang w:eastAsia="zh-CN"/>
              </w:rPr>
              <w:t>0</w:t>
            </w:r>
          </w:p>
        </w:tc>
        <w:tc>
          <w:tcPr>
            <w:tcW w:w="709" w:type="dxa"/>
            <w:shd w:val="clear" w:color="auto" w:fill="auto"/>
          </w:tcPr>
          <w:p w14:paraId="7A410F56" w14:textId="77777777" w:rsidR="00C649FF" w:rsidRPr="002C0185" w:rsidRDefault="00C649FF" w:rsidP="00342E6D">
            <w:pPr>
              <w:pStyle w:val="TAC"/>
            </w:pPr>
            <w:r w:rsidRPr="002C0185">
              <w:rPr>
                <w:lang w:eastAsia="zh-CN"/>
              </w:rPr>
              <w:t>66</w:t>
            </w:r>
          </w:p>
        </w:tc>
        <w:tc>
          <w:tcPr>
            <w:tcW w:w="850" w:type="dxa"/>
            <w:shd w:val="clear" w:color="auto" w:fill="auto"/>
          </w:tcPr>
          <w:p w14:paraId="2CF662BC" w14:textId="77777777" w:rsidR="00C649FF" w:rsidRPr="002C0185" w:rsidRDefault="00C649FF" w:rsidP="00342E6D">
            <w:pPr>
              <w:pStyle w:val="TAC"/>
            </w:pPr>
            <w:r w:rsidRPr="002C0185">
              <w:t>Downlink</w:t>
            </w:r>
          </w:p>
          <w:p w14:paraId="03368FF5" w14:textId="77777777" w:rsidR="00C649FF" w:rsidRPr="002C0185" w:rsidRDefault="00C649FF" w:rsidP="00342E6D">
            <w:pPr>
              <w:pStyle w:val="TAC"/>
            </w:pPr>
            <w:r w:rsidRPr="002C0185">
              <w:t>&amp;</w:t>
            </w:r>
          </w:p>
          <w:p w14:paraId="5F3D4C52" w14:textId="77777777" w:rsidR="00C649FF" w:rsidRPr="002C0185" w:rsidRDefault="00C649FF" w:rsidP="00342E6D">
            <w:pPr>
              <w:pStyle w:val="TAC"/>
            </w:pPr>
            <w:r w:rsidRPr="002C0185">
              <w:t>Uplink</w:t>
            </w:r>
          </w:p>
        </w:tc>
        <w:tc>
          <w:tcPr>
            <w:tcW w:w="709" w:type="dxa"/>
            <w:shd w:val="clear" w:color="auto" w:fill="auto"/>
          </w:tcPr>
          <w:p w14:paraId="4DA5C6F9" w14:textId="77777777" w:rsidR="00C649FF" w:rsidRPr="002C0185" w:rsidRDefault="00C649FF" w:rsidP="00342E6D">
            <w:pPr>
              <w:pStyle w:val="TAC"/>
            </w:pPr>
            <w:r w:rsidRPr="002C0185">
              <w:t>Low,</w:t>
            </w:r>
          </w:p>
          <w:p w14:paraId="6BCF1F7D" w14:textId="77777777" w:rsidR="00C649FF" w:rsidRPr="002C0185" w:rsidRDefault="00C649FF" w:rsidP="00342E6D">
            <w:pPr>
              <w:pStyle w:val="TAC"/>
            </w:pPr>
            <w:r w:rsidRPr="002C0185">
              <w:t>Mid,</w:t>
            </w:r>
          </w:p>
          <w:p w14:paraId="03F7E0DF" w14:textId="77777777" w:rsidR="00C649FF" w:rsidRPr="002C0185" w:rsidRDefault="00C649FF" w:rsidP="00342E6D">
            <w:pPr>
              <w:pStyle w:val="TAC"/>
            </w:pPr>
            <w:r w:rsidRPr="002C0185">
              <w:t>High</w:t>
            </w:r>
          </w:p>
        </w:tc>
        <w:tc>
          <w:tcPr>
            <w:tcW w:w="9639" w:type="dxa"/>
            <w:gridSpan w:val="18"/>
            <w:shd w:val="clear" w:color="auto" w:fill="auto"/>
          </w:tcPr>
          <w:p w14:paraId="577A7233" w14:textId="77777777" w:rsidR="00C649FF" w:rsidRPr="002C0185" w:rsidRDefault="00C649FF" w:rsidP="00342E6D">
            <w:pPr>
              <w:pStyle w:val="TAL"/>
            </w:pPr>
            <w:r w:rsidRPr="002C0185">
              <w:t>Same values as for Low, Mid and High range in clause 4.3.1.2.</w:t>
            </w:r>
            <w:r w:rsidRPr="002C0185">
              <w:rPr>
                <w:lang w:eastAsia="zh-CN"/>
              </w:rPr>
              <w:t>1.5</w:t>
            </w:r>
            <w:r w:rsidRPr="002C0185">
              <w:t xml:space="preserve"> for bandwidth=100 MHz and SCS=120 kHz.</w:t>
            </w:r>
          </w:p>
        </w:tc>
      </w:tr>
      <w:tr w:rsidR="00C649FF" w:rsidRPr="002C0185" w14:paraId="5B4FE53B" w14:textId="77777777" w:rsidTr="00342E6D">
        <w:tc>
          <w:tcPr>
            <w:tcW w:w="14567" w:type="dxa"/>
            <w:gridSpan w:val="25"/>
          </w:tcPr>
          <w:p w14:paraId="1F8B4FF4" w14:textId="77777777" w:rsidR="00C649FF" w:rsidRPr="002C0185" w:rsidRDefault="00C649FF" w:rsidP="00342E6D">
            <w:pPr>
              <w:pStyle w:val="TAN"/>
            </w:pPr>
            <w:r w:rsidRPr="002C0185">
              <w:t>Note 1:</w:t>
            </w:r>
            <w:r w:rsidRPr="002C0185">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3E86FACA" w14:textId="77777777" w:rsidR="00852BFB" w:rsidRPr="002C0185" w:rsidRDefault="00852BFB" w:rsidP="00342E6D">
            <w:pPr>
              <w:pStyle w:val="TAN"/>
            </w:pPr>
            <w:r w:rsidRPr="002C0185">
              <w:t>Note 2:</w:t>
            </w:r>
            <w:r w:rsidRPr="002C0185">
              <w:tab/>
              <w:t>The parameter Offset Carrier CORESET#0 specifies the offset from the lowest subcarrier of the carrier and the lowest subcarrier of CORESET#0. It corresponds to the parameter ΔF</w:t>
            </w:r>
            <w:r w:rsidRPr="002C0185">
              <w:rPr>
                <w:vertAlign w:val="subscript"/>
              </w:rPr>
              <w:t>OffsetCORESET-0-Carrier</w:t>
            </w:r>
            <w:r w:rsidRPr="002C0185">
              <w:t xml:space="preserve"> in Annex C expressed in number of common RBs.</w:t>
            </w:r>
          </w:p>
        </w:tc>
      </w:tr>
    </w:tbl>
    <w:p w14:paraId="2319FE13" w14:textId="77777777" w:rsidR="009614B5" w:rsidRPr="002C0185" w:rsidRDefault="009614B5" w:rsidP="009614B5"/>
    <w:p w14:paraId="3734D91F" w14:textId="77777777" w:rsidR="009614B5" w:rsidRPr="002C0185" w:rsidRDefault="009614B5" w:rsidP="009614B5">
      <w:pPr>
        <w:pStyle w:val="Heading4"/>
        <w:sectPr w:rsidR="009614B5" w:rsidRPr="002C0185" w:rsidSect="00086E64">
          <w:footnotePr>
            <w:numRestart w:val="eachSect"/>
          </w:footnotePr>
          <w:pgSz w:w="16840" w:h="11907" w:orient="landscape" w:code="9"/>
          <w:pgMar w:top="1133" w:right="1416" w:bottom="1133" w:left="1133" w:header="850" w:footer="340" w:gutter="0"/>
          <w:cols w:space="720"/>
          <w:formProt w:val="0"/>
          <w:docGrid w:linePitch="272"/>
        </w:sectPr>
      </w:pPr>
    </w:p>
    <w:p w14:paraId="017A5946" w14:textId="77777777" w:rsidR="009614B5" w:rsidRPr="002C0185" w:rsidRDefault="009614B5" w:rsidP="009614B5">
      <w:pPr>
        <w:pStyle w:val="Heading4"/>
      </w:pPr>
      <w:r w:rsidRPr="002C0185">
        <w:t>6.2.3.6</w:t>
      </w:r>
      <w:r w:rsidRPr="002C0185">
        <w:tab/>
        <w:t>Test frequencies for NR DC configurations for signalling testing</w:t>
      </w:r>
    </w:p>
    <w:p w14:paraId="17BC2634" w14:textId="77777777" w:rsidR="00A43C0C" w:rsidRPr="002C0185" w:rsidRDefault="009614B5" w:rsidP="00A43C0C">
      <w:r w:rsidRPr="002C0185">
        <w:t>The default channel bandwidths for NR DC signalling test are specified per NR band. The test frequencies are defined so that no frequency overlapping takes place, in order to avoid unnecessary inter-frequency interference.</w:t>
      </w:r>
    </w:p>
    <w:p w14:paraId="4DBF9231" w14:textId="281256B5" w:rsidR="009614B5" w:rsidRPr="002C0185" w:rsidRDefault="00A43C0C" w:rsidP="00A43C0C">
      <w:r w:rsidRPr="002C0185">
        <w:t>For NR DC in FR1 (2 bands, 2CC) the NR DC configurations are specified in clause 4.3.1.1.7.1 for 1CC FR1 and 1CC FR1. NR test frequencies are specified in clause 6.2.3.1 for the NR band used as PCell (NRf1, NRf2, NRf3, NRf4) and for the NR band used as PSCell (NRf5, NRf6, NRf7).</w:t>
      </w:r>
    </w:p>
    <w:p w14:paraId="495851BF" w14:textId="7982D599" w:rsidR="009614B5" w:rsidRPr="002C0185" w:rsidRDefault="009614B5" w:rsidP="001B395D">
      <w:r w:rsidRPr="002C0185">
        <w:t xml:space="preserve">For NR DC </w:t>
      </w:r>
      <w:r w:rsidR="00A43C0C" w:rsidRPr="002C0185">
        <w:t xml:space="preserve">between FR1 and FR2 </w:t>
      </w:r>
      <w:r w:rsidRPr="002C0185">
        <w:t>(2 bands, 2CC) the NR DC configurations are specified in clause 4.3.1.3.2.1 for 1CC FR1 and 1CC FR2. NR test frequencies are specified in clause 6.2.3.1 for the NR band used as PCell (NRf1, NRf2, NRf3, NRf4) and for the NR band used as PSCell (NRf5, NRf6, NRf7).</w:t>
      </w:r>
    </w:p>
    <w:p w14:paraId="5C44D990" w14:textId="050ACCAC" w:rsidR="0036118C" w:rsidRPr="002C0185" w:rsidRDefault="0036118C" w:rsidP="001B395D">
      <w:r w:rsidRPr="002C0185">
        <w:t xml:space="preserve">For NR DC </w:t>
      </w:r>
      <w:r w:rsidR="00A43C0C" w:rsidRPr="002C0185">
        <w:t xml:space="preserve">between FR1 and FR2 </w:t>
      </w:r>
      <w:r w:rsidRPr="002C0185">
        <w:t>with NR intra-band contiguous CA (2 bands, 3CC) the NR DC configurations are specified in clause 4.3.1.3.2.1 for 1CC FR1 and 2CC FR2. NR test frequencies are specified in clause 6.2.3.1 for the NR FR1 band used as PCell (NRf1) and in Table 6.2.3.4-2 for NR intra-band contiguous CA as PSCell (CC1, NRf5) and SCell (CC2, NRf6).</w:t>
      </w:r>
    </w:p>
    <w:p w14:paraId="08961AAD" w14:textId="77777777" w:rsidR="000C74B4" w:rsidRPr="002C0185" w:rsidRDefault="000C74B4" w:rsidP="000C74B4">
      <w:pPr>
        <w:pStyle w:val="Heading4"/>
      </w:pPr>
      <w:bookmarkStart w:id="462" w:name="_Toc27749895"/>
      <w:r w:rsidRPr="002C0185">
        <w:t>6.2.3.7</w:t>
      </w:r>
      <w:r w:rsidRPr="002C0185">
        <w:tab/>
        <w:t>Test frequencies for NR sidelink configurations for signalling testing</w:t>
      </w:r>
    </w:p>
    <w:p w14:paraId="018A02F8" w14:textId="77777777" w:rsidR="000C74B4" w:rsidRPr="002C0185" w:rsidRDefault="000C74B4" w:rsidP="000C74B4">
      <w:r w:rsidRPr="002C0185">
        <w:t>The default channel bandwidths for NR sidelink signalling test are specified per NR sidelink operation band. The test frequencies are defined so that no frequency overlapping takes place, in order to avoid unnecessary inter-frequency interference.</w:t>
      </w:r>
    </w:p>
    <w:p w14:paraId="26A08656" w14:textId="77777777" w:rsidR="000C74B4" w:rsidRPr="002C0185" w:rsidRDefault="000C74B4" w:rsidP="000C74B4">
      <w:r w:rsidRPr="002C0185">
        <w:t>For signalling test cases, the mapping of frequency ranges to NR sidelink test frequencies are as follows:</w:t>
      </w:r>
    </w:p>
    <w:p w14:paraId="774E6B74" w14:textId="77777777" w:rsidR="000C74B4" w:rsidRPr="002C0185" w:rsidRDefault="000C74B4" w:rsidP="000C74B4">
      <w:pPr>
        <w:pStyle w:val="B1"/>
      </w:pPr>
      <w:r w:rsidRPr="002C0185">
        <w:t>-</w:t>
      </w:r>
      <w:r w:rsidRPr="002C0185">
        <w:tab/>
        <w:t>for band with only one test frequency: Low Range (NRf1);</w:t>
      </w:r>
    </w:p>
    <w:p w14:paraId="167D4129" w14:textId="77777777" w:rsidR="000C74B4" w:rsidRPr="002C0185" w:rsidRDefault="000C74B4" w:rsidP="000C74B4">
      <w:pPr>
        <w:pStyle w:val="B1"/>
      </w:pPr>
      <w:r w:rsidRPr="002C0185">
        <w:t>-</w:t>
      </w:r>
      <w:r w:rsidRPr="002C0185">
        <w:tab/>
        <w:t>for band with up to two test frequencies: Low Range (NRf1) and High Range (NRf2);</w:t>
      </w:r>
    </w:p>
    <w:p w14:paraId="5E396F13" w14:textId="77777777" w:rsidR="000C74B4" w:rsidRPr="002C0185" w:rsidRDefault="000C74B4" w:rsidP="000C74B4">
      <w:pPr>
        <w:pStyle w:val="B1"/>
      </w:pPr>
      <w:r w:rsidRPr="002C0185">
        <w:t>-</w:t>
      </w:r>
      <w:r w:rsidRPr="002C0185">
        <w:tab/>
        <w:t>for band with up to three test frequencies: Low Range (NRf1), Mid Range (NRf2) and High Range (NRf3);</w:t>
      </w:r>
    </w:p>
    <w:p w14:paraId="0D515C2F" w14:textId="77777777" w:rsidR="00B51741" w:rsidRPr="002C0185" w:rsidRDefault="000C74B4" w:rsidP="00B51741">
      <w:r w:rsidRPr="002C0185">
        <w:t xml:space="preserve">The test frequencies, subcarrier spacing, default channel bandwidth and </w:t>
      </w:r>
      <w:r w:rsidR="0070510D" w:rsidRPr="002C0185">
        <w:t>S-SSB</w:t>
      </w:r>
      <w:r w:rsidRPr="002C0185">
        <w:t>parameters for signalling is specified in Table 6.2.3.7-1</w:t>
      </w:r>
      <w:r w:rsidR="00B51741" w:rsidRPr="002C0185">
        <w:t xml:space="preserve"> for PC5-only operations.</w:t>
      </w:r>
    </w:p>
    <w:p w14:paraId="054A3318" w14:textId="77777777" w:rsidR="00B51741" w:rsidRPr="002C0185" w:rsidRDefault="00B51741" w:rsidP="00B51741">
      <w:r w:rsidRPr="002C0185">
        <w:t>For concurrent operation case the operation configurations are specified in clause 4.3.1.8.2.1 for inter-band concurrent cases. The test frequencies for signalling are specified in Table 6.2.3.7-1 for PC5 carrier and in clause 6.2.3.1 for Uu carrier.</w:t>
      </w:r>
    </w:p>
    <w:p w14:paraId="5C671A0C" w14:textId="0A96E628" w:rsidR="000C74B4" w:rsidRPr="002C0185" w:rsidRDefault="00B51741" w:rsidP="00B51741">
      <w:r w:rsidRPr="002C0185">
        <w:t>For tests which need NR PC5 carrier and NR Uu carrier but not concurrent operation case, the test frequencies for signalling are specified in Table 6.2.3.7-1 for PC5 carrier in clause 6.2.3.1 for Uu carrier</w:t>
      </w:r>
      <w:r w:rsidR="000C74B4" w:rsidRPr="002C0185">
        <w:t>.</w:t>
      </w:r>
    </w:p>
    <w:p w14:paraId="7A5F18A5" w14:textId="4A7DF4FC" w:rsidR="000C74B4" w:rsidRPr="002C0185" w:rsidRDefault="000C74B4" w:rsidP="000C74B4">
      <w:pPr>
        <w:pStyle w:val="TH"/>
      </w:pPr>
      <w:bookmarkStart w:id="463" w:name="_CRTable6_2_3_71"/>
      <w:r w:rsidRPr="002C0185">
        <w:t xml:space="preserve">Table </w:t>
      </w:r>
      <w:bookmarkEnd w:id="463"/>
      <w:r w:rsidRPr="002C0185">
        <w:t xml:space="preserve">6.2.3.7-1: Test frequencies for NR Sidelink operating bands using </w:t>
      </w:r>
      <w:r w:rsidR="0070510D" w:rsidRPr="002C0185">
        <w:t>10</w:t>
      </w:r>
      <w:r w:rsidRPr="002C0185">
        <w:t xml:space="preserve"> MHz channel bandwidth</w:t>
      </w:r>
    </w:p>
    <w:tbl>
      <w:tblPr>
        <w:tblW w:w="11193"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878"/>
        <w:gridCol w:w="851"/>
        <w:gridCol w:w="992"/>
        <w:gridCol w:w="992"/>
        <w:gridCol w:w="851"/>
        <w:gridCol w:w="1134"/>
        <w:gridCol w:w="1134"/>
        <w:gridCol w:w="1134"/>
        <w:gridCol w:w="1134"/>
      </w:tblGrid>
      <w:tr w:rsidR="00407C22" w:rsidRPr="00407C22" w14:paraId="2955E824" w14:textId="77777777" w:rsidTr="000F6A48">
        <w:tc>
          <w:tcPr>
            <w:tcW w:w="675" w:type="dxa"/>
            <w:tcBorders>
              <w:top w:val="single" w:sz="4" w:space="0" w:color="auto"/>
              <w:bottom w:val="single" w:sz="4" w:space="0" w:color="auto"/>
            </w:tcBorders>
          </w:tcPr>
          <w:p w14:paraId="3E68A6FC"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NR</w:t>
            </w:r>
          </w:p>
          <w:p w14:paraId="4FDAE145"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Band</w:t>
            </w:r>
          </w:p>
        </w:tc>
        <w:tc>
          <w:tcPr>
            <w:tcW w:w="709" w:type="dxa"/>
            <w:tcBorders>
              <w:top w:val="single" w:sz="4" w:space="0" w:color="auto"/>
              <w:bottom w:val="single" w:sz="4" w:space="0" w:color="auto"/>
            </w:tcBorders>
          </w:tcPr>
          <w:p w14:paraId="1B00F819"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SCS</w:t>
            </w:r>
          </w:p>
          <w:p w14:paraId="0F3A9D5E"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kHz]</w:t>
            </w:r>
          </w:p>
        </w:tc>
        <w:tc>
          <w:tcPr>
            <w:tcW w:w="709" w:type="dxa"/>
            <w:tcBorders>
              <w:top w:val="single" w:sz="4" w:space="0" w:color="auto"/>
              <w:bottom w:val="single" w:sz="4" w:space="0" w:color="auto"/>
            </w:tcBorders>
            <w:shd w:val="clear" w:color="auto" w:fill="auto"/>
          </w:tcPr>
          <w:p w14:paraId="56B3E129"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CBW [MHz]</w:t>
            </w:r>
          </w:p>
        </w:tc>
        <w:tc>
          <w:tcPr>
            <w:tcW w:w="878" w:type="dxa"/>
            <w:tcBorders>
              <w:bottom w:val="single" w:sz="4" w:space="0" w:color="auto"/>
            </w:tcBorders>
            <w:shd w:val="clear" w:color="auto" w:fill="auto"/>
          </w:tcPr>
          <w:p w14:paraId="4DD1BCB5"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i/>
                <w:sz w:val="18"/>
                <w:lang w:eastAsia="en-US"/>
              </w:rPr>
            </w:pPr>
            <w:r w:rsidRPr="00407C22">
              <w:rPr>
                <w:rFonts w:ascii="Arial" w:eastAsia="SimSun" w:hAnsi="Arial"/>
                <w:b/>
                <w:i/>
                <w:sz w:val="18"/>
                <w:lang w:eastAsia="en-US"/>
              </w:rPr>
              <w:t>carrierBandwidth</w:t>
            </w:r>
          </w:p>
          <w:p w14:paraId="02414B4B"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PRBs]</w:t>
            </w:r>
          </w:p>
        </w:tc>
        <w:tc>
          <w:tcPr>
            <w:tcW w:w="851" w:type="dxa"/>
            <w:tcBorders>
              <w:bottom w:val="single" w:sz="4" w:space="0" w:color="auto"/>
            </w:tcBorders>
          </w:tcPr>
          <w:p w14:paraId="1DF22010"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Range</w:t>
            </w:r>
          </w:p>
        </w:tc>
        <w:tc>
          <w:tcPr>
            <w:tcW w:w="992" w:type="dxa"/>
            <w:tcBorders>
              <w:bottom w:val="single" w:sz="4" w:space="0" w:color="auto"/>
            </w:tcBorders>
            <w:shd w:val="clear" w:color="auto" w:fill="auto"/>
          </w:tcPr>
          <w:p w14:paraId="6CC4D8E8"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Carrier centre</w:t>
            </w:r>
          </w:p>
          <w:p w14:paraId="56C23DFB"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MHz]</w:t>
            </w:r>
          </w:p>
        </w:tc>
        <w:tc>
          <w:tcPr>
            <w:tcW w:w="992" w:type="dxa"/>
            <w:tcBorders>
              <w:bottom w:val="single" w:sz="4" w:space="0" w:color="auto"/>
            </w:tcBorders>
          </w:tcPr>
          <w:p w14:paraId="74D0B034"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Carrier centre</w:t>
            </w:r>
          </w:p>
          <w:p w14:paraId="0504BBEC"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ARFCN]</w:t>
            </w:r>
          </w:p>
        </w:tc>
        <w:tc>
          <w:tcPr>
            <w:tcW w:w="851" w:type="dxa"/>
            <w:tcBorders>
              <w:bottom w:val="single" w:sz="4" w:space="0" w:color="auto"/>
            </w:tcBorders>
            <w:shd w:val="clear" w:color="auto" w:fill="auto"/>
          </w:tcPr>
          <w:p w14:paraId="21A9F81F"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point A [MHz]</w:t>
            </w:r>
          </w:p>
        </w:tc>
        <w:tc>
          <w:tcPr>
            <w:tcW w:w="1134" w:type="dxa"/>
            <w:tcBorders>
              <w:bottom w:val="single" w:sz="4" w:space="0" w:color="auto"/>
            </w:tcBorders>
            <w:shd w:val="clear" w:color="auto" w:fill="auto"/>
          </w:tcPr>
          <w:p w14:paraId="10A07742"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i/>
                <w:sz w:val="18"/>
                <w:lang w:eastAsia="en-US"/>
              </w:rPr>
              <w:t>sl-absoluteFrequencyPointA</w:t>
            </w:r>
            <w:r w:rsidRPr="00407C22">
              <w:rPr>
                <w:rFonts w:ascii="Arial" w:eastAsia="SimSun" w:hAnsi="Arial"/>
                <w:b/>
                <w:sz w:val="18"/>
                <w:lang w:eastAsia="en-US"/>
              </w:rPr>
              <w:br/>
              <w:t>[ARFCN]</w:t>
            </w:r>
          </w:p>
        </w:tc>
        <w:tc>
          <w:tcPr>
            <w:tcW w:w="1134" w:type="dxa"/>
            <w:tcBorders>
              <w:bottom w:val="single" w:sz="4" w:space="0" w:color="auto"/>
            </w:tcBorders>
            <w:shd w:val="clear" w:color="auto" w:fill="auto"/>
          </w:tcPr>
          <w:p w14:paraId="770BE914"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i/>
                <w:sz w:val="18"/>
                <w:lang w:eastAsia="en-US"/>
              </w:rPr>
              <w:t xml:space="preserve">offsetToCarrier </w:t>
            </w:r>
            <w:r w:rsidRPr="00407C22">
              <w:rPr>
                <w:rFonts w:ascii="Arial" w:eastAsia="SimSun" w:hAnsi="Arial"/>
                <w:b/>
                <w:sz w:val="18"/>
                <w:lang w:eastAsia="en-US"/>
              </w:rPr>
              <w:t>[Carrier PRBs]</w:t>
            </w:r>
          </w:p>
        </w:tc>
        <w:tc>
          <w:tcPr>
            <w:tcW w:w="1134" w:type="dxa"/>
            <w:tcBorders>
              <w:bottom w:val="single" w:sz="4" w:space="0" w:color="auto"/>
            </w:tcBorders>
          </w:tcPr>
          <w:p w14:paraId="1EF996C2"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i/>
                <w:sz w:val="18"/>
                <w:lang w:eastAsia="en-US"/>
              </w:rPr>
            </w:pPr>
            <w:r w:rsidRPr="00407C22">
              <w:rPr>
                <w:rFonts w:ascii="Arial" w:eastAsia="SimSun" w:hAnsi="Arial"/>
                <w:b/>
                <w:i/>
                <w:sz w:val="18"/>
                <w:lang w:eastAsia="en-US"/>
              </w:rPr>
              <w:t xml:space="preserve">frequencyInfoSL </w:t>
            </w:r>
          </w:p>
          <w:p w14:paraId="681958EE"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i/>
                <w:sz w:val="18"/>
                <w:lang w:eastAsia="en-US"/>
              </w:rPr>
            </w:pPr>
            <w:r w:rsidRPr="00407C22">
              <w:rPr>
                <w:rFonts w:ascii="Arial" w:eastAsia="SimSun" w:hAnsi="Arial" w:hint="eastAsia"/>
                <w:b/>
                <w:sz w:val="18"/>
                <w:lang w:eastAsia="zh-CN"/>
              </w:rPr>
              <w:t>[</w:t>
            </w:r>
            <w:r w:rsidRPr="00407C22">
              <w:rPr>
                <w:rFonts w:ascii="Arial" w:eastAsia="SimSun" w:hAnsi="Arial"/>
                <w:b/>
                <w:sz w:val="18"/>
                <w:lang w:eastAsia="zh-CN"/>
              </w:rPr>
              <w:t>ARFCN]</w:t>
            </w:r>
          </w:p>
        </w:tc>
        <w:tc>
          <w:tcPr>
            <w:tcW w:w="1134" w:type="dxa"/>
            <w:tcBorders>
              <w:bottom w:val="single" w:sz="4" w:space="0" w:color="auto"/>
            </w:tcBorders>
          </w:tcPr>
          <w:p w14:paraId="2F75951A"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i/>
                <w:sz w:val="18"/>
                <w:lang w:eastAsia="en-US"/>
              </w:rPr>
            </w:pPr>
            <w:r w:rsidRPr="00407C22">
              <w:rPr>
                <w:rFonts w:ascii="Arial" w:eastAsia="SimSun" w:hAnsi="Arial"/>
                <w:b/>
                <w:i/>
                <w:sz w:val="18"/>
                <w:lang w:eastAsia="en-US"/>
              </w:rPr>
              <w:t>sl-absoluteFrequencySSB</w:t>
            </w:r>
          </w:p>
          <w:p w14:paraId="4CE5DCD6"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b/>
                <w:sz w:val="18"/>
                <w:lang w:eastAsia="en-US"/>
              </w:rPr>
            </w:pPr>
            <w:r w:rsidRPr="00407C22">
              <w:rPr>
                <w:rFonts w:ascii="Arial" w:eastAsia="SimSun" w:hAnsi="Arial"/>
                <w:b/>
                <w:sz w:val="18"/>
                <w:lang w:eastAsia="en-US"/>
              </w:rPr>
              <w:t>[ARFCN]</w:t>
            </w:r>
          </w:p>
        </w:tc>
      </w:tr>
      <w:tr w:rsidR="00407C22" w:rsidRPr="00407C22" w14:paraId="2F8A1FA3" w14:textId="77777777" w:rsidTr="000F6A48">
        <w:tc>
          <w:tcPr>
            <w:tcW w:w="675" w:type="dxa"/>
            <w:tcBorders>
              <w:top w:val="single" w:sz="4" w:space="0" w:color="auto"/>
              <w:left w:val="single" w:sz="4" w:space="0" w:color="auto"/>
              <w:bottom w:val="single" w:sz="4" w:space="0" w:color="auto"/>
              <w:right w:val="single" w:sz="4" w:space="0" w:color="auto"/>
            </w:tcBorders>
          </w:tcPr>
          <w:p w14:paraId="5FB78438"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sz w:val="18"/>
                <w:lang w:eastAsia="en-US"/>
              </w:rPr>
            </w:pPr>
            <w:r w:rsidRPr="00407C22">
              <w:rPr>
                <w:rFonts w:ascii="Arial" w:eastAsia="SimSun" w:hAnsi="Arial"/>
                <w:sz w:val="18"/>
                <w:lang w:eastAsia="en-US"/>
              </w:rPr>
              <w:t>n47</w:t>
            </w:r>
          </w:p>
        </w:tc>
        <w:tc>
          <w:tcPr>
            <w:tcW w:w="709" w:type="dxa"/>
            <w:tcBorders>
              <w:top w:val="single" w:sz="4" w:space="0" w:color="auto"/>
              <w:left w:val="single" w:sz="4" w:space="0" w:color="auto"/>
              <w:bottom w:val="single" w:sz="4" w:space="0" w:color="auto"/>
              <w:right w:val="single" w:sz="4" w:space="0" w:color="auto"/>
            </w:tcBorders>
          </w:tcPr>
          <w:p w14:paraId="1E583BB3"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sz w:val="18"/>
                <w:lang w:eastAsia="en-US"/>
              </w:rPr>
            </w:pPr>
            <w:r w:rsidRPr="00407C22">
              <w:rPr>
                <w:rFonts w:ascii="Arial" w:eastAsia="SimSun" w:hAnsi="Arial"/>
                <w:sz w:val="18"/>
                <w:lang w:eastAsia="en-US"/>
              </w:rPr>
              <w:t>3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9F71653"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sz w:val="18"/>
                <w:lang w:eastAsia="en-US"/>
              </w:rPr>
            </w:pPr>
            <w:r w:rsidRPr="00407C22">
              <w:rPr>
                <w:rFonts w:ascii="Arial" w:eastAsia="SimSun" w:hAnsi="Arial"/>
                <w:sz w:val="18"/>
                <w:lang w:eastAsia="en-US"/>
              </w:rPr>
              <w:t>10</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57202EE4"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sz w:val="18"/>
                <w:lang w:eastAsia="en-US"/>
              </w:rPr>
            </w:pPr>
            <w:r w:rsidRPr="00407C22">
              <w:rPr>
                <w:rFonts w:ascii="Arial" w:eastAsia="SimSun" w:hAnsi="Arial"/>
                <w:sz w:val="18"/>
                <w:lang w:eastAsia="en-US"/>
              </w:rPr>
              <w:t>24</w:t>
            </w:r>
          </w:p>
        </w:tc>
        <w:tc>
          <w:tcPr>
            <w:tcW w:w="851" w:type="dxa"/>
            <w:tcBorders>
              <w:top w:val="single" w:sz="4" w:space="0" w:color="auto"/>
              <w:left w:val="single" w:sz="4" w:space="0" w:color="auto"/>
              <w:bottom w:val="single" w:sz="4" w:space="0" w:color="auto"/>
              <w:right w:val="single" w:sz="4" w:space="0" w:color="auto"/>
            </w:tcBorders>
          </w:tcPr>
          <w:p w14:paraId="08B3B846" w14:textId="77777777" w:rsidR="00407C22" w:rsidRPr="00407C22" w:rsidRDefault="00407C22" w:rsidP="00407C22">
            <w:pPr>
              <w:keepNext/>
              <w:keepLines/>
              <w:overflowPunct/>
              <w:autoSpaceDE/>
              <w:autoSpaceDN/>
              <w:adjustRightInd/>
              <w:spacing w:after="0"/>
              <w:jc w:val="center"/>
              <w:textAlignment w:val="auto"/>
              <w:rPr>
                <w:rFonts w:ascii="Arial" w:eastAsia="SimSun" w:hAnsi="Arial"/>
                <w:sz w:val="18"/>
                <w:lang w:eastAsia="en-US"/>
              </w:rPr>
            </w:pPr>
            <w:r w:rsidRPr="00407C22">
              <w:rPr>
                <w:rFonts w:ascii="Arial" w:eastAsia="SimSun" w:hAnsi="Arial"/>
                <w:sz w:val="18"/>
                <w:lang w:eastAsia="en-US"/>
              </w:rPr>
              <w:t>Low, Mid, High</w:t>
            </w:r>
          </w:p>
        </w:tc>
        <w:tc>
          <w:tcPr>
            <w:tcW w:w="7371" w:type="dxa"/>
            <w:gridSpan w:val="7"/>
            <w:tcBorders>
              <w:top w:val="single" w:sz="4" w:space="0" w:color="auto"/>
              <w:left w:val="single" w:sz="4" w:space="0" w:color="auto"/>
              <w:bottom w:val="single" w:sz="4" w:space="0" w:color="auto"/>
              <w:right w:val="single" w:sz="4" w:space="0" w:color="auto"/>
            </w:tcBorders>
          </w:tcPr>
          <w:p w14:paraId="71B107EE" w14:textId="77777777" w:rsidR="00407C22" w:rsidRPr="00407C22" w:rsidRDefault="00407C22" w:rsidP="00407C22">
            <w:pPr>
              <w:keepNext/>
              <w:keepLines/>
              <w:overflowPunct/>
              <w:autoSpaceDE/>
              <w:autoSpaceDN/>
              <w:adjustRightInd/>
              <w:spacing w:after="0"/>
              <w:textAlignment w:val="auto"/>
              <w:rPr>
                <w:rFonts w:ascii="Arial" w:eastAsia="SimSun" w:hAnsi="Arial"/>
                <w:sz w:val="18"/>
                <w:lang w:eastAsia="en-US"/>
              </w:rPr>
            </w:pPr>
            <w:r w:rsidRPr="00407C22">
              <w:rPr>
                <w:rFonts w:ascii="Arial" w:eastAsia="SimSun" w:hAnsi="Arial"/>
                <w:sz w:val="18"/>
                <w:lang w:eastAsia="en-US"/>
              </w:rPr>
              <w:t xml:space="preserve">Same values as for Low, Mid and High range in clause 4.3.1.8.1.2 for bandwidth=10 MHz and SCS=30 kHz. For </w:t>
            </w:r>
            <w:r w:rsidRPr="00407C22">
              <w:rPr>
                <w:rFonts w:ascii="Arial" w:eastAsia="SimSun" w:hAnsi="Arial"/>
                <w:i/>
                <w:sz w:val="18"/>
                <w:lang w:eastAsia="en-US"/>
              </w:rPr>
              <w:t>sl-absoluteFrequencySSB</w:t>
            </w:r>
            <w:r w:rsidRPr="00407C22">
              <w:rPr>
                <w:rFonts w:ascii="Arial" w:eastAsia="SimSun" w:hAnsi="Arial"/>
                <w:sz w:val="18"/>
                <w:lang w:eastAsia="en-US"/>
              </w:rPr>
              <w:t>, same value as for S-SSB Low in clause 4.3.1.8.1.2 for bandwidth=10 MHz and SCS=30 kHz is used.</w:t>
            </w:r>
          </w:p>
        </w:tc>
      </w:tr>
    </w:tbl>
    <w:p w14:paraId="51CBE6C1" w14:textId="77777777" w:rsidR="00407C22" w:rsidRPr="002C0185" w:rsidRDefault="00407C22" w:rsidP="000C74B4"/>
    <w:p w14:paraId="281D8CB7" w14:textId="77777777" w:rsidR="00132FFE" w:rsidRPr="002C0185" w:rsidRDefault="00132FFE" w:rsidP="00132FFE">
      <w:pPr>
        <w:pStyle w:val="Heading4"/>
        <w:rPr>
          <w:lang w:eastAsia="en-US"/>
        </w:rPr>
      </w:pPr>
      <w:r w:rsidRPr="002C0185">
        <w:rPr>
          <w:lang w:eastAsia="en-US"/>
        </w:rPr>
        <w:t>6.2.3.8</w:t>
      </w:r>
      <w:r w:rsidRPr="002C0185">
        <w:rPr>
          <w:lang w:eastAsia="en-US"/>
        </w:rPr>
        <w:tab/>
        <w:t>Test frequencies for NR NTN configurations for signalling testing</w:t>
      </w:r>
    </w:p>
    <w:p w14:paraId="10AC1E6D" w14:textId="77777777" w:rsidR="00132FFE" w:rsidRPr="002C0185" w:rsidRDefault="00132FFE" w:rsidP="00132FFE">
      <w:pPr>
        <w:overflowPunct/>
        <w:autoSpaceDE/>
        <w:autoSpaceDN/>
        <w:adjustRightInd/>
        <w:textAlignment w:val="auto"/>
        <w:rPr>
          <w:lang w:eastAsia="en-US"/>
        </w:rPr>
      </w:pPr>
      <w:r w:rsidRPr="002C0185">
        <w:rPr>
          <w:lang w:eastAsia="en-US"/>
        </w:rPr>
        <w:t xml:space="preserve">The default channel bandwidths for NR NTN signalling test are specified per NR NTN operation band. </w:t>
      </w:r>
    </w:p>
    <w:p w14:paraId="3617FC30" w14:textId="77777777" w:rsidR="00132FFE" w:rsidRPr="002C0185" w:rsidRDefault="00132FFE" w:rsidP="00132FFE">
      <w:pPr>
        <w:overflowPunct/>
        <w:autoSpaceDE/>
        <w:autoSpaceDN/>
        <w:adjustRightInd/>
        <w:textAlignment w:val="auto"/>
        <w:rPr>
          <w:lang w:eastAsia="en-US"/>
        </w:rPr>
      </w:pPr>
      <w:r w:rsidRPr="002C0185">
        <w:rPr>
          <w:lang w:eastAsia="en-US"/>
        </w:rPr>
        <w:t>For signalling test cases, the mapping of frequency ranges to NR NTN test frequencies are as follows:</w:t>
      </w:r>
    </w:p>
    <w:p w14:paraId="513286F1" w14:textId="77777777" w:rsidR="00132FFE" w:rsidRPr="002C0185" w:rsidRDefault="00132FFE" w:rsidP="00132FFE">
      <w:pPr>
        <w:pStyle w:val="B1"/>
        <w:rPr>
          <w:lang w:eastAsia="en-US"/>
        </w:rPr>
      </w:pPr>
      <w:r w:rsidRPr="002C0185">
        <w:rPr>
          <w:lang w:eastAsia="en-US"/>
        </w:rPr>
        <w:t>-</w:t>
      </w:r>
      <w:r w:rsidRPr="002C0185">
        <w:rPr>
          <w:lang w:eastAsia="en-US"/>
        </w:rPr>
        <w:tab/>
        <w:t>for band with only one test frequency: Low Range (NRf1);</w:t>
      </w:r>
    </w:p>
    <w:p w14:paraId="1A6FACA9" w14:textId="77777777" w:rsidR="00132FFE" w:rsidRPr="002C0185" w:rsidRDefault="00132FFE" w:rsidP="00132FFE">
      <w:pPr>
        <w:pStyle w:val="B1"/>
        <w:rPr>
          <w:lang w:eastAsia="en-US"/>
        </w:rPr>
      </w:pPr>
      <w:r w:rsidRPr="002C0185">
        <w:rPr>
          <w:lang w:eastAsia="en-US"/>
        </w:rPr>
        <w:t>-</w:t>
      </w:r>
      <w:r w:rsidRPr="002C0185">
        <w:rPr>
          <w:lang w:eastAsia="en-US"/>
        </w:rPr>
        <w:tab/>
        <w:t>for band with up to two test frequencies: Low Range (NRf1) and High Range (NRf2);</w:t>
      </w:r>
    </w:p>
    <w:p w14:paraId="493F9275" w14:textId="77777777" w:rsidR="00132FFE" w:rsidRPr="002C0185" w:rsidRDefault="00132FFE" w:rsidP="00132FFE">
      <w:pPr>
        <w:pStyle w:val="B1"/>
        <w:rPr>
          <w:lang w:eastAsia="en-US"/>
        </w:rPr>
      </w:pPr>
      <w:r w:rsidRPr="002C0185">
        <w:rPr>
          <w:lang w:eastAsia="en-US"/>
        </w:rPr>
        <w:t>-</w:t>
      </w:r>
      <w:r w:rsidRPr="002C0185">
        <w:rPr>
          <w:lang w:eastAsia="en-US"/>
        </w:rPr>
        <w:tab/>
        <w:t>for band with up to three test frequencies: Low Range (NRf1), Mid Range (NRf2) and High Range (NRf3);</w:t>
      </w:r>
    </w:p>
    <w:p w14:paraId="4016C60D" w14:textId="7D3B9B53" w:rsidR="00054493" w:rsidRPr="002C0185" w:rsidRDefault="00132FFE" w:rsidP="00132FFE">
      <w:pPr>
        <w:overflowPunct/>
        <w:autoSpaceDE/>
        <w:autoSpaceDN/>
        <w:adjustRightInd/>
        <w:textAlignment w:val="auto"/>
        <w:rPr>
          <w:lang w:eastAsia="en-US"/>
        </w:rPr>
      </w:pPr>
      <w:r w:rsidRPr="002C0185">
        <w:rPr>
          <w:lang w:eastAsia="en-US"/>
        </w:rPr>
        <w:t>The test frequencies, subcarrier spacing, default channel bandwidth and S-SSBparameters for signalling is specified in Table 6.2.3.8-1 for NR NTN operations.</w:t>
      </w:r>
    </w:p>
    <w:p w14:paraId="26E25BC9" w14:textId="0BE73632" w:rsidR="00054493" w:rsidRPr="002C0185" w:rsidRDefault="00054493" w:rsidP="00132FFE">
      <w:pPr>
        <w:overflowPunct/>
        <w:autoSpaceDE/>
        <w:autoSpaceDN/>
        <w:adjustRightInd/>
        <w:textAlignment w:val="auto"/>
        <w:rPr>
          <w:lang w:eastAsia="en-US"/>
        </w:rPr>
        <w:sectPr w:rsidR="00054493" w:rsidRPr="002C0185" w:rsidSect="00086E64">
          <w:footnotePr>
            <w:numRestart w:val="eachSect"/>
          </w:footnotePr>
          <w:pgSz w:w="11907" w:h="16840" w:code="9"/>
          <w:pgMar w:top="1418" w:right="1134" w:bottom="1134" w:left="1134" w:header="680" w:footer="567" w:gutter="0"/>
          <w:cols w:space="720"/>
          <w:docGrid w:linePitch="272"/>
        </w:sectPr>
      </w:pPr>
    </w:p>
    <w:p w14:paraId="62772C21" w14:textId="77777777" w:rsidR="00132FFE" w:rsidRPr="002C0185" w:rsidRDefault="00132FFE" w:rsidP="00132FFE">
      <w:pPr>
        <w:pStyle w:val="TH"/>
        <w:rPr>
          <w:lang w:eastAsia="en-US"/>
        </w:rPr>
      </w:pPr>
      <w:bookmarkStart w:id="464" w:name="_CRTable6_2_3_81"/>
      <w:r w:rsidRPr="002C0185">
        <w:rPr>
          <w:lang w:eastAsia="en-US"/>
        </w:rPr>
        <w:t xml:space="preserve">Table </w:t>
      </w:r>
      <w:bookmarkEnd w:id="464"/>
      <w:r w:rsidRPr="002C0185">
        <w:rPr>
          <w:lang w:eastAsia="en-US"/>
        </w:rPr>
        <w:t xml:space="preserve">6.2.3.8-1: Test frequencies for </w:t>
      </w:r>
      <w:r w:rsidRPr="002C0185">
        <w:rPr>
          <w:rFonts w:eastAsia="SimSun"/>
          <w:lang w:eastAsia="en-US"/>
        </w:rPr>
        <w:t>NR NTN operating band</w:t>
      </w:r>
      <w:r w:rsidRPr="002C0185">
        <w:rPr>
          <w:lang w:eastAsia="en-US"/>
        </w:rPr>
        <w:t xml:space="preserve"> using 5 MHz channel bandwidth</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709"/>
        <w:gridCol w:w="709"/>
        <w:gridCol w:w="709"/>
        <w:gridCol w:w="992"/>
        <w:gridCol w:w="992"/>
        <w:gridCol w:w="851"/>
        <w:gridCol w:w="992"/>
        <w:gridCol w:w="992"/>
        <w:gridCol w:w="851"/>
        <w:gridCol w:w="850"/>
        <w:gridCol w:w="709"/>
        <w:gridCol w:w="850"/>
        <w:gridCol w:w="993"/>
        <w:gridCol w:w="708"/>
        <w:gridCol w:w="851"/>
        <w:gridCol w:w="850"/>
        <w:gridCol w:w="993"/>
      </w:tblGrid>
      <w:tr w:rsidR="00940808" w:rsidRPr="002C0185" w14:paraId="18C0A44E" w14:textId="77777777" w:rsidTr="00C86B5A">
        <w:tc>
          <w:tcPr>
            <w:tcW w:w="675" w:type="dxa"/>
            <w:tcBorders>
              <w:top w:val="single" w:sz="4" w:space="0" w:color="auto"/>
              <w:bottom w:val="single" w:sz="4" w:space="0" w:color="auto"/>
            </w:tcBorders>
          </w:tcPr>
          <w:p w14:paraId="05773E06"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 xml:space="preserve">NR </w:t>
            </w:r>
          </w:p>
          <w:p w14:paraId="4A932161"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Band</w:t>
            </w:r>
          </w:p>
        </w:tc>
        <w:tc>
          <w:tcPr>
            <w:tcW w:w="709" w:type="dxa"/>
            <w:tcBorders>
              <w:top w:val="single" w:sz="4" w:space="0" w:color="auto"/>
              <w:bottom w:val="single" w:sz="4" w:space="0" w:color="auto"/>
            </w:tcBorders>
          </w:tcPr>
          <w:p w14:paraId="09745EBB"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SCS</w:t>
            </w:r>
          </w:p>
          <w:p w14:paraId="5062F344"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kHz]</w:t>
            </w:r>
          </w:p>
        </w:tc>
        <w:tc>
          <w:tcPr>
            <w:tcW w:w="709" w:type="dxa"/>
            <w:tcBorders>
              <w:top w:val="single" w:sz="4" w:space="0" w:color="auto"/>
              <w:bottom w:val="single" w:sz="4" w:space="0" w:color="auto"/>
            </w:tcBorders>
            <w:shd w:val="clear" w:color="auto" w:fill="auto"/>
          </w:tcPr>
          <w:p w14:paraId="7F1B4E8B"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BW [MHz]</w:t>
            </w:r>
          </w:p>
        </w:tc>
        <w:tc>
          <w:tcPr>
            <w:tcW w:w="709" w:type="dxa"/>
            <w:tcBorders>
              <w:bottom w:val="single" w:sz="4" w:space="0" w:color="auto"/>
            </w:tcBorders>
            <w:shd w:val="clear" w:color="auto" w:fill="auto"/>
          </w:tcPr>
          <w:p w14:paraId="55A11857" w14:textId="77777777" w:rsidR="00940808" w:rsidRPr="002C0185" w:rsidRDefault="00940808" w:rsidP="00940808">
            <w:pPr>
              <w:keepNext/>
              <w:keepLines/>
              <w:overflowPunct/>
              <w:autoSpaceDE/>
              <w:autoSpaceDN/>
              <w:adjustRightInd/>
              <w:spacing w:after="0"/>
              <w:jc w:val="center"/>
              <w:textAlignment w:val="auto"/>
              <w:rPr>
                <w:rFonts w:ascii="Arial" w:hAnsi="Arial"/>
                <w:b/>
                <w:i/>
                <w:sz w:val="18"/>
                <w:lang w:eastAsia="en-US"/>
              </w:rPr>
            </w:pPr>
            <w:r w:rsidRPr="002C0185">
              <w:rPr>
                <w:rFonts w:ascii="Arial" w:hAnsi="Arial"/>
                <w:b/>
                <w:i/>
                <w:sz w:val="18"/>
                <w:lang w:eastAsia="en-US"/>
              </w:rPr>
              <w:t>carrierBandwidth</w:t>
            </w:r>
          </w:p>
          <w:p w14:paraId="202FA689"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PRBs]</w:t>
            </w:r>
          </w:p>
        </w:tc>
        <w:tc>
          <w:tcPr>
            <w:tcW w:w="1984" w:type="dxa"/>
            <w:gridSpan w:val="2"/>
            <w:tcBorders>
              <w:bottom w:val="single" w:sz="4" w:space="0" w:color="auto"/>
            </w:tcBorders>
            <w:shd w:val="clear" w:color="auto" w:fill="auto"/>
          </w:tcPr>
          <w:p w14:paraId="5F14A2F2"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Range</w:t>
            </w:r>
          </w:p>
        </w:tc>
        <w:tc>
          <w:tcPr>
            <w:tcW w:w="851" w:type="dxa"/>
            <w:tcBorders>
              <w:bottom w:val="single" w:sz="4" w:space="0" w:color="auto"/>
            </w:tcBorders>
            <w:shd w:val="clear" w:color="auto" w:fill="auto"/>
          </w:tcPr>
          <w:p w14:paraId="35BBFB33"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arrier centre</w:t>
            </w:r>
          </w:p>
          <w:p w14:paraId="07A0B2D7"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MHz]</w:t>
            </w:r>
          </w:p>
        </w:tc>
        <w:tc>
          <w:tcPr>
            <w:tcW w:w="992" w:type="dxa"/>
            <w:tcBorders>
              <w:bottom w:val="single" w:sz="4" w:space="0" w:color="auto"/>
            </w:tcBorders>
          </w:tcPr>
          <w:p w14:paraId="3AF99761"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arrier centre</w:t>
            </w:r>
          </w:p>
          <w:p w14:paraId="143143B3"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ARFCN]</w:t>
            </w:r>
          </w:p>
        </w:tc>
        <w:tc>
          <w:tcPr>
            <w:tcW w:w="992" w:type="dxa"/>
            <w:tcBorders>
              <w:bottom w:val="single" w:sz="4" w:space="0" w:color="auto"/>
            </w:tcBorders>
            <w:shd w:val="clear" w:color="auto" w:fill="auto"/>
          </w:tcPr>
          <w:p w14:paraId="40FEED3D"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point A [MHz]</w:t>
            </w:r>
          </w:p>
        </w:tc>
        <w:tc>
          <w:tcPr>
            <w:tcW w:w="851" w:type="dxa"/>
            <w:tcBorders>
              <w:bottom w:val="single" w:sz="4" w:space="0" w:color="auto"/>
            </w:tcBorders>
            <w:shd w:val="clear" w:color="auto" w:fill="auto"/>
          </w:tcPr>
          <w:p w14:paraId="0EE01461"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i/>
                <w:sz w:val="18"/>
                <w:lang w:eastAsia="en-US"/>
              </w:rPr>
              <w:t>absoluteFrequencyPointA</w:t>
            </w:r>
            <w:r w:rsidRPr="002C0185">
              <w:rPr>
                <w:rFonts w:ascii="Arial" w:hAnsi="Arial"/>
                <w:b/>
                <w:sz w:val="18"/>
                <w:lang w:eastAsia="en-US"/>
              </w:rPr>
              <w:t>[ARFCN]</w:t>
            </w:r>
          </w:p>
        </w:tc>
        <w:tc>
          <w:tcPr>
            <w:tcW w:w="850" w:type="dxa"/>
            <w:tcBorders>
              <w:bottom w:val="single" w:sz="4" w:space="0" w:color="auto"/>
            </w:tcBorders>
            <w:shd w:val="clear" w:color="auto" w:fill="auto"/>
          </w:tcPr>
          <w:p w14:paraId="457A9133"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i/>
                <w:sz w:val="18"/>
                <w:lang w:eastAsia="en-US"/>
              </w:rPr>
              <w:t xml:space="preserve">offsetToCarrier </w:t>
            </w:r>
            <w:r w:rsidRPr="002C0185">
              <w:rPr>
                <w:rFonts w:ascii="Arial" w:hAnsi="Arial"/>
                <w:b/>
                <w:sz w:val="18"/>
                <w:lang w:eastAsia="en-US"/>
              </w:rPr>
              <w:t>[Carrier PRBs]</w:t>
            </w:r>
          </w:p>
        </w:tc>
        <w:tc>
          <w:tcPr>
            <w:tcW w:w="709" w:type="dxa"/>
            <w:tcBorders>
              <w:bottom w:val="single" w:sz="4" w:space="0" w:color="auto"/>
            </w:tcBorders>
            <w:shd w:val="clear" w:color="auto" w:fill="auto"/>
          </w:tcPr>
          <w:p w14:paraId="0A2121B4"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SS block SCS</w:t>
            </w:r>
          </w:p>
          <w:p w14:paraId="3416B781"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kHz]</w:t>
            </w:r>
          </w:p>
        </w:tc>
        <w:tc>
          <w:tcPr>
            <w:tcW w:w="850" w:type="dxa"/>
            <w:tcBorders>
              <w:bottom w:val="single" w:sz="4" w:space="0" w:color="auto"/>
            </w:tcBorders>
            <w:shd w:val="clear" w:color="auto" w:fill="auto"/>
          </w:tcPr>
          <w:p w14:paraId="668AA3C8"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GSCN</w:t>
            </w:r>
          </w:p>
        </w:tc>
        <w:tc>
          <w:tcPr>
            <w:tcW w:w="993" w:type="dxa"/>
            <w:tcBorders>
              <w:bottom w:val="single" w:sz="4" w:space="0" w:color="auto"/>
            </w:tcBorders>
            <w:shd w:val="clear" w:color="auto" w:fill="auto"/>
          </w:tcPr>
          <w:p w14:paraId="6FBA1A47" w14:textId="77777777" w:rsidR="00940808" w:rsidRPr="002C0185" w:rsidRDefault="00940808" w:rsidP="00940808">
            <w:pPr>
              <w:keepNext/>
              <w:keepLines/>
              <w:overflowPunct/>
              <w:autoSpaceDE/>
              <w:autoSpaceDN/>
              <w:adjustRightInd/>
              <w:spacing w:after="0"/>
              <w:jc w:val="center"/>
              <w:textAlignment w:val="auto"/>
              <w:rPr>
                <w:rFonts w:ascii="Arial" w:hAnsi="Arial"/>
                <w:b/>
                <w:i/>
                <w:sz w:val="18"/>
                <w:lang w:eastAsia="en-US"/>
              </w:rPr>
            </w:pPr>
            <w:r w:rsidRPr="002C0185">
              <w:rPr>
                <w:rFonts w:ascii="Arial" w:hAnsi="Arial"/>
                <w:b/>
                <w:i/>
                <w:sz w:val="18"/>
                <w:lang w:eastAsia="en-US"/>
              </w:rPr>
              <w:t>absoluteFrequencySSB</w:t>
            </w:r>
          </w:p>
          <w:p w14:paraId="518F01D7"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ARFCN]</w:t>
            </w:r>
          </w:p>
        </w:tc>
        <w:tc>
          <w:tcPr>
            <w:tcW w:w="708" w:type="dxa"/>
            <w:tcBorders>
              <w:bottom w:val="single" w:sz="4" w:space="0" w:color="auto"/>
            </w:tcBorders>
            <w:shd w:val="clear" w:color="auto" w:fill="auto"/>
          </w:tcPr>
          <w:p w14:paraId="76466C3E"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position w:val="-10"/>
                <w:sz w:val="18"/>
                <w:lang w:eastAsia="en-US"/>
              </w:rPr>
              <w:object w:dxaOrig="420" w:dyaOrig="300" w14:anchorId="485BD13F">
                <v:shape id="_x0000_i1076" type="#_x0000_t75" style="width:24.9pt;height:11.4pt" o:ole="">
                  <v:imagedata r:id="rId15" o:title=""/>
                </v:shape>
                <o:OLEObject Type="Embed" ProgID="Equation.3" ShapeID="_x0000_i1076" DrawAspect="Content" ObjectID="_1781608805" r:id="rId70"/>
              </w:object>
            </w:r>
          </w:p>
        </w:tc>
        <w:tc>
          <w:tcPr>
            <w:tcW w:w="851" w:type="dxa"/>
            <w:tcBorders>
              <w:bottom w:val="single" w:sz="4" w:space="0" w:color="auto"/>
            </w:tcBorders>
            <w:shd w:val="clear" w:color="auto" w:fill="auto"/>
          </w:tcPr>
          <w:p w14:paraId="06B3903F"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i/>
                <w:sz w:val="18"/>
                <w:lang w:eastAsia="en-US"/>
              </w:rPr>
              <w:t>Offset Carrier CORESET#0</w:t>
            </w:r>
            <w:r w:rsidRPr="002C0185">
              <w:rPr>
                <w:rFonts w:ascii="Arial" w:hAnsi="Arial"/>
                <w:sz w:val="18"/>
                <w:lang w:eastAsia="en-US"/>
              </w:rPr>
              <w:t xml:space="preserve"> </w:t>
            </w:r>
            <w:r w:rsidRPr="002C0185">
              <w:rPr>
                <w:rFonts w:ascii="Arial" w:hAnsi="Arial"/>
                <w:b/>
                <w:sz w:val="18"/>
                <w:lang w:eastAsia="en-US"/>
              </w:rPr>
              <w:t>[RBs]</w:t>
            </w:r>
          </w:p>
        </w:tc>
        <w:tc>
          <w:tcPr>
            <w:tcW w:w="850" w:type="dxa"/>
            <w:tcBorders>
              <w:bottom w:val="single" w:sz="4" w:space="0" w:color="auto"/>
            </w:tcBorders>
          </w:tcPr>
          <w:p w14:paraId="31B16EF8"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ORESET#0 Index (Offset</w:t>
            </w:r>
          </w:p>
          <w:p w14:paraId="7EFAEEC4"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RBs])</w:t>
            </w:r>
          </w:p>
          <w:p w14:paraId="7BA6CAC3"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Note 1</w:t>
            </w:r>
          </w:p>
        </w:tc>
        <w:tc>
          <w:tcPr>
            <w:tcW w:w="993" w:type="dxa"/>
            <w:tcBorders>
              <w:bottom w:val="single" w:sz="4" w:space="0" w:color="auto"/>
            </w:tcBorders>
          </w:tcPr>
          <w:p w14:paraId="48BD9AE4"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offsetToPointA</w:t>
            </w:r>
            <w:r w:rsidRPr="002C0185">
              <w:rPr>
                <w:rFonts w:ascii="Arial" w:hAnsi="Arial"/>
                <w:b/>
                <w:sz w:val="18"/>
                <w:lang w:eastAsia="en-US"/>
              </w:rPr>
              <w:br/>
              <w:t>(SIB1)</w:t>
            </w:r>
          </w:p>
          <w:p w14:paraId="2CEC0701"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PRBs]</w:t>
            </w:r>
          </w:p>
          <w:p w14:paraId="75D57399" w14:textId="77777777" w:rsidR="00940808" w:rsidRPr="002C0185" w:rsidRDefault="00940808" w:rsidP="00940808">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Note 1</w:t>
            </w:r>
          </w:p>
        </w:tc>
      </w:tr>
      <w:tr w:rsidR="00940808" w:rsidRPr="002C0185" w14:paraId="23E1403D" w14:textId="77777777" w:rsidTr="00C86B5A">
        <w:tc>
          <w:tcPr>
            <w:tcW w:w="675" w:type="dxa"/>
            <w:tcBorders>
              <w:top w:val="single" w:sz="4" w:space="0" w:color="auto"/>
              <w:left w:val="single" w:sz="4" w:space="0" w:color="auto"/>
              <w:bottom w:val="nil"/>
              <w:right w:val="single" w:sz="4" w:space="0" w:color="auto"/>
            </w:tcBorders>
          </w:tcPr>
          <w:p w14:paraId="316BF138"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n255</w:t>
            </w:r>
          </w:p>
        </w:tc>
        <w:tc>
          <w:tcPr>
            <w:tcW w:w="709" w:type="dxa"/>
            <w:tcBorders>
              <w:top w:val="single" w:sz="4" w:space="0" w:color="auto"/>
              <w:left w:val="single" w:sz="4" w:space="0" w:color="auto"/>
              <w:bottom w:val="nil"/>
              <w:right w:val="single" w:sz="4" w:space="0" w:color="auto"/>
            </w:tcBorders>
          </w:tcPr>
          <w:p w14:paraId="1511C39E"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15</w:t>
            </w:r>
          </w:p>
        </w:tc>
        <w:tc>
          <w:tcPr>
            <w:tcW w:w="709" w:type="dxa"/>
            <w:tcBorders>
              <w:top w:val="single" w:sz="4" w:space="0" w:color="auto"/>
              <w:left w:val="single" w:sz="4" w:space="0" w:color="auto"/>
              <w:bottom w:val="nil"/>
              <w:right w:val="single" w:sz="4" w:space="0" w:color="auto"/>
            </w:tcBorders>
            <w:shd w:val="clear" w:color="auto" w:fill="auto"/>
          </w:tcPr>
          <w:p w14:paraId="658A48CE"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5</w:t>
            </w:r>
          </w:p>
        </w:tc>
        <w:tc>
          <w:tcPr>
            <w:tcW w:w="709" w:type="dxa"/>
            <w:tcBorders>
              <w:top w:val="single" w:sz="4" w:space="0" w:color="auto"/>
              <w:left w:val="single" w:sz="4" w:space="0" w:color="auto"/>
              <w:bottom w:val="nil"/>
              <w:right w:val="single" w:sz="4" w:space="0" w:color="auto"/>
            </w:tcBorders>
            <w:shd w:val="clear" w:color="auto" w:fill="auto"/>
          </w:tcPr>
          <w:p w14:paraId="051800D3"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25</w:t>
            </w:r>
          </w:p>
        </w:tc>
        <w:tc>
          <w:tcPr>
            <w:tcW w:w="992" w:type="dxa"/>
            <w:tcBorders>
              <w:top w:val="single" w:sz="4" w:space="0" w:color="auto"/>
              <w:left w:val="single" w:sz="4" w:space="0" w:color="auto"/>
              <w:bottom w:val="nil"/>
              <w:right w:val="single" w:sz="4" w:space="0" w:color="auto"/>
            </w:tcBorders>
            <w:shd w:val="clear" w:color="auto" w:fill="auto"/>
          </w:tcPr>
          <w:p w14:paraId="04E4470B"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Downlink</w:t>
            </w:r>
          </w:p>
        </w:tc>
        <w:tc>
          <w:tcPr>
            <w:tcW w:w="992" w:type="dxa"/>
            <w:tcBorders>
              <w:top w:val="single" w:sz="4" w:space="0" w:color="auto"/>
              <w:left w:val="single" w:sz="4" w:space="0" w:color="auto"/>
              <w:right w:val="single" w:sz="4" w:space="0" w:color="auto"/>
            </w:tcBorders>
            <w:shd w:val="clear" w:color="auto" w:fill="auto"/>
          </w:tcPr>
          <w:p w14:paraId="448620CD" w14:textId="77777777" w:rsidR="00940808" w:rsidRPr="002C0185" w:rsidRDefault="00940808" w:rsidP="00940808">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68A52DF7" w14:textId="77777777" w:rsidR="00940808" w:rsidRPr="002C0185" w:rsidRDefault="00940808" w:rsidP="00940808">
            <w:pPr>
              <w:keepNext/>
              <w:keepLines/>
              <w:overflowPunct/>
              <w:autoSpaceDE/>
              <w:autoSpaceDN/>
              <w:adjustRightInd/>
              <w:spacing w:after="0"/>
              <w:textAlignment w:val="auto"/>
              <w:rPr>
                <w:rFonts w:ascii="Arial" w:hAnsi="Arial" w:cs="Arial"/>
                <w:sz w:val="18"/>
                <w:szCs w:val="18"/>
                <w:lang w:eastAsia="en-US"/>
              </w:rPr>
            </w:pPr>
            <w:r w:rsidRPr="002C0185">
              <w:rPr>
                <w:rFonts w:ascii="Arial" w:hAnsi="Arial" w:cs="Arial"/>
                <w:sz w:val="18"/>
                <w:szCs w:val="18"/>
                <w:lang w:eastAsia="en-US"/>
              </w:rPr>
              <w:t>Same values as for Low, Mid and High range in clause 4.3.1.9.1.2-1 for bandwidth=5 MHz and SCS=15 kHz.</w:t>
            </w:r>
          </w:p>
        </w:tc>
      </w:tr>
      <w:tr w:rsidR="00940808" w:rsidRPr="002C0185" w14:paraId="724B1229" w14:textId="77777777" w:rsidTr="00C86B5A">
        <w:tc>
          <w:tcPr>
            <w:tcW w:w="675" w:type="dxa"/>
            <w:tcBorders>
              <w:top w:val="nil"/>
              <w:left w:val="single" w:sz="4" w:space="0" w:color="auto"/>
              <w:bottom w:val="single" w:sz="4" w:space="0" w:color="auto"/>
              <w:right w:val="single" w:sz="4" w:space="0" w:color="auto"/>
            </w:tcBorders>
          </w:tcPr>
          <w:p w14:paraId="136A2008"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tcPr>
          <w:p w14:paraId="695B8B66"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77FFC69B"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2A73207F"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992" w:type="dxa"/>
            <w:tcBorders>
              <w:top w:val="nil"/>
              <w:left w:val="single" w:sz="4" w:space="0" w:color="auto"/>
              <w:bottom w:val="single" w:sz="4" w:space="0" w:color="auto"/>
              <w:right w:val="single" w:sz="4" w:space="0" w:color="auto"/>
            </w:tcBorders>
            <w:shd w:val="clear" w:color="auto" w:fill="auto"/>
          </w:tcPr>
          <w:p w14:paraId="1DB2691A"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Uplink</w:t>
            </w:r>
          </w:p>
        </w:tc>
        <w:tc>
          <w:tcPr>
            <w:tcW w:w="992" w:type="dxa"/>
            <w:tcBorders>
              <w:left w:val="single" w:sz="4" w:space="0" w:color="auto"/>
              <w:bottom w:val="single" w:sz="4" w:space="0" w:color="auto"/>
              <w:right w:val="single" w:sz="4" w:space="0" w:color="auto"/>
            </w:tcBorders>
            <w:shd w:val="clear" w:color="auto" w:fill="auto"/>
          </w:tcPr>
          <w:p w14:paraId="6076D06D" w14:textId="77777777" w:rsidR="00940808" w:rsidRPr="002C0185" w:rsidRDefault="00940808" w:rsidP="00940808">
            <w:pPr>
              <w:keepNext/>
              <w:keepLines/>
              <w:overflowPunct/>
              <w:autoSpaceDE/>
              <w:autoSpaceDN/>
              <w:adjustRightInd/>
              <w:spacing w:after="0"/>
              <w:jc w:val="center"/>
              <w:textAlignment w:val="auto"/>
              <w:rPr>
                <w:rFonts w:ascii="Arial" w:hAnsi="Arial" w:cs="Arial"/>
                <w:sz w:val="18"/>
                <w:szCs w:val="18"/>
                <w:lang w:eastAsia="en-US"/>
              </w:rPr>
            </w:pPr>
            <w:r w:rsidRPr="002C0185">
              <w:rPr>
                <w:rFonts w:ascii="Arial" w:hAnsi="Arial" w:cs="Arial"/>
                <w:sz w:val="18"/>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4926D876" w14:textId="77777777" w:rsidR="00940808" w:rsidRPr="002C0185" w:rsidRDefault="00940808" w:rsidP="00940808">
            <w:pPr>
              <w:keepNext/>
              <w:keepLines/>
              <w:overflowPunct/>
              <w:autoSpaceDE/>
              <w:autoSpaceDN/>
              <w:adjustRightInd/>
              <w:spacing w:after="0"/>
              <w:textAlignment w:val="auto"/>
              <w:rPr>
                <w:rFonts w:ascii="Arial" w:hAnsi="Arial" w:cs="Arial"/>
                <w:sz w:val="18"/>
                <w:szCs w:val="18"/>
                <w:lang w:eastAsia="en-US"/>
              </w:rPr>
            </w:pPr>
            <w:r w:rsidRPr="002C0185">
              <w:rPr>
                <w:rFonts w:ascii="Arial" w:hAnsi="Arial" w:cs="Arial"/>
                <w:sz w:val="18"/>
                <w:szCs w:val="18"/>
                <w:lang w:eastAsia="en-US"/>
              </w:rPr>
              <w:t>Same values as for Low, Mid and High range in clause 4.3.1.9.1.2-1 for bandwidth=5 MHz and SCS=15 kHz.</w:t>
            </w:r>
          </w:p>
        </w:tc>
      </w:tr>
      <w:tr w:rsidR="00940808" w:rsidRPr="002C0185" w14:paraId="695DD574" w14:textId="77777777" w:rsidTr="00C86B5A">
        <w:tc>
          <w:tcPr>
            <w:tcW w:w="675" w:type="dxa"/>
            <w:tcBorders>
              <w:top w:val="single" w:sz="4" w:space="0" w:color="auto"/>
              <w:left w:val="single" w:sz="4" w:space="0" w:color="auto"/>
              <w:bottom w:val="nil"/>
              <w:right w:val="single" w:sz="4" w:space="0" w:color="auto"/>
            </w:tcBorders>
          </w:tcPr>
          <w:p w14:paraId="4504B34B"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n256</w:t>
            </w:r>
          </w:p>
        </w:tc>
        <w:tc>
          <w:tcPr>
            <w:tcW w:w="709" w:type="dxa"/>
            <w:tcBorders>
              <w:top w:val="single" w:sz="4" w:space="0" w:color="auto"/>
              <w:left w:val="single" w:sz="4" w:space="0" w:color="auto"/>
              <w:bottom w:val="nil"/>
              <w:right w:val="single" w:sz="4" w:space="0" w:color="auto"/>
            </w:tcBorders>
          </w:tcPr>
          <w:p w14:paraId="605F1C96"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15</w:t>
            </w:r>
          </w:p>
        </w:tc>
        <w:tc>
          <w:tcPr>
            <w:tcW w:w="709" w:type="dxa"/>
            <w:tcBorders>
              <w:top w:val="single" w:sz="4" w:space="0" w:color="auto"/>
              <w:left w:val="single" w:sz="4" w:space="0" w:color="auto"/>
              <w:bottom w:val="nil"/>
              <w:right w:val="single" w:sz="4" w:space="0" w:color="auto"/>
            </w:tcBorders>
            <w:shd w:val="clear" w:color="auto" w:fill="auto"/>
          </w:tcPr>
          <w:p w14:paraId="3BD88640"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5</w:t>
            </w:r>
          </w:p>
        </w:tc>
        <w:tc>
          <w:tcPr>
            <w:tcW w:w="709" w:type="dxa"/>
            <w:tcBorders>
              <w:top w:val="single" w:sz="4" w:space="0" w:color="auto"/>
              <w:left w:val="single" w:sz="4" w:space="0" w:color="auto"/>
              <w:bottom w:val="nil"/>
              <w:right w:val="single" w:sz="4" w:space="0" w:color="auto"/>
            </w:tcBorders>
            <w:shd w:val="clear" w:color="auto" w:fill="auto"/>
          </w:tcPr>
          <w:p w14:paraId="7CA32455"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25</w:t>
            </w:r>
          </w:p>
        </w:tc>
        <w:tc>
          <w:tcPr>
            <w:tcW w:w="992" w:type="dxa"/>
            <w:tcBorders>
              <w:top w:val="single" w:sz="4" w:space="0" w:color="auto"/>
              <w:left w:val="single" w:sz="4" w:space="0" w:color="auto"/>
              <w:bottom w:val="nil"/>
              <w:right w:val="single" w:sz="4" w:space="0" w:color="auto"/>
            </w:tcBorders>
            <w:shd w:val="clear" w:color="auto" w:fill="auto"/>
          </w:tcPr>
          <w:p w14:paraId="19B5BDFA"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Downlink</w:t>
            </w:r>
          </w:p>
        </w:tc>
        <w:tc>
          <w:tcPr>
            <w:tcW w:w="992" w:type="dxa"/>
            <w:tcBorders>
              <w:top w:val="single" w:sz="4" w:space="0" w:color="auto"/>
              <w:left w:val="single" w:sz="4" w:space="0" w:color="auto"/>
              <w:right w:val="single" w:sz="4" w:space="0" w:color="auto"/>
            </w:tcBorders>
            <w:shd w:val="clear" w:color="auto" w:fill="auto"/>
          </w:tcPr>
          <w:p w14:paraId="6C45E547"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sz w:val="18"/>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5079BD3E" w14:textId="77777777" w:rsidR="00940808" w:rsidRPr="002C0185" w:rsidRDefault="00940808" w:rsidP="00940808">
            <w:pPr>
              <w:keepNext/>
              <w:keepLines/>
              <w:overflowPunct/>
              <w:autoSpaceDE/>
              <w:autoSpaceDN/>
              <w:adjustRightInd/>
              <w:spacing w:after="0"/>
              <w:textAlignment w:val="auto"/>
              <w:rPr>
                <w:rFonts w:ascii="Arial" w:hAnsi="Arial"/>
                <w:sz w:val="18"/>
                <w:lang w:eastAsia="en-US"/>
              </w:rPr>
            </w:pPr>
            <w:r w:rsidRPr="002C0185">
              <w:rPr>
                <w:rFonts w:ascii="Arial" w:hAnsi="Arial" w:cs="Arial"/>
                <w:sz w:val="18"/>
                <w:szCs w:val="18"/>
                <w:lang w:eastAsia="en-US"/>
              </w:rPr>
              <w:t>Same values as for Low, Mid and High range in clause 4</w:t>
            </w:r>
            <w:r w:rsidRPr="002C0185">
              <w:rPr>
                <w:rFonts w:ascii="Arial" w:eastAsia="SimSun" w:hAnsi="Arial"/>
                <w:sz w:val="18"/>
                <w:lang w:eastAsia="en-US"/>
              </w:rPr>
              <w:t>.3.1.9.1.1-1</w:t>
            </w:r>
            <w:r w:rsidRPr="002C0185">
              <w:rPr>
                <w:rFonts w:ascii="Arial" w:hAnsi="Arial" w:cs="Arial"/>
                <w:sz w:val="18"/>
                <w:szCs w:val="18"/>
                <w:lang w:eastAsia="en-US"/>
              </w:rPr>
              <w:t xml:space="preserve"> for bandwidth=5 MHz and SCS=15 kHz.</w:t>
            </w:r>
          </w:p>
        </w:tc>
      </w:tr>
      <w:tr w:rsidR="00940808" w:rsidRPr="002C0185" w14:paraId="46D55614" w14:textId="77777777" w:rsidTr="002C0185">
        <w:tc>
          <w:tcPr>
            <w:tcW w:w="675" w:type="dxa"/>
            <w:tcBorders>
              <w:top w:val="nil"/>
              <w:left w:val="single" w:sz="4" w:space="0" w:color="auto"/>
              <w:bottom w:val="single" w:sz="4" w:space="0" w:color="auto"/>
              <w:right w:val="single" w:sz="4" w:space="0" w:color="auto"/>
            </w:tcBorders>
          </w:tcPr>
          <w:p w14:paraId="4FD2AC7D"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tcPr>
          <w:p w14:paraId="60302015"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314BBC51"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709" w:type="dxa"/>
            <w:tcBorders>
              <w:top w:val="nil"/>
              <w:left w:val="single" w:sz="4" w:space="0" w:color="auto"/>
              <w:bottom w:val="single" w:sz="4" w:space="0" w:color="auto"/>
              <w:right w:val="single" w:sz="4" w:space="0" w:color="auto"/>
            </w:tcBorders>
            <w:shd w:val="clear" w:color="auto" w:fill="auto"/>
          </w:tcPr>
          <w:p w14:paraId="41843E7A"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95D9A00"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sz w:val="18"/>
                <w:lang w:eastAsia="en-US"/>
              </w:rPr>
              <w:t>Uplink</w:t>
            </w:r>
          </w:p>
        </w:tc>
        <w:tc>
          <w:tcPr>
            <w:tcW w:w="992" w:type="dxa"/>
            <w:tcBorders>
              <w:left w:val="single" w:sz="4" w:space="0" w:color="auto"/>
              <w:bottom w:val="single" w:sz="4" w:space="0" w:color="auto"/>
              <w:right w:val="single" w:sz="4" w:space="0" w:color="auto"/>
            </w:tcBorders>
            <w:shd w:val="clear" w:color="auto" w:fill="auto"/>
          </w:tcPr>
          <w:p w14:paraId="66E9B702" w14:textId="77777777" w:rsidR="00940808" w:rsidRPr="002C0185" w:rsidRDefault="00940808" w:rsidP="00940808">
            <w:pPr>
              <w:keepNext/>
              <w:keepLines/>
              <w:overflowPunct/>
              <w:autoSpaceDE/>
              <w:autoSpaceDN/>
              <w:adjustRightInd/>
              <w:spacing w:after="0"/>
              <w:jc w:val="center"/>
              <w:textAlignment w:val="auto"/>
              <w:rPr>
                <w:rFonts w:ascii="Arial" w:hAnsi="Arial"/>
                <w:sz w:val="18"/>
                <w:lang w:eastAsia="en-US"/>
              </w:rPr>
            </w:pPr>
            <w:r w:rsidRPr="002C0185">
              <w:rPr>
                <w:rFonts w:ascii="Arial" w:hAnsi="Arial" w:cs="Arial"/>
                <w:sz w:val="18"/>
                <w:szCs w:val="18"/>
                <w:lang w:eastAsia="en-US"/>
              </w:rPr>
              <w:t>Low, Mid, High</w:t>
            </w:r>
          </w:p>
        </w:tc>
        <w:tc>
          <w:tcPr>
            <w:tcW w:w="10490" w:type="dxa"/>
            <w:gridSpan w:val="12"/>
            <w:tcBorders>
              <w:top w:val="single" w:sz="4" w:space="0" w:color="auto"/>
              <w:left w:val="single" w:sz="4" w:space="0" w:color="auto"/>
              <w:bottom w:val="single" w:sz="4" w:space="0" w:color="auto"/>
              <w:right w:val="single" w:sz="4" w:space="0" w:color="auto"/>
            </w:tcBorders>
            <w:shd w:val="clear" w:color="auto" w:fill="auto"/>
          </w:tcPr>
          <w:p w14:paraId="2F1EACBB" w14:textId="77777777" w:rsidR="00940808" w:rsidRPr="002C0185" w:rsidRDefault="00940808" w:rsidP="00940808">
            <w:pPr>
              <w:keepNext/>
              <w:keepLines/>
              <w:overflowPunct/>
              <w:autoSpaceDE/>
              <w:autoSpaceDN/>
              <w:adjustRightInd/>
              <w:spacing w:after="0"/>
              <w:textAlignment w:val="auto"/>
              <w:rPr>
                <w:rFonts w:ascii="Arial" w:hAnsi="Arial"/>
                <w:sz w:val="18"/>
                <w:lang w:eastAsia="en-US"/>
              </w:rPr>
            </w:pPr>
            <w:r w:rsidRPr="002C0185">
              <w:rPr>
                <w:rFonts w:ascii="Arial" w:hAnsi="Arial" w:cs="Arial"/>
                <w:sz w:val="18"/>
                <w:szCs w:val="18"/>
                <w:lang w:eastAsia="en-US"/>
              </w:rPr>
              <w:t>Same values as for Low, Mid and High range in clause 4</w:t>
            </w:r>
            <w:r w:rsidRPr="002C0185">
              <w:rPr>
                <w:rFonts w:ascii="Arial" w:eastAsia="SimSun" w:hAnsi="Arial"/>
                <w:sz w:val="18"/>
                <w:lang w:eastAsia="en-US"/>
              </w:rPr>
              <w:t>.3.1.9.1.1-1</w:t>
            </w:r>
            <w:r w:rsidRPr="002C0185">
              <w:rPr>
                <w:rFonts w:ascii="Arial" w:hAnsi="Arial" w:cs="Arial"/>
                <w:sz w:val="18"/>
                <w:szCs w:val="18"/>
                <w:lang w:eastAsia="en-US"/>
              </w:rPr>
              <w:t xml:space="preserve"> for bandwidth=5 MHz and SCS=15 kHz.</w:t>
            </w:r>
          </w:p>
        </w:tc>
      </w:tr>
      <w:tr w:rsidR="00940808" w:rsidRPr="002C0185" w14:paraId="5994E70F" w14:textId="77777777" w:rsidTr="00C86B5A">
        <w:tc>
          <w:tcPr>
            <w:tcW w:w="15276" w:type="dxa"/>
            <w:gridSpan w:val="18"/>
            <w:tcBorders>
              <w:top w:val="single" w:sz="4" w:space="0" w:color="auto"/>
              <w:left w:val="single" w:sz="4" w:space="0" w:color="auto"/>
              <w:bottom w:val="single" w:sz="4" w:space="0" w:color="auto"/>
              <w:right w:val="single" w:sz="4" w:space="0" w:color="auto"/>
            </w:tcBorders>
          </w:tcPr>
          <w:p w14:paraId="0154166F" w14:textId="77777777" w:rsidR="00940808" w:rsidRPr="002C0185" w:rsidRDefault="00940808" w:rsidP="00940808">
            <w:pPr>
              <w:keepNext/>
              <w:keepLines/>
              <w:overflowPunct/>
              <w:autoSpaceDE/>
              <w:autoSpaceDN/>
              <w:adjustRightInd/>
              <w:spacing w:after="0"/>
              <w:ind w:left="851" w:hanging="851"/>
              <w:textAlignment w:val="auto"/>
              <w:rPr>
                <w:rFonts w:ascii="Arial" w:eastAsia="SimSun" w:hAnsi="Arial"/>
                <w:sz w:val="18"/>
                <w:lang w:eastAsia="en-US"/>
              </w:rPr>
            </w:pPr>
            <w:r w:rsidRPr="002C0185">
              <w:rPr>
                <w:rFonts w:ascii="Arial" w:eastAsia="SimSun" w:hAnsi="Arial"/>
                <w:sz w:val="18"/>
                <w:lang w:eastAsia="en-US"/>
              </w:rPr>
              <w:t>Note 1:</w:t>
            </w:r>
            <w:r w:rsidRPr="002C0185">
              <w:rPr>
                <w:rFonts w:ascii="Arial" w:eastAsia="SimSun" w:hAnsi="Arial"/>
                <w:sz w:val="18"/>
                <w:lang w:eastAsia="en-US"/>
              </w:rPr>
              <w:tab/>
              <w:t>The CORESET#0 Index and the associated CORESET#0 Offset refers to Table 13-1 in TS 38.213 [22]. The value of CORESET#0 Index is signalled in controlResourceSetZero (pdcch-ConfigSIB1) in the MIB. The offsetToPointA IE is expressed in units of resource blocks assuming 15 kHz subcarrier spacing for FR1 and 60 kHz subcarrier spacing for FR2.</w:t>
            </w:r>
          </w:p>
          <w:p w14:paraId="11ED59A6" w14:textId="77777777" w:rsidR="00940808" w:rsidRPr="002C0185" w:rsidRDefault="00940808" w:rsidP="00940808">
            <w:pPr>
              <w:keepNext/>
              <w:keepLines/>
              <w:overflowPunct/>
              <w:autoSpaceDE/>
              <w:autoSpaceDN/>
              <w:adjustRightInd/>
              <w:spacing w:after="0"/>
              <w:ind w:left="851" w:hanging="851"/>
              <w:textAlignment w:val="auto"/>
              <w:rPr>
                <w:lang w:eastAsia="en-US"/>
              </w:rPr>
            </w:pPr>
            <w:r w:rsidRPr="002C0185">
              <w:rPr>
                <w:rFonts w:ascii="Arial" w:eastAsia="SimSun" w:hAnsi="Arial"/>
                <w:sz w:val="18"/>
                <w:lang w:eastAsia="en-US"/>
              </w:rPr>
              <w:t>Note 2:</w:t>
            </w:r>
            <w:r w:rsidRPr="002C0185">
              <w:rPr>
                <w:rFonts w:ascii="Arial" w:eastAsia="SimSun" w:hAnsi="Arial"/>
                <w:sz w:val="18"/>
                <w:lang w:eastAsia="en-US"/>
              </w:rPr>
              <w:tab/>
              <w:t>The parameter Offset Carrier CORESET#0 specifies the offset from the lowest subcarrier of the carrier and the lowest subcarrier of CORESET#0. It corresponds to the parameter ΔF</w:t>
            </w:r>
            <w:r w:rsidRPr="002C0185">
              <w:rPr>
                <w:rFonts w:ascii="Arial" w:eastAsia="SimSun" w:hAnsi="Arial"/>
                <w:sz w:val="18"/>
                <w:vertAlign w:val="subscript"/>
                <w:lang w:eastAsia="en-US"/>
              </w:rPr>
              <w:t>OffsetCORESET-0-Carrier</w:t>
            </w:r>
            <w:r w:rsidRPr="002C0185">
              <w:rPr>
                <w:rFonts w:ascii="Arial" w:eastAsia="SimSun" w:hAnsi="Arial"/>
                <w:sz w:val="18"/>
                <w:lang w:eastAsia="en-US"/>
              </w:rPr>
              <w:t xml:space="preserve"> in Annex C expressed in number of common RBs.</w:t>
            </w:r>
          </w:p>
        </w:tc>
      </w:tr>
    </w:tbl>
    <w:p w14:paraId="2877C391" w14:textId="77777777" w:rsidR="00054493" w:rsidRPr="002C0185" w:rsidRDefault="00054493" w:rsidP="000C74B4"/>
    <w:p w14:paraId="4574AB3E" w14:textId="07B0E617" w:rsidR="000503D3" w:rsidRPr="002C0185" w:rsidRDefault="000503D3" w:rsidP="000C74B4">
      <w:pPr>
        <w:sectPr w:rsidR="000503D3" w:rsidRPr="002C0185" w:rsidSect="00086E64">
          <w:headerReference w:type="even" r:id="rId71"/>
          <w:headerReference w:type="first" r:id="rId72"/>
          <w:footnotePr>
            <w:numRestart w:val="eachSect"/>
          </w:footnotePr>
          <w:pgSz w:w="11907" w:h="16840" w:code="9"/>
          <w:pgMar w:top="1418" w:right="1134" w:bottom="1134" w:left="1134" w:header="680" w:footer="567" w:gutter="0"/>
          <w:cols w:space="720"/>
          <w:docGrid w:linePitch="272"/>
        </w:sectPr>
      </w:pPr>
    </w:p>
    <w:p w14:paraId="7B8C4390" w14:textId="77777777" w:rsidR="00132FFE" w:rsidRPr="002C0185" w:rsidRDefault="00132FFE" w:rsidP="000C74B4"/>
    <w:p w14:paraId="585B4699" w14:textId="77777777" w:rsidR="00476CF9" w:rsidRPr="002C0185" w:rsidRDefault="00476CF9" w:rsidP="00A241B6">
      <w:pPr>
        <w:pStyle w:val="Heading2"/>
      </w:pPr>
      <w:r w:rsidRPr="002C0185">
        <w:t>6.3</w:t>
      </w:r>
      <w:r w:rsidRPr="002C0185">
        <w:tab/>
        <w:t>Reference system configurations</w:t>
      </w:r>
      <w:bookmarkEnd w:id="458"/>
      <w:bookmarkEnd w:id="462"/>
    </w:p>
    <w:p w14:paraId="40B03AE4" w14:textId="1E88A71D" w:rsidR="00476CF9" w:rsidRPr="002C0185" w:rsidRDefault="00476CF9" w:rsidP="00476CF9">
      <w:pPr>
        <w:pStyle w:val="Heading3"/>
      </w:pPr>
      <w:bookmarkStart w:id="465" w:name="_Toc21354252"/>
      <w:bookmarkStart w:id="466" w:name="_Toc27749896"/>
      <w:r w:rsidRPr="002C0185">
        <w:t>6.3.1</w:t>
      </w:r>
      <w:r w:rsidRPr="002C0185">
        <w:tab/>
      </w:r>
      <w:r w:rsidR="00C200CB" w:rsidRPr="002C0185">
        <w:t>Default System Information configurations</w:t>
      </w:r>
      <w:bookmarkEnd w:id="465"/>
      <w:bookmarkEnd w:id="466"/>
    </w:p>
    <w:p w14:paraId="21476CB1" w14:textId="77777777" w:rsidR="00D35521" w:rsidRPr="002C0185" w:rsidRDefault="00D35521" w:rsidP="00D35521">
      <w:pPr>
        <w:pStyle w:val="Heading4"/>
      </w:pPr>
      <w:bookmarkStart w:id="467" w:name="_Toc21354253"/>
      <w:bookmarkStart w:id="468" w:name="_Toc27749897"/>
      <w:r w:rsidRPr="002C0185">
        <w:t>6.3.1.1</w:t>
      </w:r>
      <w:r w:rsidRPr="002C0185">
        <w:tab/>
        <w:t>Intra-frequency neighbouring cell list in SIB3 for NR cells</w:t>
      </w:r>
      <w:bookmarkEnd w:id="467"/>
      <w:bookmarkEnd w:id="468"/>
    </w:p>
    <w:p w14:paraId="4C218583" w14:textId="77777777" w:rsidR="00D35521" w:rsidRPr="002C0185" w:rsidRDefault="00D35521" w:rsidP="003760F5">
      <w:pPr>
        <w:tabs>
          <w:tab w:val="left" w:pos="3686"/>
        </w:tabs>
      </w:pPr>
      <w:r w:rsidRPr="002C0185">
        <w:t xml:space="preserve">Intra-frequency neighbouring cell list for signalling test cases is defined in table 6.3.1.1-1. This table is referred to in the default contents of IE </w:t>
      </w:r>
      <w:r w:rsidRPr="002C0185">
        <w:rPr>
          <w:i/>
        </w:rPr>
        <w:t>intraFreqNeighCellList</w:t>
      </w:r>
      <w:r w:rsidRPr="002C0185">
        <w:t xml:space="preserve"> in </w:t>
      </w:r>
      <w:r w:rsidRPr="002C0185">
        <w:rPr>
          <w:i/>
        </w:rPr>
        <w:t>SIB3</w:t>
      </w:r>
      <w:r w:rsidRPr="002C0185">
        <w:t xml:space="preserve"> defined in table 4.6.2-2.</w:t>
      </w:r>
    </w:p>
    <w:p w14:paraId="3D0BC9CF" w14:textId="77777777" w:rsidR="00D35521" w:rsidRPr="002C0185" w:rsidRDefault="00D35521" w:rsidP="00D35521">
      <w:pPr>
        <w:pStyle w:val="TH"/>
      </w:pPr>
      <w:bookmarkStart w:id="469" w:name="_CRTable6_3_1_11"/>
      <w:r w:rsidRPr="002C0185">
        <w:t xml:space="preserve">Table </w:t>
      </w:r>
      <w:bookmarkEnd w:id="469"/>
      <w:r w:rsidRPr="002C0185">
        <w:t>6.3.1.1-1: Intra-frequency neighbouring cell lists for NR cel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1623"/>
        <w:gridCol w:w="1340"/>
        <w:gridCol w:w="1871"/>
        <w:gridCol w:w="1599"/>
        <w:gridCol w:w="1599"/>
      </w:tblGrid>
      <w:tr w:rsidR="00D35521" w:rsidRPr="002C0185" w14:paraId="62F90496" w14:textId="77777777" w:rsidTr="003C477A">
        <w:tc>
          <w:tcPr>
            <w:tcW w:w="1642" w:type="dxa"/>
            <w:vMerge w:val="restart"/>
            <w:shd w:val="clear" w:color="auto" w:fill="auto"/>
          </w:tcPr>
          <w:p w14:paraId="0849CE2A" w14:textId="77777777" w:rsidR="00D35521" w:rsidRPr="002C0185" w:rsidRDefault="00D35521" w:rsidP="003C477A">
            <w:pPr>
              <w:pStyle w:val="TAH"/>
            </w:pPr>
            <w:r w:rsidRPr="002C0185">
              <w:t>cell ID</w:t>
            </w:r>
          </w:p>
        </w:tc>
        <w:tc>
          <w:tcPr>
            <w:tcW w:w="1643" w:type="dxa"/>
            <w:vMerge w:val="restart"/>
            <w:shd w:val="clear" w:color="auto" w:fill="auto"/>
          </w:tcPr>
          <w:p w14:paraId="1276CB12" w14:textId="77777777" w:rsidR="00D35521" w:rsidRPr="002C0185" w:rsidRDefault="00D35521" w:rsidP="003C477A">
            <w:pPr>
              <w:pStyle w:val="TAH"/>
            </w:pPr>
            <w:r w:rsidRPr="002C0185">
              <w:t>Test Frequency</w:t>
            </w:r>
          </w:p>
        </w:tc>
        <w:tc>
          <w:tcPr>
            <w:tcW w:w="6572" w:type="dxa"/>
            <w:gridSpan w:val="4"/>
            <w:shd w:val="clear" w:color="auto" w:fill="auto"/>
          </w:tcPr>
          <w:p w14:paraId="725932A6" w14:textId="77777777" w:rsidR="00D35521" w:rsidRPr="002C0185" w:rsidRDefault="00D35521" w:rsidP="003C477A">
            <w:pPr>
              <w:pStyle w:val="TAH"/>
            </w:pPr>
            <w:r w:rsidRPr="002C0185">
              <w:t>intra-frequency neighbouring cell list</w:t>
            </w:r>
          </w:p>
        </w:tc>
      </w:tr>
      <w:tr w:rsidR="00D35521" w:rsidRPr="002C0185" w14:paraId="306F81C0" w14:textId="77777777" w:rsidTr="003C477A">
        <w:tc>
          <w:tcPr>
            <w:tcW w:w="1642" w:type="dxa"/>
            <w:vMerge/>
            <w:shd w:val="clear" w:color="auto" w:fill="auto"/>
          </w:tcPr>
          <w:p w14:paraId="0631D91E" w14:textId="77777777" w:rsidR="00D35521" w:rsidRPr="002C0185" w:rsidRDefault="00D35521" w:rsidP="003C477A">
            <w:pPr>
              <w:pStyle w:val="TAH"/>
            </w:pPr>
          </w:p>
        </w:tc>
        <w:tc>
          <w:tcPr>
            <w:tcW w:w="1643" w:type="dxa"/>
            <w:vMerge/>
            <w:shd w:val="clear" w:color="auto" w:fill="auto"/>
          </w:tcPr>
          <w:p w14:paraId="41631995" w14:textId="77777777" w:rsidR="00D35521" w:rsidRPr="002C0185" w:rsidRDefault="00D35521" w:rsidP="003C477A">
            <w:pPr>
              <w:pStyle w:val="TAH"/>
            </w:pPr>
          </w:p>
        </w:tc>
        <w:tc>
          <w:tcPr>
            <w:tcW w:w="1359" w:type="dxa"/>
            <w:vMerge w:val="restart"/>
            <w:shd w:val="clear" w:color="auto" w:fill="auto"/>
          </w:tcPr>
          <w:p w14:paraId="11D94020" w14:textId="77777777" w:rsidR="00D35521" w:rsidRPr="002C0185" w:rsidRDefault="00D35521" w:rsidP="003C477A">
            <w:pPr>
              <w:pStyle w:val="TAH"/>
            </w:pPr>
            <w:r w:rsidRPr="002C0185">
              <w:t>number of entries</w:t>
            </w:r>
          </w:p>
        </w:tc>
        <w:tc>
          <w:tcPr>
            <w:tcW w:w="5213" w:type="dxa"/>
            <w:gridSpan w:val="3"/>
            <w:shd w:val="clear" w:color="auto" w:fill="auto"/>
          </w:tcPr>
          <w:p w14:paraId="567DBAAE" w14:textId="77777777" w:rsidR="00D35521" w:rsidRPr="002C0185" w:rsidRDefault="00D35521" w:rsidP="003C477A">
            <w:pPr>
              <w:pStyle w:val="TAH"/>
            </w:pPr>
            <w:r w:rsidRPr="002C0185">
              <w:t>physCellId[</w:t>
            </w:r>
            <w:r w:rsidRPr="002C0185">
              <w:rPr>
                <w:i/>
              </w:rPr>
              <w:t>n</w:t>
            </w:r>
            <w:r w:rsidRPr="002C0185">
              <w:t>]</w:t>
            </w:r>
          </w:p>
        </w:tc>
      </w:tr>
      <w:tr w:rsidR="00D35521" w:rsidRPr="002C0185" w14:paraId="64FEEDC7" w14:textId="77777777" w:rsidTr="003C477A">
        <w:tc>
          <w:tcPr>
            <w:tcW w:w="1642" w:type="dxa"/>
            <w:vMerge/>
            <w:shd w:val="clear" w:color="auto" w:fill="auto"/>
          </w:tcPr>
          <w:p w14:paraId="40D162BD" w14:textId="77777777" w:rsidR="00D35521" w:rsidRPr="002C0185" w:rsidRDefault="00D35521" w:rsidP="003C477A">
            <w:pPr>
              <w:pStyle w:val="TAH"/>
            </w:pPr>
          </w:p>
        </w:tc>
        <w:tc>
          <w:tcPr>
            <w:tcW w:w="1643" w:type="dxa"/>
            <w:vMerge/>
            <w:shd w:val="clear" w:color="auto" w:fill="auto"/>
          </w:tcPr>
          <w:p w14:paraId="3BC5CB25" w14:textId="77777777" w:rsidR="00D35521" w:rsidRPr="002C0185" w:rsidRDefault="00D35521" w:rsidP="003C477A">
            <w:pPr>
              <w:pStyle w:val="TAH"/>
            </w:pPr>
          </w:p>
        </w:tc>
        <w:tc>
          <w:tcPr>
            <w:tcW w:w="1359" w:type="dxa"/>
            <w:vMerge/>
            <w:shd w:val="clear" w:color="auto" w:fill="auto"/>
          </w:tcPr>
          <w:p w14:paraId="2E0F2628" w14:textId="77777777" w:rsidR="00D35521" w:rsidRPr="002C0185" w:rsidRDefault="00D35521" w:rsidP="003C477A">
            <w:pPr>
              <w:pStyle w:val="TAH"/>
            </w:pPr>
          </w:p>
        </w:tc>
        <w:tc>
          <w:tcPr>
            <w:tcW w:w="1927" w:type="dxa"/>
            <w:shd w:val="clear" w:color="auto" w:fill="auto"/>
          </w:tcPr>
          <w:p w14:paraId="16378C99" w14:textId="77777777" w:rsidR="00D35521" w:rsidRPr="002C0185" w:rsidRDefault="00D35521" w:rsidP="003C477A">
            <w:pPr>
              <w:pStyle w:val="TAH"/>
            </w:pPr>
            <w:r w:rsidRPr="002C0185">
              <w:t>1</w:t>
            </w:r>
          </w:p>
        </w:tc>
        <w:tc>
          <w:tcPr>
            <w:tcW w:w="1643" w:type="dxa"/>
            <w:shd w:val="clear" w:color="auto" w:fill="auto"/>
          </w:tcPr>
          <w:p w14:paraId="6C1988AB" w14:textId="77777777" w:rsidR="00D35521" w:rsidRPr="002C0185" w:rsidRDefault="00D35521" w:rsidP="003C477A">
            <w:pPr>
              <w:pStyle w:val="TAH"/>
            </w:pPr>
            <w:r w:rsidRPr="002C0185">
              <w:t>1</w:t>
            </w:r>
          </w:p>
        </w:tc>
        <w:tc>
          <w:tcPr>
            <w:tcW w:w="1643" w:type="dxa"/>
            <w:shd w:val="clear" w:color="auto" w:fill="auto"/>
          </w:tcPr>
          <w:p w14:paraId="2A9D0614" w14:textId="77777777" w:rsidR="00D35521" w:rsidRPr="002C0185" w:rsidRDefault="00D35521" w:rsidP="003C477A">
            <w:pPr>
              <w:pStyle w:val="TAH"/>
            </w:pPr>
            <w:r w:rsidRPr="002C0185">
              <w:t>3</w:t>
            </w:r>
          </w:p>
        </w:tc>
      </w:tr>
      <w:tr w:rsidR="00D35521" w:rsidRPr="002C0185" w14:paraId="1BDAC79D" w14:textId="77777777" w:rsidTr="003C477A">
        <w:tc>
          <w:tcPr>
            <w:tcW w:w="1642" w:type="dxa"/>
            <w:shd w:val="clear" w:color="auto" w:fill="auto"/>
          </w:tcPr>
          <w:p w14:paraId="22F4D432" w14:textId="77777777" w:rsidR="00D35521" w:rsidRPr="002C0185" w:rsidRDefault="00D35521" w:rsidP="003C477A">
            <w:pPr>
              <w:pStyle w:val="TAC"/>
            </w:pPr>
            <w:r w:rsidRPr="002C0185">
              <w:t>NR Cell 1</w:t>
            </w:r>
          </w:p>
        </w:tc>
        <w:tc>
          <w:tcPr>
            <w:tcW w:w="1643" w:type="dxa"/>
            <w:shd w:val="clear" w:color="auto" w:fill="auto"/>
          </w:tcPr>
          <w:p w14:paraId="257D4108" w14:textId="77777777" w:rsidR="00D35521" w:rsidRPr="002C0185" w:rsidRDefault="00D35521" w:rsidP="003C477A">
            <w:pPr>
              <w:pStyle w:val="TAC"/>
            </w:pPr>
            <w:r w:rsidRPr="002C0185">
              <w:t>NRf1</w:t>
            </w:r>
          </w:p>
        </w:tc>
        <w:tc>
          <w:tcPr>
            <w:tcW w:w="1359" w:type="dxa"/>
            <w:shd w:val="clear" w:color="auto" w:fill="auto"/>
          </w:tcPr>
          <w:p w14:paraId="51349297" w14:textId="77777777" w:rsidR="00D35521" w:rsidRPr="002C0185" w:rsidRDefault="00D35521" w:rsidP="003C477A">
            <w:pPr>
              <w:pStyle w:val="TAC"/>
            </w:pPr>
            <w:r w:rsidRPr="002C0185">
              <w:t>3</w:t>
            </w:r>
          </w:p>
        </w:tc>
        <w:tc>
          <w:tcPr>
            <w:tcW w:w="1927" w:type="dxa"/>
            <w:shd w:val="clear" w:color="auto" w:fill="auto"/>
          </w:tcPr>
          <w:p w14:paraId="68E89E05" w14:textId="77777777" w:rsidR="00D35521" w:rsidRPr="002C0185" w:rsidRDefault="00D35521" w:rsidP="003C477A">
            <w:pPr>
              <w:pStyle w:val="TAC"/>
            </w:pPr>
            <w:r w:rsidRPr="002C0185">
              <w:t>NR Cell 2</w:t>
            </w:r>
          </w:p>
        </w:tc>
        <w:tc>
          <w:tcPr>
            <w:tcW w:w="1643" w:type="dxa"/>
            <w:shd w:val="clear" w:color="auto" w:fill="auto"/>
          </w:tcPr>
          <w:p w14:paraId="3F0306A0" w14:textId="77777777" w:rsidR="00D35521" w:rsidRPr="002C0185" w:rsidRDefault="00D35521" w:rsidP="003C477A">
            <w:pPr>
              <w:pStyle w:val="TAC"/>
            </w:pPr>
            <w:r w:rsidRPr="002C0185">
              <w:t>NR Cell 4</w:t>
            </w:r>
          </w:p>
        </w:tc>
        <w:tc>
          <w:tcPr>
            <w:tcW w:w="1643" w:type="dxa"/>
            <w:shd w:val="clear" w:color="auto" w:fill="auto"/>
          </w:tcPr>
          <w:p w14:paraId="7221F5AC" w14:textId="77777777" w:rsidR="00D35521" w:rsidRPr="002C0185" w:rsidRDefault="00D35521" w:rsidP="003C477A">
            <w:pPr>
              <w:pStyle w:val="TAC"/>
            </w:pPr>
            <w:r w:rsidRPr="002C0185">
              <w:t>NR Cell 11</w:t>
            </w:r>
          </w:p>
        </w:tc>
      </w:tr>
      <w:tr w:rsidR="00D35521" w:rsidRPr="002C0185" w14:paraId="599BB23B" w14:textId="77777777" w:rsidTr="003C477A">
        <w:tc>
          <w:tcPr>
            <w:tcW w:w="1642" w:type="dxa"/>
            <w:shd w:val="clear" w:color="auto" w:fill="auto"/>
          </w:tcPr>
          <w:p w14:paraId="33289CE4" w14:textId="77777777" w:rsidR="00D35521" w:rsidRPr="002C0185" w:rsidRDefault="00D35521" w:rsidP="003C477A">
            <w:pPr>
              <w:pStyle w:val="TAC"/>
            </w:pPr>
            <w:r w:rsidRPr="002C0185">
              <w:t>NR Cell 2</w:t>
            </w:r>
          </w:p>
        </w:tc>
        <w:tc>
          <w:tcPr>
            <w:tcW w:w="1643" w:type="dxa"/>
            <w:shd w:val="clear" w:color="auto" w:fill="auto"/>
          </w:tcPr>
          <w:p w14:paraId="38179BEA" w14:textId="77777777" w:rsidR="00D35521" w:rsidRPr="002C0185" w:rsidRDefault="00D35521" w:rsidP="003C477A">
            <w:pPr>
              <w:pStyle w:val="TAC"/>
            </w:pPr>
            <w:r w:rsidRPr="002C0185">
              <w:t>NRf1</w:t>
            </w:r>
          </w:p>
        </w:tc>
        <w:tc>
          <w:tcPr>
            <w:tcW w:w="1359" w:type="dxa"/>
            <w:shd w:val="clear" w:color="auto" w:fill="auto"/>
          </w:tcPr>
          <w:p w14:paraId="7CC5259D" w14:textId="77777777" w:rsidR="00D35521" w:rsidRPr="002C0185" w:rsidRDefault="00D35521" w:rsidP="003C477A">
            <w:pPr>
              <w:pStyle w:val="TAC"/>
            </w:pPr>
            <w:r w:rsidRPr="002C0185">
              <w:t>3</w:t>
            </w:r>
          </w:p>
        </w:tc>
        <w:tc>
          <w:tcPr>
            <w:tcW w:w="1927" w:type="dxa"/>
            <w:shd w:val="clear" w:color="auto" w:fill="auto"/>
          </w:tcPr>
          <w:p w14:paraId="3240EE6C" w14:textId="77777777" w:rsidR="00D35521" w:rsidRPr="002C0185" w:rsidRDefault="00D35521" w:rsidP="003C477A">
            <w:pPr>
              <w:pStyle w:val="TAC"/>
            </w:pPr>
            <w:r w:rsidRPr="002C0185">
              <w:t>NR Cell 1</w:t>
            </w:r>
          </w:p>
        </w:tc>
        <w:tc>
          <w:tcPr>
            <w:tcW w:w="1643" w:type="dxa"/>
            <w:shd w:val="clear" w:color="auto" w:fill="auto"/>
          </w:tcPr>
          <w:p w14:paraId="00077EC7" w14:textId="77777777" w:rsidR="00D35521" w:rsidRPr="002C0185" w:rsidRDefault="00D35521" w:rsidP="003C477A">
            <w:pPr>
              <w:pStyle w:val="TAC"/>
            </w:pPr>
            <w:r w:rsidRPr="002C0185">
              <w:t>NR Cell 4</w:t>
            </w:r>
          </w:p>
        </w:tc>
        <w:tc>
          <w:tcPr>
            <w:tcW w:w="1643" w:type="dxa"/>
            <w:shd w:val="clear" w:color="auto" w:fill="auto"/>
          </w:tcPr>
          <w:p w14:paraId="3A974E18" w14:textId="77777777" w:rsidR="00D35521" w:rsidRPr="002C0185" w:rsidRDefault="00D35521" w:rsidP="003C477A">
            <w:pPr>
              <w:pStyle w:val="TAC"/>
            </w:pPr>
            <w:r w:rsidRPr="002C0185">
              <w:t>NR Cell 11</w:t>
            </w:r>
          </w:p>
        </w:tc>
      </w:tr>
      <w:tr w:rsidR="00D35521" w:rsidRPr="002C0185" w14:paraId="159D132A" w14:textId="77777777" w:rsidTr="003C477A">
        <w:tc>
          <w:tcPr>
            <w:tcW w:w="1642" w:type="dxa"/>
            <w:shd w:val="clear" w:color="auto" w:fill="auto"/>
          </w:tcPr>
          <w:p w14:paraId="45115BCC" w14:textId="77777777" w:rsidR="00D35521" w:rsidRPr="002C0185" w:rsidRDefault="00D35521" w:rsidP="003C477A">
            <w:pPr>
              <w:pStyle w:val="TAC"/>
            </w:pPr>
            <w:r w:rsidRPr="002C0185">
              <w:t>NR Cell 4</w:t>
            </w:r>
          </w:p>
        </w:tc>
        <w:tc>
          <w:tcPr>
            <w:tcW w:w="1643" w:type="dxa"/>
            <w:shd w:val="clear" w:color="auto" w:fill="auto"/>
          </w:tcPr>
          <w:p w14:paraId="45FB7D32" w14:textId="77777777" w:rsidR="00D35521" w:rsidRPr="002C0185" w:rsidRDefault="00D35521" w:rsidP="003C477A">
            <w:pPr>
              <w:pStyle w:val="TAC"/>
            </w:pPr>
            <w:r w:rsidRPr="002C0185">
              <w:t>NRf1</w:t>
            </w:r>
          </w:p>
        </w:tc>
        <w:tc>
          <w:tcPr>
            <w:tcW w:w="1359" w:type="dxa"/>
            <w:shd w:val="clear" w:color="auto" w:fill="auto"/>
          </w:tcPr>
          <w:p w14:paraId="5BFECA11" w14:textId="77777777" w:rsidR="00D35521" w:rsidRPr="002C0185" w:rsidRDefault="00D35521" w:rsidP="003C477A">
            <w:pPr>
              <w:pStyle w:val="TAC"/>
            </w:pPr>
            <w:r w:rsidRPr="002C0185">
              <w:t>3</w:t>
            </w:r>
          </w:p>
        </w:tc>
        <w:tc>
          <w:tcPr>
            <w:tcW w:w="1927" w:type="dxa"/>
            <w:shd w:val="clear" w:color="auto" w:fill="auto"/>
          </w:tcPr>
          <w:p w14:paraId="589AE563" w14:textId="77777777" w:rsidR="00D35521" w:rsidRPr="002C0185" w:rsidRDefault="00D35521" w:rsidP="003C477A">
            <w:pPr>
              <w:pStyle w:val="TAC"/>
            </w:pPr>
            <w:r w:rsidRPr="002C0185">
              <w:t>NR Cell 1</w:t>
            </w:r>
          </w:p>
        </w:tc>
        <w:tc>
          <w:tcPr>
            <w:tcW w:w="1643" w:type="dxa"/>
            <w:shd w:val="clear" w:color="auto" w:fill="auto"/>
          </w:tcPr>
          <w:p w14:paraId="495EE06E" w14:textId="77777777" w:rsidR="00D35521" w:rsidRPr="002C0185" w:rsidRDefault="00D35521" w:rsidP="003C477A">
            <w:pPr>
              <w:pStyle w:val="TAC"/>
            </w:pPr>
            <w:r w:rsidRPr="002C0185">
              <w:t>NR Cell 2</w:t>
            </w:r>
          </w:p>
        </w:tc>
        <w:tc>
          <w:tcPr>
            <w:tcW w:w="1643" w:type="dxa"/>
            <w:shd w:val="clear" w:color="auto" w:fill="auto"/>
          </w:tcPr>
          <w:p w14:paraId="57D4B127" w14:textId="77777777" w:rsidR="00D35521" w:rsidRPr="002C0185" w:rsidRDefault="00D35521" w:rsidP="003C477A">
            <w:pPr>
              <w:pStyle w:val="TAC"/>
            </w:pPr>
            <w:r w:rsidRPr="002C0185">
              <w:t>NR Cell 11</w:t>
            </w:r>
          </w:p>
        </w:tc>
      </w:tr>
      <w:tr w:rsidR="00D35521" w:rsidRPr="002C0185" w14:paraId="44FE4AC1" w14:textId="77777777" w:rsidTr="003C477A">
        <w:tc>
          <w:tcPr>
            <w:tcW w:w="1642" w:type="dxa"/>
            <w:shd w:val="clear" w:color="auto" w:fill="auto"/>
          </w:tcPr>
          <w:p w14:paraId="45F4FE9C" w14:textId="77777777" w:rsidR="00D35521" w:rsidRPr="002C0185" w:rsidRDefault="00D35521" w:rsidP="003C477A">
            <w:pPr>
              <w:pStyle w:val="TAC"/>
            </w:pPr>
            <w:r w:rsidRPr="002C0185">
              <w:t>NR Cell 11</w:t>
            </w:r>
          </w:p>
        </w:tc>
        <w:tc>
          <w:tcPr>
            <w:tcW w:w="1643" w:type="dxa"/>
            <w:shd w:val="clear" w:color="auto" w:fill="auto"/>
          </w:tcPr>
          <w:p w14:paraId="62D88408" w14:textId="77777777" w:rsidR="00D35521" w:rsidRPr="002C0185" w:rsidRDefault="00D35521" w:rsidP="003C477A">
            <w:pPr>
              <w:pStyle w:val="TAC"/>
            </w:pPr>
            <w:r w:rsidRPr="002C0185">
              <w:t>NRf1</w:t>
            </w:r>
          </w:p>
        </w:tc>
        <w:tc>
          <w:tcPr>
            <w:tcW w:w="1359" w:type="dxa"/>
            <w:shd w:val="clear" w:color="auto" w:fill="auto"/>
          </w:tcPr>
          <w:p w14:paraId="274E0D2F" w14:textId="77777777" w:rsidR="00D35521" w:rsidRPr="002C0185" w:rsidRDefault="00D35521" w:rsidP="003C477A">
            <w:pPr>
              <w:pStyle w:val="TAC"/>
            </w:pPr>
            <w:r w:rsidRPr="002C0185">
              <w:t>3</w:t>
            </w:r>
          </w:p>
        </w:tc>
        <w:tc>
          <w:tcPr>
            <w:tcW w:w="1927" w:type="dxa"/>
            <w:shd w:val="clear" w:color="auto" w:fill="auto"/>
          </w:tcPr>
          <w:p w14:paraId="785C9B96" w14:textId="77777777" w:rsidR="00D35521" w:rsidRPr="002C0185" w:rsidRDefault="00D35521" w:rsidP="003C477A">
            <w:pPr>
              <w:pStyle w:val="TAC"/>
            </w:pPr>
            <w:r w:rsidRPr="002C0185">
              <w:t>NR Cell 1</w:t>
            </w:r>
          </w:p>
        </w:tc>
        <w:tc>
          <w:tcPr>
            <w:tcW w:w="1643" w:type="dxa"/>
            <w:shd w:val="clear" w:color="auto" w:fill="auto"/>
          </w:tcPr>
          <w:p w14:paraId="13C9CFB1" w14:textId="77777777" w:rsidR="00D35521" w:rsidRPr="002C0185" w:rsidRDefault="00D35521" w:rsidP="003C477A">
            <w:pPr>
              <w:pStyle w:val="TAC"/>
            </w:pPr>
            <w:r w:rsidRPr="002C0185">
              <w:t>NR Cell 2</w:t>
            </w:r>
          </w:p>
        </w:tc>
        <w:tc>
          <w:tcPr>
            <w:tcW w:w="1643" w:type="dxa"/>
            <w:shd w:val="clear" w:color="auto" w:fill="auto"/>
          </w:tcPr>
          <w:p w14:paraId="40317911" w14:textId="77777777" w:rsidR="00D35521" w:rsidRPr="002C0185" w:rsidRDefault="00D35521" w:rsidP="003C477A">
            <w:pPr>
              <w:pStyle w:val="TAC"/>
            </w:pPr>
            <w:r w:rsidRPr="002C0185">
              <w:t>NR Cell 4</w:t>
            </w:r>
          </w:p>
        </w:tc>
      </w:tr>
      <w:tr w:rsidR="00D35521" w:rsidRPr="002C0185" w14:paraId="069D2C4C" w14:textId="77777777" w:rsidTr="003C477A">
        <w:tc>
          <w:tcPr>
            <w:tcW w:w="1642" w:type="dxa"/>
            <w:shd w:val="clear" w:color="auto" w:fill="auto"/>
          </w:tcPr>
          <w:p w14:paraId="6A86B630" w14:textId="77777777" w:rsidR="00D35521" w:rsidRPr="002C0185" w:rsidRDefault="00D35521" w:rsidP="003C477A">
            <w:pPr>
              <w:pStyle w:val="TAC"/>
            </w:pPr>
            <w:r w:rsidRPr="002C0185">
              <w:t>NR Cell 3</w:t>
            </w:r>
          </w:p>
        </w:tc>
        <w:tc>
          <w:tcPr>
            <w:tcW w:w="1643" w:type="dxa"/>
            <w:shd w:val="clear" w:color="auto" w:fill="auto"/>
          </w:tcPr>
          <w:p w14:paraId="4D0834BD" w14:textId="77777777" w:rsidR="00D35521" w:rsidRPr="002C0185" w:rsidRDefault="00D35521" w:rsidP="003C477A">
            <w:pPr>
              <w:pStyle w:val="TAC"/>
            </w:pPr>
            <w:r w:rsidRPr="002C0185">
              <w:t>NRf2</w:t>
            </w:r>
          </w:p>
        </w:tc>
        <w:tc>
          <w:tcPr>
            <w:tcW w:w="1359" w:type="dxa"/>
            <w:shd w:val="clear" w:color="auto" w:fill="auto"/>
          </w:tcPr>
          <w:p w14:paraId="4EDC26AD" w14:textId="77777777" w:rsidR="00D35521" w:rsidRPr="002C0185" w:rsidRDefault="00D35521" w:rsidP="003C477A">
            <w:pPr>
              <w:pStyle w:val="TAC"/>
            </w:pPr>
            <w:r w:rsidRPr="002C0185">
              <w:t>1</w:t>
            </w:r>
          </w:p>
        </w:tc>
        <w:tc>
          <w:tcPr>
            <w:tcW w:w="1927" w:type="dxa"/>
            <w:shd w:val="clear" w:color="auto" w:fill="auto"/>
          </w:tcPr>
          <w:p w14:paraId="6EC4A9E4" w14:textId="77777777" w:rsidR="00D35521" w:rsidRPr="002C0185" w:rsidRDefault="00D35521" w:rsidP="003C477A">
            <w:pPr>
              <w:pStyle w:val="TAC"/>
            </w:pPr>
            <w:r w:rsidRPr="002C0185">
              <w:t>NR Cell 23</w:t>
            </w:r>
          </w:p>
        </w:tc>
        <w:tc>
          <w:tcPr>
            <w:tcW w:w="1643" w:type="dxa"/>
            <w:shd w:val="clear" w:color="auto" w:fill="auto"/>
          </w:tcPr>
          <w:p w14:paraId="09B67104" w14:textId="77777777" w:rsidR="00D35521" w:rsidRPr="002C0185" w:rsidRDefault="00D35521" w:rsidP="003C477A">
            <w:pPr>
              <w:pStyle w:val="TAC"/>
            </w:pPr>
            <w:r w:rsidRPr="002C0185">
              <w:t>-</w:t>
            </w:r>
          </w:p>
        </w:tc>
        <w:tc>
          <w:tcPr>
            <w:tcW w:w="1643" w:type="dxa"/>
            <w:shd w:val="clear" w:color="auto" w:fill="auto"/>
          </w:tcPr>
          <w:p w14:paraId="371A4A32" w14:textId="77777777" w:rsidR="00D35521" w:rsidRPr="002C0185" w:rsidRDefault="00D35521" w:rsidP="003C477A">
            <w:pPr>
              <w:pStyle w:val="TAC"/>
            </w:pPr>
            <w:r w:rsidRPr="002C0185">
              <w:t>-</w:t>
            </w:r>
          </w:p>
        </w:tc>
      </w:tr>
      <w:tr w:rsidR="00D35521" w:rsidRPr="002C0185" w14:paraId="6B07A18F" w14:textId="77777777" w:rsidTr="003C477A">
        <w:tc>
          <w:tcPr>
            <w:tcW w:w="1642" w:type="dxa"/>
            <w:shd w:val="clear" w:color="auto" w:fill="auto"/>
          </w:tcPr>
          <w:p w14:paraId="56B901B3" w14:textId="77777777" w:rsidR="00D35521" w:rsidRPr="002C0185" w:rsidRDefault="00D35521" w:rsidP="003C477A">
            <w:pPr>
              <w:pStyle w:val="TAC"/>
            </w:pPr>
            <w:r w:rsidRPr="002C0185">
              <w:t>NR Cell 23</w:t>
            </w:r>
          </w:p>
        </w:tc>
        <w:tc>
          <w:tcPr>
            <w:tcW w:w="1643" w:type="dxa"/>
            <w:shd w:val="clear" w:color="auto" w:fill="auto"/>
          </w:tcPr>
          <w:p w14:paraId="128322AC" w14:textId="77777777" w:rsidR="00D35521" w:rsidRPr="002C0185" w:rsidRDefault="00D35521" w:rsidP="003C477A">
            <w:pPr>
              <w:pStyle w:val="TAC"/>
            </w:pPr>
            <w:r w:rsidRPr="002C0185">
              <w:t>NRf2</w:t>
            </w:r>
          </w:p>
        </w:tc>
        <w:tc>
          <w:tcPr>
            <w:tcW w:w="1359" w:type="dxa"/>
            <w:shd w:val="clear" w:color="auto" w:fill="auto"/>
          </w:tcPr>
          <w:p w14:paraId="4BD5D083" w14:textId="77777777" w:rsidR="00D35521" w:rsidRPr="002C0185" w:rsidRDefault="00D35521" w:rsidP="003C477A">
            <w:pPr>
              <w:pStyle w:val="TAC"/>
            </w:pPr>
            <w:r w:rsidRPr="002C0185">
              <w:t>1</w:t>
            </w:r>
          </w:p>
        </w:tc>
        <w:tc>
          <w:tcPr>
            <w:tcW w:w="1927" w:type="dxa"/>
            <w:shd w:val="clear" w:color="auto" w:fill="auto"/>
          </w:tcPr>
          <w:p w14:paraId="64AD1BFC" w14:textId="77777777" w:rsidR="00D35521" w:rsidRPr="002C0185" w:rsidRDefault="00D35521" w:rsidP="003C477A">
            <w:pPr>
              <w:pStyle w:val="TAC"/>
            </w:pPr>
            <w:r w:rsidRPr="002C0185">
              <w:t>NR Cell 3</w:t>
            </w:r>
          </w:p>
        </w:tc>
        <w:tc>
          <w:tcPr>
            <w:tcW w:w="1643" w:type="dxa"/>
            <w:shd w:val="clear" w:color="auto" w:fill="auto"/>
          </w:tcPr>
          <w:p w14:paraId="6017900D" w14:textId="77777777" w:rsidR="00D35521" w:rsidRPr="002C0185" w:rsidRDefault="00D35521" w:rsidP="003C477A">
            <w:pPr>
              <w:pStyle w:val="TAC"/>
            </w:pPr>
            <w:r w:rsidRPr="002C0185">
              <w:t>-</w:t>
            </w:r>
          </w:p>
        </w:tc>
        <w:tc>
          <w:tcPr>
            <w:tcW w:w="1643" w:type="dxa"/>
            <w:shd w:val="clear" w:color="auto" w:fill="auto"/>
          </w:tcPr>
          <w:p w14:paraId="02FE2615" w14:textId="77777777" w:rsidR="00D35521" w:rsidRPr="002C0185" w:rsidRDefault="00D35521" w:rsidP="003C477A">
            <w:pPr>
              <w:pStyle w:val="TAC"/>
            </w:pPr>
            <w:r w:rsidRPr="002C0185">
              <w:t>-</w:t>
            </w:r>
          </w:p>
        </w:tc>
      </w:tr>
    </w:tbl>
    <w:p w14:paraId="1ECDD20E" w14:textId="77777777" w:rsidR="00D35521" w:rsidRPr="002C0185" w:rsidRDefault="00D35521" w:rsidP="00171CCE"/>
    <w:p w14:paraId="59002B3E" w14:textId="77777777" w:rsidR="00D35521" w:rsidRPr="002C0185" w:rsidRDefault="00D35521" w:rsidP="00171CCE">
      <w:pPr>
        <w:pStyle w:val="EditorsNote"/>
      </w:pPr>
      <w:r w:rsidRPr="002C0185">
        <w:t>Editor’s Note: The intra-frequency NR neighbouring cell list for signalling NAS test cases when cells are on same PLMN is FFS.</w:t>
      </w:r>
    </w:p>
    <w:p w14:paraId="7687C04A" w14:textId="77777777" w:rsidR="00D35521" w:rsidRPr="002C0185" w:rsidRDefault="00D35521" w:rsidP="00D35521">
      <w:pPr>
        <w:pStyle w:val="Heading4"/>
      </w:pPr>
      <w:bookmarkStart w:id="470" w:name="_Toc21354254"/>
      <w:bookmarkStart w:id="471" w:name="_Toc27749898"/>
      <w:r w:rsidRPr="002C0185">
        <w:t>6.3.1.2</w:t>
      </w:r>
      <w:r w:rsidRPr="002C0185">
        <w:tab/>
        <w:t>Inter-frequency carrier frequency list in SIB4 for NR cells</w:t>
      </w:r>
      <w:bookmarkEnd w:id="470"/>
      <w:bookmarkEnd w:id="471"/>
    </w:p>
    <w:p w14:paraId="50E8BDC2" w14:textId="77777777" w:rsidR="00D35521" w:rsidRPr="002C0185" w:rsidRDefault="00D35521" w:rsidP="00D35521">
      <w:r w:rsidRPr="002C0185">
        <w:t xml:space="preserve">Inter-frequency NR carrier frequency list for signalling test cases is defined in table 6.3.1.2-1. This table is referred to in the default contents of IE </w:t>
      </w:r>
      <w:r w:rsidRPr="002C0185">
        <w:rPr>
          <w:i/>
        </w:rPr>
        <w:t>interFreqCarrierFreqList</w:t>
      </w:r>
      <w:r w:rsidRPr="002C0185">
        <w:t xml:space="preserve"> in </w:t>
      </w:r>
      <w:r w:rsidRPr="002C0185">
        <w:rPr>
          <w:i/>
        </w:rPr>
        <w:t>SIB4</w:t>
      </w:r>
      <w:r w:rsidRPr="002C0185">
        <w:t xml:space="preserve"> defined in table 4.6.2-3.</w:t>
      </w:r>
    </w:p>
    <w:p w14:paraId="0BC4A474" w14:textId="77777777" w:rsidR="00D35521" w:rsidRPr="002C0185" w:rsidRDefault="00D35521" w:rsidP="00D35521">
      <w:pPr>
        <w:pStyle w:val="TH"/>
      </w:pPr>
      <w:bookmarkStart w:id="472" w:name="_CRTable6_3_1_21"/>
      <w:r w:rsidRPr="002C0185">
        <w:t xml:space="preserve">Table </w:t>
      </w:r>
      <w:bookmarkEnd w:id="472"/>
      <w:r w:rsidRPr="002C0185">
        <w:t>6.3.1.2-1: Inter-frequency carrier frequency lists for NR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544"/>
        <w:gridCol w:w="1134"/>
        <w:gridCol w:w="1134"/>
        <w:gridCol w:w="992"/>
        <w:gridCol w:w="992"/>
        <w:gridCol w:w="992"/>
      </w:tblGrid>
      <w:tr w:rsidR="00D35521" w:rsidRPr="002C0185" w14:paraId="796FBD5C" w14:textId="77777777" w:rsidTr="003C477A">
        <w:trPr>
          <w:gridBefore w:val="1"/>
          <w:wBefore w:w="12" w:type="dxa"/>
          <w:jc w:val="center"/>
        </w:trPr>
        <w:tc>
          <w:tcPr>
            <w:tcW w:w="1544" w:type="dxa"/>
          </w:tcPr>
          <w:p w14:paraId="11E5BBFA" w14:textId="77777777" w:rsidR="00D35521" w:rsidRPr="002C0185" w:rsidRDefault="00D35521" w:rsidP="003C477A">
            <w:pPr>
              <w:pStyle w:val="TAH"/>
              <w:rPr>
                <w:lang w:eastAsia="en-US"/>
              </w:rPr>
            </w:pPr>
            <w:r w:rsidRPr="002C0185">
              <w:rPr>
                <w:lang w:eastAsia="en-US"/>
              </w:rPr>
              <w:t>cell ID</w:t>
            </w:r>
          </w:p>
        </w:tc>
        <w:tc>
          <w:tcPr>
            <w:tcW w:w="1134" w:type="dxa"/>
            <w:vMerge w:val="restart"/>
          </w:tcPr>
          <w:p w14:paraId="35692463" w14:textId="77777777" w:rsidR="00D35521" w:rsidRPr="002C0185" w:rsidRDefault="00D35521" w:rsidP="003C477A">
            <w:pPr>
              <w:pStyle w:val="TAH"/>
              <w:rPr>
                <w:lang w:eastAsia="en-US"/>
              </w:rPr>
            </w:pPr>
            <w:r w:rsidRPr="002C0185">
              <w:rPr>
                <w:lang w:eastAsia="en-US"/>
              </w:rPr>
              <w:t>Test Frequency</w:t>
            </w:r>
          </w:p>
        </w:tc>
        <w:tc>
          <w:tcPr>
            <w:tcW w:w="4110" w:type="dxa"/>
            <w:gridSpan w:val="4"/>
          </w:tcPr>
          <w:p w14:paraId="1DA5B725" w14:textId="77777777" w:rsidR="00D35521" w:rsidRPr="002C0185" w:rsidRDefault="00D35521" w:rsidP="003C477A">
            <w:pPr>
              <w:pStyle w:val="TAH"/>
              <w:rPr>
                <w:lang w:eastAsia="en-US"/>
              </w:rPr>
            </w:pPr>
            <w:r w:rsidRPr="002C0185">
              <w:rPr>
                <w:lang w:eastAsia="en-US"/>
              </w:rPr>
              <w:t>interFreqCarrierFreqList</w:t>
            </w:r>
          </w:p>
        </w:tc>
      </w:tr>
      <w:tr w:rsidR="00D35521" w:rsidRPr="002C0185" w14:paraId="616DAD42" w14:textId="77777777" w:rsidTr="00D35521">
        <w:trPr>
          <w:jc w:val="center"/>
        </w:trPr>
        <w:tc>
          <w:tcPr>
            <w:tcW w:w="1556" w:type="dxa"/>
            <w:gridSpan w:val="2"/>
          </w:tcPr>
          <w:p w14:paraId="4EC07818" w14:textId="77777777" w:rsidR="00D35521" w:rsidRPr="002C0185" w:rsidRDefault="00D35521" w:rsidP="003C477A">
            <w:pPr>
              <w:pStyle w:val="TAH"/>
              <w:rPr>
                <w:lang w:eastAsia="en-US"/>
              </w:rPr>
            </w:pPr>
          </w:p>
        </w:tc>
        <w:tc>
          <w:tcPr>
            <w:tcW w:w="1134" w:type="dxa"/>
            <w:vMerge/>
          </w:tcPr>
          <w:p w14:paraId="48CC0C5B" w14:textId="77777777" w:rsidR="00D35521" w:rsidRPr="002C0185" w:rsidRDefault="00D35521" w:rsidP="003C477A">
            <w:pPr>
              <w:pStyle w:val="TAH"/>
              <w:rPr>
                <w:lang w:eastAsia="en-US"/>
              </w:rPr>
            </w:pPr>
          </w:p>
        </w:tc>
        <w:tc>
          <w:tcPr>
            <w:tcW w:w="1134" w:type="dxa"/>
            <w:vMerge w:val="restart"/>
          </w:tcPr>
          <w:p w14:paraId="5702DE84" w14:textId="77777777" w:rsidR="00D35521" w:rsidRPr="002C0185" w:rsidRDefault="00D35521" w:rsidP="003C477A">
            <w:pPr>
              <w:pStyle w:val="TAH"/>
              <w:rPr>
                <w:lang w:eastAsia="en-US"/>
              </w:rPr>
            </w:pPr>
            <w:r w:rsidRPr="002C0185">
              <w:rPr>
                <w:lang w:eastAsia="en-US"/>
              </w:rPr>
              <w:t>number of entries</w:t>
            </w:r>
          </w:p>
        </w:tc>
        <w:tc>
          <w:tcPr>
            <w:tcW w:w="2976" w:type="dxa"/>
            <w:gridSpan w:val="3"/>
          </w:tcPr>
          <w:p w14:paraId="241F5787" w14:textId="77777777" w:rsidR="00D35521" w:rsidRPr="002C0185" w:rsidRDefault="00D35521" w:rsidP="003C477A">
            <w:pPr>
              <w:pStyle w:val="TAH"/>
              <w:rPr>
                <w:lang w:eastAsia="en-US"/>
              </w:rPr>
            </w:pPr>
            <w:r w:rsidRPr="002C0185">
              <w:rPr>
                <w:lang w:eastAsia="en-US"/>
              </w:rPr>
              <w:t>dl-CarrierFreq[</w:t>
            </w:r>
            <w:r w:rsidRPr="002C0185">
              <w:rPr>
                <w:i/>
                <w:lang w:eastAsia="en-US"/>
              </w:rPr>
              <w:t>n</w:t>
            </w:r>
            <w:r w:rsidRPr="002C0185">
              <w:rPr>
                <w:lang w:eastAsia="en-US"/>
              </w:rPr>
              <w:t>]</w:t>
            </w:r>
          </w:p>
        </w:tc>
      </w:tr>
      <w:tr w:rsidR="00D35521" w:rsidRPr="002C0185" w14:paraId="1111CBA4" w14:textId="77777777" w:rsidTr="003C477A">
        <w:trPr>
          <w:jc w:val="center"/>
        </w:trPr>
        <w:tc>
          <w:tcPr>
            <w:tcW w:w="1556" w:type="dxa"/>
            <w:gridSpan w:val="2"/>
          </w:tcPr>
          <w:p w14:paraId="479CA74D" w14:textId="77777777" w:rsidR="00D35521" w:rsidRPr="002C0185" w:rsidRDefault="00D35521" w:rsidP="003C477A">
            <w:pPr>
              <w:pStyle w:val="TAH"/>
              <w:rPr>
                <w:lang w:eastAsia="en-US"/>
              </w:rPr>
            </w:pPr>
          </w:p>
        </w:tc>
        <w:tc>
          <w:tcPr>
            <w:tcW w:w="1134" w:type="dxa"/>
            <w:vMerge/>
          </w:tcPr>
          <w:p w14:paraId="5FCB0525" w14:textId="77777777" w:rsidR="00D35521" w:rsidRPr="002C0185" w:rsidRDefault="00D35521" w:rsidP="003C477A">
            <w:pPr>
              <w:pStyle w:val="TAH"/>
              <w:rPr>
                <w:lang w:eastAsia="en-US"/>
              </w:rPr>
            </w:pPr>
          </w:p>
        </w:tc>
        <w:tc>
          <w:tcPr>
            <w:tcW w:w="1134" w:type="dxa"/>
            <w:vMerge/>
          </w:tcPr>
          <w:p w14:paraId="0A9143EC" w14:textId="77777777" w:rsidR="00D35521" w:rsidRPr="002C0185" w:rsidRDefault="00D35521" w:rsidP="003C477A">
            <w:pPr>
              <w:pStyle w:val="TAH"/>
              <w:rPr>
                <w:lang w:eastAsia="en-US"/>
              </w:rPr>
            </w:pPr>
          </w:p>
        </w:tc>
        <w:tc>
          <w:tcPr>
            <w:tcW w:w="992" w:type="dxa"/>
          </w:tcPr>
          <w:p w14:paraId="01E7624B" w14:textId="77777777" w:rsidR="00D35521" w:rsidRPr="002C0185" w:rsidRDefault="00D35521" w:rsidP="003C477A">
            <w:pPr>
              <w:pStyle w:val="TAH"/>
              <w:rPr>
                <w:lang w:eastAsia="en-US"/>
              </w:rPr>
            </w:pPr>
            <w:r w:rsidRPr="002C0185">
              <w:rPr>
                <w:lang w:eastAsia="en-US"/>
              </w:rPr>
              <w:t>1</w:t>
            </w:r>
          </w:p>
        </w:tc>
        <w:tc>
          <w:tcPr>
            <w:tcW w:w="992" w:type="dxa"/>
          </w:tcPr>
          <w:p w14:paraId="24B29B82" w14:textId="77777777" w:rsidR="00D35521" w:rsidRPr="002C0185" w:rsidRDefault="00D35521" w:rsidP="003C477A">
            <w:pPr>
              <w:pStyle w:val="TAH"/>
              <w:rPr>
                <w:lang w:eastAsia="en-US"/>
              </w:rPr>
            </w:pPr>
            <w:r w:rsidRPr="002C0185">
              <w:rPr>
                <w:lang w:eastAsia="en-US"/>
              </w:rPr>
              <w:t>2</w:t>
            </w:r>
          </w:p>
        </w:tc>
        <w:tc>
          <w:tcPr>
            <w:tcW w:w="992" w:type="dxa"/>
          </w:tcPr>
          <w:p w14:paraId="73048FE9" w14:textId="77777777" w:rsidR="00D35521" w:rsidRPr="002C0185" w:rsidRDefault="00D35521" w:rsidP="003C477A">
            <w:pPr>
              <w:pStyle w:val="TAH"/>
              <w:rPr>
                <w:lang w:eastAsia="en-US"/>
              </w:rPr>
            </w:pPr>
            <w:r w:rsidRPr="002C0185">
              <w:rPr>
                <w:lang w:eastAsia="en-US"/>
              </w:rPr>
              <w:t>3</w:t>
            </w:r>
          </w:p>
        </w:tc>
      </w:tr>
      <w:tr w:rsidR="00D35521" w:rsidRPr="002C0185" w14:paraId="3C63982C" w14:textId="77777777" w:rsidTr="003C477A">
        <w:trPr>
          <w:gridBefore w:val="1"/>
          <w:wBefore w:w="12" w:type="dxa"/>
          <w:jc w:val="center"/>
        </w:trPr>
        <w:tc>
          <w:tcPr>
            <w:tcW w:w="1544" w:type="dxa"/>
          </w:tcPr>
          <w:p w14:paraId="72BE1EED" w14:textId="77777777" w:rsidR="00D35521" w:rsidRPr="002C0185" w:rsidRDefault="00D35521" w:rsidP="003C477A">
            <w:pPr>
              <w:pStyle w:val="TAC"/>
              <w:rPr>
                <w:lang w:eastAsia="en-US"/>
              </w:rPr>
            </w:pPr>
            <w:r w:rsidRPr="002C0185">
              <w:rPr>
                <w:lang w:eastAsia="en-US"/>
              </w:rPr>
              <w:t>NR Cell 1</w:t>
            </w:r>
          </w:p>
          <w:p w14:paraId="02B56DD3" w14:textId="77777777" w:rsidR="00D35521" w:rsidRPr="002C0185" w:rsidRDefault="00D35521" w:rsidP="003C477A">
            <w:pPr>
              <w:pStyle w:val="TAC"/>
              <w:rPr>
                <w:lang w:eastAsia="en-US"/>
              </w:rPr>
            </w:pPr>
            <w:r w:rsidRPr="002C0185">
              <w:rPr>
                <w:lang w:eastAsia="en-US"/>
              </w:rPr>
              <w:t>NR Cell 2</w:t>
            </w:r>
          </w:p>
          <w:p w14:paraId="0542F7B8" w14:textId="77777777" w:rsidR="00D35521" w:rsidRPr="002C0185" w:rsidRDefault="00D35521" w:rsidP="003C477A">
            <w:pPr>
              <w:pStyle w:val="TAC"/>
              <w:rPr>
                <w:lang w:eastAsia="en-US"/>
              </w:rPr>
            </w:pPr>
            <w:r w:rsidRPr="002C0185">
              <w:rPr>
                <w:lang w:eastAsia="en-US"/>
              </w:rPr>
              <w:t>NR Cell 4</w:t>
            </w:r>
          </w:p>
          <w:p w14:paraId="75260CEF" w14:textId="77777777" w:rsidR="00D35521" w:rsidRPr="002C0185" w:rsidRDefault="00D35521" w:rsidP="003C477A">
            <w:pPr>
              <w:pStyle w:val="TAC"/>
              <w:rPr>
                <w:lang w:eastAsia="en-US"/>
              </w:rPr>
            </w:pPr>
            <w:r w:rsidRPr="002C0185">
              <w:rPr>
                <w:lang w:eastAsia="en-US"/>
              </w:rPr>
              <w:t>NR Cell 11</w:t>
            </w:r>
          </w:p>
        </w:tc>
        <w:tc>
          <w:tcPr>
            <w:tcW w:w="1134" w:type="dxa"/>
          </w:tcPr>
          <w:p w14:paraId="4FCB1B69" w14:textId="77777777" w:rsidR="00D35521" w:rsidRPr="002C0185" w:rsidRDefault="00D35521" w:rsidP="003C477A">
            <w:pPr>
              <w:pStyle w:val="TAC"/>
              <w:rPr>
                <w:lang w:eastAsia="en-US"/>
              </w:rPr>
            </w:pPr>
            <w:r w:rsidRPr="002C0185">
              <w:rPr>
                <w:lang w:eastAsia="en-US"/>
              </w:rPr>
              <w:t>NRf1</w:t>
            </w:r>
          </w:p>
          <w:p w14:paraId="3DE759BF" w14:textId="77777777" w:rsidR="00D35521" w:rsidRPr="002C0185" w:rsidRDefault="00D35521" w:rsidP="003C477A">
            <w:pPr>
              <w:pStyle w:val="TAC"/>
              <w:rPr>
                <w:lang w:eastAsia="en-US"/>
              </w:rPr>
            </w:pPr>
            <w:r w:rsidRPr="002C0185">
              <w:rPr>
                <w:lang w:eastAsia="en-US"/>
              </w:rPr>
              <w:t>(Note 2)</w:t>
            </w:r>
          </w:p>
        </w:tc>
        <w:tc>
          <w:tcPr>
            <w:tcW w:w="1134" w:type="dxa"/>
          </w:tcPr>
          <w:p w14:paraId="6F6ABC9D" w14:textId="77777777" w:rsidR="00D35521" w:rsidRPr="002C0185" w:rsidRDefault="00D35521" w:rsidP="003C477A">
            <w:pPr>
              <w:pStyle w:val="TAC"/>
              <w:rPr>
                <w:lang w:eastAsia="en-US"/>
              </w:rPr>
            </w:pPr>
            <w:r w:rsidRPr="002C0185">
              <w:rPr>
                <w:lang w:eastAsia="en-US"/>
              </w:rPr>
              <w:t>3</w:t>
            </w:r>
          </w:p>
        </w:tc>
        <w:tc>
          <w:tcPr>
            <w:tcW w:w="992" w:type="dxa"/>
          </w:tcPr>
          <w:p w14:paraId="6CD2D722" w14:textId="77777777" w:rsidR="00D35521" w:rsidRPr="002C0185" w:rsidRDefault="00D35521" w:rsidP="003C477A">
            <w:pPr>
              <w:pStyle w:val="TAC"/>
              <w:rPr>
                <w:lang w:eastAsia="en-US"/>
              </w:rPr>
            </w:pPr>
            <w:r w:rsidRPr="002C0185">
              <w:rPr>
                <w:lang w:eastAsia="en-US"/>
              </w:rPr>
              <w:t>NRf2</w:t>
            </w:r>
          </w:p>
        </w:tc>
        <w:tc>
          <w:tcPr>
            <w:tcW w:w="992" w:type="dxa"/>
          </w:tcPr>
          <w:p w14:paraId="6F94162E" w14:textId="77777777" w:rsidR="00D35521" w:rsidRPr="002C0185" w:rsidRDefault="00D35521" w:rsidP="003C477A">
            <w:pPr>
              <w:pStyle w:val="TAC"/>
              <w:rPr>
                <w:lang w:eastAsia="en-US"/>
              </w:rPr>
            </w:pPr>
            <w:r w:rsidRPr="002C0185">
              <w:rPr>
                <w:lang w:eastAsia="en-US"/>
              </w:rPr>
              <w:t>NRf3</w:t>
            </w:r>
          </w:p>
        </w:tc>
        <w:tc>
          <w:tcPr>
            <w:tcW w:w="992" w:type="dxa"/>
          </w:tcPr>
          <w:p w14:paraId="1F23D308" w14:textId="77777777" w:rsidR="00D35521" w:rsidRPr="002C0185" w:rsidRDefault="00D35521" w:rsidP="003C477A">
            <w:pPr>
              <w:pStyle w:val="TAC"/>
              <w:rPr>
                <w:lang w:eastAsia="en-US"/>
              </w:rPr>
            </w:pPr>
            <w:r w:rsidRPr="002C0185">
              <w:rPr>
                <w:lang w:eastAsia="en-US"/>
              </w:rPr>
              <w:t>NRf5</w:t>
            </w:r>
          </w:p>
        </w:tc>
      </w:tr>
      <w:tr w:rsidR="00D35521" w:rsidRPr="002C0185" w14:paraId="610591FC" w14:textId="77777777" w:rsidTr="003C477A">
        <w:trPr>
          <w:gridBefore w:val="1"/>
          <w:wBefore w:w="12" w:type="dxa"/>
          <w:jc w:val="center"/>
        </w:trPr>
        <w:tc>
          <w:tcPr>
            <w:tcW w:w="1544" w:type="dxa"/>
          </w:tcPr>
          <w:p w14:paraId="53D1A7A6" w14:textId="77777777" w:rsidR="00D35521" w:rsidRPr="002C0185" w:rsidRDefault="00D35521" w:rsidP="003C477A">
            <w:pPr>
              <w:pStyle w:val="TAC"/>
              <w:rPr>
                <w:lang w:eastAsia="en-US"/>
              </w:rPr>
            </w:pPr>
            <w:r w:rsidRPr="002C0185">
              <w:rPr>
                <w:lang w:eastAsia="en-US"/>
              </w:rPr>
              <w:t>NR Cell 3</w:t>
            </w:r>
          </w:p>
          <w:p w14:paraId="2D197913" w14:textId="77777777" w:rsidR="00D35521" w:rsidRPr="002C0185" w:rsidRDefault="00D35521" w:rsidP="003C477A">
            <w:pPr>
              <w:pStyle w:val="TAC"/>
              <w:rPr>
                <w:lang w:eastAsia="en-US"/>
              </w:rPr>
            </w:pPr>
            <w:r w:rsidRPr="002C0185">
              <w:rPr>
                <w:lang w:eastAsia="en-US"/>
              </w:rPr>
              <w:t>NR Cell 23</w:t>
            </w:r>
          </w:p>
        </w:tc>
        <w:tc>
          <w:tcPr>
            <w:tcW w:w="1134" w:type="dxa"/>
          </w:tcPr>
          <w:p w14:paraId="4546ABB6" w14:textId="77777777" w:rsidR="00D35521" w:rsidRPr="002C0185" w:rsidRDefault="00D35521" w:rsidP="003C477A">
            <w:pPr>
              <w:pStyle w:val="TAC"/>
              <w:rPr>
                <w:lang w:eastAsia="en-US"/>
              </w:rPr>
            </w:pPr>
            <w:r w:rsidRPr="002C0185">
              <w:rPr>
                <w:lang w:eastAsia="en-US"/>
              </w:rPr>
              <w:t>NRf2</w:t>
            </w:r>
          </w:p>
          <w:p w14:paraId="43364ED7" w14:textId="77777777" w:rsidR="00D35521" w:rsidRPr="002C0185" w:rsidRDefault="00D35521" w:rsidP="003C477A">
            <w:pPr>
              <w:pStyle w:val="TAC"/>
              <w:rPr>
                <w:lang w:eastAsia="en-US"/>
              </w:rPr>
            </w:pPr>
            <w:r w:rsidRPr="002C0185">
              <w:rPr>
                <w:lang w:eastAsia="en-US"/>
              </w:rPr>
              <w:t>(Note 2)</w:t>
            </w:r>
          </w:p>
        </w:tc>
        <w:tc>
          <w:tcPr>
            <w:tcW w:w="1134" w:type="dxa"/>
          </w:tcPr>
          <w:p w14:paraId="157B7343" w14:textId="77777777" w:rsidR="00D35521" w:rsidRPr="002C0185" w:rsidRDefault="00D35521" w:rsidP="003C477A">
            <w:pPr>
              <w:pStyle w:val="TAC"/>
              <w:rPr>
                <w:lang w:eastAsia="en-US"/>
              </w:rPr>
            </w:pPr>
            <w:r w:rsidRPr="002C0185">
              <w:rPr>
                <w:lang w:eastAsia="en-US"/>
              </w:rPr>
              <w:t>3</w:t>
            </w:r>
          </w:p>
        </w:tc>
        <w:tc>
          <w:tcPr>
            <w:tcW w:w="992" w:type="dxa"/>
          </w:tcPr>
          <w:p w14:paraId="3C018D0F" w14:textId="77777777" w:rsidR="00D35521" w:rsidRPr="002C0185" w:rsidRDefault="00D35521" w:rsidP="003C477A">
            <w:pPr>
              <w:pStyle w:val="TAC"/>
              <w:rPr>
                <w:lang w:eastAsia="en-US"/>
              </w:rPr>
            </w:pPr>
            <w:r w:rsidRPr="002C0185">
              <w:rPr>
                <w:lang w:eastAsia="en-US"/>
              </w:rPr>
              <w:t>NRf1</w:t>
            </w:r>
          </w:p>
        </w:tc>
        <w:tc>
          <w:tcPr>
            <w:tcW w:w="992" w:type="dxa"/>
          </w:tcPr>
          <w:p w14:paraId="228D4960" w14:textId="77777777" w:rsidR="00D35521" w:rsidRPr="002C0185" w:rsidRDefault="00D35521" w:rsidP="003C477A">
            <w:pPr>
              <w:pStyle w:val="TAC"/>
              <w:rPr>
                <w:lang w:eastAsia="en-US"/>
              </w:rPr>
            </w:pPr>
            <w:r w:rsidRPr="002C0185">
              <w:rPr>
                <w:lang w:eastAsia="en-US"/>
              </w:rPr>
              <w:t>NRf3</w:t>
            </w:r>
          </w:p>
        </w:tc>
        <w:tc>
          <w:tcPr>
            <w:tcW w:w="992" w:type="dxa"/>
          </w:tcPr>
          <w:p w14:paraId="2144A1F2" w14:textId="77777777" w:rsidR="00D35521" w:rsidRPr="002C0185" w:rsidRDefault="00D35521" w:rsidP="003C477A">
            <w:pPr>
              <w:pStyle w:val="TAC"/>
              <w:rPr>
                <w:lang w:eastAsia="en-US"/>
              </w:rPr>
            </w:pPr>
            <w:r w:rsidRPr="002C0185">
              <w:rPr>
                <w:lang w:eastAsia="en-US"/>
              </w:rPr>
              <w:t>NRf5</w:t>
            </w:r>
          </w:p>
        </w:tc>
      </w:tr>
      <w:tr w:rsidR="00D35521" w:rsidRPr="002C0185" w14:paraId="3D68C0D4" w14:textId="77777777" w:rsidTr="003C477A">
        <w:trPr>
          <w:gridBefore w:val="1"/>
          <w:wBefore w:w="12" w:type="dxa"/>
          <w:jc w:val="center"/>
        </w:trPr>
        <w:tc>
          <w:tcPr>
            <w:tcW w:w="1544" w:type="dxa"/>
          </w:tcPr>
          <w:p w14:paraId="2DBE5EEB" w14:textId="77777777" w:rsidR="00D35521" w:rsidRPr="002C0185" w:rsidRDefault="00D35521" w:rsidP="003C477A">
            <w:pPr>
              <w:pStyle w:val="TAC"/>
              <w:rPr>
                <w:lang w:eastAsia="en-US"/>
              </w:rPr>
            </w:pPr>
            <w:r w:rsidRPr="002C0185">
              <w:rPr>
                <w:lang w:eastAsia="en-US"/>
              </w:rPr>
              <w:t>NR Cell 6</w:t>
            </w:r>
          </w:p>
        </w:tc>
        <w:tc>
          <w:tcPr>
            <w:tcW w:w="1134" w:type="dxa"/>
          </w:tcPr>
          <w:p w14:paraId="7B4C2633" w14:textId="77777777" w:rsidR="00D35521" w:rsidRPr="002C0185" w:rsidRDefault="00D35521" w:rsidP="003C477A">
            <w:pPr>
              <w:pStyle w:val="TAC"/>
              <w:rPr>
                <w:lang w:eastAsia="en-US"/>
              </w:rPr>
            </w:pPr>
            <w:r w:rsidRPr="002C0185">
              <w:rPr>
                <w:lang w:eastAsia="en-US"/>
              </w:rPr>
              <w:t>NRf3</w:t>
            </w:r>
          </w:p>
          <w:p w14:paraId="336261A6" w14:textId="77777777" w:rsidR="00D35521" w:rsidRPr="002C0185" w:rsidRDefault="00D35521" w:rsidP="003C477A">
            <w:pPr>
              <w:pStyle w:val="TAC"/>
              <w:rPr>
                <w:lang w:eastAsia="en-US"/>
              </w:rPr>
            </w:pPr>
            <w:r w:rsidRPr="002C0185">
              <w:rPr>
                <w:lang w:eastAsia="en-US"/>
              </w:rPr>
              <w:t>(Note 2)</w:t>
            </w:r>
          </w:p>
        </w:tc>
        <w:tc>
          <w:tcPr>
            <w:tcW w:w="1134" w:type="dxa"/>
          </w:tcPr>
          <w:p w14:paraId="6048DF2A" w14:textId="77777777" w:rsidR="00D35521" w:rsidRPr="002C0185" w:rsidRDefault="00D35521" w:rsidP="003C477A">
            <w:pPr>
              <w:pStyle w:val="TAC"/>
              <w:rPr>
                <w:lang w:eastAsia="en-US"/>
              </w:rPr>
            </w:pPr>
            <w:r w:rsidRPr="002C0185">
              <w:rPr>
                <w:lang w:eastAsia="en-US"/>
              </w:rPr>
              <w:t>3</w:t>
            </w:r>
          </w:p>
        </w:tc>
        <w:tc>
          <w:tcPr>
            <w:tcW w:w="992" w:type="dxa"/>
          </w:tcPr>
          <w:p w14:paraId="66A6417F" w14:textId="77777777" w:rsidR="00D35521" w:rsidRPr="002C0185" w:rsidRDefault="00D35521" w:rsidP="003C477A">
            <w:pPr>
              <w:pStyle w:val="TAC"/>
              <w:rPr>
                <w:lang w:eastAsia="en-US"/>
              </w:rPr>
            </w:pPr>
            <w:r w:rsidRPr="002C0185">
              <w:rPr>
                <w:lang w:eastAsia="en-US"/>
              </w:rPr>
              <w:t>NRf1</w:t>
            </w:r>
          </w:p>
        </w:tc>
        <w:tc>
          <w:tcPr>
            <w:tcW w:w="992" w:type="dxa"/>
          </w:tcPr>
          <w:p w14:paraId="132B8CEA" w14:textId="77777777" w:rsidR="00D35521" w:rsidRPr="002C0185" w:rsidRDefault="00D35521" w:rsidP="003C477A">
            <w:pPr>
              <w:pStyle w:val="TAC"/>
              <w:rPr>
                <w:lang w:eastAsia="en-US"/>
              </w:rPr>
            </w:pPr>
            <w:r w:rsidRPr="002C0185">
              <w:rPr>
                <w:lang w:eastAsia="en-US"/>
              </w:rPr>
              <w:t>NRf2</w:t>
            </w:r>
          </w:p>
        </w:tc>
        <w:tc>
          <w:tcPr>
            <w:tcW w:w="992" w:type="dxa"/>
          </w:tcPr>
          <w:p w14:paraId="08C9B671" w14:textId="77777777" w:rsidR="00D35521" w:rsidRPr="002C0185" w:rsidRDefault="00D35521" w:rsidP="003C477A">
            <w:pPr>
              <w:pStyle w:val="TAC"/>
              <w:rPr>
                <w:lang w:eastAsia="en-US"/>
              </w:rPr>
            </w:pPr>
            <w:r w:rsidRPr="002C0185">
              <w:rPr>
                <w:lang w:eastAsia="en-US"/>
              </w:rPr>
              <w:t>NRf5</w:t>
            </w:r>
          </w:p>
        </w:tc>
      </w:tr>
      <w:tr w:rsidR="00D35521" w:rsidRPr="002C0185" w14:paraId="4F6D0550" w14:textId="77777777" w:rsidTr="003C477A">
        <w:trPr>
          <w:gridBefore w:val="1"/>
          <w:wBefore w:w="12" w:type="dxa"/>
          <w:jc w:val="center"/>
        </w:trPr>
        <w:tc>
          <w:tcPr>
            <w:tcW w:w="1544" w:type="dxa"/>
          </w:tcPr>
          <w:p w14:paraId="76BA4C32" w14:textId="77777777" w:rsidR="00D35521" w:rsidRPr="002C0185" w:rsidRDefault="00D35521" w:rsidP="00527F61">
            <w:pPr>
              <w:pStyle w:val="TAC"/>
              <w:rPr>
                <w:lang w:eastAsia="en-US"/>
              </w:rPr>
            </w:pPr>
            <w:r w:rsidRPr="002C0185">
              <w:rPr>
                <w:lang w:eastAsia="en-US"/>
              </w:rPr>
              <w:t>NR Cell 10</w:t>
            </w:r>
          </w:p>
        </w:tc>
        <w:tc>
          <w:tcPr>
            <w:tcW w:w="1134" w:type="dxa"/>
          </w:tcPr>
          <w:p w14:paraId="640A096E" w14:textId="77777777" w:rsidR="00D35521" w:rsidRPr="002C0185" w:rsidRDefault="00D35521" w:rsidP="003C477A">
            <w:pPr>
              <w:pStyle w:val="TAC"/>
              <w:rPr>
                <w:lang w:eastAsia="en-US"/>
              </w:rPr>
            </w:pPr>
            <w:r w:rsidRPr="002C0185">
              <w:rPr>
                <w:lang w:eastAsia="en-US"/>
              </w:rPr>
              <w:t xml:space="preserve">NRf5 </w:t>
            </w:r>
          </w:p>
          <w:p w14:paraId="7018B71F" w14:textId="77777777" w:rsidR="00D35521" w:rsidRPr="002C0185" w:rsidRDefault="00D35521" w:rsidP="003C477A">
            <w:pPr>
              <w:pStyle w:val="TAC"/>
              <w:rPr>
                <w:lang w:eastAsia="en-US"/>
              </w:rPr>
            </w:pPr>
            <w:r w:rsidRPr="002C0185">
              <w:rPr>
                <w:lang w:eastAsia="en-US"/>
              </w:rPr>
              <w:t>(Note 3)</w:t>
            </w:r>
          </w:p>
        </w:tc>
        <w:tc>
          <w:tcPr>
            <w:tcW w:w="1134" w:type="dxa"/>
          </w:tcPr>
          <w:p w14:paraId="7F360B41" w14:textId="77777777" w:rsidR="00D35521" w:rsidRPr="002C0185" w:rsidRDefault="00D35521" w:rsidP="003C477A">
            <w:pPr>
              <w:pStyle w:val="TAC"/>
              <w:rPr>
                <w:lang w:eastAsia="en-US"/>
              </w:rPr>
            </w:pPr>
            <w:r w:rsidRPr="002C0185">
              <w:rPr>
                <w:lang w:eastAsia="en-US"/>
              </w:rPr>
              <w:t>3</w:t>
            </w:r>
          </w:p>
        </w:tc>
        <w:tc>
          <w:tcPr>
            <w:tcW w:w="992" w:type="dxa"/>
          </w:tcPr>
          <w:p w14:paraId="575ACB80" w14:textId="77777777" w:rsidR="00D35521" w:rsidRPr="002C0185" w:rsidRDefault="00D35521" w:rsidP="003C477A">
            <w:pPr>
              <w:pStyle w:val="TAC"/>
              <w:rPr>
                <w:lang w:eastAsia="en-US"/>
              </w:rPr>
            </w:pPr>
            <w:r w:rsidRPr="002C0185">
              <w:rPr>
                <w:lang w:eastAsia="en-US"/>
              </w:rPr>
              <w:t>NRf1</w:t>
            </w:r>
          </w:p>
        </w:tc>
        <w:tc>
          <w:tcPr>
            <w:tcW w:w="992" w:type="dxa"/>
          </w:tcPr>
          <w:p w14:paraId="513DD653" w14:textId="77777777" w:rsidR="00D35521" w:rsidRPr="002C0185" w:rsidRDefault="00D35521" w:rsidP="003C477A">
            <w:pPr>
              <w:pStyle w:val="TAC"/>
              <w:rPr>
                <w:lang w:eastAsia="en-US"/>
              </w:rPr>
            </w:pPr>
            <w:r w:rsidRPr="002C0185">
              <w:rPr>
                <w:lang w:eastAsia="en-US"/>
              </w:rPr>
              <w:t>NRf2</w:t>
            </w:r>
          </w:p>
        </w:tc>
        <w:tc>
          <w:tcPr>
            <w:tcW w:w="992" w:type="dxa"/>
          </w:tcPr>
          <w:p w14:paraId="4C540C69" w14:textId="77777777" w:rsidR="00D35521" w:rsidRPr="002C0185" w:rsidRDefault="00D35521" w:rsidP="003C477A">
            <w:pPr>
              <w:pStyle w:val="TAC"/>
              <w:rPr>
                <w:lang w:eastAsia="en-US"/>
              </w:rPr>
            </w:pPr>
            <w:r w:rsidRPr="002C0185">
              <w:rPr>
                <w:lang w:eastAsia="en-US"/>
              </w:rPr>
              <w:t>NRf3</w:t>
            </w:r>
          </w:p>
        </w:tc>
      </w:tr>
      <w:tr w:rsidR="00D35521" w:rsidRPr="002C0185" w14:paraId="593B4EA2" w14:textId="77777777" w:rsidTr="003C477A">
        <w:trPr>
          <w:gridBefore w:val="1"/>
          <w:wBefore w:w="12" w:type="dxa"/>
          <w:jc w:val="center"/>
        </w:trPr>
        <w:tc>
          <w:tcPr>
            <w:tcW w:w="6788" w:type="dxa"/>
            <w:gridSpan w:val="6"/>
          </w:tcPr>
          <w:p w14:paraId="2471C0DB" w14:textId="77777777" w:rsidR="00D35521" w:rsidRPr="002C0185" w:rsidRDefault="00D35521" w:rsidP="003C477A">
            <w:pPr>
              <w:pStyle w:val="TAN"/>
              <w:rPr>
                <w:lang w:eastAsia="en-US"/>
              </w:rPr>
            </w:pPr>
            <w:r w:rsidRPr="002C0185">
              <w:rPr>
                <w:lang w:eastAsia="en-US"/>
              </w:rPr>
              <w:t>Note 1:</w:t>
            </w:r>
            <w:r w:rsidRPr="002C0185">
              <w:rPr>
                <w:lang w:eastAsia="en-US"/>
              </w:rPr>
              <w:tab/>
              <w:t>Depending on the Band under test, NRf3 may not be applicable.</w:t>
            </w:r>
          </w:p>
          <w:p w14:paraId="3B004F86" w14:textId="77777777" w:rsidR="00D35521" w:rsidRPr="002C0185" w:rsidRDefault="00D35521" w:rsidP="003C477A">
            <w:pPr>
              <w:pStyle w:val="TAN"/>
              <w:rPr>
                <w:lang w:eastAsia="en-US"/>
              </w:rPr>
            </w:pPr>
            <w:r w:rsidRPr="002C0185">
              <w:rPr>
                <w:lang w:eastAsia="en-US"/>
              </w:rPr>
              <w:t>Note 2:</w:t>
            </w:r>
            <w:r w:rsidRPr="002C0185">
              <w:rPr>
                <w:lang w:eastAsia="en-US"/>
              </w:rPr>
              <w:tab/>
              <w:t>In case of Test frequency NRf1, NRf2 and NRf3, dl-CarrierFreq NRf5 as part of inter-frequency list is applicable only in case of multi-band scenarios.</w:t>
            </w:r>
          </w:p>
          <w:p w14:paraId="15F7A9D7" w14:textId="77777777" w:rsidR="00D35521" w:rsidRPr="002C0185" w:rsidRDefault="00D35521" w:rsidP="003C477A">
            <w:pPr>
              <w:pStyle w:val="TAN"/>
              <w:rPr>
                <w:lang w:eastAsia="en-US"/>
              </w:rPr>
            </w:pPr>
            <w:r w:rsidRPr="002C0185">
              <w:rPr>
                <w:lang w:eastAsia="en-US"/>
              </w:rPr>
              <w:t>Note 3:</w:t>
            </w:r>
            <w:r w:rsidRPr="002C0185">
              <w:rPr>
                <w:lang w:eastAsia="en-US"/>
              </w:rPr>
              <w:tab/>
              <w:t>Test frequency NRf5 is applicable only in case of multi-band scenarios.</w:t>
            </w:r>
          </w:p>
        </w:tc>
      </w:tr>
    </w:tbl>
    <w:p w14:paraId="5344792A" w14:textId="77777777" w:rsidR="00D35521" w:rsidRPr="002C0185" w:rsidRDefault="00D35521" w:rsidP="00171CCE"/>
    <w:p w14:paraId="04E911B5" w14:textId="77777777" w:rsidR="00D35521" w:rsidRPr="002C0185" w:rsidRDefault="00D35521" w:rsidP="00171CCE">
      <w:pPr>
        <w:pStyle w:val="EditorsNote"/>
      </w:pPr>
      <w:r w:rsidRPr="002C0185">
        <w:t>Editor’s Note: The inter-frequency NR carrier frequency list for signalling NAS test cases when cells are on same PLMN is FFS.</w:t>
      </w:r>
    </w:p>
    <w:p w14:paraId="7C59113C" w14:textId="77777777" w:rsidR="00272165" w:rsidRPr="002C0185" w:rsidRDefault="00272165" w:rsidP="00272165">
      <w:pPr>
        <w:pStyle w:val="Heading4"/>
      </w:pPr>
      <w:bookmarkStart w:id="473" w:name="_Toc21354255"/>
      <w:bookmarkStart w:id="474" w:name="_Toc27749899"/>
      <w:r w:rsidRPr="002C0185">
        <w:t>6.3.1.3</w:t>
      </w:r>
      <w:r w:rsidRPr="002C0185">
        <w:tab/>
        <w:t>E-UTRA carrier frequency list in SIB5 for NR cells</w:t>
      </w:r>
      <w:bookmarkEnd w:id="473"/>
      <w:bookmarkEnd w:id="474"/>
    </w:p>
    <w:p w14:paraId="7FF72BBF" w14:textId="77777777" w:rsidR="00272165" w:rsidRPr="002C0185" w:rsidRDefault="0058779F" w:rsidP="00272165">
      <w:r w:rsidRPr="002C0185">
        <w:t xml:space="preserve">The frequency mapping of E-UTRA cells are defined as per TS 36.508 [2] clause 4.4.2 and TS 36.508 [2] clause 6.3.2 for NGC NAS test cases, E-UTRA frequency mapping is according to clause 6.2.3.3. </w:t>
      </w:r>
      <w:r w:rsidR="00272165" w:rsidRPr="002C0185">
        <w:t xml:space="preserve">E-UTRA carrier frequency list for signalling test cases is defined in table 6.3.1.3-1. This table is referred to in the default contents of IE </w:t>
      </w:r>
      <w:r w:rsidR="00272165" w:rsidRPr="002C0185">
        <w:rPr>
          <w:i/>
        </w:rPr>
        <w:t>carrierFreqListEUTRA</w:t>
      </w:r>
      <w:r w:rsidR="00272165" w:rsidRPr="002C0185">
        <w:t xml:space="preserve"> in </w:t>
      </w:r>
      <w:r w:rsidR="00272165" w:rsidRPr="002C0185">
        <w:rPr>
          <w:i/>
        </w:rPr>
        <w:t>SIB5</w:t>
      </w:r>
      <w:r w:rsidR="00272165" w:rsidRPr="002C0185">
        <w:t xml:space="preserve"> defined in table 4.6.2-4.</w:t>
      </w:r>
    </w:p>
    <w:p w14:paraId="48562F74" w14:textId="77777777" w:rsidR="0058779F" w:rsidRPr="002C0185" w:rsidRDefault="0058779F" w:rsidP="0058779F">
      <w:pPr>
        <w:pStyle w:val="TH"/>
      </w:pPr>
      <w:bookmarkStart w:id="475" w:name="_CRTable6_3_1_31"/>
      <w:r w:rsidRPr="002C0185">
        <w:t xml:space="preserve">Table </w:t>
      </w:r>
      <w:bookmarkEnd w:id="475"/>
      <w:r w:rsidRPr="002C0185">
        <w:t>6.3.1.3-1: E-UTRA carrier frequency lists for NR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2559"/>
      </w:tblGrid>
      <w:tr w:rsidR="0058779F" w:rsidRPr="002C0185" w14:paraId="6FDD7E63" w14:textId="77777777" w:rsidTr="0058779F">
        <w:trPr>
          <w:jc w:val="center"/>
        </w:trPr>
        <w:tc>
          <w:tcPr>
            <w:tcW w:w="4152" w:type="dxa"/>
            <w:gridSpan w:val="2"/>
            <w:tcBorders>
              <w:top w:val="single" w:sz="4" w:space="0" w:color="auto"/>
              <w:left w:val="single" w:sz="4" w:space="0" w:color="auto"/>
              <w:bottom w:val="single" w:sz="4" w:space="0" w:color="auto"/>
              <w:right w:val="single" w:sz="4" w:space="0" w:color="auto"/>
            </w:tcBorders>
            <w:hideMark/>
          </w:tcPr>
          <w:p w14:paraId="2D6752BA" w14:textId="77777777" w:rsidR="0058779F" w:rsidRPr="002C0185" w:rsidRDefault="0058779F">
            <w:pPr>
              <w:pStyle w:val="TAH"/>
            </w:pPr>
            <w:r w:rsidRPr="002C0185">
              <w:t>interFreqCarrierFreqList</w:t>
            </w:r>
          </w:p>
        </w:tc>
      </w:tr>
      <w:tr w:rsidR="0058779F" w:rsidRPr="002C0185" w14:paraId="72BFB6EF" w14:textId="77777777" w:rsidTr="0058779F">
        <w:trPr>
          <w:jc w:val="center"/>
        </w:trPr>
        <w:tc>
          <w:tcPr>
            <w:tcW w:w="1593" w:type="dxa"/>
            <w:vMerge w:val="restart"/>
            <w:tcBorders>
              <w:top w:val="single" w:sz="4" w:space="0" w:color="auto"/>
              <w:left w:val="single" w:sz="4" w:space="0" w:color="auto"/>
              <w:bottom w:val="single" w:sz="4" w:space="0" w:color="auto"/>
              <w:right w:val="single" w:sz="4" w:space="0" w:color="auto"/>
            </w:tcBorders>
            <w:hideMark/>
          </w:tcPr>
          <w:p w14:paraId="1F468D7C" w14:textId="77777777" w:rsidR="0058779F" w:rsidRPr="002C0185" w:rsidRDefault="0058779F">
            <w:pPr>
              <w:pStyle w:val="TAH"/>
            </w:pPr>
            <w:r w:rsidRPr="002C0185">
              <w:t>number of entries</w:t>
            </w:r>
          </w:p>
        </w:tc>
        <w:tc>
          <w:tcPr>
            <w:tcW w:w="2559" w:type="dxa"/>
            <w:tcBorders>
              <w:top w:val="single" w:sz="4" w:space="0" w:color="auto"/>
              <w:left w:val="single" w:sz="4" w:space="0" w:color="auto"/>
              <w:bottom w:val="single" w:sz="4" w:space="0" w:color="auto"/>
              <w:right w:val="single" w:sz="4" w:space="0" w:color="auto"/>
            </w:tcBorders>
            <w:hideMark/>
          </w:tcPr>
          <w:p w14:paraId="70AE88B7" w14:textId="77777777" w:rsidR="0058779F" w:rsidRPr="002C0185" w:rsidRDefault="0058779F">
            <w:pPr>
              <w:pStyle w:val="TAH"/>
            </w:pPr>
            <w:r w:rsidRPr="002C0185">
              <w:t>carrierFreq[</w:t>
            </w:r>
            <w:r w:rsidRPr="002C0185">
              <w:rPr>
                <w:i/>
              </w:rPr>
              <w:t>n</w:t>
            </w:r>
            <w:r w:rsidRPr="002C0185">
              <w:t>]</w:t>
            </w:r>
          </w:p>
        </w:tc>
      </w:tr>
      <w:tr w:rsidR="0058779F" w:rsidRPr="002C0185" w14:paraId="31896E2C" w14:textId="77777777" w:rsidTr="0058779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D9E2BD" w14:textId="77777777" w:rsidR="0058779F" w:rsidRPr="002C0185" w:rsidRDefault="0058779F">
            <w:pPr>
              <w:spacing w:after="0"/>
              <w:rPr>
                <w:rFonts w:ascii="Arial" w:hAnsi="Arial"/>
                <w:b/>
                <w:sz w:val="18"/>
                <w:lang w:eastAsia="en-US"/>
              </w:rPr>
            </w:pPr>
          </w:p>
        </w:tc>
        <w:tc>
          <w:tcPr>
            <w:tcW w:w="2559" w:type="dxa"/>
            <w:tcBorders>
              <w:top w:val="single" w:sz="4" w:space="0" w:color="auto"/>
              <w:left w:val="single" w:sz="4" w:space="0" w:color="auto"/>
              <w:bottom w:val="single" w:sz="4" w:space="0" w:color="auto"/>
              <w:right w:val="single" w:sz="4" w:space="0" w:color="auto"/>
            </w:tcBorders>
            <w:hideMark/>
          </w:tcPr>
          <w:p w14:paraId="24DC4680" w14:textId="77777777" w:rsidR="0058779F" w:rsidRPr="002C0185" w:rsidRDefault="0058779F">
            <w:pPr>
              <w:pStyle w:val="TAH"/>
            </w:pPr>
            <w:r w:rsidRPr="002C0185">
              <w:t>1</w:t>
            </w:r>
          </w:p>
        </w:tc>
      </w:tr>
      <w:tr w:rsidR="0058779F" w:rsidRPr="002C0185" w14:paraId="68875D32"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00546761" w14:textId="77777777" w:rsidR="0058779F" w:rsidRPr="002C0185" w:rsidRDefault="0058779F">
            <w:pPr>
              <w:pStyle w:val="TAC"/>
            </w:pPr>
            <w:r w:rsidRPr="002C0185">
              <w:t>1</w:t>
            </w:r>
          </w:p>
        </w:tc>
        <w:tc>
          <w:tcPr>
            <w:tcW w:w="2559" w:type="dxa"/>
            <w:tcBorders>
              <w:top w:val="single" w:sz="4" w:space="0" w:color="auto"/>
              <w:left w:val="single" w:sz="4" w:space="0" w:color="auto"/>
              <w:bottom w:val="single" w:sz="4" w:space="0" w:color="auto"/>
              <w:right w:val="single" w:sz="4" w:space="0" w:color="auto"/>
            </w:tcBorders>
            <w:hideMark/>
          </w:tcPr>
          <w:p w14:paraId="410E9C1A" w14:textId="77777777" w:rsidR="0058779F" w:rsidRPr="002C0185" w:rsidRDefault="0058779F">
            <w:pPr>
              <w:pStyle w:val="TAC"/>
            </w:pPr>
            <w:r w:rsidRPr="002C0185">
              <w:t>E-UTRA f1</w:t>
            </w:r>
          </w:p>
        </w:tc>
      </w:tr>
      <w:tr w:rsidR="0058779F" w:rsidRPr="002C0185" w14:paraId="4E92E0EA"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2C0F47E4" w14:textId="77777777" w:rsidR="0058779F" w:rsidRPr="002C0185" w:rsidRDefault="0058779F">
            <w:pPr>
              <w:pStyle w:val="TAC"/>
            </w:pPr>
            <w:r w:rsidRPr="002C0185">
              <w:rPr>
                <w:lang w:eastAsia="zh-CN"/>
              </w:rPr>
              <w:t>2</w:t>
            </w:r>
          </w:p>
        </w:tc>
        <w:tc>
          <w:tcPr>
            <w:tcW w:w="2559" w:type="dxa"/>
            <w:tcBorders>
              <w:top w:val="single" w:sz="4" w:space="0" w:color="auto"/>
              <w:left w:val="single" w:sz="4" w:space="0" w:color="auto"/>
              <w:bottom w:val="single" w:sz="4" w:space="0" w:color="auto"/>
              <w:right w:val="single" w:sz="4" w:space="0" w:color="auto"/>
            </w:tcBorders>
            <w:hideMark/>
          </w:tcPr>
          <w:p w14:paraId="6145D1EA" w14:textId="77777777" w:rsidR="0058779F" w:rsidRPr="002C0185" w:rsidRDefault="0058779F">
            <w:pPr>
              <w:pStyle w:val="TAC"/>
            </w:pPr>
            <w:r w:rsidRPr="002C0185">
              <w:t>E-UTRA f2</w:t>
            </w:r>
          </w:p>
        </w:tc>
      </w:tr>
      <w:tr w:rsidR="0058779F" w:rsidRPr="002C0185" w14:paraId="3A99E386"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73CB41DA" w14:textId="77777777" w:rsidR="0058779F" w:rsidRPr="002C0185" w:rsidRDefault="0058779F">
            <w:pPr>
              <w:pStyle w:val="TAC"/>
            </w:pPr>
            <w:r w:rsidRPr="002C0185">
              <w:rPr>
                <w:lang w:eastAsia="zh-CN"/>
              </w:rPr>
              <w:t>3</w:t>
            </w:r>
          </w:p>
        </w:tc>
        <w:tc>
          <w:tcPr>
            <w:tcW w:w="2559" w:type="dxa"/>
            <w:tcBorders>
              <w:top w:val="single" w:sz="4" w:space="0" w:color="auto"/>
              <w:left w:val="single" w:sz="4" w:space="0" w:color="auto"/>
              <w:bottom w:val="single" w:sz="4" w:space="0" w:color="auto"/>
              <w:right w:val="single" w:sz="4" w:space="0" w:color="auto"/>
            </w:tcBorders>
            <w:hideMark/>
          </w:tcPr>
          <w:p w14:paraId="57AA4806" w14:textId="77777777" w:rsidR="0058779F" w:rsidRPr="002C0185" w:rsidRDefault="0058779F">
            <w:pPr>
              <w:pStyle w:val="TAC"/>
            </w:pPr>
            <w:r w:rsidRPr="002C0185">
              <w:t>E-UTRA f3</w:t>
            </w:r>
          </w:p>
        </w:tc>
      </w:tr>
      <w:tr w:rsidR="0058779F" w:rsidRPr="002C0185" w14:paraId="6AAEDF88" w14:textId="77777777" w:rsidTr="0058779F">
        <w:trPr>
          <w:jc w:val="center"/>
        </w:trPr>
        <w:tc>
          <w:tcPr>
            <w:tcW w:w="1593" w:type="dxa"/>
            <w:tcBorders>
              <w:top w:val="single" w:sz="4" w:space="0" w:color="auto"/>
              <w:left w:val="single" w:sz="4" w:space="0" w:color="auto"/>
              <w:bottom w:val="single" w:sz="4" w:space="0" w:color="auto"/>
              <w:right w:val="single" w:sz="4" w:space="0" w:color="auto"/>
            </w:tcBorders>
            <w:hideMark/>
          </w:tcPr>
          <w:p w14:paraId="3CBA6140" w14:textId="77777777" w:rsidR="0058779F" w:rsidRPr="002C0185" w:rsidRDefault="0058779F">
            <w:pPr>
              <w:pStyle w:val="TAC"/>
            </w:pPr>
            <w:r w:rsidRPr="002C0185">
              <w:rPr>
                <w:lang w:eastAsia="zh-CN"/>
              </w:rPr>
              <w:t>4</w:t>
            </w:r>
          </w:p>
        </w:tc>
        <w:tc>
          <w:tcPr>
            <w:tcW w:w="2559" w:type="dxa"/>
            <w:tcBorders>
              <w:top w:val="single" w:sz="4" w:space="0" w:color="auto"/>
              <w:left w:val="single" w:sz="4" w:space="0" w:color="auto"/>
              <w:bottom w:val="single" w:sz="4" w:space="0" w:color="auto"/>
              <w:right w:val="single" w:sz="4" w:space="0" w:color="auto"/>
            </w:tcBorders>
            <w:hideMark/>
          </w:tcPr>
          <w:p w14:paraId="5531985C" w14:textId="77777777" w:rsidR="0058779F" w:rsidRPr="002C0185" w:rsidRDefault="0058779F">
            <w:pPr>
              <w:pStyle w:val="TAC"/>
            </w:pPr>
            <w:r w:rsidRPr="002C0185">
              <w:t>E-UTRA f4</w:t>
            </w:r>
          </w:p>
        </w:tc>
      </w:tr>
      <w:tr w:rsidR="0058779F" w:rsidRPr="002C0185" w14:paraId="1F1AB778" w14:textId="77777777" w:rsidTr="0058779F">
        <w:trPr>
          <w:jc w:val="center"/>
        </w:trPr>
        <w:tc>
          <w:tcPr>
            <w:tcW w:w="4152" w:type="dxa"/>
            <w:gridSpan w:val="2"/>
            <w:tcBorders>
              <w:top w:val="single" w:sz="4" w:space="0" w:color="auto"/>
              <w:left w:val="single" w:sz="4" w:space="0" w:color="auto"/>
              <w:bottom w:val="single" w:sz="4" w:space="0" w:color="auto"/>
              <w:right w:val="single" w:sz="4" w:space="0" w:color="auto"/>
            </w:tcBorders>
            <w:hideMark/>
          </w:tcPr>
          <w:p w14:paraId="51C243A4" w14:textId="77777777" w:rsidR="0058779F" w:rsidRPr="002C0185" w:rsidRDefault="0058779F">
            <w:pPr>
              <w:pStyle w:val="TAN"/>
            </w:pPr>
            <w:r w:rsidRPr="002C0185">
              <w:t>Note 1: E-UTRAf1, E-UTRAf2, E-UTRAf3, E-UTRAf4 are according to clause 6.2.3.3</w:t>
            </w:r>
          </w:p>
          <w:p w14:paraId="24A9BF40" w14:textId="77777777" w:rsidR="0058779F" w:rsidRPr="002C0185" w:rsidRDefault="0058779F">
            <w:pPr>
              <w:pStyle w:val="TAN"/>
            </w:pPr>
            <w:r w:rsidRPr="002C0185">
              <w:t>Note 2: Depending on the Band under test, E-UTRA f2 or E-UTRA f3 or E-UTRA f4 may not be applicable.</w:t>
            </w:r>
          </w:p>
        </w:tc>
      </w:tr>
    </w:tbl>
    <w:p w14:paraId="5EFD396E" w14:textId="77777777" w:rsidR="0058779F" w:rsidRPr="002C0185" w:rsidRDefault="0058779F" w:rsidP="0058779F">
      <w:pPr>
        <w:rPr>
          <w:lang w:eastAsia="en-US"/>
        </w:rPr>
      </w:pPr>
    </w:p>
    <w:p w14:paraId="33910BB3" w14:textId="77777777" w:rsidR="0058779F" w:rsidRPr="002C0185" w:rsidRDefault="0058779F" w:rsidP="0058779F">
      <w:pPr>
        <w:pStyle w:val="TH"/>
      </w:pPr>
      <w:bookmarkStart w:id="476" w:name="_CRTable6_3_1_32"/>
      <w:r w:rsidRPr="002C0185">
        <w:t xml:space="preserve">Table </w:t>
      </w:r>
      <w:bookmarkEnd w:id="476"/>
      <w:r w:rsidRPr="002C0185">
        <w:t>6.3.1.3-2: Void</w:t>
      </w:r>
    </w:p>
    <w:p w14:paraId="5E7AAA97" w14:textId="77777777" w:rsidR="00272165" w:rsidRPr="002C0185" w:rsidRDefault="00272165" w:rsidP="003760F5"/>
    <w:p w14:paraId="22EF5785" w14:textId="77777777" w:rsidR="001F161B" w:rsidRPr="002C0185" w:rsidRDefault="001F161B" w:rsidP="00D35521">
      <w:pPr>
        <w:pStyle w:val="Heading3"/>
      </w:pPr>
      <w:bookmarkStart w:id="477" w:name="_Toc21354256"/>
      <w:bookmarkStart w:id="478" w:name="_Toc27749900"/>
      <w:r w:rsidRPr="002C0185">
        <w:t>6.3.2</w:t>
      </w:r>
      <w:r w:rsidRPr="002C0185">
        <w:tab/>
        <w:t>Default configurations for NAS test cases</w:t>
      </w:r>
      <w:bookmarkEnd w:id="477"/>
      <w:bookmarkEnd w:id="478"/>
    </w:p>
    <w:p w14:paraId="52FD5C09" w14:textId="77777777" w:rsidR="001F161B" w:rsidRPr="002C0185" w:rsidRDefault="001F161B" w:rsidP="001F161B">
      <w:r w:rsidRPr="002C0185">
        <w:t>The default configurations specified in this subclause apply only to NAS test cases. They apply to all NAS test cases unless otherwise specified.</w:t>
      </w:r>
    </w:p>
    <w:p w14:paraId="5CC0B37D" w14:textId="77777777" w:rsidR="001F161B" w:rsidRPr="002C0185" w:rsidRDefault="001F161B" w:rsidP="001F161B">
      <w:pPr>
        <w:pStyle w:val="Heading4"/>
      </w:pPr>
      <w:bookmarkStart w:id="479" w:name="_Toc21354257"/>
      <w:bookmarkStart w:id="480" w:name="_Toc27749901"/>
      <w:r w:rsidRPr="002C0185">
        <w:t>6.3.2.1</w:t>
      </w:r>
      <w:r w:rsidRPr="002C0185">
        <w:tab/>
        <w:t>Simulated network scenarios for NAS test cases</w:t>
      </w:r>
      <w:bookmarkEnd w:id="479"/>
      <w:bookmarkEnd w:id="480"/>
    </w:p>
    <w:p w14:paraId="67B2A3AA" w14:textId="77777777" w:rsidR="001F161B" w:rsidRPr="002C0185" w:rsidRDefault="001F161B" w:rsidP="001F161B">
      <w:r w:rsidRPr="002C0185">
        <w:t>Simulated network scenarios for NAS test cases to be tested are specified in the pre-test conditions of each individual test case.</w:t>
      </w:r>
    </w:p>
    <w:p w14:paraId="4B3DA81E" w14:textId="77777777" w:rsidR="001F161B" w:rsidRPr="002C0185" w:rsidRDefault="001F161B" w:rsidP="001F161B">
      <w:r w:rsidRPr="002C0185">
        <w:t>Any combination is allowed with the following restrictions:</w:t>
      </w:r>
    </w:p>
    <w:p w14:paraId="75FF4CEC" w14:textId="77777777" w:rsidR="001F161B" w:rsidRPr="002C0185" w:rsidRDefault="001F161B" w:rsidP="001F161B">
      <w:pPr>
        <w:pStyle w:val="B1"/>
        <w:rPr>
          <w:bCs/>
        </w:rPr>
      </w:pPr>
      <w:r w:rsidRPr="002C0185">
        <w:t>-</w:t>
      </w:r>
      <w:r w:rsidRPr="002C0185">
        <w:tab/>
        <w:t xml:space="preserve">a maximum 3 cells on the same frequency can be used, i.e. only 3 cells out of NGC Cell A, NGC Cell B, NGC Cell C and NGC Cell D may be used simultaneously in each individual test case </w:t>
      </w:r>
      <w:r w:rsidRPr="002C0185">
        <w:rPr>
          <w:bCs/>
        </w:rPr>
        <w:t xml:space="preserve">when cells in the test case are in different PLMNs (refer to </w:t>
      </w:r>
      <w:r w:rsidRPr="002C0185">
        <w:t>Table 6.3.2.2-3</w:t>
      </w:r>
      <w:r w:rsidRPr="002C0185">
        <w:rPr>
          <w:bCs/>
        </w:rPr>
        <w:t>).</w:t>
      </w:r>
    </w:p>
    <w:p w14:paraId="5E36E87A" w14:textId="77777777" w:rsidR="001F161B" w:rsidRPr="002C0185" w:rsidRDefault="001F161B" w:rsidP="001F161B">
      <w:pPr>
        <w:pStyle w:val="Heading4"/>
      </w:pPr>
      <w:bookmarkStart w:id="481" w:name="_Toc21354258"/>
      <w:bookmarkStart w:id="482" w:name="_Toc27749902"/>
      <w:r w:rsidRPr="002C0185">
        <w:t>6.3.2.2</w:t>
      </w:r>
      <w:r w:rsidRPr="002C0185">
        <w:tab/>
        <w:t>Simulated NAS cells</w:t>
      </w:r>
      <w:bookmarkEnd w:id="481"/>
      <w:bookmarkEnd w:id="482"/>
    </w:p>
    <w:p w14:paraId="7B817C24" w14:textId="77777777" w:rsidR="001F161B" w:rsidRPr="002C0185" w:rsidRDefault="001F161B" w:rsidP="001F161B">
      <w:pPr>
        <w:rPr>
          <w:lang w:eastAsia="x-none"/>
        </w:rPr>
      </w:pPr>
      <w:r w:rsidRPr="002C0185">
        <w:rPr>
          <w:lang w:eastAsia="x-none"/>
        </w:rPr>
        <w:t xml:space="preserve">Simulated NAS cells and default </w:t>
      </w:r>
      <w:r w:rsidR="00D341B2" w:rsidRPr="002C0185">
        <w:rPr>
          <w:lang w:eastAsia="x-none"/>
        </w:rPr>
        <w:t xml:space="preserve">NAS </w:t>
      </w:r>
      <w:r w:rsidRPr="002C0185">
        <w:rPr>
          <w:lang w:eastAsia="x-none"/>
        </w:rPr>
        <w:t>parameters are specified in Table 6.3.2.2-1</w:t>
      </w:r>
      <w:r w:rsidR="00D341B2" w:rsidRPr="002C0185">
        <w:rPr>
          <w:lang w:eastAsia="x-none"/>
        </w:rPr>
        <w:t>. Unless otherwise specified in a test case, default radio parameters of the NAS cells are specified as per Table 6.3.2.2-2.</w:t>
      </w:r>
    </w:p>
    <w:p w14:paraId="31845988" w14:textId="77777777" w:rsidR="001F161B" w:rsidRPr="002C0185" w:rsidRDefault="001F161B" w:rsidP="001F161B">
      <w:pPr>
        <w:rPr>
          <w:lang w:eastAsia="x-none"/>
        </w:rPr>
      </w:pPr>
      <w:r w:rsidRPr="002C0185">
        <w:rPr>
          <w:lang w:eastAsia="x-none"/>
        </w:rPr>
        <w:t xml:space="preserve">Unless otherwise specified, the default parameters specified in </w:t>
      </w:r>
      <w:r w:rsidR="00AB3EAD" w:rsidRPr="002C0185">
        <w:rPr>
          <w:lang w:eastAsia="x-none"/>
        </w:rPr>
        <w:t>clause</w:t>
      </w:r>
      <w:r w:rsidRPr="002C0185">
        <w:rPr>
          <w:lang w:eastAsia="x-none"/>
        </w:rPr>
        <w:t xml:space="preserve"> 4.4.2 will also apply to all NAS cells.</w:t>
      </w:r>
    </w:p>
    <w:p w14:paraId="3D6B71FA" w14:textId="77777777" w:rsidR="001F161B" w:rsidRPr="002C0185" w:rsidRDefault="001F161B" w:rsidP="001F161B">
      <w:pPr>
        <w:pStyle w:val="TH"/>
      </w:pPr>
      <w:bookmarkStart w:id="483" w:name="_CRTable6_3_2_21"/>
      <w:r w:rsidRPr="002C0185">
        <w:t xml:space="preserve">Table </w:t>
      </w:r>
      <w:bookmarkEnd w:id="483"/>
      <w:r w:rsidRPr="002C0185">
        <w:t>6.3.2.2-1: Default NAS parameters for simulated NAS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55"/>
        <w:gridCol w:w="695"/>
        <w:gridCol w:w="641"/>
        <w:gridCol w:w="16"/>
        <w:gridCol w:w="626"/>
        <w:gridCol w:w="748"/>
        <w:gridCol w:w="884"/>
        <w:gridCol w:w="1315"/>
        <w:gridCol w:w="1036"/>
        <w:gridCol w:w="971"/>
        <w:gridCol w:w="1215"/>
      </w:tblGrid>
      <w:tr w:rsidR="001F161B" w:rsidRPr="002C0185" w14:paraId="78830FFE" w14:textId="77777777" w:rsidTr="00F626F3">
        <w:trPr>
          <w:jc w:val="center"/>
        </w:trPr>
        <w:tc>
          <w:tcPr>
            <w:tcW w:w="1255" w:type="dxa"/>
            <w:vMerge w:val="restart"/>
            <w:shd w:val="clear" w:color="auto" w:fill="auto"/>
          </w:tcPr>
          <w:p w14:paraId="5E0046CE" w14:textId="77777777" w:rsidR="001F161B" w:rsidRPr="002C0185" w:rsidRDefault="001F161B" w:rsidP="00F626F3">
            <w:pPr>
              <w:pStyle w:val="TAH"/>
              <w:rPr>
                <w:lang w:eastAsia="en-US"/>
              </w:rPr>
            </w:pPr>
            <w:r w:rsidRPr="002C0185">
              <w:rPr>
                <w:lang w:eastAsia="en-US"/>
              </w:rPr>
              <w:t>NAS cell ID</w:t>
            </w:r>
          </w:p>
        </w:tc>
        <w:tc>
          <w:tcPr>
            <w:tcW w:w="2726" w:type="dxa"/>
            <w:gridSpan w:val="5"/>
            <w:shd w:val="clear" w:color="auto" w:fill="auto"/>
          </w:tcPr>
          <w:p w14:paraId="4BA93583" w14:textId="77777777" w:rsidR="001F161B" w:rsidRPr="002C0185" w:rsidRDefault="001F161B" w:rsidP="00F626F3">
            <w:pPr>
              <w:pStyle w:val="TAH"/>
              <w:rPr>
                <w:lang w:eastAsia="en-US"/>
              </w:rPr>
            </w:pPr>
            <w:r w:rsidRPr="002C0185">
              <w:rPr>
                <w:lang w:eastAsia="en-US"/>
              </w:rPr>
              <w:t>Tracking Area</w:t>
            </w:r>
          </w:p>
        </w:tc>
        <w:tc>
          <w:tcPr>
            <w:tcW w:w="884" w:type="dxa"/>
            <w:vMerge w:val="restart"/>
            <w:shd w:val="clear" w:color="auto" w:fill="auto"/>
          </w:tcPr>
          <w:p w14:paraId="3576B2EA" w14:textId="77777777" w:rsidR="001F161B" w:rsidRPr="002C0185" w:rsidRDefault="001F161B" w:rsidP="00F626F3">
            <w:pPr>
              <w:pStyle w:val="TAH"/>
              <w:rPr>
                <w:lang w:eastAsia="en-US"/>
              </w:rPr>
            </w:pPr>
            <w:r w:rsidRPr="002C0185">
              <w:rPr>
                <w:lang w:eastAsia="en-US"/>
              </w:rPr>
              <w:t>TA# list</w:t>
            </w:r>
          </w:p>
          <w:p w14:paraId="25BA8A0F" w14:textId="77777777" w:rsidR="001F161B" w:rsidRPr="002C0185" w:rsidRDefault="001F161B" w:rsidP="00F626F3">
            <w:pPr>
              <w:pStyle w:val="TAH"/>
              <w:rPr>
                <w:lang w:eastAsia="en-US"/>
              </w:rPr>
            </w:pPr>
            <w:r w:rsidRPr="002C0185">
              <w:rPr>
                <w:lang w:eastAsia="en-US"/>
              </w:rPr>
              <w:t>(Note 1)</w:t>
            </w:r>
          </w:p>
        </w:tc>
        <w:tc>
          <w:tcPr>
            <w:tcW w:w="4537" w:type="dxa"/>
            <w:gridSpan w:val="4"/>
          </w:tcPr>
          <w:p w14:paraId="004F2D22" w14:textId="77777777" w:rsidR="001F161B" w:rsidRPr="002C0185" w:rsidRDefault="001F161B" w:rsidP="00F626F3">
            <w:pPr>
              <w:pStyle w:val="TAH"/>
              <w:rPr>
                <w:lang w:eastAsia="en-US"/>
              </w:rPr>
            </w:pPr>
            <w:r w:rsidRPr="002C0185">
              <w:rPr>
                <w:lang w:eastAsia="en-US"/>
              </w:rPr>
              <w:t>5G-GUTI (Note 2)</w:t>
            </w:r>
          </w:p>
        </w:tc>
      </w:tr>
      <w:tr w:rsidR="001F161B" w:rsidRPr="002C0185" w14:paraId="33FD3F7C" w14:textId="77777777" w:rsidTr="00F626F3">
        <w:trPr>
          <w:jc w:val="center"/>
        </w:trPr>
        <w:tc>
          <w:tcPr>
            <w:tcW w:w="1255" w:type="dxa"/>
            <w:vMerge/>
            <w:shd w:val="clear" w:color="auto" w:fill="auto"/>
          </w:tcPr>
          <w:p w14:paraId="57098EA4" w14:textId="77777777" w:rsidR="001F161B" w:rsidRPr="002C0185" w:rsidRDefault="001F161B" w:rsidP="00F626F3">
            <w:pPr>
              <w:pStyle w:val="TAH"/>
              <w:rPr>
                <w:lang w:eastAsia="en-US"/>
              </w:rPr>
            </w:pPr>
          </w:p>
        </w:tc>
        <w:tc>
          <w:tcPr>
            <w:tcW w:w="695" w:type="dxa"/>
            <w:vMerge w:val="restart"/>
            <w:shd w:val="clear" w:color="auto" w:fill="auto"/>
          </w:tcPr>
          <w:p w14:paraId="24B20C1C" w14:textId="77777777" w:rsidR="001F161B" w:rsidRPr="002C0185" w:rsidRDefault="001F161B" w:rsidP="00F626F3">
            <w:pPr>
              <w:pStyle w:val="TAH"/>
              <w:rPr>
                <w:lang w:eastAsia="en-US"/>
              </w:rPr>
            </w:pPr>
            <w:r w:rsidRPr="002C0185">
              <w:rPr>
                <w:lang w:eastAsia="en-US"/>
              </w:rPr>
              <w:t>TA#</w:t>
            </w:r>
          </w:p>
        </w:tc>
        <w:tc>
          <w:tcPr>
            <w:tcW w:w="1283" w:type="dxa"/>
            <w:gridSpan w:val="3"/>
            <w:shd w:val="clear" w:color="auto" w:fill="auto"/>
          </w:tcPr>
          <w:p w14:paraId="5D87628A" w14:textId="77777777" w:rsidR="001F161B" w:rsidRPr="002C0185" w:rsidRDefault="001F161B" w:rsidP="00F626F3">
            <w:pPr>
              <w:pStyle w:val="TAH"/>
              <w:rPr>
                <w:lang w:eastAsia="en-US"/>
              </w:rPr>
            </w:pPr>
            <w:r w:rsidRPr="002C0185">
              <w:rPr>
                <w:lang w:eastAsia="en-US"/>
              </w:rPr>
              <w:t>PLMN</w:t>
            </w:r>
          </w:p>
        </w:tc>
        <w:tc>
          <w:tcPr>
            <w:tcW w:w="748" w:type="dxa"/>
            <w:vMerge w:val="restart"/>
            <w:shd w:val="clear" w:color="auto" w:fill="auto"/>
          </w:tcPr>
          <w:p w14:paraId="2DDC3634" w14:textId="77777777" w:rsidR="001F161B" w:rsidRPr="002C0185" w:rsidRDefault="001F161B" w:rsidP="00F626F3">
            <w:pPr>
              <w:pStyle w:val="TAH"/>
              <w:rPr>
                <w:lang w:eastAsia="en-US"/>
              </w:rPr>
            </w:pPr>
            <w:r w:rsidRPr="002C0185">
              <w:rPr>
                <w:lang w:eastAsia="en-US"/>
              </w:rPr>
              <w:t>TAC</w:t>
            </w:r>
          </w:p>
        </w:tc>
        <w:tc>
          <w:tcPr>
            <w:tcW w:w="884" w:type="dxa"/>
            <w:vMerge/>
            <w:shd w:val="clear" w:color="auto" w:fill="auto"/>
          </w:tcPr>
          <w:p w14:paraId="74183C35" w14:textId="77777777" w:rsidR="001F161B" w:rsidRPr="002C0185" w:rsidRDefault="001F161B" w:rsidP="00F626F3">
            <w:pPr>
              <w:pStyle w:val="TAH"/>
              <w:rPr>
                <w:lang w:eastAsia="en-US"/>
              </w:rPr>
            </w:pPr>
          </w:p>
        </w:tc>
        <w:tc>
          <w:tcPr>
            <w:tcW w:w="3322" w:type="dxa"/>
            <w:gridSpan w:val="3"/>
            <w:shd w:val="clear" w:color="auto" w:fill="auto"/>
          </w:tcPr>
          <w:p w14:paraId="60CABCDB" w14:textId="77777777" w:rsidR="001F161B" w:rsidRPr="002C0185" w:rsidRDefault="001F161B" w:rsidP="00F626F3">
            <w:pPr>
              <w:pStyle w:val="TAH"/>
              <w:rPr>
                <w:lang w:eastAsia="en-US"/>
              </w:rPr>
            </w:pPr>
            <w:r w:rsidRPr="002C0185">
              <w:rPr>
                <w:lang w:eastAsia="en-US"/>
              </w:rPr>
              <w:t>AMF Identifier</w:t>
            </w:r>
          </w:p>
        </w:tc>
        <w:tc>
          <w:tcPr>
            <w:tcW w:w="1215" w:type="dxa"/>
            <w:vMerge w:val="restart"/>
            <w:shd w:val="clear" w:color="auto" w:fill="auto"/>
          </w:tcPr>
          <w:p w14:paraId="5CBC0449" w14:textId="77777777" w:rsidR="001F161B" w:rsidRPr="002C0185" w:rsidRDefault="001F161B" w:rsidP="00F626F3">
            <w:pPr>
              <w:pStyle w:val="TAH"/>
              <w:rPr>
                <w:lang w:eastAsia="en-US"/>
              </w:rPr>
            </w:pPr>
            <w:r w:rsidRPr="002C0185">
              <w:rPr>
                <w:lang w:eastAsia="en-US"/>
              </w:rPr>
              <w:t>5G-TMSI</w:t>
            </w:r>
          </w:p>
        </w:tc>
      </w:tr>
      <w:tr w:rsidR="001F161B" w:rsidRPr="002C0185" w14:paraId="4216D8E3" w14:textId="77777777" w:rsidTr="00F626F3">
        <w:trPr>
          <w:jc w:val="center"/>
        </w:trPr>
        <w:tc>
          <w:tcPr>
            <w:tcW w:w="1255" w:type="dxa"/>
            <w:vMerge/>
            <w:shd w:val="clear" w:color="auto" w:fill="auto"/>
          </w:tcPr>
          <w:p w14:paraId="15793F28" w14:textId="77777777" w:rsidR="001F161B" w:rsidRPr="002C0185" w:rsidRDefault="001F161B" w:rsidP="00F626F3">
            <w:pPr>
              <w:pStyle w:val="TAH"/>
              <w:rPr>
                <w:lang w:eastAsia="en-US"/>
              </w:rPr>
            </w:pPr>
          </w:p>
        </w:tc>
        <w:tc>
          <w:tcPr>
            <w:tcW w:w="695" w:type="dxa"/>
            <w:vMerge/>
            <w:shd w:val="clear" w:color="auto" w:fill="auto"/>
          </w:tcPr>
          <w:p w14:paraId="6778A377" w14:textId="77777777" w:rsidR="001F161B" w:rsidRPr="002C0185" w:rsidRDefault="001F161B" w:rsidP="00F626F3">
            <w:pPr>
              <w:pStyle w:val="TAH"/>
              <w:rPr>
                <w:lang w:eastAsia="en-US"/>
              </w:rPr>
            </w:pPr>
          </w:p>
        </w:tc>
        <w:tc>
          <w:tcPr>
            <w:tcW w:w="657" w:type="dxa"/>
            <w:gridSpan w:val="2"/>
            <w:shd w:val="clear" w:color="auto" w:fill="auto"/>
          </w:tcPr>
          <w:p w14:paraId="1A240671" w14:textId="77777777" w:rsidR="001F161B" w:rsidRPr="002C0185" w:rsidRDefault="001F161B" w:rsidP="00F626F3">
            <w:pPr>
              <w:pStyle w:val="TAH"/>
              <w:rPr>
                <w:lang w:eastAsia="en-US"/>
              </w:rPr>
            </w:pPr>
            <w:r w:rsidRPr="002C0185">
              <w:rPr>
                <w:lang w:eastAsia="en-US"/>
              </w:rPr>
              <w:t>MCC</w:t>
            </w:r>
          </w:p>
        </w:tc>
        <w:tc>
          <w:tcPr>
            <w:tcW w:w="626" w:type="dxa"/>
            <w:shd w:val="clear" w:color="auto" w:fill="auto"/>
          </w:tcPr>
          <w:p w14:paraId="7317DA57" w14:textId="77777777" w:rsidR="001F161B" w:rsidRPr="002C0185" w:rsidRDefault="001F161B" w:rsidP="00F626F3">
            <w:pPr>
              <w:pStyle w:val="TAH"/>
              <w:rPr>
                <w:lang w:eastAsia="en-US"/>
              </w:rPr>
            </w:pPr>
            <w:r w:rsidRPr="002C0185">
              <w:rPr>
                <w:lang w:eastAsia="en-US"/>
              </w:rPr>
              <w:t>MNC</w:t>
            </w:r>
          </w:p>
        </w:tc>
        <w:tc>
          <w:tcPr>
            <w:tcW w:w="748" w:type="dxa"/>
            <w:vMerge/>
            <w:shd w:val="clear" w:color="auto" w:fill="auto"/>
          </w:tcPr>
          <w:p w14:paraId="75202BC5" w14:textId="77777777" w:rsidR="001F161B" w:rsidRPr="002C0185" w:rsidRDefault="001F161B" w:rsidP="00F626F3">
            <w:pPr>
              <w:pStyle w:val="TAH"/>
              <w:rPr>
                <w:lang w:eastAsia="en-US"/>
              </w:rPr>
            </w:pPr>
          </w:p>
        </w:tc>
        <w:tc>
          <w:tcPr>
            <w:tcW w:w="884" w:type="dxa"/>
            <w:vMerge/>
            <w:shd w:val="clear" w:color="auto" w:fill="auto"/>
          </w:tcPr>
          <w:p w14:paraId="6E3C219F" w14:textId="77777777" w:rsidR="001F161B" w:rsidRPr="002C0185" w:rsidRDefault="001F161B" w:rsidP="00F626F3">
            <w:pPr>
              <w:pStyle w:val="TAH"/>
              <w:rPr>
                <w:lang w:eastAsia="en-US"/>
              </w:rPr>
            </w:pPr>
          </w:p>
        </w:tc>
        <w:tc>
          <w:tcPr>
            <w:tcW w:w="1315" w:type="dxa"/>
            <w:shd w:val="clear" w:color="auto" w:fill="auto"/>
          </w:tcPr>
          <w:p w14:paraId="13E2B0BF" w14:textId="77777777" w:rsidR="001F161B" w:rsidRPr="002C0185" w:rsidRDefault="001F161B" w:rsidP="00F626F3">
            <w:pPr>
              <w:pStyle w:val="TAH"/>
              <w:rPr>
                <w:lang w:eastAsia="en-US"/>
              </w:rPr>
            </w:pPr>
            <w:r w:rsidRPr="002C0185">
              <w:rPr>
                <w:lang w:eastAsia="en-US"/>
              </w:rPr>
              <w:t>AMF Region ID</w:t>
            </w:r>
          </w:p>
        </w:tc>
        <w:tc>
          <w:tcPr>
            <w:tcW w:w="1036" w:type="dxa"/>
            <w:shd w:val="clear" w:color="auto" w:fill="auto"/>
          </w:tcPr>
          <w:p w14:paraId="7AA35D16" w14:textId="77777777" w:rsidR="001F161B" w:rsidRPr="002C0185" w:rsidRDefault="001F161B" w:rsidP="00F626F3">
            <w:pPr>
              <w:pStyle w:val="TAH"/>
              <w:rPr>
                <w:lang w:eastAsia="en-US"/>
              </w:rPr>
            </w:pPr>
            <w:r w:rsidRPr="002C0185">
              <w:rPr>
                <w:lang w:eastAsia="en-US"/>
              </w:rPr>
              <w:t>AMF Set ID</w:t>
            </w:r>
          </w:p>
        </w:tc>
        <w:tc>
          <w:tcPr>
            <w:tcW w:w="971" w:type="dxa"/>
          </w:tcPr>
          <w:p w14:paraId="6836FCB1" w14:textId="77777777" w:rsidR="001F161B" w:rsidRPr="002C0185" w:rsidRDefault="001F161B" w:rsidP="00F626F3">
            <w:pPr>
              <w:pStyle w:val="TAH"/>
              <w:rPr>
                <w:lang w:eastAsia="en-US"/>
              </w:rPr>
            </w:pPr>
            <w:r w:rsidRPr="002C0185">
              <w:rPr>
                <w:lang w:eastAsia="en-US"/>
              </w:rPr>
              <w:t>AMF Pointer</w:t>
            </w:r>
          </w:p>
        </w:tc>
        <w:tc>
          <w:tcPr>
            <w:tcW w:w="1215" w:type="dxa"/>
            <w:vMerge/>
            <w:shd w:val="clear" w:color="auto" w:fill="auto"/>
          </w:tcPr>
          <w:p w14:paraId="2088FB21" w14:textId="77777777" w:rsidR="001F161B" w:rsidRPr="002C0185" w:rsidRDefault="001F161B" w:rsidP="00F626F3">
            <w:pPr>
              <w:pStyle w:val="TAH"/>
              <w:rPr>
                <w:lang w:eastAsia="en-US"/>
              </w:rPr>
            </w:pPr>
          </w:p>
        </w:tc>
      </w:tr>
      <w:tr w:rsidR="001F161B" w:rsidRPr="002C0185" w14:paraId="3BF8028C" w14:textId="77777777" w:rsidTr="00F626F3">
        <w:trPr>
          <w:jc w:val="center"/>
        </w:trPr>
        <w:tc>
          <w:tcPr>
            <w:tcW w:w="1255" w:type="dxa"/>
            <w:shd w:val="clear" w:color="auto" w:fill="auto"/>
          </w:tcPr>
          <w:p w14:paraId="018B4347" w14:textId="77777777" w:rsidR="001F161B" w:rsidRPr="002C0185" w:rsidRDefault="001F161B" w:rsidP="00F626F3">
            <w:pPr>
              <w:pStyle w:val="TAC"/>
              <w:rPr>
                <w:lang w:eastAsia="en-US"/>
              </w:rPr>
            </w:pPr>
            <w:r w:rsidRPr="002C0185">
              <w:rPr>
                <w:lang w:eastAsia="en-US"/>
              </w:rPr>
              <w:t>NGC Cell A</w:t>
            </w:r>
          </w:p>
        </w:tc>
        <w:tc>
          <w:tcPr>
            <w:tcW w:w="695" w:type="dxa"/>
          </w:tcPr>
          <w:p w14:paraId="56A0A0DB" w14:textId="77777777" w:rsidR="001F161B" w:rsidRPr="002C0185" w:rsidRDefault="001F161B" w:rsidP="00F626F3">
            <w:pPr>
              <w:pStyle w:val="TAC"/>
              <w:rPr>
                <w:lang w:eastAsia="en-US"/>
              </w:rPr>
            </w:pPr>
            <w:r w:rsidRPr="002C0185">
              <w:rPr>
                <w:lang w:eastAsia="en-US"/>
              </w:rPr>
              <w:t>TAI-1</w:t>
            </w:r>
          </w:p>
        </w:tc>
        <w:tc>
          <w:tcPr>
            <w:tcW w:w="1283" w:type="dxa"/>
            <w:gridSpan w:val="3"/>
            <w:shd w:val="clear" w:color="auto" w:fill="auto"/>
          </w:tcPr>
          <w:p w14:paraId="6B47D5E3" w14:textId="77777777" w:rsidR="001F161B" w:rsidRPr="002C0185" w:rsidRDefault="001F161B" w:rsidP="00F626F3">
            <w:pPr>
              <w:pStyle w:val="TAC"/>
              <w:rPr>
                <w:lang w:eastAsia="en-US"/>
              </w:rPr>
            </w:pPr>
            <w:r w:rsidRPr="002C0185">
              <w:rPr>
                <w:lang w:eastAsia="en-US"/>
              </w:rPr>
              <w:t>(Note 3)</w:t>
            </w:r>
          </w:p>
        </w:tc>
        <w:tc>
          <w:tcPr>
            <w:tcW w:w="748" w:type="dxa"/>
            <w:shd w:val="clear" w:color="auto" w:fill="auto"/>
          </w:tcPr>
          <w:p w14:paraId="3DE55316" w14:textId="77777777" w:rsidR="001F161B" w:rsidRPr="002C0185" w:rsidRDefault="001F161B" w:rsidP="00F626F3">
            <w:pPr>
              <w:pStyle w:val="TAC"/>
              <w:rPr>
                <w:lang w:eastAsia="en-US"/>
              </w:rPr>
            </w:pPr>
            <w:r w:rsidRPr="002C0185">
              <w:rPr>
                <w:lang w:eastAsia="en-US"/>
              </w:rPr>
              <w:t>1</w:t>
            </w:r>
          </w:p>
        </w:tc>
        <w:tc>
          <w:tcPr>
            <w:tcW w:w="884" w:type="dxa"/>
          </w:tcPr>
          <w:p w14:paraId="21B142F1" w14:textId="77777777" w:rsidR="001F161B" w:rsidRPr="002C0185" w:rsidRDefault="001F161B" w:rsidP="00F626F3">
            <w:pPr>
              <w:pStyle w:val="TAC"/>
              <w:rPr>
                <w:lang w:eastAsia="en-US"/>
              </w:rPr>
            </w:pPr>
            <w:r w:rsidRPr="002C0185">
              <w:rPr>
                <w:lang w:eastAsia="en-US"/>
              </w:rPr>
              <w:t>TAI-1</w:t>
            </w:r>
          </w:p>
        </w:tc>
        <w:tc>
          <w:tcPr>
            <w:tcW w:w="1315" w:type="dxa"/>
          </w:tcPr>
          <w:p w14:paraId="2861EA20" w14:textId="77777777" w:rsidR="001F161B" w:rsidRPr="002C0185" w:rsidRDefault="001F161B" w:rsidP="00F626F3">
            <w:pPr>
              <w:pStyle w:val="TAC"/>
              <w:rPr>
                <w:lang w:eastAsia="en-US"/>
              </w:rPr>
            </w:pPr>
            <w:r w:rsidRPr="002C0185">
              <w:rPr>
                <w:lang w:eastAsia="en-US"/>
              </w:rPr>
              <w:t>254</w:t>
            </w:r>
          </w:p>
        </w:tc>
        <w:tc>
          <w:tcPr>
            <w:tcW w:w="1036" w:type="dxa"/>
          </w:tcPr>
          <w:p w14:paraId="4F5F878B" w14:textId="77777777" w:rsidR="001F161B" w:rsidRPr="002C0185" w:rsidRDefault="001F161B" w:rsidP="00F626F3">
            <w:pPr>
              <w:pStyle w:val="TAC"/>
              <w:rPr>
                <w:lang w:eastAsia="en-US"/>
              </w:rPr>
            </w:pPr>
            <w:r w:rsidRPr="002C0185">
              <w:rPr>
                <w:lang w:eastAsia="en-US"/>
              </w:rPr>
              <w:t>1</w:t>
            </w:r>
          </w:p>
        </w:tc>
        <w:tc>
          <w:tcPr>
            <w:tcW w:w="971" w:type="dxa"/>
          </w:tcPr>
          <w:p w14:paraId="1EDFC8FF" w14:textId="77777777" w:rsidR="001F161B" w:rsidRPr="002C0185" w:rsidRDefault="001F161B" w:rsidP="00F626F3">
            <w:pPr>
              <w:pStyle w:val="TAC"/>
              <w:rPr>
                <w:lang w:eastAsia="en-US"/>
              </w:rPr>
            </w:pPr>
            <w:r w:rsidRPr="002C0185">
              <w:rPr>
                <w:lang w:eastAsia="en-US"/>
              </w:rPr>
              <w:t>1</w:t>
            </w:r>
          </w:p>
        </w:tc>
        <w:tc>
          <w:tcPr>
            <w:tcW w:w="1215" w:type="dxa"/>
            <w:vMerge w:val="restart"/>
            <w:shd w:val="clear" w:color="auto" w:fill="auto"/>
          </w:tcPr>
          <w:p w14:paraId="0A2EAEE3" w14:textId="77777777" w:rsidR="001F161B" w:rsidRPr="002C0185" w:rsidRDefault="001F161B" w:rsidP="00F626F3">
            <w:pPr>
              <w:pStyle w:val="TAC"/>
              <w:rPr>
                <w:lang w:eastAsia="en-US"/>
              </w:rPr>
            </w:pPr>
            <w:r w:rsidRPr="002C0185">
              <w:rPr>
                <w:lang w:eastAsia="en-US"/>
              </w:rPr>
              <w:t>Arbitrarily selected according to TS 23.003 subclause 2.10.1</w:t>
            </w:r>
            <w:r w:rsidR="00836D3C" w:rsidRPr="002C0185">
              <w:rPr>
                <w:lang w:eastAsia="en-US"/>
              </w:rPr>
              <w:t xml:space="preserve"> [26]</w:t>
            </w:r>
            <w:r w:rsidRPr="002C0185">
              <w:rPr>
                <w:lang w:eastAsia="en-US"/>
              </w:rPr>
              <w:t>.</w:t>
            </w:r>
          </w:p>
        </w:tc>
      </w:tr>
      <w:tr w:rsidR="001F161B" w:rsidRPr="002C0185" w14:paraId="7676021D" w14:textId="77777777" w:rsidTr="00F626F3">
        <w:trPr>
          <w:jc w:val="center"/>
        </w:trPr>
        <w:tc>
          <w:tcPr>
            <w:tcW w:w="1255" w:type="dxa"/>
            <w:shd w:val="clear" w:color="auto" w:fill="auto"/>
          </w:tcPr>
          <w:p w14:paraId="348684A9" w14:textId="77777777" w:rsidR="001F161B" w:rsidRPr="002C0185" w:rsidRDefault="001F161B" w:rsidP="00F626F3">
            <w:pPr>
              <w:pStyle w:val="TAC"/>
              <w:rPr>
                <w:lang w:eastAsia="en-US"/>
              </w:rPr>
            </w:pPr>
            <w:r w:rsidRPr="002C0185">
              <w:rPr>
                <w:lang w:eastAsia="en-US"/>
              </w:rPr>
              <w:t>NGC Cell B</w:t>
            </w:r>
          </w:p>
        </w:tc>
        <w:tc>
          <w:tcPr>
            <w:tcW w:w="695" w:type="dxa"/>
          </w:tcPr>
          <w:p w14:paraId="279C0C08" w14:textId="77777777" w:rsidR="001F161B" w:rsidRPr="002C0185" w:rsidRDefault="001F161B" w:rsidP="00F626F3">
            <w:pPr>
              <w:pStyle w:val="TAC"/>
              <w:rPr>
                <w:lang w:eastAsia="en-US"/>
              </w:rPr>
            </w:pPr>
            <w:r w:rsidRPr="002C0185">
              <w:rPr>
                <w:lang w:eastAsia="en-US"/>
              </w:rPr>
              <w:t>TAI-2</w:t>
            </w:r>
          </w:p>
        </w:tc>
        <w:tc>
          <w:tcPr>
            <w:tcW w:w="1283" w:type="dxa"/>
            <w:gridSpan w:val="3"/>
            <w:shd w:val="clear" w:color="auto" w:fill="auto"/>
          </w:tcPr>
          <w:p w14:paraId="28865112" w14:textId="77777777" w:rsidR="001F161B" w:rsidRPr="002C0185" w:rsidRDefault="001F161B" w:rsidP="00F626F3">
            <w:pPr>
              <w:pStyle w:val="TAC"/>
              <w:rPr>
                <w:lang w:eastAsia="en-US"/>
              </w:rPr>
            </w:pPr>
            <w:r w:rsidRPr="002C0185">
              <w:rPr>
                <w:lang w:eastAsia="en-US"/>
              </w:rPr>
              <w:t>(Note 3)</w:t>
            </w:r>
          </w:p>
        </w:tc>
        <w:tc>
          <w:tcPr>
            <w:tcW w:w="748" w:type="dxa"/>
            <w:shd w:val="clear" w:color="auto" w:fill="auto"/>
          </w:tcPr>
          <w:p w14:paraId="43E0E1ED" w14:textId="77777777" w:rsidR="001F161B" w:rsidRPr="002C0185" w:rsidRDefault="001F161B" w:rsidP="00F626F3">
            <w:pPr>
              <w:pStyle w:val="TAC"/>
              <w:rPr>
                <w:lang w:eastAsia="en-US"/>
              </w:rPr>
            </w:pPr>
            <w:r w:rsidRPr="002C0185">
              <w:rPr>
                <w:lang w:eastAsia="en-US"/>
              </w:rPr>
              <w:t>2</w:t>
            </w:r>
          </w:p>
        </w:tc>
        <w:tc>
          <w:tcPr>
            <w:tcW w:w="884" w:type="dxa"/>
          </w:tcPr>
          <w:p w14:paraId="25481864" w14:textId="77777777" w:rsidR="001F161B" w:rsidRPr="002C0185" w:rsidRDefault="001F161B" w:rsidP="00F626F3">
            <w:pPr>
              <w:pStyle w:val="TAC"/>
              <w:rPr>
                <w:lang w:eastAsia="en-US"/>
              </w:rPr>
            </w:pPr>
            <w:r w:rsidRPr="002C0185">
              <w:rPr>
                <w:lang w:eastAsia="en-US"/>
              </w:rPr>
              <w:t>TAI-2</w:t>
            </w:r>
          </w:p>
        </w:tc>
        <w:tc>
          <w:tcPr>
            <w:tcW w:w="1315" w:type="dxa"/>
          </w:tcPr>
          <w:p w14:paraId="59DC7F41" w14:textId="77777777" w:rsidR="001F161B" w:rsidRPr="002C0185" w:rsidRDefault="001F161B" w:rsidP="00F626F3">
            <w:pPr>
              <w:pStyle w:val="TAC"/>
              <w:rPr>
                <w:lang w:eastAsia="en-US"/>
              </w:rPr>
            </w:pPr>
            <w:r w:rsidRPr="002C0185">
              <w:rPr>
                <w:lang w:eastAsia="en-US"/>
              </w:rPr>
              <w:t>254</w:t>
            </w:r>
          </w:p>
        </w:tc>
        <w:tc>
          <w:tcPr>
            <w:tcW w:w="1036" w:type="dxa"/>
          </w:tcPr>
          <w:p w14:paraId="7B0AD307" w14:textId="77777777" w:rsidR="001F161B" w:rsidRPr="002C0185" w:rsidRDefault="001F161B" w:rsidP="00F626F3">
            <w:pPr>
              <w:pStyle w:val="TAC"/>
              <w:rPr>
                <w:lang w:eastAsia="en-US"/>
              </w:rPr>
            </w:pPr>
            <w:r w:rsidRPr="002C0185">
              <w:rPr>
                <w:lang w:eastAsia="en-US"/>
              </w:rPr>
              <w:t>1</w:t>
            </w:r>
          </w:p>
        </w:tc>
        <w:tc>
          <w:tcPr>
            <w:tcW w:w="971" w:type="dxa"/>
          </w:tcPr>
          <w:p w14:paraId="694E9B64"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07AC423E" w14:textId="77777777" w:rsidR="001F161B" w:rsidRPr="002C0185" w:rsidRDefault="001F161B" w:rsidP="00F626F3">
            <w:pPr>
              <w:pStyle w:val="TAC"/>
              <w:rPr>
                <w:lang w:eastAsia="en-US"/>
              </w:rPr>
            </w:pPr>
          </w:p>
        </w:tc>
      </w:tr>
      <w:tr w:rsidR="001F161B" w:rsidRPr="002C0185" w14:paraId="40DDBBC7" w14:textId="77777777" w:rsidTr="00F626F3">
        <w:trPr>
          <w:jc w:val="center"/>
        </w:trPr>
        <w:tc>
          <w:tcPr>
            <w:tcW w:w="1255" w:type="dxa"/>
            <w:shd w:val="clear" w:color="auto" w:fill="auto"/>
          </w:tcPr>
          <w:p w14:paraId="283BF837" w14:textId="77777777" w:rsidR="001F161B" w:rsidRPr="002C0185" w:rsidRDefault="001F161B" w:rsidP="00F626F3">
            <w:pPr>
              <w:pStyle w:val="TAC"/>
              <w:rPr>
                <w:lang w:eastAsia="en-US"/>
              </w:rPr>
            </w:pPr>
            <w:r w:rsidRPr="002C0185">
              <w:rPr>
                <w:lang w:eastAsia="en-US"/>
              </w:rPr>
              <w:t>NGC Cell C</w:t>
            </w:r>
          </w:p>
        </w:tc>
        <w:tc>
          <w:tcPr>
            <w:tcW w:w="695" w:type="dxa"/>
          </w:tcPr>
          <w:p w14:paraId="1FAE1C31" w14:textId="77777777" w:rsidR="001F161B" w:rsidRPr="002C0185" w:rsidRDefault="001F161B" w:rsidP="00F626F3">
            <w:pPr>
              <w:pStyle w:val="TAC"/>
              <w:rPr>
                <w:lang w:eastAsia="en-US"/>
              </w:rPr>
            </w:pPr>
            <w:r w:rsidRPr="002C0185">
              <w:rPr>
                <w:lang w:eastAsia="en-US"/>
              </w:rPr>
              <w:t>TAI-3</w:t>
            </w:r>
          </w:p>
        </w:tc>
        <w:tc>
          <w:tcPr>
            <w:tcW w:w="1283" w:type="dxa"/>
            <w:gridSpan w:val="3"/>
            <w:shd w:val="clear" w:color="auto" w:fill="auto"/>
          </w:tcPr>
          <w:p w14:paraId="757C3ED7" w14:textId="77777777" w:rsidR="001F161B" w:rsidRPr="002C0185" w:rsidRDefault="001F161B" w:rsidP="00F626F3">
            <w:pPr>
              <w:pStyle w:val="TAC"/>
              <w:rPr>
                <w:lang w:eastAsia="en-US"/>
              </w:rPr>
            </w:pPr>
            <w:r w:rsidRPr="002C0185">
              <w:rPr>
                <w:lang w:eastAsia="en-US"/>
              </w:rPr>
              <w:t>(Note 3)</w:t>
            </w:r>
          </w:p>
        </w:tc>
        <w:tc>
          <w:tcPr>
            <w:tcW w:w="748" w:type="dxa"/>
            <w:shd w:val="clear" w:color="auto" w:fill="auto"/>
          </w:tcPr>
          <w:p w14:paraId="3A83C367" w14:textId="77777777" w:rsidR="001F161B" w:rsidRPr="002C0185" w:rsidRDefault="001F161B" w:rsidP="00F626F3">
            <w:pPr>
              <w:pStyle w:val="TAC"/>
              <w:rPr>
                <w:lang w:eastAsia="en-US"/>
              </w:rPr>
            </w:pPr>
            <w:r w:rsidRPr="002C0185">
              <w:rPr>
                <w:lang w:eastAsia="en-US"/>
              </w:rPr>
              <w:t>3</w:t>
            </w:r>
          </w:p>
        </w:tc>
        <w:tc>
          <w:tcPr>
            <w:tcW w:w="884" w:type="dxa"/>
          </w:tcPr>
          <w:p w14:paraId="6BEC25A6" w14:textId="77777777" w:rsidR="001F161B" w:rsidRPr="002C0185" w:rsidRDefault="001F161B" w:rsidP="00F626F3">
            <w:pPr>
              <w:pStyle w:val="TAC"/>
              <w:rPr>
                <w:lang w:eastAsia="en-US"/>
              </w:rPr>
            </w:pPr>
            <w:r w:rsidRPr="002C0185">
              <w:rPr>
                <w:lang w:eastAsia="en-US"/>
              </w:rPr>
              <w:t>TAI-3</w:t>
            </w:r>
          </w:p>
        </w:tc>
        <w:tc>
          <w:tcPr>
            <w:tcW w:w="1315" w:type="dxa"/>
          </w:tcPr>
          <w:p w14:paraId="5D6D4C56" w14:textId="77777777" w:rsidR="001F161B" w:rsidRPr="002C0185" w:rsidRDefault="001F161B" w:rsidP="00F626F3">
            <w:pPr>
              <w:pStyle w:val="TAC"/>
              <w:rPr>
                <w:lang w:eastAsia="en-US"/>
              </w:rPr>
            </w:pPr>
            <w:r w:rsidRPr="002C0185">
              <w:rPr>
                <w:lang w:eastAsia="en-US"/>
              </w:rPr>
              <w:t>252</w:t>
            </w:r>
          </w:p>
        </w:tc>
        <w:tc>
          <w:tcPr>
            <w:tcW w:w="1036" w:type="dxa"/>
          </w:tcPr>
          <w:p w14:paraId="451662F9" w14:textId="77777777" w:rsidR="001F161B" w:rsidRPr="002C0185" w:rsidRDefault="001F161B" w:rsidP="00F626F3">
            <w:pPr>
              <w:pStyle w:val="TAC"/>
              <w:rPr>
                <w:lang w:eastAsia="en-US"/>
              </w:rPr>
            </w:pPr>
            <w:r w:rsidRPr="002C0185">
              <w:rPr>
                <w:lang w:eastAsia="en-US"/>
              </w:rPr>
              <w:t>1</w:t>
            </w:r>
          </w:p>
        </w:tc>
        <w:tc>
          <w:tcPr>
            <w:tcW w:w="971" w:type="dxa"/>
          </w:tcPr>
          <w:p w14:paraId="06DFBB3C"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501E98EE" w14:textId="77777777" w:rsidR="001F161B" w:rsidRPr="002C0185" w:rsidRDefault="001F161B" w:rsidP="00F626F3">
            <w:pPr>
              <w:pStyle w:val="TAC"/>
              <w:rPr>
                <w:lang w:eastAsia="en-US"/>
              </w:rPr>
            </w:pPr>
          </w:p>
        </w:tc>
      </w:tr>
      <w:tr w:rsidR="001F161B" w:rsidRPr="002C0185" w14:paraId="0F44C277" w14:textId="77777777" w:rsidTr="00F626F3">
        <w:trPr>
          <w:jc w:val="center"/>
        </w:trPr>
        <w:tc>
          <w:tcPr>
            <w:tcW w:w="1255" w:type="dxa"/>
            <w:shd w:val="clear" w:color="auto" w:fill="auto"/>
          </w:tcPr>
          <w:p w14:paraId="1579888D" w14:textId="77777777" w:rsidR="001F161B" w:rsidRPr="002C0185" w:rsidRDefault="001F161B" w:rsidP="00F626F3">
            <w:pPr>
              <w:pStyle w:val="TAC"/>
              <w:rPr>
                <w:lang w:eastAsia="en-US"/>
              </w:rPr>
            </w:pPr>
            <w:r w:rsidRPr="002C0185">
              <w:rPr>
                <w:lang w:eastAsia="en-US"/>
              </w:rPr>
              <w:t>NGC Cell D</w:t>
            </w:r>
          </w:p>
        </w:tc>
        <w:tc>
          <w:tcPr>
            <w:tcW w:w="695" w:type="dxa"/>
          </w:tcPr>
          <w:p w14:paraId="72785918" w14:textId="77777777" w:rsidR="001F161B" w:rsidRPr="002C0185" w:rsidRDefault="001F161B" w:rsidP="00F626F3">
            <w:pPr>
              <w:pStyle w:val="TAC"/>
              <w:rPr>
                <w:lang w:eastAsia="en-US"/>
              </w:rPr>
            </w:pPr>
            <w:r w:rsidRPr="002C0185">
              <w:rPr>
                <w:lang w:eastAsia="en-US"/>
              </w:rPr>
              <w:t>TAI-4</w:t>
            </w:r>
          </w:p>
        </w:tc>
        <w:tc>
          <w:tcPr>
            <w:tcW w:w="1283" w:type="dxa"/>
            <w:gridSpan w:val="3"/>
            <w:shd w:val="clear" w:color="auto" w:fill="auto"/>
          </w:tcPr>
          <w:p w14:paraId="0DFEDFB0" w14:textId="77777777" w:rsidR="001F161B" w:rsidRPr="002C0185" w:rsidRDefault="001F161B" w:rsidP="00F626F3">
            <w:pPr>
              <w:pStyle w:val="TAC"/>
              <w:rPr>
                <w:lang w:eastAsia="en-US"/>
              </w:rPr>
            </w:pPr>
            <w:r w:rsidRPr="002C0185">
              <w:rPr>
                <w:lang w:eastAsia="en-US"/>
              </w:rPr>
              <w:t>(Note 3)</w:t>
            </w:r>
          </w:p>
        </w:tc>
        <w:tc>
          <w:tcPr>
            <w:tcW w:w="748" w:type="dxa"/>
            <w:shd w:val="clear" w:color="auto" w:fill="auto"/>
          </w:tcPr>
          <w:p w14:paraId="05D8210F" w14:textId="77777777" w:rsidR="001F161B" w:rsidRPr="002C0185" w:rsidRDefault="001F161B" w:rsidP="00F626F3">
            <w:pPr>
              <w:pStyle w:val="TAC"/>
              <w:rPr>
                <w:lang w:eastAsia="en-US"/>
              </w:rPr>
            </w:pPr>
            <w:r w:rsidRPr="002C0185">
              <w:rPr>
                <w:lang w:eastAsia="en-US"/>
              </w:rPr>
              <w:t>4</w:t>
            </w:r>
          </w:p>
        </w:tc>
        <w:tc>
          <w:tcPr>
            <w:tcW w:w="884" w:type="dxa"/>
          </w:tcPr>
          <w:p w14:paraId="4F78DFD1" w14:textId="77777777" w:rsidR="001F161B" w:rsidRPr="002C0185" w:rsidRDefault="001F161B" w:rsidP="00F626F3">
            <w:pPr>
              <w:pStyle w:val="TAC"/>
              <w:rPr>
                <w:lang w:eastAsia="en-US"/>
              </w:rPr>
            </w:pPr>
            <w:r w:rsidRPr="002C0185">
              <w:rPr>
                <w:lang w:eastAsia="en-US"/>
              </w:rPr>
              <w:t>TAI-4</w:t>
            </w:r>
          </w:p>
        </w:tc>
        <w:tc>
          <w:tcPr>
            <w:tcW w:w="1315" w:type="dxa"/>
          </w:tcPr>
          <w:p w14:paraId="6B2F2492" w14:textId="77777777" w:rsidR="001F161B" w:rsidRPr="002C0185" w:rsidRDefault="001F161B" w:rsidP="00F626F3">
            <w:pPr>
              <w:pStyle w:val="TAC"/>
              <w:rPr>
                <w:lang w:eastAsia="en-US"/>
              </w:rPr>
            </w:pPr>
            <w:r w:rsidRPr="002C0185">
              <w:rPr>
                <w:lang w:eastAsia="en-US"/>
              </w:rPr>
              <w:t>252</w:t>
            </w:r>
          </w:p>
        </w:tc>
        <w:tc>
          <w:tcPr>
            <w:tcW w:w="1036" w:type="dxa"/>
          </w:tcPr>
          <w:p w14:paraId="0A9AF878" w14:textId="77777777" w:rsidR="001F161B" w:rsidRPr="002C0185" w:rsidRDefault="001F161B" w:rsidP="00F626F3">
            <w:pPr>
              <w:pStyle w:val="TAC"/>
              <w:rPr>
                <w:lang w:eastAsia="en-US"/>
              </w:rPr>
            </w:pPr>
            <w:r w:rsidRPr="002C0185">
              <w:rPr>
                <w:lang w:eastAsia="en-US"/>
              </w:rPr>
              <w:t>1</w:t>
            </w:r>
          </w:p>
        </w:tc>
        <w:tc>
          <w:tcPr>
            <w:tcW w:w="971" w:type="dxa"/>
          </w:tcPr>
          <w:p w14:paraId="763AB7C8"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45A96998" w14:textId="77777777" w:rsidR="001F161B" w:rsidRPr="002C0185" w:rsidRDefault="001F161B" w:rsidP="00F626F3">
            <w:pPr>
              <w:pStyle w:val="TAC"/>
              <w:rPr>
                <w:lang w:eastAsia="en-US"/>
              </w:rPr>
            </w:pPr>
          </w:p>
        </w:tc>
      </w:tr>
      <w:tr w:rsidR="001F161B" w:rsidRPr="002C0185" w14:paraId="49A0614A" w14:textId="77777777" w:rsidTr="00F626F3">
        <w:trPr>
          <w:jc w:val="center"/>
        </w:trPr>
        <w:tc>
          <w:tcPr>
            <w:tcW w:w="1255" w:type="dxa"/>
            <w:shd w:val="clear" w:color="auto" w:fill="auto"/>
          </w:tcPr>
          <w:p w14:paraId="5BE50554" w14:textId="77777777" w:rsidR="001F161B" w:rsidRPr="002C0185" w:rsidRDefault="001F161B" w:rsidP="00F626F3">
            <w:pPr>
              <w:pStyle w:val="TAC"/>
              <w:rPr>
                <w:lang w:eastAsia="en-US"/>
              </w:rPr>
            </w:pPr>
            <w:r w:rsidRPr="002C0185">
              <w:rPr>
                <w:lang w:eastAsia="en-US"/>
              </w:rPr>
              <w:t>NGC Cell E</w:t>
            </w:r>
          </w:p>
        </w:tc>
        <w:tc>
          <w:tcPr>
            <w:tcW w:w="695" w:type="dxa"/>
          </w:tcPr>
          <w:p w14:paraId="7C0A46E5" w14:textId="77777777" w:rsidR="001F161B" w:rsidRPr="002C0185" w:rsidRDefault="001F161B" w:rsidP="00F626F3">
            <w:pPr>
              <w:pStyle w:val="TAC"/>
              <w:rPr>
                <w:lang w:eastAsia="en-US"/>
              </w:rPr>
            </w:pPr>
            <w:r w:rsidRPr="002C0185">
              <w:rPr>
                <w:lang w:eastAsia="en-US"/>
              </w:rPr>
              <w:t>TAI-12</w:t>
            </w:r>
          </w:p>
        </w:tc>
        <w:tc>
          <w:tcPr>
            <w:tcW w:w="657" w:type="dxa"/>
            <w:gridSpan w:val="2"/>
            <w:shd w:val="clear" w:color="auto" w:fill="auto"/>
          </w:tcPr>
          <w:p w14:paraId="314EC829" w14:textId="77777777" w:rsidR="001F161B" w:rsidRPr="002C0185" w:rsidRDefault="001F161B" w:rsidP="00F626F3">
            <w:pPr>
              <w:pStyle w:val="TAC"/>
              <w:rPr>
                <w:lang w:eastAsia="en-US"/>
              </w:rPr>
            </w:pPr>
            <w:r w:rsidRPr="002C0185">
              <w:rPr>
                <w:lang w:eastAsia="en-US"/>
              </w:rPr>
              <w:t>002</w:t>
            </w:r>
          </w:p>
        </w:tc>
        <w:tc>
          <w:tcPr>
            <w:tcW w:w="626" w:type="dxa"/>
            <w:shd w:val="clear" w:color="auto" w:fill="auto"/>
          </w:tcPr>
          <w:p w14:paraId="3661A83C" w14:textId="77777777" w:rsidR="001F161B" w:rsidRPr="002C0185" w:rsidRDefault="001F161B" w:rsidP="00F626F3">
            <w:pPr>
              <w:pStyle w:val="TAC"/>
              <w:rPr>
                <w:lang w:eastAsia="en-US"/>
              </w:rPr>
            </w:pPr>
            <w:r w:rsidRPr="002C0185">
              <w:rPr>
                <w:lang w:eastAsia="en-US"/>
              </w:rPr>
              <w:t>101</w:t>
            </w:r>
          </w:p>
        </w:tc>
        <w:tc>
          <w:tcPr>
            <w:tcW w:w="748" w:type="dxa"/>
            <w:shd w:val="clear" w:color="auto" w:fill="auto"/>
          </w:tcPr>
          <w:p w14:paraId="5B7FC961" w14:textId="77777777" w:rsidR="001F161B" w:rsidRPr="002C0185" w:rsidRDefault="001F161B" w:rsidP="00F626F3">
            <w:pPr>
              <w:pStyle w:val="TAC"/>
              <w:rPr>
                <w:lang w:eastAsia="en-US"/>
              </w:rPr>
            </w:pPr>
            <w:r w:rsidRPr="002C0185">
              <w:rPr>
                <w:lang w:eastAsia="en-US"/>
              </w:rPr>
              <w:t>3</w:t>
            </w:r>
          </w:p>
        </w:tc>
        <w:tc>
          <w:tcPr>
            <w:tcW w:w="884" w:type="dxa"/>
          </w:tcPr>
          <w:p w14:paraId="505D884C" w14:textId="77777777" w:rsidR="001F161B" w:rsidRPr="002C0185" w:rsidRDefault="001F161B" w:rsidP="00F626F3">
            <w:pPr>
              <w:pStyle w:val="TAC"/>
              <w:rPr>
                <w:lang w:eastAsia="en-US"/>
              </w:rPr>
            </w:pPr>
            <w:r w:rsidRPr="002C0185">
              <w:rPr>
                <w:lang w:eastAsia="en-US"/>
              </w:rPr>
              <w:t>TAI-12</w:t>
            </w:r>
          </w:p>
        </w:tc>
        <w:tc>
          <w:tcPr>
            <w:tcW w:w="1315" w:type="dxa"/>
          </w:tcPr>
          <w:p w14:paraId="2F42A154" w14:textId="77777777" w:rsidR="001F161B" w:rsidRPr="002C0185" w:rsidRDefault="001F161B" w:rsidP="00F626F3">
            <w:pPr>
              <w:pStyle w:val="TAC"/>
              <w:rPr>
                <w:lang w:eastAsia="en-US"/>
              </w:rPr>
            </w:pPr>
            <w:r w:rsidRPr="002C0185">
              <w:rPr>
                <w:lang w:eastAsia="en-US"/>
              </w:rPr>
              <w:t>244</w:t>
            </w:r>
          </w:p>
        </w:tc>
        <w:tc>
          <w:tcPr>
            <w:tcW w:w="1036" w:type="dxa"/>
          </w:tcPr>
          <w:p w14:paraId="2A33E590" w14:textId="77777777" w:rsidR="001F161B" w:rsidRPr="002C0185" w:rsidRDefault="001F161B" w:rsidP="00F626F3">
            <w:pPr>
              <w:pStyle w:val="TAC"/>
              <w:rPr>
                <w:lang w:eastAsia="en-US"/>
              </w:rPr>
            </w:pPr>
            <w:r w:rsidRPr="002C0185">
              <w:rPr>
                <w:lang w:eastAsia="en-US"/>
              </w:rPr>
              <w:t>1</w:t>
            </w:r>
          </w:p>
        </w:tc>
        <w:tc>
          <w:tcPr>
            <w:tcW w:w="971" w:type="dxa"/>
          </w:tcPr>
          <w:p w14:paraId="23FA9B2F"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602013B1" w14:textId="77777777" w:rsidR="001F161B" w:rsidRPr="002C0185" w:rsidRDefault="001F161B" w:rsidP="00F626F3">
            <w:pPr>
              <w:pStyle w:val="TAC"/>
              <w:rPr>
                <w:lang w:eastAsia="en-US"/>
              </w:rPr>
            </w:pPr>
          </w:p>
        </w:tc>
      </w:tr>
      <w:tr w:rsidR="001F161B" w:rsidRPr="002C0185" w14:paraId="7AD35204" w14:textId="77777777" w:rsidTr="00F626F3">
        <w:trPr>
          <w:jc w:val="center"/>
        </w:trPr>
        <w:tc>
          <w:tcPr>
            <w:tcW w:w="1255" w:type="dxa"/>
            <w:shd w:val="clear" w:color="auto" w:fill="auto"/>
          </w:tcPr>
          <w:p w14:paraId="28C1349E" w14:textId="77777777" w:rsidR="001F161B" w:rsidRPr="002C0185" w:rsidRDefault="001F161B" w:rsidP="00F626F3">
            <w:pPr>
              <w:pStyle w:val="TAC"/>
              <w:rPr>
                <w:lang w:eastAsia="en-US"/>
              </w:rPr>
            </w:pPr>
            <w:r w:rsidRPr="002C0185">
              <w:rPr>
                <w:lang w:eastAsia="en-US"/>
              </w:rPr>
              <w:t>NGC Cell F</w:t>
            </w:r>
          </w:p>
        </w:tc>
        <w:tc>
          <w:tcPr>
            <w:tcW w:w="695" w:type="dxa"/>
          </w:tcPr>
          <w:p w14:paraId="170C57FC" w14:textId="77777777" w:rsidR="001F161B" w:rsidRPr="002C0185" w:rsidRDefault="001F161B" w:rsidP="00F626F3">
            <w:pPr>
              <w:pStyle w:val="TAC"/>
              <w:rPr>
                <w:lang w:eastAsia="en-US"/>
              </w:rPr>
            </w:pPr>
            <w:r w:rsidRPr="002C0185">
              <w:rPr>
                <w:lang w:eastAsia="en-US"/>
              </w:rPr>
              <w:t>TAI-11</w:t>
            </w:r>
          </w:p>
        </w:tc>
        <w:tc>
          <w:tcPr>
            <w:tcW w:w="641" w:type="dxa"/>
            <w:shd w:val="clear" w:color="auto" w:fill="auto"/>
          </w:tcPr>
          <w:p w14:paraId="4F981611" w14:textId="77777777" w:rsidR="001F161B" w:rsidRPr="002C0185" w:rsidRDefault="001F161B" w:rsidP="00F626F3">
            <w:pPr>
              <w:pStyle w:val="TAC"/>
              <w:rPr>
                <w:lang w:eastAsia="en-US"/>
              </w:rPr>
            </w:pPr>
            <w:r w:rsidRPr="002C0185">
              <w:rPr>
                <w:lang w:eastAsia="en-US"/>
              </w:rPr>
              <w:t>003</w:t>
            </w:r>
          </w:p>
        </w:tc>
        <w:tc>
          <w:tcPr>
            <w:tcW w:w="642" w:type="dxa"/>
            <w:gridSpan w:val="2"/>
            <w:shd w:val="clear" w:color="auto" w:fill="auto"/>
          </w:tcPr>
          <w:p w14:paraId="18937ADF" w14:textId="77777777" w:rsidR="001F161B" w:rsidRPr="002C0185" w:rsidRDefault="001F161B" w:rsidP="00F626F3">
            <w:pPr>
              <w:pStyle w:val="TAC"/>
              <w:rPr>
                <w:lang w:eastAsia="en-US"/>
              </w:rPr>
            </w:pPr>
            <w:r w:rsidRPr="002C0185">
              <w:rPr>
                <w:lang w:eastAsia="en-US"/>
              </w:rPr>
              <w:t>101</w:t>
            </w:r>
          </w:p>
        </w:tc>
        <w:tc>
          <w:tcPr>
            <w:tcW w:w="748" w:type="dxa"/>
            <w:shd w:val="clear" w:color="auto" w:fill="auto"/>
          </w:tcPr>
          <w:p w14:paraId="6CDD77AE" w14:textId="77777777" w:rsidR="001F161B" w:rsidRPr="002C0185" w:rsidRDefault="001F161B" w:rsidP="00F626F3">
            <w:pPr>
              <w:pStyle w:val="TAC"/>
              <w:rPr>
                <w:lang w:eastAsia="en-US"/>
              </w:rPr>
            </w:pPr>
            <w:r w:rsidRPr="002C0185">
              <w:rPr>
                <w:lang w:eastAsia="en-US"/>
              </w:rPr>
              <w:t>2</w:t>
            </w:r>
          </w:p>
        </w:tc>
        <w:tc>
          <w:tcPr>
            <w:tcW w:w="884" w:type="dxa"/>
          </w:tcPr>
          <w:p w14:paraId="074530AC" w14:textId="77777777" w:rsidR="001F161B" w:rsidRPr="002C0185" w:rsidRDefault="001F161B" w:rsidP="00F626F3">
            <w:pPr>
              <w:pStyle w:val="TAC"/>
              <w:rPr>
                <w:lang w:eastAsia="en-US"/>
              </w:rPr>
            </w:pPr>
            <w:r w:rsidRPr="002C0185">
              <w:rPr>
                <w:lang w:eastAsia="en-US"/>
              </w:rPr>
              <w:t>TAI-11</w:t>
            </w:r>
          </w:p>
        </w:tc>
        <w:tc>
          <w:tcPr>
            <w:tcW w:w="1315" w:type="dxa"/>
          </w:tcPr>
          <w:p w14:paraId="0468DDAD" w14:textId="77777777" w:rsidR="001F161B" w:rsidRPr="002C0185" w:rsidRDefault="001F161B" w:rsidP="00F626F3">
            <w:pPr>
              <w:pStyle w:val="TAC"/>
              <w:rPr>
                <w:lang w:eastAsia="en-US"/>
              </w:rPr>
            </w:pPr>
            <w:r w:rsidRPr="002C0185">
              <w:rPr>
                <w:lang w:eastAsia="en-US"/>
              </w:rPr>
              <w:t>239</w:t>
            </w:r>
          </w:p>
        </w:tc>
        <w:tc>
          <w:tcPr>
            <w:tcW w:w="1036" w:type="dxa"/>
          </w:tcPr>
          <w:p w14:paraId="460CE940" w14:textId="77777777" w:rsidR="001F161B" w:rsidRPr="002C0185" w:rsidRDefault="001F161B" w:rsidP="00F626F3">
            <w:pPr>
              <w:pStyle w:val="TAC"/>
              <w:rPr>
                <w:lang w:eastAsia="en-US"/>
              </w:rPr>
            </w:pPr>
            <w:r w:rsidRPr="002C0185">
              <w:rPr>
                <w:lang w:eastAsia="en-US"/>
              </w:rPr>
              <w:t>1</w:t>
            </w:r>
          </w:p>
        </w:tc>
        <w:tc>
          <w:tcPr>
            <w:tcW w:w="971" w:type="dxa"/>
          </w:tcPr>
          <w:p w14:paraId="785D06F3"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23E09C27" w14:textId="77777777" w:rsidR="001F161B" w:rsidRPr="002C0185" w:rsidRDefault="001F161B" w:rsidP="00F626F3">
            <w:pPr>
              <w:pStyle w:val="TAC"/>
              <w:rPr>
                <w:lang w:eastAsia="en-US"/>
              </w:rPr>
            </w:pPr>
          </w:p>
        </w:tc>
      </w:tr>
      <w:tr w:rsidR="001F161B" w:rsidRPr="002C0185" w14:paraId="2AAF5D67" w14:textId="77777777" w:rsidTr="00F626F3">
        <w:trPr>
          <w:jc w:val="center"/>
        </w:trPr>
        <w:tc>
          <w:tcPr>
            <w:tcW w:w="1255" w:type="dxa"/>
            <w:shd w:val="clear" w:color="auto" w:fill="auto"/>
          </w:tcPr>
          <w:p w14:paraId="17FE5918" w14:textId="77777777" w:rsidR="001F161B" w:rsidRPr="002C0185" w:rsidRDefault="001F161B" w:rsidP="00F626F3">
            <w:pPr>
              <w:pStyle w:val="TAC"/>
              <w:rPr>
                <w:lang w:eastAsia="en-US"/>
              </w:rPr>
            </w:pPr>
            <w:r w:rsidRPr="002C0185">
              <w:rPr>
                <w:lang w:eastAsia="en-US"/>
              </w:rPr>
              <w:t>NGC Cell G</w:t>
            </w:r>
          </w:p>
        </w:tc>
        <w:tc>
          <w:tcPr>
            <w:tcW w:w="695" w:type="dxa"/>
          </w:tcPr>
          <w:p w14:paraId="13ACA817" w14:textId="77777777" w:rsidR="001F161B" w:rsidRPr="002C0185" w:rsidRDefault="001F161B" w:rsidP="00F626F3">
            <w:pPr>
              <w:pStyle w:val="TAC"/>
              <w:rPr>
                <w:lang w:eastAsia="en-US"/>
              </w:rPr>
            </w:pPr>
            <w:r w:rsidRPr="002C0185">
              <w:rPr>
                <w:lang w:eastAsia="en-US"/>
              </w:rPr>
              <w:t>TAI-7</w:t>
            </w:r>
          </w:p>
        </w:tc>
        <w:tc>
          <w:tcPr>
            <w:tcW w:w="657" w:type="dxa"/>
            <w:gridSpan w:val="2"/>
            <w:shd w:val="clear" w:color="auto" w:fill="auto"/>
          </w:tcPr>
          <w:p w14:paraId="61B940F0" w14:textId="77777777" w:rsidR="001F161B" w:rsidRPr="002C0185" w:rsidRDefault="001F161B" w:rsidP="00F626F3">
            <w:pPr>
              <w:pStyle w:val="TAC"/>
              <w:rPr>
                <w:lang w:eastAsia="en-US"/>
              </w:rPr>
            </w:pPr>
            <w:r w:rsidRPr="002C0185">
              <w:rPr>
                <w:lang w:eastAsia="en-US"/>
              </w:rPr>
              <w:t>(Note 4)</w:t>
            </w:r>
          </w:p>
        </w:tc>
        <w:tc>
          <w:tcPr>
            <w:tcW w:w="626" w:type="dxa"/>
            <w:shd w:val="clear" w:color="auto" w:fill="auto"/>
          </w:tcPr>
          <w:p w14:paraId="1AFD1513" w14:textId="77777777" w:rsidR="001F161B" w:rsidRPr="002C0185" w:rsidRDefault="001F161B" w:rsidP="00F626F3">
            <w:pPr>
              <w:pStyle w:val="TAC"/>
              <w:rPr>
                <w:lang w:eastAsia="en-US"/>
              </w:rPr>
            </w:pPr>
            <w:r w:rsidRPr="002C0185">
              <w:rPr>
                <w:lang w:eastAsia="en-US"/>
              </w:rPr>
              <w:t>02</w:t>
            </w:r>
          </w:p>
        </w:tc>
        <w:tc>
          <w:tcPr>
            <w:tcW w:w="748" w:type="dxa"/>
            <w:shd w:val="clear" w:color="auto" w:fill="auto"/>
          </w:tcPr>
          <w:p w14:paraId="7A1E443A" w14:textId="77777777" w:rsidR="001F161B" w:rsidRPr="002C0185" w:rsidRDefault="001F161B" w:rsidP="00F626F3">
            <w:pPr>
              <w:pStyle w:val="TAC"/>
              <w:rPr>
                <w:lang w:eastAsia="en-US"/>
              </w:rPr>
            </w:pPr>
            <w:r w:rsidRPr="002C0185">
              <w:rPr>
                <w:lang w:eastAsia="en-US"/>
              </w:rPr>
              <w:t>1</w:t>
            </w:r>
          </w:p>
        </w:tc>
        <w:tc>
          <w:tcPr>
            <w:tcW w:w="884" w:type="dxa"/>
          </w:tcPr>
          <w:p w14:paraId="762C6C76" w14:textId="77777777" w:rsidR="001F161B" w:rsidRPr="002C0185" w:rsidRDefault="001F161B" w:rsidP="00F626F3">
            <w:pPr>
              <w:pStyle w:val="TAC"/>
              <w:rPr>
                <w:lang w:eastAsia="en-US"/>
              </w:rPr>
            </w:pPr>
            <w:r w:rsidRPr="002C0185">
              <w:rPr>
                <w:lang w:eastAsia="en-US"/>
              </w:rPr>
              <w:t>TAI-7</w:t>
            </w:r>
          </w:p>
        </w:tc>
        <w:tc>
          <w:tcPr>
            <w:tcW w:w="1315" w:type="dxa"/>
          </w:tcPr>
          <w:p w14:paraId="2149F3C3" w14:textId="77777777" w:rsidR="001F161B" w:rsidRPr="002C0185" w:rsidRDefault="001F161B" w:rsidP="00F626F3">
            <w:pPr>
              <w:pStyle w:val="TAC"/>
              <w:rPr>
                <w:lang w:eastAsia="en-US"/>
              </w:rPr>
            </w:pPr>
            <w:r w:rsidRPr="002C0185">
              <w:rPr>
                <w:lang w:eastAsia="en-US"/>
              </w:rPr>
              <w:t>238</w:t>
            </w:r>
          </w:p>
        </w:tc>
        <w:tc>
          <w:tcPr>
            <w:tcW w:w="1036" w:type="dxa"/>
          </w:tcPr>
          <w:p w14:paraId="2D195449" w14:textId="77777777" w:rsidR="001F161B" w:rsidRPr="002C0185" w:rsidRDefault="001F161B" w:rsidP="00F626F3">
            <w:pPr>
              <w:pStyle w:val="TAC"/>
              <w:rPr>
                <w:lang w:eastAsia="en-US"/>
              </w:rPr>
            </w:pPr>
            <w:r w:rsidRPr="002C0185">
              <w:rPr>
                <w:lang w:eastAsia="en-US"/>
              </w:rPr>
              <w:t>1</w:t>
            </w:r>
          </w:p>
        </w:tc>
        <w:tc>
          <w:tcPr>
            <w:tcW w:w="971" w:type="dxa"/>
          </w:tcPr>
          <w:p w14:paraId="3FC34332"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40F5A45D" w14:textId="77777777" w:rsidR="001F161B" w:rsidRPr="002C0185" w:rsidRDefault="001F161B" w:rsidP="00F626F3">
            <w:pPr>
              <w:pStyle w:val="TAC"/>
              <w:rPr>
                <w:lang w:eastAsia="en-US"/>
              </w:rPr>
            </w:pPr>
          </w:p>
        </w:tc>
      </w:tr>
      <w:tr w:rsidR="001F161B" w:rsidRPr="002C0185" w14:paraId="7940C90B" w14:textId="77777777" w:rsidTr="00F626F3">
        <w:trPr>
          <w:jc w:val="center"/>
        </w:trPr>
        <w:tc>
          <w:tcPr>
            <w:tcW w:w="1255" w:type="dxa"/>
            <w:shd w:val="clear" w:color="auto" w:fill="auto"/>
          </w:tcPr>
          <w:p w14:paraId="249EF530" w14:textId="77777777" w:rsidR="001F161B" w:rsidRPr="002C0185" w:rsidRDefault="001F161B" w:rsidP="00F626F3">
            <w:pPr>
              <w:pStyle w:val="TAC"/>
              <w:rPr>
                <w:lang w:eastAsia="en-US"/>
              </w:rPr>
            </w:pPr>
            <w:r w:rsidRPr="002C0185">
              <w:rPr>
                <w:lang w:eastAsia="en-US"/>
              </w:rPr>
              <w:t>NGC Cell H</w:t>
            </w:r>
          </w:p>
        </w:tc>
        <w:tc>
          <w:tcPr>
            <w:tcW w:w="695" w:type="dxa"/>
          </w:tcPr>
          <w:p w14:paraId="0130F1D5" w14:textId="77777777" w:rsidR="001F161B" w:rsidRPr="002C0185" w:rsidRDefault="001F161B" w:rsidP="00F626F3">
            <w:pPr>
              <w:pStyle w:val="TAC"/>
              <w:rPr>
                <w:lang w:eastAsia="en-US"/>
              </w:rPr>
            </w:pPr>
            <w:r w:rsidRPr="002C0185">
              <w:rPr>
                <w:lang w:eastAsia="en-US"/>
              </w:rPr>
              <w:t>TAI-8</w:t>
            </w:r>
          </w:p>
        </w:tc>
        <w:tc>
          <w:tcPr>
            <w:tcW w:w="657" w:type="dxa"/>
            <w:gridSpan w:val="2"/>
            <w:shd w:val="clear" w:color="auto" w:fill="auto"/>
          </w:tcPr>
          <w:p w14:paraId="4DBA1F1E" w14:textId="77777777" w:rsidR="001F161B" w:rsidRPr="002C0185" w:rsidRDefault="001F161B" w:rsidP="00F626F3">
            <w:pPr>
              <w:pStyle w:val="TAC"/>
              <w:rPr>
                <w:lang w:eastAsia="en-US"/>
              </w:rPr>
            </w:pPr>
            <w:r w:rsidRPr="002C0185">
              <w:rPr>
                <w:lang w:eastAsia="en-US"/>
              </w:rPr>
              <w:t>(Note 4)</w:t>
            </w:r>
          </w:p>
        </w:tc>
        <w:tc>
          <w:tcPr>
            <w:tcW w:w="626" w:type="dxa"/>
            <w:shd w:val="clear" w:color="auto" w:fill="auto"/>
          </w:tcPr>
          <w:p w14:paraId="78489837" w14:textId="77777777" w:rsidR="001F161B" w:rsidRPr="002C0185" w:rsidRDefault="001F161B" w:rsidP="00F626F3">
            <w:pPr>
              <w:pStyle w:val="TAC"/>
              <w:rPr>
                <w:lang w:eastAsia="en-US"/>
              </w:rPr>
            </w:pPr>
            <w:r w:rsidRPr="002C0185">
              <w:rPr>
                <w:lang w:eastAsia="en-US"/>
              </w:rPr>
              <w:t>02</w:t>
            </w:r>
          </w:p>
        </w:tc>
        <w:tc>
          <w:tcPr>
            <w:tcW w:w="748" w:type="dxa"/>
            <w:shd w:val="clear" w:color="auto" w:fill="auto"/>
          </w:tcPr>
          <w:p w14:paraId="140464E1" w14:textId="77777777" w:rsidR="001F161B" w:rsidRPr="002C0185" w:rsidRDefault="001F161B" w:rsidP="00F626F3">
            <w:pPr>
              <w:pStyle w:val="TAC"/>
              <w:rPr>
                <w:lang w:eastAsia="en-US"/>
              </w:rPr>
            </w:pPr>
            <w:r w:rsidRPr="002C0185">
              <w:rPr>
                <w:lang w:eastAsia="en-US"/>
              </w:rPr>
              <w:t>2</w:t>
            </w:r>
          </w:p>
        </w:tc>
        <w:tc>
          <w:tcPr>
            <w:tcW w:w="884" w:type="dxa"/>
          </w:tcPr>
          <w:p w14:paraId="079EB8A0" w14:textId="77777777" w:rsidR="001F161B" w:rsidRPr="002C0185" w:rsidRDefault="001F161B" w:rsidP="00F626F3">
            <w:pPr>
              <w:pStyle w:val="TAC"/>
              <w:rPr>
                <w:lang w:eastAsia="en-US"/>
              </w:rPr>
            </w:pPr>
            <w:r w:rsidRPr="002C0185">
              <w:rPr>
                <w:lang w:eastAsia="en-US"/>
              </w:rPr>
              <w:t>TAI-8</w:t>
            </w:r>
          </w:p>
        </w:tc>
        <w:tc>
          <w:tcPr>
            <w:tcW w:w="1315" w:type="dxa"/>
          </w:tcPr>
          <w:p w14:paraId="6F1D7E08" w14:textId="77777777" w:rsidR="001F161B" w:rsidRPr="002C0185" w:rsidRDefault="001F161B" w:rsidP="00F626F3">
            <w:pPr>
              <w:pStyle w:val="TAC"/>
              <w:rPr>
                <w:lang w:eastAsia="en-US"/>
              </w:rPr>
            </w:pPr>
            <w:r w:rsidRPr="002C0185">
              <w:rPr>
                <w:lang w:eastAsia="en-US"/>
              </w:rPr>
              <w:t>237</w:t>
            </w:r>
          </w:p>
        </w:tc>
        <w:tc>
          <w:tcPr>
            <w:tcW w:w="1036" w:type="dxa"/>
          </w:tcPr>
          <w:p w14:paraId="5978E3AE" w14:textId="77777777" w:rsidR="001F161B" w:rsidRPr="002C0185" w:rsidRDefault="001F161B" w:rsidP="00F626F3">
            <w:pPr>
              <w:pStyle w:val="TAC"/>
              <w:rPr>
                <w:lang w:eastAsia="en-US"/>
              </w:rPr>
            </w:pPr>
            <w:r w:rsidRPr="002C0185">
              <w:rPr>
                <w:lang w:eastAsia="en-US"/>
              </w:rPr>
              <w:t>1</w:t>
            </w:r>
          </w:p>
        </w:tc>
        <w:tc>
          <w:tcPr>
            <w:tcW w:w="971" w:type="dxa"/>
          </w:tcPr>
          <w:p w14:paraId="0DC35DE9"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1AF66300" w14:textId="77777777" w:rsidR="001F161B" w:rsidRPr="002C0185" w:rsidRDefault="001F161B" w:rsidP="00F626F3">
            <w:pPr>
              <w:pStyle w:val="TAC"/>
              <w:rPr>
                <w:lang w:eastAsia="en-US"/>
              </w:rPr>
            </w:pPr>
          </w:p>
        </w:tc>
      </w:tr>
      <w:tr w:rsidR="001F161B" w:rsidRPr="002C0185" w14:paraId="357E1761" w14:textId="77777777" w:rsidTr="00F626F3">
        <w:trPr>
          <w:jc w:val="center"/>
        </w:trPr>
        <w:tc>
          <w:tcPr>
            <w:tcW w:w="1255" w:type="dxa"/>
            <w:shd w:val="clear" w:color="auto" w:fill="auto"/>
          </w:tcPr>
          <w:p w14:paraId="456DA73A" w14:textId="77777777" w:rsidR="001F161B" w:rsidRPr="002C0185" w:rsidRDefault="001F161B" w:rsidP="00F626F3">
            <w:pPr>
              <w:pStyle w:val="TAC"/>
              <w:rPr>
                <w:lang w:eastAsia="en-US"/>
              </w:rPr>
            </w:pPr>
            <w:r w:rsidRPr="002C0185">
              <w:rPr>
                <w:lang w:eastAsia="en-US"/>
              </w:rPr>
              <w:t>NGC Cell I</w:t>
            </w:r>
          </w:p>
        </w:tc>
        <w:tc>
          <w:tcPr>
            <w:tcW w:w="695" w:type="dxa"/>
          </w:tcPr>
          <w:p w14:paraId="1AB53C35" w14:textId="77777777" w:rsidR="001F161B" w:rsidRPr="002C0185" w:rsidRDefault="001F161B" w:rsidP="00F626F3">
            <w:pPr>
              <w:pStyle w:val="TAC"/>
              <w:rPr>
                <w:lang w:eastAsia="en-US"/>
              </w:rPr>
            </w:pPr>
            <w:r w:rsidRPr="002C0185">
              <w:rPr>
                <w:lang w:eastAsia="en-US"/>
              </w:rPr>
              <w:t>TAI-9</w:t>
            </w:r>
          </w:p>
        </w:tc>
        <w:tc>
          <w:tcPr>
            <w:tcW w:w="657" w:type="dxa"/>
            <w:gridSpan w:val="2"/>
            <w:shd w:val="clear" w:color="auto" w:fill="auto"/>
          </w:tcPr>
          <w:p w14:paraId="35D37274" w14:textId="77777777" w:rsidR="001F161B" w:rsidRPr="002C0185" w:rsidRDefault="001F161B" w:rsidP="00F626F3">
            <w:pPr>
              <w:pStyle w:val="TAC"/>
              <w:rPr>
                <w:lang w:eastAsia="en-US"/>
              </w:rPr>
            </w:pPr>
            <w:r w:rsidRPr="002C0185">
              <w:rPr>
                <w:lang w:eastAsia="en-US"/>
              </w:rPr>
              <w:t>002</w:t>
            </w:r>
          </w:p>
        </w:tc>
        <w:tc>
          <w:tcPr>
            <w:tcW w:w="626" w:type="dxa"/>
            <w:shd w:val="clear" w:color="auto" w:fill="auto"/>
          </w:tcPr>
          <w:p w14:paraId="0BDAA4A2" w14:textId="77777777" w:rsidR="001F161B" w:rsidRPr="002C0185" w:rsidRDefault="001F161B" w:rsidP="00F626F3">
            <w:pPr>
              <w:pStyle w:val="TAC"/>
              <w:rPr>
                <w:lang w:eastAsia="en-US"/>
              </w:rPr>
            </w:pPr>
            <w:r w:rsidRPr="002C0185">
              <w:rPr>
                <w:lang w:eastAsia="en-US"/>
              </w:rPr>
              <w:t>101</w:t>
            </w:r>
          </w:p>
        </w:tc>
        <w:tc>
          <w:tcPr>
            <w:tcW w:w="748" w:type="dxa"/>
            <w:shd w:val="clear" w:color="auto" w:fill="auto"/>
          </w:tcPr>
          <w:p w14:paraId="5DEAA22F" w14:textId="77777777" w:rsidR="001F161B" w:rsidRPr="002C0185" w:rsidRDefault="001F161B" w:rsidP="00F626F3">
            <w:pPr>
              <w:pStyle w:val="TAC"/>
              <w:rPr>
                <w:lang w:eastAsia="en-US"/>
              </w:rPr>
            </w:pPr>
            <w:r w:rsidRPr="002C0185">
              <w:rPr>
                <w:lang w:eastAsia="en-US"/>
              </w:rPr>
              <w:t>1</w:t>
            </w:r>
          </w:p>
        </w:tc>
        <w:tc>
          <w:tcPr>
            <w:tcW w:w="884" w:type="dxa"/>
          </w:tcPr>
          <w:p w14:paraId="0D5CBBEB" w14:textId="77777777" w:rsidR="001F161B" w:rsidRPr="002C0185" w:rsidRDefault="001F161B" w:rsidP="00F626F3">
            <w:pPr>
              <w:pStyle w:val="TAC"/>
              <w:rPr>
                <w:lang w:eastAsia="en-US"/>
              </w:rPr>
            </w:pPr>
            <w:r w:rsidRPr="002C0185">
              <w:rPr>
                <w:lang w:eastAsia="en-US"/>
              </w:rPr>
              <w:t>TAI-9</w:t>
            </w:r>
          </w:p>
        </w:tc>
        <w:tc>
          <w:tcPr>
            <w:tcW w:w="1315" w:type="dxa"/>
          </w:tcPr>
          <w:p w14:paraId="39A1EDDA" w14:textId="77777777" w:rsidR="001F161B" w:rsidRPr="002C0185" w:rsidRDefault="001F161B" w:rsidP="00F626F3">
            <w:pPr>
              <w:pStyle w:val="TAC"/>
              <w:rPr>
                <w:lang w:eastAsia="en-US"/>
              </w:rPr>
            </w:pPr>
            <w:r w:rsidRPr="002C0185">
              <w:rPr>
                <w:lang w:eastAsia="en-US"/>
              </w:rPr>
              <w:t>244</w:t>
            </w:r>
          </w:p>
        </w:tc>
        <w:tc>
          <w:tcPr>
            <w:tcW w:w="1036" w:type="dxa"/>
          </w:tcPr>
          <w:p w14:paraId="142EA8FA" w14:textId="77777777" w:rsidR="001F161B" w:rsidRPr="002C0185" w:rsidRDefault="001F161B" w:rsidP="00F626F3">
            <w:pPr>
              <w:pStyle w:val="TAC"/>
              <w:rPr>
                <w:lang w:eastAsia="en-US"/>
              </w:rPr>
            </w:pPr>
            <w:r w:rsidRPr="002C0185">
              <w:rPr>
                <w:lang w:eastAsia="en-US"/>
              </w:rPr>
              <w:t>1</w:t>
            </w:r>
          </w:p>
        </w:tc>
        <w:tc>
          <w:tcPr>
            <w:tcW w:w="971" w:type="dxa"/>
          </w:tcPr>
          <w:p w14:paraId="5D153E0F"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12FAAAFB" w14:textId="77777777" w:rsidR="001F161B" w:rsidRPr="002C0185" w:rsidRDefault="001F161B" w:rsidP="00F626F3">
            <w:pPr>
              <w:pStyle w:val="TAC"/>
              <w:rPr>
                <w:lang w:eastAsia="en-US"/>
              </w:rPr>
            </w:pPr>
          </w:p>
        </w:tc>
      </w:tr>
      <w:tr w:rsidR="001F161B" w:rsidRPr="002C0185" w14:paraId="586A145A" w14:textId="77777777" w:rsidTr="00F626F3">
        <w:trPr>
          <w:jc w:val="center"/>
        </w:trPr>
        <w:tc>
          <w:tcPr>
            <w:tcW w:w="1255" w:type="dxa"/>
            <w:shd w:val="clear" w:color="auto" w:fill="auto"/>
          </w:tcPr>
          <w:p w14:paraId="4153C6EB" w14:textId="77777777" w:rsidR="001F161B" w:rsidRPr="002C0185" w:rsidRDefault="001F161B" w:rsidP="00F626F3">
            <w:pPr>
              <w:pStyle w:val="TAC"/>
              <w:rPr>
                <w:lang w:eastAsia="en-US"/>
              </w:rPr>
            </w:pPr>
            <w:r w:rsidRPr="002C0185">
              <w:rPr>
                <w:lang w:eastAsia="en-US"/>
              </w:rPr>
              <w:t>NGC Cell J</w:t>
            </w:r>
          </w:p>
        </w:tc>
        <w:tc>
          <w:tcPr>
            <w:tcW w:w="695" w:type="dxa"/>
          </w:tcPr>
          <w:p w14:paraId="460307AD" w14:textId="77777777" w:rsidR="001F161B" w:rsidRPr="002C0185" w:rsidRDefault="001F161B" w:rsidP="00F626F3">
            <w:pPr>
              <w:pStyle w:val="TAC"/>
              <w:rPr>
                <w:lang w:eastAsia="en-US"/>
              </w:rPr>
            </w:pPr>
            <w:r w:rsidRPr="002C0185">
              <w:rPr>
                <w:lang w:eastAsia="en-US"/>
              </w:rPr>
              <w:t>TAI-10</w:t>
            </w:r>
          </w:p>
        </w:tc>
        <w:tc>
          <w:tcPr>
            <w:tcW w:w="657" w:type="dxa"/>
            <w:gridSpan w:val="2"/>
            <w:shd w:val="clear" w:color="auto" w:fill="auto"/>
          </w:tcPr>
          <w:p w14:paraId="7D4A5DAC" w14:textId="77777777" w:rsidR="001F161B" w:rsidRPr="002C0185" w:rsidRDefault="001F161B" w:rsidP="00F626F3">
            <w:pPr>
              <w:pStyle w:val="TAC"/>
              <w:rPr>
                <w:lang w:eastAsia="en-US"/>
              </w:rPr>
            </w:pPr>
            <w:r w:rsidRPr="002C0185">
              <w:rPr>
                <w:lang w:eastAsia="en-US"/>
              </w:rPr>
              <w:t>003</w:t>
            </w:r>
          </w:p>
        </w:tc>
        <w:tc>
          <w:tcPr>
            <w:tcW w:w="626" w:type="dxa"/>
            <w:shd w:val="clear" w:color="auto" w:fill="auto"/>
          </w:tcPr>
          <w:p w14:paraId="28F889EB" w14:textId="77777777" w:rsidR="001F161B" w:rsidRPr="002C0185" w:rsidRDefault="001F161B" w:rsidP="00F626F3">
            <w:pPr>
              <w:pStyle w:val="TAC"/>
              <w:rPr>
                <w:lang w:eastAsia="en-US"/>
              </w:rPr>
            </w:pPr>
            <w:r w:rsidRPr="002C0185">
              <w:rPr>
                <w:lang w:eastAsia="en-US"/>
              </w:rPr>
              <w:t>101</w:t>
            </w:r>
          </w:p>
        </w:tc>
        <w:tc>
          <w:tcPr>
            <w:tcW w:w="748" w:type="dxa"/>
            <w:shd w:val="clear" w:color="auto" w:fill="auto"/>
          </w:tcPr>
          <w:p w14:paraId="61CFCEB7" w14:textId="77777777" w:rsidR="001F161B" w:rsidRPr="002C0185" w:rsidRDefault="001F161B" w:rsidP="00F626F3">
            <w:pPr>
              <w:pStyle w:val="TAC"/>
              <w:rPr>
                <w:lang w:eastAsia="en-US"/>
              </w:rPr>
            </w:pPr>
            <w:r w:rsidRPr="002C0185">
              <w:rPr>
                <w:lang w:eastAsia="en-US"/>
              </w:rPr>
              <w:t>1</w:t>
            </w:r>
          </w:p>
        </w:tc>
        <w:tc>
          <w:tcPr>
            <w:tcW w:w="884" w:type="dxa"/>
          </w:tcPr>
          <w:p w14:paraId="7C3A3438" w14:textId="77777777" w:rsidR="001F161B" w:rsidRPr="002C0185" w:rsidRDefault="001F161B" w:rsidP="00F626F3">
            <w:pPr>
              <w:pStyle w:val="TAC"/>
              <w:rPr>
                <w:lang w:eastAsia="en-US"/>
              </w:rPr>
            </w:pPr>
            <w:r w:rsidRPr="002C0185">
              <w:rPr>
                <w:lang w:eastAsia="en-US"/>
              </w:rPr>
              <w:t>TAI-10</w:t>
            </w:r>
          </w:p>
        </w:tc>
        <w:tc>
          <w:tcPr>
            <w:tcW w:w="1315" w:type="dxa"/>
          </w:tcPr>
          <w:p w14:paraId="5FF23E34" w14:textId="77777777" w:rsidR="001F161B" w:rsidRPr="002C0185" w:rsidRDefault="001F161B" w:rsidP="00F626F3">
            <w:pPr>
              <w:pStyle w:val="TAC"/>
              <w:rPr>
                <w:lang w:eastAsia="en-US"/>
              </w:rPr>
            </w:pPr>
            <w:r w:rsidRPr="002C0185">
              <w:rPr>
                <w:lang w:eastAsia="en-US"/>
              </w:rPr>
              <w:t>236</w:t>
            </w:r>
          </w:p>
        </w:tc>
        <w:tc>
          <w:tcPr>
            <w:tcW w:w="1036" w:type="dxa"/>
          </w:tcPr>
          <w:p w14:paraId="6B494673" w14:textId="77777777" w:rsidR="001F161B" w:rsidRPr="002C0185" w:rsidRDefault="001F161B" w:rsidP="00F626F3">
            <w:pPr>
              <w:pStyle w:val="TAC"/>
              <w:rPr>
                <w:lang w:eastAsia="en-US"/>
              </w:rPr>
            </w:pPr>
            <w:r w:rsidRPr="002C0185">
              <w:rPr>
                <w:lang w:eastAsia="en-US"/>
              </w:rPr>
              <w:t>1</w:t>
            </w:r>
          </w:p>
        </w:tc>
        <w:tc>
          <w:tcPr>
            <w:tcW w:w="971" w:type="dxa"/>
          </w:tcPr>
          <w:p w14:paraId="7520A9C0" w14:textId="77777777" w:rsidR="001F161B" w:rsidRPr="002C0185" w:rsidRDefault="001F161B" w:rsidP="00F626F3">
            <w:pPr>
              <w:pStyle w:val="TAC"/>
              <w:rPr>
                <w:lang w:eastAsia="en-US"/>
              </w:rPr>
            </w:pPr>
            <w:r w:rsidRPr="002C0185">
              <w:rPr>
                <w:lang w:eastAsia="en-US"/>
              </w:rPr>
              <w:t>1</w:t>
            </w:r>
          </w:p>
        </w:tc>
        <w:tc>
          <w:tcPr>
            <w:tcW w:w="1215" w:type="dxa"/>
            <w:vMerge/>
            <w:shd w:val="clear" w:color="auto" w:fill="auto"/>
          </w:tcPr>
          <w:p w14:paraId="011D343F" w14:textId="77777777" w:rsidR="001F161B" w:rsidRPr="002C0185" w:rsidRDefault="001F161B" w:rsidP="00F626F3">
            <w:pPr>
              <w:pStyle w:val="TAC"/>
              <w:rPr>
                <w:lang w:eastAsia="en-US"/>
              </w:rPr>
            </w:pPr>
          </w:p>
        </w:tc>
      </w:tr>
      <w:tr w:rsidR="001F161B" w:rsidRPr="002C0185" w14:paraId="76F292EF" w14:textId="77777777" w:rsidTr="00F626F3">
        <w:trPr>
          <w:jc w:val="center"/>
        </w:trPr>
        <w:tc>
          <w:tcPr>
            <w:tcW w:w="9402" w:type="dxa"/>
            <w:gridSpan w:val="11"/>
          </w:tcPr>
          <w:p w14:paraId="789B94C3" w14:textId="77777777" w:rsidR="001F161B" w:rsidRPr="002C0185" w:rsidRDefault="001F161B" w:rsidP="00F626F3">
            <w:pPr>
              <w:pStyle w:val="TAN"/>
              <w:rPr>
                <w:lang w:eastAsia="en-US"/>
              </w:rPr>
            </w:pPr>
            <w:r w:rsidRPr="002C0185">
              <w:rPr>
                <w:lang w:eastAsia="en-US"/>
              </w:rPr>
              <w:t>Note 1:</w:t>
            </w:r>
            <w:r w:rsidRPr="002C0185">
              <w:rPr>
                <w:lang w:eastAsia="en-US"/>
              </w:rPr>
              <w:tab/>
              <w:t>The value(s) in the column TA# list indicates TAI(s) included in the response messages of the registration procedure for initial access or mobility (REGISTRATION ACCEPT) when the UE performs the registration procedure on a corresponding cell.</w:t>
            </w:r>
          </w:p>
          <w:p w14:paraId="03A700DE" w14:textId="77777777" w:rsidR="001F161B" w:rsidRPr="002C0185" w:rsidRDefault="001F161B" w:rsidP="00F626F3">
            <w:pPr>
              <w:pStyle w:val="TAN"/>
              <w:rPr>
                <w:lang w:eastAsia="en-US"/>
              </w:rPr>
            </w:pPr>
            <w:r w:rsidRPr="002C0185">
              <w:rPr>
                <w:lang w:eastAsia="en-US"/>
              </w:rPr>
              <w:t>Note 2:</w:t>
            </w:r>
            <w:r w:rsidRPr="002C0185">
              <w:rPr>
                <w:lang w:eastAsia="en-US"/>
              </w:rPr>
              <w:tab/>
              <w:t>The value in the column 5G-GUTI indicates GUTI included in the response messages of the registration procedure (REGISTRATION ACCEPT) when the UE performs the registration procedure on a corresponding cell.</w:t>
            </w:r>
          </w:p>
          <w:p w14:paraId="38D8FA39" w14:textId="77777777" w:rsidR="001F161B" w:rsidRPr="002C0185" w:rsidRDefault="001F161B" w:rsidP="00F626F3">
            <w:pPr>
              <w:pStyle w:val="TAN"/>
              <w:rPr>
                <w:lang w:eastAsia="en-US"/>
              </w:rPr>
            </w:pPr>
            <w:r w:rsidRPr="002C0185">
              <w:rPr>
                <w:lang w:eastAsia="en-US"/>
              </w:rPr>
              <w:t>Note 3:</w:t>
            </w:r>
            <w:r w:rsidRPr="002C0185">
              <w:rPr>
                <w:lang w:eastAsia="en-US"/>
              </w:rPr>
              <w:tab/>
              <w:t>Set to the same Mobile Country Code and Mobile Network Code stored in EF</w:t>
            </w:r>
            <w:r w:rsidRPr="002C0185">
              <w:rPr>
                <w:vertAlign w:val="subscript"/>
                <w:lang w:eastAsia="en-US"/>
              </w:rPr>
              <w:t>IMSI</w:t>
            </w:r>
            <w:r w:rsidRPr="002C0185">
              <w:rPr>
                <w:lang w:eastAsia="en-US"/>
              </w:rPr>
              <w:t xml:space="preserve"> on the test USIM card (subclause </w:t>
            </w:r>
            <w:r w:rsidR="00FE0B47" w:rsidRPr="002C0185">
              <w:rPr>
                <w:lang w:eastAsia="en-US"/>
              </w:rPr>
              <w:t>4.8.3</w:t>
            </w:r>
            <w:r w:rsidRPr="002C0185">
              <w:rPr>
                <w:lang w:eastAsia="en-US"/>
              </w:rPr>
              <w:t>).</w:t>
            </w:r>
          </w:p>
          <w:p w14:paraId="770431AC" w14:textId="77777777" w:rsidR="001F161B" w:rsidRPr="002C0185" w:rsidRDefault="001F161B" w:rsidP="00F626F3">
            <w:pPr>
              <w:pStyle w:val="TAN"/>
              <w:rPr>
                <w:lang w:eastAsia="en-US"/>
              </w:rPr>
            </w:pPr>
            <w:r w:rsidRPr="002C0185">
              <w:rPr>
                <w:lang w:eastAsia="en-US"/>
              </w:rPr>
              <w:t>Note 4:</w:t>
            </w:r>
            <w:r w:rsidRPr="002C0185">
              <w:rPr>
                <w:lang w:eastAsia="en-US"/>
              </w:rPr>
              <w:tab/>
              <w:t>Set to the same Mobile Country Code stored in EF</w:t>
            </w:r>
            <w:r w:rsidRPr="002C0185">
              <w:rPr>
                <w:vertAlign w:val="subscript"/>
                <w:lang w:eastAsia="en-US"/>
              </w:rPr>
              <w:t>IMSI</w:t>
            </w:r>
            <w:r w:rsidRPr="002C0185">
              <w:rPr>
                <w:lang w:eastAsia="en-US"/>
              </w:rPr>
              <w:t xml:space="preserve"> on the test USIM card (subclause </w:t>
            </w:r>
            <w:r w:rsidR="00FE0B47" w:rsidRPr="002C0185">
              <w:rPr>
                <w:lang w:eastAsia="en-US"/>
              </w:rPr>
              <w:t>4.8.3</w:t>
            </w:r>
            <w:r w:rsidRPr="002C0185">
              <w:rPr>
                <w:lang w:eastAsia="en-US"/>
              </w:rPr>
              <w:t>).</w:t>
            </w:r>
          </w:p>
        </w:tc>
      </w:tr>
    </w:tbl>
    <w:p w14:paraId="52FBD9FA" w14:textId="77777777" w:rsidR="001F161B" w:rsidRPr="002C0185" w:rsidRDefault="001F161B" w:rsidP="001F161B"/>
    <w:p w14:paraId="22E62F1A" w14:textId="77777777" w:rsidR="001F161B" w:rsidRPr="002C0185" w:rsidRDefault="001F161B" w:rsidP="001F161B">
      <w:pPr>
        <w:pStyle w:val="TH"/>
      </w:pPr>
      <w:bookmarkStart w:id="484" w:name="_CRTable6_3_2_22"/>
      <w:r w:rsidRPr="002C0185">
        <w:t xml:space="preserve">Table </w:t>
      </w:r>
      <w:bookmarkEnd w:id="484"/>
      <w:r w:rsidRPr="002C0185">
        <w:t xml:space="preserve">6.3.2.2-2: Default radio parameters for simulated NAS cells </w:t>
      </w:r>
      <w:r w:rsidRPr="002C0185">
        <w:rPr>
          <w:bCs/>
        </w:rPr>
        <w:t>when cells are in same PLMN and access stratum is NR</w:t>
      </w:r>
    </w:p>
    <w:tbl>
      <w:tblPr>
        <w:tblW w:w="4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417"/>
        <w:gridCol w:w="1843"/>
      </w:tblGrid>
      <w:tr w:rsidR="001F161B" w:rsidRPr="002C0185" w14:paraId="428E4690" w14:textId="77777777" w:rsidTr="00F626F3">
        <w:trPr>
          <w:trHeight w:val="627"/>
          <w:jc w:val="center"/>
        </w:trPr>
        <w:tc>
          <w:tcPr>
            <w:tcW w:w="1677" w:type="dxa"/>
            <w:shd w:val="clear" w:color="auto" w:fill="auto"/>
          </w:tcPr>
          <w:p w14:paraId="73A9C5C5" w14:textId="77777777" w:rsidR="001F161B" w:rsidRPr="002C0185" w:rsidRDefault="001F161B" w:rsidP="00F626F3">
            <w:pPr>
              <w:pStyle w:val="TAH"/>
              <w:rPr>
                <w:lang w:eastAsia="en-US"/>
              </w:rPr>
            </w:pPr>
            <w:r w:rsidRPr="002C0185">
              <w:rPr>
                <w:lang w:eastAsia="en-US"/>
              </w:rPr>
              <w:t>NAS cell ID</w:t>
            </w:r>
          </w:p>
        </w:tc>
        <w:tc>
          <w:tcPr>
            <w:tcW w:w="1417" w:type="dxa"/>
            <w:shd w:val="clear" w:color="auto" w:fill="auto"/>
          </w:tcPr>
          <w:p w14:paraId="531501CA" w14:textId="77777777" w:rsidR="001F161B" w:rsidRPr="002C0185" w:rsidRDefault="001F161B" w:rsidP="00F626F3">
            <w:pPr>
              <w:pStyle w:val="TAH"/>
              <w:rPr>
                <w:lang w:eastAsia="en-US"/>
              </w:rPr>
            </w:pPr>
            <w:r w:rsidRPr="002C0185">
              <w:rPr>
                <w:lang w:eastAsia="en-US"/>
              </w:rPr>
              <w:t>Frequency</w:t>
            </w:r>
          </w:p>
        </w:tc>
        <w:tc>
          <w:tcPr>
            <w:tcW w:w="1843" w:type="dxa"/>
          </w:tcPr>
          <w:p w14:paraId="67F27986" w14:textId="5186493E" w:rsidR="001F161B" w:rsidRPr="002C0185" w:rsidRDefault="001F161B" w:rsidP="00F626F3">
            <w:pPr>
              <w:pStyle w:val="TAH"/>
              <w:rPr>
                <w:lang w:eastAsia="en-US"/>
              </w:rPr>
            </w:pPr>
            <w:r w:rsidRPr="002C0185">
              <w:rPr>
                <w:lang w:eastAsia="en-US"/>
              </w:rPr>
              <w:t xml:space="preserve">NR </w:t>
            </w:r>
            <w:r w:rsidR="000071CC" w:rsidRPr="002C0185">
              <w:rPr>
                <w:lang w:eastAsia="en-US"/>
              </w:rPr>
              <w:t>c</w:t>
            </w:r>
            <w:r w:rsidRPr="002C0185">
              <w:rPr>
                <w:lang w:eastAsia="en-US"/>
              </w:rPr>
              <w:t xml:space="preserve">ell ID </w:t>
            </w:r>
          </w:p>
          <w:p w14:paraId="5C2CED09" w14:textId="77777777" w:rsidR="001F161B" w:rsidRPr="002C0185" w:rsidRDefault="001F161B" w:rsidP="00F626F3">
            <w:pPr>
              <w:pStyle w:val="TAH"/>
              <w:rPr>
                <w:lang w:eastAsia="en-US"/>
              </w:rPr>
            </w:pPr>
            <w:r w:rsidRPr="002C0185">
              <w:rPr>
                <w:lang w:eastAsia="en-US"/>
              </w:rPr>
              <w:t>(Note 1)</w:t>
            </w:r>
          </w:p>
        </w:tc>
      </w:tr>
      <w:tr w:rsidR="001F161B" w:rsidRPr="002C0185" w14:paraId="7E21743F" w14:textId="77777777" w:rsidTr="00F626F3">
        <w:trPr>
          <w:jc w:val="center"/>
        </w:trPr>
        <w:tc>
          <w:tcPr>
            <w:tcW w:w="1677" w:type="dxa"/>
            <w:shd w:val="clear" w:color="auto" w:fill="auto"/>
          </w:tcPr>
          <w:p w14:paraId="6735E969" w14:textId="77777777" w:rsidR="001F161B" w:rsidRPr="002C0185" w:rsidRDefault="001F161B" w:rsidP="00F626F3">
            <w:pPr>
              <w:pStyle w:val="TAC"/>
              <w:rPr>
                <w:lang w:eastAsia="en-US"/>
              </w:rPr>
            </w:pPr>
            <w:r w:rsidRPr="002C0185">
              <w:rPr>
                <w:lang w:eastAsia="en-US"/>
              </w:rPr>
              <w:t>NGC Cell A</w:t>
            </w:r>
          </w:p>
        </w:tc>
        <w:tc>
          <w:tcPr>
            <w:tcW w:w="1417" w:type="dxa"/>
            <w:shd w:val="clear" w:color="auto" w:fill="auto"/>
          </w:tcPr>
          <w:p w14:paraId="1A485EF4"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843" w:type="dxa"/>
          </w:tcPr>
          <w:p w14:paraId="656F6924" w14:textId="77777777" w:rsidR="001F161B" w:rsidRPr="002C0185" w:rsidRDefault="001F161B" w:rsidP="00F626F3">
            <w:pPr>
              <w:pStyle w:val="TAC"/>
              <w:rPr>
                <w:lang w:eastAsia="en-US"/>
              </w:rPr>
            </w:pPr>
            <w:r w:rsidRPr="002C0185">
              <w:rPr>
                <w:lang w:eastAsia="en-US"/>
              </w:rPr>
              <w:t xml:space="preserve">NR Cell 1 </w:t>
            </w:r>
          </w:p>
        </w:tc>
      </w:tr>
      <w:tr w:rsidR="001F161B" w:rsidRPr="002C0185" w14:paraId="28A1D4FF" w14:textId="77777777" w:rsidTr="00F626F3">
        <w:trPr>
          <w:jc w:val="center"/>
        </w:trPr>
        <w:tc>
          <w:tcPr>
            <w:tcW w:w="1677" w:type="dxa"/>
            <w:shd w:val="clear" w:color="auto" w:fill="auto"/>
          </w:tcPr>
          <w:p w14:paraId="6475A3D9" w14:textId="77777777" w:rsidR="001F161B" w:rsidRPr="002C0185" w:rsidRDefault="001F161B" w:rsidP="00F626F3">
            <w:pPr>
              <w:pStyle w:val="TAC"/>
              <w:rPr>
                <w:lang w:eastAsia="en-US"/>
              </w:rPr>
            </w:pPr>
            <w:r w:rsidRPr="002C0185">
              <w:rPr>
                <w:lang w:eastAsia="en-US"/>
              </w:rPr>
              <w:t>NGC Cell B</w:t>
            </w:r>
          </w:p>
        </w:tc>
        <w:tc>
          <w:tcPr>
            <w:tcW w:w="1417" w:type="dxa"/>
            <w:shd w:val="clear" w:color="auto" w:fill="auto"/>
          </w:tcPr>
          <w:p w14:paraId="101BAB8E"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843" w:type="dxa"/>
          </w:tcPr>
          <w:p w14:paraId="10911365" w14:textId="77777777" w:rsidR="001F161B" w:rsidRPr="002C0185" w:rsidRDefault="001F161B" w:rsidP="00F626F3">
            <w:pPr>
              <w:pStyle w:val="TAC"/>
              <w:rPr>
                <w:lang w:eastAsia="en-US"/>
              </w:rPr>
            </w:pPr>
            <w:r w:rsidRPr="002C0185">
              <w:rPr>
                <w:lang w:eastAsia="en-US"/>
              </w:rPr>
              <w:t xml:space="preserve">NR Cell 2 </w:t>
            </w:r>
          </w:p>
        </w:tc>
      </w:tr>
      <w:tr w:rsidR="001F161B" w:rsidRPr="002C0185" w14:paraId="5E279324" w14:textId="77777777" w:rsidTr="00F626F3">
        <w:trPr>
          <w:jc w:val="center"/>
        </w:trPr>
        <w:tc>
          <w:tcPr>
            <w:tcW w:w="1677" w:type="dxa"/>
            <w:shd w:val="clear" w:color="auto" w:fill="auto"/>
          </w:tcPr>
          <w:p w14:paraId="6375032A" w14:textId="77777777" w:rsidR="001F161B" w:rsidRPr="002C0185" w:rsidRDefault="001F161B" w:rsidP="00F626F3">
            <w:pPr>
              <w:pStyle w:val="TAC"/>
              <w:rPr>
                <w:lang w:eastAsia="en-US"/>
              </w:rPr>
            </w:pPr>
            <w:r w:rsidRPr="002C0185">
              <w:rPr>
                <w:lang w:eastAsia="en-US"/>
              </w:rPr>
              <w:t>NGC Cell C</w:t>
            </w:r>
          </w:p>
        </w:tc>
        <w:tc>
          <w:tcPr>
            <w:tcW w:w="1417" w:type="dxa"/>
            <w:shd w:val="clear" w:color="auto" w:fill="auto"/>
          </w:tcPr>
          <w:p w14:paraId="1B075BDE"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843" w:type="dxa"/>
          </w:tcPr>
          <w:p w14:paraId="045C25EC" w14:textId="77777777" w:rsidR="001F161B" w:rsidRPr="002C0185" w:rsidRDefault="001F161B" w:rsidP="00F626F3">
            <w:pPr>
              <w:pStyle w:val="TAC"/>
              <w:rPr>
                <w:lang w:eastAsia="en-US"/>
              </w:rPr>
            </w:pPr>
            <w:r w:rsidRPr="002C0185">
              <w:rPr>
                <w:lang w:eastAsia="en-US"/>
              </w:rPr>
              <w:t xml:space="preserve">NR Cell 4 </w:t>
            </w:r>
          </w:p>
        </w:tc>
      </w:tr>
      <w:tr w:rsidR="001F161B" w:rsidRPr="002C0185" w14:paraId="2FB77854" w14:textId="77777777" w:rsidTr="00F626F3">
        <w:trPr>
          <w:jc w:val="center"/>
        </w:trPr>
        <w:tc>
          <w:tcPr>
            <w:tcW w:w="1677" w:type="dxa"/>
            <w:shd w:val="clear" w:color="auto" w:fill="auto"/>
          </w:tcPr>
          <w:p w14:paraId="2F44C610" w14:textId="77777777" w:rsidR="001F161B" w:rsidRPr="002C0185" w:rsidRDefault="001F161B" w:rsidP="00F626F3">
            <w:pPr>
              <w:pStyle w:val="TAC"/>
              <w:rPr>
                <w:lang w:eastAsia="en-US"/>
              </w:rPr>
            </w:pPr>
            <w:r w:rsidRPr="002C0185">
              <w:rPr>
                <w:lang w:eastAsia="en-US"/>
              </w:rPr>
              <w:t>NGC Cell D</w:t>
            </w:r>
          </w:p>
        </w:tc>
        <w:tc>
          <w:tcPr>
            <w:tcW w:w="1417" w:type="dxa"/>
            <w:shd w:val="clear" w:color="auto" w:fill="auto"/>
          </w:tcPr>
          <w:p w14:paraId="7C6F228F"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843" w:type="dxa"/>
          </w:tcPr>
          <w:p w14:paraId="4E8DC47B" w14:textId="77777777" w:rsidR="001F161B" w:rsidRPr="002C0185" w:rsidRDefault="001F161B" w:rsidP="00F626F3">
            <w:pPr>
              <w:pStyle w:val="TAC"/>
              <w:rPr>
                <w:lang w:eastAsia="en-US"/>
              </w:rPr>
            </w:pPr>
            <w:r w:rsidRPr="002C0185">
              <w:rPr>
                <w:lang w:eastAsia="en-US"/>
              </w:rPr>
              <w:t xml:space="preserve">NR Cell 11 </w:t>
            </w:r>
          </w:p>
        </w:tc>
      </w:tr>
      <w:tr w:rsidR="001F161B" w:rsidRPr="002C0185" w14:paraId="58CBC56E" w14:textId="77777777" w:rsidTr="00F626F3">
        <w:trPr>
          <w:jc w:val="center"/>
        </w:trPr>
        <w:tc>
          <w:tcPr>
            <w:tcW w:w="1677" w:type="dxa"/>
            <w:shd w:val="clear" w:color="auto" w:fill="auto"/>
          </w:tcPr>
          <w:p w14:paraId="2C8FF998" w14:textId="77777777" w:rsidR="001F161B" w:rsidRPr="002C0185" w:rsidRDefault="001F161B" w:rsidP="00F626F3">
            <w:pPr>
              <w:pStyle w:val="TAC"/>
              <w:rPr>
                <w:lang w:eastAsia="en-US"/>
              </w:rPr>
            </w:pPr>
            <w:r w:rsidRPr="002C0185">
              <w:rPr>
                <w:lang w:eastAsia="en-US"/>
              </w:rPr>
              <w:t>NGC Cell E</w:t>
            </w:r>
          </w:p>
        </w:tc>
        <w:tc>
          <w:tcPr>
            <w:tcW w:w="1417" w:type="dxa"/>
            <w:shd w:val="clear" w:color="auto" w:fill="auto"/>
          </w:tcPr>
          <w:p w14:paraId="2A671636" w14:textId="77777777" w:rsidR="001F161B" w:rsidRPr="002C0185" w:rsidRDefault="001F161B" w:rsidP="00F626F3">
            <w:pPr>
              <w:pStyle w:val="TAC"/>
              <w:rPr>
                <w:lang w:eastAsia="en-US"/>
              </w:rPr>
            </w:pPr>
            <w:r w:rsidRPr="002C0185">
              <w:rPr>
                <w:lang w:eastAsia="en-US"/>
              </w:rPr>
              <w:t>NA</w:t>
            </w:r>
          </w:p>
        </w:tc>
        <w:tc>
          <w:tcPr>
            <w:tcW w:w="1843" w:type="dxa"/>
          </w:tcPr>
          <w:p w14:paraId="4FCBCEDD" w14:textId="77777777" w:rsidR="001F161B" w:rsidRPr="002C0185" w:rsidRDefault="001F161B" w:rsidP="00F626F3">
            <w:pPr>
              <w:pStyle w:val="TAC"/>
              <w:rPr>
                <w:lang w:eastAsia="en-US"/>
              </w:rPr>
            </w:pPr>
            <w:r w:rsidRPr="002C0185">
              <w:rPr>
                <w:lang w:eastAsia="en-US"/>
              </w:rPr>
              <w:t>NA</w:t>
            </w:r>
          </w:p>
        </w:tc>
      </w:tr>
      <w:tr w:rsidR="001F161B" w:rsidRPr="002C0185" w14:paraId="71C4E004" w14:textId="77777777" w:rsidTr="00F626F3">
        <w:trPr>
          <w:jc w:val="center"/>
        </w:trPr>
        <w:tc>
          <w:tcPr>
            <w:tcW w:w="1677" w:type="dxa"/>
            <w:shd w:val="clear" w:color="auto" w:fill="auto"/>
          </w:tcPr>
          <w:p w14:paraId="1C62024D" w14:textId="77777777" w:rsidR="001F161B" w:rsidRPr="002C0185" w:rsidRDefault="001F161B" w:rsidP="00F626F3">
            <w:pPr>
              <w:pStyle w:val="TAC"/>
              <w:rPr>
                <w:lang w:eastAsia="en-US"/>
              </w:rPr>
            </w:pPr>
            <w:r w:rsidRPr="002C0185">
              <w:rPr>
                <w:lang w:eastAsia="en-US"/>
              </w:rPr>
              <w:t>NGC Cell F</w:t>
            </w:r>
          </w:p>
        </w:tc>
        <w:tc>
          <w:tcPr>
            <w:tcW w:w="1417" w:type="dxa"/>
            <w:shd w:val="clear" w:color="auto" w:fill="auto"/>
          </w:tcPr>
          <w:p w14:paraId="76FF08AE" w14:textId="77777777" w:rsidR="001F161B" w:rsidRPr="002C0185" w:rsidRDefault="00FE0B47" w:rsidP="00F626F3">
            <w:pPr>
              <w:pStyle w:val="TAC"/>
              <w:rPr>
                <w:lang w:eastAsia="en-US"/>
              </w:rPr>
            </w:pPr>
            <w:r w:rsidRPr="002C0185">
              <w:rPr>
                <w:lang w:eastAsia="en-US"/>
              </w:rPr>
              <w:t>NR</w:t>
            </w:r>
            <w:r w:rsidR="001F161B" w:rsidRPr="002C0185">
              <w:rPr>
                <w:lang w:eastAsia="en-US"/>
              </w:rPr>
              <w:t>f2</w:t>
            </w:r>
          </w:p>
        </w:tc>
        <w:tc>
          <w:tcPr>
            <w:tcW w:w="1843" w:type="dxa"/>
          </w:tcPr>
          <w:p w14:paraId="30FCEAB5" w14:textId="77777777" w:rsidR="001F161B" w:rsidRPr="002C0185" w:rsidRDefault="001F161B" w:rsidP="00F626F3">
            <w:pPr>
              <w:pStyle w:val="TAC"/>
              <w:rPr>
                <w:lang w:eastAsia="en-US"/>
              </w:rPr>
            </w:pPr>
            <w:r w:rsidRPr="002C0185">
              <w:rPr>
                <w:lang w:eastAsia="en-US"/>
              </w:rPr>
              <w:t>NR Cell 3</w:t>
            </w:r>
          </w:p>
        </w:tc>
      </w:tr>
      <w:tr w:rsidR="001F161B" w:rsidRPr="002C0185" w14:paraId="17B719C9" w14:textId="77777777" w:rsidTr="00F626F3">
        <w:trPr>
          <w:jc w:val="center"/>
        </w:trPr>
        <w:tc>
          <w:tcPr>
            <w:tcW w:w="1677" w:type="dxa"/>
            <w:shd w:val="clear" w:color="auto" w:fill="auto"/>
          </w:tcPr>
          <w:p w14:paraId="28D2F77C" w14:textId="77777777" w:rsidR="001F161B" w:rsidRPr="002C0185" w:rsidRDefault="001F161B" w:rsidP="00F626F3">
            <w:pPr>
              <w:pStyle w:val="TAC"/>
              <w:rPr>
                <w:lang w:eastAsia="en-US"/>
              </w:rPr>
            </w:pPr>
            <w:r w:rsidRPr="002C0185">
              <w:rPr>
                <w:lang w:eastAsia="en-US"/>
              </w:rPr>
              <w:t>NGC Cell G</w:t>
            </w:r>
          </w:p>
        </w:tc>
        <w:tc>
          <w:tcPr>
            <w:tcW w:w="1417" w:type="dxa"/>
            <w:shd w:val="clear" w:color="auto" w:fill="auto"/>
          </w:tcPr>
          <w:p w14:paraId="406D179B" w14:textId="77777777" w:rsidR="001F161B" w:rsidRPr="002C0185" w:rsidRDefault="001F161B" w:rsidP="00F626F3">
            <w:pPr>
              <w:pStyle w:val="TAC"/>
              <w:rPr>
                <w:lang w:eastAsia="en-US"/>
              </w:rPr>
            </w:pPr>
            <w:r w:rsidRPr="002C0185">
              <w:rPr>
                <w:lang w:eastAsia="en-US"/>
              </w:rPr>
              <w:t>NA</w:t>
            </w:r>
          </w:p>
        </w:tc>
        <w:tc>
          <w:tcPr>
            <w:tcW w:w="1843" w:type="dxa"/>
          </w:tcPr>
          <w:p w14:paraId="342F5AB1" w14:textId="77777777" w:rsidR="001F161B" w:rsidRPr="002C0185" w:rsidRDefault="001F161B" w:rsidP="00F626F3">
            <w:pPr>
              <w:pStyle w:val="TAC"/>
              <w:rPr>
                <w:lang w:eastAsia="en-US"/>
              </w:rPr>
            </w:pPr>
            <w:r w:rsidRPr="002C0185">
              <w:rPr>
                <w:lang w:eastAsia="en-US"/>
              </w:rPr>
              <w:t>NA</w:t>
            </w:r>
          </w:p>
        </w:tc>
      </w:tr>
      <w:tr w:rsidR="001F161B" w:rsidRPr="002C0185" w14:paraId="7FAC69B9" w14:textId="77777777" w:rsidTr="00F626F3">
        <w:trPr>
          <w:jc w:val="center"/>
        </w:trPr>
        <w:tc>
          <w:tcPr>
            <w:tcW w:w="1677" w:type="dxa"/>
            <w:shd w:val="clear" w:color="auto" w:fill="auto"/>
          </w:tcPr>
          <w:p w14:paraId="6664F38F" w14:textId="77777777" w:rsidR="001F161B" w:rsidRPr="002C0185" w:rsidRDefault="001F161B" w:rsidP="00F626F3">
            <w:pPr>
              <w:pStyle w:val="TAC"/>
              <w:rPr>
                <w:lang w:eastAsia="en-US"/>
              </w:rPr>
            </w:pPr>
            <w:r w:rsidRPr="002C0185">
              <w:rPr>
                <w:lang w:eastAsia="en-US"/>
              </w:rPr>
              <w:t>NGC Cell H</w:t>
            </w:r>
          </w:p>
        </w:tc>
        <w:tc>
          <w:tcPr>
            <w:tcW w:w="1417" w:type="dxa"/>
            <w:shd w:val="clear" w:color="auto" w:fill="auto"/>
          </w:tcPr>
          <w:p w14:paraId="49E08FFD" w14:textId="77777777" w:rsidR="001F161B" w:rsidRPr="002C0185" w:rsidRDefault="001F161B" w:rsidP="00F626F3">
            <w:pPr>
              <w:pStyle w:val="TAC"/>
              <w:rPr>
                <w:lang w:eastAsia="en-US"/>
              </w:rPr>
            </w:pPr>
            <w:r w:rsidRPr="002C0185">
              <w:rPr>
                <w:lang w:eastAsia="en-US"/>
              </w:rPr>
              <w:t>NA</w:t>
            </w:r>
          </w:p>
        </w:tc>
        <w:tc>
          <w:tcPr>
            <w:tcW w:w="1843" w:type="dxa"/>
          </w:tcPr>
          <w:p w14:paraId="4700AAFC" w14:textId="77777777" w:rsidR="001F161B" w:rsidRPr="002C0185" w:rsidRDefault="001F161B" w:rsidP="00F626F3">
            <w:pPr>
              <w:pStyle w:val="TAC"/>
              <w:rPr>
                <w:lang w:eastAsia="en-US"/>
              </w:rPr>
            </w:pPr>
            <w:r w:rsidRPr="002C0185">
              <w:rPr>
                <w:lang w:eastAsia="en-US"/>
              </w:rPr>
              <w:t>NA</w:t>
            </w:r>
          </w:p>
        </w:tc>
      </w:tr>
      <w:tr w:rsidR="001F161B" w:rsidRPr="002C0185" w14:paraId="2F031C72" w14:textId="77777777" w:rsidTr="00F626F3">
        <w:trPr>
          <w:jc w:val="center"/>
        </w:trPr>
        <w:tc>
          <w:tcPr>
            <w:tcW w:w="1677" w:type="dxa"/>
            <w:shd w:val="clear" w:color="auto" w:fill="auto"/>
          </w:tcPr>
          <w:p w14:paraId="1460D8CB" w14:textId="77777777" w:rsidR="001F161B" w:rsidRPr="002C0185" w:rsidRDefault="001F161B" w:rsidP="00F626F3">
            <w:pPr>
              <w:pStyle w:val="TAC"/>
              <w:rPr>
                <w:lang w:eastAsia="en-US"/>
              </w:rPr>
            </w:pPr>
            <w:r w:rsidRPr="002C0185">
              <w:rPr>
                <w:lang w:eastAsia="en-US"/>
              </w:rPr>
              <w:t>NGC Cell I</w:t>
            </w:r>
          </w:p>
        </w:tc>
        <w:tc>
          <w:tcPr>
            <w:tcW w:w="1417" w:type="dxa"/>
            <w:shd w:val="clear" w:color="auto" w:fill="auto"/>
          </w:tcPr>
          <w:p w14:paraId="62699D84" w14:textId="77777777" w:rsidR="001F161B" w:rsidRPr="002C0185" w:rsidRDefault="001F161B" w:rsidP="00F626F3">
            <w:pPr>
              <w:pStyle w:val="TAC"/>
              <w:rPr>
                <w:lang w:eastAsia="en-US"/>
              </w:rPr>
            </w:pPr>
            <w:r w:rsidRPr="002C0185">
              <w:rPr>
                <w:lang w:eastAsia="en-US"/>
              </w:rPr>
              <w:t>NA</w:t>
            </w:r>
          </w:p>
        </w:tc>
        <w:tc>
          <w:tcPr>
            <w:tcW w:w="1843" w:type="dxa"/>
          </w:tcPr>
          <w:p w14:paraId="08CCAC85" w14:textId="77777777" w:rsidR="001F161B" w:rsidRPr="002C0185" w:rsidRDefault="001F161B" w:rsidP="00F626F3">
            <w:pPr>
              <w:pStyle w:val="TAC"/>
              <w:rPr>
                <w:lang w:eastAsia="en-US"/>
              </w:rPr>
            </w:pPr>
            <w:r w:rsidRPr="002C0185">
              <w:rPr>
                <w:lang w:eastAsia="en-US"/>
              </w:rPr>
              <w:t>NA</w:t>
            </w:r>
          </w:p>
        </w:tc>
      </w:tr>
      <w:tr w:rsidR="001F161B" w:rsidRPr="002C0185" w14:paraId="726D29EF" w14:textId="77777777" w:rsidTr="00F626F3">
        <w:trPr>
          <w:jc w:val="center"/>
        </w:trPr>
        <w:tc>
          <w:tcPr>
            <w:tcW w:w="1677" w:type="dxa"/>
            <w:shd w:val="clear" w:color="auto" w:fill="auto"/>
          </w:tcPr>
          <w:p w14:paraId="256708BF" w14:textId="77777777" w:rsidR="001F161B" w:rsidRPr="002C0185" w:rsidRDefault="001F161B" w:rsidP="00F626F3">
            <w:pPr>
              <w:pStyle w:val="TAC"/>
              <w:rPr>
                <w:lang w:eastAsia="en-US"/>
              </w:rPr>
            </w:pPr>
            <w:r w:rsidRPr="002C0185">
              <w:rPr>
                <w:lang w:eastAsia="en-US"/>
              </w:rPr>
              <w:t>NGC Cell J</w:t>
            </w:r>
          </w:p>
        </w:tc>
        <w:tc>
          <w:tcPr>
            <w:tcW w:w="1417" w:type="dxa"/>
            <w:shd w:val="clear" w:color="auto" w:fill="auto"/>
          </w:tcPr>
          <w:p w14:paraId="7CC75E3A" w14:textId="77777777" w:rsidR="001F161B" w:rsidRPr="002C0185" w:rsidRDefault="00FE0B47" w:rsidP="00F626F3">
            <w:pPr>
              <w:pStyle w:val="TAC"/>
              <w:rPr>
                <w:lang w:eastAsia="en-US"/>
              </w:rPr>
            </w:pPr>
            <w:r w:rsidRPr="002C0185">
              <w:rPr>
                <w:lang w:eastAsia="en-US"/>
              </w:rPr>
              <w:t>NR</w:t>
            </w:r>
            <w:r w:rsidR="001F161B" w:rsidRPr="002C0185">
              <w:rPr>
                <w:lang w:eastAsia="en-US"/>
              </w:rPr>
              <w:t>f2</w:t>
            </w:r>
          </w:p>
        </w:tc>
        <w:tc>
          <w:tcPr>
            <w:tcW w:w="1843" w:type="dxa"/>
          </w:tcPr>
          <w:p w14:paraId="0776C4EB" w14:textId="77777777" w:rsidR="001F161B" w:rsidRPr="002C0185" w:rsidRDefault="001F161B" w:rsidP="00F626F3">
            <w:pPr>
              <w:pStyle w:val="TAC"/>
              <w:rPr>
                <w:lang w:eastAsia="en-US"/>
              </w:rPr>
            </w:pPr>
            <w:r w:rsidRPr="002C0185">
              <w:rPr>
                <w:lang w:eastAsia="en-US"/>
              </w:rPr>
              <w:t xml:space="preserve">NR Cell 12 </w:t>
            </w:r>
          </w:p>
        </w:tc>
      </w:tr>
      <w:tr w:rsidR="001F161B" w:rsidRPr="002C0185" w14:paraId="53677B97" w14:textId="77777777" w:rsidTr="00F626F3">
        <w:trPr>
          <w:jc w:val="center"/>
        </w:trPr>
        <w:tc>
          <w:tcPr>
            <w:tcW w:w="4937" w:type="dxa"/>
            <w:gridSpan w:val="3"/>
            <w:shd w:val="clear" w:color="auto" w:fill="auto"/>
          </w:tcPr>
          <w:p w14:paraId="60EEA95D" w14:textId="77777777" w:rsidR="001F161B" w:rsidRPr="002C0185" w:rsidRDefault="001F161B" w:rsidP="00F626F3">
            <w:pPr>
              <w:pStyle w:val="TAN"/>
              <w:rPr>
                <w:lang w:eastAsia="en-US"/>
              </w:rPr>
            </w:pPr>
            <w:r w:rsidRPr="002C0185">
              <w:rPr>
                <w:lang w:eastAsia="en-US"/>
              </w:rPr>
              <w:t>Note 1:</w:t>
            </w:r>
            <w:r w:rsidRPr="002C0185">
              <w:rPr>
                <w:lang w:eastAsia="en-US"/>
              </w:rPr>
              <w:tab/>
              <w:t>Default NR parameters for simulated NR cells are as specified in Table 4.4.2-2</w:t>
            </w:r>
            <w:r w:rsidR="00FE0B47" w:rsidRPr="002C0185">
              <w:rPr>
                <w:lang w:eastAsia="en-US"/>
              </w:rPr>
              <w:t>.</w:t>
            </w:r>
          </w:p>
          <w:p w14:paraId="3EE43239" w14:textId="34C79A28" w:rsidR="001F161B" w:rsidRPr="002C0185" w:rsidRDefault="001F161B" w:rsidP="00F626F3">
            <w:pPr>
              <w:pStyle w:val="TAN"/>
              <w:rPr>
                <w:lang w:eastAsia="en-US"/>
              </w:rPr>
            </w:pPr>
            <w:r w:rsidRPr="002C0185">
              <w:rPr>
                <w:lang w:eastAsia="en-US"/>
              </w:rPr>
              <w:t>Note 2:</w:t>
            </w:r>
            <w:r w:rsidRPr="002C0185">
              <w:rPr>
                <w:lang w:eastAsia="en-US"/>
              </w:rPr>
              <w:tab/>
            </w:r>
            <w:r w:rsidR="000071CC" w:rsidRPr="002C0185">
              <w:rPr>
                <w:lang w:eastAsia="en-US"/>
              </w:rPr>
              <w:t>Simultaneous co-existence of active NGC cells defined on the same frequency and same SSB-Index is not recommended (in line with Table 4.4.2-2 Note 3).</w:t>
            </w:r>
          </w:p>
        </w:tc>
      </w:tr>
    </w:tbl>
    <w:p w14:paraId="43FD2340" w14:textId="77777777" w:rsidR="001F161B" w:rsidRPr="002C0185" w:rsidRDefault="001F161B" w:rsidP="001F161B"/>
    <w:p w14:paraId="613E2E75" w14:textId="77777777" w:rsidR="001F161B" w:rsidRPr="002C0185" w:rsidRDefault="001F161B" w:rsidP="001F161B">
      <w:pPr>
        <w:pStyle w:val="TH"/>
      </w:pPr>
      <w:bookmarkStart w:id="485" w:name="_CRTable6_3_2_23"/>
      <w:r w:rsidRPr="002C0185">
        <w:t xml:space="preserve">Table </w:t>
      </w:r>
      <w:bookmarkEnd w:id="485"/>
      <w:r w:rsidRPr="002C0185">
        <w:t xml:space="preserve">6.3.2.2-3: Default PLMN and radio parameters for simulated NAS cells </w:t>
      </w:r>
      <w:r w:rsidRPr="002C0185">
        <w:rPr>
          <w:bCs/>
        </w:rPr>
        <w:t>when cells are in different PLMN</w:t>
      </w:r>
      <w:r w:rsidR="00FE0B47" w:rsidRPr="002C0185">
        <w:rPr>
          <w:bCs/>
        </w:rPr>
        <w:t>s</w:t>
      </w:r>
      <w:r w:rsidRPr="002C0185">
        <w:rPr>
          <w:bCs/>
        </w:rPr>
        <w:t xml:space="preserve"> and access stratum is NR</w:t>
      </w:r>
    </w:p>
    <w:tbl>
      <w:tblPr>
        <w:tblW w:w="7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5"/>
        <w:gridCol w:w="3410"/>
        <w:gridCol w:w="1267"/>
        <w:gridCol w:w="1431"/>
      </w:tblGrid>
      <w:tr w:rsidR="001F161B" w:rsidRPr="002C0185" w14:paraId="29EE2D59" w14:textId="77777777" w:rsidTr="00F626F3">
        <w:trPr>
          <w:trHeight w:val="627"/>
          <w:jc w:val="center"/>
        </w:trPr>
        <w:tc>
          <w:tcPr>
            <w:tcW w:w="1555" w:type="dxa"/>
            <w:shd w:val="clear" w:color="auto" w:fill="auto"/>
          </w:tcPr>
          <w:p w14:paraId="29892109" w14:textId="77777777" w:rsidR="001F161B" w:rsidRPr="002C0185" w:rsidRDefault="001F161B" w:rsidP="00F626F3">
            <w:pPr>
              <w:pStyle w:val="TAH"/>
              <w:rPr>
                <w:lang w:eastAsia="en-US"/>
              </w:rPr>
            </w:pPr>
            <w:r w:rsidRPr="002C0185">
              <w:rPr>
                <w:lang w:eastAsia="en-US"/>
              </w:rPr>
              <w:t>NAS cell ID</w:t>
            </w:r>
          </w:p>
        </w:tc>
        <w:tc>
          <w:tcPr>
            <w:tcW w:w="3410" w:type="dxa"/>
          </w:tcPr>
          <w:p w14:paraId="0CC52AA4" w14:textId="77777777" w:rsidR="001F161B" w:rsidRPr="002C0185" w:rsidRDefault="001F161B" w:rsidP="00F626F3">
            <w:pPr>
              <w:pStyle w:val="TAH"/>
              <w:rPr>
                <w:lang w:eastAsia="en-US"/>
              </w:rPr>
            </w:pPr>
            <w:r w:rsidRPr="002C0185">
              <w:rPr>
                <w:lang w:eastAsia="en-US"/>
              </w:rPr>
              <w:t>PLMN</w:t>
            </w:r>
          </w:p>
        </w:tc>
        <w:tc>
          <w:tcPr>
            <w:tcW w:w="1267" w:type="dxa"/>
            <w:shd w:val="clear" w:color="auto" w:fill="auto"/>
          </w:tcPr>
          <w:p w14:paraId="03019D4A" w14:textId="77777777" w:rsidR="001F161B" w:rsidRPr="002C0185" w:rsidRDefault="001F161B" w:rsidP="00F626F3">
            <w:pPr>
              <w:pStyle w:val="TAH"/>
              <w:rPr>
                <w:lang w:eastAsia="en-US"/>
              </w:rPr>
            </w:pPr>
            <w:r w:rsidRPr="002C0185">
              <w:rPr>
                <w:lang w:eastAsia="en-US"/>
              </w:rPr>
              <w:t>Frequency</w:t>
            </w:r>
          </w:p>
        </w:tc>
        <w:tc>
          <w:tcPr>
            <w:tcW w:w="1431" w:type="dxa"/>
          </w:tcPr>
          <w:p w14:paraId="6FFBCCD6" w14:textId="6871CB58" w:rsidR="001F161B" w:rsidRPr="002C0185" w:rsidRDefault="001F161B" w:rsidP="00F626F3">
            <w:pPr>
              <w:pStyle w:val="TAH"/>
              <w:rPr>
                <w:lang w:eastAsia="en-US"/>
              </w:rPr>
            </w:pPr>
            <w:r w:rsidRPr="002C0185">
              <w:rPr>
                <w:lang w:eastAsia="en-US"/>
              </w:rPr>
              <w:t xml:space="preserve">NR </w:t>
            </w:r>
            <w:r w:rsidR="000071CC" w:rsidRPr="002C0185">
              <w:rPr>
                <w:lang w:eastAsia="en-US"/>
              </w:rPr>
              <w:t>c</w:t>
            </w:r>
            <w:r w:rsidRPr="002C0185">
              <w:rPr>
                <w:lang w:eastAsia="en-US"/>
              </w:rPr>
              <w:t>ell ID (Note 1)</w:t>
            </w:r>
          </w:p>
        </w:tc>
      </w:tr>
      <w:tr w:rsidR="001F161B" w:rsidRPr="002C0185" w14:paraId="74C66512" w14:textId="77777777" w:rsidTr="00F626F3">
        <w:trPr>
          <w:jc w:val="center"/>
        </w:trPr>
        <w:tc>
          <w:tcPr>
            <w:tcW w:w="1555" w:type="dxa"/>
            <w:shd w:val="clear" w:color="auto" w:fill="auto"/>
          </w:tcPr>
          <w:p w14:paraId="314E86A0" w14:textId="77777777" w:rsidR="001F161B" w:rsidRPr="002C0185" w:rsidRDefault="001F161B" w:rsidP="00F626F3">
            <w:pPr>
              <w:pStyle w:val="TAC"/>
              <w:rPr>
                <w:lang w:eastAsia="en-US"/>
              </w:rPr>
            </w:pPr>
            <w:r w:rsidRPr="002C0185">
              <w:rPr>
                <w:lang w:eastAsia="en-US"/>
              </w:rPr>
              <w:t>NGC Cell A</w:t>
            </w:r>
          </w:p>
        </w:tc>
        <w:tc>
          <w:tcPr>
            <w:tcW w:w="3410" w:type="dxa"/>
          </w:tcPr>
          <w:p w14:paraId="2C8F730E" w14:textId="77777777" w:rsidR="001F161B" w:rsidRPr="002C0185" w:rsidRDefault="001F161B" w:rsidP="00F626F3">
            <w:pPr>
              <w:pStyle w:val="TAC"/>
              <w:rPr>
                <w:lang w:eastAsia="en-US"/>
              </w:rPr>
            </w:pPr>
            <w:r w:rsidRPr="002C0185">
              <w:rPr>
                <w:lang w:eastAsia="en-US"/>
              </w:rPr>
              <w:t>MCC/MNC=MCC/MNC in USIM</w:t>
            </w:r>
          </w:p>
        </w:tc>
        <w:tc>
          <w:tcPr>
            <w:tcW w:w="1267" w:type="dxa"/>
            <w:shd w:val="clear" w:color="auto" w:fill="auto"/>
          </w:tcPr>
          <w:p w14:paraId="163DAC24"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431" w:type="dxa"/>
          </w:tcPr>
          <w:p w14:paraId="5701A290" w14:textId="77777777" w:rsidR="001F161B" w:rsidRPr="002C0185" w:rsidRDefault="001F161B" w:rsidP="00F626F3">
            <w:pPr>
              <w:pStyle w:val="TAC"/>
              <w:rPr>
                <w:lang w:eastAsia="en-US"/>
              </w:rPr>
            </w:pPr>
            <w:r w:rsidRPr="002C0185">
              <w:rPr>
                <w:lang w:eastAsia="en-US"/>
              </w:rPr>
              <w:t>NR Cell 1</w:t>
            </w:r>
          </w:p>
        </w:tc>
      </w:tr>
      <w:tr w:rsidR="001F161B" w:rsidRPr="002C0185" w14:paraId="1FE2B0E4" w14:textId="77777777" w:rsidTr="00F626F3">
        <w:trPr>
          <w:jc w:val="center"/>
        </w:trPr>
        <w:tc>
          <w:tcPr>
            <w:tcW w:w="1555" w:type="dxa"/>
            <w:shd w:val="clear" w:color="auto" w:fill="auto"/>
          </w:tcPr>
          <w:p w14:paraId="7A205FEB" w14:textId="77777777" w:rsidR="001F161B" w:rsidRPr="002C0185" w:rsidRDefault="001F161B" w:rsidP="00F626F3">
            <w:pPr>
              <w:pStyle w:val="TAC"/>
              <w:rPr>
                <w:lang w:eastAsia="en-US"/>
              </w:rPr>
            </w:pPr>
            <w:r w:rsidRPr="002C0185">
              <w:rPr>
                <w:lang w:eastAsia="en-US"/>
              </w:rPr>
              <w:t>NGC Cell B</w:t>
            </w:r>
          </w:p>
        </w:tc>
        <w:tc>
          <w:tcPr>
            <w:tcW w:w="3410" w:type="dxa"/>
          </w:tcPr>
          <w:p w14:paraId="470CA84A" w14:textId="77777777" w:rsidR="001F161B" w:rsidRPr="002C0185" w:rsidRDefault="001F161B" w:rsidP="00F626F3">
            <w:pPr>
              <w:pStyle w:val="TAC"/>
              <w:rPr>
                <w:lang w:eastAsia="en-US"/>
              </w:rPr>
            </w:pPr>
            <w:r w:rsidRPr="002C0185">
              <w:rPr>
                <w:lang w:eastAsia="en-US"/>
              </w:rPr>
              <w:t>MCC/MNC=MCC/MNC in USIM</w:t>
            </w:r>
          </w:p>
        </w:tc>
        <w:tc>
          <w:tcPr>
            <w:tcW w:w="1267" w:type="dxa"/>
            <w:shd w:val="clear" w:color="auto" w:fill="auto"/>
          </w:tcPr>
          <w:p w14:paraId="4BA10AB4"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431" w:type="dxa"/>
          </w:tcPr>
          <w:p w14:paraId="7C2483D6" w14:textId="77777777" w:rsidR="001F161B" w:rsidRPr="002C0185" w:rsidRDefault="001F161B" w:rsidP="00F626F3">
            <w:pPr>
              <w:pStyle w:val="TAC"/>
              <w:rPr>
                <w:lang w:eastAsia="en-US"/>
              </w:rPr>
            </w:pPr>
            <w:r w:rsidRPr="002C0185">
              <w:rPr>
                <w:lang w:eastAsia="en-US"/>
              </w:rPr>
              <w:t>NR Cell 2</w:t>
            </w:r>
          </w:p>
        </w:tc>
      </w:tr>
      <w:tr w:rsidR="001F161B" w:rsidRPr="002C0185" w14:paraId="1DB8A0A6" w14:textId="77777777" w:rsidTr="00F626F3">
        <w:trPr>
          <w:jc w:val="center"/>
        </w:trPr>
        <w:tc>
          <w:tcPr>
            <w:tcW w:w="1555" w:type="dxa"/>
            <w:shd w:val="clear" w:color="auto" w:fill="auto"/>
          </w:tcPr>
          <w:p w14:paraId="56A8CFF4" w14:textId="77777777" w:rsidR="001F161B" w:rsidRPr="002C0185" w:rsidRDefault="001F161B" w:rsidP="00F626F3">
            <w:pPr>
              <w:pStyle w:val="TAC"/>
              <w:rPr>
                <w:lang w:eastAsia="en-US"/>
              </w:rPr>
            </w:pPr>
            <w:r w:rsidRPr="002C0185">
              <w:rPr>
                <w:lang w:eastAsia="en-US"/>
              </w:rPr>
              <w:t>NGC Cell C</w:t>
            </w:r>
          </w:p>
        </w:tc>
        <w:tc>
          <w:tcPr>
            <w:tcW w:w="3410" w:type="dxa"/>
          </w:tcPr>
          <w:p w14:paraId="253E952A" w14:textId="77777777" w:rsidR="001F161B" w:rsidRPr="002C0185" w:rsidRDefault="001F161B" w:rsidP="00F626F3">
            <w:pPr>
              <w:pStyle w:val="TAC"/>
              <w:rPr>
                <w:lang w:eastAsia="en-US"/>
              </w:rPr>
            </w:pPr>
            <w:r w:rsidRPr="002C0185">
              <w:rPr>
                <w:lang w:eastAsia="en-US"/>
              </w:rPr>
              <w:t>MCC/MNC=MCC/MNC in USIM</w:t>
            </w:r>
          </w:p>
        </w:tc>
        <w:tc>
          <w:tcPr>
            <w:tcW w:w="1267" w:type="dxa"/>
            <w:shd w:val="clear" w:color="auto" w:fill="auto"/>
          </w:tcPr>
          <w:p w14:paraId="6CED37B5"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431" w:type="dxa"/>
          </w:tcPr>
          <w:p w14:paraId="637F1795" w14:textId="77777777" w:rsidR="001F161B" w:rsidRPr="002C0185" w:rsidRDefault="001F161B" w:rsidP="00F626F3">
            <w:pPr>
              <w:pStyle w:val="TAC"/>
              <w:rPr>
                <w:lang w:eastAsia="en-US"/>
              </w:rPr>
            </w:pPr>
            <w:r w:rsidRPr="002C0185">
              <w:rPr>
                <w:lang w:eastAsia="en-US"/>
              </w:rPr>
              <w:t xml:space="preserve">NR Cell 4 </w:t>
            </w:r>
          </w:p>
        </w:tc>
      </w:tr>
      <w:tr w:rsidR="001F161B" w:rsidRPr="002C0185" w14:paraId="54937908" w14:textId="77777777" w:rsidTr="00F626F3">
        <w:trPr>
          <w:jc w:val="center"/>
        </w:trPr>
        <w:tc>
          <w:tcPr>
            <w:tcW w:w="1555" w:type="dxa"/>
            <w:shd w:val="clear" w:color="auto" w:fill="auto"/>
          </w:tcPr>
          <w:p w14:paraId="4EF7BAE6" w14:textId="77777777" w:rsidR="001F161B" w:rsidRPr="002C0185" w:rsidRDefault="001F161B" w:rsidP="00F626F3">
            <w:pPr>
              <w:pStyle w:val="TAC"/>
              <w:rPr>
                <w:lang w:eastAsia="en-US"/>
              </w:rPr>
            </w:pPr>
            <w:r w:rsidRPr="002C0185">
              <w:rPr>
                <w:lang w:eastAsia="en-US"/>
              </w:rPr>
              <w:t>NGC Cell D</w:t>
            </w:r>
          </w:p>
        </w:tc>
        <w:tc>
          <w:tcPr>
            <w:tcW w:w="3410" w:type="dxa"/>
          </w:tcPr>
          <w:p w14:paraId="10C9E50C" w14:textId="77777777" w:rsidR="001F161B" w:rsidRPr="002C0185" w:rsidRDefault="001F161B" w:rsidP="00F626F3">
            <w:pPr>
              <w:pStyle w:val="TAC"/>
              <w:rPr>
                <w:lang w:eastAsia="en-US"/>
              </w:rPr>
            </w:pPr>
            <w:r w:rsidRPr="002C0185">
              <w:rPr>
                <w:lang w:eastAsia="en-US"/>
              </w:rPr>
              <w:t>MCC/MNC=MCC/MNC in USIM</w:t>
            </w:r>
          </w:p>
        </w:tc>
        <w:tc>
          <w:tcPr>
            <w:tcW w:w="1267" w:type="dxa"/>
            <w:shd w:val="clear" w:color="auto" w:fill="auto"/>
          </w:tcPr>
          <w:p w14:paraId="2C64A885" w14:textId="77777777" w:rsidR="001F161B" w:rsidRPr="002C0185" w:rsidRDefault="00FE0B47" w:rsidP="00F626F3">
            <w:pPr>
              <w:pStyle w:val="TAC"/>
              <w:rPr>
                <w:lang w:eastAsia="en-US"/>
              </w:rPr>
            </w:pPr>
            <w:r w:rsidRPr="002C0185">
              <w:rPr>
                <w:lang w:eastAsia="en-US"/>
              </w:rPr>
              <w:t>NR</w:t>
            </w:r>
            <w:r w:rsidR="001F161B" w:rsidRPr="002C0185">
              <w:rPr>
                <w:lang w:eastAsia="en-US"/>
              </w:rPr>
              <w:t>f1</w:t>
            </w:r>
          </w:p>
        </w:tc>
        <w:tc>
          <w:tcPr>
            <w:tcW w:w="1431" w:type="dxa"/>
          </w:tcPr>
          <w:p w14:paraId="2CA1C1C5" w14:textId="77777777" w:rsidR="001F161B" w:rsidRPr="002C0185" w:rsidRDefault="001F161B" w:rsidP="00F626F3">
            <w:pPr>
              <w:pStyle w:val="TAC"/>
              <w:rPr>
                <w:lang w:eastAsia="en-US"/>
              </w:rPr>
            </w:pPr>
            <w:r w:rsidRPr="002C0185">
              <w:rPr>
                <w:lang w:eastAsia="en-US"/>
              </w:rPr>
              <w:t xml:space="preserve">NR Cell 11 </w:t>
            </w:r>
          </w:p>
        </w:tc>
      </w:tr>
      <w:tr w:rsidR="001F161B" w:rsidRPr="002C0185" w14:paraId="22B0E774" w14:textId="77777777" w:rsidTr="00F626F3">
        <w:trPr>
          <w:jc w:val="center"/>
        </w:trPr>
        <w:tc>
          <w:tcPr>
            <w:tcW w:w="1555" w:type="dxa"/>
            <w:shd w:val="clear" w:color="auto" w:fill="auto"/>
          </w:tcPr>
          <w:p w14:paraId="38971946" w14:textId="77777777" w:rsidR="001F161B" w:rsidRPr="002C0185" w:rsidRDefault="001F161B" w:rsidP="00F626F3">
            <w:pPr>
              <w:pStyle w:val="TAC"/>
              <w:rPr>
                <w:lang w:eastAsia="en-US"/>
              </w:rPr>
            </w:pPr>
            <w:r w:rsidRPr="002C0185">
              <w:rPr>
                <w:lang w:eastAsia="en-US"/>
              </w:rPr>
              <w:t>NGC Cell E</w:t>
            </w:r>
          </w:p>
        </w:tc>
        <w:tc>
          <w:tcPr>
            <w:tcW w:w="3410" w:type="dxa"/>
          </w:tcPr>
          <w:p w14:paraId="17B16574" w14:textId="77777777" w:rsidR="001F161B" w:rsidRPr="002C0185" w:rsidRDefault="001F161B" w:rsidP="00F626F3">
            <w:pPr>
              <w:pStyle w:val="TAC"/>
              <w:rPr>
                <w:lang w:eastAsia="en-US"/>
              </w:rPr>
            </w:pPr>
            <w:r w:rsidRPr="002C0185">
              <w:rPr>
                <w:lang w:eastAsia="en-US"/>
              </w:rPr>
              <w:t>MCC=002</w:t>
            </w:r>
          </w:p>
          <w:p w14:paraId="0B8DD083" w14:textId="77777777" w:rsidR="001F161B" w:rsidRPr="002C0185" w:rsidRDefault="001F161B" w:rsidP="00F626F3">
            <w:pPr>
              <w:pStyle w:val="TAC"/>
              <w:rPr>
                <w:lang w:eastAsia="en-US"/>
              </w:rPr>
            </w:pPr>
            <w:r w:rsidRPr="002C0185">
              <w:rPr>
                <w:lang w:eastAsia="en-US"/>
              </w:rPr>
              <w:t>MNC=101</w:t>
            </w:r>
          </w:p>
        </w:tc>
        <w:tc>
          <w:tcPr>
            <w:tcW w:w="1267" w:type="dxa"/>
            <w:shd w:val="clear" w:color="auto" w:fill="auto"/>
          </w:tcPr>
          <w:p w14:paraId="5A84DBFF" w14:textId="77777777" w:rsidR="001F161B" w:rsidRPr="002C0185" w:rsidRDefault="00FE0B47" w:rsidP="00F626F3">
            <w:pPr>
              <w:pStyle w:val="TAC"/>
              <w:rPr>
                <w:lang w:eastAsia="en-US"/>
              </w:rPr>
            </w:pPr>
            <w:r w:rsidRPr="002C0185">
              <w:rPr>
                <w:lang w:eastAsia="en-US"/>
              </w:rPr>
              <w:t>NR</w:t>
            </w:r>
            <w:r w:rsidR="001F161B" w:rsidRPr="002C0185">
              <w:rPr>
                <w:lang w:eastAsia="en-US"/>
              </w:rPr>
              <w:t>f2</w:t>
            </w:r>
          </w:p>
        </w:tc>
        <w:tc>
          <w:tcPr>
            <w:tcW w:w="1431" w:type="dxa"/>
          </w:tcPr>
          <w:p w14:paraId="35F8BE7F" w14:textId="77777777" w:rsidR="001F161B" w:rsidRPr="002C0185" w:rsidRDefault="001F161B" w:rsidP="00F626F3">
            <w:pPr>
              <w:pStyle w:val="TAC"/>
              <w:rPr>
                <w:lang w:eastAsia="en-US"/>
              </w:rPr>
            </w:pPr>
            <w:r w:rsidRPr="002C0185">
              <w:rPr>
                <w:lang w:eastAsia="en-US"/>
              </w:rPr>
              <w:t xml:space="preserve">NR Cell 3 </w:t>
            </w:r>
          </w:p>
        </w:tc>
      </w:tr>
      <w:tr w:rsidR="001F161B" w:rsidRPr="002C0185" w14:paraId="317E2EFC" w14:textId="77777777" w:rsidTr="00F626F3">
        <w:trPr>
          <w:jc w:val="center"/>
        </w:trPr>
        <w:tc>
          <w:tcPr>
            <w:tcW w:w="1555" w:type="dxa"/>
            <w:shd w:val="clear" w:color="auto" w:fill="auto"/>
          </w:tcPr>
          <w:p w14:paraId="77AC1465" w14:textId="77777777" w:rsidR="001F161B" w:rsidRPr="002C0185" w:rsidRDefault="001F161B" w:rsidP="00F626F3">
            <w:pPr>
              <w:pStyle w:val="TAC"/>
              <w:rPr>
                <w:lang w:eastAsia="en-US"/>
              </w:rPr>
            </w:pPr>
            <w:r w:rsidRPr="002C0185">
              <w:rPr>
                <w:lang w:eastAsia="en-US"/>
              </w:rPr>
              <w:t>NGC Cell F</w:t>
            </w:r>
          </w:p>
        </w:tc>
        <w:tc>
          <w:tcPr>
            <w:tcW w:w="3410" w:type="dxa"/>
          </w:tcPr>
          <w:p w14:paraId="1F975CEE" w14:textId="77777777" w:rsidR="001F161B" w:rsidRPr="002C0185" w:rsidRDefault="001F161B" w:rsidP="00F626F3">
            <w:pPr>
              <w:pStyle w:val="TAC"/>
              <w:rPr>
                <w:lang w:eastAsia="en-US"/>
              </w:rPr>
            </w:pPr>
            <w:r w:rsidRPr="002C0185">
              <w:rPr>
                <w:lang w:eastAsia="en-US"/>
              </w:rPr>
              <w:t xml:space="preserve">MCC=003 </w:t>
            </w:r>
          </w:p>
          <w:p w14:paraId="0CD4E238" w14:textId="77777777" w:rsidR="001F161B" w:rsidRPr="002C0185" w:rsidRDefault="001F161B" w:rsidP="00F626F3">
            <w:pPr>
              <w:pStyle w:val="TAC"/>
              <w:rPr>
                <w:lang w:eastAsia="en-US"/>
              </w:rPr>
            </w:pPr>
            <w:r w:rsidRPr="002C0185">
              <w:rPr>
                <w:lang w:eastAsia="en-US"/>
              </w:rPr>
              <w:t>MNC=101</w:t>
            </w:r>
          </w:p>
        </w:tc>
        <w:tc>
          <w:tcPr>
            <w:tcW w:w="1267" w:type="dxa"/>
            <w:shd w:val="clear" w:color="auto" w:fill="auto"/>
          </w:tcPr>
          <w:p w14:paraId="5DF723F5" w14:textId="77777777" w:rsidR="001F161B" w:rsidRPr="002C0185" w:rsidRDefault="00FE0B47" w:rsidP="00F626F3">
            <w:pPr>
              <w:pStyle w:val="TAC"/>
              <w:rPr>
                <w:lang w:eastAsia="en-US"/>
              </w:rPr>
            </w:pPr>
            <w:r w:rsidRPr="002C0185">
              <w:rPr>
                <w:lang w:eastAsia="en-US"/>
              </w:rPr>
              <w:t>NR</w:t>
            </w:r>
            <w:r w:rsidR="001F161B" w:rsidRPr="002C0185">
              <w:rPr>
                <w:lang w:eastAsia="en-US"/>
              </w:rPr>
              <w:t>f4</w:t>
            </w:r>
          </w:p>
        </w:tc>
        <w:tc>
          <w:tcPr>
            <w:tcW w:w="1431" w:type="dxa"/>
          </w:tcPr>
          <w:p w14:paraId="6D2B4EE2" w14:textId="77777777" w:rsidR="001F161B" w:rsidRPr="002C0185" w:rsidRDefault="001F161B" w:rsidP="00F626F3">
            <w:pPr>
              <w:pStyle w:val="TAC"/>
              <w:rPr>
                <w:lang w:eastAsia="en-US"/>
              </w:rPr>
            </w:pPr>
            <w:r w:rsidRPr="002C0185">
              <w:rPr>
                <w:lang w:eastAsia="en-US"/>
              </w:rPr>
              <w:t xml:space="preserve">NR Cell 14 </w:t>
            </w:r>
          </w:p>
        </w:tc>
      </w:tr>
      <w:tr w:rsidR="001F161B" w:rsidRPr="002C0185" w14:paraId="3D6A38F9" w14:textId="77777777" w:rsidTr="00F626F3">
        <w:trPr>
          <w:jc w:val="center"/>
        </w:trPr>
        <w:tc>
          <w:tcPr>
            <w:tcW w:w="1555" w:type="dxa"/>
            <w:shd w:val="clear" w:color="auto" w:fill="auto"/>
          </w:tcPr>
          <w:p w14:paraId="50DD4F30" w14:textId="77777777" w:rsidR="001F161B" w:rsidRPr="002C0185" w:rsidRDefault="001F161B" w:rsidP="00F626F3">
            <w:pPr>
              <w:pStyle w:val="TAC"/>
              <w:rPr>
                <w:lang w:eastAsia="en-US"/>
              </w:rPr>
            </w:pPr>
            <w:r w:rsidRPr="002C0185">
              <w:rPr>
                <w:lang w:eastAsia="en-US"/>
              </w:rPr>
              <w:t>NGC Cell G</w:t>
            </w:r>
          </w:p>
        </w:tc>
        <w:tc>
          <w:tcPr>
            <w:tcW w:w="3410" w:type="dxa"/>
          </w:tcPr>
          <w:p w14:paraId="5533D5E1" w14:textId="77777777" w:rsidR="001F161B" w:rsidRPr="002C0185" w:rsidRDefault="001F161B" w:rsidP="00F626F3">
            <w:pPr>
              <w:pStyle w:val="TAC"/>
              <w:rPr>
                <w:lang w:eastAsia="en-US"/>
              </w:rPr>
            </w:pPr>
            <w:r w:rsidRPr="002C0185">
              <w:rPr>
                <w:lang w:eastAsia="en-US"/>
              </w:rPr>
              <w:t>MCC = MCC in USIM</w:t>
            </w:r>
          </w:p>
          <w:p w14:paraId="40A0F2BA" w14:textId="77777777" w:rsidR="001F161B" w:rsidRPr="002C0185" w:rsidRDefault="001F161B" w:rsidP="00F626F3">
            <w:pPr>
              <w:pStyle w:val="TAC"/>
              <w:rPr>
                <w:lang w:eastAsia="en-US"/>
              </w:rPr>
            </w:pPr>
            <w:r w:rsidRPr="002C0185">
              <w:rPr>
                <w:lang w:eastAsia="en-US"/>
              </w:rPr>
              <w:t>MNC=02</w:t>
            </w:r>
          </w:p>
        </w:tc>
        <w:tc>
          <w:tcPr>
            <w:tcW w:w="1267" w:type="dxa"/>
            <w:shd w:val="clear" w:color="auto" w:fill="auto"/>
          </w:tcPr>
          <w:p w14:paraId="798CA92D" w14:textId="77777777" w:rsidR="001F161B" w:rsidRPr="002C0185" w:rsidRDefault="00FE0B47" w:rsidP="00F626F3">
            <w:pPr>
              <w:pStyle w:val="TAC"/>
              <w:rPr>
                <w:lang w:eastAsia="en-US"/>
              </w:rPr>
            </w:pPr>
            <w:r w:rsidRPr="002C0185">
              <w:rPr>
                <w:lang w:eastAsia="en-US"/>
              </w:rPr>
              <w:t>NR</w:t>
            </w:r>
            <w:r w:rsidR="001F161B" w:rsidRPr="002C0185">
              <w:rPr>
                <w:lang w:eastAsia="en-US"/>
              </w:rPr>
              <w:t>f2</w:t>
            </w:r>
          </w:p>
        </w:tc>
        <w:tc>
          <w:tcPr>
            <w:tcW w:w="1431" w:type="dxa"/>
          </w:tcPr>
          <w:p w14:paraId="24431ADC" w14:textId="77777777" w:rsidR="001F161B" w:rsidRPr="002C0185" w:rsidRDefault="001F161B" w:rsidP="00F626F3">
            <w:pPr>
              <w:pStyle w:val="TAC"/>
              <w:rPr>
                <w:lang w:eastAsia="en-US"/>
              </w:rPr>
            </w:pPr>
            <w:r w:rsidRPr="002C0185">
              <w:rPr>
                <w:lang w:eastAsia="en-US"/>
              </w:rPr>
              <w:t xml:space="preserve">NR Cell 12 </w:t>
            </w:r>
          </w:p>
        </w:tc>
      </w:tr>
      <w:tr w:rsidR="001F161B" w:rsidRPr="002C0185" w14:paraId="5EE50032" w14:textId="77777777" w:rsidTr="00F626F3">
        <w:trPr>
          <w:jc w:val="center"/>
        </w:trPr>
        <w:tc>
          <w:tcPr>
            <w:tcW w:w="1555" w:type="dxa"/>
            <w:shd w:val="clear" w:color="auto" w:fill="auto"/>
          </w:tcPr>
          <w:p w14:paraId="2F187423" w14:textId="77777777" w:rsidR="001F161B" w:rsidRPr="002C0185" w:rsidRDefault="001F161B" w:rsidP="00F626F3">
            <w:pPr>
              <w:pStyle w:val="TAC"/>
              <w:rPr>
                <w:lang w:eastAsia="en-US"/>
              </w:rPr>
            </w:pPr>
            <w:r w:rsidRPr="002C0185">
              <w:rPr>
                <w:lang w:eastAsia="en-US"/>
              </w:rPr>
              <w:t>NGC Cell H</w:t>
            </w:r>
          </w:p>
        </w:tc>
        <w:tc>
          <w:tcPr>
            <w:tcW w:w="3410" w:type="dxa"/>
          </w:tcPr>
          <w:p w14:paraId="582C27B9" w14:textId="77777777" w:rsidR="001F161B" w:rsidRPr="002C0185" w:rsidRDefault="001F161B" w:rsidP="00F626F3">
            <w:pPr>
              <w:pStyle w:val="TAC"/>
              <w:rPr>
                <w:lang w:eastAsia="en-US"/>
              </w:rPr>
            </w:pPr>
            <w:r w:rsidRPr="002C0185">
              <w:rPr>
                <w:lang w:eastAsia="en-US"/>
              </w:rPr>
              <w:t>MCC = MCC in USIM</w:t>
            </w:r>
          </w:p>
          <w:p w14:paraId="30FCC936" w14:textId="77777777" w:rsidR="001F161B" w:rsidRPr="002C0185" w:rsidRDefault="001F161B" w:rsidP="00F626F3">
            <w:pPr>
              <w:pStyle w:val="TAC"/>
              <w:rPr>
                <w:lang w:eastAsia="en-US"/>
              </w:rPr>
            </w:pPr>
            <w:r w:rsidRPr="002C0185">
              <w:rPr>
                <w:lang w:eastAsia="en-US"/>
              </w:rPr>
              <w:t>MNC=02</w:t>
            </w:r>
          </w:p>
        </w:tc>
        <w:tc>
          <w:tcPr>
            <w:tcW w:w="1267" w:type="dxa"/>
            <w:shd w:val="clear" w:color="auto" w:fill="auto"/>
          </w:tcPr>
          <w:p w14:paraId="6CBFF0C2" w14:textId="77777777" w:rsidR="001F161B" w:rsidRPr="002C0185" w:rsidRDefault="00FE0B47" w:rsidP="00F626F3">
            <w:pPr>
              <w:pStyle w:val="TAC"/>
              <w:rPr>
                <w:lang w:eastAsia="en-US"/>
              </w:rPr>
            </w:pPr>
            <w:r w:rsidRPr="002C0185">
              <w:rPr>
                <w:lang w:eastAsia="en-US"/>
              </w:rPr>
              <w:t>NR</w:t>
            </w:r>
            <w:r w:rsidR="001F161B" w:rsidRPr="002C0185">
              <w:rPr>
                <w:lang w:eastAsia="en-US"/>
              </w:rPr>
              <w:t>f2</w:t>
            </w:r>
          </w:p>
        </w:tc>
        <w:tc>
          <w:tcPr>
            <w:tcW w:w="1431" w:type="dxa"/>
          </w:tcPr>
          <w:p w14:paraId="1A844202" w14:textId="77777777" w:rsidR="001F161B" w:rsidRPr="002C0185" w:rsidRDefault="001F161B" w:rsidP="00F626F3">
            <w:pPr>
              <w:pStyle w:val="TAC"/>
              <w:rPr>
                <w:lang w:eastAsia="en-US"/>
              </w:rPr>
            </w:pPr>
            <w:r w:rsidRPr="002C0185">
              <w:rPr>
                <w:lang w:eastAsia="en-US"/>
              </w:rPr>
              <w:t xml:space="preserve">NR Cell 23 </w:t>
            </w:r>
          </w:p>
        </w:tc>
      </w:tr>
      <w:tr w:rsidR="001F161B" w:rsidRPr="002C0185" w14:paraId="5EF9C3AE" w14:textId="77777777" w:rsidTr="00F626F3">
        <w:trPr>
          <w:jc w:val="center"/>
        </w:trPr>
        <w:tc>
          <w:tcPr>
            <w:tcW w:w="1555" w:type="dxa"/>
            <w:shd w:val="clear" w:color="auto" w:fill="auto"/>
          </w:tcPr>
          <w:p w14:paraId="12456438" w14:textId="77777777" w:rsidR="001F161B" w:rsidRPr="002C0185" w:rsidRDefault="001F161B" w:rsidP="00F626F3">
            <w:pPr>
              <w:pStyle w:val="TAC"/>
              <w:rPr>
                <w:lang w:eastAsia="en-US"/>
              </w:rPr>
            </w:pPr>
            <w:r w:rsidRPr="002C0185">
              <w:rPr>
                <w:lang w:eastAsia="en-US"/>
              </w:rPr>
              <w:t>NGC Cell I</w:t>
            </w:r>
          </w:p>
        </w:tc>
        <w:tc>
          <w:tcPr>
            <w:tcW w:w="3410" w:type="dxa"/>
          </w:tcPr>
          <w:p w14:paraId="0B227AF5" w14:textId="77777777" w:rsidR="001F161B" w:rsidRPr="002C0185" w:rsidRDefault="001F161B" w:rsidP="00F626F3">
            <w:pPr>
              <w:pStyle w:val="TAC"/>
              <w:rPr>
                <w:lang w:eastAsia="en-US"/>
              </w:rPr>
            </w:pPr>
            <w:r w:rsidRPr="002C0185">
              <w:rPr>
                <w:lang w:eastAsia="en-US"/>
              </w:rPr>
              <w:t xml:space="preserve">MCC=002 </w:t>
            </w:r>
          </w:p>
          <w:p w14:paraId="44D3CED6" w14:textId="77777777" w:rsidR="001F161B" w:rsidRPr="002C0185" w:rsidRDefault="001F161B" w:rsidP="00F626F3">
            <w:pPr>
              <w:pStyle w:val="TAC"/>
              <w:rPr>
                <w:lang w:eastAsia="en-US"/>
              </w:rPr>
            </w:pPr>
            <w:r w:rsidRPr="002C0185">
              <w:rPr>
                <w:lang w:eastAsia="en-US"/>
              </w:rPr>
              <w:t>MNC=101</w:t>
            </w:r>
          </w:p>
        </w:tc>
        <w:tc>
          <w:tcPr>
            <w:tcW w:w="1267" w:type="dxa"/>
            <w:shd w:val="clear" w:color="auto" w:fill="auto"/>
          </w:tcPr>
          <w:p w14:paraId="0CB2CCAD" w14:textId="77777777" w:rsidR="001F161B" w:rsidRPr="002C0185" w:rsidRDefault="00FE0B47" w:rsidP="00F626F3">
            <w:pPr>
              <w:pStyle w:val="TAC"/>
              <w:rPr>
                <w:lang w:eastAsia="en-US"/>
              </w:rPr>
            </w:pPr>
            <w:r w:rsidRPr="002C0185">
              <w:rPr>
                <w:lang w:eastAsia="en-US"/>
              </w:rPr>
              <w:t>NR</w:t>
            </w:r>
            <w:r w:rsidR="001F161B" w:rsidRPr="002C0185">
              <w:rPr>
                <w:lang w:eastAsia="en-US"/>
              </w:rPr>
              <w:t>f3</w:t>
            </w:r>
          </w:p>
        </w:tc>
        <w:tc>
          <w:tcPr>
            <w:tcW w:w="1431" w:type="dxa"/>
          </w:tcPr>
          <w:p w14:paraId="4262AFA9" w14:textId="77777777" w:rsidR="001F161B" w:rsidRPr="002C0185" w:rsidRDefault="001F161B" w:rsidP="00F626F3">
            <w:pPr>
              <w:pStyle w:val="TAC"/>
              <w:rPr>
                <w:lang w:eastAsia="en-US"/>
              </w:rPr>
            </w:pPr>
            <w:r w:rsidRPr="002C0185">
              <w:rPr>
                <w:lang w:eastAsia="en-US"/>
              </w:rPr>
              <w:t xml:space="preserve">NR Cell 6 </w:t>
            </w:r>
          </w:p>
        </w:tc>
      </w:tr>
      <w:tr w:rsidR="001F161B" w:rsidRPr="002C0185" w14:paraId="2B4E1536" w14:textId="77777777" w:rsidTr="00F626F3">
        <w:trPr>
          <w:jc w:val="center"/>
        </w:trPr>
        <w:tc>
          <w:tcPr>
            <w:tcW w:w="1555" w:type="dxa"/>
            <w:shd w:val="clear" w:color="auto" w:fill="auto"/>
          </w:tcPr>
          <w:p w14:paraId="2ED4C985" w14:textId="77777777" w:rsidR="001F161B" w:rsidRPr="002C0185" w:rsidRDefault="001F161B" w:rsidP="00F626F3">
            <w:pPr>
              <w:pStyle w:val="TAC"/>
              <w:rPr>
                <w:lang w:eastAsia="en-US"/>
              </w:rPr>
            </w:pPr>
            <w:r w:rsidRPr="002C0185">
              <w:rPr>
                <w:lang w:eastAsia="en-US"/>
              </w:rPr>
              <w:t>NGC Cell J</w:t>
            </w:r>
          </w:p>
        </w:tc>
        <w:tc>
          <w:tcPr>
            <w:tcW w:w="3410" w:type="dxa"/>
          </w:tcPr>
          <w:p w14:paraId="3443CEF4" w14:textId="77777777" w:rsidR="001F161B" w:rsidRPr="002C0185" w:rsidRDefault="001F161B" w:rsidP="00F626F3">
            <w:pPr>
              <w:pStyle w:val="TAC"/>
              <w:rPr>
                <w:lang w:eastAsia="en-US"/>
              </w:rPr>
            </w:pPr>
            <w:r w:rsidRPr="002C0185">
              <w:rPr>
                <w:lang w:eastAsia="en-US"/>
              </w:rPr>
              <w:t xml:space="preserve">MCC=002 </w:t>
            </w:r>
          </w:p>
          <w:p w14:paraId="2867461A" w14:textId="77777777" w:rsidR="001F161B" w:rsidRPr="002C0185" w:rsidRDefault="001F161B" w:rsidP="00F626F3">
            <w:pPr>
              <w:pStyle w:val="TAC"/>
              <w:rPr>
                <w:lang w:eastAsia="en-US"/>
              </w:rPr>
            </w:pPr>
            <w:r w:rsidRPr="002C0185">
              <w:rPr>
                <w:lang w:eastAsia="en-US"/>
              </w:rPr>
              <w:t>MNC=101</w:t>
            </w:r>
          </w:p>
        </w:tc>
        <w:tc>
          <w:tcPr>
            <w:tcW w:w="1267" w:type="dxa"/>
            <w:shd w:val="clear" w:color="auto" w:fill="auto"/>
          </w:tcPr>
          <w:p w14:paraId="1CF916A9" w14:textId="77777777" w:rsidR="001F161B" w:rsidRPr="002C0185" w:rsidRDefault="00FE0B47" w:rsidP="00F626F3">
            <w:pPr>
              <w:pStyle w:val="TAC"/>
              <w:rPr>
                <w:lang w:eastAsia="en-US"/>
              </w:rPr>
            </w:pPr>
            <w:r w:rsidRPr="002C0185">
              <w:rPr>
                <w:lang w:eastAsia="en-US"/>
              </w:rPr>
              <w:t>NR</w:t>
            </w:r>
            <w:r w:rsidR="001F161B" w:rsidRPr="002C0185">
              <w:rPr>
                <w:lang w:eastAsia="en-US"/>
              </w:rPr>
              <w:t>f3</w:t>
            </w:r>
          </w:p>
        </w:tc>
        <w:tc>
          <w:tcPr>
            <w:tcW w:w="1431" w:type="dxa"/>
          </w:tcPr>
          <w:p w14:paraId="1AE70240" w14:textId="77777777" w:rsidR="001F161B" w:rsidRPr="002C0185" w:rsidRDefault="001F161B" w:rsidP="00F626F3">
            <w:pPr>
              <w:pStyle w:val="TAC"/>
              <w:rPr>
                <w:lang w:eastAsia="en-US"/>
              </w:rPr>
            </w:pPr>
            <w:r w:rsidRPr="002C0185">
              <w:rPr>
                <w:lang w:eastAsia="en-US"/>
              </w:rPr>
              <w:t xml:space="preserve">NR Cell 13 </w:t>
            </w:r>
          </w:p>
        </w:tc>
      </w:tr>
      <w:tr w:rsidR="001F161B" w:rsidRPr="002C0185" w14:paraId="15478FEB" w14:textId="77777777" w:rsidTr="00F626F3">
        <w:trPr>
          <w:jc w:val="center"/>
        </w:trPr>
        <w:tc>
          <w:tcPr>
            <w:tcW w:w="7663" w:type="dxa"/>
            <w:gridSpan w:val="4"/>
          </w:tcPr>
          <w:p w14:paraId="6D9088CA" w14:textId="77777777" w:rsidR="001F161B" w:rsidRPr="002C0185" w:rsidRDefault="001F161B" w:rsidP="00F626F3">
            <w:pPr>
              <w:pStyle w:val="TAN"/>
              <w:rPr>
                <w:lang w:eastAsia="en-US"/>
              </w:rPr>
            </w:pPr>
            <w:r w:rsidRPr="002C0185">
              <w:rPr>
                <w:lang w:eastAsia="en-US"/>
              </w:rPr>
              <w:t>Note 1:</w:t>
            </w:r>
            <w:r w:rsidRPr="002C0185">
              <w:rPr>
                <w:lang w:eastAsia="en-US"/>
              </w:rPr>
              <w:tab/>
              <w:t>Default NR parameters for simulated NR cells are as specified in Table 4.4.2-2</w:t>
            </w:r>
          </w:p>
          <w:p w14:paraId="5CDC94DB" w14:textId="4B08F50B" w:rsidR="001F161B" w:rsidRPr="002C0185" w:rsidRDefault="001F161B" w:rsidP="001F161B">
            <w:pPr>
              <w:pStyle w:val="TAN"/>
              <w:rPr>
                <w:lang w:eastAsia="en-US"/>
              </w:rPr>
            </w:pPr>
            <w:r w:rsidRPr="002C0185">
              <w:rPr>
                <w:lang w:eastAsia="en-US"/>
              </w:rPr>
              <w:t>Note 2:</w:t>
            </w:r>
            <w:r w:rsidRPr="002C0185">
              <w:rPr>
                <w:lang w:eastAsia="en-US"/>
              </w:rPr>
              <w:tab/>
            </w:r>
            <w:r w:rsidR="000071CC" w:rsidRPr="002C0185">
              <w:rPr>
                <w:lang w:eastAsia="en-US"/>
              </w:rPr>
              <w:t>Simultaneous co-existence of active NGC cells defined on the same frequency and same SSB-Index is not recommended (in line with Table 4.4.2-2 Note 3).</w:t>
            </w:r>
          </w:p>
        </w:tc>
      </w:tr>
    </w:tbl>
    <w:p w14:paraId="7568F599" w14:textId="4760059B" w:rsidR="001F161B" w:rsidRPr="002C0185" w:rsidRDefault="001F161B" w:rsidP="001F161B"/>
    <w:p w14:paraId="3842C929" w14:textId="77777777" w:rsidR="00C200CB" w:rsidRPr="002C0185" w:rsidRDefault="00C200CB" w:rsidP="00C200CB">
      <w:pPr>
        <w:pStyle w:val="Heading3"/>
      </w:pPr>
      <w:bookmarkStart w:id="486" w:name="_Toc295921063"/>
      <w:r w:rsidRPr="002C0185">
        <w:t>6.3.3</w:t>
      </w:r>
      <w:r w:rsidRPr="002C0185">
        <w:tab/>
        <w:t>Cell configuration types</w:t>
      </w:r>
      <w:bookmarkEnd w:id="486"/>
    </w:p>
    <w:p w14:paraId="752C0741" w14:textId="77777777" w:rsidR="00C200CB" w:rsidRPr="002C0185" w:rsidRDefault="00C200CB" w:rsidP="00C200CB">
      <w:pPr>
        <w:pStyle w:val="Heading4"/>
      </w:pPr>
      <w:r w:rsidRPr="002C0185">
        <w:t>6.3.3.1</w:t>
      </w:r>
      <w:r w:rsidRPr="002C0185">
        <w:tab/>
        <w:t>Introduction</w:t>
      </w:r>
    </w:p>
    <w:p w14:paraId="351F2EE4" w14:textId="77777777" w:rsidR="00C200CB" w:rsidRPr="002C0185" w:rsidRDefault="00C200CB" w:rsidP="00C200CB">
      <w:r w:rsidRPr="002C0185">
        <w:t xml:space="preserve">For the purpose of test equipment resource management, different types of cell configurations are defined with different capabilities. </w:t>
      </w:r>
    </w:p>
    <w:p w14:paraId="0856B86C" w14:textId="77777777" w:rsidR="00C200CB" w:rsidRPr="002C0185" w:rsidRDefault="00C200CB" w:rsidP="00C200CB">
      <w:r w:rsidRPr="002C0185">
        <w:t xml:space="preserve">For E-UTRA cells, please refer to TS 36.508 [2] clauses 6.3.3 and 6.3.4. </w:t>
      </w:r>
    </w:p>
    <w:p w14:paraId="01EDC7AD" w14:textId="77777777" w:rsidR="00C200CB" w:rsidRPr="002C0185" w:rsidRDefault="00C200CB" w:rsidP="00C200CB">
      <w:r w:rsidRPr="002C0185">
        <w:t>The default NR cell configuration type is Full Cell: this NR cell configuration has, in minimum, all DL and UL physical channels and physical signals configured, as defined in subclause 4.2.2.</w:t>
      </w:r>
    </w:p>
    <w:p w14:paraId="1A11F36B" w14:textId="77777777" w:rsidR="00C200CB" w:rsidRPr="002C0185" w:rsidRDefault="00C200CB" w:rsidP="00C200CB">
      <w:r w:rsidRPr="002C0185">
        <w:t xml:space="preserve">When not mentioned explicitly in a test case prose, an NR cell is of type Full Cell. The following subclauses define different NR cell types with lower capabilities than the Full Cell. </w:t>
      </w:r>
    </w:p>
    <w:p w14:paraId="3DB412DC" w14:textId="77777777" w:rsidR="00C200CB" w:rsidRPr="002C0185" w:rsidRDefault="00C200CB" w:rsidP="00C200CB">
      <w:pPr>
        <w:pStyle w:val="Heading4"/>
      </w:pPr>
      <w:r w:rsidRPr="002C0185">
        <w:t>6.3.3.2</w:t>
      </w:r>
      <w:r w:rsidRPr="002C0185">
        <w:tab/>
        <w:t>SCell types</w:t>
      </w:r>
    </w:p>
    <w:p w14:paraId="40445B3D" w14:textId="77777777" w:rsidR="00C200CB" w:rsidRPr="002C0185" w:rsidRDefault="00C200CB" w:rsidP="00C200CB">
      <w:r w:rsidRPr="002C0185">
        <w:t xml:space="preserve">When testing NR CA, the following NR SCell types may be specifically mentioned in the test case prose: </w:t>
      </w:r>
    </w:p>
    <w:p w14:paraId="196CFA6B" w14:textId="77777777" w:rsidR="00C200CB" w:rsidRPr="002C0185" w:rsidRDefault="00C200CB" w:rsidP="00C200CB">
      <w:pPr>
        <w:pStyle w:val="B1"/>
      </w:pPr>
      <w:r w:rsidRPr="002C0185">
        <w:t>-</w:t>
      </w:r>
      <w:r w:rsidRPr="002C0185">
        <w:tab/>
        <w:t>Active SCell: An NR cell that may become an SCell at any point of time during the test case and which, while being an SCell, may be activated.</w:t>
      </w:r>
    </w:p>
    <w:p w14:paraId="04CFAAC0" w14:textId="77777777" w:rsidR="00C200CB" w:rsidRPr="002C0185" w:rsidRDefault="00C200CB" w:rsidP="00C200CB">
      <w:pPr>
        <w:pStyle w:val="B1"/>
      </w:pPr>
      <w:r w:rsidRPr="002C0185">
        <w:t>-</w:t>
      </w:r>
      <w:r w:rsidRPr="002C0185">
        <w:tab/>
        <w:t>Inactive SCell: An NR cell that may become an SCell at any point of time during the test case but is never activated while being an SCell.</w:t>
      </w:r>
    </w:p>
    <w:p w14:paraId="2DD62CFE" w14:textId="77777777" w:rsidR="00C200CB" w:rsidRPr="002C0185" w:rsidRDefault="00C200CB" w:rsidP="00C200CB">
      <w:r w:rsidRPr="002C0185">
        <w:t>SCell activation is defined as SS sending an SCell Activation/Deactivation MAC CE to the UE to activate the SCell.</w:t>
      </w:r>
    </w:p>
    <w:p w14:paraId="49C3EC6A" w14:textId="46EF2717" w:rsidR="00C200CB" w:rsidRDefault="00C200CB" w:rsidP="001F161B">
      <w:r w:rsidRPr="002C0185">
        <w:t xml:space="preserve">Note that an Active SCell will not become an Inactive SCell if the SCell is deactivated via an SCell Activation/Deactivation MAC CE or after the </w:t>
      </w:r>
      <w:r w:rsidRPr="002C0185">
        <w:rPr>
          <w:i/>
        </w:rPr>
        <w:t>sCellDeactivationTimer</w:t>
      </w:r>
      <w:r w:rsidRPr="002C0185">
        <w:t xml:space="preserve"> timer expires.</w:t>
      </w:r>
    </w:p>
    <w:p w14:paraId="1C14EEA0" w14:textId="77777777" w:rsidR="007602A4" w:rsidRPr="007602A4" w:rsidRDefault="007602A4" w:rsidP="007602A4">
      <w:pPr>
        <w:pStyle w:val="Heading3"/>
        <w:rPr>
          <w:rFonts w:asciiTheme="majorHAnsi" w:eastAsiaTheme="majorEastAsia" w:hAnsiTheme="majorHAnsi" w:cstheme="majorBidi"/>
          <w:color w:val="1F3763" w:themeColor="accent1" w:themeShade="7F"/>
          <w:kern w:val="2"/>
          <w:sz w:val="24"/>
          <w:szCs w:val="24"/>
          <w:lang w:val="en-US" w:eastAsia="en-US"/>
          <w14:ligatures w14:val="standardContextual"/>
        </w:rPr>
      </w:pPr>
      <w:r w:rsidRPr="007602A4">
        <w:t>6.3.4</w:t>
      </w:r>
      <w:r w:rsidRPr="007602A4">
        <w:tab/>
        <w:t>Satellite ephemeris information for NTN</w:t>
      </w:r>
    </w:p>
    <w:p w14:paraId="6A13404C" w14:textId="77777777" w:rsidR="007602A4" w:rsidRPr="007602A4" w:rsidRDefault="007602A4" w:rsidP="007602A4">
      <w:pPr>
        <w:pStyle w:val="Heading4"/>
      </w:pPr>
      <w:r w:rsidRPr="007602A4">
        <w:t>6.3.4.1</w:t>
      </w:r>
      <w:r w:rsidRPr="007602A4">
        <w:tab/>
        <w:t>GSO scenario</w:t>
      </w:r>
    </w:p>
    <w:p w14:paraId="7F968B15" w14:textId="77777777" w:rsidR="007602A4" w:rsidRPr="007602A4" w:rsidRDefault="007602A4" w:rsidP="007602A4">
      <w:pPr>
        <w:rPr>
          <w:lang w:eastAsia="ja-JP"/>
        </w:rPr>
      </w:pPr>
      <w:r w:rsidRPr="007602A4">
        <w:rPr>
          <w:lang w:eastAsia="ja-JP"/>
        </w:rPr>
        <w:t>The satellite ephemeris information of GSO is defined in Table 4.6.3-56C</w:t>
      </w:r>
      <w:r w:rsidRPr="000F6A48">
        <w:rPr>
          <w:lang w:eastAsia="ja-JP"/>
        </w:rPr>
        <w:t xml:space="preserve"> </w:t>
      </w:r>
      <w:r w:rsidRPr="007602A4">
        <w:rPr>
          <w:lang w:eastAsia="ja-JP"/>
        </w:rPr>
        <w:t xml:space="preserve">for </w:t>
      </w:r>
      <w:r w:rsidRPr="000F6A48">
        <w:rPr>
          <w:lang w:eastAsia="ja-JP"/>
        </w:rPr>
        <w:t>NTN</w:t>
      </w:r>
      <w:r w:rsidRPr="007602A4">
        <w:rPr>
          <w:lang w:eastAsia="ja-JP"/>
        </w:rPr>
        <w:t xml:space="preserve"> with below assumption:</w:t>
      </w:r>
    </w:p>
    <w:p w14:paraId="4D629EE9" w14:textId="77777777" w:rsidR="007602A4" w:rsidRPr="007602A4" w:rsidRDefault="007602A4" w:rsidP="007602A4">
      <w:pPr>
        <w:pStyle w:val="B1"/>
        <w:rPr>
          <w:lang w:eastAsia="zh-CN"/>
        </w:rPr>
      </w:pPr>
      <w:r w:rsidRPr="007602A4">
        <w:rPr>
          <w:lang w:eastAsia="zh-CN"/>
        </w:rPr>
        <w:t>-</w:t>
      </w:r>
      <w:r w:rsidRPr="007602A4">
        <w:rPr>
          <w:lang w:eastAsia="zh-CN"/>
        </w:rPr>
        <w:tab/>
        <w:t>Inclination: 0</w:t>
      </w:r>
    </w:p>
    <w:p w14:paraId="5B773B44" w14:textId="77777777" w:rsidR="007602A4" w:rsidRPr="007602A4" w:rsidRDefault="007602A4" w:rsidP="007602A4">
      <w:pPr>
        <w:pStyle w:val="B1"/>
        <w:rPr>
          <w:lang w:eastAsia="zh-CN"/>
        </w:rPr>
      </w:pPr>
      <w:r w:rsidRPr="007602A4">
        <w:rPr>
          <w:lang w:eastAsia="zh-CN"/>
        </w:rPr>
        <w:t>-</w:t>
      </w:r>
      <w:r w:rsidRPr="007602A4">
        <w:rPr>
          <w:lang w:eastAsia="zh-CN"/>
        </w:rPr>
        <w:tab/>
        <w:t>Eccentricity: 0</w:t>
      </w:r>
    </w:p>
    <w:p w14:paraId="08298BC1" w14:textId="77777777" w:rsidR="007602A4" w:rsidRPr="007602A4" w:rsidRDefault="007602A4" w:rsidP="007602A4">
      <w:pPr>
        <w:pStyle w:val="B1"/>
        <w:rPr>
          <w:lang w:eastAsia="zh-CN"/>
        </w:rPr>
      </w:pPr>
      <w:r w:rsidRPr="007602A4">
        <w:rPr>
          <w:lang w:eastAsia="zh-CN"/>
        </w:rPr>
        <w:t>-</w:t>
      </w:r>
      <w:r w:rsidRPr="007602A4">
        <w:rPr>
          <w:lang w:eastAsia="zh-CN"/>
        </w:rPr>
        <w:tab/>
        <w:t>Latitude: 0</w:t>
      </w:r>
    </w:p>
    <w:p w14:paraId="3CE31BBE" w14:textId="77777777" w:rsidR="007602A4" w:rsidRPr="007602A4" w:rsidRDefault="007602A4" w:rsidP="007602A4">
      <w:pPr>
        <w:pStyle w:val="B1"/>
        <w:rPr>
          <w:lang w:eastAsia="zh-CN"/>
        </w:rPr>
      </w:pPr>
      <w:r w:rsidRPr="007602A4">
        <w:rPr>
          <w:lang w:eastAsia="zh-CN"/>
        </w:rPr>
        <w:t>-</w:t>
      </w:r>
      <w:r w:rsidRPr="007602A4">
        <w:rPr>
          <w:lang w:eastAsia="zh-CN"/>
        </w:rPr>
        <w:tab/>
        <w:t>Longitude: 121.56076999</w:t>
      </w:r>
    </w:p>
    <w:p w14:paraId="6FAC1D70" w14:textId="77777777" w:rsidR="007602A4" w:rsidRPr="007602A4" w:rsidRDefault="007602A4" w:rsidP="007602A4">
      <w:pPr>
        <w:pStyle w:val="B1"/>
        <w:rPr>
          <w:lang w:eastAsia="zh-CN"/>
        </w:rPr>
      </w:pPr>
      <w:r w:rsidRPr="007602A4">
        <w:rPr>
          <w:lang w:eastAsia="zh-CN"/>
        </w:rPr>
        <w:t>-</w:t>
      </w:r>
      <w:r w:rsidRPr="007602A4">
        <w:rPr>
          <w:lang w:eastAsia="zh-CN"/>
        </w:rPr>
        <w:tab/>
        <w:t>Altitude: 35786 km</w:t>
      </w:r>
    </w:p>
    <w:p w14:paraId="38F25497" w14:textId="77777777" w:rsidR="007602A4" w:rsidRPr="007602A4" w:rsidRDefault="007602A4" w:rsidP="007602A4">
      <w:pPr>
        <w:pStyle w:val="B1"/>
        <w:rPr>
          <w:lang w:eastAsia="zh-CN"/>
        </w:rPr>
      </w:pPr>
      <w:r w:rsidRPr="007602A4">
        <w:rPr>
          <w:lang w:eastAsia="zh-CN"/>
        </w:rPr>
        <w:t>-</w:t>
      </w:r>
      <w:r w:rsidRPr="007602A4">
        <w:rPr>
          <w:lang w:eastAsia="zh-CN"/>
        </w:rPr>
        <w:tab/>
        <w:t>Speed: 0 km/s</w:t>
      </w:r>
    </w:p>
    <w:p w14:paraId="43A3E4EB" w14:textId="77777777" w:rsidR="007602A4" w:rsidRPr="007602A4" w:rsidRDefault="007602A4" w:rsidP="007602A4">
      <w:pPr>
        <w:rPr>
          <w:lang w:eastAsia="zh-CN"/>
        </w:rPr>
      </w:pPr>
      <w:r w:rsidRPr="007602A4">
        <w:rPr>
          <w:lang w:eastAsia="zh-CN"/>
        </w:rPr>
        <w:t>In case of multi-cell NTN GSO</w:t>
      </w:r>
      <w:r w:rsidRPr="007602A4">
        <w:rPr>
          <w:lang w:eastAsia="ja-JP"/>
        </w:rPr>
        <w:t xml:space="preserve"> scenario, a maximum of 3 NTN cells can be used. The satellite ephemeris information is defined in Table 6.3.4.1-1 unless otherwise specified in a test case.</w:t>
      </w:r>
    </w:p>
    <w:p w14:paraId="0191F0D4" w14:textId="77777777" w:rsidR="007602A4" w:rsidRPr="007602A4" w:rsidRDefault="007602A4" w:rsidP="007602A4">
      <w:pPr>
        <w:pStyle w:val="TH"/>
      </w:pPr>
      <w:r w:rsidRPr="007602A4">
        <w:t>Table 6.3.4.1-1: Satellite ephemeris information in multi-cell NTN GSO scenari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342"/>
        <w:gridCol w:w="1342"/>
        <w:gridCol w:w="1328"/>
        <w:gridCol w:w="1898"/>
        <w:gridCol w:w="1386"/>
        <w:gridCol w:w="1077"/>
      </w:tblGrid>
      <w:tr w:rsidR="000F6A48" w:rsidRPr="007602A4" w14:paraId="3E86B4BE" w14:textId="77777777" w:rsidTr="009F406B">
        <w:trPr>
          <w:trHeight w:val="20"/>
        </w:trPr>
        <w:tc>
          <w:tcPr>
            <w:tcW w:w="0" w:type="auto"/>
            <w:shd w:val="clear" w:color="auto" w:fill="auto"/>
          </w:tcPr>
          <w:p w14:paraId="56D0A63E" w14:textId="77777777" w:rsidR="007602A4" w:rsidRPr="007602A4" w:rsidRDefault="007602A4" w:rsidP="007602A4">
            <w:pPr>
              <w:keepNext/>
              <w:keepLines/>
              <w:spacing w:before="60"/>
              <w:jc w:val="center"/>
              <w:rPr>
                <w:rFonts w:ascii="Arial" w:hAnsi="Arial"/>
                <w:b/>
                <w:lang w:eastAsia="fr-FR"/>
              </w:rPr>
            </w:pPr>
            <w:r w:rsidRPr="007602A4">
              <w:rPr>
                <w:rFonts w:ascii="Arial" w:eastAsia="DengXian" w:hAnsi="Arial"/>
                <w:b/>
                <w:lang w:eastAsia="fr-FR"/>
              </w:rPr>
              <w:t>Cell type (Note 1)</w:t>
            </w:r>
          </w:p>
        </w:tc>
        <w:tc>
          <w:tcPr>
            <w:tcW w:w="0" w:type="auto"/>
            <w:shd w:val="clear" w:color="auto" w:fill="auto"/>
            <w:vAlign w:val="center"/>
          </w:tcPr>
          <w:p w14:paraId="1D867F54" w14:textId="77777777" w:rsidR="007602A4" w:rsidRPr="007602A4" w:rsidRDefault="007602A4" w:rsidP="007602A4">
            <w:pPr>
              <w:keepNext/>
              <w:keepLines/>
              <w:spacing w:before="60"/>
              <w:jc w:val="center"/>
              <w:rPr>
                <w:rFonts w:ascii="Arial" w:hAnsi="Arial"/>
                <w:b/>
                <w:lang w:eastAsia="fr-FR"/>
              </w:rPr>
            </w:pPr>
            <w:r w:rsidRPr="007602A4">
              <w:rPr>
                <w:rFonts w:ascii="Arial" w:eastAsia="DengXian" w:hAnsi="Arial"/>
                <w:b/>
                <w:lang w:eastAsia="fr-FR"/>
              </w:rPr>
              <w:t>positionX</w:t>
            </w:r>
          </w:p>
        </w:tc>
        <w:tc>
          <w:tcPr>
            <w:tcW w:w="0" w:type="auto"/>
            <w:shd w:val="clear" w:color="auto" w:fill="auto"/>
            <w:vAlign w:val="center"/>
          </w:tcPr>
          <w:p w14:paraId="4BCF808C" w14:textId="77777777" w:rsidR="007602A4" w:rsidRPr="007602A4" w:rsidRDefault="007602A4" w:rsidP="007602A4">
            <w:pPr>
              <w:keepNext/>
              <w:keepLines/>
              <w:spacing w:before="60"/>
              <w:jc w:val="center"/>
              <w:rPr>
                <w:rFonts w:ascii="Arial" w:hAnsi="Arial"/>
                <w:b/>
                <w:lang w:eastAsia="fr-FR"/>
              </w:rPr>
            </w:pPr>
            <w:r w:rsidRPr="007602A4">
              <w:rPr>
                <w:rFonts w:ascii="Arial" w:eastAsia="DengXian" w:hAnsi="Arial"/>
                <w:b/>
                <w:lang w:eastAsia="fr-FR"/>
              </w:rPr>
              <w:t>positionY</w:t>
            </w:r>
          </w:p>
        </w:tc>
        <w:tc>
          <w:tcPr>
            <w:tcW w:w="0" w:type="auto"/>
            <w:shd w:val="clear" w:color="auto" w:fill="auto"/>
            <w:vAlign w:val="center"/>
          </w:tcPr>
          <w:p w14:paraId="72835C30" w14:textId="77777777" w:rsidR="007602A4" w:rsidRPr="007602A4" w:rsidRDefault="007602A4" w:rsidP="007602A4">
            <w:pPr>
              <w:keepNext/>
              <w:keepLines/>
              <w:spacing w:before="60"/>
              <w:jc w:val="center"/>
              <w:rPr>
                <w:rFonts w:ascii="Arial" w:hAnsi="Arial"/>
                <w:b/>
                <w:lang w:eastAsia="fr-FR"/>
              </w:rPr>
            </w:pPr>
            <w:r w:rsidRPr="007602A4">
              <w:rPr>
                <w:rFonts w:ascii="Arial" w:eastAsia="DengXian" w:hAnsi="Arial"/>
                <w:b/>
                <w:lang w:eastAsia="fr-FR"/>
              </w:rPr>
              <w:t>positionZ</w:t>
            </w:r>
          </w:p>
        </w:tc>
        <w:tc>
          <w:tcPr>
            <w:tcW w:w="0" w:type="auto"/>
            <w:shd w:val="clear" w:color="auto" w:fill="auto"/>
            <w:vAlign w:val="center"/>
          </w:tcPr>
          <w:p w14:paraId="34749BC5" w14:textId="77777777" w:rsidR="007602A4" w:rsidRPr="007602A4" w:rsidRDefault="007602A4" w:rsidP="007602A4">
            <w:pPr>
              <w:keepNext/>
              <w:keepLines/>
              <w:spacing w:before="60"/>
              <w:jc w:val="center"/>
              <w:rPr>
                <w:rFonts w:ascii="Arial" w:hAnsi="Arial"/>
                <w:b/>
                <w:lang w:eastAsia="fr-FR"/>
              </w:rPr>
            </w:pPr>
            <w:r w:rsidRPr="007602A4">
              <w:rPr>
                <w:rFonts w:ascii="Arial" w:eastAsia="DengXian" w:hAnsi="Arial"/>
                <w:b/>
                <w:lang w:eastAsia="fr-FR"/>
              </w:rPr>
              <w:t>velocityVX</w:t>
            </w:r>
            <w:r w:rsidRPr="007602A4">
              <w:rPr>
                <w:rFonts w:ascii="Arial" w:eastAsia="DengXian" w:hAnsi="Arial"/>
                <w:b/>
                <w:lang w:eastAsia="zh-CN"/>
              </w:rPr>
              <w:t>/Y/Z</w:t>
            </w:r>
          </w:p>
        </w:tc>
        <w:tc>
          <w:tcPr>
            <w:tcW w:w="0" w:type="auto"/>
            <w:shd w:val="clear" w:color="auto" w:fill="auto"/>
            <w:vAlign w:val="center"/>
          </w:tcPr>
          <w:p w14:paraId="788891A1" w14:textId="77777777" w:rsidR="007602A4" w:rsidRPr="007602A4" w:rsidRDefault="007602A4" w:rsidP="007602A4">
            <w:pPr>
              <w:keepNext/>
              <w:keepLines/>
              <w:spacing w:before="60"/>
              <w:jc w:val="center"/>
              <w:rPr>
                <w:rFonts w:ascii="Arial" w:hAnsi="Arial"/>
                <w:b/>
                <w:lang w:eastAsia="fr-FR"/>
              </w:rPr>
            </w:pPr>
            <w:r w:rsidRPr="007602A4">
              <w:rPr>
                <w:rFonts w:ascii="Arial" w:eastAsia="DengXian" w:hAnsi="Arial"/>
                <w:b/>
                <w:lang w:eastAsia="fr-FR"/>
              </w:rPr>
              <w:t>nta-Common</w:t>
            </w:r>
          </w:p>
        </w:tc>
        <w:tc>
          <w:tcPr>
            <w:tcW w:w="0" w:type="auto"/>
            <w:shd w:val="clear" w:color="auto" w:fill="auto"/>
          </w:tcPr>
          <w:p w14:paraId="2A47CF1E" w14:textId="77777777" w:rsidR="007602A4" w:rsidRPr="007602A4" w:rsidRDefault="007602A4" w:rsidP="007602A4">
            <w:pPr>
              <w:keepNext/>
              <w:keepLines/>
              <w:spacing w:before="60"/>
              <w:jc w:val="center"/>
              <w:rPr>
                <w:rFonts w:ascii="Arial" w:eastAsia="DengXian" w:hAnsi="Arial"/>
                <w:b/>
                <w:lang w:eastAsia="fr-FR"/>
              </w:rPr>
            </w:pPr>
            <w:r w:rsidRPr="007602A4">
              <w:rPr>
                <w:rFonts w:ascii="Arial" w:eastAsia="DengXian" w:hAnsi="Arial"/>
                <w:b/>
                <w:lang w:eastAsia="fr-FR"/>
              </w:rPr>
              <w:t>Koffset</w:t>
            </w:r>
          </w:p>
        </w:tc>
      </w:tr>
      <w:tr w:rsidR="000F6A48" w:rsidRPr="007602A4" w14:paraId="19D1072D" w14:textId="77777777" w:rsidTr="009F406B">
        <w:trPr>
          <w:trHeight w:hRule="exact" w:val="284"/>
        </w:trPr>
        <w:tc>
          <w:tcPr>
            <w:tcW w:w="0" w:type="auto"/>
            <w:shd w:val="clear" w:color="auto" w:fill="auto"/>
          </w:tcPr>
          <w:p w14:paraId="265F5583"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First</w:t>
            </w:r>
          </w:p>
        </w:tc>
        <w:tc>
          <w:tcPr>
            <w:tcW w:w="0" w:type="auto"/>
            <w:shd w:val="clear" w:color="auto" w:fill="auto"/>
          </w:tcPr>
          <w:p w14:paraId="32604FB1"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16976014</w:t>
            </w:r>
          </w:p>
        </w:tc>
        <w:tc>
          <w:tcPr>
            <w:tcW w:w="0" w:type="auto"/>
            <w:shd w:val="clear" w:color="auto" w:fill="auto"/>
          </w:tcPr>
          <w:p w14:paraId="33DE0F9F"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27636499</w:t>
            </w:r>
          </w:p>
        </w:tc>
        <w:tc>
          <w:tcPr>
            <w:tcW w:w="0" w:type="auto"/>
            <w:shd w:val="clear" w:color="auto" w:fill="auto"/>
          </w:tcPr>
          <w:p w14:paraId="690A03D3"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0</w:t>
            </w:r>
          </w:p>
        </w:tc>
        <w:tc>
          <w:tcPr>
            <w:tcW w:w="0" w:type="auto"/>
            <w:shd w:val="clear" w:color="auto" w:fill="auto"/>
          </w:tcPr>
          <w:p w14:paraId="4041B747"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0</w:t>
            </w:r>
          </w:p>
        </w:tc>
        <w:tc>
          <w:tcPr>
            <w:tcW w:w="0" w:type="auto"/>
            <w:shd w:val="clear" w:color="auto" w:fill="auto"/>
          </w:tcPr>
          <w:p w14:paraId="342101C6"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8243100</w:t>
            </w:r>
          </w:p>
        </w:tc>
        <w:tc>
          <w:tcPr>
            <w:tcW w:w="0" w:type="auto"/>
            <w:shd w:val="clear" w:color="auto" w:fill="auto"/>
          </w:tcPr>
          <w:p w14:paraId="714DE0BE"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550</w:t>
            </w:r>
          </w:p>
        </w:tc>
      </w:tr>
      <w:tr w:rsidR="000F6A48" w:rsidRPr="007602A4" w14:paraId="24B41CBA" w14:textId="77777777" w:rsidTr="009F406B">
        <w:trPr>
          <w:trHeight w:hRule="exact" w:val="284"/>
        </w:trPr>
        <w:tc>
          <w:tcPr>
            <w:tcW w:w="0" w:type="auto"/>
            <w:shd w:val="clear" w:color="auto" w:fill="auto"/>
          </w:tcPr>
          <w:p w14:paraId="34F4DF94"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Second</w:t>
            </w:r>
          </w:p>
        </w:tc>
        <w:tc>
          <w:tcPr>
            <w:tcW w:w="0" w:type="auto"/>
            <w:shd w:val="clear" w:color="auto" w:fill="auto"/>
          </w:tcPr>
          <w:p w14:paraId="3131FBD8"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23550424</w:t>
            </w:r>
          </w:p>
        </w:tc>
        <w:tc>
          <w:tcPr>
            <w:tcW w:w="0" w:type="auto"/>
            <w:shd w:val="clear" w:color="auto" w:fill="auto"/>
          </w:tcPr>
          <w:p w14:paraId="65976775"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22301093</w:t>
            </w:r>
          </w:p>
        </w:tc>
        <w:tc>
          <w:tcPr>
            <w:tcW w:w="0" w:type="auto"/>
            <w:shd w:val="clear" w:color="auto" w:fill="auto"/>
          </w:tcPr>
          <w:p w14:paraId="7C68D31C"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0</w:t>
            </w:r>
          </w:p>
        </w:tc>
        <w:tc>
          <w:tcPr>
            <w:tcW w:w="0" w:type="auto"/>
            <w:shd w:val="clear" w:color="auto" w:fill="auto"/>
          </w:tcPr>
          <w:p w14:paraId="5C77D0AE"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0</w:t>
            </w:r>
          </w:p>
        </w:tc>
        <w:tc>
          <w:tcPr>
            <w:tcW w:w="0" w:type="auto"/>
            <w:shd w:val="clear" w:color="auto" w:fill="auto"/>
          </w:tcPr>
          <w:p w14:paraId="7B8D989F"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8248322</w:t>
            </w:r>
          </w:p>
        </w:tc>
        <w:tc>
          <w:tcPr>
            <w:tcW w:w="0" w:type="auto"/>
            <w:shd w:val="clear" w:color="auto" w:fill="auto"/>
          </w:tcPr>
          <w:p w14:paraId="0224FDCF"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550</w:t>
            </w:r>
          </w:p>
        </w:tc>
      </w:tr>
      <w:tr w:rsidR="000F6A48" w:rsidRPr="007602A4" w14:paraId="73F8F879" w14:textId="77777777" w:rsidTr="009F406B">
        <w:trPr>
          <w:trHeight w:hRule="exact" w:val="284"/>
        </w:trPr>
        <w:tc>
          <w:tcPr>
            <w:tcW w:w="0" w:type="auto"/>
            <w:shd w:val="clear" w:color="auto" w:fill="auto"/>
          </w:tcPr>
          <w:p w14:paraId="3512DF37"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Third</w:t>
            </w:r>
          </w:p>
        </w:tc>
        <w:tc>
          <w:tcPr>
            <w:tcW w:w="0" w:type="auto"/>
            <w:shd w:val="clear" w:color="auto" w:fill="auto"/>
          </w:tcPr>
          <w:p w14:paraId="300A23E3"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14502736</w:t>
            </w:r>
          </w:p>
        </w:tc>
        <w:tc>
          <w:tcPr>
            <w:tcW w:w="0" w:type="auto"/>
            <w:shd w:val="clear" w:color="auto" w:fill="auto"/>
          </w:tcPr>
          <w:p w14:paraId="100F8C51"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29010891</w:t>
            </w:r>
          </w:p>
        </w:tc>
        <w:tc>
          <w:tcPr>
            <w:tcW w:w="0" w:type="auto"/>
            <w:shd w:val="clear" w:color="auto" w:fill="auto"/>
          </w:tcPr>
          <w:p w14:paraId="3F86B287"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0</w:t>
            </w:r>
          </w:p>
        </w:tc>
        <w:tc>
          <w:tcPr>
            <w:tcW w:w="0" w:type="auto"/>
            <w:shd w:val="clear" w:color="auto" w:fill="auto"/>
          </w:tcPr>
          <w:p w14:paraId="2D7BBA3D"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0</w:t>
            </w:r>
          </w:p>
        </w:tc>
        <w:tc>
          <w:tcPr>
            <w:tcW w:w="0" w:type="auto"/>
            <w:shd w:val="clear" w:color="auto" w:fill="auto"/>
          </w:tcPr>
          <w:p w14:paraId="7EA47DCA" w14:textId="77777777" w:rsidR="007602A4" w:rsidRPr="007602A4" w:rsidRDefault="007602A4" w:rsidP="007602A4">
            <w:pPr>
              <w:keepNext/>
              <w:keepLines/>
              <w:spacing w:after="0"/>
              <w:jc w:val="center"/>
              <w:rPr>
                <w:rFonts w:ascii="Arial" w:hAnsi="Arial"/>
                <w:sz w:val="18"/>
                <w:lang w:eastAsia="fr-FR"/>
              </w:rPr>
            </w:pPr>
            <w:r w:rsidRPr="007602A4">
              <w:rPr>
                <w:rFonts w:ascii="Arial" w:hAnsi="Arial"/>
                <w:sz w:val="18"/>
                <w:lang w:eastAsia="fr-FR"/>
              </w:rPr>
              <w:t>8248322</w:t>
            </w:r>
          </w:p>
        </w:tc>
        <w:tc>
          <w:tcPr>
            <w:tcW w:w="0" w:type="auto"/>
            <w:shd w:val="clear" w:color="auto" w:fill="auto"/>
          </w:tcPr>
          <w:p w14:paraId="077AA11A" w14:textId="77777777" w:rsidR="007602A4" w:rsidRPr="007602A4" w:rsidRDefault="007602A4" w:rsidP="007602A4">
            <w:pPr>
              <w:keepNext/>
              <w:keepLines/>
              <w:spacing w:after="0"/>
              <w:jc w:val="center"/>
              <w:rPr>
                <w:rFonts w:ascii="Arial" w:hAnsi="Arial"/>
                <w:sz w:val="18"/>
                <w:lang w:eastAsia="zh-CN"/>
              </w:rPr>
            </w:pPr>
            <w:r w:rsidRPr="007602A4">
              <w:rPr>
                <w:rFonts w:ascii="Arial" w:hAnsi="Arial"/>
                <w:sz w:val="18"/>
                <w:lang w:eastAsia="zh-CN"/>
              </w:rPr>
              <w:t>550</w:t>
            </w:r>
          </w:p>
        </w:tc>
      </w:tr>
      <w:tr w:rsidR="007602A4" w:rsidRPr="007602A4" w14:paraId="5E37D9EC" w14:textId="77777777" w:rsidTr="000F6A48">
        <w:trPr>
          <w:trHeight w:hRule="exact" w:val="1099"/>
        </w:trPr>
        <w:tc>
          <w:tcPr>
            <w:tcW w:w="0" w:type="auto"/>
            <w:gridSpan w:val="7"/>
            <w:tcBorders>
              <w:top w:val="single" w:sz="4" w:space="0" w:color="auto"/>
              <w:left w:val="single" w:sz="4" w:space="0" w:color="auto"/>
              <w:bottom w:val="single" w:sz="4" w:space="0" w:color="auto"/>
              <w:right w:val="single" w:sz="4" w:space="0" w:color="auto"/>
            </w:tcBorders>
            <w:shd w:val="clear" w:color="auto" w:fill="auto"/>
          </w:tcPr>
          <w:p w14:paraId="6E76CA32" w14:textId="77777777" w:rsidR="007602A4" w:rsidRPr="007602A4" w:rsidRDefault="007602A4" w:rsidP="000F6A48">
            <w:pPr>
              <w:keepNext/>
              <w:keepLines/>
              <w:spacing w:after="0"/>
              <w:rPr>
                <w:lang w:eastAsia="zh-CN"/>
              </w:rPr>
            </w:pPr>
            <w:r w:rsidRPr="007602A4">
              <w:rPr>
                <w:rFonts w:ascii="Arial" w:hAnsi="Arial"/>
                <w:sz w:val="18"/>
                <w:lang w:eastAsia="zh-CN"/>
              </w:rPr>
              <w:t>Note 1:</w:t>
            </w:r>
            <w:r w:rsidRPr="007602A4">
              <w:rPr>
                <w:rFonts w:ascii="Arial" w:hAnsi="Arial"/>
                <w:sz w:val="18"/>
                <w:lang w:eastAsia="zh-CN"/>
              </w:rPr>
              <w:tab/>
              <w:t>First Cell is the cell defined as default serving cell in the test case at the end of the preamble. Second Cell and third Cell are used in multi-cell test cases with Second Cell being defined as the 1st neighbour cell and Third Cell being defined as the 2nd neighbour cell. For example, in TS 38.523-1[12] TC 9.4.1.1 running in GSO scenario, NGC Cell A is the serving cell in the preamble, so it uses the satellite ephemeris information of First Cell, while NGC Cell G uses the satellite ephemeris information of Second Cell</w:t>
            </w:r>
          </w:p>
        </w:tc>
      </w:tr>
    </w:tbl>
    <w:p w14:paraId="1FB01305" w14:textId="77777777" w:rsidR="007602A4" w:rsidRPr="007602A4" w:rsidRDefault="007602A4" w:rsidP="007602A4">
      <w:pPr>
        <w:rPr>
          <w:lang w:eastAsia="ja-JP"/>
        </w:rPr>
      </w:pPr>
    </w:p>
    <w:p w14:paraId="40D669F4" w14:textId="77777777" w:rsidR="007602A4" w:rsidRPr="007602A4" w:rsidRDefault="007602A4" w:rsidP="007602A4">
      <w:pPr>
        <w:pStyle w:val="Heading4"/>
      </w:pPr>
      <w:r w:rsidRPr="007602A4">
        <w:t>6.3.4.2</w:t>
      </w:r>
      <w:r w:rsidRPr="007602A4">
        <w:tab/>
        <w:t>NGSO scenario</w:t>
      </w:r>
    </w:p>
    <w:p w14:paraId="1820CA8F" w14:textId="0F92CF5B" w:rsidR="007602A4" w:rsidRPr="002C0185" w:rsidRDefault="007602A4" w:rsidP="001F161B">
      <w:r w:rsidRPr="007602A4">
        <w:rPr>
          <w:lang w:eastAsia="ja-JP"/>
        </w:rPr>
        <w:t>FFS</w:t>
      </w:r>
    </w:p>
    <w:p w14:paraId="56A2D682" w14:textId="77777777" w:rsidR="00D23CDD" w:rsidRPr="002C0185" w:rsidRDefault="00D23CDD" w:rsidP="00D23CDD">
      <w:pPr>
        <w:pStyle w:val="Heading2"/>
        <w:rPr>
          <w:szCs w:val="32"/>
        </w:rPr>
      </w:pPr>
      <w:bookmarkStart w:id="487" w:name="_Toc21354259"/>
      <w:bookmarkStart w:id="488" w:name="_Toc27749903"/>
      <w:bookmarkStart w:id="489" w:name="_Hlk536113166"/>
      <w:r w:rsidRPr="002C0185">
        <w:rPr>
          <w:szCs w:val="32"/>
        </w:rPr>
        <w:t>6.4</w:t>
      </w:r>
      <w:r w:rsidRPr="002C0185">
        <w:rPr>
          <w:szCs w:val="32"/>
        </w:rPr>
        <w:tab/>
        <w:t>Signa</w:t>
      </w:r>
      <w:r w:rsidR="006137E0" w:rsidRPr="002C0185">
        <w:rPr>
          <w:szCs w:val="32"/>
        </w:rPr>
        <w:t>l</w:t>
      </w:r>
      <w:r w:rsidRPr="002C0185">
        <w:rPr>
          <w:szCs w:val="32"/>
        </w:rPr>
        <w:t>ling Test Case specific USIM Configurations</w:t>
      </w:r>
      <w:bookmarkEnd w:id="487"/>
      <w:bookmarkEnd w:id="488"/>
    </w:p>
    <w:p w14:paraId="400C10AB" w14:textId="77777777" w:rsidR="00D23CDD" w:rsidRPr="002C0185" w:rsidRDefault="00D23CDD" w:rsidP="00D23CDD">
      <w:pPr>
        <w:pStyle w:val="Heading3"/>
      </w:pPr>
      <w:bookmarkStart w:id="490" w:name="_Toc21354260"/>
      <w:bookmarkStart w:id="491" w:name="_Toc27749904"/>
      <w:r w:rsidRPr="002C0185">
        <w:t>6.4.1</w:t>
      </w:r>
      <w:r w:rsidRPr="002C0185">
        <w:tab/>
        <w:t>General</w:t>
      </w:r>
      <w:bookmarkEnd w:id="490"/>
      <w:bookmarkEnd w:id="491"/>
    </w:p>
    <w:p w14:paraId="29E848FD" w14:textId="77777777" w:rsidR="00D23CDD" w:rsidRPr="002C0185" w:rsidRDefault="00D23CDD" w:rsidP="00D23CDD">
      <w:r w:rsidRPr="002C0185">
        <w:rPr>
          <w:iCs/>
        </w:rPr>
        <w:t xml:space="preserve">The default USIM fields are specified in section 4.8.3. Specific USIM fields are set according to the USIM configuration specified in the tables below. </w:t>
      </w:r>
      <w:r w:rsidRPr="002C0185">
        <w:t>PLMN settings are defined in TS 36.523-1 [</w:t>
      </w:r>
      <w:r w:rsidR="00777C28" w:rsidRPr="002C0185">
        <w:t>42</w:t>
      </w:r>
      <w:r w:rsidRPr="002C0185">
        <w:t xml:space="preserve">] </w:t>
      </w:r>
      <w:r w:rsidR="00777C28" w:rsidRPr="002C0185">
        <w:t>T</w:t>
      </w:r>
      <w:r w:rsidRPr="002C0185">
        <w:t>able 6.0.1-1</w:t>
      </w:r>
      <w:r w:rsidR="00777C28" w:rsidRPr="002C0185">
        <w:t>.</w:t>
      </w:r>
    </w:p>
    <w:p w14:paraId="4F44D5B8" w14:textId="77777777" w:rsidR="00D23CDD" w:rsidRPr="002C0185" w:rsidRDefault="00D23CDD" w:rsidP="00D23CDD">
      <w:pPr>
        <w:pStyle w:val="NO"/>
      </w:pPr>
      <w:r w:rsidRPr="002C0185">
        <w:t>Note:</w:t>
      </w:r>
      <w:r w:rsidRPr="002C0185">
        <w:tab/>
        <w:t>Changes to any existing USIM configuration can be done only if the change WILL NOT HAVE IMPACT on any of the tests which are referring to the configuration! To establish whether this might be the case, the test case author needs to review all tests in all RAN5 test specifications, which refer to the particular USIM configuration e.g. all test cases in TS 38.523-1 [12].</w:t>
      </w:r>
    </w:p>
    <w:p w14:paraId="1EC7DC72" w14:textId="77777777" w:rsidR="00D23CDD" w:rsidRPr="002C0185" w:rsidRDefault="00D23CDD" w:rsidP="00D23CDD">
      <w:pPr>
        <w:pStyle w:val="TH"/>
      </w:pPr>
      <w:bookmarkStart w:id="492" w:name="_CRTable6_4_11"/>
      <w:r w:rsidRPr="002C0185">
        <w:t xml:space="preserve">Table </w:t>
      </w:r>
      <w:bookmarkEnd w:id="492"/>
      <w:r w:rsidRPr="002C0185">
        <w:t>6.4.1-1: USIM Configura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23CDD" w:rsidRPr="002C0185" w14:paraId="6692345D" w14:textId="77777777" w:rsidTr="00F629E4">
        <w:trPr>
          <w:jc w:val="center"/>
        </w:trPr>
        <w:tc>
          <w:tcPr>
            <w:tcW w:w="1818" w:type="dxa"/>
          </w:tcPr>
          <w:p w14:paraId="7460CAC4" w14:textId="77777777" w:rsidR="00D23CDD" w:rsidRPr="002C0185" w:rsidRDefault="00D23CDD" w:rsidP="00F629E4">
            <w:pPr>
              <w:pStyle w:val="TAH"/>
            </w:pPr>
            <w:r w:rsidRPr="002C0185">
              <w:t>USIM field</w:t>
            </w:r>
          </w:p>
        </w:tc>
        <w:tc>
          <w:tcPr>
            <w:tcW w:w="977" w:type="dxa"/>
          </w:tcPr>
          <w:p w14:paraId="404FBABD" w14:textId="77777777" w:rsidR="00D23CDD" w:rsidRPr="002C0185" w:rsidRDefault="00D23CDD" w:rsidP="00F629E4">
            <w:pPr>
              <w:pStyle w:val="TAH"/>
            </w:pPr>
            <w:r w:rsidRPr="002C0185">
              <w:t>Priority</w:t>
            </w:r>
          </w:p>
        </w:tc>
        <w:tc>
          <w:tcPr>
            <w:tcW w:w="2913" w:type="dxa"/>
          </w:tcPr>
          <w:p w14:paraId="4DBBB01D" w14:textId="77777777" w:rsidR="00D23CDD" w:rsidRPr="002C0185" w:rsidRDefault="00D23CDD" w:rsidP="00F629E4">
            <w:pPr>
              <w:pStyle w:val="TAH"/>
            </w:pPr>
            <w:r w:rsidRPr="002C0185">
              <w:t>Value</w:t>
            </w:r>
          </w:p>
        </w:tc>
        <w:tc>
          <w:tcPr>
            <w:tcW w:w="3075" w:type="dxa"/>
          </w:tcPr>
          <w:p w14:paraId="34601F01" w14:textId="77777777" w:rsidR="00D23CDD" w:rsidRPr="002C0185" w:rsidRDefault="00D23CDD" w:rsidP="00F629E4">
            <w:pPr>
              <w:pStyle w:val="TAH"/>
            </w:pPr>
            <w:r w:rsidRPr="002C0185">
              <w:t>Access Technology Identifier</w:t>
            </w:r>
          </w:p>
        </w:tc>
      </w:tr>
      <w:tr w:rsidR="00D23CDD" w:rsidRPr="002C0185" w14:paraId="1E5E9CAC" w14:textId="77777777" w:rsidTr="00F629E4">
        <w:trPr>
          <w:cantSplit/>
          <w:jc w:val="center"/>
        </w:trPr>
        <w:tc>
          <w:tcPr>
            <w:tcW w:w="1818" w:type="dxa"/>
          </w:tcPr>
          <w:p w14:paraId="11EFCD2C" w14:textId="77777777" w:rsidR="00D23CDD" w:rsidRPr="002C0185" w:rsidRDefault="00D23CDD" w:rsidP="00F629E4">
            <w:pPr>
              <w:pStyle w:val="TAL"/>
            </w:pPr>
            <w:r w:rsidRPr="002C0185">
              <w:t>EF</w:t>
            </w:r>
            <w:r w:rsidRPr="002C0185">
              <w:rPr>
                <w:vertAlign w:val="subscript"/>
              </w:rPr>
              <w:t>IMSI</w:t>
            </w:r>
          </w:p>
        </w:tc>
        <w:tc>
          <w:tcPr>
            <w:tcW w:w="977" w:type="dxa"/>
            <w:tcBorders>
              <w:bottom w:val="single" w:sz="4" w:space="0" w:color="auto"/>
            </w:tcBorders>
          </w:tcPr>
          <w:p w14:paraId="379ECE5A" w14:textId="77777777" w:rsidR="00D23CDD" w:rsidRPr="002C0185" w:rsidRDefault="00D23CDD" w:rsidP="00F629E4">
            <w:pPr>
              <w:pStyle w:val="TAL"/>
            </w:pPr>
          </w:p>
        </w:tc>
        <w:tc>
          <w:tcPr>
            <w:tcW w:w="2913" w:type="dxa"/>
            <w:tcBorders>
              <w:bottom w:val="single" w:sz="4" w:space="0" w:color="auto"/>
            </w:tcBorders>
          </w:tcPr>
          <w:p w14:paraId="625F2377" w14:textId="77777777" w:rsidR="00D23CDD" w:rsidRPr="002C0185" w:rsidRDefault="00D23CDD" w:rsidP="00F629E4">
            <w:pPr>
              <w:pStyle w:val="TAL"/>
            </w:pPr>
            <w:r w:rsidRPr="002C0185">
              <w:t>The HPLMN (MCC+MNC) of the IMSI is set to PLMN</w:t>
            </w:r>
            <w:r w:rsidR="000D2875" w:rsidRPr="002C0185">
              <w:t>1</w:t>
            </w:r>
            <w:r w:rsidRPr="002C0185">
              <w:t>.</w:t>
            </w:r>
          </w:p>
        </w:tc>
        <w:tc>
          <w:tcPr>
            <w:tcW w:w="3075" w:type="dxa"/>
            <w:tcBorders>
              <w:bottom w:val="single" w:sz="4" w:space="0" w:color="auto"/>
            </w:tcBorders>
          </w:tcPr>
          <w:p w14:paraId="76E08516" w14:textId="77777777" w:rsidR="00D23CDD" w:rsidRPr="002C0185" w:rsidRDefault="00D23CDD" w:rsidP="00F629E4">
            <w:pPr>
              <w:pStyle w:val="TAL"/>
            </w:pPr>
          </w:p>
        </w:tc>
      </w:tr>
      <w:tr w:rsidR="00D23CDD" w:rsidRPr="002C0185" w14:paraId="05945FF4" w14:textId="77777777" w:rsidTr="00F629E4">
        <w:trPr>
          <w:cantSplit/>
          <w:jc w:val="center"/>
        </w:trPr>
        <w:tc>
          <w:tcPr>
            <w:tcW w:w="1818" w:type="dxa"/>
            <w:vMerge w:val="restart"/>
          </w:tcPr>
          <w:p w14:paraId="2EAD39BE" w14:textId="77777777" w:rsidR="00D23CDD" w:rsidRPr="002C0185" w:rsidRDefault="00D23CDD" w:rsidP="00F629E4">
            <w:pPr>
              <w:pStyle w:val="TAL"/>
            </w:pPr>
            <w:r w:rsidRPr="002C0185">
              <w:t>EF</w:t>
            </w:r>
            <w:r w:rsidRPr="002C0185">
              <w:rPr>
                <w:vertAlign w:val="subscript"/>
              </w:rPr>
              <w:t>PLMNwAcT</w:t>
            </w:r>
          </w:p>
        </w:tc>
        <w:tc>
          <w:tcPr>
            <w:tcW w:w="977" w:type="dxa"/>
            <w:tcBorders>
              <w:bottom w:val="nil"/>
            </w:tcBorders>
          </w:tcPr>
          <w:p w14:paraId="468CFDE6" w14:textId="77777777" w:rsidR="00D23CDD" w:rsidRPr="002C0185" w:rsidRDefault="00D23CDD" w:rsidP="00F629E4">
            <w:pPr>
              <w:pStyle w:val="TAL"/>
            </w:pPr>
            <w:r w:rsidRPr="002C0185">
              <w:t>1</w:t>
            </w:r>
          </w:p>
        </w:tc>
        <w:tc>
          <w:tcPr>
            <w:tcW w:w="2913" w:type="dxa"/>
            <w:tcBorders>
              <w:bottom w:val="nil"/>
            </w:tcBorders>
          </w:tcPr>
          <w:p w14:paraId="29F52C29" w14:textId="77777777" w:rsidR="00D23CDD" w:rsidRPr="002C0185" w:rsidRDefault="00D23CDD" w:rsidP="00F629E4">
            <w:pPr>
              <w:pStyle w:val="TAL"/>
            </w:pPr>
            <w:r w:rsidRPr="002C0185">
              <w:t>Default</w:t>
            </w:r>
          </w:p>
        </w:tc>
        <w:tc>
          <w:tcPr>
            <w:tcW w:w="3075" w:type="dxa"/>
            <w:tcBorders>
              <w:bottom w:val="nil"/>
            </w:tcBorders>
          </w:tcPr>
          <w:p w14:paraId="3DABDEF0" w14:textId="77777777" w:rsidR="00D23CDD" w:rsidRPr="002C0185" w:rsidRDefault="00D23CDD" w:rsidP="00F629E4">
            <w:pPr>
              <w:pStyle w:val="TAL"/>
            </w:pPr>
            <w:r w:rsidRPr="002C0185">
              <w:t>Default</w:t>
            </w:r>
          </w:p>
        </w:tc>
      </w:tr>
      <w:tr w:rsidR="00D23CDD" w:rsidRPr="002C0185" w14:paraId="21F0CB4E" w14:textId="77777777" w:rsidTr="00F629E4">
        <w:trPr>
          <w:cantSplit/>
          <w:jc w:val="center"/>
        </w:trPr>
        <w:tc>
          <w:tcPr>
            <w:tcW w:w="1818" w:type="dxa"/>
            <w:vMerge/>
          </w:tcPr>
          <w:p w14:paraId="2831C10D" w14:textId="77777777" w:rsidR="00D23CDD" w:rsidRPr="002C0185" w:rsidRDefault="00D23CDD" w:rsidP="00F629E4">
            <w:pPr>
              <w:pStyle w:val="TAL"/>
            </w:pPr>
          </w:p>
        </w:tc>
        <w:tc>
          <w:tcPr>
            <w:tcW w:w="977" w:type="dxa"/>
            <w:tcBorders>
              <w:top w:val="nil"/>
              <w:bottom w:val="nil"/>
            </w:tcBorders>
          </w:tcPr>
          <w:p w14:paraId="17C7C60C" w14:textId="77777777" w:rsidR="00D23CDD" w:rsidRPr="002C0185" w:rsidRDefault="00D23CDD" w:rsidP="00F629E4">
            <w:pPr>
              <w:pStyle w:val="TAL"/>
            </w:pPr>
            <w:r w:rsidRPr="002C0185">
              <w:t>2</w:t>
            </w:r>
          </w:p>
        </w:tc>
        <w:tc>
          <w:tcPr>
            <w:tcW w:w="2913" w:type="dxa"/>
            <w:tcBorders>
              <w:top w:val="nil"/>
              <w:bottom w:val="nil"/>
            </w:tcBorders>
          </w:tcPr>
          <w:p w14:paraId="66058848" w14:textId="77777777" w:rsidR="00D23CDD" w:rsidRPr="002C0185" w:rsidRDefault="00D23CDD" w:rsidP="00F629E4">
            <w:pPr>
              <w:pStyle w:val="TAL"/>
            </w:pPr>
            <w:r w:rsidRPr="002C0185">
              <w:t>PLMN</w:t>
            </w:r>
            <w:r w:rsidR="000D2875" w:rsidRPr="002C0185">
              <w:t>17</w:t>
            </w:r>
          </w:p>
        </w:tc>
        <w:tc>
          <w:tcPr>
            <w:tcW w:w="3075" w:type="dxa"/>
            <w:tcBorders>
              <w:top w:val="nil"/>
              <w:bottom w:val="nil"/>
            </w:tcBorders>
          </w:tcPr>
          <w:p w14:paraId="7D4A2EC2" w14:textId="77777777" w:rsidR="00D23CDD" w:rsidRPr="002C0185" w:rsidRDefault="00D23CDD" w:rsidP="00F629E4">
            <w:pPr>
              <w:pStyle w:val="TAL"/>
            </w:pPr>
            <w:r w:rsidRPr="002C0185">
              <w:t>All specified</w:t>
            </w:r>
          </w:p>
        </w:tc>
      </w:tr>
      <w:tr w:rsidR="00D23CDD" w:rsidRPr="002C0185" w14:paraId="24293A80" w14:textId="77777777" w:rsidTr="00F629E4">
        <w:trPr>
          <w:cantSplit/>
          <w:jc w:val="center"/>
        </w:trPr>
        <w:tc>
          <w:tcPr>
            <w:tcW w:w="1818" w:type="dxa"/>
            <w:vMerge/>
          </w:tcPr>
          <w:p w14:paraId="2DB42882" w14:textId="77777777" w:rsidR="00D23CDD" w:rsidRPr="002C0185" w:rsidRDefault="00D23CDD" w:rsidP="00F629E4">
            <w:pPr>
              <w:pStyle w:val="TAL"/>
            </w:pPr>
          </w:p>
        </w:tc>
        <w:tc>
          <w:tcPr>
            <w:tcW w:w="977" w:type="dxa"/>
            <w:tcBorders>
              <w:top w:val="nil"/>
              <w:bottom w:val="nil"/>
            </w:tcBorders>
          </w:tcPr>
          <w:p w14:paraId="7382CD67" w14:textId="77777777" w:rsidR="00D23CDD" w:rsidRPr="002C0185" w:rsidRDefault="00D23CDD" w:rsidP="00F629E4">
            <w:pPr>
              <w:pStyle w:val="TAL"/>
            </w:pPr>
            <w:r w:rsidRPr="002C0185">
              <w:t>3</w:t>
            </w:r>
          </w:p>
        </w:tc>
        <w:tc>
          <w:tcPr>
            <w:tcW w:w="2913" w:type="dxa"/>
            <w:tcBorders>
              <w:top w:val="nil"/>
              <w:bottom w:val="nil"/>
            </w:tcBorders>
          </w:tcPr>
          <w:p w14:paraId="7C0EE1E0" w14:textId="77777777" w:rsidR="00D23CDD" w:rsidRPr="002C0185" w:rsidRDefault="00D23CDD" w:rsidP="00F629E4">
            <w:pPr>
              <w:pStyle w:val="TAL"/>
            </w:pPr>
            <w:r w:rsidRPr="002C0185">
              <w:t>PLMN</w:t>
            </w:r>
            <w:r w:rsidR="000D2875" w:rsidRPr="002C0185">
              <w:t>16</w:t>
            </w:r>
          </w:p>
        </w:tc>
        <w:tc>
          <w:tcPr>
            <w:tcW w:w="3075" w:type="dxa"/>
            <w:tcBorders>
              <w:top w:val="nil"/>
              <w:bottom w:val="nil"/>
            </w:tcBorders>
          </w:tcPr>
          <w:p w14:paraId="61FC3925" w14:textId="77777777" w:rsidR="00D23CDD" w:rsidRPr="002C0185" w:rsidRDefault="00D23CDD" w:rsidP="00F629E4">
            <w:pPr>
              <w:pStyle w:val="TAL"/>
            </w:pPr>
            <w:r w:rsidRPr="002C0185">
              <w:t>NG-RAN</w:t>
            </w:r>
          </w:p>
        </w:tc>
      </w:tr>
      <w:tr w:rsidR="00D23CDD" w:rsidRPr="002C0185" w14:paraId="476A8B6E" w14:textId="77777777" w:rsidTr="00F629E4">
        <w:trPr>
          <w:cantSplit/>
          <w:jc w:val="center"/>
        </w:trPr>
        <w:tc>
          <w:tcPr>
            <w:tcW w:w="1818" w:type="dxa"/>
            <w:vMerge/>
          </w:tcPr>
          <w:p w14:paraId="5CB61637" w14:textId="77777777" w:rsidR="00D23CDD" w:rsidRPr="002C0185" w:rsidRDefault="00D23CDD" w:rsidP="00F629E4">
            <w:pPr>
              <w:pStyle w:val="TAL"/>
            </w:pPr>
          </w:p>
        </w:tc>
        <w:tc>
          <w:tcPr>
            <w:tcW w:w="977" w:type="dxa"/>
            <w:tcBorders>
              <w:top w:val="nil"/>
              <w:bottom w:val="single" w:sz="4" w:space="0" w:color="auto"/>
            </w:tcBorders>
          </w:tcPr>
          <w:p w14:paraId="507F3464" w14:textId="77777777" w:rsidR="00D23CDD" w:rsidRPr="002C0185" w:rsidRDefault="00D23CDD" w:rsidP="00F629E4">
            <w:pPr>
              <w:pStyle w:val="TAL"/>
            </w:pPr>
          </w:p>
        </w:tc>
        <w:tc>
          <w:tcPr>
            <w:tcW w:w="2913" w:type="dxa"/>
            <w:tcBorders>
              <w:top w:val="nil"/>
              <w:bottom w:val="single" w:sz="4" w:space="0" w:color="auto"/>
            </w:tcBorders>
          </w:tcPr>
          <w:p w14:paraId="3B09B632" w14:textId="77777777" w:rsidR="00D23CDD" w:rsidRPr="002C0185" w:rsidRDefault="00D23CDD" w:rsidP="00F629E4">
            <w:pPr>
              <w:pStyle w:val="TAL"/>
            </w:pPr>
            <w:r w:rsidRPr="002C0185">
              <w:t>Remaining mandatory entries use default values</w:t>
            </w:r>
          </w:p>
        </w:tc>
        <w:tc>
          <w:tcPr>
            <w:tcW w:w="3075" w:type="dxa"/>
            <w:tcBorders>
              <w:top w:val="nil"/>
              <w:bottom w:val="single" w:sz="4" w:space="0" w:color="auto"/>
            </w:tcBorders>
          </w:tcPr>
          <w:p w14:paraId="7E9F7C25" w14:textId="77777777" w:rsidR="00D23CDD" w:rsidRPr="002C0185" w:rsidRDefault="00D23CDD" w:rsidP="00F629E4">
            <w:pPr>
              <w:pStyle w:val="TAL"/>
            </w:pPr>
          </w:p>
        </w:tc>
      </w:tr>
      <w:tr w:rsidR="00D23CDD" w:rsidRPr="002C0185" w14:paraId="2070EB03" w14:textId="77777777" w:rsidTr="00F629E4">
        <w:trPr>
          <w:cantSplit/>
          <w:jc w:val="center"/>
        </w:trPr>
        <w:tc>
          <w:tcPr>
            <w:tcW w:w="1818" w:type="dxa"/>
            <w:vMerge w:val="restart"/>
          </w:tcPr>
          <w:p w14:paraId="5D73DBB1" w14:textId="77777777" w:rsidR="00D23CDD" w:rsidRPr="002C0185" w:rsidRDefault="00D23CDD" w:rsidP="00F629E4">
            <w:pPr>
              <w:pStyle w:val="TAL"/>
            </w:pPr>
            <w:r w:rsidRPr="002C0185">
              <w:t>EF</w:t>
            </w:r>
            <w:r w:rsidRPr="002C0185">
              <w:rPr>
                <w:vertAlign w:val="subscript"/>
              </w:rPr>
              <w:t>OPLMNwACT</w:t>
            </w:r>
          </w:p>
        </w:tc>
        <w:tc>
          <w:tcPr>
            <w:tcW w:w="977" w:type="dxa"/>
            <w:tcBorders>
              <w:bottom w:val="nil"/>
            </w:tcBorders>
          </w:tcPr>
          <w:p w14:paraId="40C0023F" w14:textId="77777777" w:rsidR="00D23CDD" w:rsidRPr="002C0185" w:rsidRDefault="00D23CDD" w:rsidP="00F629E4">
            <w:pPr>
              <w:pStyle w:val="TAL"/>
            </w:pPr>
            <w:r w:rsidRPr="002C0185">
              <w:t>1</w:t>
            </w:r>
          </w:p>
        </w:tc>
        <w:tc>
          <w:tcPr>
            <w:tcW w:w="2913" w:type="dxa"/>
            <w:tcBorders>
              <w:bottom w:val="nil"/>
            </w:tcBorders>
          </w:tcPr>
          <w:p w14:paraId="212308C6" w14:textId="77777777" w:rsidR="00D23CDD" w:rsidRPr="002C0185" w:rsidRDefault="00D23CDD" w:rsidP="00F629E4">
            <w:pPr>
              <w:pStyle w:val="TAL"/>
            </w:pPr>
            <w:r w:rsidRPr="002C0185">
              <w:t>PLMN1</w:t>
            </w:r>
            <w:r w:rsidR="000D2875" w:rsidRPr="002C0185">
              <w:t>5</w:t>
            </w:r>
          </w:p>
        </w:tc>
        <w:tc>
          <w:tcPr>
            <w:tcW w:w="3075" w:type="dxa"/>
            <w:tcBorders>
              <w:bottom w:val="nil"/>
            </w:tcBorders>
          </w:tcPr>
          <w:p w14:paraId="58145E42" w14:textId="77777777" w:rsidR="00D23CDD" w:rsidRPr="002C0185" w:rsidRDefault="00D23CDD" w:rsidP="00F629E4">
            <w:pPr>
              <w:pStyle w:val="TAL"/>
            </w:pPr>
            <w:r w:rsidRPr="002C0185">
              <w:t>All specified</w:t>
            </w:r>
          </w:p>
        </w:tc>
      </w:tr>
      <w:tr w:rsidR="00D23CDD" w:rsidRPr="002C0185" w14:paraId="5C937096" w14:textId="77777777" w:rsidTr="00F629E4">
        <w:trPr>
          <w:cantSplit/>
          <w:jc w:val="center"/>
        </w:trPr>
        <w:tc>
          <w:tcPr>
            <w:tcW w:w="1818" w:type="dxa"/>
            <w:vMerge/>
          </w:tcPr>
          <w:p w14:paraId="26F48E2F" w14:textId="77777777" w:rsidR="00D23CDD" w:rsidRPr="002C0185" w:rsidRDefault="00D23CDD" w:rsidP="00F629E4">
            <w:pPr>
              <w:pStyle w:val="TAL"/>
            </w:pPr>
          </w:p>
        </w:tc>
        <w:tc>
          <w:tcPr>
            <w:tcW w:w="977" w:type="dxa"/>
            <w:tcBorders>
              <w:top w:val="nil"/>
            </w:tcBorders>
          </w:tcPr>
          <w:p w14:paraId="0EFF6E7A" w14:textId="77777777" w:rsidR="00D23CDD" w:rsidRPr="002C0185" w:rsidRDefault="00D23CDD" w:rsidP="00F629E4">
            <w:pPr>
              <w:pStyle w:val="TAL"/>
            </w:pPr>
          </w:p>
        </w:tc>
        <w:tc>
          <w:tcPr>
            <w:tcW w:w="2913" w:type="dxa"/>
            <w:tcBorders>
              <w:top w:val="nil"/>
            </w:tcBorders>
          </w:tcPr>
          <w:p w14:paraId="783E0A25" w14:textId="77777777" w:rsidR="00D23CDD" w:rsidRPr="002C0185" w:rsidRDefault="00D23CDD" w:rsidP="00F629E4">
            <w:pPr>
              <w:pStyle w:val="TAL"/>
            </w:pPr>
            <w:r w:rsidRPr="002C0185">
              <w:t>Remaining defined entries use default values</w:t>
            </w:r>
          </w:p>
        </w:tc>
        <w:tc>
          <w:tcPr>
            <w:tcW w:w="3075" w:type="dxa"/>
            <w:tcBorders>
              <w:top w:val="nil"/>
            </w:tcBorders>
          </w:tcPr>
          <w:p w14:paraId="7F1826BF" w14:textId="77777777" w:rsidR="00D23CDD" w:rsidRPr="002C0185" w:rsidRDefault="00D23CDD" w:rsidP="00F629E4">
            <w:pPr>
              <w:pStyle w:val="TAL"/>
            </w:pPr>
          </w:p>
        </w:tc>
      </w:tr>
      <w:tr w:rsidR="00D23CDD" w:rsidRPr="002C0185" w14:paraId="0090996E" w14:textId="77777777" w:rsidTr="00F629E4">
        <w:trPr>
          <w:cantSplit/>
          <w:jc w:val="center"/>
        </w:trPr>
        <w:tc>
          <w:tcPr>
            <w:tcW w:w="1818" w:type="dxa"/>
          </w:tcPr>
          <w:p w14:paraId="1F53066E" w14:textId="77777777" w:rsidR="00D23CDD" w:rsidRPr="002C0185" w:rsidRDefault="00D23CDD" w:rsidP="00F629E4">
            <w:pPr>
              <w:pStyle w:val="TAL"/>
            </w:pPr>
            <w:r w:rsidRPr="002C0185">
              <w:t>EF</w:t>
            </w:r>
            <w:r w:rsidRPr="002C0185">
              <w:rPr>
                <w:vertAlign w:val="subscript"/>
              </w:rPr>
              <w:t>HPLMNwAcT</w:t>
            </w:r>
          </w:p>
        </w:tc>
        <w:tc>
          <w:tcPr>
            <w:tcW w:w="977" w:type="dxa"/>
          </w:tcPr>
          <w:p w14:paraId="4F2A7EEE" w14:textId="77777777" w:rsidR="00D23CDD" w:rsidRPr="002C0185" w:rsidRDefault="00D23CDD" w:rsidP="00F629E4">
            <w:pPr>
              <w:pStyle w:val="TAL"/>
            </w:pPr>
            <w:r w:rsidRPr="002C0185">
              <w:t>1</w:t>
            </w:r>
          </w:p>
        </w:tc>
        <w:tc>
          <w:tcPr>
            <w:tcW w:w="2913" w:type="dxa"/>
          </w:tcPr>
          <w:p w14:paraId="2C54498D" w14:textId="77777777" w:rsidR="00D23CDD" w:rsidRPr="002C0185" w:rsidRDefault="00D23CDD" w:rsidP="00F629E4">
            <w:pPr>
              <w:pStyle w:val="TAL"/>
            </w:pPr>
            <w:r w:rsidRPr="002C0185">
              <w:t>PLMN</w:t>
            </w:r>
            <w:r w:rsidR="000D2875" w:rsidRPr="002C0185">
              <w:t>1</w:t>
            </w:r>
          </w:p>
        </w:tc>
        <w:tc>
          <w:tcPr>
            <w:tcW w:w="3075" w:type="dxa"/>
          </w:tcPr>
          <w:p w14:paraId="38967EF0" w14:textId="77777777" w:rsidR="00D23CDD" w:rsidRPr="002C0185" w:rsidRDefault="00D23CDD" w:rsidP="00F629E4">
            <w:pPr>
              <w:pStyle w:val="TAL"/>
            </w:pPr>
            <w:r w:rsidRPr="002C0185">
              <w:t>NG-RAN</w:t>
            </w:r>
          </w:p>
        </w:tc>
      </w:tr>
      <w:tr w:rsidR="00D23CDD" w:rsidRPr="002C0185" w14:paraId="74C090C3" w14:textId="77777777" w:rsidTr="00F629E4">
        <w:trPr>
          <w:cantSplit/>
          <w:jc w:val="center"/>
        </w:trPr>
        <w:tc>
          <w:tcPr>
            <w:tcW w:w="1818" w:type="dxa"/>
          </w:tcPr>
          <w:p w14:paraId="465AB514" w14:textId="77777777" w:rsidR="00D23CDD" w:rsidRPr="002C0185" w:rsidRDefault="00D23CDD" w:rsidP="00F629E4">
            <w:pPr>
              <w:pStyle w:val="TAL"/>
            </w:pPr>
            <w:r w:rsidRPr="002C0185">
              <w:t>EF</w:t>
            </w:r>
            <w:r w:rsidRPr="002C0185">
              <w:rPr>
                <w:vertAlign w:val="subscript"/>
              </w:rPr>
              <w:t>UST</w:t>
            </w:r>
          </w:p>
        </w:tc>
        <w:tc>
          <w:tcPr>
            <w:tcW w:w="977" w:type="dxa"/>
          </w:tcPr>
          <w:p w14:paraId="20E188E0" w14:textId="77777777" w:rsidR="00D23CDD" w:rsidRPr="002C0185" w:rsidRDefault="00D23CDD" w:rsidP="00F629E4">
            <w:pPr>
              <w:pStyle w:val="TAL"/>
            </w:pPr>
          </w:p>
        </w:tc>
        <w:tc>
          <w:tcPr>
            <w:tcW w:w="2913" w:type="dxa"/>
          </w:tcPr>
          <w:p w14:paraId="074CB8B1" w14:textId="77777777" w:rsidR="00D23CDD" w:rsidRPr="002C0185" w:rsidRDefault="00D23CDD" w:rsidP="00F629E4">
            <w:pPr>
              <w:pStyle w:val="TAL"/>
            </w:pPr>
            <w:r w:rsidRPr="002C0185">
              <w:t>Services 20, 42, 43 and 74 are supported. Service 71 is not supported (there is no EHPLMN list).</w:t>
            </w:r>
          </w:p>
        </w:tc>
        <w:tc>
          <w:tcPr>
            <w:tcW w:w="3075" w:type="dxa"/>
          </w:tcPr>
          <w:p w14:paraId="25562470" w14:textId="77777777" w:rsidR="00D23CDD" w:rsidRPr="002C0185" w:rsidRDefault="00D23CDD" w:rsidP="00F629E4">
            <w:pPr>
              <w:pStyle w:val="TAL"/>
            </w:pPr>
          </w:p>
        </w:tc>
      </w:tr>
      <w:tr w:rsidR="00D23CDD" w:rsidRPr="002C0185" w14:paraId="4DDCBB5C" w14:textId="77777777" w:rsidTr="00F629E4">
        <w:trPr>
          <w:cantSplit/>
          <w:jc w:val="center"/>
        </w:trPr>
        <w:tc>
          <w:tcPr>
            <w:tcW w:w="1818" w:type="dxa"/>
          </w:tcPr>
          <w:p w14:paraId="1A7E6BE6" w14:textId="77777777" w:rsidR="00D23CDD" w:rsidRPr="002C0185" w:rsidRDefault="00D23CDD" w:rsidP="00F629E4">
            <w:pPr>
              <w:pStyle w:val="TAL"/>
            </w:pPr>
            <w:r w:rsidRPr="002C0185">
              <w:t>EF</w:t>
            </w:r>
            <w:r w:rsidRPr="002C0185">
              <w:rPr>
                <w:vertAlign w:val="subscript"/>
              </w:rPr>
              <w:t>HPPLMN</w:t>
            </w:r>
          </w:p>
        </w:tc>
        <w:tc>
          <w:tcPr>
            <w:tcW w:w="977" w:type="dxa"/>
          </w:tcPr>
          <w:p w14:paraId="7EFE0F1F" w14:textId="77777777" w:rsidR="00D23CDD" w:rsidRPr="002C0185" w:rsidRDefault="00D23CDD" w:rsidP="00F629E4">
            <w:pPr>
              <w:pStyle w:val="TAL"/>
            </w:pPr>
          </w:p>
        </w:tc>
        <w:tc>
          <w:tcPr>
            <w:tcW w:w="2913" w:type="dxa"/>
          </w:tcPr>
          <w:p w14:paraId="73971DC8" w14:textId="77777777" w:rsidR="00D23CDD" w:rsidRPr="002C0185" w:rsidRDefault="00D23CDD" w:rsidP="00F629E4">
            <w:pPr>
              <w:pStyle w:val="TAL"/>
            </w:pPr>
            <w:r w:rsidRPr="002C0185">
              <w:t>1 (6 minutes)</w:t>
            </w:r>
          </w:p>
        </w:tc>
        <w:tc>
          <w:tcPr>
            <w:tcW w:w="3075" w:type="dxa"/>
          </w:tcPr>
          <w:p w14:paraId="075E75E0" w14:textId="77777777" w:rsidR="00D23CDD" w:rsidRPr="002C0185" w:rsidRDefault="00D23CDD" w:rsidP="00F629E4">
            <w:pPr>
              <w:pStyle w:val="TAL"/>
            </w:pPr>
          </w:p>
        </w:tc>
      </w:tr>
    </w:tbl>
    <w:p w14:paraId="280C9FF9" w14:textId="77777777" w:rsidR="00D23CDD" w:rsidRPr="002C0185" w:rsidRDefault="00D23CDD" w:rsidP="00D23CDD"/>
    <w:p w14:paraId="0761EE59" w14:textId="77777777" w:rsidR="00D23CDD" w:rsidRPr="002C0185" w:rsidRDefault="00D23CDD" w:rsidP="00D23CDD">
      <w:pPr>
        <w:pStyle w:val="TH"/>
      </w:pPr>
      <w:bookmarkStart w:id="493" w:name="_CRTable6_4_12"/>
      <w:r w:rsidRPr="002C0185">
        <w:t xml:space="preserve">Table </w:t>
      </w:r>
      <w:bookmarkEnd w:id="493"/>
      <w:r w:rsidRPr="002C0185">
        <w:t xml:space="preserve">6.4.1-2: USIM Configuration 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3155"/>
        <w:gridCol w:w="2833"/>
      </w:tblGrid>
      <w:tr w:rsidR="00D23CDD" w:rsidRPr="002C0185" w14:paraId="288DDCCC" w14:textId="77777777" w:rsidTr="00F629E4">
        <w:trPr>
          <w:jc w:val="center"/>
        </w:trPr>
        <w:tc>
          <w:tcPr>
            <w:tcW w:w="1818" w:type="dxa"/>
            <w:tcBorders>
              <w:top w:val="single" w:sz="4" w:space="0" w:color="auto"/>
              <w:left w:val="single" w:sz="4" w:space="0" w:color="auto"/>
              <w:bottom w:val="single" w:sz="4" w:space="0" w:color="auto"/>
              <w:right w:val="single" w:sz="4" w:space="0" w:color="auto"/>
            </w:tcBorders>
            <w:hideMark/>
          </w:tcPr>
          <w:p w14:paraId="53018C78" w14:textId="77777777" w:rsidR="00D23CDD" w:rsidRPr="002C0185" w:rsidRDefault="00D23CDD" w:rsidP="00F629E4">
            <w:pPr>
              <w:pStyle w:val="TAH"/>
            </w:pPr>
            <w:r w:rsidRPr="002C0185">
              <w:t>USIM field</w:t>
            </w:r>
          </w:p>
        </w:tc>
        <w:tc>
          <w:tcPr>
            <w:tcW w:w="977" w:type="dxa"/>
            <w:tcBorders>
              <w:top w:val="single" w:sz="4" w:space="0" w:color="auto"/>
              <w:left w:val="single" w:sz="4" w:space="0" w:color="auto"/>
              <w:bottom w:val="single" w:sz="4" w:space="0" w:color="auto"/>
              <w:right w:val="single" w:sz="4" w:space="0" w:color="auto"/>
            </w:tcBorders>
            <w:hideMark/>
          </w:tcPr>
          <w:p w14:paraId="7D76C403" w14:textId="77777777" w:rsidR="00D23CDD" w:rsidRPr="002C0185" w:rsidRDefault="00D23CDD" w:rsidP="00F629E4">
            <w:pPr>
              <w:pStyle w:val="TAH"/>
            </w:pPr>
            <w:r w:rsidRPr="002C0185">
              <w:t>Priority</w:t>
            </w:r>
          </w:p>
        </w:tc>
        <w:tc>
          <w:tcPr>
            <w:tcW w:w="3155" w:type="dxa"/>
            <w:tcBorders>
              <w:top w:val="single" w:sz="4" w:space="0" w:color="auto"/>
              <w:left w:val="single" w:sz="4" w:space="0" w:color="auto"/>
              <w:bottom w:val="single" w:sz="4" w:space="0" w:color="auto"/>
              <w:right w:val="single" w:sz="4" w:space="0" w:color="auto"/>
            </w:tcBorders>
            <w:hideMark/>
          </w:tcPr>
          <w:p w14:paraId="504AA0EC" w14:textId="77777777" w:rsidR="00D23CDD" w:rsidRPr="002C0185" w:rsidRDefault="00D23CDD" w:rsidP="00F629E4">
            <w:pPr>
              <w:pStyle w:val="TAH"/>
            </w:pPr>
            <w:r w:rsidRPr="002C0185">
              <w:t>Value</w:t>
            </w:r>
          </w:p>
        </w:tc>
        <w:tc>
          <w:tcPr>
            <w:tcW w:w="2833" w:type="dxa"/>
            <w:tcBorders>
              <w:top w:val="single" w:sz="4" w:space="0" w:color="auto"/>
              <w:left w:val="single" w:sz="4" w:space="0" w:color="auto"/>
              <w:bottom w:val="single" w:sz="4" w:space="0" w:color="auto"/>
              <w:right w:val="single" w:sz="4" w:space="0" w:color="auto"/>
            </w:tcBorders>
            <w:hideMark/>
          </w:tcPr>
          <w:p w14:paraId="5A0C650F" w14:textId="77777777" w:rsidR="00D23CDD" w:rsidRPr="002C0185" w:rsidRDefault="00D23CDD" w:rsidP="00F629E4">
            <w:pPr>
              <w:pStyle w:val="TAH"/>
            </w:pPr>
            <w:r w:rsidRPr="002C0185">
              <w:t>Access Technology Identifier</w:t>
            </w:r>
          </w:p>
        </w:tc>
      </w:tr>
      <w:tr w:rsidR="00D23CDD" w:rsidRPr="002C0185" w14:paraId="2C252168"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55C4A9C" w14:textId="77777777" w:rsidR="00D23CDD" w:rsidRPr="002C0185" w:rsidRDefault="00D23CDD" w:rsidP="00F629E4">
            <w:pPr>
              <w:pStyle w:val="TAL"/>
              <w:rPr>
                <w:kern w:val="2"/>
              </w:rPr>
            </w:pPr>
            <w:r w:rsidRPr="002C0185">
              <w:rPr>
                <w:kern w:val="2"/>
              </w:rPr>
              <w:t>EF</w:t>
            </w:r>
            <w:r w:rsidRPr="002C0185">
              <w:rPr>
                <w:rFonts w:cs="Arial"/>
                <w:vertAlign w:val="subscript"/>
              </w:rPr>
              <w:t>5GS3GPPLOCI</w:t>
            </w:r>
          </w:p>
        </w:tc>
        <w:tc>
          <w:tcPr>
            <w:tcW w:w="977" w:type="dxa"/>
            <w:tcBorders>
              <w:top w:val="single" w:sz="4" w:space="0" w:color="auto"/>
              <w:left w:val="single" w:sz="4" w:space="0" w:color="auto"/>
              <w:bottom w:val="single" w:sz="4" w:space="0" w:color="auto"/>
              <w:right w:val="single" w:sz="4" w:space="0" w:color="auto"/>
            </w:tcBorders>
          </w:tcPr>
          <w:p w14:paraId="20A72DF9"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89B6121" w14:textId="77777777" w:rsidR="00D23CDD" w:rsidRPr="002C0185" w:rsidRDefault="00D23CDD" w:rsidP="00F629E4">
            <w:pPr>
              <w:pStyle w:val="TAL"/>
              <w:rPr>
                <w:kern w:val="2"/>
              </w:rPr>
            </w:pPr>
            <w:r w:rsidRPr="002C0185">
              <w:rPr>
                <w:kern w:val="2"/>
              </w:rPr>
              <w:t>PLMN4</w:t>
            </w:r>
          </w:p>
        </w:tc>
        <w:tc>
          <w:tcPr>
            <w:tcW w:w="2833" w:type="dxa"/>
            <w:tcBorders>
              <w:top w:val="single" w:sz="4" w:space="0" w:color="auto"/>
              <w:left w:val="single" w:sz="4" w:space="0" w:color="auto"/>
              <w:bottom w:val="single" w:sz="4" w:space="0" w:color="auto"/>
              <w:right w:val="single" w:sz="4" w:space="0" w:color="auto"/>
            </w:tcBorders>
          </w:tcPr>
          <w:p w14:paraId="0BEA0742" w14:textId="77777777" w:rsidR="00D23CDD" w:rsidRPr="002C0185" w:rsidRDefault="00D23CDD" w:rsidP="00F629E4">
            <w:pPr>
              <w:pStyle w:val="TAL"/>
              <w:rPr>
                <w:kern w:val="2"/>
              </w:rPr>
            </w:pPr>
          </w:p>
        </w:tc>
      </w:tr>
      <w:tr w:rsidR="00D23CDD" w:rsidRPr="002C0185" w14:paraId="6A4A61B4"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77F4FA0" w14:textId="77777777" w:rsidR="00D23CDD" w:rsidRPr="002C0185" w:rsidRDefault="00D23CDD" w:rsidP="00F629E4">
            <w:pPr>
              <w:pStyle w:val="TAL"/>
              <w:rPr>
                <w:kern w:val="2"/>
              </w:rPr>
            </w:pPr>
            <w:r w:rsidRPr="002C0185">
              <w:rPr>
                <w:kern w:val="2"/>
              </w:rPr>
              <w:t>EF</w:t>
            </w:r>
            <w:r w:rsidRPr="002C0185">
              <w:rPr>
                <w:kern w:val="2"/>
                <w:vertAlign w:val="subscript"/>
              </w:rPr>
              <w:t>PLMNwAcT</w:t>
            </w:r>
          </w:p>
        </w:tc>
        <w:tc>
          <w:tcPr>
            <w:tcW w:w="977" w:type="dxa"/>
            <w:tcBorders>
              <w:top w:val="single" w:sz="4" w:space="0" w:color="auto"/>
              <w:left w:val="single" w:sz="4" w:space="0" w:color="auto"/>
              <w:bottom w:val="single" w:sz="4" w:space="0" w:color="auto"/>
              <w:right w:val="single" w:sz="4" w:space="0" w:color="auto"/>
            </w:tcBorders>
          </w:tcPr>
          <w:p w14:paraId="5A1E737B"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5D412507" w14:textId="77777777" w:rsidR="00D23CDD" w:rsidRPr="002C0185" w:rsidRDefault="00D23CDD" w:rsidP="00F629E4">
            <w:pPr>
              <w:pStyle w:val="TAL"/>
              <w:rPr>
                <w:kern w:val="2"/>
              </w:rPr>
            </w:pPr>
            <w:r w:rsidRPr="002C0185">
              <w:rPr>
                <w:kern w:val="2"/>
              </w:rPr>
              <w:t>Empty</w:t>
            </w:r>
          </w:p>
        </w:tc>
        <w:tc>
          <w:tcPr>
            <w:tcW w:w="2833" w:type="dxa"/>
            <w:tcBorders>
              <w:top w:val="single" w:sz="4" w:space="0" w:color="auto"/>
              <w:left w:val="single" w:sz="4" w:space="0" w:color="auto"/>
              <w:bottom w:val="single" w:sz="4" w:space="0" w:color="auto"/>
              <w:right w:val="single" w:sz="4" w:space="0" w:color="auto"/>
            </w:tcBorders>
          </w:tcPr>
          <w:p w14:paraId="2736543D" w14:textId="77777777" w:rsidR="00D23CDD" w:rsidRPr="002C0185" w:rsidRDefault="00D23CDD" w:rsidP="00F629E4">
            <w:pPr>
              <w:pStyle w:val="TAL"/>
              <w:rPr>
                <w:kern w:val="2"/>
              </w:rPr>
            </w:pPr>
          </w:p>
        </w:tc>
      </w:tr>
      <w:tr w:rsidR="00D23CDD" w:rsidRPr="002C0185" w14:paraId="73A3AA53"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2932369" w14:textId="77777777" w:rsidR="00D23CDD" w:rsidRPr="002C0185" w:rsidRDefault="00D23CDD" w:rsidP="00F629E4">
            <w:pPr>
              <w:pStyle w:val="TAL"/>
              <w:rPr>
                <w:kern w:val="2"/>
              </w:rPr>
            </w:pPr>
            <w:r w:rsidRPr="002C0185">
              <w:rPr>
                <w:kern w:val="2"/>
              </w:rPr>
              <w:t>EF</w:t>
            </w:r>
            <w:r w:rsidRPr="002C0185">
              <w:rPr>
                <w:kern w:val="2"/>
                <w:vertAlign w:val="subscript"/>
              </w:rPr>
              <w:t>IMSI</w:t>
            </w:r>
          </w:p>
        </w:tc>
        <w:tc>
          <w:tcPr>
            <w:tcW w:w="977" w:type="dxa"/>
            <w:tcBorders>
              <w:top w:val="single" w:sz="4" w:space="0" w:color="auto"/>
              <w:left w:val="single" w:sz="4" w:space="0" w:color="auto"/>
              <w:bottom w:val="single" w:sz="4" w:space="0" w:color="auto"/>
              <w:right w:val="single" w:sz="4" w:space="0" w:color="auto"/>
            </w:tcBorders>
          </w:tcPr>
          <w:p w14:paraId="21C25800"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37B6BE35" w14:textId="77777777" w:rsidR="00D23CDD" w:rsidRPr="002C0185" w:rsidRDefault="00D23CDD" w:rsidP="00F629E4">
            <w:pPr>
              <w:pStyle w:val="TAL"/>
              <w:rPr>
                <w:kern w:val="2"/>
              </w:rPr>
            </w:pPr>
            <w:r w:rsidRPr="002C0185">
              <w:rPr>
                <w:kern w:val="2"/>
              </w:rPr>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Pr>
          <w:p w14:paraId="78ABD8A8" w14:textId="77777777" w:rsidR="00D23CDD" w:rsidRPr="002C0185" w:rsidRDefault="00D23CDD" w:rsidP="00F629E4">
            <w:pPr>
              <w:pStyle w:val="TAL"/>
              <w:rPr>
                <w:kern w:val="2"/>
              </w:rPr>
            </w:pPr>
          </w:p>
        </w:tc>
      </w:tr>
      <w:tr w:rsidR="00D23CDD" w:rsidRPr="002C0185" w14:paraId="6912EAC2"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CA37BF" w14:textId="77777777" w:rsidR="00D23CDD" w:rsidRPr="002C0185" w:rsidRDefault="00D23CDD" w:rsidP="00F629E4">
            <w:pPr>
              <w:pStyle w:val="TAL"/>
              <w:rPr>
                <w:kern w:val="2"/>
              </w:rPr>
            </w:pPr>
            <w:r w:rsidRPr="002C0185">
              <w:rPr>
                <w:kern w:val="2"/>
              </w:rPr>
              <w:t>EF</w:t>
            </w:r>
            <w:r w:rsidRPr="002C0185">
              <w:rPr>
                <w:kern w:val="2"/>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0C9957F"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078ED52" w14:textId="77777777" w:rsidR="00D23CDD" w:rsidRPr="002C0185" w:rsidRDefault="00D23CDD" w:rsidP="00F629E4">
            <w:pPr>
              <w:pStyle w:val="TAL"/>
              <w:rPr>
                <w:kern w:val="2"/>
              </w:rPr>
            </w:pPr>
            <w:r w:rsidRPr="002C0185">
              <w:rPr>
                <w:kern w:val="2"/>
                <w:lang w:eastAsia="zh-CN"/>
              </w:rPr>
              <w:t>S</w:t>
            </w:r>
            <w:r w:rsidRPr="002C0185">
              <w:rPr>
                <w:kern w:val="2"/>
              </w:rPr>
              <w:t>ervice n°7</w:t>
            </w:r>
            <w:r w:rsidRPr="002C0185">
              <w:rPr>
                <w:kern w:val="2"/>
                <w:lang w:eastAsia="zh-CN"/>
              </w:rPr>
              <w:t xml:space="preserve">1 and </w:t>
            </w:r>
            <w:r w:rsidRPr="002C0185">
              <w:rPr>
                <w:kern w:val="2"/>
              </w:rPr>
              <w:t>n°7</w:t>
            </w:r>
            <w:r w:rsidRPr="002C0185">
              <w:rPr>
                <w:kern w:val="2"/>
                <w:lang w:eastAsia="zh-CN"/>
              </w:rPr>
              <w:t>4</w:t>
            </w:r>
            <w:r w:rsidRPr="002C0185">
              <w:rPr>
                <w:kern w:val="2"/>
              </w:rPr>
              <w:t xml:space="preserve"> </w:t>
            </w:r>
            <w:r w:rsidRPr="002C0185">
              <w:rPr>
                <w:kern w:val="2"/>
                <w:lang w:eastAsia="zh-CN"/>
              </w:rPr>
              <w:t>are</w:t>
            </w:r>
            <w:r w:rsidRPr="002C0185">
              <w:rPr>
                <w:kern w:val="2"/>
              </w:rPr>
              <w:t xml:space="preserve"> "available"</w:t>
            </w:r>
          </w:p>
        </w:tc>
        <w:tc>
          <w:tcPr>
            <w:tcW w:w="2833" w:type="dxa"/>
            <w:tcBorders>
              <w:top w:val="single" w:sz="4" w:space="0" w:color="auto"/>
              <w:left w:val="single" w:sz="4" w:space="0" w:color="auto"/>
              <w:bottom w:val="single" w:sz="4" w:space="0" w:color="auto"/>
              <w:right w:val="single" w:sz="4" w:space="0" w:color="auto"/>
            </w:tcBorders>
          </w:tcPr>
          <w:p w14:paraId="7A3547DD" w14:textId="77777777" w:rsidR="00D23CDD" w:rsidRPr="002C0185" w:rsidRDefault="00D23CDD" w:rsidP="00F629E4">
            <w:pPr>
              <w:pStyle w:val="TAL"/>
              <w:rPr>
                <w:kern w:val="2"/>
              </w:rPr>
            </w:pPr>
          </w:p>
        </w:tc>
      </w:tr>
      <w:tr w:rsidR="00D23CDD" w:rsidRPr="002C0185" w14:paraId="46165B23" w14:textId="77777777" w:rsidTr="00F629E4">
        <w:trPr>
          <w:cantSplit/>
          <w:jc w:val="center"/>
        </w:trPr>
        <w:tc>
          <w:tcPr>
            <w:tcW w:w="1818" w:type="dxa"/>
            <w:vMerge w:val="restart"/>
            <w:tcBorders>
              <w:top w:val="single" w:sz="4" w:space="0" w:color="auto"/>
              <w:left w:val="single" w:sz="4" w:space="0" w:color="auto"/>
              <w:right w:val="single" w:sz="4" w:space="0" w:color="auto"/>
            </w:tcBorders>
            <w:hideMark/>
          </w:tcPr>
          <w:p w14:paraId="15C50FE3" w14:textId="77777777" w:rsidR="00D23CDD" w:rsidRPr="002C0185" w:rsidRDefault="00D23CDD" w:rsidP="00F629E4">
            <w:pPr>
              <w:pStyle w:val="TAL"/>
              <w:rPr>
                <w:kern w:val="2"/>
                <w:lang w:eastAsia="zh-CN"/>
              </w:rPr>
            </w:pPr>
            <w:r w:rsidRPr="002C0185">
              <w:rPr>
                <w:kern w:val="2"/>
                <w:lang w:eastAsia="zh-CN"/>
              </w:rPr>
              <w:t>EF</w:t>
            </w:r>
            <w:r w:rsidRPr="002C0185">
              <w:rPr>
                <w:kern w:val="2"/>
                <w:sz w:val="13"/>
                <w:lang w:eastAsia="zh-CN"/>
              </w:rPr>
              <w:t>EHPLMN</w:t>
            </w:r>
          </w:p>
        </w:tc>
        <w:tc>
          <w:tcPr>
            <w:tcW w:w="977" w:type="dxa"/>
            <w:tcBorders>
              <w:top w:val="single" w:sz="4" w:space="0" w:color="auto"/>
              <w:left w:val="single" w:sz="4" w:space="0" w:color="auto"/>
              <w:bottom w:val="nil"/>
              <w:right w:val="single" w:sz="4" w:space="0" w:color="auto"/>
            </w:tcBorders>
            <w:hideMark/>
          </w:tcPr>
          <w:p w14:paraId="43FF3129" w14:textId="77777777" w:rsidR="00D23CDD" w:rsidRPr="002C0185" w:rsidRDefault="00D23CDD" w:rsidP="00F629E4">
            <w:pPr>
              <w:pStyle w:val="TAL"/>
              <w:rPr>
                <w:kern w:val="2"/>
                <w:lang w:eastAsia="zh-CN"/>
              </w:rPr>
            </w:pPr>
            <w:r w:rsidRPr="002C0185">
              <w:rPr>
                <w:kern w:val="2"/>
                <w:lang w:eastAsia="zh-CN"/>
              </w:rPr>
              <w:t>1</w:t>
            </w:r>
          </w:p>
        </w:tc>
        <w:tc>
          <w:tcPr>
            <w:tcW w:w="3155" w:type="dxa"/>
            <w:tcBorders>
              <w:top w:val="single" w:sz="4" w:space="0" w:color="auto"/>
              <w:left w:val="single" w:sz="4" w:space="0" w:color="auto"/>
              <w:bottom w:val="nil"/>
              <w:right w:val="single" w:sz="4" w:space="0" w:color="auto"/>
            </w:tcBorders>
            <w:hideMark/>
          </w:tcPr>
          <w:p w14:paraId="300DC67D" w14:textId="77777777" w:rsidR="00D23CDD" w:rsidRPr="002C0185" w:rsidRDefault="00D23CDD" w:rsidP="00F629E4">
            <w:pPr>
              <w:pStyle w:val="TAL"/>
              <w:rPr>
                <w:kern w:val="2"/>
                <w:lang w:eastAsia="zh-CN"/>
              </w:rPr>
            </w:pPr>
            <w:r w:rsidRPr="002C0185">
              <w:rPr>
                <w:kern w:val="2"/>
                <w:lang w:eastAsia="zh-CN"/>
              </w:rPr>
              <w:t>PLMN15</w:t>
            </w:r>
          </w:p>
        </w:tc>
        <w:tc>
          <w:tcPr>
            <w:tcW w:w="2833" w:type="dxa"/>
            <w:tcBorders>
              <w:top w:val="single" w:sz="4" w:space="0" w:color="auto"/>
              <w:left w:val="single" w:sz="4" w:space="0" w:color="auto"/>
              <w:bottom w:val="nil"/>
              <w:right w:val="single" w:sz="4" w:space="0" w:color="auto"/>
            </w:tcBorders>
          </w:tcPr>
          <w:p w14:paraId="1B848606" w14:textId="77777777" w:rsidR="00D23CDD" w:rsidRPr="002C0185" w:rsidRDefault="00D23CDD" w:rsidP="00F629E4">
            <w:pPr>
              <w:pStyle w:val="TAL"/>
              <w:rPr>
                <w:kern w:val="2"/>
              </w:rPr>
            </w:pPr>
          </w:p>
        </w:tc>
      </w:tr>
      <w:tr w:rsidR="00D23CDD" w:rsidRPr="002C0185" w14:paraId="00A79F37" w14:textId="77777777" w:rsidTr="00F629E4">
        <w:trPr>
          <w:cantSplit/>
          <w:jc w:val="center"/>
        </w:trPr>
        <w:tc>
          <w:tcPr>
            <w:tcW w:w="1818" w:type="dxa"/>
            <w:vMerge/>
            <w:tcBorders>
              <w:left w:val="single" w:sz="4" w:space="0" w:color="auto"/>
              <w:bottom w:val="single" w:sz="4" w:space="0" w:color="auto"/>
              <w:right w:val="single" w:sz="4" w:space="0" w:color="auto"/>
            </w:tcBorders>
          </w:tcPr>
          <w:p w14:paraId="62B32814" w14:textId="77777777" w:rsidR="00D23CDD" w:rsidRPr="002C0185" w:rsidRDefault="00D23CDD" w:rsidP="00F629E4">
            <w:pPr>
              <w:pStyle w:val="TAL"/>
              <w:rPr>
                <w:kern w:val="2"/>
                <w:lang w:eastAsia="zh-CN"/>
              </w:rPr>
            </w:pPr>
          </w:p>
        </w:tc>
        <w:tc>
          <w:tcPr>
            <w:tcW w:w="977" w:type="dxa"/>
            <w:tcBorders>
              <w:top w:val="nil"/>
              <w:left w:val="single" w:sz="4" w:space="0" w:color="auto"/>
              <w:bottom w:val="single" w:sz="4" w:space="0" w:color="auto"/>
              <w:right w:val="single" w:sz="4" w:space="0" w:color="auto"/>
            </w:tcBorders>
          </w:tcPr>
          <w:p w14:paraId="0E15635B" w14:textId="77777777" w:rsidR="00D23CDD" w:rsidRPr="002C0185" w:rsidRDefault="00D23CDD" w:rsidP="00F629E4">
            <w:pPr>
              <w:pStyle w:val="TAL"/>
              <w:rPr>
                <w:kern w:val="2"/>
                <w:lang w:eastAsia="zh-CN"/>
              </w:rPr>
            </w:pPr>
            <w:r w:rsidRPr="002C0185">
              <w:rPr>
                <w:kern w:val="2"/>
                <w:lang w:eastAsia="zh-CN"/>
              </w:rPr>
              <w:t>2</w:t>
            </w:r>
          </w:p>
        </w:tc>
        <w:tc>
          <w:tcPr>
            <w:tcW w:w="3155" w:type="dxa"/>
            <w:tcBorders>
              <w:top w:val="nil"/>
              <w:left w:val="single" w:sz="4" w:space="0" w:color="auto"/>
              <w:bottom w:val="single" w:sz="4" w:space="0" w:color="auto"/>
              <w:right w:val="single" w:sz="4" w:space="0" w:color="auto"/>
            </w:tcBorders>
          </w:tcPr>
          <w:p w14:paraId="65915699" w14:textId="77777777" w:rsidR="00D23CDD" w:rsidRPr="002C0185" w:rsidRDefault="00D23CDD" w:rsidP="00F629E4">
            <w:pPr>
              <w:pStyle w:val="TAL"/>
              <w:rPr>
                <w:kern w:val="2"/>
                <w:lang w:eastAsia="zh-CN"/>
              </w:rPr>
            </w:pPr>
            <w:r w:rsidRPr="002C0185">
              <w:rPr>
                <w:kern w:val="2"/>
                <w:lang w:eastAsia="zh-CN"/>
              </w:rPr>
              <w:t>PLMN1</w:t>
            </w:r>
          </w:p>
        </w:tc>
        <w:tc>
          <w:tcPr>
            <w:tcW w:w="2833" w:type="dxa"/>
            <w:tcBorders>
              <w:top w:val="nil"/>
              <w:left w:val="single" w:sz="4" w:space="0" w:color="auto"/>
              <w:bottom w:val="single" w:sz="4" w:space="0" w:color="auto"/>
              <w:right w:val="single" w:sz="4" w:space="0" w:color="auto"/>
            </w:tcBorders>
          </w:tcPr>
          <w:p w14:paraId="13B422CC" w14:textId="77777777" w:rsidR="00D23CDD" w:rsidRPr="002C0185" w:rsidRDefault="00D23CDD" w:rsidP="00F629E4">
            <w:pPr>
              <w:pStyle w:val="TAL"/>
              <w:rPr>
                <w:kern w:val="2"/>
              </w:rPr>
            </w:pPr>
          </w:p>
        </w:tc>
      </w:tr>
      <w:tr w:rsidR="00D23CDD" w:rsidRPr="002C0185" w14:paraId="1DC6D59D"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993AFD0" w14:textId="77777777" w:rsidR="00D23CDD" w:rsidRPr="002C0185" w:rsidRDefault="00D23CDD" w:rsidP="00F629E4">
            <w:pPr>
              <w:pStyle w:val="TAL"/>
              <w:rPr>
                <w:kern w:val="2"/>
              </w:rPr>
            </w:pPr>
            <w:r w:rsidRPr="002C0185">
              <w:rPr>
                <w:kern w:val="2"/>
              </w:rPr>
              <w:t>EF</w:t>
            </w:r>
            <w:r w:rsidRPr="002C0185">
              <w:rPr>
                <w:kern w:val="2"/>
                <w:vertAlign w:val="subscript"/>
              </w:rPr>
              <w:t>LRPLMNSI</w:t>
            </w:r>
          </w:p>
        </w:tc>
        <w:tc>
          <w:tcPr>
            <w:tcW w:w="977" w:type="dxa"/>
            <w:tcBorders>
              <w:top w:val="single" w:sz="4" w:space="0" w:color="auto"/>
              <w:left w:val="single" w:sz="4" w:space="0" w:color="auto"/>
              <w:bottom w:val="single" w:sz="4" w:space="0" w:color="auto"/>
              <w:right w:val="single" w:sz="4" w:space="0" w:color="auto"/>
            </w:tcBorders>
          </w:tcPr>
          <w:p w14:paraId="71CC8631"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E4503FB" w14:textId="77777777" w:rsidR="00D23CDD" w:rsidRPr="002C0185" w:rsidRDefault="00D23CDD" w:rsidP="00F629E4">
            <w:pPr>
              <w:pStyle w:val="TAL"/>
              <w:rPr>
                <w:kern w:val="2"/>
                <w:lang w:eastAsia="zh-CN"/>
              </w:rPr>
            </w:pPr>
            <w:r w:rsidRPr="002C0185">
              <w:rPr>
                <w:kern w:val="2"/>
              </w:rPr>
              <w:t>0</w:t>
            </w:r>
            <w:r w:rsidRPr="002C0185">
              <w:rPr>
                <w:kern w:val="2"/>
                <w:lang w:eastAsia="zh-CN"/>
              </w:rPr>
              <w:t>1</w:t>
            </w:r>
          </w:p>
        </w:tc>
        <w:tc>
          <w:tcPr>
            <w:tcW w:w="2833" w:type="dxa"/>
            <w:tcBorders>
              <w:top w:val="single" w:sz="4" w:space="0" w:color="auto"/>
              <w:left w:val="single" w:sz="4" w:space="0" w:color="auto"/>
              <w:bottom w:val="single" w:sz="4" w:space="0" w:color="auto"/>
              <w:right w:val="single" w:sz="4" w:space="0" w:color="auto"/>
            </w:tcBorders>
          </w:tcPr>
          <w:p w14:paraId="48B68987" w14:textId="77777777" w:rsidR="00D23CDD" w:rsidRPr="002C0185" w:rsidRDefault="00D23CDD" w:rsidP="00F629E4">
            <w:pPr>
              <w:pStyle w:val="TAL"/>
              <w:rPr>
                <w:kern w:val="2"/>
              </w:rPr>
            </w:pPr>
          </w:p>
        </w:tc>
      </w:tr>
    </w:tbl>
    <w:p w14:paraId="6FFDAC24" w14:textId="77777777" w:rsidR="00D23CDD" w:rsidRPr="002C0185" w:rsidRDefault="00D23CDD" w:rsidP="00D23CDD"/>
    <w:p w14:paraId="71C1E58C" w14:textId="77777777" w:rsidR="00D23CDD" w:rsidRPr="002C0185" w:rsidRDefault="00D23CDD" w:rsidP="00D23CDD">
      <w:pPr>
        <w:pStyle w:val="TH"/>
      </w:pPr>
      <w:bookmarkStart w:id="494" w:name="_CRTable6_4_13"/>
      <w:r w:rsidRPr="002C0185">
        <w:t xml:space="preserve">Table </w:t>
      </w:r>
      <w:bookmarkEnd w:id="494"/>
      <w:r w:rsidRPr="002C0185">
        <w:t>6.4.1-3: USIM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3155"/>
        <w:gridCol w:w="2833"/>
      </w:tblGrid>
      <w:tr w:rsidR="00D23CDD" w:rsidRPr="002C0185" w14:paraId="184B9A89" w14:textId="77777777" w:rsidTr="00F629E4">
        <w:trPr>
          <w:jc w:val="center"/>
        </w:trPr>
        <w:tc>
          <w:tcPr>
            <w:tcW w:w="1818" w:type="dxa"/>
            <w:tcBorders>
              <w:top w:val="single" w:sz="4" w:space="0" w:color="auto"/>
              <w:left w:val="single" w:sz="4" w:space="0" w:color="auto"/>
              <w:bottom w:val="single" w:sz="4" w:space="0" w:color="auto"/>
              <w:right w:val="single" w:sz="4" w:space="0" w:color="auto"/>
            </w:tcBorders>
            <w:hideMark/>
          </w:tcPr>
          <w:p w14:paraId="36903175" w14:textId="77777777" w:rsidR="00D23CDD" w:rsidRPr="002C0185" w:rsidRDefault="00D23CDD" w:rsidP="00F629E4">
            <w:pPr>
              <w:pStyle w:val="TAH"/>
            </w:pPr>
            <w:r w:rsidRPr="002C0185">
              <w:t>USIM field</w:t>
            </w:r>
          </w:p>
        </w:tc>
        <w:tc>
          <w:tcPr>
            <w:tcW w:w="977" w:type="dxa"/>
            <w:tcBorders>
              <w:top w:val="single" w:sz="4" w:space="0" w:color="auto"/>
              <w:left w:val="single" w:sz="4" w:space="0" w:color="auto"/>
              <w:bottom w:val="single" w:sz="4" w:space="0" w:color="auto"/>
              <w:right w:val="single" w:sz="4" w:space="0" w:color="auto"/>
            </w:tcBorders>
            <w:hideMark/>
          </w:tcPr>
          <w:p w14:paraId="54C62A3F" w14:textId="77777777" w:rsidR="00D23CDD" w:rsidRPr="002C0185" w:rsidRDefault="00D23CDD" w:rsidP="00F629E4">
            <w:pPr>
              <w:pStyle w:val="TAH"/>
            </w:pPr>
            <w:r w:rsidRPr="002C0185">
              <w:t>Priority</w:t>
            </w:r>
          </w:p>
        </w:tc>
        <w:tc>
          <w:tcPr>
            <w:tcW w:w="3155" w:type="dxa"/>
            <w:tcBorders>
              <w:top w:val="single" w:sz="4" w:space="0" w:color="auto"/>
              <w:left w:val="single" w:sz="4" w:space="0" w:color="auto"/>
              <w:bottom w:val="single" w:sz="4" w:space="0" w:color="auto"/>
              <w:right w:val="single" w:sz="4" w:space="0" w:color="auto"/>
            </w:tcBorders>
            <w:hideMark/>
          </w:tcPr>
          <w:p w14:paraId="514F9D6F" w14:textId="77777777" w:rsidR="00D23CDD" w:rsidRPr="002C0185" w:rsidRDefault="00D23CDD" w:rsidP="00F629E4">
            <w:pPr>
              <w:pStyle w:val="TAH"/>
            </w:pPr>
            <w:r w:rsidRPr="002C0185">
              <w:t>Value</w:t>
            </w:r>
          </w:p>
        </w:tc>
        <w:tc>
          <w:tcPr>
            <w:tcW w:w="2833" w:type="dxa"/>
            <w:tcBorders>
              <w:top w:val="single" w:sz="4" w:space="0" w:color="auto"/>
              <w:left w:val="single" w:sz="4" w:space="0" w:color="auto"/>
              <w:bottom w:val="single" w:sz="4" w:space="0" w:color="auto"/>
              <w:right w:val="single" w:sz="4" w:space="0" w:color="auto"/>
            </w:tcBorders>
            <w:hideMark/>
          </w:tcPr>
          <w:p w14:paraId="76579066" w14:textId="77777777" w:rsidR="00D23CDD" w:rsidRPr="002C0185" w:rsidRDefault="00D23CDD" w:rsidP="00F629E4">
            <w:pPr>
              <w:pStyle w:val="TAH"/>
            </w:pPr>
            <w:r w:rsidRPr="002C0185">
              <w:t>Access Technology Identifier</w:t>
            </w:r>
          </w:p>
        </w:tc>
      </w:tr>
      <w:tr w:rsidR="00D23CDD" w:rsidRPr="002C0185" w14:paraId="1B8BC085"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7742874" w14:textId="77777777" w:rsidR="00D23CDD" w:rsidRPr="002C0185" w:rsidRDefault="00D23CDD" w:rsidP="00F629E4">
            <w:pPr>
              <w:pStyle w:val="TAL"/>
              <w:rPr>
                <w:kern w:val="2"/>
              </w:rPr>
            </w:pPr>
            <w:r w:rsidRPr="002C0185">
              <w:rPr>
                <w:kern w:val="2"/>
              </w:rPr>
              <w:t>EF</w:t>
            </w:r>
            <w:r w:rsidRPr="002C0185">
              <w:rPr>
                <w:rFonts w:cs="Arial"/>
                <w:vertAlign w:val="subscript"/>
              </w:rPr>
              <w:t>5GS3GPPLOCI</w:t>
            </w:r>
          </w:p>
        </w:tc>
        <w:tc>
          <w:tcPr>
            <w:tcW w:w="977" w:type="dxa"/>
            <w:tcBorders>
              <w:top w:val="single" w:sz="4" w:space="0" w:color="auto"/>
              <w:left w:val="single" w:sz="4" w:space="0" w:color="auto"/>
              <w:bottom w:val="single" w:sz="4" w:space="0" w:color="auto"/>
              <w:right w:val="single" w:sz="4" w:space="0" w:color="auto"/>
            </w:tcBorders>
          </w:tcPr>
          <w:p w14:paraId="2E40A3D6"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00DA1D57" w14:textId="77777777" w:rsidR="00D23CDD" w:rsidRPr="002C0185" w:rsidRDefault="00D23CDD" w:rsidP="00F629E4">
            <w:pPr>
              <w:pStyle w:val="TAL"/>
              <w:rPr>
                <w:kern w:val="2"/>
              </w:rPr>
            </w:pPr>
            <w:r w:rsidRPr="002C0185">
              <w:rPr>
                <w:kern w:val="2"/>
              </w:rPr>
              <w:t>PLMN4</w:t>
            </w:r>
          </w:p>
        </w:tc>
        <w:tc>
          <w:tcPr>
            <w:tcW w:w="2833" w:type="dxa"/>
            <w:tcBorders>
              <w:top w:val="single" w:sz="4" w:space="0" w:color="auto"/>
              <w:left w:val="single" w:sz="4" w:space="0" w:color="auto"/>
              <w:bottom w:val="single" w:sz="4" w:space="0" w:color="auto"/>
              <w:right w:val="single" w:sz="4" w:space="0" w:color="auto"/>
            </w:tcBorders>
          </w:tcPr>
          <w:p w14:paraId="4AA448DA" w14:textId="77777777" w:rsidR="00D23CDD" w:rsidRPr="002C0185" w:rsidRDefault="00D23CDD" w:rsidP="00F629E4">
            <w:pPr>
              <w:pStyle w:val="TAL"/>
              <w:rPr>
                <w:kern w:val="2"/>
              </w:rPr>
            </w:pPr>
          </w:p>
        </w:tc>
      </w:tr>
      <w:tr w:rsidR="00D23CDD" w:rsidRPr="002C0185" w14:paraId="53D86D77"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B656DC8" w14:textId="77777777" w:rsidR="00D23CDD" w:rsidRPr="002C0185" w:rsidRDefault="00D23CDD" w:rsidP="00F629E4">
            <w:pPr>
              <w:pStyle w:val="TAL"/>
              <w:rPr>
                <w:kern w:val="2"/>
              </w:rPr>
            </w:pPr>
            <w:r w:rsidRPr="002C0185">
              <w:rPr>
                <w:kern w:val="2"/>
              </w:rPr>
              <w:t>EF</w:t>
            </w:r>
            <w:r w:rsidRPr="002C0185">
              <w:rPr>
                <w:kern w:val="2"/>
                <w:vertAlign w:val="subscript"/>
              </w:rPr>
              <w:t>PLMNwAcT</w:t>
            </w:r>
          </w:p>
        </w:tc>
        <w:tc>
          <w:tcPr>
            <w:tcW w:w="977" w:type="dxa"/>
            <w:tcBorders>
              <w:top w:val="single" w:sz="4" w:space="0" w:color="auto"/>
              <w:left w:val="single" w:sz="4" w:space="0" w:color="auto"/>
              <w:bottom w:val="single" w:sz="4" w:space="0" w:color="auto"/>
              <w:right w:val="single" w:sz="4" w:space="0" w:color="auto"/>
            </w:tcBorders>
          </w:tcPr>
          <w:p w14:paraId="5D3165B9"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4B1862C4" w14:textId="77777777" w:rsidR="00D23CDD" w:rsidRPr="002C0185" w:rsidRDefault="00D23CDD" w:rsidP="00F629E4">
            <w:pPr>
              <w:pStyle w:val="TAL"/>
              <w:rPr>
                <w:kern w:val="2"/>
              </w:rPr>
            </w:pPr>
            <w:r w:rsidRPr="002C0185">
              <w:rPr>
                <w:kern w:val="2"/>
              </w:rPr>
              <w:t>Empty</w:t>
            </w:r>
          </w:p>
        </w:tc>
        <w:tc>
          <w:tcPr>
            <w:tcW w:w="2833" w:type="dxa"/>
            <w:tcBorders>
              <w:top w:val="single" w:sz="4" w:space="0" w:color="auto"/>
              <w:left w:val="single" w:sz="4" w:space="0" w:color="auto"/>
              <w:bottom w:val="single" w:sz="4" w:space="0" w:color="auto"/>
              <w:right w:val="single" w:sz="4" w:space="0" w:color="auto"/>
            </w:tcBorders>
          </w:tcPr>
          <w:p w14:paraId="0191DD03" w14:textId="77777777" w:rsidR="00D23CDD" w:rsidRPr="002C0185" w:rsidRDefault="00D23CDD" w:rsidP="00F629E4">
            <w:pPr>
              <w:pStyle w:val="TAL"/>
              <w:rPr>
                <w:kern w:val="2"/>
              </w:rPr>
            </w:pPr>
          </w:p>
        </w:tc>
      </w:tr>
      <w:tr w:rsidR="00D23CDD" w:rsidRPr="002C0185" w14:paraId="21A737D5"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0EC62F9" w14:textId="77777777" w:rsidR="00D23CDD" w:rsidRPr="002C0185" w:rsidRDefault="00D23CDD" w:rsidP="00F629E4">
            <w:pPr>
              <w:pStyle w:val="TAL"/>
              <w:rPr>
                <w:kern w:val="2"/>
              </w:rPr>
            </w:pPr>
            <w:r w:rsidRPr="002C0185">
              <w:rPr>
                <w:kern w:val="2"/>
              </w:rPr>
              <w:t>EF</w:t>
            </w:r>
            <w:r w:rsidRPr="002C0185">
              <w:rPr>
                <w:kern w:val="2"/>
                <w:vertAlign w:val="subscript"/>
              </w:rPr>
              <w:t>IMSI</w:t>
            </w:r>
          </w:p>
        </w:tc>
        <w:tc>
          <w:tcPr>
            <w:tcW w:w="977" w:type="dxa"/>
            <w:tcBorders>
              <w:top w:val="single" w:sz="4" w:space="0" w:color="auto"/>
              <w:left w:val="single" w:sz="4" w:space="0" w:color="auto"/>
              <w:bottom w:val="single" w:sz="4" w:space="0" w:color="auto"/>
              <w:right w:val="single" w:sz="4" w:space="0" w:color="auto"/>
            </w:tcBorders>
          </w:tcPr>
          <w:p w14:paraId="779DA93E"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7672B7F7" w14:textId="77777777" w:rsidR="00D23CDD" w:rsidRPr="002C0185" w:rsidRDefault="00D23CDD" w:rsidP="00F629E4">
            <w:pPr>
              <w:pStyle w:val="TAL"/>
              <w:rPr>
                <w:kern w:val="2"/>
              </w:rPr>
            </w:pPr>
            <w:r w:rsidRPr="002C0185">
              <w:rPr>
                <w:kern w:val="2"/>
              </w:rPr>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Pr>
          <w:p w14:paraId="2A087618" w14:textId="77777777" w:rsidR="00D23CDD" w:rsidRPr="002C0185" w:rsidRDefault="00D23CDD" w:rsidP="00F629E4">
            <w:pPr>
              <w:pStyle w:val="TAL"/>
              <w:rPr>
                <w:kern w:val="2"/>
              </w:rPr>
            </w:pPr>
          </w:p>
        </w:tc>
      </w:tr>
      <w:tr w:rsidR="00D23CDD" w:rsidRPr="002C0185" w14:paraId="20CA4E45"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715BA4D" w14:textId="77777777" w:rsidR="00D23CDD" w:rsidRPr="002C0185" w:rsidRDefault="00D23CDD" w:rsidP="00F629E4">
            <w:pPr>
              <w:pStyle w:val="TAL"/>
              <w:rPr>
                <w:kern w:val="2"/>
              </w:rPr>
            </w:pPr>
            <w:r w:rsidRPr="002C0185">
              <w:rPr>
                <w:kern w:val="2"/>
              </w:rPr>
              <w:t>EF</w:t>
            </w:r>
            <w:r w:rsidRPr="002C0185">
              <w:rPr>
                <w:kern w:val="2"/>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798E03C"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0EDF237C" w14:textId="77777777" w:rsidR="00D23CDD" w:rsidRPr="002C0185" w:rsidRDefault="00D23CDD" w:rsidP="00F629E4">
            <w:pPr>
              <w:pStyle w:val="TAL"/>
              <w:rPr>
                <w:kern w:val="2"/>
              </w:rPr>
            </w:pPr>
            <w:r w:rsidRPr="002C0185">
              <w:rPr>
                <w:kern w:val="2"/>
                <w:lang w:eastAsia="zh-CN"/>
              </w:rPr>
              <w:t>S</w:t>
            </w:r>
            <w:r w:rsidRPr="002C0185">
              <w:rPr>
                <w:kern w:val="2"/>
              </w:rPr>
              <w:t>ervice</w:t>
            </w:r>
            <w:r w:rsidRPr="002C0185">
              <w:rPr>
                <w:kern w:val="2"/>
                <w:lang w:eastAsia="zh-CN"/>
              </w:rPr>
              <w:t xml:space="preserve"> </w:t>
            </w:r>
            <w:r w:rsidRPr="002C0185">
              <w:rPr>
                <w:kern w:val="2"/>
              </w:rPr>
              <w:t>n°7</w:t>
            </w:r>
            <w:r w:rsidRPr="002C0185">
              <w:rPr>
                <w:kern w:val="2"/>
                <w:lang w:eastAsia="zh-CN"/>
              </w:rPr>
              <w:t>4</w:t>
            </w:r>
            <w:r w:rsidRPr="002C0185">
              <w:rPr>
                <w:kern w:val="2"/>
              </w:rPr>
              <w:t xml:space="preserve"> </w:t>
            </w:r>
            <w:r w:rsidRPr="002C0185">
              <w:rPr>
                <w:kern w:val="2"/>
                <w:lang w:eastAsia="zh-CN"/>
              </w:rPr>
              <w:t>is</w:t>
            </w:r>
            <w:r w:rsidRPr="002C0185">
              <w:rPr>
                <w:kern w:val="2"/>
              </w:rPr>
              <w:t xml:space="preserve"> "available"</w:t>
            </w:r>
          </w:p>
        </w:tc>
        <w:tc>
          <w:tcPr>
            <w:tcW w:w="2833" w:type="dxa"/>
            <w:tcBorders>
              <w:top w:val="single" w:sz="4" w:space="0" w:color="auto"/>
              <w:left w:val="single" w:sz="4" w:space="0" w:color="auto"/>
              <w:bottom w:val="single" w:sz="4" w:space="0" w:color="auto"/>
              <w:right w:val="single" w:sz="4" w:space="0" w:color="auto"/>
            </w:tcBorders>
          </w:tcPr>
          <w:p w14:paraId="2160FCAD" w14:textId="77777777" w:rsidR="00D23CDD" w:rsidRPr="002C0185" w:rsidRDefault="00D23CDD" w:rsidP="00F629E4">
            <w:pPr>
              <w:pStyle w:val="TAL"/>
              <w:rPr>
                <w:kern w:val="2"/>
              </w:rPr>
            </w:pPr>
          </w:p>
        </w:tc>
      </w:tr>
      <w:tr w:rsidR="00D23CDD" w:rsidRPr="002C0185" w14:paraId="01725677"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C29633E" w14:textId="77777777" w:rsidR="00D23CDD" w:rsidRPr="002C0185" w:rsidRDefault="00D23CDD" w:rsidP="00F629E4">
            <w:pPr>
              <w:pStyle w:val="TAL"/>
              <w:rPr>
                <w:kern w:val="2"/>
                <w:lang w:eastAsia="zh-CN"/>
              </w:rPr>
            </w:pPr>
            <w:r w:rsidRPr="002C0185">
              <w:rPr>
                <w:kern w:val="2"/>
                <w:lang w:eastAsia="zh-CN"/>
              </w:rPr>
              <w:t>EF</w:t>
            </w:r>
            <w:r w:rsidRPr="002C0185">
              <w:rPr>
                <w:kern w:val="2"/>
                <w:sz w:val="13"/>
                <w:lang w:eastAsia="zh-CN"/>
              </w:rPr>
              <w:t>EHPLMN</w:t>
            </w:r>
          </w:p>
        </w:tc>
        <w:tc>
          <w:tcPr>
            <w:tcW w:w="977" w:type="dxa"/>
            <w:tcBorders>
              <w:top w:val="single" w:sz="4" w:space="0" w:color="auto"/>
              <w:left w:val="single" w:sz="4" w:space="0" w:color="auto"/>
              <w:bottom w:val="single" w:sz="4" w:space="0" w:color="auto"/>
              <w:right w:val="single" w:sz="4" w:space="0" w:color="auto"/>
            </w:tcBorders>
            <w:hideMark/>
          </w:tcPr>
          <w:p w14:paraId="2AD10184" w14:textId="77777777" w:rsidR="00D23CDD" w:rsidRPr="002C0185" w:rsidRDefault="00D23CDD" w:rsidP="00F629E4">
            <w:pPr>
              <w:pStyle w:val="TAL"/>
              <w:rPr>
                <w:kern w:val="2"/>
                <w:lang w:eastAsia="zh-CN"/>
              </w:rPr>
            </w:pPr>
          </w:p>
        </w:tc>
        <w:tc>
          <w:tcPr>
            <w:tcW w:w="3155" w:type="dxa"/>
            <w:tcBorders>
              <w:top w:val="single" w:sz="4" w:space="0" w:color="auto"/>
              <w:left w:val="single" w:sz="4" w:space="0" w:color="auto"/>
              <w:bottom w:val="single" w:sz="4" w:space="0" w:color="auto"/>
              <w:right w:val="single" w:sz="4" w:space="0" w:color="auto"/>
            </w:tcBorders>
            <w:hideMark/>
          </w:tcPr>
          <w:p w14:paraId="2F33DD13" w14:textId="77777777" w:rsidR="00D23CDD" w:rsidRPr="002C0185" w:rsidRDefault="00D23CDD" w:rsidP="00F629E4">
            <w:pPr>
              <w:pStyle w:val="TAL"/>
              <w:rPr>
                <w:kern w:val="2"/>
                <w:lang w:eastAsia="zh-CN"/>
              </w:rPr>
            </w:pPr>
            <w:r w:rsidRPr="002C0185">
              <w:rPr>
                <w:kern w:val="2"/>
                <w:lang w:eastAsia="zh-CN"/>
              </w:rPr>
              <w:t>Empty</w:t>
            </w:r>
          </w:p>
        </w:tc>
        <w:tc>
          <w:tcPr>
            <w:tcW w:w="2833" w:type="dxa"/>
            <w:tcBorders>
              <w:top w:val="single" w:sz="4" w:space="0" w:color="auto"/>
              <w:left w:val="single" w:sz="4" w:space="0" w:color="auto"/>
              <w:bottom w:val="single" w:sz="4" w:space="0" w:color="auto"/>
              <w:right w:val="single" w:sz="4" w:space="0" w:color="auto"/>
            </w:tcBorders>
          </w:tcPr>
          <w:p w14:paraId="73B4FD9D" w14:textId="77777777" w:rsidR="00D23CDD" w:rsidRPr="002C0185" w:rsidRDefault="00D23CDD" w:rsidP="00F629E4">
            <w:pPr>
              <w:pStyle w:val="TAL"/>
              <w:rPr>
                <w:kern w:val="2"/>
              </w:rPr>
            </w:pPr>
          </w:p>
        </w:tc>
      </w:tr>
      <w:tr w:rsidR="00D23CDD" w:rsidRPr="002C0185" w14:paraId="61A1872E"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A6BD266" w14:textId="77777777" w:rsidR="00D23CDD" w:rsidRPr="002C0185" w:rsidRDefault="00D23CDD" w:rsidP="00F629E4">
            <w:pPr>
              <w:pStyle w:val="TAL"/>
              <w:rPr>
                <w:kern w:val="2"/>
              </w:rPr>
            </w:pPr>
            <w:r w:rsidRPr="002C0185">
              <w:rPr>
                <w:kern w:val="2"/>
              </w:rPr>
              <w:t>EF</w:t>
            </w:r>
            <w:r w:rsidRPr="002C0185">
              <w:rPr>
                <w:kern w:val="2"/>
                <w:vertAlign w:val="subscript"/>
              </w:rPr>
              <w:t>LRPLMNSI</w:t>
            </w:r>
          </w:p>
        </w:tc>
        <w:tc>
          <w:tcPr>
            <w:tcW w:w="977" w:type="dxa"/>
            <w:tcBorders>
              <w:top w:val="single" w:sz="4" w:space="0" w:color="auto"/>
              <w:left w:val="single" w:sz="4" w:space="0" w:color="auto"/>
              <w:bottom w:val="single" w:sz="4" w:space="0" w:color="auto"/>
              <w:right w:val="single" w:sz="4" w:space="0" w:color="auto"/>
            </w:tcBorders>
          </w:tcPr>
          <w:p w14:paraId="35734B41" w14:textId="77777777" w:rsidR="00D23CDD" w:rsidRPr="002C0185" w:rsidRDefault="00D23CDD" w:rsidP="00F629E4">
            <w:pPr>
              <w:pStyle w:val="TAL"/>
              <w:rPr>
                <w:kern w:val="2"/>
              </w:rPr>
            </w:pPr>
          </w:p>
        </w:tc>
        <w:tc>
          <w:tcPr>
            <w:tcW w:w="3155" w:type="dxa"/>
            <w:tcBorders>
              <w:top w:val="single" w:sz="4" w:space="0" w:color="auto"/>
              <w:left w:val="single" w:sz="4" w:space="0" w:color="auto"/>
              <w:bottom w:val="single" w:sz="4" w:space="0" w:color="auto"/>
              <w:right w:val="single" w:sz="4" w:space="0" w:color="auto"/>
            </w:tcBorders>
            <w:hideMark/>
          </w:tcPr>
          <w:p w14:paraId="231AC46F" w14:textId="77777777" w:rsidR="00D23CDD" w:rsidRPr="002C0185" w:rsidRDefault="00D23CDD" w:rsidP="00F629E4">
            <w:pPr>
              <w:pStyle w:val="TAL"/>
              <w:rPr>
                <w:kern w:val="2"/>
                <w:lang w:eastAsia="zh-CN"/>
              </w:rPr>
            </w:pPr>
            <w:r w:rsidRPr="002C0185">
              <w:rPr>
                <w:kern w:val="2"/>
              </w:rPr>
              <w:t>0</w:t>
            </w:r>
            <w:r w:rsidRPr="002C0185">
              <w:rPr>
                <w:kern w:val="2"/>
                <w:lang w:eastAsia="zh-CN"/>
              </w:rPr>
              <w:t>1</w:t>
            </w:r>
          </w:p>
        </w:tc>
        <w:tc>
          <w:tcPr>
            <w:tcW w:w="2833" w:type="dxa"/>
            <w:tcBorders>
              <w:top w:val="single" w:sz="4" w:space="0" w:color="auto"/>
              <w:left w:val="single" w:sz="4" w:space="0" w:color="auto"/>
              <w:bottom w:val="single" w:sz="4" w:space="0" w:color="auto"/>
              <w:right w:val="single" w:sz="4" w:space="0" w:color="auto"/>
            </w:tcBorders>
          </w:tcPr>
          <w:p w14:paraId="54EEA0F4" w14:textId="77777777" w:rsidR="00D23CDD" w:rsidRPr="002C0185" w:rsidRDefault="00D23CDD" w:rsidP="00F629E4">
            <w:pPr>
              <w:pStyle w:val="TAL"/>
              <w:rPr>
                <w:kern w:val="2"/>
              </w:rPr>
            </w:pPr>
          </w:p>
        </w:tc>
      </w:tr>
    </w:tbl>
    <w:p w14:paraId="0CCBE80D" w14:textId="77777777" w:rsidR="00D23CDD" w:rsidRPr="002C0185" w:rsidRDefault="00D23CDD" w:rsidP="00D23CDD"/>
    <w:p w14:paraId="0591E343" w14:textId="77777777" w:rsidR="00D23CDD" w:rsidRPr="002C0185" w:rsidRDefault="00D23CDD" w:rsidP="00D23CDD">
      <w:pPr>
        <w:pStyle w:val="TH"/>
      </w:pPr>
      <w:bookmarkStart w:id="495" w:name="_CRTable6_4_14"/>
      <w:r w:rsidRPr="002C0185">
        <w:t xml:space="preserve">Table </w:t>
      </w:r>
      <w:bookmarkEnd w:id="495"/>
      <w:r w:rsidRPr="002C0185">
        <w:t>6.4.1-4: USIM configuration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D23CDD" w:rsidRPr="002C0185" w14:paraId="3FBAC5E1" w14:textId="77777777" w:rsidTr="00F629E4">
        <w:trPr>
          <w:jc w:val="center"/>
        </w:trPr>
        <w:tc>
          <w:tcPr>
            <w:tcW w:w="1818" w:type="dxa"/>
            <w:tcBorders>
              <w:top w:val="single" w:sz="4" w:space="0" w:color="auto"/>
              <w:left w:val="single" w:sz="4" w:space="0" w:color="auto"/>
              <w:bottom w:val="single" w:sz="4" w:space="0" w:color="auto"/>
              <w:right w:val="single" w:sz="4" w:space="0" w:color="auto"/>
            </w:tcBorders>
            <w:hideMark/>
          </w:tcPr>
          <w:p w14:paraId="48C83F15" w14:textId="77777777" w:rsidR="00D23CDD" w:rsidRPr="002C0185" w:rsidRDefault="00D23CDD" w:rsidP="00F629E4">
            <w:pPr>
              <w:pStyle w:val="TAH"/>
            </w:pPr>
            <w:r w:rsidRPr="002C0185">
              <w:t>USIM field</w:t>
            </w:r>
          </w:p>
        </w:tc>
        <w:tc>
          <w:tcPr>
            <w:tcW w:w="977" w:type="dxa"/>
            <w:tcBorders>
              <w:top w:val="single" w:sz="4" w:space="0" w:color="auto"/>
              <w:left w:val="single" w:sz="4" w:space="0" w:color="auto"/>
              <w:bottom w:val="single" w:sz="4" w:space="0" w:color="auto"/>
              <w:right w:val="single" w:sz="4" w:space="0" w:color="auto"/>
            </w:tcBorders>
            <w:hideMark/>
          </w:tcPr>
          <w:p w14:paraId="4528D5E1" w14:textId="77777777" w:rsidR="00D23CDD" w:rsidRPr="002C0185" w:rsidRDefault="00D23CDD" w:rsidP="00F629E4">
            <w:pPr>
              <w:pStyle w:val="TAH"/>
            </w:pPr>
            <w:r w:rsidRPr="002C0185">
              <w:t>Priority</w:t>
            </w:r>
          </w:p>
        </w:tc>
        <w:tc>
          <w:tcPr>
            <w:tcW w:w="2913" w:type="dxa"/>
            <w:tcBorders>
              <w:top w:val="single" w:sz="4" w:space="0" w:color="auto"/>
              <w:left w:val="single" w:sz="4" w:space="0" w:color="auto"/>
              <w:bottom w:val="single" w:sz="4" w:space="0" w:color="auto"/>
              <w:right w:val="single" w:sz="4" w:space="0" w:color="auto"/>
            </w:tcBorders>
            <w:hideMark/>
          </w:tcPr>
          <w:p w14:paraId="4AA1FCFE" w14:textId="77777777" w:rsidR="00D23CDD" w:rsidRPr="002C0185" w:rsidRDefault="00D23CDD" w:rsidP="00F629E4">
            <w:pPr>
              <w:pStyle w:val="TAH"/>
            </w:pPr>
            <w:r w:rsidRPr="002C0185">
              <w:t>Value</w:t>
            </w:r>
          </w:p>
        </w:tc>
        <w:tc>
          <w:tcPr>
            <w:tcW w:w="3075" w:type="dxa"/>
            <w:tcBorders>
              <w:top w:val="single" w:sz="4" w:space="0" w:color="auto"/>
              <w:left w:val="single" w:sz="4" w:space="0" w:color="auto"/>
              <w:bottom w:val="single" w:sz="4" w:space="0" w:color="auto"/>
              <w:right w:val="single" w:sz="4" w:space="0" w:color="auto"/>
            </w:tcBorders>
            <w:hideMark/>
          </w:tcPr>
          <w:p w14:paraId="43737776" w14:textId="77777777" w:rsidR="00D23CDD" w:rsidRPr="002C0185" w:rsidRDefault="00D23CDD" w:rsidP="00F629E4">
            <w:pPr>
              <w:pStyle w:val="TAH"/>
            </w:pPr>
            <w:r w:rsidRPr="002C0185">
              <w:t>Access Technology Identifier</w:t>
            </w:r>
          </w:p>
        </w:tc>
      </w:tr>
      <w:tr w:rsidR="00D23CDD" w:rsidRPr="002C0185" w14:paraId="0F2477A4" w14:textId="77777777" w:rsidTr="00F629E4">
        <w:trPr>
          <w:cantSplit/>
          <w:jc w:val="center"/>
        </w:trPr>
        <w:tc>
          <w:tcPr>
            <w:tcW w:w="1818" w:type="dxa"/>
            <w:tcBorders>
              <w:top w:val="single" w:sz="4" w:space="0" w:color="auto"/>
              <w:left w:val="single" w:sz="4" w:space="0" w:color="auto"/>
              <w:bottom w:val="nil"/>
              <w:right w:val="single" w:sz="4" w:space="0" w:color="auto"/>
            </w:tcBorders>
            <w:hideMark/>
          </w:tcPr>
          <w:p w14:paraId="7B4624AC" w14:textId="77777777" w:rsidR="00D23CDD" w:rsidRPr="002C0185" w:rsidRDefault="00D23CDD" w:rsidP="00F629E4">
            <w:pPr>
              <w:pStyle w:val="TAL"/>
            </w:pPr>
            <w:r w:rsidRPr="002C0185">
              <w:t>EF</w:t>
            </w:r>
            <w:r w:rsidRPr="002C0185">
              <w:rPr>
                <w:vertAlign w:val="subscript"/>
                <w:lang w:eastAsia="zh-CN"/>
              </w:rPr>
              <w:t>EH</w:t>
            </w:r>
            <w:r w:rsidRPr="002C0185">
              <w:rPr>
                <w:vertAlign w:val="subscript"/>
              </w:rPr>
              <w:t>PLMN</w:t>
            </w:r>
          </w:p>
        </w:tc>
        <w:tc>
          <w:tcPr>
            <w:tcW w:w="977" w:type="dxa"/>
            <w:tcBorders>
              <w:top w:val="single" w:sz="4" w:space="0" w:color="auto"/>
              <w:left w:val="single" w:sz="4" w:space="0" w:color="auto"/>
              <w:bottom w:val="nil"/>
              <w:right w:val="single" w:sz="4" w:space="0" w:color="auto"/>
            </w:tcBorders>
            <w:hideMark/>
          </w:tcPr>
          <w:p w14:paraId="4CF9D5D1" w14:textId="77777777" w:rsidR="00D23CDD" w:rsidRPr="002C0185" w:rsidRDefault="00D23CDD" w:rsidP="00F629E4">
            <w:pPr>
              <w:pStyle w:val="TAC"/>
            </w:pPr>
            <w:r w:rsidRPr="002C0185">
              <w:rPr>
                <w:lang w:eastAsia="zh-CN"/>
              </w:rPr>
              <w:t>1</w:t>
            </w:r>
          </w:p>
        </w:tc>
        <w:tc>
          <w:tcPr>
            <w:tcW w:w="2913" w:type="dxa"/>
            <w:tcBorders>
              <w:top w:val="single" w:sz="4" w:space="0" w:color="auto"/>
              <w:left w:val="single" w:sz="4" w:space="0" w:color="auto"/>
              <w:bottom w:val="nil"/>
              <w:right w:val="single" w:sz="4" w:space="0" w:color="auto"/>
            </w:tcBorders>
            <w:hideMark/>
          </w:tcPr>
          <w:p w14:paraId="278C8C2B" w14:textId="77777777" w:rsidR="00D23CDD" w:rsidRPr="002C0185" w:rsidRDefault="00D23CDD" w:rsidP="00F629E4">
            <w:pPr>
              <w:pStyle w:val="TAL"/>
              <w:rPr>
                <w:lang w:eastAsia="zh-CN"/>
              </w:rPr>
            </w:pPr>
            <w:r w:rsidRPr="002C0185">
              <w:rPr>
                <w:lang w:eastAsia="zh-CN"/>
              </w:rPr>
              <w:t>PLMN1</w:t>
            </w:r>
          </w:p>
        </w:tc>
        <w:tc>
          <w:tcPr>
            <w:tcW w:w="3075" w:type="dxa"/>
            <w:tcBorders>
              <w:top w:val="single" w:sz="4" w:space="0" w:color="auto"/>
              <w:left w:val="single" w:sz="4" w:space="0" w:color="auto"/>
              <w:bottom w:val="single" w:sz="4" w:space="0" w:color="auto"/>
              <w:right w:val="single" w:sz="4" w:space="0" w:color="auto"/>
            </w:tcBorders>
          </w:tcPr>
          <w:p w14:paraId="55EA0DE9" w14:textId="77777777" w:rsidR="00D23CDD" w:rsidRPr="002C0185" w:rsidRDefault="00D23CDD" w:rsidP="00F629E4">
            <w:pPr>
              <w:pStyle w:val="TAL"/>
            </w:pPr>
          </w:p>
        </w:tc>
      </w:tr>
      <w:tr w:rsidR="00D23CDD" w:rsidRPr="002C0185" w14:paraId="656ACE19" w14:textId="77777777" w:rsidTr="00F629E4">
        <w:trPr>
          <w:cantSplit/>
          <w:jc w:val="center"/>
        </w:trPr>
        <w:tc>
          <w:tcPr>
            <w:tcW w:w="1818" w:type="dxa"/>
            <w:tcBorders>
              <w:top w:val="nil"/>
              <w:left w:val="single" w:sz="4" w:space="0" w:color="auto"/>
              <w:bottom w:val="single" w:sz="4" w:space="0" w:color="auto"/>
              <w:right w:val="single" w:sz="4" w:space="0" w:color="auto"/>
            </w:tcBorders>
          </w:tcPr>
          <w:p w14:paraId="050E99CF" w14:textId="77777777" w:rsidR="00D23CDD" w:rsidRPr="002C0185" w:rsidRDefault="00D23CDD" w:rsidP="00F629E4">
            <w:pPr>
              <w:pStyle w:val="TAL"/>
            </w:pPr>
          </w:p>
        </w:tc>
        <w:tc>
          <w:tcPr>
            <w:tcW w:w="977" w:type="dxa"/>
            <w:tcBorders>
              <w:top w:val="nil"/>
              <w:left w:val="single" w:sz="4" w:space="0" w:color="auto"/>
              <w:bottom w:val="single" w:sz="4" w:space="0" w:color="auto"/>
              <w:right w:val="single" w:sz="4" w:space="0" w:color="auto"/>
            </w:tcBorders>
          </w:tcPr>
          <w:p w14:paraId="1C2F5BC4" w14:textId="77777777" w:rsidR="00D23CDD" w:rsidRPr="002C0185" w:rsidRDefault="00D23CDD" w:rsidP="00F629E4">
            <w:pPr>
              <w:pStyle w:val="TAC"/>
              <w:rPr>
                <w:lang w:eastAsia="zh-CN"/>
              </w:rPr>
            </w:pPr>
          </w:p>
        </w:tc>
        <w:tc>
          <w:tcPr>
            <w:tcW w:w="2913" w:type="dxa"/>
            <w:tcBorders>
              <w:top w:val="nil"/>
              <w:left w:val="single" w:sz="4" w:space="0" w:color="auto"/>
              <w:bottom w:val="single" w:sz="4" w:space="0" w:color="auto"/>
              <w:right w:val="single" w:sz="4" w:space="0" w:color="auto"/>
            </w:tcBorders>
            <w:hideMark/>
          </w:tcPr>
          <w:p w14:paraId="5FE01F34" w14:textId="77777777" w:rsidR="00D23CDD" w:rsidRPr="002C0185" w:rsidRDefault="00D23CDD" w:rsidP="00F629E4">
            <w:pPr>
              <w:pStyle w:val="TAL"/>
              <w:rPr>
                <w:lang w:eastAsia="zh-CN"/>
              </w:rPr>
            </w:pPr>
            <w:r w:rsidRPr="002C0185">
              <w:t>Remaining mandatory entries use default values</w:t>
            </w:r>
          </w:p>
        </w:tc>
        <w:tc>
          <w:tcPr>
            <w:tcW w:w="3075" w:type="dxa"/>
            <w:tcBorders>
              <w:top w:val="single" w:sz="4" w:space="0" w:color="auto"/>
              <w:left w:val="single" w:sz="4" w:space="0" w:color="auto"/>
              <w:bottom w:val="single" w:sz="4" w:space="0" w:color="auto"/>
              <w:right w:val="single" w:sz="4" w:space="0" w:color="auto"/>
            </w:tcBorders>
          </w:tcPr>
          <w:p w14:paraId="341A0627" w14:textId="77777777" w:rsidR="00D23CDD" w:rsidRPr="002C0185" w:rsidRDefault="00D23CDD" w:rsidP="00F629E4">
            <w:pPr>
              <w:pStyle w:val="TAL"/>
            </w:pPr>
          </w:p>
        </w:tc>
      </w:tr>
      <w:tr w:rsidR="00D23CDD" w:rsidRPr="002C0185" w14:paraId="69B25837" w14:textId="77777777" w:rsidTr="00F629E4">
        <w:trPr>
          <w:cantSplit/>
          <w:jc w:val="center"/>
        </w:trPr>
        <w:tc>
          <w:tcPr>
            <w:tcW w:w="1818" w:type="dxa"/>
            <w:vMerge w:val="restart"/>
            <w:tcBorders>
              <w:top w:val="single" w:sz="4" w:space="0" w:color="auto"/>
              <w:left w:val="single" w:sz="4" w:space="0" w:color="auto"/>
              <w:right w:val="single" w:sz="4" w:space="0" w:color="auto"/>
            </w:tcBorders>
            <w:hideMark/>
          </w:tcPr>
          <w:p w14:paraId="4D717D4F" w14:textId="77777777" w:rsidR="00D23CDD" w:rsidRPr="002C0185" w:rsidRDefault="00D23CDD" w:rsidP="00F629E4">
            <w:pPr>
              <w:pStyle w:val="TAL"/>
            </w:pPr>
            <w:r w:rsidRPr="002C0185">
              <w:t>EF</w:t>
            </w:r>
            <w:r w:rsidRPr="002C0185">
              <w:rPr>
                <w:vertAlign w:val="subscript"/>
              </w:rPr>
              <w:t>PLMNwAcT</w:t>
            </w:r>
          </w:p>
        </w:tc>
        <w:tc>
          <w:tcPr>
            <w:tcW w:w="977" w:type="dxa"/>
            <w:tcBorders>
              <w:top w:val="single" w:sz="4" w:space="0" w:color="auto"/>
              <w:left w:val="single" w:sz="4" w:space="0" w:color="auto"/>
              <w:bottom w:val="nil"/>
              <w:right w:val="single" w:sz="4" w:space="0" w:color="auto"/>
            </w:tcBorders>
            <w:hideMark/>
          </w:tcPr>
          <w:p w14:paraId="15E10C94" w14:textId="77777777" w:rsidR="00D23CDD" w:rsidRPr="002C0185" w:rsidRDefault="00D23CDD" w:rsidP="00F629E4">
            <w:pPr>
              <w:pStyle w:val="TAC"/>
            </w:pPr>
            <w:r w:rsidRPr="002C0185">
              <w:t>1</w:t>
            </w:r>
          </w:p>
        </w:tc>
        <w:tc>
          <w:tcPr>
            <w:tcW w:w="2913" w:type="dxa"/>
            <w:tcBorders>
              <w:top w:val="single" w:sz="4" w:space="0" w:color="auto"/>
              <w:left w:val="single" w:sz="4" w:space="0" w:color="auto"/>
              <w:bottom w:val="nil"/>
              <w:right w:val="single" w:sz="4" w:space="0" w:color="auto"/>
            </w:tcBorders>
            <w:hideMark/>
          </w:tcPr>
          <w:p w14:paraId="75AC4B2D" w14:textId="77777777" w:rsidR="00D23CDD" w:rsidRPr="002C0185" w:rsidRDefault="00D23CDD" w:rsidP="00F629E4">
            <w:pPr>
              <w:pStyle w:val="TAL"/>
            </w:pPr>
            <w:r w:rsidRPr="002C0185">
              <w:t>PLMN</w:t>
            </w:r>
            <w:r w:rsidRPr="002C0185">
              <w:rPr>
                <w:lang w:eastAsia="zh-CN"/>
              </w:rPr>
              <w:t>2</w:t>
            </w:r>
          </w:p>
        </w:tc>
        <w:tc>
          <w:tcPr>
            <w:tcW w:w="3075" w:type="dxa"/>
            <w:tcBorders>
              <w:top w:val="single" w:sz="4" w:space="0" w:color="auto"/>
              <w:left w:val="single" w:sz="4" w:space="0" w:color="auto"/>
              <w:bottom w:val="nil"/>
              <w:right w:val="single" w:sz="4" w:space="0" w:color="auto"/>
            </w:tcBorders>
            <w:hideMark/>
          </w:tcPr>
          <w:p w14:paraId="6DCCED23" w14:textId="77777777" w:rsidR="00D23CDD" w:rsidRPr="002C0185" w:rsidRDefault="00D23CDD" w:rsidP="00F629E4">
            <w:pPr>
              <w:pStyle w:val="TAL"/>
            </w:pPr>
            <w:r w:rsidRPr="002C0185">
              <w:t>NG-RAN</w:t>
            </w:r>
          </w:p>
        </w:tc>
      </w:tr>
      <w:tr w:rsidR="00D23CDD" w:rsidRPr="002C0185" w14:paraId="2188A457" w14:textId="77777777" w:rsidTr="00F629E4">
        <w:trPr>
          <w:cantSplit/>
          <w:jc w:val="center"/>
        </w:trPr>
        <w:tc>
          <w:tcPr>
            <w:tcW w:w="1818" w:type="dxa"/>
            <w:vMerge/>
            <w:tcBorders>
              <w:left w:val="single" w:sz="4" w:space="0" w:color="auto"/>
              <w:bottom w:val="single" w:sz="4" w:space="0" w:color="auto"/>
              <w:right w:val="single" w:sz="4" w:space="0" w:color="auto"/>
            </w:tcBorders>
          </w:tcPr>
          <w:p w14:paraId="79EF2399" w14:textId="77777777" w:rsidR="00D23CDD" w:rsidRPr="002C0185" w:rsidRDefault="00D23CDD" w:rsidP="00F629E4">
            <w:pPr>
              <w:pStyle w:val="TAL"/>
            </w:pPr>
          </w:p>
        </w:tc>
        <w:tc>
          <w:tcPr>
            <w:tcW w:w="977" w:type="dxa"/>
            <w:tcBorders>
              <w:top w:val="nil"/>
              <w:left w:val="single" w:sz="4" w:space="0" w:color="auto"/>
              <w:bottom w:val="single" w:sz="4" w:space="0" w:color="auto"/>
              <w:right w:val="single" w:sz="4" w:space="0" w:color="auto"/>
            </w:tcBorders>
          </w:tcPr>
          <w:p w14:paraId="66359AD1" w14:textId="77777777" w:rsidR="00D23CDD" w:rsidRPr="002C0185" w:rsidRDefault="00D23CDD" w:rsidP="00F629E4">
            <w:pPr>
              <w:pStyle w:val="TAC"/>
            </w:pPr>
          </w:p>
        </w:tc>
        <w:tc>
          <w:tcPr>
            <w:tcW w:w="2913" w:type="dxa"/>
            <w:tcBorders>
              <w:top w:val="nil"/>
              <w:left w:val="single" w:sz="4" w:space="0" w:color="auto"/>
              <w:bottom w:val="single" w:sz="4" w:space="0" w:color="auto"/>
              <w:right w:val="single" w:sz="4" w:space="0" w:color="auto"/>
            </w:tcBorders>
            <w:hideMark/>
          </w:tcPr>
          <w:p w14:paraId="3181360B" w14:textId="77777777" w:rsidR="00D23CDD" w:rsidRPr="002C0185" w:rsidRDefault="00D23CDD" w:rsidP="00F629E4">
            <w:pPr>
              <w:pStyle w:val="TAL"/>
            </w:pPr>
            <w:r w:rsidRPr="002C0185">
              <w:t>Remaining mandatory entries use default values</w:t>
            </w:r>
          </w:p>
        </w:tc>
        <w:tc>
          <w:tcPr>
            <w:tcW w:w="3075" w:type="dxa"/>
            <w:tcBorders>
              <w:top w:val="nil"/>
              <w:left w:val="single" w:sz="4" w:space="0" w:color="auto"/>
              <w:bottom w:val="single" w:sz="4" w:space="0" w:color="auto"/>
              <w:right w:val="single" w:sz="4" w:space="0" w:color="auto"/>
            </w:tcBorders>
          </w:tcPr>
          <w:p w14:paraId="45030FF9" w14:textId="77777777" w:rsidR="00D23CDD" w:rsidRPr="002C0185" w:rsidRDefault="00D23CDD" w:rsidP="00F629E4">
            <w:pPr>
              <w:pStyle w:val="TAL"/>
            </w:pPr>
          </w:p>
        </w:tc>
      </w:tr>
      <w:tr w:rsidR="00D23CDD" w:rsidRPr="002C0185" w14:paraId="078DF593" w14:textId="77777777" w:rsidTr="00F629E4">
        <w:trPr>
          <w:cantSplit/>
          <w:jc w:val="center"/>
        </w:trPr>
        <w:tc>
          <w:tcPr>
            <w:tcW w:w="1818" w:type="dxa"/>
            <w:vMerge w:val="restart"/>
            <w:tcBorders>
              <w:top w:val="single" w:sz="4" w:space="0" w:color="auto"/>
              <w:left w:val="single" w:sz="4" w:space="0" w:color="auto"/>
              <w:right w:val="single" w:sz="4" w:space="0" w:color="auto"/>
            </w:tcBorders>
            <w:hideMark/>
          </w:tcPr>
          <w:p w14:paraId="12157221" w14:textId="77777777" w:rsidR="00D23CDD" w:rsidRPr="002C0185" w:rsidRDefault="00D23CDD" w:rsidP="00F629E4">
            <w:pPr>
              <w:pStyle w:val="TAL"/>
            </w:pPr>
            <w:r w:rsidRPr="002C0185">
              <w:t>EF</w:t>
            </w:r>
            <w:r w:rsidRPr="002C0185">
              <w:rPr>
                <w:vertAlign w:val="subscript"/>
              </w:rPr>
              <w:t>OPLMNwACT</w:t>
            </w:r>
          </w:p>
        </w:tc>
        <w:tc>
          <w:tcPr>
            <w:tcW w:w="977" w:type="dxa"/>
            <w:tcBorders>
              <w:top w:val="single" w:sz="4" w:space="0" w:color="auto"/>
              <w:left w:val="single" w:sz="4" w:space="0" w:color="auto"/>
              <w:bottom w:val="nil"/>
              <w:right w:val="single" w:sz="4" w:space="0" w:color="auto"/>
            </w:tcBorders>
            <w:hideMark/>
          </w:tcPr>
          <w:p w14:paraId="5BC80B44" w14:textId="77777777" w:rsidR="00D23CDD" w:rsidRPr="002C0185" w:rsidRDefault="00D23CDD" w:rsidP="00F629E4">
            <w:pPr>
              <w:pStyle w:val="TAC"/>
            </w:pPr>
            <w:r w:rsidRPr="002C0185">
              <w:t>1</w:t>
            </w:r>
          </w:p>
        </w:tc>
        <w:tc>
          <w:tcPr>
            <w:tcW w:w="2913" w:type="dxa"/>
            <w:tcBorders>
              <w:top w:val="single" w:sz="4" w:space="0" w:color="auto"/>
              <w:left w:val="single" w:sz="4" w:space="0" w:color="auto"/>
              <w:bottom w:val="nil"/>
              <w:right w:val="single" w:sz="4" w:space="0" w:color="auto"/>
            </w:tcBorders>
            <w:hideMark/>
          </w:tcPr>
          <w:p w14:paraId="24652126" w14:textId="77777777" w:rsidR="00D23CDD" w:rsidRPr="002C0185" w:rsidRDefault="00D23CDD" w:rsidP="00F629E4">
            <w:pPr>
              <w:pStyle w:val="TAL"/>
              <w:rPr>
                <w:lang w:eastAsia="zh-CN"/>
              </w:rPr>
            </w:pPr>
            <w:r w:rsidRPr="002C0185">
              <w:t>PLMN</w:t>
            </w:r>
            <w:r w:rsidRPr="002C0185">
              <w:rPr>
                <w:lang w:eastAsia="zh-CN"/>
              </w:rPr>
              <w:t>3</w:t>
            </w:r>
          </w:p>
        </w:tc>
        <w:tc>
          <w:tcPr>
            <w:tcW w:w="3075" w:type="dxa"/>
            <w:tcBorders>
              <w:top w:val="single" w:sz="4" w:space="0" w:color="auto"/>
              <w:left w:val="single" w:sz="4" w:space="0" w:color="auto"/>
              <w:bottom w:val="nil"/>
              <w:right w:val="single" w:sz="4" w:space="0" w:color="auto"/>
            </w:tcBorders>
            <w:hideMark/>
          </w:tcPr>
          <w:p w14:paraId="56B5626E" w14:textId="77777777" w:rsidR="00D23CDD" w:rsidRPr="002C0185" w:rsidRDefault="00D23CDD" w:rsidP="00F629E4">
            <w:pPr>
              <w:pStyle w:val="TAL"/>
            </w:pPr>
            <w:r w:rsidRPr="002C0185">
              <w:t>NG-RAN</w:t>
            </w:r>
          </w:p>
        </w:tc>
      </w:tr>
      <w:tr w:rsidR="00D23CDD" w:rsidRPr="002C0185" w14:paraId="4582755E" w14:textId="77777777" w:rsidTr="00F629E4">
        <w:trPr>
          <w:cantSplit/>
          <w:jc w:val="center"/>
        </w:trPr>
        <w:tc>
          <w:tcPr>
            <w:tcW w:w="1818" w:type="dxa"/>
            <w:vMerge/>
            <w:tcBorders>
              <w:left w:val="single" w:sz="4" w:space="0" w:color="auto"/>
              <w:bottom w:val="single" w:sz="4" w:space="0" w:color="auto"/>
              <w:right w:val="single" w:sz="4" w:space="0" w:color="auto"/>
            </w:tcBorders>
          </w:tcPr>
          <w:p w14:paraId="6C12B32F" w14:textId="77777777" w:rsidR="00D23CDD" w:rsidRPr="002C0185" w:rsidRDefault="00D23CDD" w:rsidP="00F629E4">
            <w:pPr>
              <w:pStyle w:val="TAL"/>
            </w:pPr>
          </w:p>
        </w:tc>
        <w:tc>
          <w:tcPr>
            <w:tcW w:w="977" w:type="dxa"/>
            <w:tcBorders>
              <w:top w:val="nil"/>
              <w:left w:val="single" w:sz="4" w:space="0" w:color="auto"/>
              <w:bottom w:val="single" w:sz="4" w:space="0" w:color="auto"/>
              <w:right w:val="single" w:sz="4" w:space="0" w:color="auto"/>
            </w:tcBorders>
          </w:tcPr>
          <w:p w14:paraId="2471076A" w14:textId="77777777" w:rsidR="00D23CDD" w:rsidRPr="002C0185" w:rsidRDefault="00D23CDD" w:rsidP="00F629E4">
            <w:pPr>
              <w:pStyle w:val="TAC"/>
            </w:pPr>
          </w:p>
        </w:tc>
        <w:tc>
          <w:tcPr>
            <w:tcW w:w="2913" w:type="dxa"/>
            <w:tcBorders>
              <w:top w:val="nil"/>
              <w:left w:val="single" w:sz="4" w:space="0" w:color="auto"/>
              <w:bottom w:val="single" w:sz="4" w:space="0" w:color="auto"/>
              <w:right w:val="single" w:sz="4" w:space="0" w:color="auto"/>
            </w:tcBorders>
            <w:hideMark/>
          </w:tcPr>
          <w:p w14:paraId="1F36325F" w14:textId="77777777" w:rsidR="00D23CDD" w:rsidRPr="002C0185" w:rsidRDefault="00D23CDD" w:rsidP="00F629E4">
            <w:pPr>
              <w:pStyle w:val="TAL"/>
            </w:pPr>
            <w:r w:rsidRPr="002C0185">
              <w:t>Remaining mandatory entries use default values</w:t>
            </w:r>
          </w:p>
        </w:tc>
        <w:tc>
          <w:tcPr>
            <w:tcW w:w="3075" w:type="dxa"/>
            <w:tcBorders>
              <w:top w:val="nil"/>
              <w:left w:val="single" w:sz="4" w:space="0" w:color="auto"/>
              <w:bottom w:val="single" w:sz="4" w:space="0" w:color="auto"/>
              <w:right w:val="single" w:sz="4" w:space="0" w:color="auto"/>
            </w:tcBorders>
          </w:tcPr>
          <w:p w14:paraId="7D371736" w14:textId="77777777" w:rsidR="00D23CDD" w:rsidRPr="002C0185" w:rsidRDefault="00D23CDD" w:rsidP="00F629E4">
            <w:pPr>
              <w:pStyle w:val="TAL"/>
            </w:pPr>
          </w:p>
        </w:tc>
      </w:tr>
      <w:tr w:rsidR="00D23CDD" w:rsidRPr="002C0185" w14:paraId="046433C3"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8DD6FA4" w14:textId="77777777" w:rsidR="00D23CDD" w:rsidRPr="002C0185" w:rsidRDefault="00D23CDD" w:rsidP="00F629E4">
            <w:pPr>
              <w:pStyle w:val="TAL"/>
            </w:pPr>
            <w:r w:rsidRPr="002C0185">
              <w:t>EF</w:t>
            </w:r>
            <w:r w:rsidRPr="002C0185">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2210ADE9" w14:textId="77777777" w:rsidR="00D23CDD" w:rsidRPr="002C0185" w:rsidRDefault="00D23CDD" w:rsidP="00F629E4">
            <w:pPr>
              <w:pStyle w:val="TAC"/>
            </w:pPr>
          </w:p>
        </w:tc>
        <w:tc>
          <w:tcPr>
            <w:tcW w:w="2913" w:type="dxa"/>
            <w:tcBorders>
              <w:top w:val="single" w:sz="4" w:space="0" w:color="auto"/>
              <w:left w:val="single" w:sz="4" w:space="0" w:color="auto"/>
              <w:bottom w:val="single" w:sz="4" w:space="0" w:color="auto"/>
              <w:right w:val="single" w:sz="4" w:space="0" w:color="auto"/>
            </w:tcBorders>
            <w:hideMark/>
          </w:tcPr>
          <w:p w14:paraId="74EC9A7C" w14:textId="77777777" w:rsidR="00D23CDD" w:rsidRPr="002C0185" w:rsidRDefault="00D23CDD" w:rsidP="00F629E4">
            <w:pPr>
              <w:pStyle w:val="TAL"/>
              <w:rPr>
                <w:lang w:eastAsia="zh-CN"/>
              </w:rPr>
            </w:pPr>
            <w:r w:rsidRPr="002C0185">
              <w:t xml:space="preserve">Services </w:t>
            </w:r>
            <w:r w:rsidRPr="002C0185">
              <w:rPr>
                <w:lang w:eastAsia="zh-CN"/>
              </w:rPr>
              <w:t xml:space="preserve">20, 42 and 71 </w:t>
            </w:r>
            <w:r w:rsidRPr="002C0185">
              <w:t>are supported.</w:t>
            </w:r>
          </w:p>
        </w:tc>
        <w:tc>
          <w:tcPr>
            <w:tcW w:w="3075" w:type="dxa"/>
            <w:tcBorders>
              <w:top w:val="single" w:sz="4" w:space="0" w:color="auto"/>
              <w:left w:val="single" w:sz="4" w:space="0" w:color="auto"/>
              <w:bottom w:val="single" w:sz="4" w:space="0" w:color="auto"/>
              <w:right w:val="single" w:sz="4" w:space="0" w:color="auto"/>
            </w:tcBorders>
          </w:tcPr>
          <w:p w14:paraId="33EF74E5" w14:textId="77777777" w:rsidR="00D23CDD" w:rsidRPr="002C0185" w:rsidRDefault="00D23CDD" w:rsidP="00F629E4">
            <w:pPr>
              <w:pStyle w:val="TAL"/>
            </w:pPr>
          </w:p>
        </w:tc>
      </w:tr>
      <w:tr w:rsidR="00DA3DDF" w:rsidRPr="002C0185" w14:paraId="6F42E36A"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41163B68" w14:textId="25D9130F" w:rsidR="00DA3DDF" w:rsidRPr="002C0185" w:rsidRDefault="00DA3DDF" w:rsidP="00DA3DDF">
            <w:pPr>
              <w:pStyle w:val="TAL"/>
            </w:pPr>
            <w:r w:rsidRPr="002C0185">
              <w:t>EF</w:t>
            </w:r>
            <w:r w:rsidRPr="002C0185">
              <w:rPr>
                <w:vertAlign w:val="subscript"/>
              </w:rPr>
              <w:t>5GS3GPPLOCI</w:t>
            </w:r>
          </w:p>
        </w:tc>
        <w:tc>
          <w:tcPr>
            <w:tcW w:w="977" w:type="dxa"/>
            <w:tcBorders>
              <w:top w:val="single" w:sz="4" w:space="0" w:color="auto"/>
              <w:left w:val="single" w:sz="4" w:space="0" w:color="auto"/>
              <w:bottom w:val="single" w:sz="4" w:space="0" w:color="auto"/>
              <w:right w:val="single" w:sz="4" w:space="0" w:color="auto"/>
            </w:tcBorders>
          </w:tcPr>
          <w:p w14:paraId="0CF1E704" w14:textId="77777777" w:rsidR="00DA3DDF" w:rsidRPr="002C0185"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37383CF3" w14:textId="13BCF760" w:rsidR="00DA3DDF" w:rsidRPr="002C0185" w:rsidRDefault="00DA3DDF" w:rsidP="00DA3DDF">
            <w:pPr>
              <w:pStyle w:val="TAL"/>
            </w:pPr>
            <w:r w:rsidRPr="002C0185">
              <w:t>FF FF…FF FE 01 (20 Bytes)</w:t>
            </w:r>
          </w:p>
        </w:tc>
        <w:tc>
          <w:tcPr>
            <w:tcW w:w="3075" w:type="dxa"/>
            <w:tcBorders>
              <w:top w:val="single" w:sz="4" w:space="0" w:color="auto"/>
              <w:left w:val="single" w:sz="4" w:space="0" w:color="auto"/>
              <w:bottom w:val="single" w:sz="4" w:space="0" w:color="auto"/>
              <w:right w:val="single" w:sz="4" w:space="0" w:color="auto"/>
            </w:tcBorders>
          </w:tcPr>
          <w:p w14:paraId="03870E79" w14:textId="77777777" w:rsidR="00DA3DDF" w:rsidRPr="002C0185" w:rsidRDefault="00DA3DDF" w:rsidP="00DA3DDF">
            <w:pPr>
              <w:pStyle w:val="TAL"/>
            </w:pPr>
          </w:p>
        </w:tc>
      </w:tr>
      <w:tr w:rsidR="00DA3DDF" w:rsidRPr="002C0185" w14:paraId="4300CCAA"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6886C02B" w14:textId="536AD7F2" w:rsidR="00DA3DDF" w:rsidRPr="002C0185" w:rsidRDefault="00DA3DDF" w:rsidP="00DA3DDF">
            <w:pPr>
              <w:pStyle w:val="TAL"/>
            </w:pPr>
            <w:r w:rsidRPr="002C0185">
              <w:t>EF</w:t>
            </w:r>
            <w:r w:rsidRPr="002C0185">
              <w:rPr>
                <w:vertAlign w:val="subscript"/>
              </w:rPr>
              <w:t>EPSLOCI</w:t>
            </w:r>
          </w:p>
        </w:tc>
        <w:tc>
          <w:tcPr>
            <w:tcW w:w="977" w:type="dxa"/>
            <w:tcBorders>
              <w:top w:val="single" w:sz="4" w:space="0" w:color="auto"/>
              <w:left w:val="single" w:sz="4" w:space="0" w:color="auto"/>
              <w:bottom w:val="single" w:sz="4" w:space="0" w:color="auto"/>
              <w:right w:val="single" w:sz="4" w:space="0" w:color="auto"/>
            </w:tcBorders>
          </w:tcPr>
          <w:p w14:paraId="14872012" w14:textId="77777777" w:rsidR="00DA3DDF" w:rsidRPr="002C0185"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1EE5FBFA" w14:textId="44EB2FFD" w:rsidR="00DA3DDF" w:rsidRPr="002C0185" w:rsidRDefault="00DA3DDF" w:rsidP="00DA3DDF">
            <w:pPr>
              <w:pStyle w:val="TAL"/>
            </w:pPr>
            <w:r w:rsidRPr="002C0185">
              <w:t>FF FF…FF FE 01 (18 Bytes)</w:t>
            </w:r>
          </w:p>
        </w:tc>
        <w:tc>
          <w:tcPr>
            <w:tcW w:w="3075" w:type="dxa"/>
            <w:tcBorders>
              <w:top w:val="single" w:sz="4" w:space="0" w:color="auto"/>
              <w:left w:val="single" w:sz="4" w:space="0" w:color="auto"/>
              <w:bottom w:val="single" w:sz="4" w:space="0" w:color="auto"/>
              <w:right w:val="single" w:sz="4" w:space="0" w:color="auto"/>
            </w:tcBorders>
          </w:tcPr>
          <w:p w14:paraId="78006A74" w14:textId="77777777" w:rsidR="00DA3DDF" w:rsidRPr="002C0185" w:rsidRDefault="00DA3DDF" w:rsidP="00DA3DDF">
            <w:pPr>
              <w:pStyle w:val="TAL"/>
            </w:pPr>
          </w:p>
        </w:tc>
      </w:tr>
      <w:tr w:rsidR="00DA3DDF" w:rsidRPr="002C0185" w14:paraId="75CE4C33"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425DF2E2" w14:textId="0D9CC4EB" w:rsidR="00DA3DDF" w:rsidRPr="002C0185" w:rsidRDefault="00DA3DDF" w:rsidP="00DA3DDF">
            <w:pPr>
              <w:pStyle w:val="TAL"/>
            </w:pPr>
            <w:r w:rsidRPr="002C0185">
              <w:t>EF</w:t>
            </w:r>
            <w:r w:rsidRPr="002C0185">
              <w:rPr>
                <w:vertAlign w:val="subscript"/>
              </w:rPr>
              <w:t>PSLOCI</w:t>
            </w:r>
          </w:p>
        </w:tc>
        <w:tc>
          <w:tcPr>
            <w:tcW w:w="977" w:type="dxa"/>
            <w:tcBorders>
              <w:top w:val="single" w:sz="4" w:space="0" w:color="auto"/>
              <w:left w:val="single" w:sz="4" w:space="0" w:color="auto"/>
              <w:bottom w:val="single" w:sz="4" w:space="0" w:color="auto"/>
              <w:right w:val="single" w:sz="4" w:space="0" w:color="auto"/>
            </w:tcBorders>
          </w:tcPr>
          <w:p w14:paraId="293BAD55" w14:textId="77777777" w:rsidR="00DA3DDF" w:rsidRPr="002C0185"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71755890" w14:textId="523B3433" w:rsidR="00DA3DDF" w:rsidRPr="002C0185" w:rsidRDefault="00DA3DDF" w:rsidP="00DA3DDF">
            <w:pPr>
              <w:pStyle w:val="TAL"/>
            </w:pPr>
            <w:r w:rsidRPr="002C0185">
              <w:t>FF FF…FE FF 01 (14 Bytes)</w:t>
            </w:r>
          </w:p>
        </w:tc>
        <w:tc>
          <w:tcPr>
            <w:tcW w:w="3075" w:type="dxa"/>
            <w:tcBorders>
              <w:top w:val="single" w:sz="4" w:space="0" w:color="auto"/>
              <w:left w:val="single" w:sz="4" w:space="0" w:color="auto"/>
              <w:bottom w:val="single" w:sz="4" w:space="0" w:color="auto"/>
              <w:right w:val="single" w:sz="4" w:space="0" w:color="auto"/>
            </w:tcBorders>
          </w:tcPr>
          <w:p w14:paraId="3DD37F7A" w14:textId="77777777" w:rsidR="00DA3DDF" w:rsidRPr="002C0185" w:rsidRDefault="00DA3DDF" w:rsidP="00DA3DDF">
            <w:pPr>
              <w:pStyle w:val="TAL"/>
            </w:pPr>
          </w:p>
        </w:tc>
      </w:tr>
      <w:tr w:rsidR="00DA3DDF" w:rsidRPr="002C0185" w14:paraId="75B31278"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36560A20" w14:textId="444E77A5" w:rsidR="00DA3DDF" w:rsidRPr="002C0185" w:rsidRDefault="00DA3DDF" w:rsidP="00DA3DDF">
            <w:pPr>
              <w:pStyle w:val="TAL"/>
            </w:pPr>
            <w:r w:rsidRPr="002C0185">
              <w:t>EF</w:t>
            </w:r>
            <w:r w:rsidRPr="002C0185">
              <w:rPr>
                <w:vertAlign w:val="subscript"/>
              </w:rPr>
              <w:t>LOCI</w:t>
            </w:r>
          </w:p>
        </w:tc>
        <w:tc>
          <w:tcPr>
            <w:tcW w:w="977" w:type="dxa"/>
            <w:tcBorders>
              <w:top w:val="single" w:sz="4" w:space="0" w:color="auto"/>
              <w:left w:val="single" w:sz="4" w:space="0" w:color="auto"/>
              <w:bottom w:val="single" w:sz="4" w:space="0" w:color="auto"/>
              <w:right w:val="single" w:sz="4" w:space="0" w:color="auto"/>
            </w:tcBorders>
          </w:tcPr>
          <w:p w14:paraId="1DCF50E8" w14:textId="77777777" w:rsidR="00DA3DDF" w:rsidRPr="002C0185" w:rsidRDefault="00DA3DDF" w:rsidP="00DA3DDF">
            <w:pPr>
              <w:pStyle w:val="TAC"/>
            </w:pPr>
          </w:p>
        </w:tc>
        <w:tc>
          <w:tcPr>
            <w:tcW w:w="2913" w:type="dxa"/>
            <w:tcBorders>
              <w:top w:val="single" w:sz="4" w:space="0" w:color="auto"/>
              <w:left w:val="single" w:sz="4" w:space="0" w:color="auto"/>
              <w:bottom w:val="single" w:sz="4" w:space="0" w:color="auto"/>
              <w:right w:val="single" w:sz="4" w:space="0" w:color="auto"/>
            </w:tcBorders>
          </w:tcPr>
          <w:p w14:paraId="355FA19C" w14:textId="1150DD18" w:rsidR="00DA3DDF" w:rsidRPr="002C0185" w:rsidRDefault="00DA3DDF" w:rsidP="00DA3DDF">
            <w:pPr>
              <w:pStyle w:val="TAL"/>
            </w:pPr>
            <w:r w:rsidRPr="002C0185">
              <w:t>FF FF…FE FF 01 (11 Bytes)</w:t>
            </w:r>
          </w:p>
        </w:tc>
        <w:tc>
          <w:tcPr>
            <w:tcW w:w="3075" w:type="dxa"/>
            <w:tcBorders>
              <w:top w:val="single" w:sz="4" w:space="0" w:color="auto"/>
              <w:left w:val="single" w:sz="4" w:space="0" w:color="auto"/>
              <w:bottom w:val="single" w:sz="4" w:space="0" w:color="auto"/>
              <w:right w:val="single" w:sz="4" w:space="0" w:color="auto"/>
            </w:tcBorders>
          </w:tcPr>
          <w:p w14:paraId="30C7A288" w14:textId="77777777" w:rsidR="00DA3DDF" w:rsidRPr="002C0185" w:rsidRDefault="00DA3DDF" w:rsidP="00DA3DDF">
            <w:pPr>
              <w:pStyle w:val="TAL"/>
            </w:pPr>
          </w:p>
        </w:tc>
      </w:tr>
      <w:tr w:rsidR="0069420C" w:rsidRPr="002C0185" w14:paraId="2F9E766F" w14:textId="77777777" w:rsidTr="00752D1C">
        <w:trPr>
          <w:cantSplit/>
          <w:jc w:val="center"/>
        </w:trPr>
        <w:tc>
          <w:tcPr>
            <w:tcW w:w="8783" w:type="dxa"/>
            <w:gridSpan w:val="4"/>
            <w:tcBorders>
              <w:top w:val="single" w:sz="4" w:space="0" w:color="auto"/>
              <w:left w:val="single" w:sz="4" w:space="0" w:color="auto"/>
              <w:bottom w:val="single" w:sz="4" w:space="0" w:color="auto"/>
              <w:right w:val="single" w:sz="4" w:space="0" w:color="auto"/>
            </w:tcBorders>
          </w:tcPr>
          <w:p w14:paraId="4FEF6FBD" w14:textId="3DF1DB32" w:rsidR="0069420C" w:rsidRPr="002C0185" w:rsidRDefault="0069420C" w:rsidP="00F17F60">
            <w:pPr>
              <w:pStyle w:val="TAN"/>
            </w:pPr>
            <w:r w:rsidRPr="002C0185">
              <w:t>Note:</w:t>
            </w:r>
            <w:r w:rsidRPr="002C0185">
              <w:tab/>
            </w:r>
            <w:bookmarkStart w:id="496" w:name="_Hlk80698813"/>
            <w:r w:rsidRPr="002C0185">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bookmarkEnd w:id="496"/>
          </w:p>
        </w:tc>
      </w:tr>
    </w:tbl>
    <w:p w14:paraId="132266A8" w14:textId="77777777" w:rsidR="00D23CDD" w:rsidRPr="002C0185" w:rsidRDefault="00D23CDD" w:rsidP="00D23CDD"/>
    <w:p w14:paraId="29C8F1F5" w14:textId="77777777" w:rsidR="00D23CDD" w:rsidRPr="002C0185" w:rsidRDefault="00D23CDD" w:rsidP="00D23CDD">
      <w:pPr>
        <w:pStyle w:val="TH"/>
      </w:pPr>
      <w:bookmarkStart w:id="497" w:name="_CRTable6_4_15"/>
      <w:r w:rsidRPr="002C0185">
        <w:t xml:space="preserve">Table </w:t>
      </w:r>
      <w:bookmarkEnd w:id="497"/>
      <w:r w:rsidRPr="002C0185">
        <w:t>6.4.1-5: USIM configuration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23CDD" w:rsidRPr="002C0185" w14:paraId="3C44410E" w14:textId="77777777" w:rsidTr="00F629E4">
        <w:trPr>
          <w:jc w:val="center"/>
        </w:trPr>
        <w:tc>
          <w:tcPr>
            <w:tcW w:w="1818" w:type="dxa"/>
          </w:tcPr>
          <w:p w14:paraId="1CF6FCF4" w14:textId="77777777" w:rsidR="00D23CDD" w:rsidRPr="002C0185" w:rsidRDefault="00D23CDD" w:rsidP="00F629E4">
            <w:pPr>
              <w:pStyle w:val="TAH"/>
            </w:pPr>
            <w:r w:rsidRPr="002C0185">
              <w:t>USIM field</w:t>
            </w:r>
          </w:p>
        </w:tc>
        <w:tc>
          <w:tcPr>
            <w:tcW w:w="977" w:type="dxa"/>
          </w:tcPr>
          <w:p w14:paraId="4A52D1EA" w14:textId="77777777" w:rsidR="00D23CDD" w:rsidRPr="002C0185" w:rsidRDefault="00D23CDD" w:rsidP="00F629E4">
            <w:pPr>
              <w:pStyle w:val="TAH"/>
            </w:pPr>
            <w:r w:rsidRPr="002C0185">
              <w:t>Priority</w:t>
            </w:r>
          </w:p>
        </w:tc>
        <w:tc>
          <w:tcPr>
            <w:tcW w:w="2913" w:type="dxa"/>
          </w:tcPr>
          <w:p w14:paraId="664BDD77" w14:textId="77777777" w:rsidR="00D23CDD" w:rsidRPr="002C0185" w:rsidRDefault="00D23CDD" w:rsidP="00F629E4">
            <w:pPr>
              <w:pStyle w:val="TAH"/>
            </w:pPr>
            <w:r w:rsidRPr="002C0185">
              <w:t>Value</w:t>
            </w:r>
          </w:p>
        </w:tc>
        <w:tc>
          <w:tcPr>
            <w:tcW w:w="3075" w:type="dxa"/>
          </w:tcPr>
          <w:p w14:paraId="077C07CF" w14:textId="77777777" w:rsidR="00D23CDD" w:rsidRPr="002C0185" w:rsidRDefault="00D23CDD" w:rsidP="00F629E4">
            <w:pPr>
              <w:pStyle w:val="TAH"/>
            </w:pPr>
            <w:r w:rsidRPr="002C0185">
              <w:t>Access Technology Identifier</w:t>
            </w:r>
          </w:p>
        </w:tc>
      </w:tr>
      <w:tr w:rsidR="00D23CDD" w:rsidRPr="002C0185" w14:paraId="50DC8270" w14:textId="77777777" w:rsidTr="00F629E4">
        <w:trPr>
          <w:cantSplit/>
          <w:jc w:val="center"/>
        </w:trPr>
        <w:tc>
          <w:tcPr>
            <w:tcW w:w="1818" w:type="dxa"/>
          </w:tcPr>
          <w:p w14:paraId="21807A0C" w14:textId="77777777" w:rsidR="00D23CDD" w:rsidRPr="002C0185" w:rsidRDefault="00D23CDD" w:rsidP="00F629E4">
            <w:pPr>
              <w:pStyle w:val="TAL"/>
            </w:pPr>
            <w:r w:rsidRPr="002C0185">
              <w:t>EF</w:t>
            </w:r>
            <w:r w:rsidRPr="002C0185">
              <w:rPr>
                <w:vertAlign w:val="subscript"/>
              </w:rPr>
              <w:t>5GS3GPPLOCI</w:t>
            </w:r>
          </w:p>
        </w:tc>
        <w:tc>
          <w:tcPr>
            <w:tcW w:w="977" w:type="dxa"/>
          </w:tcPr>
          <w:p w14:paraId="58D6EE88" w14:textId="77777777" w:rsidR="00D23CDD" w:rsidRPr="002C0185" w:rsidRDefault="00D23CDD" w:rsidP="00F629E4">
            <w:pPr>
              <w:pStyle w:val="TAL"/>
            </w:pPr>
          </w:p>
        </w:tc>
        <w:tc>
          <w:tcPr>
            <w:tcW w:w="2913" w:type="dxa"/>
          </w:tcPr>
          <w:p w14:paraId="4889BEE2" w14:textId="77777777" w:rsidR="00D23CDD" w:rsidRPr="002C0185" w:rsidRDefault="00D23CDD" w:rsidP="00F629E4">
            <w:pPr>
              <w:pStyle w:val="TAL"/>
            </w:pPr>
            <w:r w:rsidRPr="002C0185">
              <w:t>PLMN4 (See preamble)</w:t>
            </w:r>
          </w:p>
        </w:tc>
        <w:tc>
          <w:tcPr>
            <w:tcW w:w="3075" w:type="dxa"/>
          </w:tcPr>
          <w:p w14:paraId="676CB805" w14:textId="77777777" w:rsidR="00D23CDD" w:rsidRPr="002C0185" w:rsidRDefault="00D23CDD" w:rsidP="00F629E4">
            <w:pPr>
              <w:pStyle w:val="TAL"/>
            </w:pPr>
          </w:p>
        </w:tc>
      </w:tr>
      <w:tr w:rsidR="00D23CDD" w:rsidRPr="002C0185" w14:paraId="5E931894" w14:textId="77777777" w:rsidTr="00F629E4">
        <w:trPr>
          <w:cantSplit/>
          <w:jc w:val="center"/>
        </w:trPr>
        <w:tc>
          <w:tcPr>
            <w:tcW w:w="1818" w:type="dxa"/>
          </w:tcPr>
          <w:p w14:paraId="3684EEBC" w14:textId="77777777" w:rsidR="00D23CDD" w:rsidRPr="002C0185" w:rsidRDefault="00D23CDD" w:rsidP="00F629E4">
            <w:pPr>
              <w:pStyle w:val="TAL"/>
            </w:pPr>
            <w:r w:rsidRPr="002C0185">
              <w:t>EF</w:t>
            </w:r>
            <w:r w:rsidRPr="002C0185">
              <w:rPr>
                <w:vertAlign w:val="subscript"/>
              </w:rPr>
              <w:t>PLMNwAcT</w:t>
            </w:r>
          </w:p>
        </w:tc>
        <w:tc>
          <w:tcPr>
            <w:tcW w:w="977" w:type="dxa"/>
          </w:tcPr>
          <w:p w14:paraId="24C7794A" w14:textId="77777777" w:rsidR="00D23CDD" w:rsidRPr="002C0185" w:rsidRDefault="00D23CDD" w:rsidP="00F629E4">
            <w:pPr>
              <w:pStyle w:val="TAL"/>
            </w:pPr>
          </w:p>
        </w:tc>
        <w:tc>
          <w:tcPr>
            <w:tcW w:w="2913" w:type="dxa"/>
          </w:tcPr>
          <w:p w14:paraId="1384E14E" w14:textId="77777777" w:rsidR="00D23CDD" w:rsidRPr="002C0185" w:rsidRDefault="00D23CDD" w:rsidP="00F629E4">
            <w:pPr>
              <w:pStyle w:val="TAL"/>
            </w:pPr>
            <w:r w:rsidRPr="002C0185">
              <w:t>Empty</w:t>
            </w:r>
          </w:p>
        </w:tc>
        <w:tc>
          <w:tcPr>
            <w:tcW w:w="3075" w:type="dxa"/>
          </w:tcPr>
          <w:p w14:paraId="6BC42382" w14:textId="77777777" w:rsidR="00D23CDD" w:rsidRPr="002C0185" w:rsidRDefault="00D23CDD" w:rsidP="00F629E4">
            <w:pPr>
              <w:pStyle w:val="TAL"/>
            </w:pPr>
          </w:p>
        </w:tc>
      </w:tr>
      <w:tr w:rsidR="00D23CDD" w:rsidRPr="002C0185" w14:paraId="34E2D0BA" w14:textId="77777777" w:rsidTr="00F629E4">
        <w:trPr>
          <w:cantSplit/>
          <w:jc w:val="center"/>
        </w:trPr>
        <w:tc>
          <w:tcPr>
            <w:tcW w:w="1818" w:type="dxa"/>
          </w:tcPr>
          <w:p w14:paraId="4C22C466" w14:textId="77777777" w:rsidR="00D23CDD" w:rsidRPr="002C0185" w:rsidRDefault="00D23CDD" w:rsidP="00F629E4">
            <w:pPr>
              <w:pStyle w:val="TAL"/>
            </w:pPr>
            <w:r w:rsidRPr="002C0185">
              <w:t>EF</w:t>
            </w:r>
            <w:r w:rsidRPr="002C0185">
              <w:rPr>
                <w:vertAlign w:val="subscript"/>
              </w:rPr>
              <w:t>IMSI</w:t>
            </w:r>
          </w:p>
        </w:tc>
        <w:tc>
          <w:tcPr>
            <w:tcW w:w="977" w:type="dxa"/>
            <w:tcBorders>
              <w:bottom w:val="single" w:sz="4" w:space="0" w:color="auto"/>
            </w:tcBorders>
          </w:tcPr>
          <w:p w14:paraId="6CD566B3" w14:textId="77777777" w:rsidR="00D23CDD" w:rsidRPr="002C0185" w:rsidRDefault="00D23CDD" w:rsidP="00F629E4">
            <w:pPr>
              <w:pStyle w:val="TAL"/>
            </w:pPr>
          </w:p>
        </w:tc>
        <w:tc>
          <w:tcPr>
            <w:tcW w:w="2913" w:type="dxa"/>
            <w:tcBorders>
              <w:bottom w:val="single" w:sz="4" w:space="0" w:color="auto"/>
            </w:tcBorders>
          </w:tcPr>
          <w:p w14:paraId="51D1E593" w14:textId="77777777" w:rsidR="00D23CDD" w:rsidRPr="002C0185" w:rsidRDefault="00D23CDD" w:rsidP="00F629E4">
            <w:pPr>
              <w:pStyle w:val="TAL"/>
            </w:pPr>
            <w:r w:rsidRPr="002C0185">
              <w:t>The HPLMN (MCC+MNC) of the IMSI is set to PLMN1.</w:t>
            </w:r>
          </w:p>
        </w:tc>
        <w:tc>
          <w:tcPr>
            <w:tcW w:w="3075" w:type="dxa"/>
            <w:tcBorders>
              <w:bottom w:val="single" w:sz="4" w:space="0" w:color="auto"/>
            </w:tcBorders>
          </w:tcPr>
          <w:p w14:paraId="7C611EAD" w14:textId="77777777" w:rsidR="00D23CDD" w:rsidRPr="002C0185" w:rsidRDefault="00D23CDD" w:rsidP="00F629E4">
            <w:pPr>
              <w:pStyle w:val="TAL"/>
            </w:pPr>
          </w:p>
        </w:tc>
      </w:tr>
      <w:tr w:rsidR="00D23CDD" w:rsidRPr="002C0185" w14:paraId="3E579DB9" w14:textId="77777777" w:rsidTr="00F629E4">
        <w:trPr>
          <w:cantSplit/>
          <w:jc w:val="center"/>
        </w:trPr>
        <w:tc>
          <w:tcPr>
            <w:tcW w:w="1818" w:type="dxa"/>
            <w:vMerge w:val="restart"/>
          </w:tcPr>
          <w:p w14:paraId="7C6E4F66" w14:textId="77777777" w:rsidR="00D23CDD" w:rsidRPr="002C0185" w:rsidRDefault="00D23CDD" w:rsidP="00F629E4">
            <w:pPr>
              <w:pStyle w:val="TAL"/>
            </w:pPr>
            <w:r w:rsidRPr="002C0185">
              <w:t>EF</w:t>
            </w:r>
            <w:r w:rsidRPr="002C0185">
              <w:rPr>
                <w:vertAlign w:val="subscript"/>
              </w:rPr>
              <w:t>UST</w:t>
            </w:r>
          </w:p>
        </w:tc>
        <w:tc>
          <w:tcPr>
            <w:tcW w:w="977" w:type="dxa"/>
            <w:tcBorders>
              <w:bottom w:val="nil"/>
            </w:tcBorders>
          </w:tcPr>
          <w:p w14:paraId="2EE90879" w14:textId="77777777" w:rsidR="00D23CDD" w:rsidRPr="002C0185" w:rsidRDefault="00D23CDD" w:rsidP="00F629E4">
            <w:pPr>
              <w:pStyle w:val="TAL"/>
            </w:pPr>
          </w:p>
        </w:tc>
        <w:tc>
          <w:tcPr>
            <w:tcW w:w="2913" w:type="dxa"/>
            <w:tcBorders>
              <w:bottom w:val="nil"/>
            </w:tcBorders>
          </w:tcPr>
          <w:p w14:paraId="3CF6CCB8" w14:textId="77777777" w:rsidR="00D23CDD" w:rsidRPr="002C0185" w:rsidRDefault="00D23CDD" w:rsidP="00F629E4">
            <w:pPr>
              <w:pStyle w:val="TAL"/>
            </w:pPr>
            <w:r w:rsidRPr="002C0185">
              <w:t xml:space="preserve">Service 71 is not supported </w:t>
            </w:r>
          </w:p>
        </w:tc>
        <w:tc>
          <w:tcPr>
            <w:tcW w:w="3075" w:type="dxa"/>
            <w:tcBorders>
              <w:bottom w:val="nil"/>
            </w:tcBorders>
          </w:tcPr>
          <w:p w14:paraId="6318829D" w14:textId="77777777" w:rsidR="00D23CDD" w:rsidRPr="002C0185" w:rsidRDefault="00D23CDD" w:rsidP="00F629E4">
            <w:pPr>
              <w:pStyle w:val="TAL"/>
            </w:pPr>
          </w:p>
        </w:tc>
      </w:tr>
      <w:tr w:rsidR="00D23CDD" w:rsidRPr="002C0185" w14:paraId="4DA0C4D3" w14:textId="77777777" w:rsidTr="00F629E4">
        <w:trPr>
          <w:cantSplit/>
          <w:jc w:val="center"/>
        </w:trPr>
        <w:tc>
          <w:tcPr>
            <w:tcW w:w="1818" w:type="dxa"/>
            <w:vMerge/>
          </w:tcPr>
          <w:p w14:paraId="424A9022" w14:textId="77777777" w:rsidR="00D23CDD" w:rsidRPr="002C0185" w:rsidRDefault="00D23CDD" w:rsidP="00F629E4">
            <w:pPr>
              <w:pStyle w:val="TAL"/>
            </w:pPr>
          </w:p>
        </w:tc>
        <w:tc>
          <w:tcPr>
            <w:tcW w:w="977" w:type="dxa"/>
            <w:tcBorders>
              <w:top w:val="nil"/>
            </w:tcBorders>
          </w:tcPr>
          <w:p w14:paraId="41883E98" w14:textId="77777777" w:rsidR="00D23CDD" w:rsidRPr="002C0185" w:rsidRDefault="00D23CDD" w:rsidP="00F629E4">
            <w:pPr>
              <w:pStyle w:val="TAL"/>
            </w:pPr>
          </w:p>
        </w:tc>
        <w:tc>
          <w:tcPr>
            <w:tcW w:w="2913" w:type="dxa"/>
            <w:tcBorders>
              <w:top w:val="nil"/>
            </w:tcBorders>
          </w:tcPr>
          <w:p w14:paraId="22D629AF" w14:textId="77777777" w:rsidR="00D23CDD" w:rsidRPr="002C0185" w:rsidRDefault="00D23CDD" w:rsidP="00F629E4">
            <w:pPr>
              <w:pStyle w:val="TAL"/>
            </w:pPr>
            <w:r w:rsidRPr="002C0185">
              <w:t>Service 74 is supported.</w:t>
            </w:r>
          </w:p>
        </w:tc>
        <w:tc>
          <w:tcPr>
            <w:tcW w:w="3075" w:type="dxa"/>
            <w:tcBorders>
              <w:top w:val="nil"/>
            </w:tcBorders>
          </w:tcPr>
          <w:p w14:paraId="0D09D799" w14:textId="77777777" w:rsidR="00D23CDD" w:rsidRPr="002C0185" w:rsidRDefault="00D23CDD" w:rsidP="00F629E4">
            <w:pPr>
              <w:pStyle w:val="TAL"/>
            </w:pPr>
          </w:p>
        </w:tc>
      </w:tr>
      <w:tr w:rsidR="00D23CDD" w:rsidRPr="002C0185" w14:paraId="7D3686D0" w14:textId="77777777" w:rsidTr="00F629E4">
        <w:trPr>
          <w:cantSplit/>
          <w:jc w:val="center"/>
        </w:trPr>
        <w:tc>
          <w:tcPr>
            <w:tcW w:w="1818" w:type="dxa"/>
          </w:tcPr>
          <w:p w14:paraId="2BABADFE" w14:textId="77777777" w:rsidR="00D23CDD" w:rsidRPr="002C0185" w:rsidRDefault="00D23CDD" w:rsidP="00F629E4">
            <w:pPr>
              <w:pStyle w:val="TAL"/>
            </w:pPr>
            <w:r w:rsidRPr="002C0185">
              <w:t>EF</w:t>
            </w:r>
            <w:r w:rsidRPr="002C0185">
              <w:rPr>
                <w:vertAlign w:val="subscript"/>
              </w:rPr>
              <w:t>LRPLMNSI</w:t>
            </w:r>
          </w:p>
        </w:tc>
        <w:tc>
          <w:tcPr>
            <w:tcW w:w="977" w:type="dxa"/>
          </w:tcPr>
          <w:p w14:paraId="743EACDB" w14:textId="77777777" w:rsidR="00D23CDD" w:rsidRPr="002C0185" w:rsidRDefault="00D23CDD" w:rsidP="00F629E4">
            <w:pPr>
              <w:pStyle w:val="TAL"/>
            </w:pPr>
          </w:p>
        </w:tc>
        <w:tc>
          <w:tcPr>
            <w:tcW w:w="2913" w:type="dxa"/>
          </w:tcPr>
          <w:p w14:paraId="237A479E" w14:textId="77777777" w:rsidR="00D23CDD" w:rsidRPr="002C0185" w:rsidRDefault="00D23CDD" w:rsidP="00F629E4">
            <w:pPr>
              <w:pStyle w:val="TAL"/>
            </w:pPr>
            <w:r w:rsidRPr="002C0185">
              <w:t>00</w:t>
            </w:r>
          </w:p>
        </w:tc>
        <w:tc>
          <w:tcPr>
            <w:tcW w:w="3075" w:type="dxa"/>
          </w:tcPr>
          <w:p w14:paraId="251A4E31" w14:textId="77777777" w:rsidR="00D23CDD" w:rsidRPr="002C0185" w:rsidRDefault="00D23CDD" w:rsidP="00F629E4">
            <w:pPr>
              <w:pStyle w:val="TAL"/>
            </w:pPr>
          </w:p>
        </w:tc>
      </w:tr>
      <w:tr w:rsidR="00D23CDD" w:rsidRPr="002C0185" w14:paraId="10D36811" w14:textId="77777777" w:rsidTr="00F629E4">
        <w:trPr>
          <w:cantSplit/>
          <w:jc w:val="center"/>
        </w:trPr>
        <w:tc>
          <w:tcPr>
            <w:tcW w:w="1818" w:type="dxa"/>
            <w:tcBorders>
              <w:top w:val="single" w:sz="4" w:space="0" w:color="auto"/>
              <w:left w:val="single" w:sz="4" w:space="0" w:color="auto"/>
              <w:bottom w:val="single" w:sz="4" w:space="0" w:color="auto"/>
              <w:right w:val="single" w:sz="4" w:space="0" w:color="auto"/>
            </w:tcBorders>
          </w:tcPr>
          <w:p w14:paraId="2FDED1AD" w14:textId="77777777" w:rsidR="00D23CDD" w:rsidRPr="002C0185" w:rsidRDefault="00D23CDD" w:rsidP="00F629E4">
            <w:pPr>
              <w:pStyle w:val="TAL"/>
            </w:pPr>
            <w:r w:rsidRPr="002C0185">
              <w:t>EF</w:t>
            </w:r>
            <w:r w:rsidRPr="002C0185">
              <w:rPr>
                <w:vertAlign w:val="subscript"/>
              </w:rPr>
              <w:t>EHPLMN</w:t>
            </w:r>
          </w:p>
        </w:tc>
        <w:tc>
          <w:tcPr>
            <w:tcW w:w="977" w:type="dxa"/>
            <w:tcBorders>
              <w:top w:val="single" w:sz="4" w:space="0" w:color="auto"/>
              <w:left w:val="single" w:sz="4" w:space="0" w:color="auto"/>
              <w:bottom w:val="single" w:sz="4" w:space="0" w:color="auto"/>
              <w:right w:val="single" w:sz="4" w:space="0" w:color="auto"/>
            </w:tcBorders>
          </w:tcPr>
          <w:p w14:paraId="121E93EC" w14:textId="77777777" w:rsidR="00D23CDD" w:rsidRPr="002C0185" w:rsidRDefault="00D23CDD" w:rsidP="00F629E4">
            <w:pPr>
              <w:pStyle w:val="TAL"/>
            </w:pPr>
          </w:p>
        </w:tc>
        <w:tc>
          <w:tcPr>
            <w:tcW w:w="2913" w:type="dxa"/>
            <w:tcBorders>
              <w:top w:val="single" w:sz="4" w:space="0" w:color="auto"/>
              <w:left w:val="single" w:sz="4" w:space="0" w:color="auto"/>
              <w:bottom w:val="single" w:sz="4" w:space="0" w:color="auto"/>
              <w:right w:val="single" w:sz="4" w:space="0" w:color="auto"/>
            </w:tcBorders>
          </w:tcPr>
          <w:p w14:paraId="3A1D6F72" w14:textId="77777777" w:rsidR="00D23CDD" w:rsidRPr="002C0185" w:rsidRDefault="00D23CDD" w:rsidP="00F629E4">
            <w:pPr>
              <w:pStyle w:val="TAL"/>
            </w:pPr>
            <w:r w:rsidRPr="002C0185">
              <w:t>0xFF..FF</w:t>
            </w:r>
          </w:p>
        </w:tc>
        <w:tc>
          <w:tcPr>
            <w:tcW w:w="3075" w:type="dxa"/>
            <w:tcBorders>
              <w:top w:val="single" w:sz="4" w:space="0" w:color="auto"/>
              <w:left w:val="single" w:sz="4" w:space="0" w:color="auto"/>
              <w:bottom w:val="single" w:sz="4" w:space="0" w:color="auto"/>
              <w:right w:val="single" w:sz="4" w:space="0" w:color="auto"/>
            </w:tcBorders>
          </w:tcPr>
          <w:p w14:paraId="1649306C" w14:textId="77777777" w:rsidR="00D23CDD" w:rsidRPr="002C0185" w:rsidRDefault="00D23CDD" w:rsidP="00F629E4">
            <w:pPr>
              <w:pStyle w:val="TAL"/>
            </w:pPr>
          </w:p>
        </w:tc>
      </w:tr>
    </w:tbl>
    <w:p w14:paraId="194C1CEF" w14:textId="77777777" w:rsidR="00D23CDD" w:rsidRPr="002C0185" w:rsidRDefault="00D23CDD" w:rsidP="00D23CDD"/>
    <w:p w14:paraId="17FEBE9D" w14:textId="77777777" w:rsidR="00D23CDD" w:rsidRPr="002C0185" w:rsidRDefault="00D23CDD" w:rsidP="00D23CDD">
      <w:pPr>
        <w:pStyle w:val="TH"/>
      </w:pPr>
      <w:bookmarkStart w:id="498" w:name="_CRTable6_4_16"/>
      <w:r w:rsidRPr="002C0185">
        <w:t xml:space="preserve">Table </w:t>
      </w:r>
      <w:bookmarkEnd w:id="498"/>
      <w:r w:rsidRPr="002C0185">
        <w:t>6.4.1-6: USIM configuration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D23CDD" w:rsidRPr="002C0185" w14:paraId="033FA36D" w14:textId="77777777" w:rsidTr="00F629E4">
        <w:trPr>
          <w:jc w:val="center"/>
        </w:trPr>
        <w:tc>
          <w:tcPr>
            <w:tcW w:w="1818" w:type="dxa"/>
          </w:tcPr>
          <w:p w14:paraId="22E352F2" w14:textId="77777777" w:rsidR="00D23CDD" w:rsidRPr="002C0185" w:rsidRDefault="00D23CDD" w:rsidP="00F629E4">
            <w:pPr>
              <w:pStyle w:val="TAH"/>
            </w:pPr>
            <w:r w:rsidRPr="002C0185">
              <w:t>USIM field</w:t>
            </w:r>
          </w:p>
        </w:tc>
        <w:tc>
          <w:tcPr>
            <w:tcW w:w="977" w:type="dxa"/>
          </w:tcPr>
          <w:p w14:paraId="05F1D374" w14:textId="77777777" w:rsidR="00D23CDD" w:rsidRPr="002C0185" w:rsidRDefault="00D23CDD" w:rsidP="00F629E4">
            <w:pPr>
              <w:pStyle w:val="TAH"/>
            </w:pPr>
            <w:r w:rsidRPr="002C0185">
              <w:t>Priority</w:t>
            </w:r>
          </w:p>
        </w:tc>
        <w:tc>
          <w:tcPr>
            <w:tcW w:w="2913" w:type="dxa"/>
          </w:tcPr>
          <w:p w14:paraId="2949ABD6" w14:textId="77777777" w:rsidR="00D23CDD" w:rsidRPr="002C0185" w:rsidRDefault="00D23CDD" w:rsidP="00F629E4">
            <w:pPr>
              <w:pStyle w:val="TAH"/>
            </w:pPr>
            <w:r w:rsidRPr="002C0185">
              <w:t>Value</w:t>
            </w:r>
          </w:p>
        </w:tc>
        <w:tc>
          <w:tcPr>
            <w:tcW w:w="3075" w:type="dxa"/>
          </w:tcPr>
          <w:p w14:paraId="0A51E80B" w14:textId="77777777" w:rsidR="00D23CDD" w:rsidRPr="002C0185" w:rsidRDefault="00D23CDD" w:rsidP="00F629E4">
            <w:pPr>
              <w:pStyle w:val="TAH"/>
            </w:pPr>
            <w:r w:rsidRPr="002C0185">
              <w:t>Access Technology Identifier</w:t>
            </w:r>
          </w:p>
        </w:tc>
      </w:tr>
      <w:tr w:rsidR="00D23CDD" w:rsidRPr="002C0185" w14:paraId="2BEB1607" w14:textId="77777777" w:rsidTr="00F629E4">
        <w:trPr>
          <w:cantSplit/>
          <w:jc w:val="center"/>
        </w:trPr>
        <w:tc>
          <w:tcPr>
            <w:tcW w:w="1818" w:type="dxa"/>
          </w:tcPr>
          <w:p w14:paraId="3B6D2D44" w14:textId="77777777" w:rsidR="00D23CDD" w:rsidRPr="002C0185" w:rsidRDefault="00D23CDD" w:rsidP="00F629E4">
            <w:pPr>
              <w:pStyle w:val="TAL"/>
            </w:pPr>
            <w:r w:rsidRPr="002C0185">
              <w:t>EF</w:t>
            </w:r>
            <w:r w:rsidRPr="002C0185">
              <w:rPr>
                <w:vertAlign w:val="subscript"/>
              </w:rPr>
              <w:t>5GS3GPPLOCI</w:t>
            </w:r>
          </w:p>
        </w:tc>
        <w:tc>
          <w:tcPr>
            <w:tcW w:w="977" w:type="dxa"/>
          </w:tcPr>
          <w:p w14:paraId="666E6B09" w14:textId="77777777" w:rsidR="00D23CDD" w:rsidRPr="002C0185" w:rsidRDefault="00D23CDD" w:rsidP="00F629E4">
            <w:pPr>
              <w:pStyle w:val="TAL"/>
            </w:pPr>
          </w:p>
        </w:tc>
        <w:tc>
          <w:tcPr>
            <w:tcW w:w="2913" w:type="dxa"/>
          </w:tcPr>
          <w:p w14:paraId="350D273D" w14:textId="77777777" w:rsidR="00D23CDD" w:rsidRPr="002C0185" w:rsidRDefault="00D23CDD" w:rsidP="00F629E4">
            <w:pPr>
              <w:pStyle w:val="TAL"/>
            </w:pPr>
            <w:r w:rsidRPr="002C0185">
              <w:t>PLMN1 (See preamble)</w:t>
            </w:r>
          </w:p>
        </w:tc>
        <w:tc>
          <w:tcPr>
            <w:tcW w:w="3075" w:type="dxa"/>
          </w:tcPr>
          <w:p w14:paraId="54A7295F" w14:textId="77777777" w:rsidR="00D23CDD" w:rsidRPr="002C0185" w:rsidRDefault="00D23CDD" w:rsidP="00F629E4">
            <w:pPr>
              <w:pStyle w:val="TAL"/>
            </w:pPr>
          </w:p>
        </w:tc>
      </w:tr>
      <w:tr w:rsidR="00D23CDD" w:rsidRPr="002C0185" w14:paraId="642713C7" w14:textId="77777777" w:rsidTr="00F629E4">
        <w:trPr>
          <w:cantSplit/>
          <w:jc w:val="center"/>
        </w:trPr>
        <w:tc>
          <w:tcPr>
            <w:tcW w:w="1818" w:type="dxa"/>
          </w:tcPr>
          <w:p w14:paraId="74B8CF53" w14:textId="77777777" w:rsidR="00D23CDD" w:rsidRPr="002C0185" w:rsidRDefault="00D23CDD" w:rsidP="00F629E4">
            <w:pPr>
              <w:pStyle w:val="TAL"/>
            </w:pPr>
            <w:r w:rsidRPr="002C0185">
              <w:t>EF</w:t>
            </w:r>
            <w:r w:rsidRPr="002C0185">
              <w:rPr>
                <w:vertAlign w:val="subscript"/>
              </w:rPr>
              <w:t>IMSI</w:t>
            </w:r>
          </w:p>
        </w:tc>
        <w:tc>
          <w:tcPr>
            <w:tcW w:w="977" w:type="dxa"/>
            <w:tcBorders>
              <w:bottom w:val="single" w:sz="4" w:space="0" w:color="auto"/>
            </w:tcBorders>
          </w:tcPr>
          <w:p w14:paraId="70F6999C" w14:textId="77777777" w:rsidR="00D23CDD" w:rsidRPr="002C0185" w:rsidRDefault="00D23CDD" w:rsidP="00F629E4">
            <w:pPr>
              <w:pStyle w:val="TAL"/>
            </w:pPr>
          </w:p>
        </w:tc>
        <w:tc>
          <w:tcPr>
            <w:tcW w:w="2913" w:type="dxa"/>
            <w:tcBorders>
              <w:bottom w:val="single" w:sz="4" w:space="0" w:color="auto"/>
            </w:tcBorders>
          </w:tcPr>
          <w:p w14:paraId="3F6FFC9E" w14:textId="77777777" w:rsidR="00D23CDD" w:rsidRPr="002C0185" w:rsidRDefault="00D23CDD" w:rsidP="00F629E4">
            <w:pPr>
              <w:pStyle w:val="TAL"/>
            </w:pPr>
            <w:r w:rsidRPr="002C0185">
              <w:t>The HPLMN (MCC+MNC) of the IMSI is set to PLMN3.</w:t>
            </w:r>
          </w:p>
        </w:tc>
        <w:tc>
          <w:tcPr>
            <w:tcW w:w="3075" w:type="dxa"/>
            <w:tcBorders>
              <w:bottom w:val="single" w:sz="4" w:space="0" w:color="auto"/>
            </w:tcBorders>
          </w:tcPr>
          <w:p w14:paraId="463B187B" w14:textId="77777777" w:rsidR="00D23CDD" w:rsidRPr="002C0185" w:rsidRDefault="00D23CDD" w:rsidP="00F629E4">
            <w:pPr>
              <w:pStyle w:val="TAL"/>
            </w:pPr>
          </w:p>
        </w:tc>
      </w:tr>
      <w:tr w:rsidR="00D23CDD" w:rsidRPr="002C0185" w14:paraId="4999E3E3" w14:textId="77777777" w:rsidTr="00F629E4">
        <w:trPr>
          <w:cantSplit/>
          <w:jc w:val="center"/>
        </w:trPr>
        <w:tc>
          <w:tcPr>
            <w:tcW w:w="1818" w:type="dxa"/>
            <w:vMerge w:val="restart"/>
          </w:tcPr>
          <w:p w14:paraId="4A2EA51D" w14:textId="77777777" w:rsidR="00D23CDD" w:rsidRPr="002C0185" w:rsidRDefault="00D23CDD" w:rsidP="00F629E4">
            <w:pPr>
              <w:pStyle w:val="TAL"/>
            </w:pPr>
            <w:r w:rsidRPr="002C0185">
              <w:t>EF</w:t>
            </w:r>
            <w:r w:rsidRPr="002C0185">
              <w:rPr>
                <w:vertAlign w:val="subscript"/>
              </w:rPr>
              <w:t>PLMNwAcT</w:t>
            </w:r>
          </w:p>
        </w:tc>
        <w:tc>
          <w:tcPr>
            <w:tcW w:w="977" w:type="dxa"/>
            <w:tcBorders>
              <w:bottom w:val="nil"/>
            </w:tcBorders>
          </w:tcPr>
          <w:p w14:paraId="7A8131FB" w14:textId="77777777" w:rsidR="00D23CDD" w:rsidRPr="002C0185" w:rsidRDefault="00D23CDD" w:rsidP="00F629E4">
            <w:pPr>
              <w:pStyle w:val="TAL"/>
            </w:pPr>
            <w:r w:rsidRPr="002C0185">
              <w:t>1</w:t>
            </w:r>
          </w:p>
        </w:tc>
        <w:tc>
          <w:tcPr>
            <w:tcW w:w="2913" w:type="dxa"/>
            <w:tcBorders>
              <w:bottom w:val="nil"/>
            </w:tcBorders>
          </w:tcPr>
          <w:p w14:paraId="49677254" w14:textId="77777777" w:rsidR="00D23CDD" w:rsidRPr="002C0185" w:rsidRDefault="00D23CDD" w:rsidP="00F629E4">
            <w:pPr>
              <w:pStyle w:val="TAL"/>
            </w:pPr>
            <w:r w:rsidRPr="002C0185">
              <w:t>PLMN1</w:t>
            </w:r>
          </w:p>
        </w:tc>
        <w:tc>
          <w:tcPr>
            <w:tcW w:w="3075" w:type="dxa"/>
            <w:tcBorders>
              <w:bottom w:val="nil"/>
            </w:tcBorders>
          </w:tcPr>
          <w:p w14:paraId="2099DC01" w14:textId="77777777" w:rsidR="00D23CDD" w:rsidRPr="002C0185" w:rsidRDefault="00D23CDD" w:rsidP="00F629E4">
            <w:pPr>
              <w:pStyle w:val="TAL"/>
            </w:pPr>
            <w:r w:rsidRPr="002C0185">
              <w:t>NG-RAN</w:t>
            </w:r>
          </w:p>
        </w:tc>
      </w:tr>
      <w:tr w:rsidR="00D23CDD" w:rsidRPr="002C0185" w14:paraId="6552CE87" w14:textId="77777777" w:rsidTr="00F629E4">
        <w:trPr>
          <w:cantSplit/>
          <w:jc w:val="center"/>
        </w:trPr>
        <w:tc>
          <w:tcPr>
            <w:tcW w:w="1818" w:type="dxa"/>
            <w:vMerge/>
            <w:tcBorders>
              <w:bottom w:val="single" w:sz="4" w:space="0" w:color="auto"/>
            </w:tcBorders>
          </w:tcPr>
          <w:p w14:paraId="2FC846EB" w14:textId="77777777" w:rsidR="00D23CDD" w:rsidRPr="002C0185" w:rsidRDefault="00D23CDD" w:rsidP="00F629E4">
            <w:pPr>
              <w:pStyle w:val="TAL"/>
            </w:pPr>
          </w:p>
        </w:tc>
        <w:tc>
          <w:tcPr>
            <w:tcW w:w="977" w:type="dxa"/>
            <w:tcBorders>
              <w:top w:val="nil"/>
              <w:bottom w:val="single" w:sz="4" w:space="0" w:color="auto"/>
            </w:tcBorders>
          </w:tcPr>
          <w:p w14:paraId="31557BD7" w14:textId="77777777" w:rsidR="00D23CDD" w:rsidRPr="002C0185" w:rsidRDefault="00D23CDD" w:rsidP="00F629E4">
            <w:pPr>
              <w:pStyle w:val="TAL"/>
            </w:pPr>
          </w:p>
        </w:tc>
        <w:tc>
          <w:tcPr>
            <w:tcW w:w="2913" w:type="dxa"/>
            <w:tcBorders>
              <w:top w:val="nil"/>
              <w:bottom w:val="single" w:sz="4" w:space="0" w:color="auto"/>
            </w:tcBorders>
          </w:tcPr>
          <w:p w14:paraId="377CB21C" w14:textId="77777777" w:rsidR="00D23CDD" w:rsidRPr="002C0185" w:rsidRDefault="00D23CDD" w:rsidP="00F629E4">
            <w:pPr>
              <w:pStyle w:val="TAL"/>
            </w:pPr>
            <w:r w:rsidRPr="002C0185">
              <w:t>Remaining mandatory entries use default values</w:t>
            </w:r>
          </w:p>
        </w:tc>
        <w:tc>
          <w:tcPr>
            <w:tcW w:w="3075" w:type="dxa"/>
            <w:tcBorders>
              <w:top w:val="nil"/>
              <w:bottom w:val="single" w:sz="4" w:space="0" w:color="auto"/>
            </w:tcBorders>
          </w:tcPr>
          <w:p w14:paraId="45C9AF31" w14:textId="77777777" w:rsidR="00D23CDD" w:rsidRPr="002C0185" w:rsidRDefault="00D23CDD" w:rsidP="00F629E4">
            <w:pPr>
              <w:pStyle w:val="TAL"/>
            </w:pPr>
          </w:p>
        </w:tc>
      </w:tr>
      <w:tr w:rsidR="00D23CDD" w:rsidRPr="002C0185" w14:paraId="1396F090" w14:textId="77777777" w:rsidTr="00F629E4">
        <w:trPr>
          <w:cantSplit/>
          <w:jc w:val="center"/>
        </w:trPr>
        <w:tc>
          <w:tcPr>
            <w:tcW w:w="1818" w:type="dxa"/>
            <w:vMerge w:val="restart"/>
          </w:tcPr>
          <w:p w14:paraId="34CA082E" w14:textId="77777777" w:rsidR="00D23CDD" w:rsidRPr="002C0185" w:rsidRDefault="00D23CDD" w:rsidP="00F629E4">
            <w:pPr>
              <w:pStyle w:val="TAL"/>
            </w:pPr>
            <w:r w:rsidRPr="002C0185">
              <w:t>EF</w:t>
            </w:r>
            <w:r w:rsidRPr="002C0185">
              <w:rPr>
                <w:vertAlign w:val="subscript"/>
              </w:rPr>
              <w:t>OPLMNwACT</w:t>
            </w:r>
          </w:p>
        </w:tc>
        <w:tc>
          <w:tcPr>
            <w:tcW w:w="977" w:type="dxa"/>
            <w:tcBorders>
              <w:bottom w:val="nil"/>
            </w:tcBorders>
          </w:tcPr>
          <w:p w14:paraId="45A89F35" w14:textId="77777777" w:rsidR="00D23CDD" w:rsidRPr="002C0185" w:rsidRDefault="00D23CDD" w:rsidP="00F629E4">
            <w:pPr>
              <w:pStyle w:val="TAL"/>
              <w:rPr>
                <w:lang w:eastAsia="zh-CN"/>
              </w:rPr>
            </w:pPr>
            <w:r w:rsidRPr="002C0185">
              <w:rPr>
                <w:lang w:eastAsia="zh-CN"/>
              </w:rPr>
              <w:t>1</w:t>
            </w:r>
          </w:p>
        </w:tc>
        <w:tc>
          <w:tcPr>
            <w:tcW w:w="2913" w:type="dxa"/>
            <w:tcBorders>
              <w:bottom w:val="nil"/>
            </w:tcBorders>
          </w:tcPr>
          <w:p w14:paraId="70F08D91" w14:textId="77777777" w:rsidR="00D23CDD" w:rsidRPr="002C0185" w:rsidRDefault="00D23CDD" w:rsidP="00F629E4">
            <w:pPr>
              <w:pStyle w:val="TAL"/>
            </w:pPr>
            <w:r w:rsidRPr="002C0185">
              <w:t>PLMN2</w:t>
            </w:r>
          </w:p>
        </w:tc>
        <w:tc>
          <w:tcPr>
            <w:tcW w:w="3075" w:type="dxa"/>
            <w:tcBorders>
              <w:bottom w:val="nil"/>
            </w:tcBorders>
          </w:tcPr>
          <w:p w14:paraId="5773E14B" w14:textId="77777777" w:rsidR="00D23CDD" w:rsidRPr="002C0185" w:rsidRDefault="00D23CDD" w:rsidP="00F629E4">
            <w:pPr>
              <w:pStyle w:val="TAL"/>
            </w:pPr>
            <w:r w:rsidRPr="002C0185">
              <w:t>NG-RAN</w:t>
            </w:r>
          </w:p>
        </w:tc>
      </w:tr>
      <w:tr w:rsidR="00D23CDD" w:rsidRPr="002C0185" w14:paraId="787DC5D1" w14:textId="77777777" w:rsidTr="00F629E4">
        <w:trPr>
          <w:cantSplit/>
          <w:jc w:val="center"/>
        </w:trPr>
        <w:tc>
          <w:tcPr>
            <w:tcW w:w="1818" w:type="dxa"/>
            <w:vMerge/>
          </w:tcPr>
          <w:p w14:paraId="20977086" w14:textId="77777777" w:rsidR="00D23CDD" w:rsidRPr="002C0185" w:rsidRDefault="00D23CDD" w:rsidP="00F629E4">
            <w:pPr>
              <w:pStyle w:val="TAL"/>
            </w:pPr>
          </w:p>
        </w:tc>
        <w:tc>
          <w:tcPr>
            <w:tcW w:w="977" w:type="dxa"/>
            <w:tcBorders>
              <w:top w:val="nil"/>
              <w:bottom w:val="nil"/>
            </w:tcBorders>
          </w:tcPr>
          <w:p w14:paraId="6CC47E99" w14:textId="77777777" w:rsidR="00D23CDD" w:rsidRPr="002C0185" w:rsidRDefault="00D23CDD" w:rsidP="00F629E4">
            <w:pPr>
              <w:pStyle w:val="TAL"/>
              <w:rPr>
                <w:lang w:eastAsia="zh-CN"/>
              </w:rPr>
            </w:pPr>
            <w:r w:rsidRPr="002C0185">
              <w:rPr>
                <w:lang w:eastAsia="zh-CN"/>
              </w:rPr>
              <w:t>2</w:t>
            </w:r>
          </w:p>
        </w:tc>
        <w:tc>
          <w:tcPr>
            <w:tcW w:w="2913" w:type="dxa"/>
            <w:tcBorders>
              <w:top w:val="nil"/>
              <w:bottom w:val="nil"/>
            </w:tcBorders>
          </w:tcPr>
          <w:p w14:paraId="49399D15" w14:textId="77777777" w:rsidR="00D23CDD" w:rsidRPr="002C0185" w:rsidRDefault="00D23CDD" w:rsidP="00F629E4">
            <w:pPr>
              <w:pStyle w:val="TAL"/>
            </w:pPr>
            <w:r w:rsidRPr="002C0185">
              <w:t>PLMN4</w:t>
            </w:r>
          </w:p>
        </w:tc>
        <w:tc>
          <w:tcPr>
            <w:tcW w:w="3075" w:type="dxa"/>
            <w:tcBorders>
              <w:top w:val="nil"/>
              <w:bottom w:val="nil"/>
            </w:tcBorders>
          </w:tcPr>
          <w:p w14:paraId="424BFEE1" w14:textId="77777777" w:rsidR="00D23CDD" w:rsidRPr="002C0185" w:rsidRDefault="00D23CDD" w:rsidP="00F629E4">
            <w:pPr>
              <w:pStyle w:val="TAL"/>
            </w:pPr>
            <w:r w:rsidRPr="002C0185">
              <w:t>NG-RAN</w:t>
            </w:r>
          </w:p>
        </w:tc>
      </w:tr>
      <w:tr w:rsidR="00D23CDD" w:rsidRPr="002C0185" w14:paraId="6B659865" w14:textId="77777777" w:rsidTr="00F629E4">
        <w:trPr>
          <w:cantSplit/>
          <w:jc w:val="center"/>
        </w:trPr>
        <w:tc>
          <w:tcPr>
            <w:tcW w:w="1818" w:type="dxa"/>
            <w:vMerge/>
          </w:tcPr>
          <w:p w14:paraId="0C1AD917" w14:textId="77777777" w:rsidR="00D23CDD" w:rsidRPr="002C0185" w:rsidRDefault="00D23CDD" w:rsidP="00F629E4">
            <w:pPr>
              <w:pStyle w:val="TAL"/>
            </w:pPr>
          </w:p>
        </w:tc>
        <w:tc>
          <w:tcPr>
            <w:tcW w:w="977" w:type="dxa"/>
            <w:tcBorders>
              <w:top w:val="nil"/>
            </w:tcBorders>
          </w:tcPr>
          <w:p w14:paraId="7D070C10" w14:textId="77777777" w:rsidR="00D23CDD" w:rsidRPr="002C0185" w:rsidRDefault="00D23CDD" w:rsidP="00F629E4">
            <w:pPr>
              <w:pStyle w:val="TAL"/>
            </w:pPr>
          </w:p>
        </w:tc>
        <w:tc>
          <w:tcPr>
            <w:tcW w:w="2913" w:type="dxa"/>
            <w:tcBorders>
              <w:top w:val="nil"/>
            </w:tcBorders>
          </w:tcPr>
          <w:p w14:paraId="1266B14F" w14:textId="77777777" w:rsidR="00D23CDD" w:rsidRPr="002C0185" w:rsidRDefault="00D23CDD" w:rsidP="00F629E4">
            <w:pPr>
              <w:pStyle w:val="TAL"/>
            </w:pPr>
            <w:r w:rsidRPr="002C0185">
              <w:t>Remaining defined entries use default values</w:t>
            </w:r>
          </w:p>
        </w:tc>
        <w:tc>
          <w:tcPr>
            <w:tcW w:w="3075" w:type="dxa"/>
            <w:tcBorders>
              <w:top w:val="nil"/>
            </w:tcBorders>
          </w:tcPr>
          <w:p w14:paraId="08ACE1F8" w14:textId="77777777" w:rsidR="00D23CDD" w:rsidRPr="002C0185" w:rsidRDefault="00D23CDD" w:rsidP="00F629E4">
            <w:pPr>
              <w:pStyle w:val="TAL"/>
            </w:pPr>
          </w:p>
        </w:tc>
      </w:tr>
      <w:tr w:rsidR="00D23CDD" w:rsidRPr="002C0185" w14:paraId="58E20215" w14:textId="77777777" w:rsidTr="00F629E4">
        <w:trPr>
          <w:cantSplit/>
          <w:jc w:val="center"/>
        </w:trPr>
        <w:tc>
          <w:tcPr>
            <w:tcW w:w="1818" w:type="dxa"/>
          </w:tcPr>
          <w:p w14:paraId="33944876" w14:textId="77777777" w:rsidR="00D23CDD" w:rsidRPr="002C0185" w:rsidRDefault="00D23CDD" w:rsidP="00F629E4">
            <w:pPr>
              <w:pStyle w:val="TAL"/>
            </w:pPr>
            <w:r w:rsidRPr="002C0185">
              <w:t>EF</w:t>
            </w:r>
            <w:r w:rsidRPr="002C0185">
              <w:rPr>
                <w:vertAlign w:val="subscript"/>
              </w:rPr>
              <w:t>UST</w:t>
            </w:r>
          </w:p>
        </w:tc>
        <w:tc>
          <w:tcPr>
            <w:tcW w:w="977" w:type="dxa"/>
          </w:tcPr>
          <w:p w14:paraId="5AACB4C0" w14:textId="77777777" w:rsidR="00D23CDD" w:rsidRPr="002C0185" w:rsidRDefault="00D23CDD" w:rsidP="00F629E4">
            <w:pPr>
              <w:pStyle w:val="TAL"/>
            </w:pPr>
          </w:p>
        </w:tc>
        <w:tc>
          <w:tcPr>
            <w:tcW w:w="2913" w:type="dxa"/>
          </w:tcPr>
          <w:p w14:paraId="2E9F1A72" w14:textId="77777777" w:rsidR="00D23CDD" w:rsidRPr="002C0185" w:rsidRDefault="00D23CDD" w:rsidP="00F629E4">
            <w:pPr>
              <w:pStyle w:val="TAL"/>
            </w:pPr>
            <w:r w:rsidRPr="002C0185">
              <w:t>Service 71 is not supported</w:t>
            </w:r>
          </w:p>
        </w:tc>
        <w:tc>
          <w:tcPr>
            <w:tcW w:w="3075" w:type="dxa"/>
          </w:tcPr>
          <w:p w14:paraId="28C64216" w14:textId="77777777" w:rsidR="00D23CDD" w:rsidRPr="002C0185" w:rsidRDefault="00D23CDD" w:rsidP="00F629E4">
            <w:pPr>
              <w:pStyle w:val="TAL"/>
            </w:pPr>
          </w:p>
        </w:tc>
      </w:tr>
    </w:tbl>
    <w:p w14:paraId="7176D364" w14:textId="77777777" w:rsidR="0058779F" w:rsidRPr="002C0185" w:rsidRDefault="0058779F" w:rsidP="0058779F"/>
    <w:p w14:paraId="76989584" w14:textId="77777777" w:rsidR="0058779F" w:rsidRPr="002C0185" w:rsidRDefault="0058779F" w:rsidP="0058779F">
      <w:pPr>
        <w:pStyle w:val="TH"/>
      </w:pPr>
      <w:bookmarkStart w:id="499" w:name="_CRTable6_4_17"/>
      <w:r w:rsidRPr="002C0185">
        <w:t xml:space="preserve">Table </w:t>
      </w:r>
      <w:bookmarkEnd w:id="499"/>
      <w:r w:rsidRPr="002C0185">
        <w:t>6.4.1-7: USIM configuration 7</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134"/>
        <w:gridCol w:w="1559"/>
        <w:gridCol w:w="1717"/>
        <w:gridCol w:w="2708"/>
      </w:tblGrid>
      <w:tr w:rsidR="0058779F" w:rsidRPr="002C0185" w14:paraId="39B9FB03" w14:textId="77777777" w:rsidTr="0058779F">
        <w:trPr>
          <w:jc w:val="center"/>
        </w:trPr>
        <w:tc>
          <w:tcPr>
            <w:tcW w:w="1417" w:type="dxa"/>
            <w:tcBorders>
              <w:top w:val="single" w:sz="4" w:space="0" w:color="auto"/>
              <w:left w:val="single" w:sz="4" w:space="0" w:color="auto"/>
              <w:bottom w:val="single" w:sz="4" w:space="0" w:color="auto"/>
              <w:right w:val="single" w:sz="4" w:space="0" w:color="auto"/>
            </w:tcBorders>
            <w:hideMark/>
          </w:tcPr>
          <w:p w14:paraId="56ACE243" w14:textId="77777777" w:rsidR="0058779F" w:rsidRPr="002C0185" w:rsidRDefault="0058779F" w:rsidP="0058779F">
            <w:pPr>
              <w:pStyle w:val="TAH"/>
            </w:pPr>
            <w:r w:rsidRPr="002C0185">
              <w:t>USIM field</w:t>
            </w:r>
          </w:p>
        </w:tc>
        <w:tc>
          <w:tcPr>
            <w:tcW w:w="1134" w:type="dxa"/>
            <w:tcBorders>
              <w:top w:val="single" w:sz="4" w:space="0" w:color="auto"/>
              <w:left w:val="single" w:sz="4" w:space="0" w:color="auto"/>
              <w:bottom w:val="single" w:sz="4" w:space="0" w:color="auto"/>
              <w:right w:val="single" w:sz="4" w:space="0" w:color="auto"/>
            </w:tcBorders>
            <w:hideMark/>
          </w:tcPr>
          <w:p w14:paraId="4171012D" w14:textId="77777777" w:rsidR="0058779F" w:rsidRPr="002C0185" w:rsidRDefault="0058779F" w:rsidP="0058779F">
            <w:pPr>
              <w:pStyle w:val="TAH"/>
            </w:pPr>
            <w:r w:rsidRPr="002C0185">
              <w:t>Priority</w:t>
            </w:r>
          </w:p>
        </w:tc>
        <w:tc>
          <w:tcPr>
            <w:tcW w:w="1559" w:type="dxa"/>
            <w:tcBorders>
              <w:top w:val="single" w:sz="4" w:space="0" w:color="auto"/>
              <w:left w:val="single" w:sz="4" w:space="0" w:color="auto"/>
              <w:bottom w:val="single" w:sz="4" w:space="0" w:color="auto"/>
              <w:right w:val="single" w:sz="4" w:space="0" w:color="auto"/>
            </w:tcBorders>
            <w:hideMark/>
          </w:tcPr>
          <w:p w14:paraId="2746F736" w14:textId="77777777" w:rsidR="0058779F" w:rsidRPr="002C0185" w:rsidRDefault="0058779F" w:rsidP="0058779F">
            <w:pPr>
              <w:pStyle w:val="TAH"/>
            </w:pPr>
            <w:r w:rsidRPr="002C0185">
              <w:t>Value</w:t>
            </w:r>
          </w:p>
        </w:tc>
        <w:tc>
          <w:tcPr>
            <w:tcW w:w="1717" w:type="dxa"/>
            <w:tcBorders>
              <w:top w:val="single" w:sz="4" w:space="0" w:color="auto"/>
              <w:left w:val="single" w:sz="4" w:space="0" w:color="auto"/>
              <w:bottom w:val="single" w:sz="4" w:space="0" w:color="auto"/>
              <w:right w:val="single" w:sz="4" w:space="0" w:color="auto"/>
            </w:tcBorders>
            <w:hideMark/>
          </w:tcPr>
          <w:p w14:paraId="6886A09E" w14:textId="77777777" w:rsidR="0058779F" w:rsidRPr="002C0185" w:rsidRDefault="0058779F" w:rsidP="0058779F">
            <w:pPr>
              <w:pStyle w:val="TAH"/>
            </w:pPr>
            <w:r w:rsidRPr="002C0185">
              <w:t>Access technology</w:t>
            </w:r>
          </w:p>
        </w:tc>
        <w:tc>
          <w:tcPr>
            <w:tcW w:w="2708" w:type="dxa"/>
            <w:tcBorders>
              <w:top w:val="single" w:sz="4" w:space="0" w:color="auto"/>
              <w:left w:val="single" w:sz="4" w:space="0" w:color="auto"/>
              <w:bottom w:val="single" w:sz="4" w:space="0" w:color="auto"/>
              <w:right w:val="single" w:sz="4" w:space="0" w:color="auto"/>
            </w:tcBorders>
            <w:hideMark/>
          </w:tcPr>
          <w:p w14:paraId="0FCCAA9D" w14:textId="77777777" w:rsidR="0058779F" w:rsidRPr="002C0185" w:rsidRDefault="0058779F" w:rsidP="0058779F">
            <w:pPr>
              <w:pStyle w:val="TAH"/>
            </w:pPr>
            <w:r w:rsidRPr="002C0185">
              <w:t>Comment</w:t>
            </w:r>
          </w:p>
        </w:tc>
      </w:tr>
      <w:tr w:rsidR="0058779F" w:rsidRPr="002C0185" w14:paraId="62971DF3" w14:textId="77777777" w:rsidTr="0058779F">
        <w:trPr>
          <w:cantSplit/>
          <w:jc w:val="center"/>
        </w:trPr>
        <w:tc>
          <w:tcPr>
            <w:tcW w:w="1417" w:type="dxa"/>
            <w:vMerge w:val="restart"/>
            <w:tcBorders>
              <w:top w:val="single" w:sz="4" w:space="0" w:color="auto"/>
              <w:left w:val="single" w:sz="4" w:space="0" w:color="auto"/>
              <w:right w:val="single" w:sz="4" w:space="0" w:color="auto"/>
            </w:tcBorders>
            <w:hideMark/>
          </w:tcPr>
          <w:p w14:paraId="2EDF81D9" w14:textId="77777777" w:rsidR="0058779F" w:rsidRPr="002C0185" w:rsidRDefault="0058779F" w:rsidP="0058779F">
            <w:pPr>
              <w:pStyle w:val="TAL"/>
            </w:pPr>
            <w:r w:rsidRPr="002C0185">
              <w:t>E</w:t>
            </w:r>
            <w:r w:rsidR="009A6B84" w:rsidRPr="002C0185">
              <w:t>.</w:t>
            </w:r>
            <w:r w:rsidRPr="002C0185">
              <w:t>F</w:t>
            </w:r>
            <w:r w:rsidRPr="002C0185">
              <w:rPr>
                <w:vertAlign w:val="subscript"/>
              </w:rPr>
              <w:t>PLMNwAcT</w:t>
            </w:r>
          </w:p>
        </w:tc>
        <w:tc>
          <w:tcPr>
            <w:tcW w:w="1134" w:type="dxa"/>
            <w:tcBorders>
              <w:top w:val="single" w:sz="4" w:space="0" w:color="auto"/>
              <w:left w:val="single" w:sz="4" w:space="0" w:color="auto"/>
              <w:bottom w:val="nil"/>
              <w:right w:val="single" w:sz="4" w:space="0" w:color="auto"/>
            </w:tcBorders>
            <w:hideMark/>
          </w:tcPr>
          <w:p w14:paraId="4F8540EA" w14:textId="77777777" w:rsidR="0058779F" w:rsidRPr="002C0185" w:rsidRDefault="0058779F" w:rsidP="0058779F">
            <w:pPr>
              <w:pStyle w:val="TAL"/>
            </w:pPr>
            <w:r w:rsidRPr="002C0185">
              <w:t>1</w:t>
            </w:r>
          </w:p>
        </w:tc>
        <w:tc>
          <w:tcPr>
            <w:tcW w:w="1559" w:type="dxa"/>
            <w:tcBorders>
              <w:top w:val="single" w:sz="4" w:space="0" w:color="auto"/>
              <w:left w:val="single" w:sz="4" w:space="0" w:color="auto"/>
              <w:bottom w:val="nil"/>
              <w:right w:val="single" w:sz="4" w:space="0" w:color="auto"/>
            </w:tcBorders>
            <w:hideMark/>
          </w:tcPr>
          <w:p w14:paraId="46183E1A" w14:textId="77777777" w:rsidR="0058779F" w:rsidRPr="002C0185" w:rsidRDefault="0058779F" w:rsidP="0058779F">
            <w:pPr>
              <w:pStyle w:val="TAL"/>
            </w:pPr>
            <w:r w:rsidRPr="002C0185">
              <w:t>PLMN13</w:t>
            </w:r>
          </w:p>
        </w:tc>
        <w:tc>
          <w:tcPr>
            <w:tcW w:w="1717" w:type="dxa"/>
            <w:tcBorders>
              <w:top w:val="single" w:sz="4" w:space="0" w:color="auto"/>
              <w:left w:val="single" w:sz="4" w:space="0" w:color="auto"/>
              <w:bottom w:val="nil"/>
              <w:right w:val="single" w:sz="4" w:space="0" w:color="auto"/>
            </w:tcBorders>
            <w:hideMark/>
          </w:tcPr>
          <w:p w14:paraId="2B135745" w14:textId="77777777" w:rsidR="0058779F" w:rsidRPr="002C0185" w:rsidRDefault="0058779F" w:rsidP="0058779F">
            <w:pPr>
              <w:pStyle w:val="TAL"/>
            </w:pPr>
            <w:r w:rsidRPr="002C0185">
              <w:t>NG-RAN</w:t>
            </w:r>
          </w:p>
        </w:tc>
        <w:tc>
          <w:tcPr>
            <w:tcW w:w="2708" w:type="dxa"/>
            <w:tcBorders>
              <w:top w:val="single" w:sz="4" w:space="0" w:color="auto"/>
              <w:left w:val="single" w:sz="4" w:space="0" w:color="auto"/>
              <w:bottom w:val="nil"/>
              <w:right w:val="single" w:sz="4" w:space="0" w:color="auto"/>
            </w:tcBorders>
          </w:tcPr>
          <w:p w14:paraId="2007B428" w14:textId="77777777" w:rsidR="0058779F" w:rsidRPr="002C0185" w:rsidRDefault="0058779F" w:rsidP="0058779F">
            <w:pPr>
              <w:pStyle w:val="TAL"/>
            </w:pPr>
          </w:p>
        </w:tc>
      </w:tr>
      <w:tr w:rsidR="0058779F" w:rsidRPr="002C0185" w14:paraId="0C175ED1" w14:textId="77777777" w:rsidTr="0058779F">
        <w:trPr>
          <w:cantSplit/>
          <w:jc w:val="center"/>
        </w:trPr>
        <w:tc>
          <w:tcPr>
            <w:tcW w:w="1417" w:type="dxa"/>
            <w:vMerge/>
            <w:tcBorders>
              <w:left w:val="single" w:sz="4" w:space="0" w:color="auto"/>
              <w:bottom w:val="single" w:sz="4" w:space="0" w:color="auto"/>
              <w:right w:val="single" w:sz="4" w:space="0" w:color="auto"/>
            </w:tcBorders>
          </w:tcPr>
          <w:p w14:paraId="5A64CEB0" w14:textId="77777777" w:rsidR="0058779F" w:rsidRPr="002C0185" w:rsidRDefault="0058779F" w:rsidP="0058779F">
            <w:pPr>
              <w:pStyle w:val="TAL"/>
            </w:pPr>
          </w:p>
        </w:tc>
        <w:tc>
          <w:tcPr>
            <w:tcW w:w="1134" w:type="dxa"/>
            <w:tcBorders>
              <w:top w:val="nil"/>
              <w:left w:val="single" w:sz="4" w:space="0" w:color="auto"/>
              <w:bottom w:val="single" w:sz="4" w:space="0" w:color="auto"/>
              <w:right w:val="single" w:sz="4" w:space="0" w:color="auto"/>
            </w:tcBorders>
            <w:hideMark/>
          </w:tcPr>
          <w:p w14:paraId="685A26DA" w14:textId="77777777" w:rsidR="0058779F" w:rsidRPr="002C0185" w:rsidRDefault="0058779F" w:rsidP="0058779F">
            <w:pPr>
              <w:pStyle w:val="TAL"/>
            </w:pPr>
            <w:r w:rsidRPr="002C0185">
              <w:t>2</w:t>
            </w:r>
          </w:p>
        </w:tc>
        <w:tc>
          <w:tcPr>
            <w:tcW w:w="1559" w:type="dxa"/>
            <w:tcBorders>
              <w:top w:val="nil"/>
              <w:left w:val="single" w:sz="4" w:space="0" w:color="auto"/>
              <w:bottom w:val="single" w:sz="4" w:space="0" w:color="auto"/>
              <w:right w:val="single" w:sz="4" w:space="0" w:color="auto"/>
            </w:tcBorders>
            <w:hideMark/>
          </w:tcPr>
          <w:p w14:paraId="65916F21" w14:textId="77777777" w:rsidR="0058779F" w:rsidRPr="002C0185" w:rsidRDefault="0058779F" w:rsidP="0058779F">
            <w:pPr>
              <w:pStyle w:val="TAL"/>
            </w:pPr>
            <w:r w:rsidRPr="002C0185">
              <w:t>PLMN13</w:t>
            </w:r>
          </w:p>
        </w:tc>
        <w:tc>
          <w:tcPr>
            <w:tcW w:w="1717" w:type="dxa"/>
            <w:tcBorders>
              <w:top w:val="nil"/>
              <w:left w:val="single" w:sz="4" w:space="0" w:color="auto"/>
              <w:bottom w:val="single" w:sz="4" w:space="0" w:color="auto"/>
              <w:right w:val="single" w:sz="4" w:space="0" w:color="auto"/>
            </w:tcBorders>
            <w:hideMark/>
          </w:tcPr>
          <w:p w14:paraId="17614172" w14:textId="77777777" w:rsidR="0058779F" w:rsidRPr="002C0185" w:rsidRDefault="0058779F" w:rsidP="0058779F">
            <w:pPr>
              <w:pStyle w:val="TAL"/>
            </w:pPr>
            <w:r w:rsidRPr="002C0185">
              <w:t>E-UTRAN</w:t>
            </w:r>
          </w:p>
        </w:tc>
        <w:tc>
          <w:tcPr>
            <w:tcW w:w="2708" w:type="dxa"/>
            <w:tcBorders>
              <w:top w:val="nil"/>
              <w:left w:val="single" w:sz="4" w:space="0" w:color="auto"/>
              <w:bottom w:val="single" w:sz="4" w:space="0" w:color="auto"/>
              <w:right w:val="single" w:sz="4" w:space="0" w:color="auto"/>
            </w:tcBorders>
          </w:tcPr>
          <w:p w14:paraId="091880F1" w14:textId="77777777" w:rsidR="0058779F" w:rsidRPr="002C0185" w:rsidRDefault="0058779F" w:rsidP="0058779F">
            <w:pPr>
              <w:pStyle w:val="TAL"/>
            </w:pPr>
          </w:p>
        </w:tc>
      </w:tr>
      <w:tr w:rsidR="0058779F" w:rsidRPr="002C0185" w14:paraId="72C90EA0" w14:textId="77777777" w:rsidTr="0058779F">
        <w:trPr>
          <w:cantSplit/>
          <w:jc w:val="center"/>
        </w:trPr>
        <w:tc>
          <w:tcPr>
            <w:tcW w:w="1417" w:type="dxa"/>
            <w:vMerge w:val="restart"/>
            <w:tcBorders>
              <w:top w:val="single" w:sz="4" w:space="0" w:color="auto"/>
              <w:left w:val="single" w:sz="4" w:space="0" w:color="auto"/>
              <w:right w:val="single" w:sz="4" w:space="0" w:color="auto"/>
            </w:tcBorders>
            <w:hideMark/>
          </w:tcPr>
          <w:p w14:paraId="779D336A" w14:textId="77777777" w:rsidR="0058779F" w:rsidRPr="002C0185" w:rsidRDefault="0058779F" w:rsidP="0058779F">
            <w:pPr>
              <w:pStyle w:val="TAL"/>
            </w:pPr>
            <w:r w:rsidRPr="002C0185">
              <w:t>EF</w:t>
            </w:r>
            <w:r w:rsidRPr="002C0185">
              <w:rPr>
                <w:vertAlign w:val="subscript"/>
              </w:rPr>
              <w:t>OPLMNwAcT</w:t>
            </w:r>
          </w:p>
        </w:tc>
        <w:tc>
          <w:tcPr>
            <w:tcW w:w="1134" w:type="dxa"/>
            <w:tcBorders>
              <w:top w:val="single" w:sz="4" w:space="0" w:color="auto"/>
              <w:left w:val="single" w:sz="4" w:space="0" w:color="auto"/>
              <w:bottom w:val="nil"/>
              <w:right w:val="single" w:sz="4" w:space="0" w:color="auto"/>
            </w:tcBorders>
            <w:hideMark/>
          </w:tcPr>
          <w:p w14:paraId="64CA7240" w14:textId="77777777" w:rsidR="0058779F" w:rsidRPr="002C0185" w:rsidRDefault="0058779F" w:rsidP="0058779F">
            <w:pPr>
              <w:pStyle w:val="TAL"/>
            </w:pPr>
            <w:r w:rsidRPr="002C0185">
              <w:t>1</w:t>
            </w:r>
          </w:p>
        </w:tc>
        <w:tc>
          <w:tcPr>
            <w:tcW w:w="1559" w:type="dxa"/>
            <w:tcBorders>
              <w:top w:val="single" w:sz="4" w:space="0" w:color="auto"/>
              <w:left w:val="single" w:sz="4" w:space="0" w:color="auto"/>
              <w:bottom w:val="nil"/>
              <w:right w:val="single" w:sz="4" w:space="0" w:color="auto"/>
            </w:tcBorders>
            <w:hideMark/>
          </w:tcPr>
          <w:p w14:paraId="458DEE1F" w14:textId="77777777" w:rsidR="0058779F" w:rsidRPr="002C0185" w:rsidRDefault="0058779F" w:rsidP="0058779F">
            <w:pPr>
              <w:pStyle w:val="TAL"/>
            </w:pPr>
            <w:r w:rsidRPr="002C0185">
              <w:t>PLMN2</w:t>
            </w:r>
          </w:p>
        </w:tc>
        <w:tc>
          <w:tcPr>
            <w:tcW w:w="1717" w:type="dxa"/>
            <w:tcBorders>
              <w:top w:val="single" w:sz="4" w:space="0" w:color="auto"/>
              <w:left w:val="single" w:sz="4" w:space="0" w:color="auto"/>
              <w:bottom w:val="nil"/>
              <w:right w:val="single" w:sz="4" w:space="0" w:color="auto"/>
            </w:tcBorders>
            <w:hideMark/>
          </w:tcPr>
          <w:p w14:paraId="70F4F22D" w14:textId="77777777" w:rsidR="0058779F" w:rsidRPr="002C0185" w:rsidRDefault="0058779F" w:rsidP="0058779F">
            <w:pPr>
              <w:pStyle w:val="TAL"/>
            </w:pPr>
            <w:r w:rsidRPr="002C0185">
              <w:t>All</w:t>
            </w:r>
          </w:p>
        </w:tc>
        <w:tc>
          <w:tcPr>
            <w:tcW w:w="2708" w:type="dxa"/>
            <w:tcBorders>
              <w:top w:val="single" w:sz="4" w:space="0" w:color="auto"/>
              <w:left w:val="single" w:sz="4" w:space="0" w:color="auto"/>
              <w:bottom w:val="nil"/>
              <w:right w:val="single" w:sz="4" w:space="0" w:color="auto"/>
            </w:tcBorders>
          </w:tcPr>
          <w:p w14:paraId="7FFB9D28" w14:textId="77777777" w:rsidR="0058779F" w:rsidRPr="002C0185" w:rsidRDefault="0058779F" w:rsidP="0058779F">
            <w:pPr>
              <w:pStyle w:val="TAL"/>
            </w:pPr>
          </w:p>
        </w:tc>
      </w:tr>
      <w:tr w:rsidR="0058779F" w:rsidRPr="002C0185" w14:paraId="737565BE" w14:textId="77777777" w:rsidTr="0058779F">
        <w:trPr>
          <w:cantSplit/>
          <w:jc w:val="center"/>
        </w:trPr>
        <w:tc>
          <w:tcPr>
            <w:tcW w:w="1417" w:type="dxa"/>
            <w:vMerge/>
            <w:tcBorders>
              <w:left w:val="single" w:sz="4" w:space="0" w:color="auto"/>
              <w:right w:val="single" w:sz="4" w:space="0" w:color="auto"/>
            </w:tcBorders>
          </w:tcPr>
          <w:p w14:paraId="2642FD26" w14:textId="77777777" w:rsidR="0058779F" w:rsidRPr="002C0185" w:rsidRDefault="0058779F" w:rsidP="0058779F">
            <w:pPr>
              <w:pStyle w:val="TAL"/>
            </w:pPr>
          </w:p>
        </w:tc>
        <w:tc>
          <w:tcPr>
            <w:tcW w:w="1134" w:type="dxa"/>
            <w:tcBorders>
              <w:top w:val="nil"/>
              <w:left w:val="single" w:sz="4" w:space="0" w:color="auto"/>
              <w:bottom w:val="nil"/>
              <w:right w:val="single" w:sz="4" w:space="0" w:color="auto"/>
            </w:tcBorders>
            <w:hideMark/>
          </w:tcPr>
          <w:p w14:paraId="72F6595E" w14:textId="77777777" w:rsidR="0058779F" w:rsidRPr="002C0185" w:rsidRDefault="0058779F" w:rsidP="0058779F">
            <w:pPr>
              <w:pStyle w:val="TAL"/>
            </w:pPr>
            <w:r w:rsidRPr="002C0185">
              <w:t>2</w:t>
            </w:r>
          </w:p>
        </w:tc>
        <w:tc>
          <w:tcPr>
            <w:tcW w:w="1559" w:type="dxa"/>
            <w:tcBorders>
              <w:top w:val="nil"/>
              <w:left w:val="single" w:sz="4" w:space="0" w:color="auto"/>
              <w:bottom w:val="nil"/>
              <w:right w:val="single" w:sz="4" w:space="0" w:color="auto"/>
            </w:tcBorders>
            <w:hideMark/>
          </w:tcPr>
          <w:p w14:paraId="6FCF5EAF" w14:textId="77777777" w:rsidR="0058779F" w:rsidRPr="002C0185" w:rsidRDefault="0058779F" w:rsidP="0058779F">
            <w:pPr>
              <w:pStyle w:val="TAL"/>
            </w:pPr>
            <w:r w:rsidRPr="002C0185">
              <w:t>PLMN14</w:t>
            </w:r>
          </w:p>
        </w:tc>
        <w:tc>
          <w:tcPr>
            <w:tcW w:w="1717" w:type="dxa"/>
            <w:tcBorders>
              <w:top w:val="nil"/>
              <w:left w:val="single" w:sz="4" w:space="0" w:color="auto"/>
              <w:bottom w:val="nil"/>
              <w:right w:val="single" w:sz="4" w:space="0" w:color="auto"/>
            </w:tcBorders>
            <w:hideMark/>
          </w:tcPr>
          <w:p w14:paraId="01706361" w14:textId="77777777" w:rsidR="0058779F" w:rsidRPr="002C0185" w:rsidRDefault="0058779F" w:rsidP="0058779F">
            <w:pPr>
              <w:pStyle w:val="TAL"/>
            </w:pPr>
            <w:r w:rsidRPr="002C0185">
              <w:t>E-UTRAN</w:t>
            </w:r>
          </w:p>
        </w:tc>
        <w:tc>
          <w:tcPr>
            <w:tcW w:w="2708" w:type="dxa"/>
            <w:tcBorders>
              <w:top w:val="nil"/>
              <w:left w:val="single" w:sz="4" w:space="0" w:color="auto"/>
              <w:bottom w:val="nil"/>
              <w:right w:val="single" w:sz="4" w:space="0" w:color="auto"/>
            </w:tcBorders>
          </w:tcPr>
          <w:p w14:paraId="4FA120D5" w14:textId="77777777" w:rsidR="0058779F" w:rsidRPr="002C0185" w:rsidRDefault="0058779F" w:rsidP="0058779F">
            <w:pPr>
              <w:pStyle w:val="TAL"/>
            </w:pPr>
          </w:p>
        </w:tc>
      </w:tr>
      <w:tr w:rsidR="0058779F" w:rsidRPr="002C0185" w14:paraId="3DDCA76C" w14:textId="77777777" w:rsidTr="00BE2064">
        <w:trPr>
          <w:cantSplit/>
          <w:jc w:val="center"/>
        </w:trPr>
        <w:tc>
          <w:tcPr>
            <w:tcW w:w="1417" w:type="dxa"/>
            <w:vMerge/>
            <w:tcBorders>
              <w:left w:val="single" w:sz="4" w:space="0" w:color="auto"/>
              <w:bottom w:val="single" w:sz="4" w:space="0" w:color="auto"/>
              <w:right w:val="single" w:sz="4" w:space="0" w:color="auto"/>
            </w:tcBorders>
          </w:tcPr>
          <w:p w14:paraId="79CD1192" w14:textId="77777777" w:rsidR="0058779F" w:rsidRPr="002C0185" w:rsidRDefault="0058779F" w:rsidP="0058779F">
            <w:pPr>
              <w:pStyle w:val="TAL"/>
            </w:pPr>
          </w:p>
        </w:tc>
        <w:tc>
          <w:tcPr>
            <w:tcW w:w="1134" w:type="dxa"/>
            <w:tcBorders>
              <w:top w:val="nil"/>
              <w:left w:val="single" w:sz="4" w:space="0" w:color="auto"/>
              <w:bottom w:val="single" w:sz="4" w:space="0" w:color="auto"/>
              <w:right w:val="single" w:sz="4" w:space="0" w:color="auto"/>
            </w:tcBorders>
            <w:hideMark/>
          </w:tcPr>
          <w:p w14:paraId="4B280F71" w14:textId="77777777" w:rsidR="0058779F" w:rsidRPr="002C0185" w:rsidRDefault="00442835" w:rsidP="0058779F">
            <w:pPr>
              <w:pStyle w:val="TAL"/>
            </w:pPr>
            <w:r w:rsidRPr="002C0185">
              <w:t>3</w:t>
            </w:r>
          </w:p>
        </w:tc>
        <w:tc>
          <w:tcPr>
            <w:tcW w:w="1559" w:type="dxa"/>
            <w:tcBorders>
              <w:top w:val="nil"/>
              <w:left w:val="single" w:sz="4" w:space="0" w:color="auto"/>
              <w:bottom w:val="single" w:sz="4" w:space="0" w:color="auto"/>
              <w:right w:val="single" w:sz="4" w:space="0" w:color="auto"/>
            </w:tcBorders>
            <w:hideMark/>
          </w:tcPr>
          <w:p w14:paraId="5AE53033" w14:textId="77777777" w:rsidR="0058779F" w:rsidRPr="002C0185" w:rsidRDefault="0058779F" w:rsidP="0058779F">
            <w:pPr>
              <w:pStyle w:val="TAL"/>
            </w:pPr>
            <w:r w:rsidRPr="002C0185">
              <w:t>PLMN13</w:t>
            </w:r>
          </w:p>
        </w:tc>
        <w:tc>
          <w:tcPr>
            <w:tcW w:w="1717" w:type="dxa"/>
            <w:tcBorders>
              <w:top w:val="nil"/>
              <w:left w:val="single" w:sz="4" w:space="0" w:color="auto"/>
              <w:bottom w:val="single" w:sz="4" w:space="0" w:color="auto"/>
              <w:right w:val="single" w:sz="4" w:space="0" w:color="auto"/>
            </w:tcBorders>
            <w:hideMark/>
          </w:tcPr>
          <w:p w14:paraId="2576FFAD" w14:textId="77777777" w:rsidR="0058779F" w:rsidRPr="002C0185" w:rsidRDefault="0058779F" w:rsidP="0058779F">
            <w:pPr>
              <w:pStyle w:val="TAL"/>
            </w:pPr>
            <w:r w:rsidRPr="002C0185">
              <w:t>NG-RAN</w:t>
            </w:r>
          </w:p>
        </w:tc>
        <w:tc>
          <w:tcPr>
            <w:tcW w:w="2708" w:type="dxa"/>
            <w:tcBorders>
              <w:top w:val="nil"/>
              <w:left w:val="single" w:sz="4" w:space="0" w:color="auto"/>
              <w:bottom w:val="single" w:sz="4" w:space="0" w:color="auto"/>
              <w:right w:val="single" w:sz="4" w:space="0" w:color="auto"/>
            </w:tcBorders>
          </w:tcPr>
          <w:p w14:paraId="613B5FF2" w14:textId="77777777" w:rsidR="0058779F" w:rsidRPr="002C0185" w:rsidRDefault="0058779F" w:rsidP="0058779F">
            <w:pPr>
              <w:pStyle w:val="TAL"/>
            </w:pPr>
          </w:p>
        </w:tc>
      </w:tr>
      <w:tr w:rsidR="00DA3DDF" w:rsidRPr="002C0185" w14:paraId="32F479DB" w14:textId="77777777" w:rsidTr="00BE2064">
        <w:trPr>
          <w:cantSplit/>
          <w:jc w:val="center"/>
        </w:trPr>
        <w:tc>
          <w:tcPr>
            <w:tcW w:w="1417" w:type="dxa"/>
            <w:tcBorders>
              <w:top w:val="single" w:sz="4" w:space="0" w:color="auto"/>
              <w:left w:val="single" w:sz="4" w:space="0" w:color="auto"/>
              <w:bottom w:val="single" w:sz="4" w:space="0" w:color="auto"/>
              <w:right w:val="single" w:sz="4" w:space="0" w:color="auto"/>
            </w:tcBorders>
          </w:tcPr>
          <w:p w14:paraId="271D1748" w14:textId="795EA740" w:rsidR="00DA3DDF" w:rsidRPr="002C0185" w:rsidRDefault="00DA3DDF" w:rsidP="00DA3DDF">
            <w:pPr>
              <w:pStyle w:val="TAL"/>
            </w:pPr>
            <w:r w:rsidRPr="002C0185">
              <w:t>EF</w:t>
            </w:r>
            <w:r w:rsidRPr="002C0185">
              <w:rPr>
                <w:vertAlign w:val="subscript"/>
              </w:rPr>
              <w:t>5GS3GPPLOCI</w:t>
            </w:r>
          </w:p>
        </w:tc>
        <w:tc>
          <w:tcPr>
            <w:tcW w:w="1134" w:type="dxa"/>
            <w:tcBorders>
              <w:top w:val="single" w:sz="4" w:space="0" w:color="auto"/>
              <w:left w:val="single" w:sz="4" w:space="0" w:color="auto"/>
              <w:bottom w:val="single" w:sz="4" w:space="0" w:color="auto"/>
              <w:right w:val="single" w:sz="4" w:space="0" w:color="auto"/>
            </w:tcBorders>
          </w:tcPr>
          <w:p w14:paraId="2212E021" w14:textId="77777777" w:rsidR="00DA3DDF" w:rsidRPr="002C0185"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492D0397" w14:textId="3F4330EB" w:rsidR="00DA3DDF" w:rsidRPr="002C0185" w:rsidRDefault="00DA3DDF" w:rsidP="00DA3DDF">
            <w:pPr>
              <w:pStyle w:val="TAL"/>
            </w:pPr>
            <w:r w:rsidRPr="002C0185">
              <w:t>FF FF…FF FE 01 (20 Bytes)</w:t>
            </w:r>
          </w:p>
        </w:tc>
        <w:tc>
          <w:tcPr>
            <w:tcW w:w="1717" w:type="dxa"/>
            <w:tcBorders>
              <w:top w:val="single" w:sz="4" w:space="0" w:color="auto"/>
              <w:left w:val="single" w:sz="4" w:space="0" w:color="auto"/>
              <w:bottom w:val="single" w:sz="4" w:space="0" w:color="auto"/>
              <w:right w:val="single" w:sz="4" w:space="0" w:color="auto"/>
            </w:tcBorders>
          </w:tcPr>
          <w:p w14:paraId="5EEF9B22" w14:textId="77777777" w:rsidR="00DA3DDF" w:rsidRPr="002C0185"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291F5B0B" w14:textId="77777777" w:rsidR="00DA3DDF" w:rsidRPr="002C0185" w:rsidRDefault="00DA3DDF" w:rsidP="00DA3DDF">
            <w:pPr>
              <w:pStyle w:val="TAL"/>
            </w:pPr>
          </w:p>
        </w:tc>
      </w:tr>
      <w:tr w:rsidR="00DA3DDF" w:rsidRPr="002C0185" w14:paraId="6297D1BD" w14:textId="77777777" w:rsidTr="00DA3DDF">
        <w:trPr>
          <w:cantSplit/>
          <w:jc w:val="center"/>
        </w:trPr>
        <w:tc>
          <w:tcPr>
            <w:tcW w:w="1417" w:type="dxa"/>
            <w:tcBorders>
              <w:top w:val="single" w:sz="4" w:space="0" w:color="auto"/>
              <w:left w:val="single" w:sz="4" w:space="0" w:color="auto"/>
              <w:bottom w:val="single" w:sz="4" w:space="0" w:color="auto"/>
              <w:right w:val="single" w:sz="4" w:space="0" w:color="auto"/>
            </w:tcBorders>
          </w:tcPr>
          <w:p w14:paraId="617BAE75" w14:textId="0FB88C27" w:rsidR="00DA3DDF" w:rsidRPr="002C0185" w:rsidRDefault="00DA3DDF" w:rsidP="00DA3DDF">
            <w:pPr>
              <w:pStyle w:val="TAL"/>
            </w:pPr>
            <w:r w:rsidRPr="002C0185">
              <w:t>EF</w:t>
            </w:r>
            <w:r w:rsidRPr="002C0185">
              <w:rPr>
                <w:vertAlign w:val="subscript"/>
              </w:rPr>
              <w:t>EPSLOCI</w:t>
            </w:r>
          </w:p>
        </w:tc>
        <w:tc>
          <w:tcPr>
            <w:tcW w:w="1134" w:type="dxa"/>
            <w:tcBorders>
              <w:top w:val="single" w:sz="4" w:space="0" w:color="auto"/>
              <w:left w:val="single" w:sz="4" w:space="0" w:color="auto"/>
              <w:bottom w:val="single" w:sz="4" w:space="0" w:color="auto"/>
              <w:right w:val="single" w:sz="4" w:space="0" w:color="auto"/>
            </w:tcBorders>
          </w:tcPr>
          <w:p w14:paraId="60E09DA9" w14:textId="77777777" w:rsidR="00DA3DDF" w:rsidRPr="002C0185"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240D5076" w14:textId="35E57369" w:rsidR="00DA3DDF" w:rsidRPr="002C0185" w:rsidRDefault="00DA3DDF" w:rsidP="00DA3DDF">
            <w:pPr>
              <w:pStyle w:val="TAL"/>
            </w:pPr>
            <w:r w:rsidRPr="002C0185">
              <w:t>FF FF…FF FE 01 (18 Bytes)</w:t>
            </w:r>
          </w:p>
        </w:tc>
        <w:tc>
          <w:tcPr>
            <w:tcW w:w="1717" w:type="dxa"/>
            <w:tcBorders>
              <w:top w:val="single" w:sz="4" w:space="0" w:color="auto"/>
              <w:left w:val="single" w:sz="4" w:space="0" w:color="auto"/>
              <w:bottom w:val="single" w:sz="4" w:space="0" w:color="auto"/>
              <w:right w:val="single" w:sz="4" w:space="0" w:color="auto"/>
            </w:tcBorders>
          </w:tcPr>
          <w:p w14:paraId="2DD48035" w14:textId="77777777" w:rsidR="00DA3DDF" w:rsidRPr="002C0185"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4C4733B7" w14:textId="77777777" w:rsidR="00DA3DDF" w:rsidRPr="002C0185" w:rsidRDefault="00DA3DDF" w:rsidP="00DA3DDF">
            <w:pPr>
              <w:pStyle w:val="TAL"/>
            </w:pPr>
          </w:p>
        </w:tc>
      </w:tr>
      <w:tr w:rsidR="00DA3DDF" w:rsidRPr="002C0185" w14:paraId="5CEAD3CA" w14:textId="77777777" w:rsidTr="00DA3DDF">
        <w:trPr>
          <w:cantSplit/>
          <w:jc w:val="center"/>
        </w:trPr>
        <w:tc>
          <w:tcPr>
            <w:tcW w:w="1417" w:type="dxa"/>
            <w:tcBorders>
              <w:top w:val="single" w:sz="4" w:space="0" w:color="auto"/>
              <w:left w:val="single" w:sz="4" w:space="0" w:color="auto"/>
              <w:bottom w:val="single" w:sz="4" w:space="0" w:color="auto"/>
              <w:right w:val="single" w:sz="4" w:space="0" w:color="auto"/>
            </w:tcBorders>
          </w:tcPr>
          <w:p w14:paraId="04DAFE5F" w14:textId="3E89424F" w:rsidR="00DA3DDF" w:rsidRPr="002C0185" w:rsidRDefault="00DA3DDF" w:rsidP="00DA3DDF">
            <w:pPr>
              <w:pStyle w:val="TAL"/>
            </w:pPr>
            <w:r w:rsidRPr="002C0185">
              <w:t>EF</w:t>
            </w:r>
            <w:r w:rsidRPr="002C0185">
              <w:rPr>
                <w:vertAlign w:val="subscript"/>
              </w:rPr>
              <w:t>PSLOCI</w:t>
            </w:r>
          </w:p>
        </w:tc>
        <w:tc>
          <w:tcPr>
            <w:tcW w:w="1134" w:type="dxa"/>
            <w:tcBorders>
              <w:top w:val="single" w:sz="4" w:space="0" w:color="auto"/>
              <w:left w:val="single" w:sz="4" w:space="0" w:color="auto"/>
              <w:bottom w:val="single" w:sz="4" w:space="0" w:color="auto"/>
              <w:right w:val="single" w:sz="4" w:space="0" w:color="auto"/>
            </w:tcBorders>
          </w:tcPr>
          <w:p w14:paraId="605D2D98" w14:textId="77777777" w:rsidR="00DA3DDF" w:rsidRPr="002C0185"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71AB0B10" w14:textId="32C1AF43" w:rsidR="00DA3DDF" w:rsidRPr="002C0185" w:rsidRDefault="00DA3DDF" w:rsidP="00DA3DDF">
            <w:pPr>
              <w:pStyle w:val="TAL"/>
            </w:pPr>
            <w:r w:rsidRPr="002C0185">
              <w:t>FF FF…FE FF 01 (14 Bytes)</w:t>
            </w:r>
          </w:p>
        </w:tc>
        <w:tc>
          <w:tcPr>
            <w:tcW w:w="1717" w:type="dxa"/>
            <w:tcBorders>
              <w:top w:val="single" w:sz="4" w:space="0" w:color="auto"/>
              <w:left w:val="single" w:sz="4" w:space="0" w:color="auto"/>
              <w:bottom w:val="single" w:sz="4" w:space="0" w:color="auto"/>
              <w:right w:val="single" w:sz="4" w:space="0" w:color="auto"/>
            </w:tcBorders>
          </w:tcPr>
          <w:p w14:paraId="49D465C4" w14:textId="77777777" w:rsidR="00DA3DDF" w:rsidRPr="002C0185"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7450DAE7" w14:textId="77777777" w:rsidR="00DA3DDF" w:rsidRPr="002C0185" w:rsidRDefault="00DA3DDF" w:rsidP="00DA3DDF">
            <w:pPr>
              <w:pStyle w:val="TAL"/>
            </w:pPr>
          </w:p>
        </w:tc>
      </w:tr>
      <w:tr w:rsidR="00DA3DDF" w:rsidRPr="002C0185" w14:paraId="3CF50985" w14:textId="77777777" w:rsidTr="00DA3DDF">
        <w:trPr>
          <w:cantSplit/>
          <w:jc w:val="center"/>
        </w:trPr>
        <w:tc>
          <w:tcPr>
            <w:tcW w:w="1417" w:type="dxa"/>
            <w:tcBorders>
              <w:top w:val="single" w:sz="4" w:space="0" w:color="auto"/>
              <w:left w:val="single" w:sz="4" w:space="0" w:color="auto"/>
              <w:bottom w:val="single" w:sz="4" w:space="0" w:color="auto"/>
              <w:right w:val="single" w:sz="4" w:space="0" w:color="auto"/>
            </w:tcBorders>
          </w:tcPr>
          <w:p w14:paraId="783EAFE5" w14:textId="4B6D59A8" w:rsidR="00DA3DDF" w:rsidRPr="002C0185" w:rsidRDefault="00DA3DDF" w:rsidP="00DA3DDF">
            <w:pPr>
              <w:pStyle w:val="TAL"/>
            </w:pPr>
            <w:r w:rsidRPr="002C0185">
              <w:t>EF</w:t>
            </w:r>
            <w:r w:rsidRPr="002C0185">
              <w:rPr>
                <w:vertAlign w:val="subscript"/>
              </w:rPr>
              <w:t>LOCI</w:t>
            </w:r>
          </w:p>
        </w:tc>
        <w:tc>
          <w:tcPr>
            <w:tcW w:w="1134" w:type="dxa"/>
            <w:tcBorders>
              <w:top w:val="single" w:sz="4" w:space="0" w:color="auto"/>
              <w:left w:val="single" w:sz="4" w:space="0" w:color="auto"/>
              <w:bottom w:val="single" w:sz="4" w:space="0" w:color="auto"/>
              <w:right w:val="single" w:sz="4" w:space="0" w:color="auto"/>
            </w:tcBorders>
          </w:tcPr>
          <w:p w14:paraId="17EECC7F" w14:textId="77777777" w:rsidR="00DA3DDF" w:rsidRPr="002C0185" w:rsidRDefault="00DA3DDF" w:rsidP="00DA3DDF">
            <w:pPr>
              <w:pStyle w:val="TAL"/>
            </w:pPr>
          </w:p>
        </w:tc>
        <w:tc>
          <w:tcPr>
            <w:tcW w:w="1559" w:type="dxa"/>
            <w:tcBorders>
              <w:top w:val="single" w:sz="4" w:space="0" w:color="auto"/>
              <w:left w:val="single" w:sz="4" w:space="0" w:color="auto"/>
              <w:bottom w:val="single" w:sz="4" w:space="0" w:color="auto"/>
              <w:right w:val="single" w:sz="4" w:space="0" w:color="auto"/>
            </w:tcBorders>
          </w:tcPr>
          <w:p w14:paraId="3F27D19E" w14:textId="3D156456" w:rsidR="00DA3DDF" w:rsidRPr="002C0185" w:rsidRDefault="00DA3DDF" w:rsidP="00DA3DDF">
            <w:pPr>
              <w:pStyle w:val="TAL"/>
            </w:pPr>
            <w:r w:rsidRPr="002C0185">
              <w:t>FF FF…FE FF 01 (11 Bytes)</w:t>
            </w:r>
          </w:p>
        </w:tc>
        <w:tc>
          <w:tcPr>
            <w:tcW w:w="1717" w:type="dxa"/>
            <w:tcBorders>
              <w:top w:val="single" w:sz="4" w:space="0" w:color="auto"/>
              <w:left w:val="single" w:sz="4" w:space="0" w:color="auto"/>
              <w:bottom w:val="single" w:sz="4" w:space="0" w:color="auto"/>
              <w:right w:val="single" w:sz="4" w:space="0" w:color="auto"/>
            </w:tcBorders>
          </w:tcPr>
          <w:p w14:paraId="75A17E0D" w14:textId="77777777" w:rsidR="00DA3DDF" w:rsidRPr="002C0185" w:rsidRDefault="00DA3DDF" w:rsidP="00DA3DDF">
            <w:pPr>
              <w:pStyle w:val="TAL"/>
            </w:pPr>
          </w:p>
        </w:tc>
        <w:tc>
          <w:tcPr>
            <w:tcW w:w="2708" w:type="dxa"/>
            <w:tcBorders>
              <w:top w:val="single" w:sz="4" w:space="0" w:color="auto"/>
              <w:left w:val="single" w:sz="4" w:space="0" w:color="auto"/>
              <w:bottom w:val="single" w:sz="4" w:space="0" w:color="auto"/>
              <w:right w:val="single" w:sz="4" w:space="0" w:color="auto"/>
            </w:tcBorders>
          </w:tcPr>
          <w:p w14:paraId="4F6DA8E4" w14:textId="77777777" w:rsidR="00DA3DDF" w:rsidRPr="002C0185" w:rsidRDefault="00DA3DDF" w:rsidP="00DA3DDF">
            <w:pPr>
              <w:pStyle w:val="TAL"/>
            </w:pPr>
          </w:p>
        </w:tc>
      </w:tr>
      <w:tr w:rsidR="0069420C" w:rsidRPr="002C0185" w14:paraId="6990B6A2" w14:textId="77777777" w:rsidTr="00752D1C">
        <w:trPr>
          <w:cantSplit/>
          <w:jc w:val="center"/>
        </w:trPr>
        <w:tc>
          <w:tcPr>
            <w:tcW w:w="8535" w:type="dxa"/>
            <w:gridSpan w:val="5"/>
            <w:tcBorders>
              <w:top w:val="single" w:sz="4" w:space="0" w:color="auto"/>
              <w:left w:val="single" w:sz="4" w:space="0" w:color="auto"/>
              <w:bottom w:val="single" w:sz="4" w:space="0" w:color="auto"/>
              <w:right w:val="single" w:sz="4" w:space="0" w:color="auto"/>
            </w:tcBorders>
          </w:tcPr>
          <w:p w14:paraId="70B84DE1" w14:textId="0272DF97" w:rsidR="0069420C" w:rsidRPr="002C0185" w:rsidRDefault="0069420C" w:rsidP="00752D1C">
            <w:pPr>
              <w:pStyle w:val="TAN"/>
            </w:pPr>
            <w:r w:rsidRPr="002C0185">
              <w:t>Note:</w:t>
            </w:r>
            <w:r w:rsidRPr="002C0185">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550FB246" w14:textId="77777777" w:rsidR="00D23CDD" w:rsidRPr="002C0185" w:rsidRDefault="00D23CDD" w:rsidP="00D23CDD"/>
    <w:p w14:paraId="563711AD" w14:textId="77777777" w:rsidR="00D23CDD" w:rsidRPr="002C0185" w:rsidRDefault="00D23CDD" w:rsidP="00D23CDD">
      <w:pPr>
        <w:pStyle w:val="TH"/>
      </w:pPr>
      <w:bookmarkStart w:id="500" w:name="_CRTable6_4_18"/>
      <w:r w:rsidRPr="002C0185">
        <w:t xml:space="preserve">Table </w:t>
      </w:r>
      <w:bookmarkEnd w:id="500"/>
      <w:r w:rsidRPr="002C0185">
        <w:t>6.4.1-8: USIM configuration 8</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134"/>
        <w:gridCol w:w="1559"/>
        <w:gridCol w:w="1717"/>
        <w:gridCol w:w="2708"/>
      </w:tblGrid>
      <w:tr w:rsidR="00D23CDD" w:rsidRPr="002C0185" w14:paraId="37D399D0" w14:textId="77777777" w:rsidTr="00F629E4">
        <w:trPr>
          <w:jc w:val="center"/>
        </w:trPr>
        <w:tc>
          <w:tcPr>
            <w:tcW w:w="1417" w:type="dxa"/>
          </w:tcPr>
          <w:p w14:paraId="19AE096B" w14:textId="77777777" w:rsidR="00D23CDD" w:rsidRPr="002C0185" w:rsidRDefault="00D23CDD" w:rsidP="00F629E4">
            <w:pPr>
              <w:pStyle w:val="TAH"/>
            </w:pPr>
            <w:r w:rsidRPr="002C0185">
              <w:t>USIM field</w:t>
            </w:r>
          </w:p>
        </w:tc>
        <w:tc>
          <w:tcPr>
            <w:tcW w:w="1134" w:type="dxa"/>
            <w:tcBorders>
              <w:bottom w:val="single" w:sz="4" w:space="0" w:color="auto"/>
            </w:tcBorders>
          </w:tcPr>
          <w:p w14:paraId="44AC131B" w14:textId="77777777" w:rsidR="00D23CDD" w:rsidRPr="002C0185" w:rsidRDefault="00D23CDD" w:rsidP="00F629E4">
            <w:pPr>
              <w:pStyle w:val="TAH"/>
            </w:pPr>
            <w:r w:rsidRPr="002C0185">
              <w:t>Priority</w:t>
            </w:r>
          </w:p>
        </w:tc>
        <w:tc>
          <w:tcPr>
            <w:tcW w:w="1559" w:type="dxa"/>
            <w:tcBorders>
              <w:bottom w:val="single" w:sz="4" w:space="0" w:color="auto"/>
            </w:tcBorders>
          </w:tcPr>
          <w:p w14:paraId="1865C65B" w14:textId="77777777" w:rsidR="00D23CDD" w:rsidRPr="002C0185" w:rsidRDefault="00D23CDD" w:rsidP="00F629E4">
            <w:pPr>
              <w:pStyle w:val="TAH"/>
            </w:pPr>
            <w:r w:rsidRPr="002C0185">
              <w:t>Value</w:t>
            </w:r>
          </w:p>
        </w:tc>
        <w:tc>
          <w:tcPr>
            <w:tcW w:w="1717" w:type="dxa"/>
            <w:tcBorders>
              <w:bottom w:val="single" w:sz="4" w:space="0" w:color="auto"/>
            </w:tcBorders>
          </w:tcPr>
          <w:p w14:paraId="137758D8" w14:textId="77777777" w:rsidR="00D23CDD" w:rsidRPr="002C0185" w:rsidRDefault="00D23CDD" w:rsidP="00F629E4">
            <w:pPr>
              <w:pStyle w:val="TAH"/>
            </w:pPr>
            <w:r w:rsidRPr="002C0185">
              <w:t>Access technology</w:t>
            </w:r>
          </w:p>
        </w:tc>
        <w:tc>
          <w:tcPr>
            <w:tcW w:w="2708" w:type="dxa"/>
            <w:tcBorders>
              <w:bottom w:val="single" w:sz="4" w:space="0" w:color="auto"/>
            </w:tcBorders>
          </w:tcPr>
          <w:p w14:paraId="64980A64" w14:textId="77777777" w:rsidR="00D23CDD" w:rsidRPr="002C0185" w:rsidRDefault="00D23CDD" w:rsidP="00F629E4">
            <w:pPr>
              <w:pStyle w:val="TAH"/>
            </w:pPr>
            <w:r w:rsidRPr="002C0185">
              <w:t>Comment</w:t>
            </w:r>
          </w:p>
        </w:tc>
      </w:tr>
      <w:tr w:rsidR="00D23CDD" w:rsidRPr="002C0185" w14:paraId="02D8B9CD" w14:textId="77777777" w:rsidTr="00F629E4">
        <w:trPr>
          <w:cantSplit/>
          <w:jc w:val="center"/>
        </w:trPr>
        <w:tc>
          <w:tcPr>
            <w:tcW w:w="1417" w:type="dxa"/>
            <w:vMerge w:val="restart"/>
          </w:tcPr>
          <w:p w14:paraId="4BC0813A" w14:textId="77777777" w:rsidR="00D23CDD" w:rsidRPr="002C0185" w:rsidRDefault="00D23CDD" w:rsidP="00F629E4">
            <w:pPr>
              <w:pStyle w:val="TAL"/>
            </w:pPr>
            <w:r w:rsidRPr="002C0185">
              <w:t>EF</w:t>
            </w:r>
            <w:r w:rsidRPr="002C0185">
              <w:rPr>
                <w:vertAlign w:val="subscript"/>
              </w:rPr>
              <w:t>OPLMNwAcT</w:t>
            </w:r>
          </w:p>
        </w:tc>
        <w:tc>
          <w:tcPr>
            <w:tcW w:w="1134" w:type="dxa"/>
            <w:tcBorders>
              <w:bottom w:val="nil"/>
            </w:tcBorders>
          </w:tcPr>
          <w:p w14:paraId="332A5E8B" w14:textId="77777777" w:rsidR="00D23CDD" w:rsidRPr="002C0185" w:rsidRDefault="00D23CDD" w:rsidP="00F629E4">
            <w:pPr>
              <w:pStyle w:val="TAL"/>
            </w:pPr>
            <w:r w:rsidRPr="002C0185">
              <w:t>1</w:t>
            </w:r>
          </w:p>
        </w:tc>
        <w:tc>
          <w:tcPr>
            <w:tcW w:w="1559" w:type="dxa"/>
            <w:tcBorders>
              <w:bottom w:val="nil"/>
            </w:tcBorders>
          </w:tcPr>
          <w:p w14:paraId="7B79D77B" w14:textId="77777777" w:rsidR="00D23CDD" w:rsidRPr="002C0185" w:rsidRDefault="00D23CDD" w:rsidP="00F629E4">
            <w:pPr>
              <w:pStyle w:val="TAL"/>
            </w:pPr>
            <w:r w:rsidRPr="002C0185">
              <w:t>PLMN15</w:t>
            </w:r>
          </w:p>
        </w:tc>
        <w:tc>
          <w:tcPr>
            <w:tcW w:w="1717" w:type="dxa"/>
            <w:tcBorders>
              <w:bottom w:val="nil"/>
            </w:tcBorders>
          </w:tcPr>
          <w:p w14:paraId="0C4C737C" w14:textId="77777777" w:rsidR="00D23CDD" w:rsidRPr="002C0185" w:rsidRDefault="00D23CDD" w:rsidP="00F629E4">
            <w:pPr>
              <w:pStyle w:val="TAL"/>
            </w:pPr>
            <w:r w:rsidRPr="002C0185">
              <w:t>NG-RAN</w:t>
            </w:r>
          </w:p>
        </w:tc>
        <w:tc>
          <w:tcPr>
            <w:tcW w:w="2708" w:type="dxa"/>
            <w:tcBorders>
              <w:bottom w:val="nil"/>
            </w:tcBorders>
          </w:tcPr>
          <w:p w14:paraId="6BF721CE" w14:textId="77777777" w:rsidR="00D23CDD" w:rsidRPr="002C0185" w:rsidRDefault="00D23CDD" w:rsidP="00F629E4">
            <w:pPr>
              <w:pStyle w:val="TAL"/>
            </w:pPr>
          </w:p>
        </w:tc>
      </w:tr>
      <w:tr w:rsidR="00D23CDD" w:rsidRPr="002C0185" w14:paraId="3C4052B3" w14:textId="77777777" w:rsidTr="00F629E4">
        <w:trPr>
          <w:cantSplit/>
          <w:jc w:val="center"/>
        </w:trPr>
        <w:tc>
          <w:tcPr>
            <w:tcW w:w="1417" w:type="dxa"/>
            <w:vMerge/>
          </w:tcPr>
          <w:p w14:paraId="4F5C988E" w14:textId="77777777" w:rsidR="00D23CDD" w:rsidRPr="002C0185" w:rsidRDefault="00D23CDD" w:rsidP="00F629E4">
            <w:pPr>
              <w:pStyle w:val="TAL"/>
            </w:pPr>
          </w:p>
        </w:tc>
        <w:tc>
          <w:tcPr>
            <w:tcW w:w="1134" w:type="dxa"/>
            <w:tcBorders>
              <w:top w:val="nil"/>
              <w:bottom w:val="nil"/>
            </w:tcBorders>
          </w:tcPr>
          <w:p w14:paraId="2E556A70" w14:textId="77777777" w:rsidR="00D23CDD" w:rsidRPr="002C0185" w:rsidRDefault="00D23CDD" w:rsidP="00F629E4">
            <w:pPr>
              <w:pStyle w:val="TAL"/>
            </w:pPr>
            <w:r w:rsidRPr="002C0185">
              <w:t>2</w:t>
            </w:r>
          </w:p>
        </w:tc>
        <w:tc>
          <w:tcPr>
            <w:tcW w:w="1559" w:type="dxa"/>
            <w:tcBorders>
              <w:top w:val="nil"/>
              <w:bottom w:val="nil"/>
            </w:tcBorders>
          </w:tcPr>
          <w:p w14:paraId="1DE115EB" w14:textId="77777777" w:rsidR="00D23CDD" w:rsidRPr="002C0185" w:rsidRDefault="00D23CDD" w:rsidP="00F629E4">
            <w:pPr>
              <w:pStyle w:val="TAL"/>
            </w:pPr>
            <w:r w:rsidRPr="002C0185">
              <w:t>PLMN15</w:t>
            </w:r>
          </w:p>
        </w:tc>
        <w:tc>
          <w:tcPr>
            <w:tcW w:w="1717" w:type="dxa"/>
            <w:tcBorders>
              <w:top w:val="nil"/>
              <w:bottom w:val="nil"/>
            </w:tcBorders>
          </w:tcPr>
          <w:p w14:paraId="5F1299EF" w14:textId="77777777" w:rsidR="00D23CDD" w:rsidRPr="002C0185" w:rsidRDefault="00D23CDD" w:rsidP="00F629E4">
            <w:pPr>
              <w:pStyle w:val="TAL"/>
            </w:pPr>
            <w:r w:rsidRPr="002C0185">
              <w:t>E-UTRAN</w:t>
            </w:r>
          </w:p>
        </w:tc>
        <w:tc>
          <w:tcPr>
            <w:tcW w:w="2708" w:type="dxa"/>
            <w:tcBorders>
              <w:top w:val="nil"/>
              <w:bottom w:val="nil"/>
            </w:tcBorders>
          </w:tcPr>
          <w:p w14:paraId="67A83D30" w14:textId="77777777" w:rsidR="00D23CDD" w:rsidRPr="002C0185" w:rsidRDefault="00D23CDD" w:rsidP="00F629E4">
            <w:pPr>
              <w:pStyle w:val="TAL"/>
            </w:pPr>
          </w:p>
        </w:tc>
      </w:tr>
      <w:tr w:rsidR="00D23CDD" w:rsidRPr="002C0185" w14:paraId="285D91E4" w14:textId="77777777" w:rsidTr="00F629E4">
        <w:trPr>
          <w:cantSplit/>
          <w:jc w:val="center"/>
        </w:trPr>
        <w:tc>
          <w:tcPr>
            <w:tcW w:w="1417" w:type="dxa"/>
            <w:vMerge/>
          </w:tcPr>
          <w:p w14:paraId="0AB164F6" w14:textId="77777777" w:rsidR="00D23CDD" w:rsidRPr="002C0185" w:rsidRDefault="00D23CDD" w:rsidP="00F629E4">
            <w:pPr>
              <w:pStyle w:val="TAL"/>
            </w:pPr>
          </w:p>
        </w:tc>
        <w:tc>
          <w:tcPr>
            <w:tcW w:w="1134" w:type="dxa"/>
            <w:tcBorders>
              <w:top w:val="nil"/>
              <w:bottom w:val="nil"/>
            </w:tcBorders>
          </w:tcPr>
          <w:p w14:paraId="527AF33A" w14:textId="77777777" w:rsidR="00D23CDD" w:rsidRPr="002C0185" w:rsidRDefault="00D23CDD" w:rsidP="00F629E4">
            <w:pPr>
              <w:pStyle w:val="TAL"/>
            </w:pPr>
            <w:r w:rsidRPr="002C0185">
              <w:t>3</w:t>
            </w:r>
          </w:p>
        </w:tc>
        <w:tc>
          <w:tcPr>
            <w:tcW w:w="1559" w:type="dxa"/>
            <w:tcBorders>
              <w:top w:val="nil"/>
              <w:bottom w:val="nil"/>
            </w:tcBorders>
          </w:tcPr>
          <w:p w14:paraId="51D1EB4F" w14:textId="77777777" w:rsidR="00D23CDD" w:rsidRPr="002C0185" w:rsidRDefault="00D23CDD" w:rsidP="00F629E4">
            <w:pPr>
              <w:pStyle w:val="TAL"/>
            </w:pPr>
            <w:r w:rsidRPr="002C0185">
              <w:t>PLMN17</w:t>
            </w:r>
          </w:p>
        </w:tc>
        <w:tc>
          <w:tcPr>
            <w:tcW w:w="1717" w:type="dxa"/>
            <w:tcBorders>
              <w:top w:val="nil"/>
              <w:bottom w:val="nil"/>
            </w:tcBorders>
          </w:tcPr>
          <w:p w14:paraId="7D3D1D79" w14:textId="77777777" w:rsidR="00D23CDD" w:rsidRPr="002C0185" w:rsidRDefault="00D23CDD" w:rsidP="00F629E4">
            <w:pPr>
              <w:pStyle w:val="TAL"/>
            </w:pPr>
            <w:r w:rsidRPr="002C0185">
              <w:t>E-UTRAN</w:t>
            </w:r>
          </w:p>
        </w:tc>
        <w:tc>
          <w:tcPr>
            <w:tcW w:w="2708" w:type="dxa"/>
            <w:tcBorders>
              <w:top w:val="nil"/>
              <w:bottom w:val="nil"/>
            </w:tcBorders>
          </w:tcPr>
          <w:p w14:paraId="2CA09AC0" w14:textId="77777777" w:rsidR="00D23CDD" w:rsidRPr="002C0185" w:rsidRDefault="00D23CDD" w:rsidP="00F629E4">
            <w:pPr>
              <w:pStyle w:val="TAL"/>
            </w:pPr>
          </w:p>
        </w:tc>
      </w:tr>
      <w:tr w:rsidR="00D23CDD" w:rsidRPr="002C0185" w14:paraId="0706F0C3" w14:textId="77777777" w:rsidTr="00BE2064">
        <w:trPr>
          <w:cantSplit/>
          <w:jc w:val="center"/>
        </w:trPr>
        <w:tc>
          <w:tcPr>
            <w:tcW w:w="1417" w:type="dxa"/>
            <w:vMerge/>
            <w:tcBorders>
              <w:bottom w:val="single" w:sz="4" w:space="0" w:color="auto"/>
            </w:tcBorders>
          </w:tcPr>
          <w:p w14:paraId="28B29F03" w14:textId="77777777" w:rsidR="00D23CDD" w:rsidRPr="002C0185" w:rsidRDefault="00D23CDD" w:rsidP="00F629E4">
            <w:pPr>
              <w:pStyle w:val="TAL"/>
            </w:pPr>
          </w:p>
        </w:tc>
        <w:tc>
          <w:tcPr>
            <w:tcW w:w="1134" w:type="dxa"/>
            <w:tcBorders>
              <w:top w:val="nil"/>
              <w:bottom w:val="single" w:sz="4" w:space="0" w:color="auto"/>
            </w:tcBorders>
          </w:tcPr>
          <w:p w14:paraId="678AFEFE" w14:textId="77777777" w:rsidR="00D23CDD" w:rsidRPr="002C0185" w:rsidRDefault="00D23CDD" w:rsidP="00F629E4">
            <w:pPr>
              <w:pStyle w:val="TAL"/>
            </w:pPr>
            <w:r w:rsidRPr="002C0185">
              <w:t>4</w:t>
            </w:r>
          </w:p>
        </w:tc>
        <w:tc>
          <w:tcPr>
            <w:tcW w:w="1559" w:type="dxa"/>
            <w:tcBorders>
              <w:top w:val="nil"/>
              <w:bottom w:val="single" w:sz="4" w:space="0" w:color="auto"/>
            </w:tcBorders>
          </w:tcPr>
          <w:p w14:paraId="5A654C5C" w14:textId="77777777" w:rsidR="00D23CDD" w:rsidRPr="002C0185" w:rsidRDefault="00D23CDD" w:rsidP="00F629E4">
            <w:pPr>
              <w:pStyle w:val="TAL"/>
            </w:pPr>
            <w:r w:rsidRPr="002C0185">
              <w:t>PLMN16</w:t>
            </w:r>
          </w:p>
        </w:tc>
        <w:tc>
          <w:tcPr>
            <w:tcW w:w="1717" w:type="dxa"/>
            <w:tcBorders>
              <w:top w:val="nil"/>
              <w:bottom w:val="single" w:sz="4" w:space="0" w:color="auto"/>
            </w:tcBorders>
          </w:tcPr>
          <w:p w14:paraId="7B2F4973" w14:textId="77777777" w:rsidR="00D23CDD" w:rsidRPr="002C0185" w:rsidRDefault="00D23CDD" w:rsidP="00F629E4">
            <w:pPr>
              <w:pStyle w:val="TAL"/>
            </w:pPr>
            <w:r w:rsidRPr="002C0185">
              <w:t>NG-RAN</w:t>
            </w:r>
          </w:p>
        </w:tc>
        <w:tc>
          <w:tcPr>
            <w:tcW w:w="2708" w:type="dxa"/>
            <w:tcBorders>
              <w:top w:val="nil"/>
              <w:bottom w:val="single" w:sz="4" w:space="0" w:color="auto"/>
            </w:tcBorders>
          </w:tcPr>
          <w:p w14:paraId="6021AD6C" w14:textId="77777777" w:rsidR="00D23CDD" w:rsidRPr="002C0185" w:rsidRDefault="00D23CDD" w:rsidP="00F629E4">
            <w:pPr>
              <w:pStyle w:val="TAL"/>
            </w:pPr>
          </w:p>
        </w:tc>
      </w:tr>
      <w:tr w:rsidR="00DA3DDF" w:rsidRPr="002C0185" w14:paraId="7D39A806" w14:textId="77777777" w:rsidTr="00BE2064">
        <w:trPr>
          <w:cantSplit/>
          <w:jc w:val="center"/>
        </w:trPr>
        <w:tc>
          <w:tcPr>
            <w:tcW w:w="1417" w:type="dxa"/>
            <w:tcBorders>
              <w:top w:val="single" w:sz="4" w:space="0" w:color="auto"/>
              <w:bottom w:val="single" w:sz="4" w:space="0" w:color="auto"/>
            </w:tcBorders>
          </w:tcPr>
          <w:p w14:paraId="472AA2E2" w14:textId="39DC2A27" w:rsidR="00DA3DDF" w:rsidRPr="002C0185" w:rsidRDefault="00DA3DDF" w:rsidP="00DA3DDF">
            <w:pPr>
              <w:pStyle w:val="TAL"/>
            </w:pPr>
            <w:r w:rsidRPr="002C0185">
              <w:t>EF</w:t>
            </w:r>
            <w:r w:rsidRPr="002C0185">
              <w:rPr>
                <w:vertAlign w:val="subscript"/>
              </w:rPr>
              <w:t>5GS3GPPLOCI</w:t>
            </w:r>
          </w:p>
        </w:tc>
        <w:tc>
          <w:tcPr>
            <w:tcW w:w="1134" w:type="dxa"/>
            <w:tcBorders>
              <w:top w:val="single" w:sz="4" w:space="0" w:color="auto"/>
              <w:bottom w:val="single" w:sz="4" w:space="0" w:color="auto"/>
            </w:tcBorders>
          </w:tcPr>
          <w:p w14:paraId="49B78ABF" w14:textId="77777777" w:rsidR="00DA3DDF" w:rsidRPr="002C0185" w:rsidRDefault="00DA3DDF" w:rsidP="00DA3DDF">
            <w:pPr>
              <w:pStyle w:val="TAL"/>
            </w:pPr>
          </w:p>
        </w:tc>
        <w:tc>
          <w:tcPr>
            <w:tcW w:w="1559" w:type="dxa"/>
            <w:tcBorders>
              <w:top w:val="single" w:sz="4" w:space="0" w:color="auto"/>
              <w:bottom w:val="single" w:sz="4" w:space="0" w:color="auto"/>
            </w:tcBorders>
          </w:tcPr>
          <w:p w14:paraId="2152A8A4" w14:textId="4E49EDA3" w:rsidR="00DA3DDF" w:rsidRPr="002C0185" w:rsidRDefault="00DA3DDF" w:rsidP="00DA3DDF">
            <w:pPr>
              <w:pStyle w:val="TAL"/>
            </w:pPr>
            <w:r w:rsidRPr="002C0185">
              <w:t>FF FF…FF FE 01 (20 Bytes)</w:t>
            </w:r>
          </w:p>
        </w:tc>
        <w:tc>
          <w:tcPr>
            <w:tcW w:w="1717" w:type="dxa"/>
            <w:tcBorders>
              <w:top w:val="single" w:sz="4" w:space="0" w:color="auto"/>
              <w:bottom w:val="single" w:sz="4" w:space="0" w:color="auto"/>
            </w:tcBorders>
          </w:tcPr>
          <w:p w14:paraId="7B1C5A97" w14:textId="77777777" w:rsidR="00DA3DDF" w:rsidRPr="002C0185" w:rsidRDefault="00DA3DDF" w:rsidP="00DA3DDF">
            <w:pPr>
              <w:pStyle w:val="TAL"/>
            </w:pPr>
          </w:p>
        </w:tc>
        <w:tc>
          <w:tcPr>
            <w:tcW w:w="2708" w:type="dxa"/>
            <w:tcBorders>
              <w:top w:val="single" w:sz="4" w:space="0" w:color="auto"/>
              <w:bottom w:val="single" w:sz="4" w:space="0" w:color="auto"/>
            </w:tcBorders>
          </w:tcPr>
          <w:p w14:paraId="09CC49D8" w14:textId="77777777" w:rsidR="00DA3DDF" w:rsidRPr="002C0185" w:rsidRDefault="00DA3DDF" w:rsidP="00DA3DDF">
            <w:pPr>
              <w:pStyle w:val="TAL"/>
            </w:pPr>
          </w:p>
        </w:tc>
      </w:tr>
      <w:tr w:rsidR="00DA3DDF" w:rsidRPr="002C0185" w14:paraId="5C780529" w14:textId="77777777" w:rsidTr="00DA3DDF">
        <w:trPr>
          <w:cantSplit/>
          <w:jc w:val="center"/>
        </w:trPr>
        <w:tc>
          <w:tcPr>
            <w:tcW w:w="1417" w:type="dxa"/>
            <w:tcBorders>
              <w:top w:val="single" w:sz="4" w:space="0" w:color="auto"/>
              <w:bottom w:val="single" w:sz="4" w:space="0" w:color="auto"/>
            </w:tcBorders>
          </w:tcPr>
          <w:p w14:paraId="3D308D82" w14:textId="052E6D65" w:rsidR="00DA3DDF" w:rsidRPr="002C0185" w:rsidRDefault="00DA3DDF" w:rsidP="00DA3DDF">
            <w:pPr>
              <w:pStyle w:val="TAL"/>
            </w:pPr>
            <w:r w:rsidRPr="002C0185">
              <w:t>EF</w:t>
            </w:r>
            <w:r w:rsidRPr="002C0185">
              <w:rPr>
                <w:vertAlign w:val="subscript"/>
              </w:rPr>
              <w:t>EPSLOCI</w:t>
            </w:r>
          </w:p>
        </w:tc>
        <w:tc>
          <w:tcPr>
            <w:tcW w:w="1134" w:type="dxa"/>
            <w:tcBorders>
              <w:top w:val="single" w:sz="4" w:space="0" w:color="auto"/>
              <w:bottom w:val="single" w:sz="4" w:space="0" w:color="auto"/>
            </w:tcBorders>
          </w:tcPr>
          <w:p w14:paraId="0AB18E98" w14:textId="77777777" w:rsidR="00DA3DDF" w:rsidRPr="002C0185" w:rsidRDefault="00DA3DDF" w:rsidP="00DA3DDF">
            <w:pPr>
              <w:pStyle w:val="TAL"/>
            </w:pPr>
          </w:p>
        </w:tc>
        <w:tc>
          <w:tcPr>
            <w:tcW w:w="1559" w:type="dxa"/>
            <w:tcBorders>
              <w:top w:val="single" w:sz="4" w:space="0" w:color="auto"/>
              <w:bottom w:val="single" w:sz="4" w:space="0" w:color="auto"/>
            </w:tcBorders>
          </w:tcPr>
          <w:p w14:paraId="58B812F1" w14:textId="612773BC" w:rsidR="00DA3DDF" w:rsidRPr="002C0185" w:rsidRDefault="00DA3DDF" w:rsidP="00DA3DDF">
            <w:pPr>
              <w:pStyle w:val="TAL"/>
            </w:pPr>
            <w:r w:rsidRPr="002C0185">
              <w:t>FF FF…FF FE 01 (18 Bytes)</w:t>
            </w:r>
          </w:p>
        </w:tc>
        <w:tc>
          <w:tcPr>
            <w:tcW w:w="1717" w:type="dxa"/>
            <w:tcBorders>
              <w:top w:val="single" w:sz="4" w:space="0" w:color="auto"/>
              <w:bottom w:val="single" w:sz="4" w:space="0" w:color="auto"/>
            </w:tcBorders>
          </w:tcPr>
          <w:p w14:paraId="28BB8A75" w14:textId="77777777" w:rsidR="00DA3DDF" w:rsidRPr="002C0185" w:rsidRDefault="00DA3DDF" w:rsidP="00DA3DDF">
            <w:pPr>
              <w:pStyle w:val="TAL"/>
            </w:pPr>
          </w:p>
        </w:tc>
        <w:tc>
          <w:tcPr>
            <w:tcW w:w="2708" w:type="dxa"/>
            <w:tcBorders>
              <w:top w:val="single" w:sz="4" w:space="0" w:color="auto"/>
              <w:bottom w:val="single" w:sz="4" w:space="0" w:color="auto"/>
            </w:tcBorders>
          </w:tcPr>
          <w:p w14:paraId="3DBB7B5A" w14:textId="77777777" w:rsidR="00DA3DDF" w:rsidRPr="002C0185" w:rsidRDefault="00DA3DDF" w:rsidP="00DA3DDF">
            <w:pPr>
              <w:pStyle w:val="TAL"/>
            </w:pPr>
          </w:p>
        </w:tc>
      </w:tr>
      <w:tr w:rsidR="00DA3DDF" w:rsidRPr="002C0185" w14:paraId="4F0F4D15" w14:textId="77777777" w:rsidTr="00DA3DDF">
        <w:trPr>
          <w:cantSplit/>
          <w:jc w:val="center"/>
        </w:trPr>
        <w:tc>
          <w:tcPr>
            <w:tcW w:w="1417" w:type="dxa"/>
            <w:tcBorders>
              <w:top w:val="single" w:sz="4" w:space="0" w:color="auto"/>
              <w:bottom w:val="single" w:sz="4" w:space="0" w:color="auto"/>
            </w:tcBorders>
          </w:tcPr>
          <w:p w14:paraId="6FAE9DBA" w14:textId="418FEE67" w:rsidR="00DA3DDF" w:rsidRPr="002C0185" w:rsidRDefault="00DA3DDF" w:rsidP="00DA3DDF">
            <w:pPr>
              <w:pStyle w:val="TAL"/>
            </w:pPr>
            <w:r w:rsidRPr="002C0185">
              <w:t>EF</w:t>
            </w:r>
            <w:r w:rsidRPr="002C0185">
              <w:rPr>
                <w:vertAlign w:val="subscript"/>
              </w:rPr>
              <w:t>PSLOCI</w:t>
            </w:r>
          </w:p>
        </w:tc>
        <w:tc>
          <w:tcPr>
            <w:tcW w:w="1134" w:type="dxa"/>
            <w:tcBorders>
              <w:top w:val="single" w:sz="4" w:space="0" w:color="auto"/>
              <w:bottom w:val="single" w:sz="4" w:space="0" w:color="auto"/>
            </w:tcBorders>
          </w:tcPr>
          <w:p w14:paraId="18E5E0E8" w14:textId="77777777" w:rsidR="00DA3DDF" w:rsidRPr="002C0185" w:rsidRDefault="00DA3DDF" w:rsidP="00DA3DDF">
            <w:pPr>
              <w:pStyle w:val="TAL"/>
            </w:pPr>
          </w:p>
        </w:tc>
        <w:tc>
          <w:tcPr>
            <w:tcW w:w="1559" w:type="dxa"/>
            <w:tcBorders>
              <w:top w:val="single" w:sz="4" w:space="0" w:color="auto"/>
              <w:bottom w:val="single" w:sz="4" w:space="0" w:color="auto"/>
            </w:tcBorders>
          </w:tcPr>
          <w:p w14:paraId="45F1F355" w14:textId="49B9CFF7" w:rsidR="00DA3DDF" w:rsidRPr="002C0185" w:rsidRDefault="00DA3DDF" w:rsidP="00DA3DDF">
            <w:pPr>
              <w:pStyle w:val="TAL"/>
            </w:pPr>
            <w:r w:rsidRPr="002C0185">
              <w:t>FF FF…FE FF 01 (14 Bytes)</w:t>
            </w:r>
          </w:p>
        </w:tc>
        <w:tc>
          <w:tcPr>
            <w:tcW w:w="1717" w:type="dxa"/>
            <w:tcBorders>
              <w:top w:val="single" w:sz="4" w:space="0" w:color="auto"/>
              <w:bottom w:val="single" w:sz="4" w:space="0" w:color="auto"/>
            </w:tcBorders>
          </w:tcPr>
          <w:p w14:paraId="6E10CF8E" w14:textId="77777777" w:rsidR="00DA3DDF" w:rsidRPr="002C0185" w:rsidRDefault="00DA3DDF" w:rsidP="00DA3DDF">
            <w:pPr>
              <w:pStyle w:val="TAL"/>
            </w:pPr>
          </w:p>
        </w:tc>
        <w:tc>
          <w:tcPr>
            <w:tcW w:w="2708" w:type="dxa"/>
            <w:tcBorders>
              <w:top w:val="single" w:sz="4" w:space="0" w:color="auto"/>
              <w:bottom w:val="single" w:sz="4" w:space="0" w:color="auto"/>
            </w:tcBorders>
          </w:tcPr>
          <w:p w14:paraId="15F765F6" w14:textId="77777777" w:rsidR="00DA3DDF" w:rsidRPr="002C0185" w:rsidRDefault="00DA3DDF" w:rsidP="00DA3DDF">
            <w:pPr>
              <w:pStyle w:val="TAL"/>
            </w:pPr>
          </w:p>
        </w:tc>
      </w:tr>
      <w:tr w:rsidR="00DA3DDF" w:rsidRPr="002C0185" w14:paraId="7A85138C" w14:textId="77777777" w:rsidTr="00F17F60">
        <w:trPr>
          <w:cantSplit/>
          <w:jc w:val="center"/>
        </w:trPr>
        <w:tc>
          <w:tcPr>
            <w:tcW w:w="1417" w:type="dxa"/>
            <w:tcBorders>
              <w:top w:val="single" w:sz="4" w:space="0" w:color="auto"/>
              <w:bottom w:val="single" w:sz="4" w:space="0" w:color="auto"/>
            </w:tcBorders>
          </w:tcPr>
          <w:p w14:paraId="209117B5" w14:textId="786C1BCE" w:rsidR="00DA3DDF" w:rsidRPr="002C0185" w:rsidRDefault="00DA3DDF" w:rsidP="00DA3DDF">
            <w:pPr>
              <w:pStyle w:val="TAL"/>
            </w:pPr>
            <w:r w:rsidRPr="002C0185">
              <w:t>EF</w:t>
            </w:r>
            <w:r w:rsidRPr="002C0185">
              <w:rPr>
                <w:vertAlign w:val="subscript"/>
              </w:rPr>
              <w:t>LOCI</w:t>
            </w:r>
          </w:p>
        </w:tc>
        <w:tc>
          <w:tcPr>
            <w:tcW w:w="1134" w:type="dxa"/>
            <w:tcBorders>
              <w:top w:val="single" w:sz="4" w:space="0" w:color="auto"/>
              <w:bottom w:val="single" w:sz="4" w:space="0" w:color="auto"/>
            </w:tcBorders>
          </w:tcPr>
          <w:p w14:paraId="79472F6D" w14:textId="77777777" w:rsidR="00DA3DDF" w:rsidRPr="002C0185" w:rsidRDefault="00DA3DDF" w:rsidP="00DA3DDF">
            <w:pPr>
              <w:pStyle w:val="TAL"/>
            </w:pPr>
          </w:p>
        </w:tc>
        <w:tc>
          <w:tcPr>
            <w:tcW w:w="1559" w:type="dxa"/>
            <w:tcBorders>
              <w:top w:val="single" w:sz="4" w:space="0" w:color="auto"/>
              <w:bottom w:val="single" w:sz="4" w:space="0" w:color="auto"/>
            </w:tcBorders>
          </w:tcPr>
          <w:p w14:paraId="3AF35D09" w14:textId="6673AF4F" w:rsidR="00DA3DDF" w:rsidRPr="002C0185" w:rsidRDefault="00DA3DDF" w:rsidP="00DA3DDF">
            <w:pPr>
              <w:pStyle w:val="TAL"/>
            </w:pPr>
            <w:r w:rsidRPr="002C0185">
              <w:t>FF FF…FE FF 01 (11 Bytes)</w:t>
            </w:r>
          </w:p>
        </w:tc>
        <w:tc>
          <w:tcPr>
            <w:tcW w:w="1717" w:type="dxa"/>
            <w:tcBorders>
              <w:top w:val="single" w:sz="4" w:space="0" w:color="auto"/>
              <w:bottom w:val="single" w:sz="4" w:space="0" w:color="auto"/>
            </w:tcBorders>
          </w:tcPr>
          <w:p w14:paraId="2545069A" w14:textId="77777777" w:rsidR="00DA3DDF" w:rsidRPr="002C0185" w:rsidRDefault="00DA3DDF" w:rsidP="00DA3DDF">
            <w:pPr>
              <w:pStyle w:val="TAL"/>
            </w:pPr>
          </w:p>
        </w:tc>
        <w:tc>
          <w:tcPr>
            <w:tcW w:w="2708" w:type="dxa"/>
            <w:tcBorders>
              <w:top w:val="single" w:sz="4" w:space="0" w:color="auto"/>
              <w:bottom w:val="single" w:sz="4" w:space="0" w:color="auto"/>
            </w:tcBorders>
          </w:tcPr>
          <w:p w14:paraId="641AFDBC" w14:textId="77777777" w:rsidR="00DA3DDF" w:rsidRPr="002C0185" w:rsidRDefault="00DA3DDF" w:rsidP="00DA3DDF">
            <w:pPr>
              <w:pStyle w:val="TAL"/>
            </w:pPr>
          </w:p>
        </w:tc>
      </w:tr>
      <w:tr w:rsidR="00AE0639" w:rsidRPr="002C0185" w14:paraId="3EC3F474" w14:textId="77777777" w:rsidTr="00F17F60">
        <w:trPr>
          <w:cantSplit/>
          <w:jc w:val="center"/>
        </w:trPr>
        <w:tc>
          <w:tcPr>
            <w:tcW w:w="1417" w:type="dxa"/>
            <w:tcBorders>
              <w:top w:val="single" w:sz="4" w:space="0" w:color="auto"/>
              <w:bottom w:val="single" w:sz="4" w:space="0" w:color="auto"/>
            </w:tcBorders>
          </w:tcPr>
          <w:p w14:paraId="1DB9468D" w14:textId="0816C7E4" w:rsidR="00AE0639" w:rsidRPr="002C0185" w:rsidRDefault="00AE0639" w:rsidP="00AE0639">
            <w:pPr>
              <w:pStyle w:val="TAL"/>
            </w:pPr>
            <w:r w:rsidRPr="002C0185">
              <w:rPr>
                <w:kern w:val="2"/>
              </w:rPr>
              <w:t>EF</w:t>
            </w:r>
            <w:r w:rsidRPr="002C0185">
              <w:rPr>
                <w:kern w:val="2"/>
                <w:vertAlign w:val="subscript"/>
              </w:rPr>
              <w:t>UST</w:t>
            </w:r>
          </w:p>
        </w:tc>
        <w:tc>
          <w:tcPr>
            <w:tcW w:w="1134" w:type="dxa"/>
            <w:tcBorders>
              <w:top w:val="single" w:sz="4" w:space="0" w:color="auto"/>
              <w:bottom w:val="single" w:sz="4" w:space="0" w:color="auto"/>
            </w:tcBorders>
          </w:tcPr>
          <w:p w14:paraId="67D44133" w14:textId="77777777" w:rsidR="00AE0639" w:rsidRPr="002C0185" w:rsidRDefault="00AE0639" w:rsidP="00AE0639">
            <w:pPr>
              <w:pStyle w:val="TAL"/>
            </w:pPr>
          </w:p>
        </w:tc>
        <w:tc>
          <w:tcPr>
            <w:tcW w:w="1559" w:type="dxa"/>
            <w:tcBorders>
              <w:top w:val="single" w:sz="4" w:space="0" w:color="auto"/>
              <w:bottom w:val="single" w:sz="4" w:space="0" w:color="auto"/>
            </w:tcBorders>
          </w:tcPr>
          <w:p w14:paraId="54D62149" w14:textId="6CFF3298" w:rsidR="00AE0639" w:rsidRPr="002C0185" w:rsidRDefault="00AE0639" w:rsidP="00AE0639">
            <w:pPr>
              <w:pStyle w:val="TAL"/>
            </w:pPr>
            <w:r w:rsidRPr="002C0185">
              <w:rPr>
                <w:kern w:val="2"/>
              </w:rPr>
              <w:t>Service n°127 is not"available"</w:t>
            </w:r>
          </w:p>
        </w:tc>
        <w:tc>
          <w:tcPr>
            <w:tcW w:w="1717" w:type="dxa"/>
            <w:tcBorders>
              <w:top w:val="single" w:sz="4" w:space="0" w:color="auto"/>
              <w:bottom w:val="single" w:sz="4" w:space="0" w:color="auto"/>
            </w:tcBorders>
          </w:tcPr>
          <w:p w14:paraId="35C7CC9B" w14:textId="77777777" w:rsidR="00AE0639" w:rsidRPr="002C0185" w:rsidRDefault="00AE0639" w:rsidP="00AE0639">
            <w:pPr>
              <w:pStyle w:val="TAL"/>
            </w:pPr>
          </w:p>
        </w:tc>
        <w:tc>
          <w:tcPr>
            <w:tcW w:w="2708" w:type="dxa"/>
            <w:tcBorders>
              <w:top w:val="single" w:sz="4" w:space="0" w:color="auto"/>
              <w:bottom w:val="single" w:sz="4" w:space="0" w:color="auto"/>
            </w:tcBorders>
          </w:tcPr>
          <w:p w14:paraId="4D011D0A" w14:textId="77777777" w:rsidR="00AE0639" w:rsidRPr="002C0185" w:rsidRDefault="00AE0639" w:rsidP="00AE0639">
            <w:pPr>
              <w:pStyle w:val="TAL"/>
            </w:pPr>
          </w:p>
        </w:tc>
      </w:tr>
      <w:tr w:rsidR="0069420C" w:rsidRPr="002C0185" w14:paraId="306C817E" w14:textId="77777777" w:rsidTr="00752D1C">
        <w:trPr>
          <w:cantSplit/>
          <w:jc w:val="center"/>
        </w:trPr>
        <w:tc>
          <w:tcPr>
            <w:tcW w:w="8535" w:type="dxa"/>
            <w:gridSpan w:val="5"/>
            <w:tcBorders>
              <w:top w:val="single" w:sz="4" w:space="0" w:color="auto"/>
            </w:tcBorders>
          </w:tcPr>
          <w:p w14:paraId="778124C5" w14:textId="0BF84FD8" w:rsidR="0069420C" w:rsidRPr="002C0185" w:rsidRDefault="0069420C" w:rsidP="00752D1C">
            <w:pPr>
              <w:pStyle w:val="TAN"/>
            </w:pPr>
            <w:r w:rsidRPr="002C0185">
              <w:t>Note:</w:t>
            </w:r>
            <w:r w:rsidRPr="002C0185">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304F2B3A" w14:textId="77777777" w:rsidR="00D23CDD" w:rsidRPr="002C0185" w:rsidRDefault="00D23CDD" w:rsidP="00D23CDD"/>
    <w:p w14:paraId="683A275C" w14:textId="77777777" w:rsidR="00D23CDD" w:rsidRPr="002C0185" w:rsidRDefault="00D23CDD" w:rsidP="00D23CDD">
      <w:pPr>
        <w:pStyle w:val="TH"/>
      </w:pPr>
      <w:bookmarkStart w:id="501" w:name="_CRTable6_4_19"/>
      <w:r w:rsidRPr="002C0185">
        <w:t xml:space="preserve">Table </w:t>
      </w:r>
      <w:bookmarkEnd w:id="501"/>
      <w:r w:rsidRPr="002C0185">
        <w:t>6.4.1-9: USIM configuration 9</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1134"/>
        <w:gridCol w:w="1559"/>
        <w:gridCol w:w="1717"/>
        <w:gridCol w:w="2708"/>
      </w:tblGrid>
      <w:tr w:rsidR="00D23CDD" w:rsidRPr="002C0185" w14:paraId="34D9EAC0" w14:textId="77777777" w:rsidTr="00F629E4">
        <w:trPr>
          <w:jc w:val="center"/>
        </w:trPr>
        <w:tc>
          <w:tcPr>
            <w:tcW w:w="1417" w:type="dxa"/>
            <w:tcBorders>
              <w:top w:val="single" w:sz="4" w:space="0" w:color="auto"/>
              <w:left w:val="single" w:sz="4" w:space="0" w:color="auto"/>
              <w:bottom w:val="single" w:sz="4" w:space="0" w:color="auto"/>
              <w:right w:val="single" w:sz="4" w:space="0" w:color="auto"/>
            </w:tcBorders>
            <w:hideMark/>
          </w:tcPr>
          <w:p w14:paraId="1A04E5B7" w14:textId="77777777" w:rsidR="00D23CDD" w:rsidRPr="002C0185" w:rsidRDefault="00D23CDD" w:rsidP="00F629E4">
            <w:pPr>
              <w:pStyle w:val="TAH"/>
            </w:pPr>
            <w:r w:rsidRPr="002C0185">
              <w:t>USIM field</w:t>
            </w:r>
          </w:p>
        </w:tc>
        <w:tc>
          <w:tcPr>
            <w:tcW w:w="1134" w:type="dxa"/>
            <w:tcBorders>
              <w:top w:val="single" w:sz="4" w:space="0" w:color="auto"/>
              <w:left w:val="single" w:sz="4" w:space="0" w:color="auto"/>
              <w:bottom w:val="single" w:sz="4" w:space="0" w:color="auto"/>
              <w:right w:val="single" w:sz="4" w:space="0" w:color="auto"/>
            </w:tcBorders>
            <w:hideMark/>
          </w:tcPr>
          <w:p w14:paraId="48ED6988" w14:textId="77777777" w:rsidR="00D23CDD" w:rsidRPr="002C0185" w:rsidRDefault="00D23CDD" w:rsidP="00F629E4">
            <w:pPr>
              <w:pStyle w:val="TAH"/>
            </w:pPr>
            <w:r w:rsidRPr="002C0185">
              <w:t>Priority</w:t>
            </w:r>
          </w:p>
        </w:tc>
        <w:tc>
          <w:tcPr>
            <w:tcW w:w="1559" w:type="dxa"/>
            <w:tcBorders>
              <w:top w:val="single" w:sz="4" w:space="0" w:color="auto"/>
              <w:left w:val="single" w:sz="4" w:space="0" w:color="auto"/>
              <w:bottom w:val="single" w:sz="4" w:space="0" w:color="auto"/>
              <w:right w:val="single" w:sz="4" w:space="0" w:color="auto"/>
            </w:tcBorders>
            <w:hideMark/>
          </w:tcPr>
          <w:p w14:paraId="56F66E41" w14:textId="77777777" w:rsidR="00D23CDD" w:rsidRPr="002C0185" w:rsidRDefault="00D23CDD" w:rsidP="00F629E4">
            <w:pPr>
              <w:pStyle w:val="TAH"/>
            </w:pPr>
            <w:r w:rsidRPr="002C0185">
              <w:t>Value</w:t>
            </w:r>
          </w:p>
        </w:tc>
        <w:tc>
          <w:tcPr>
            <w:tcW w:w="1717" w:type="dxa"/>
            <w:tcBorders>
              <w:top w:val="single" w:sz="4" w:space="0" w:color="auto"/>
              <w:left w:val="single" w:sz="4" w:space="0" w:color="auto"/>
              <w:bottom w:val="single" w:sz="4" w:space="0" w:color="auto"/>
              <w:right w:val="single" w:sz="4" w:space="0" w:color="auto"/>
            </w:tcBorders>
            <w:hideMark/>
          </w:tcPr>
          <w:p w14:paraId="46F0AA60" w14:textId="77777777" w:rsidR="00D23CDD" w:rsidRPr="002C0185" w:rsidRDefault="00D23CDD" w:rsidP="00F629E4">
            <w:pPr>
              <w:pStyle w:val="TAH"/>
            </w:pPr>
            <w:r w:rsidRPr="002C0185">
              <w:t>Access technology</w:t>
            </w:r>
          </w:p>
        </w:tc>
        <w:tc>
          <w:tcPr>
            <w:tcW w:w="2708" w:type="dxa"/>
            <w:tcBorders>
              <w:top w:val="single" w:sz="4" w:space="0" w:color="auto"/>
              <w:left w:val="single" w:sz="4" w:space="0" w:color="auto"/>
              <w:bottom w:val="single" w:sz="4" w:space="0" w:color="auto"/>
              <w:right w:val="single" w:sz="4" w:space="0" w:color="auto"/>
            </w:tcBorders>
            <w:hideMark/>
          </w:tcPr>
          <w:p w14:paraId="19C4FAE5" w14:textId="77777777" w:rsidR="00D23CDD" w:rsidRPr="002C0185" w:rsidRDefault="00D23CDD" w:rsidP="00F629E4">
            <w:pPr>
              <w:pStyle w:val="TAH"/>
            </w:pPr>
            <w:r w:rsidRPr="002C0185">
              <w:t>Comment</w:t>
            </w:r>
          </w:p>
        </w:tc>
      </w:tr>
      <w:tr w:rsidR="00D23CDD" w:rsidRPr="002C0185" w14:paraId="7816F835" w14:textId="77777777" w:rsidTr="00F629E4">
        <w:trPr>
          <w:cantSplit/>
          <w:jc w:val="center"/>
        </w:trPr>
        <w:tc>
          <w:tcPr>
            <w:tcW w:w="1417" w:type="dxa"/>
            <w:vMerge w:val="restart"/>
            <w:tcBorders>
              <w:top w:val="single" w:sz="4" w:space="0" w:color="auto"/>
              <w:left w:val="single" w:sz="4" w:space="0" w:color="auto"/>
              <w:right w:val="single" w:sz="4" w:space="0" w:color="auto"/>
            </w:tcBorders>
            <w:hideMark/>
          </w:tcPr>
          <w:p w14:paraId="270F8D23" w14:textId="77777777" w:rsidR="00D23CDD" w:rsidRPr="002C0185" w:rsidRDefault="00D23CDD" w:rsidP="00F629E4">
            <w:pPr>
              <w:pStyle w:val="TAL"/>
            </w:pPr>
            <w:r w:rsidRPr="002C0185">
              <w:t>EF</w:t>
            </w:r>
            <w:r w:rsidRPr="002C0185">
              <w:rPr>
                <w:vertAlign w:val="subscript"/>
              </w:rPr>
              <w:t>PLMNwAcT</w:t>
            </w:r>
          </w:p>
        </w:tc>
        <w:tc>
          <w:tcPr>
            <w:tcW w:w="1134" w:type="dxa"/>
            <w:tcBorders>
              <w:top w:val="single" w:sz="4" w:space="0" w:color="auto"/>
              <w:left w:val="single" w:sz="4" w:space="0" w:color="auto"/>
              <w:bottom w:val="nil"/>
              <w:right w:val="single" w:sz="4" w:space="0" w:color="auto"/>
            </w:tcBorders>
            <w:hideMark/>
          </w:tcPr>
          <w:p w14:paraId="1AA632D6" w14:textId="77777777" w:rsidR="00D23CDD" w:rsidRPr="002C0185" w:rsidRDefault="00D23CDD" w:rsidP="00F629E4">
            <w:pPr>
              <w:pStyle w:val="TAL"/>
            </w:pPr>
            <w:r w:rsidRPr="002C0185">
              <w:t>1</w:t>
            </w:r>
          </w:p>
        </w:tc>
        <w:tc>
          <w:tcPr>
            <w:tcW w:w="1559" w:type="dxa"/>
            <w:tcBorders>
              <w:top w:val="single" w:sz="4" w:space="0" w:color="auto"/>
              <w:left w:val="single" w:sz="4" w:space="0" w:color="auto"/>
              <w:bottom w:val="nil"/>
              <w:right w:val="single" w:sz="4" w:space="0" w:color="auto"/>
            </w:tcBorders>
            <w:hideMark/>
          </w:tcPr>
          <w:p w14:paraId="74F8FB47" w14:textId="77777777" w:rsidR="00D23CDD" w:rsidRPr="002C0185" w:rsidRDefault="00D23CDD" w:rsidP="00F629E4">
            <w:pPr>
              <w:pStyle w:val="TAL"/>
            </w:pPr>
            <w:r w:rsidRPr="002C0185">
              <w:t>PLMN1</w:t>
            </w:r>
          </w:p>
        </w:tc>
        <w:tc>
          <w:tcPr>
            <w:tcW w:w="1717" w:type="dxa"/>
            <w:tcBorders>
              <w:top w:val="single" w:sz="4" w:space="0" w:color="auto"/>
              <w:left w:val="single" w:sz="4" w:space="0" w:color="auto"/>
              <w:bottom w:val="nil"/>
              <w:right w:val="single" w:sz="4" w:space="0" w:color="auto"/>
            </w:tcBorders>
            <w:hideMark/>
          </w:tcPr>
          <w:p w14:paraId="0ECCD433" w14:textId="77777777" w:rsidR="00D23CDD" w:rsidRPr="002C0185" w:rsidRDefault="00D23CDD" w:rsidP="00F629E4">
            <w:pPr>
              <w:pStyle w:val="TAL"/>
            </w:pPr>
            <w:r w:rsidRPr="002C0185">
              <w:t>NG-RAN</w:t>
            </w:r>
          </w:p>
        </w:tc>
        <w:tc>
          <w:tcPr>
            <w:tcW w:w="2708" w:type="dxa"/>
            <w:tcBorders>
              <w:top w:val="single" w:sz="4" w:space="0" w:color="auto"/>
              <w:left w:val="single" w:sz="4" w:space="0" w:color="auto"/>
              <w:bottom w:val="nil"/>
              <w:right w:val="single" w:sz="4" w:space="0" w:color="auto"/>
            </w:tcBorders>
          </w:tcPr>
          <w:p w14:paraId="62F55050" w14:textId="77777777" w:rsidR="00D23CDD" w:rsidRPr="002C0185" w:rsidRDefault="00D23CDD" w:rsidP="00F629E4">
            <w:pPr>
              <w:pStyle w:val="TAL"/>
            </w:pPr>
          </w:p>
        </w:tc>
      </w:tr>
      <w:tr w:rsidR="00D23CDD" w:rsidRPr="002C0185" w14:paraId="22087FDB" w14:textId="77777777" w:rsidTr="00F629E4">
        <w:trPr>
          <w:cantSplit/>
          <w:jc w:val="center"/>
        </w:trPr>
        <w:tc>
          <w:tcPr>
            <w:tcW w:w="1417" w:type="dxa"/>
            <w:vMerge/>
            <w:tcBorders>
              <w:left w:val="single" w:sz="4" w:space="0" w:color="auto"/>
              <w:bottom w:val="single" w:sz="4" w:space="0" w:color="auto"/>
              <w:right w:val="single" w:sz="4" w:space="0" w:color="auto"/>
            </w:tcBorders>
          </w:tcPr>
          <w:p w14:paraId="243CFFB8" w14:textId="77777777" w:rsidR="00D23CDD" w:rsidRPr="002C0185" w:rsidRDefault="00D23CDD" w:rsidP="00F629E4">
            <w:pPr>
              <w:pStyle w:val="TAL"/>
            </w:pPr>
          </w:p>
        </w:tc>
        <w:tc>
          <w:tcPr>
            <w:tcW w:w="1134" w:type="dxa"/>
            <w:tcBorders>
              <w:top w:val="nil"/>
              <w:left w:val="single" w:sz="4" w:space="0" w:color="auto"/>
              <w:bottom w:val="single" w:sz="4" w:space="0" w:color="auto"/>
              <w:right w:val="single" w:sz="4" w:space="0" w:color="auto"/>
            </w:tcBorders>
            <w:hideMark/>
          </w:tcPr>
          <w:p w14:paraId="532AF010" w14:textId="77777777" w:rsidR="00D23CDD" w:rsidRPr="002C0185" w:rsidRDefault="00D23CDD" w:rsidP="00F629E4">
            <w:pPr>
              <w:pStyle w:val="TAL"/>
            </w:pPr>
            <w:r w:rsidRPr="002C0185">
              <w:t>2</w:t>
            </w:r>
          </w:p>
        </w:tc>
        <w:tc>
          <w:tcPr>
            <w:tcW w:w="1559" w:type="dxa"/>
            <w:tcBorders>
              <w:top w:val="nil"/>
              <w:left w:val="single" w:sz="4" w:space="0" w:color="auto"/>
              <w:bottom w:val="single" w:sz="4" w:space="0" w:color="auto"/>
              <w:right w:val="single" w:sz="4" w:space="0" w:color="auto"/>
            </w:tcBorders>
            <w:hideMark/>
          </w:tcPr>
          <w:p w14:paraId="314874D3" w14:textId="77777777" w:rsidR="00D23CDD" w:rsidRPr="002C0185" w:rsidRDefault="00D23CDD" w:rsidP="00F629E4">
            <w:pPr>
              <w:pStyle w:val="TAL"/>
            </w:pPr>
            <w:r w:rsidRPr="002C0185">
              <w:t>PLMN15</w:t>
            </w:r>
          </w:p>
        </w:tc>
        <w:tc>
          <w:tcPr>
            <w:tcW w:w="1717" w:type="dxa"/>
            <w:tcBorders>
              <w:top w:val="nil"/>
              <w:left w:val="single" w:sz="4" w:space="0" w:color="auto"/>
              <w:bottom w:val="single" w:sz="4" w:space="0" w:color="auto"/>
              <w:right w:val="single" w:sz="4" w:space="0" w:color="auto"/>
            </w:tcBorders>
            <w:hideMark/>
          </w:tcPr>
          <w:p w14:paraId="43B6826B" w14:textId="77777777" w:rsidR="00D23CDD" w:rsidRPr="002C0185" w:rsidRDefault="00D23CDD" w:rsidP="00F629E4">
            <w:pPr>
              <w:pStyle w:val="TAL"/>
            </w:pPr>
            <w:r w:rsidRPr="002C0185">
              <w:t>E-UTRAN</w:t>
            </w:r>
          </w:p>
        </w:tc>
        <w:tc>
          <w:tcPr>
            <w:tcW w:w="2708" w:type="dxa"/>
            <w:tcBorders>
              <w:top w:val="nil"/>
              <w:left w:val="single" w:sz="4" w:space="0" w:color="auto"/>
              <w:bottom w:val="single" w:sz="4" w:space="0" w:color="auto"/>
              <w:right w:val="single" w:sz="4" w:space="0" w:color="auto"/>
            </w:tcBorders>
          </w:tcPr>
          <w:p w14:paraId="4BB60C73" w14:textId="77777777" w:rsidR="00D23CDD" w:rsidRPr="002C0185" w:rsidRDefault="00D23CDD" w:rsidP="00F629E4">
            <w:pPr>
              <w:pStyle w:val="TAL"/>
            </w:pPr>
          </w:p>
        </w:tc>
      </w:tr>
      <w:tr w:rsidR="00D23CDD" w:rsidRPr="002C0185" w14:paraId="7FFFF1CD" w14:textId="77777777" w:rsidTr="00F629E4">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B1DB380" w14:textId="77777777" w:rsidR="00D23CDD" w:rsidRPr="002C0185" w:rsidRDefault="00D23CDD" w:rsidP="00F629E4">
            <w:pPr>
              <w:pStyle w:val="TAL"/>
            </w:pPr>
            <w:r w:rsidRPr="002C0185">
              <w:t>EF</w:t>
            </w:r>
            <w:r w:rsidRPr="002C0185">
              <w:rPr>
                <w:vertAlign w:val="subscript"/>
              </w:rPr>
              <w:t>HPPLMN</w:t>
            </w:r>
          </w:p>
        </w:tc>
        <w:tc>
          <w:tcPr>
            <w:tcW w:w="1134" w:type="dxa"/>
            <w:tcBorders>
              <w:top w:val="single" w:sz="4" w:space="0" w:color="auto"/>
              <w:left w:val="single" w:sz="4" w:space="0" w:color="auto"/>
              <w:bottom w:val="single" w:sz="4" w:space="0" w:color="auto"/>
              <w:right w:val="single" w:sz="4" w:space="0" w:color="auto"/>
            </w:tcBorders>
          </w:tcPr>
          <w:p w14:paraId="7D7BFF27" w14:textId="77777777" w:rsidR="00D23CDD" w:rsidRPr="002C0185" w:rsidRDefault="00D23CDD" w:rsidP="00F629E4">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18F86A37" w14:textId="77777777" w:rsidR="00D23CDD" w:rsidRPr="002C0185" w:rsidRDefault="00D23CDD" w:rsidP="00F629E4">
            <w:pPr>
              <w:pStyle w:val="TAL"/>
            </w:pPr>
            <w:r w:rsidRPr="002C0185">
              <w:t>1(=6 min)</w:t>
            </w:r>
          </w:p>
        </w:tc>
        <w:tc>
          <w:tcPr>
            <w:tcW w:w="1717" w:type="dxa"/>
            <w:tcBorders>
              <w:top w:val="single" w:sz="4" w:space="0" w:color="auto"/>
              <w:left w:val="single" w:sz="4" w:space="0" w:color="auto"/>
              <w:bottom w:val="single" w:sz="4" w:space="0" w:color="auto"/>
              <w:right w:val="single" w:sz="4" w:space="0" w:color="auto"/>
            </w:tcBorders>
          </w:tcPr>
          <w:p w14:paraId="0D0F7AF4" w14:textId="77777777" w:rsidR="00D23CDD" w:rsidRPr="002C0185" w:rsidRDefault="00D23CDD" w:rsidP="00F629E4">
            <w:pPr>
              <w:pStyle w:val="TAL"/>
            </w:pPr>
          </w:p>
        </w:tc>
        <w:tc>
          <w:tcPr>
            <w:tcW w:w="2708" w:type="dxa"/>
            <w:tcBorders>
              <w:top w:val="single" w:sz="4" w:space="0" w:color="auto"/>
              <w:left w:val="single" w:sz="4" w:space="0" w:color="auto"/>
              <w:bottom w:val="single" w:sz="4" w:space="0" w:color="auto"/>
              <w:right w:val="single" w:sz="4" w:space="0" w:color="auto"/>
            </w:tcBorders>
            <w:hideMark/>
          </w:tcPr>
          <w:p w14:paraId="25EC943F" w14:textId="77777777" w:rsidR="00D23CDD" w:rsidRPr="002C0185" w:rsidRDefault="00D23CDD" w:rsidP="00F629E4">
            <w:pPr>
              <w:pStyle w:val="TAL"/>
            </w:pPr>
            <w:r w:rsidRPr="002C0185">
              <w:t>The HPLMN Search Period on the USIM shall be set to 6 minutes.</w:t>
            </w:r>
          </w:p>
        </w:tc>
      </w:tr>
    </w:tbl>
    <w:p w14:paraId="18EC392A" w14:textId="77777777" w:rsidR="00D23CDD" w:rsidRPr="002C0185" w:rsidRDefault="00D23CDD" w:rsidP="00D23CDD"/>
    <w:p w14:paraId="3959C51E" w14:textId="77777777" w:rsidR="00D23CDD" w:rsidRPr="002C0185" w:rsidRDefault="00D23CDD" w:rsidP="00D23CDD">
      <w:pPr>
        <w:pStyle w:val="TH"/>
      </w:pPr>
      <w:bookmarkStart w:id="502" w:name="_CRTable6_4_110"/>
      <w:r w:rsidRPr="002C0185">
        <w:t xml:space="preserve">Table </w:t>
      </w:r>
      <w:bookmarkEnd w:id="502"/>
      <w:r w:rsidRPr="002C0185">
        <w:t>6.4.1-10: USIM configuration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75"/>
        <w:gridCol w:w="820"/>
        <w:gridCol w:w="2913"/>
        <w:gridCol w:w="3075"/>
      </w:tblGrid>
      <w:tr w:rsidR="00D23CDD" w:rsidRPr="002C0185" w14:paraId="57DA0C6B" w14:textId="77777777" w:rsidTr="00F629E4">
        <w:trPr>
          <w:jc w:val="center"/>
        </w:trPr>
        <w:tc>
          <w:tcPr>
            <w:tcW w:w="1975" w:type="dxa"/>
          </w:tcPr>
          <w:p w14:paraId="43EBE6F7" w14:textId="77777777" w:rsidR="00D23CDD" w:rsidRPr="002C0185" w:rsidRDefault="00D23CDD" w:rsidP="00F629E4">
            <w:pPr>
              <w:pStyle w:val="TAH"/>
            </w:pPr>
            <w:r w:rsidRPr="002C0185">
              <w:t>USIM field</w:t>
            </w:r>
          </w:p>
        </w:tc>
        <w:tc>
          <w:tcPr>
            <w:tcW w:w="820" w:type="dxa"/>
            <w:tcBorders>
              <w:bottom w:val="single" w:sz="4" w:space="0" w:color="auto"/>
            </w:tcBorders>
          </w:tcPr>
          <w:p w14:paraId="4C086E1E" w14:textId="77777777" w:rsidR="00D23CDD" w:rsidRPr="002C0185" w:rsidRDefault="00D23CDD" w:rsidP="00F629E4">
            <w:pPr>
              <w:pStyle w:val="TAH"/>
            </w:pPr>
            <w:r w:rsidRPr="002C0185">
              <w:t>Priority</w:t>
            </w:r>
          </w:p>
        </w:tc>
        <w:tc>
          <w:tcPr>
            <w:tcW w:w="2913" w:type="dxa"/>
            <w:tcBorders>
              <w:bottom w:val="single" w:sz="4" w:space="0" w:color="auto"/>
            </w:tcBorders>
          </w:tcPr>
          <w:p w14:paraId="7A754D50" w14:textId="77777777" w:rsidR="00D23CDD" w:rsidRPr="002C0185" w:rsidRDefault="00D23CDD" w:rsidP="00F629E4">
            <w:pPr>
              <w:pStyle w:val="TAH"/>
            </w:pPr>
            <w:r w:rsidRPr="002C0185">
              <w:t>Value</w:t>
            </w:r>
          </w:p>
        </w:tc>
        <w:tc>
          <w:tcPr>
            <w:tcW w:w="3075" w:type="dxa"/>
            <w:tcBorders>
              <w:bottom w:val="single" w:sz="4" w:space="0" w:color="auto"/>
            </w:tcBorders>
          </w:tcPr>
          <w:p w14:paraId="0123DCCB" w14:textId="77777777" w:rsidR="00D23CDD" w:rsidRPr="002C0185" w:rsidRDefault="00D23CDD" w:rsidP="00F629E4">
            <w:pPr>
              <w:pStyle w:val="TAH"/>
            </w:pPr>
            <w:r w:rsidRPr="002C0185">
              <w:t>Access Technology Identifier</w:t>
            </w:r>
          </w:p>
        </w:tc>
      </w:tr>
      <w:tr w:rsidR="00D23CDD" w:rsidRPr="002C0185" w14:paraId="6B34524C" w14:textId="77777777" w:rsidTr="00F629E4">
        <w:trPr>
          <w:cantSplit/>
          <w:jc w:val="center"/>
        </w:trPr>
        <w:tc>
          <w:tcPr>
            <w:tcW w:w="1975" w:type="dxa"/>
            <w:vMerge w:val="restart"/>
          </w:tcPr>
          <w:p w14:paraId="631B594F" w14:textId="77777777" w:rsidR="00D23CDD" w:rsidRPr="002C0185" w:rsidRDefault="00D23CDD" w:rsidP="00F629E4">
            <w:pPr>
              <w:pStyle w:val="TAL"/>
            </w:pPr>
            <w:r w:rsidRPr="002C0185">
              <w:t>EF</w:t>
            </w:r>
            <w:r w:rsidRPr="002C0185">
              <w:rPr>
                <w:vertAlign w:val="subscript"/>
              </w:rPr>
              <w:t>OPLMNwACT</w:t>
            </w:r>
          </w:p>
        </w:tc>
        <w:tc>
          <w:tcPr>
            <w:tcW w:w="820" w:type="dxa"/>
            <w:tcBorders>
              <w:bottom w:val="nil"/>
            </w:tcBorders>
          </w:tcPr>
          <w:p w14:paraId="2B3E1B58" w14:textId="77777777" w:rsidR="00D23CDD" w:rsidRPr="002C0185" w:rsidRDefault="00D23CDD" w:rsidP="00F629E4">
            <w:pPr>
              <w:pStyle w:val="TAL"/>
            </w:pPr>
            <w:r w:rsidRPr="002C0185">
              <w:t>1</w:t>
            </w:r>
          </w:p>
        </w:tc>
        <w:tc>
          <w:tcPr>
            <w:tcW w:w="2913" w:type="dxa"/>
            <w:tcBorders>
              <w:bottom w:val="nil"/>
            </w:tcBorders>
          </w:tcPr>
          <w:p w14:paraId="08ABCB2D" w14:textId="77777777" w:rsidR="00D23CDD" w:rsidRPr="002C0185" w:rsidRDefault="00D23CDD" w:rsidP="00F629E4">
            <w:pPr>
              <w:pStyle w:val="TAL"/>
            </w:pPr>
            <w:r w:rsidRPr="002C0185">
              <w:t>PLMN</w:t>
            </w:r>
            <w:r w:rsidR="002B7A65" w:rsidRPr="002C0185">
              <w:t>1</w:t>
            </w:r>
            <w:r w:rsidRPr="002C0185">
              <w:t>4</w:t>
            </w:r>
          </w:p>
        </w:tc>
        <w:tc>
          <w:tcPr>
            <w:tcW w:w="3075" w:type="dxa"/>
            <w:tcBorders>
              <w:bottom w:val="nil"/>
            </w:tcBorders>
          </w:tcPr>
          <w:p w14:paraId="419E2669" w14:textId="77777777" w:rsidR="00D23CDD" w:rsidRPr="002C0185" w:rsidRDefault="00D23CDD" w:rsidP="00F629E4">
            <w:pPr>
              <w:pStyle w:val="TAL"/>
            </w:pPr>
            <w:r w:rsidRPr="002C0185">
              <w:t>NG-RAN</w:t>
            </w:r>
          </w:p>
        </w:tc>
      </w:tr>
      <w:tr w:rsidR="00D23CDD" w:rsidRPr="002C0185" w14:paraId="4FE487C9" w14:textId="77777777" w:rsidTr="00F629E4">
        <w:trPr>
          <w:cantSplit/>
          <w:jc w:val="center"/>
        </w:trPr>
        <w:tc>
          <w:tcPr>
            <w:tcW w:w="1975" w:type="dxa"/>
            <w:vMerge/>
          </w:tcPr>
          <w:p w14:paraId="51462ABD" w14:textId="77777777" w:rsidR="00D23CDD" w:rsidRPr="002C0185" w:rsidRDefault="00D23CDD" w:rsidP="00F629E4">
            <w:pPr>
              <w:pStyle w:val="TAL"/>
            </w:pPr>
          </w:p>
        </w:tc>
        <w:tc>
          <w:tcPr>
            <w:tcW w:w="820" w:type="dxa"/>
            <w:tcBorders>
              <w:top w:val="nil"/>
              <w:bottom w:val="nil"/>
            </w:tcBorders>
          </w:tcPr>
          <w:p w14:paraId="0BE27BB1" w14:textId="77777777" w:rsidR="00D23CDD" w:rsidRPr="002C0185" w:rsidRDefault="00D23CDD" w:rsidP="00F629E4">
            <w:pPr>
              <w:pStyle w:val="TAL"/>
            </w:pPr>
            <w:r w:rsidRPr="002C0185">
              <w:t>2</w:t>
            </w:r>
          </w:p>
        </w:tc>
        <w:tc>
          <w:tcPr>
            <w:tcW w:w="2913" w:type="dxa"/>
            <w:tcBorders>
              <w:top w:val="nil"/>
              <w:bottom w:val="nil"/>
            </w:tcBorders>
          </w:tcPr>
          <w:p w14:paraId="0AAFDF6A" w14:textId="77777777" w:rsidR="00D23CDD" w:rsidRPr="002C0185" w:rsidRDefault="00D23CDD" w:rsidP="00F629E4">
            <w:pPr>
              <w:pStyle w:val="TAL"/>
            </w:pPr>
            <w:r w:rsidRPr="002C0185">
              <w:t>PLMN</w:t>
            </w:r>
            <w:r w:rsidR="002B7A65" w:rsidRPr="002C0185">
              <w:t>1</w:t>
            </w:r>
            <w:r w:rsidRPr="002C0185">
              <w:t>3</w:t>
            </w:r>
          </w:p>
        </w:tc>
        <w:tc>
          <w:tcPr>
            <w:tcW w:w="3075" w:type="dxa"/>
            <w:tcBorders>
              <w:top w:val="nil"/>
              <w:bottom w:val="nil"/>
            </w:tcBorders>
          </w:tcPr>
          <w:p w14:paraId="181A9C22" w14:textId="77777777" w:rsidR="00D23CDD" w:rsidRPr="002C0185" w:rsidRDefault="00D23CDD" w:rsidP="00F629E4">
            <w:pPr>
              <w:pStyle w:val="TAL"/>
            </w:pPr>
            <w:r w:rsidRPr="002C0185">
              <w:t>NG-RAN</w:t>
            </w:r>
          </w:p>
        </w:tc>
      </w:tr>
      <w:tr w:rsidR="00D23CDD" w:rsidRPr="002C0185" w14:paraId="1F0C3F58" w14:textId="77777777" w:rsidTr="00F629E4">
        <w:trPr>
          <w:cantSplit/>
          <w:jc w:val="center"/>
        </w:trPr>
        <w:tc>
          <w:tcPr>
            <w:tcW w:w="1975" w:type="dxa"/>
            <w:vMerge/>
          </w:tcPr>
          <w:p w14:paraId="0D3A1625" w14:textId="77777777" w:rsidR="00D23CDD" w:rsidRPr="002C0185" w:rsidRDefault="00D23CDD" w:rsidP="00F629E4">
            <w:pPr>
              <w:pStyle w:val="TAL"/>
            </w:pPr>
          </w:p>
        </w:tc>
        <w:tc>
          <w:tcPr>
            <w:tcW w:w="820" w:type="dxa"/>
            <w:tcBorders>
              <w:top w:val="nil"/>
              <w:bottom w:val="nil"/>
            </w:tcBorders>
          </w:tcPr>
          <w:p w14:paraId="0870410B" w14:textId="77777777" w:rsidR="00D23CDD" w:rsidRPr="002C0185" w:rsidRDefault="00D23CDD" w:rsidP="00F629E4">
            <w:pPr>
              <w:pStyle w:val="TAL"/>
            </w:pPr>
            <w:r w:rsidRPr="002C0185">
              <w:t>3</w:t>
            </w:r>
          </w:p>
        </w:tc>
        <w:tc>
          <w:tcPr>
            <w:tcW w:w="2913" w:type="dxa"/>
            <w:tcBorders>
              <w:top w:val="nil"/>
              <w:bottom w:val="nil"/>
            </w:tcBorders>
          </w:tcPr>
          <w:p w14:paraId="557BEDEE" w14:textId="77777777" w:rsidR="00D23CDD" w:rsidRPr="002C0185" w:rsidRDefault="00D23CDD" w:rsidP="00F629E4">
            <w:pPr>
              <w:pStyle w:val="TAL"/>
            </w:pPr>
            <w:r w:rsidRPr="002C0185">
              <w:t>PLMN2</w:t>
            </w:r>
          </w:p>
        </w:tc>
        <w:tc>
          <w:tcPr>
            <w:tcW w:w="3075" w:type="dxa"/>
            <w:tcBorders>
              <w:top w:val="nil"/>
              <w:bottom w:val="nil"/>
            </w:tcBorders>
          </w:tcPr>
          <w:p w14:paraId="0E63A060" w14:textId="77777777" w:rsidR="00D23CDD" w:rsidRPr="002C0185" w:rsidRDefault="00D23CDD" w:rsidP="00F629E4">
            <w:pPr>
              <w:pStyle w:val="TAL"/>
            </w:pPr>
            <w:r w:rsidRPr="002C0185">
              <w:t>NG-RAN</w:t>
            </w:r>
          </w:p>
        </w:tc>
      </w:tr>
      <w:tr w:rsidR="00D23CDD" w:rsidRPr="002C0185" w14:paraId="4EAFBB19" w14:textId="77777777" w:rsidTr="00F629E4">
        <w:trPr>
          <w:cantSplit/>
          <w:jc w:val="center"/>
        </w:trPr>
        <w:tc>
          <w:tcPr>
            <w:tcW w:w="1975" w:type="dxa"/>
            <w:vMerge/>
          </w:tcPr>
          <w:p w14:paraId="33E6DCD9" w14:textId="77777777" w:rsidR="00D23CDD" w:rsidRPr="002C0185" w:rsidRDefault="00D23CDD" w:rsidP="00F629E4">
            <w:pPr>
              <w:pStyle w:val="TAL"/>
            </w:pPr>
          </w:p>
        </w:tc>
        <w:tc>
          <w:tcPr>
            <w:tcW w:w="820" w:type="dxa"/>
            <w:tcBorders>
              <w:top w:val="nil"/>
            </w:tcBorders>
          </w:tcPr>
          <w:p w14:paraId="3AB34E6B" w14:textId="77777777" w:rsidR="00D23CDD" w:rsidRPr="002C0185" w:rsidRDefault="00D23CDD" w:rsidP="00F629E4">
            <w:pPr>
              <w:pStyle w:val="TAL"/>
            </w:pPr>
          </w:p>
        </w:tc>
        <w:tc>
          <w:tcPr>
            <w:tcW w:w="2913" w:type="dxa"/>
            <w:tcBorders>
              <w:top w:val="nil"/>
            </w:tcBorders>
          </w:tcPr>
          <w:p w14:paraId="0BD433B2" w14:textId="77777777" w:rsidR="00D23CDD" w:rsidRPr="002C0185" w:rsidRDefault="00D23CDD" w:rsidP="00F629E4">
            <w:pPr>
              <w:pStyle w:val="TAL"/>
            </w:pPr>
            <w:r w:rsidRPr="002C0185">
              <w:t>Remaining defined entries use default values</w:t>
            </w:r>
          </w:p>
        </w:tc>
        <w:tc>
          <w:tcPr>
            <w:tcW w:w="3075" w:type="dxa"/>
            <w:tcBorders>
              <w:top w:val="nil"/>
            </w:tcBorders>
          </w:tcPr>
          <w:p w14:paraId="66CFD874" w14:textId="77777777" w:rsidR="00D23CDD" w:rsidRPr="002C0185" w:rsidRDefault="00D23CDD" w:rsidP="00F629E4">
            <w:pPr>
              <w:pStyle w:val="TAL"/>
            </w:pPr>
          </w:p>
        </w:tc>
      </w:tr>
      <w:tr w:rsidR="00D23CDD" w:rsidRPr="002C0185" w14:paraId="2BC19C6F" w14:textId="77777777" w:rsidTr="00F629E4">
        <w:trPr>
          <w:cantSplit/>
          <w:jc w:val="center"/>
        </w:trPr>
        <w:tc>
          <w:tcPr>
            <w:tcW w:w="1975" w:type="dxa"/>
          </w:tcPr>
          <w:p w14:paraId="46A98992" w14:textId="77777777" w:rsidR="00D23CDD" w:rsidRPr="002C0185" w:rsidRDefault="00D23CDD" w:rsidP="00F629E4">
            <w:pPr>
              <w:pStyle w:val="TAL"/>
            </w:pPr>
            <w:r w:rsidRPr="002C0185">
              <w:rPr>
                <w:kern w:val="2"/>
              </w:rPr>
              <w:t>EF</w:t>
            </w:r>
            <w:r w:rsidRPr="002C0185">
              <w:rPr>
                <w:kern w:val="2"/>
                <w:vertAlign w:val="subscript"/>
              </w:rPr>
              <w:t>UST</w:t>
            </w:r>
          </w:p>
        </w:tc>
        <w:tc>
          <w:tcPr>
            <w:tcW w:w="820" w:type="dxa"/>
          </w:tcPr>
          <w:p w14:paraId="710F778F" w14:textId="77777777" w:rsidR="00D23CDD" w:rsidRPr="002C0185" w:rsidRDefault="00D23CDD" w:rsidP="00F629E4">
            <w:pPr>
              <w:pStyle w:val="TAL"/>
            </w:pPr>
          </w:p>
        </w:tc>
        <w:tc>
          <w:tcPr>
            <w:tcW w:w="2913" w:type="dxa"/>
          </w:tcPr>
          <w:p w14:paraId="796A9AC3" w14:textId="77777777" w:rsidR="00D23CDD" w:rsidRPr="002C0185" w:rsidRDefault="00D23CDD" w:rsidP="00F629E4">
            <w:pPr>
              <w:pStyle w:val="TAL"/>
            </w:pPr>
            <w:r w:rsidRPr="002C0185">
              <w:rPr>
                <w:kern w:val="2"/>
                <w:lang w:eastAsia="zh-CN"/>
              </w:rPr>
              <w:t>S</w:t>
            </w:r>
            <w:r w:rsidRPr="002C0185">
              <w:rPr>
                <w:kern w:val="2"/>
              </w:rPr>
              <w:t>ervice</w:t>
            </w:r>
            <w:r w:rsidRPr="002C0185">
              <w:rPr>
                <w:kern w:val="2"/>
                <w:lang w:eastAsia="zh-CN"/>
              </w:rPr>
              <w:t xml:space="preserve"> </w:t>
            </w:r>
            <w:r w:rsidRPr="002C0185">
              <w:rPr>
                <w:kern w:val="2"/>
              </w:rPr>
              <w:t xml:space="preserve">n°127 </w:t>
            </w:r>
            <w:r w:rsidRPr="002C0185">
              <w:rPr>
                <w:kern w:val="2"/>
                <w:lang w:eastAsia="zh-CN"/>
              </w:rPr>
              <w:t>is</w:t>
            </w:r>
            <w:r w:rsidRPr="002C0185">
              <w:rPr>
                <w:kern w:val="2"/>
              </w:rPr>
              <w:t xml:space="preserve"> "available"</w:t>
            </w:r>
          </w:p>
        </w:tc>
        <w:tc>
          <w:tcPr>
            <w:tcW w:w="3075" w:type="dxa"/>
          </w:tcPr>
          <w:p w14:paraId="09C027C0" w14:textId="77777777" w:rsidR="00D23CDD" w:rsidRPr="002C0185" w:rsidRDefault="00D23CDD" w:rsidP="00F629E4">
            <w:pPr>
              <w:pStyle w:val="TAL"/>
            </w:pPr>
          </w:p>
        </w:tc>
      </w:tr>
      <w:tr w:rsidR="00D23CDD" w:rsidRPr="002C0185" w14:paraId="041C686F" w14:textId="77777777" w:rsidTr="00F629E4">
        <w:trPr>
          <w:cantSplit/>
          <w:jc w:val="center"/>
        </w:trPr>
        <w:tc>
          <w:tcPr>
            <w:tcW w:w="1975" w:type="dxa"/>
            <w:shd w:val="clear" w:color="auto" w:fill="auto"/>
          </w:tcPr>
          <w:p w14:paraId="3D9B2431" w14:textId="77777777" w:rsidR="00D23CDD" w:rsidRPr="002C0185" w:rsidRDefault="00D23CDD" w:rsidP="00F629E4">
            <w:pPr>
              <w:pStyle w:val="TAL"/>
              <w:rPr>
                <w:lang w:eastAsia="fr-FR"/>
              </w:rPr>
            </w:pPr>
            <w:r w:rsidRPr="002C0185">
              <w:t>EF</w:t>
            </w:r>
            <w:r w:rsidRPr="002C0185">
              <w:rPr>
                <w:vertAlign w:val="subscript"/>
              </w:rPr>
              <w:t>HPPLMN</w:t>
            </w:r>
          </w:p>
        </w:tc>
        <w:tc>
          <w:tcPr>
            <w:tcW w:w="820" w:type="dxa"/>
            <w:shd w:val="clear" w:color="auto" w:fill="auto"/>
          </w:tcPr>
          <w:p w14:paraId="03C84BCA" w14:textId="77777777" w:rsidR="00D23CDD" w:rsidRPr="002C0185" w:rsidRDefault="00D23CDD" w:rsidP="00F629E4">
            <w:pPr>
              <w:pStyle w:val="TAL"/>
              <w:rPr>
                <w:lang w:eastAsia="fr-FR"/>
              </w:rPr>
            </w:pPr>
          </w:p>
        </w:tc>
        <w:tc>
          <w:tcPr>
            <w:tcW w:w="2913" w:type="dxa"/>
            <w:shd w:val="clear" w:color="auto" w:fill="auto"/>
          </w:tcPr>
          <w:p w14:paraId="36102BA5" w14:textId="77777777" w:rsidR="00D23CDD" w:rsidRPr="002C0185" w:rsidRDefault="00D23CDD" w:rsidP="00F629E4">
            <w:pPr>
              <w:pStyle w:val="TAL"/>
              <w:rPr>
                <w:lang w:eastAsia="zh-CN"/>
              </w:rPr>
            </w:pPr>
            <w:r w:rsidRPr="002C0185">
              <w:t>1(=6 min)</w:t>
            </w:r>
          </w:p>
        </w:tc>
        <w:tc>
          <w:tcPr>
            <w:tcW w:w="3075" w:type="dxa"/>
            <w:shd w:val="clear" w:color="auto" w:fill="auto"/>
          </w:tcPr>
          <w:p w14:paraId="256739AD" w14:textId="77777777" w:rsidR="00D23CDD" w:rsidRPr="002C0185" w:rsidRDefault="00D23CDD" w:rsidP="00F629E4">
            <w:pPr>
              <w:pStyle w:val="TAL"/>
              <w:rPr>
                <w:lang w:eastAsia="fr-FR"/>
              </w:rPr>
            </w:pPr>
          </w:p>
        </w:tc>
      </w:tr>
      <w:tr w:rsidR="00DA3DDF" w:rsidRPr="002C0185" w14:paraId="7AECA426" w14:textId="77777777" w:rsidTr="00F629E4">
        <w:trPr>
          <w:cantSplit/>
          <w:jc w:val="center"/>
        </w:trPr>
        <w:tc>
          <w:tcPr>
            <w:tcW w:w="1975" w:type="dxa"/>
            <w:shd w:val="clear" w:color="auto" w:fill="auto"/>
          </w:tcPr>
          <w:p w14:paraId="2A66B174" w14:textId="6754FB21" w:rsidR="00DA3DDF" w:rsidRPr="002C0185" w:rsidRDefault="00DA3DDF" w:rsidP="00DA3DDF">
            <w:pPr>
              <w:pStyle w:val="TAL"/>
            </w:pPr>
            <w:r w:rsidRPr="002C0185">
              <w:t>EF</w:t>
            </w:r>
            <w:r w:rsidRPr="002C0185">
              <w:rPr>
                <w:vertAlign w:val="subscript"/>
              </w:rPr>
              <w:t>5GS3GPPLOCI</w:t>
            </w:r>
          </w:p>
        </w:tc>
        <w:tc>
          <w:tcPr>
            <w:tcW w:w="820" w:type="dxa"/>
            <w:shd w:val="clear" w:color="auto" w:fill="auto"/>
          </w:tcPr>
          <w:p w14:paraId="40B28A54" w14:textId="77777777" w:rsidR="00DA3DDF" w:rsidRPr="002C0185" w:rsidRDefault="00DA3DDF" w:rsidP="00DA3DDF">
            <w:pPr>
              <w:pStyle w:val="TAL"/>
              <w:rPr>
                <w:lang w:eastAsia="fr-FR"/>
              </w:rPr>
            </w:pPr>
          </w:p>
        </w:tc>
        <w:tc>
          <w:tcPr>
            <w:tcW w:w="2913" w:type="dxa"/>
            <w:shd w:val="clear" w:color="auto" w:fill="auto"/>
          </w:tcPr>
          <w:p w14:paraId="1C719488" w14:textId="423310EE" w:rsidR="00DA3DDF" w:rsidRPr="002C0185" w:rsidRDefault="00DA3DDF" w:rsidP="00DA3DDF">
            <w:pPr>
              <w:pStyle w:val="TAL"/>
            </w:pPr>
            <w:r w:rsidRPr="002C0185">
              <w:t>FF FF…FF FE 01 (20 Bytes)</w:t>
            </w:r>
          </w:p>
        </w:tc>
        <w:tc>
          <w:tcPr>
            <w:tcW w:w="3075" w:type="dxa"/>
            <w:shd w:val="clear" w:color="auto" w:fill="auto"/>
          </w:tcPr>
          <w:p w14:paraId="4C5BDAFB" w14:textId="77777777" w:rsidR="00DA3DDF" w:rsidRPr="002C0185" w:rsidRDefault="00DA3DDF" w:rsidP="00DA3DDF">
            <w:pPr>
              <w:pStyle w:val="TAL"/>
              <w:rPr>
                <w:lang w:eastAsia="fr-FR"/>
              </w:rPr>
            </w:pPr>
          </w:p>
        </w:tc>
      </w:tr>
      <w:tr w:rsidR="00DA3DDF" w:rsidRPr="002C0185" w14:paraId="15A4C03D" w14:textId="77777777" w:rsidTr="00F629E4">
        <w:trPr>
          <w:cantSplit/>
          <w:jc w:val="center"/>
        </w:trPr>
        <w:tc>
          <w:tcPr>
            <w:tcW w:w="1975" w:type="dxa"/>
            <w:shd w:val="clear" w:color="auto" w:fill="auto"/>
          </w:tcPr>
          <w:p w14:paraId="33CD88A1" w14:textId="3C1D6289" w:rsidR="00DA3DDF" w:rsidRPr="002C0185" w:rsidRDefault="00DA3DDF" w:rsidP="00DA3DDF">
            <w:pPr>
              <w:pStyle w:val="TAL"/>
            </w:pPr>
            <w:r w:rsidRPr="002C0185">
              <w:t>EF</w:t>
            </w:r>
            <w:r w:rsidRPr="002C0185">
              <w:rPr>
                <w:vertAlign w:val="subscript"/>
              </w:rPr>
              <w:t>EPSLOCI</w:t>
            </w:r>
          </w:p>
        </w:tc>
        <w:tc>
          <w:tcPr>
            <w:tcW w:w="820" w:type="dxa"/>
            <w:shd w:val="clear" w:color="auto" w:fill="auto"/>
          </w:tcPr>
          <w:p w14:paraId="6EFF65B2" w14:textId="77777777" w:rsidR="00DA3DDF" w:rsidRPr="002C0185" w:rsidRDefault="00DA3DDF" w:rsidP="00DA3DDF">
            <w:pPr>
              <w:pStyle w:val="TAL"/>
              <w:rPr>
                <w:lang w:eastAsia="fr-FR"/>
              </w:rPr>
            </w:pPr>
          </w:p>
        </w:tc>
        <w:tc>
          <w:tcPr>
            <w:tcW w:w="2913" w:type="dxa"/>
            <w:shd w:val="clear" w:color="auto" w:fill="auto"/>
          </w:tcPr>
          <w:p w14:paraId="56ED5C5E" w14:textId="4E5A0712" w:rsidR="00DA3DDF" w:rsidRPr="002C0185" w:rsidRDefault="00DA3DDF" w:rsidP="00DA3DDF">
            <w:pPr>
              <w:pStyle w:val="TAL"/>
            </w:pPr>
            <w:r w:rsidRPr="002C0185">
              <w:t>FF FF…FF FE 01 (18 Bytes)</w:t>
            </w:r>
          </w:p>
        </w:tc>
        <w:tc>
          <w:tcPr>
            <w:tcW w:w="3075" w:type="dxa"/>
            <w:shd w:val="clear" w:color="auto" w:fill="auto"/>
          </w:tcPr>
          <w:p w14:paraId="6AFD61FB" w14:textId="77777777" w:rsidR="00DA3DDF" w:rsidRPr="002C0185" w:rsidRDefault="00DA3DDF" w:rsidP="00DA3DDF">
            <w:pPr>
              <w:pStyle w:val="TAL"/>
              <w:rPr>
                <w:lang w:eastAsia="fr-FR"/>
              </w:rPr>
            </w:pPr>
          </w:p>
        </w:tc>
      </w:tr>
      <w:tr w:rsidR="00DA3DDF" w:rsidRPr="002C0185" w14:paraId="2546EB8A" w14:textId="77777777" w:rsidTr="00F629E4">
        <w:trPr>
          <w:cantSplit/>
          <w:jc w:val="center"/>
        </w:trPr>
        <w:tc>
          <w:tcPr>
            <w:tcW w:w="1975" w:type="dxa"/>
            <w:shd w:val="clear" w:color="auto" w:fill="auto"/>
          </w:tcPr>
          <w:p w14:paraId="53515185" w14:textId="6ECE2D8E" w:rsidR="00DA3DDF" w:rsidRPr="002C0185" w:rsidRDefault="00DA3DDF" w:rsidP="00DA3DDF">
            <w:pPr>
              <w:pStyle w:val="TAL"/>
            </w:pPr>
            <w:r w:rsidRPr="002C0185">
              <w:t>EF</w:t>
            </w:r>
            <w:r w:rsidRPr="002C0185">
              <w:rPr>
                <w:vertAlign w:val="subscript"/>
              </w:rPr>
              <w:t>PSLOCI</w:t>
            </w:r>
          </w:p>
        </w:tc>
        <w:tc>
          <w:tcPr>
            <w:tcW w:w="820" w:type="dxa"/>
            <w:shd w:val="clear" w:color="auto" w:fill="auto"/>
          </w:tcPr>
          <w:p w14:paraId="71B14F14" w14:textId="77777777" w:rsidR="00DA3DDF" w:rsidRPr="002C0185" w:rsidRDefault="00DA3DDF" w:rsidP="00DA3DDF">
            <w:pPr>
              <w:pStyle w:val="TAL"/>
              <w:rPr>
                <w:lang w:eastAsia="fr-FR"/>
              </w:rPr>
            </w:pPr>
          </w:p>
        </w:tc>
        <w:tc>
          <w:tcPr>
            <w:tcW w:w="2913" w:type="dxa"/>
            <w:shd w:val="clear" w:color="auto" w:fill="auto"/>
          </w:tcPr>
          <w:p w14:paraId="3A33A475" w14:textId="76B68FA0" w:rsidR="00DA3DDF" w:rsidRPr="002C0185" w:rsidRDefault="00DA3DDF" w:rsidP="00DA3DDF">
            <w:pPr>
              <w:pStyle w:val="TAL"/>
            </w:pPr>
            <w:r w:rsidRPr="002C0185">
              <w:t>FF FF…FE FF 01 (14 Bytes)</w:t>
            </w:r>
          </w:p>
        </w:tc>
        <w:tc>
          <w:tcPr>
            <w:tcW w:w="3075" w:type="dxa"/>
            <w:shd w:val="clear" w:color="auto" w:fill="auto"/>
          </w:tcPr>
          <w:p w14:paraId="6A38EF73" w14:textId="77777777" w:rsidR="00DA3DDF" w:rsidRPr="002C0185" w:rsidRDefault="00DA3DDF" w:rsidP="00DA3DDF">
            <w:pPr>
              <w:pStyle w:val="TAL"/>
              <w:rPr>
                <w:lang w:eastAsia="fr-FR"/>
              </w:rPr>
            </w:pPr>
          </w:p>
        </w:tc>
      </w:tr>
      <w:tr w:rsidR="00DA3DDF" w:rsidRPr="002C0185" w14:paraId="34519885" w14:textId="77777777" w:rsidTr="00F629E4">
        <w:trPr>
          <w:cantSplit/>
          <w:jc w:val="center"/>
        </w:trPr>
        <w:tc>
          <w:tcPr>
            <w:tcW w:w="1975" w:type="dxa"/>
            <w:shd w:val="clear" w:color="auto" w:fill="auto"/>
          </w:tcPr>
          <w:p w14:paraId="7FFE2AD7" w14:textId="54B0F4D2" w:rsidR="00DA3DDF" w:rsidRPr="002C0185" w:rsidRDefault="00DA3DDF" w:rsidP="00DA3DDF">
            <w:pPr>
              <w:pStyle w:val="TAL"/>
            </w:pPr>
            <w:r w:rsidRPr="002C0185">
              <w:t>EF</w:t>
            </w:r>
            <w:r w:rsidRPr="002C0185">
              <w:rPr>
                <w:vertAlign w:val="subscript"/>
              </w:rPr>
              <w:t>LOCI</w:t>
            </w:r>
          </w:p>
        </w:tc>
        <w:tc>
          <w:tcPr>
            <w:tcW w:w="820" w:type="dxa"/>
            <w:shd w:val="clear" w:color="auto" w:fill="auto"/>
          </w:tcPr>
          <w:p w14:paraId="54BE7729" w14:textId="77777777" w:rsidR="00DA3DDF" w:rsidRPr="002C0185" w:rsidRDefault="00DA3DDF" w:rsidP="00DA3DDF">
            <w:pPr>
              <w:pStyle w:val="TAL"/>
              <w:rPr>
                <w:lang w:eastAsia="fr-FR"/>
              </w:rPr>
            </w:pPr>
          </w:p>
        </w:tc>
        <w:tc>
          <w:tcPr>
            <w:tcW w:w="2913" w:type="dxa"/>
            <w:shd w:val="clear" w:color="auto" w:fill="auto"/>
          </w:tcPr>
          <w:p w14:paraId="29EE3FE1" w14:textId="23ACF455" w:rsidR="00DA3DDF" w:rsidRPr="002C0185" w:rsidRDefault="00DA3DDF" w:rsidP="00DA3DDF">
            <w:pPr>
              <w:pStyle w:val="TAL"/>
            </w:pPr>
            <w:r w:rsidRPr="002C0185">
              <w:t>FF FF…FE FF 01 (11 Bytes)</w:t>
            </w:r>
          </w:p>
        </w:tc>
        <w:tc>
          <w:tcPr>
            <w:tcW w:w="3075" w:type="dxa"/>
            <w:shd w:val="clear" w:color="auto" w:fill="auto"/>
          </w:tcPr>
          <w:p w14:paraId="3415685D" w14:textId="77777777" w:rsidR="00DA3DDF" w:rsidRPr="002C0185" w:rsidRDefault="00DA3DDF" w:rsidP="00DA3DDF">
            <w:pPr>
              <w:pStyle w:val="TAL"/>
              <w:rPr>
                <w:lang w:eastAsia="fr-FR"/>
              </w:rPr>
            </w:pPr>
          </w:p>
        </w:tc>
      </w:tr>
      <w:tr w:rsidR="0069420C" w:rsidRPr="002C0185" w14:paraId="2C04183F" w14:textId="77777777" w:rsidTr="00752D1C">
        <w:trPr>
          <w:cantSplit/>
          <w:jc w:val="center"/>
        </w:trPr>
        <w:tc>
          <w:tcPr>
            <w:tcW w:w="8783" w:type="dxa"/>
            <w:gridSpan w:val="4"/>
            <w:shd w:val="clear" w:color="auto" w:fill="auto"/>
          </w:tcPr>
          <w:p w14:paraId="6314B22B" w14:textId="501BB67C" w:rsidR="0069420C" w:rsidRPr="002C0185" w:rsidRDefault="0069420C" w:rsidP="00752D1C">
            <w:pPr>
              <w:pStyle w:val="TAN"/>
              <w:rPr>
                <w:lang w:eastAsia="fr-FR"/>
              </w:rPr>
            </w:pPr>
            <w:r w:rsidRPr="002C0185">
              <w:t>Note:</w:t>
            </w:r>
            <w:r w:rsidRPr="002C0185">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50DF21D8" w14:textId="77777777" w:rsidR="00D23CDD" w:rsidRPr="002C0185" w:rsidRDefault="00D23CDD" w:rsidP="00D23CDD"/>
    <w:p w14:paraId="1B224C2A" w14:textId="77777777" w:rsidR="00D23CDD" w:rsidRPr="002C0185" w:rsidRDefault="00D23CDD" w:rsidP="00D23CDD">
      <w:pPr>
        <w:pStyle w:val="TH"/>
      </w:pPr>
      <w:bookmarkStart w:id="503" w:name="_CRTable6_4_111"/>
      <w:r w:rsidRPr="002C0185">
        <w:t xml:space="preserve">Table </w:t>
      </w:r>
      <w:bookmarkEnd w:id="503"/>
      <w:r w:rsidRPr="002C0185">
        <w:t>6.4.1-11: USIM configuration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
        <w:gridCol w:w="1785"/>
        <w:gridCol w:w="33"/>
        <w:gridCol w:w="944"/>
        <w:gridCol w:w="33"/>
        <w:gridCol w:w="2880"/>
        <w:gridCol w:w="33"/>
        <w:gridCol w:w="3042"/>
        <w:gridCol w:w="33"/>
      </w:tblGrid>
      <w:tr w:rsidR="00D23CDD" w:rsidRPr="002C0185" w14:paraId="27B5099C" w14:textId="77777777" w:rsidTr="005153CD">
        <w:trPr>
          <w:gridAfter w:val="1"/>
          <w:wAfter w:w="33" w:type="dxa"/>
          <w:jc w:val="center"/>
        </w:trPr>
        <w:tc>
          <w:tcPr>
            <w:tcW w:w="1818" w:type="dxa"/>
            <w:gridSpan w:val="2"/>
            <w:tcMar>
              <w:top w:w="0" w:type="dxa"/>
              <w:left w:w="28" w:type="dxa"/>
              <w:bottom w:w="0" w:type="dxa"/>
              <w:right w:w="108" w:type="dxa"/>
            </w:tcMar>
            <w:hideMark/>
          </w:tcPr>
          <w:p w14:paraId="0DD0A1EE" w14:textId="77777777" w:rsidR="00D23CDD" w:rsidRPr="002C0185" w:rsidRDefault="00D23CDD" w:rsidP="00F629E4">
            <w:pPr>
              <w:pStyle w:val="TAH"/>
              <w:rPr>
                <w:lang w:eastAsia="fr-FR"/>
              </w:rPr>
            </w:pPr>
            <w:r w:rsidRPr="002C0185">
              <w:rPr>
                <w:lang w:eastAsia="fr-FR"/>
              </w:rPr>
              <w:t>USIM field</w:t>
            </w:r>
          </w:p>
        </w:tc>
        <w:tc>
          <w:tcPr>
            <w:tcW w:w="977" w:type="dxa"/>
            <w:gridSpan w:val="2"/>
            <w:tcMar>
              <w:top w:w="0" w:type="dxa"/>
              <w:left w:w="28" w:type="dxa"/>
              <w:bottom w:w="0" w:type="dxa"/>
              <w:right w:w="108" w:type="dxa"/>
            </w:tcMar>
            <w:hideMark/>
          </w:tcPr>
          <w:p w14:paraId="17E0E38E" w14:textId="77777777" w:rsidR="00D23CDD" w:rsidRPr="002C0185" w:rsidRDefault="00D23CDD" w:rsidP="00F629E4">
            <w:pPr>
              <w:pStyle w:val="TAH"/>
              <w:rPr>
                <w:lang w:eastAsia="fr-FR"/>
              </w:rPr>
            </w:pPr>
            <w:r w:rsidRPr="002C0185">
              <w:rPr>
                <w:lang w:eastAsia="fr-FR"/>
              </w:rPr>
              <w:t>Priority</w:t>
            </w:r>
          </w:p>
        </w:tc>
        <w:tc>
          <w:tcPr>
            <w:tcW w:w="2913" w:type="dxa"/>
            <w:gridSpan w:val="2"/>
            <w:tcMar>
              <w:top w:w="0" w:type="dxa"/>
              <w:left w:w="28" w:type="dxa"/>
              <w:bottom w:w="0" w:type="dxa"/>
              <w:right w:w="108" w:type="dxa"/>
            </w:tcMar>
            <w:hideMark/>
          </w:tcPr>
          <w:p w14:paraId="29868BFD" w14:textId="77777777" w:rsidR="00D23CDD" w:rsidRPr="002C0185" w:rsidRDefault="00D23CDD" w:rsidP="00F629E4">
            <w:pPr>
              <w:pStyle w:val="TAH"/>
              <w:rPr>
                <w:lang w:eastAsia="fr-FR"/>
              </w:rPr>
            </w:pPr>
            <w:r w:rsidRPr="002C0185">
              <w:rPr>
                <w:lang w:eastAsia="fr-FR"/>
              </w:rPr>
              <w:t>Value</w:t>
            </w:r>
          </w:p>
        </w:tc>
        <w:tc>
          <w:tcPr>
            <w:tcW w:w="3075" w:type="dxa"/>
            <w:gridSpan w:val="2"/>
            <w:tcMar>
              <w:top w:w="0" w:type="dxa"/>
              <w:left w:w="28" w:type="dxa"/>
              <w:bottom w:w="0" w:type="dxa"/>
              <w:right w:w="108" w:type="dxa"/>
            </w:tcMar>
            <w:hideMark/>
          </w:tcPr>
          <w:p w14:paraId="29B534BD" w14:textId="77777777" w:rsidR="00D23CDD" w:rsidRPr="002C0185" w:rsidRDefault="00D23CDD" w:rsidP="00F629E4">
            <w:pPr>
              <w:pStyle w:val="TAH"/>
              <w:rPr>
                <w:lang w:eastAsia="fr-FR"/>
              </w:rPr>
            </w:pPr>
            <w:r w:rsidRPr="002C0185">
              <w:rPr>
                <w:lang w:eastAsia="fr-FR"/>
              </w:rPr>
              <w:t>Access Technology Identifier</w:t>
            </w:r>
          </w:p>
        </w:tc>
      </w:tr>
      <w:tr w:rsidR="00D23CDD" w:rsidRPr="002C0185" w14:paraId="4A5A3030"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673E5C11" w14:textId="77777777" w:rsidR="00D23CDD" w:rsidRPr="002C0185" w:rsidRDefault="00D23CDD" w:rsidP="00F629E4">
            <w:pPr>
              <w:pStyle w:val="TAL"/>
              <w:rPr>
                <w:lang w:eastAsia="fr-FR"/>
              </w:rPr>
            </w:pPr>
            <w:r w:rsidRPr="002C0185">
              <w:rPr>
                <w:lang w:eastAsia="fr-FR"/>
              </w:rPr>
              <w:t>EF</w:t>
            </w:r>
            <w:r w:rsidRPr="002C0185">
              <w:rPr>
                <w:vertAlign w:val="subscript"/>
                <w:lang w:eastAsia="fr-FR"/>
              </w:rPr>
              <w:t>5GS3GPPLOCI</w:t>
            </w:r>
          </w:p>
        </w:tc>
        <w:tc>
          <w:tcPr>
            <w:tcW w:w="977" w:type="dxa"/>
            <w:gridSpan w:val="2"/>
            <w:tcMar>
              <w:top w:w="0" w:type="dxa"/>
              <w:left w:w="28" w:type="dxa"/>
              <w:bottom w:w="0" w:type="dxa"/>
              <w:right w:w="108" w:type="dxa"/>
            </w:tcMar>
          </w:tcPr>
          <w:p w14:paraId="5E5EF36E" w14:textId="77777777" w:rsidR="00D23CDD" w:rsidRPr="002C0185" w:rsidRDefault="00D23CDD" w:rsidP="00F629E4">
            <w:pPr>
              <w:pStyle w:val="TAL"/>
              <w:rPr>
                <w:lang w:eastAsia="fr-FR"/>
              </w:rPr>
            </w:pPr>
          </w:p>
        </w:tc>
        <w:tc>
          <w:tcPr>
            <w:tcW w:w="2913" w:type="dxa"/>
            <w:gridSpan w:val="2"/>
            <w:tcMar>
              <w:top w:w="0" w:type="dxa"/>
              <w:left w:w="28" w:type="dxa"/>
              <w:bottom w:w="0" w:type="dxa"/>
              <w:right w:w="108" w:type="dxa"/>
            </w:tcMar>
            <w:hideMark/>
          </w:tcPr>
          <w:p w14:paraId="7BADBB71" w14:textId="143DD120" w:rsidR="00D23CDD" w:rsidRPr="002C0185" w:rsidRDefault="00106BB9" w:rsidP="00F629E4">
            <w:pPr>
              <w:pStyle w:val="TAL"/>
              <w:rPr>
                <w:lang w:eastAsia="fr-FR"/>
              </w:rPr>
            </w:pPr>
            <w:r w:rsidRPr="002C0185">
              <w:rPr>
                <w:lang w:eastAsia="fr-FR"/>
              </w:rPr>
              <w:t xml:space="preserve">PLMN15 </w:t>
            </w:r>
            <w:r w:rsidR="00D23CDD" w:rsidRPr="002C0185">
              <w:rPr>
                <w:lang w:eastAsia="fr-FR"/>
              </w:rPr>
              <w:t>(See preamble)</w:t>
            </w:r>
          </w:p>
        </w:tc>
        <w:tc>
          <w:tcPr>
            <w:tcW w:w="3075" w:type="dxa"/>
            <w:gridSpan w:val="2"/>
            <w:tcMar>
              <w:top w:w="0" w:type="dxa"/>
              <w:left w:w="28" w:type="dxa"/>
              <w:bottom w:w="0" w:type="dxa"/>
              <w:right w:w="108" w:type="dxa"/>
            </w:tcMar>
          </w:tcPr>
          <w:p w14:paraId="52FCE140" w14:textId="77777777" w:rsidR="00D23CDD" w:rsidRPr="002C0185" w:rsidRDefault="00D23CDD" w:rsidP="00F629E4">
            <w:pPr>
              <w:pStyle w:val="TAL"/>
              <w:rPr>
                <w:lang w:eastAsia="fr-FR"/>
              </w:rPr>
            </w:pPr>
          </w:p>
        </w:tc>
      </w:tr>
      <w:tr w:rsidR="00D23CDD" w:rsidRPr="002C0185" w14:paraId="043C11D5"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00F77669" w14:textId="77777777" w:rsidR="00D23CDD" w:rsidRPr="002C0185" w:rsidRDefault="00D23CDD" w:rsidP="00F629E4">
            <w:pPr>
              <w:pStyle w:val="TAL"/>
              <w:rPr>
                <w:lang w:eastAsia="fr-FR"/>
              </w:rPr>
            </w:pPr>
            <w:r w:rsidRPr="002C0185">
              <w:rPr>
                <w:lang w:eastAsia="fr-FR"/>
              </w:rPr>
              <w:t>EF</w:t>
            </w:r>
            <w:r w:rsidRPr="002C0185">
              <w:rPr>
                <w:vertAlign w:val="subscript"/>
                <w:lang w:eastAsia="fr-FR"/>
              </w:rPr>
              <w:t>IMSI</w:t>
            </w:r>
          </w:p>
        </w:tc>
        <w:tc>
          <w:tcPr>
            <w:tcW w:w="977" w:type="dxa"/>
            <w:gridSpan w:val="2"/>
            <w:tcMar>
              <w:top w:w="0" w:type="dxa"/>
              <w:left w:w="28" w:type="dxa"/>
              <w:bottom w:w="0" w:type="dxa"/>
              <w:right w:w="108" w:type="dxa"/>
            </w:tcMar>
          </w:tcPr>
          <w:p w14:paraId="30864CDF" w14:textId="77777777" w:rsidR="00D23CDD" w:rsidRPr="002C0185" w:rsidRDefault="00D23CDD" w:rsidP="00F629E4">
            <w:pPr>
              <w:pStyle w:val="TAL"/>
              <w:rPr>
                <w:lang w:eastAsia="fr-FR"/>
              </w:rPr>
            </w:pPr>
          </w:p>
        </w:tc>
        <w:tc>
          <w:tcPr>
            <w:tcW w:w="2913" w:type="dxa"/>
            <w:gridSpan w:val="2"/>
            <w:tcMar>
              <w:top w:w="0" w:type="dxa"/>
              <w:left w:w="28" w:type="dxa"/>
              <w:bottom w:w="0" w:type="dxa"/>
              <w:right w:w="108" w:type="dxa"/>
            </w:tcMar>
            <w:hideMark/>
          </w:tcPr>
          <w:p w14:paraId="2B3FDFBB" w14:textId="0BA27FCA" w:rsidR="00D23CDD" w:rsidRPr="002C0185" w:rsidRDefault="00D23CDD" w:rsidP="00F629E4">
            <w:pPr>
              <w:pStyle w:val="TAL"/>
              <w:rPr>
                <w:lang w:eastAsia="fr-FR"/>
              </w:rPr>
            </w:pPr>
            <w:r w:rsidRPr="002C0185">
              <w:rPr>
                <w:lang w:eastAsia="fr-FR"/>
              </w:rPr>
              <w:t xml:space="preserve">The HPLMN (MCC+MNC) of the IMSI is set to </w:t>
            </w:r>
            <w:r w:rsidR="00106BB9" w:rsidRPr="002C0185">
              <w:rPr>
                <w:lang w:eastAsia="fr-FR"/>
              </w:rPr>
              <w:t>PLMN1</w:t>
            </w:r>
          </w:p>
        </w:tc>
        <w:tc>
          <w:tcPr>
            <w:tcW w:w="3075" w:type="dxa"/>
            <w:gridSpan w:val="2"/>
            <w:tcMar>
              <w:top w:w="0" w:type="dxa"/>
              <w:left w:w="28" w:type="dxa"/>
              <w:bottom w:w="0" w:type="dxa"/>
              <w:right w:w="108" w:type="dxa"/>
            </w:tcMar>
          </w:tcPr>
          <w:p w14:paraId="4C76CA4F" w14:textId="77777777" w:rsidR="00D23CDD" w:rsidRPr="002C0185" w:rsidRDefault="00D23CDD" w:rsidP="00F629E4">
            <w:pPr>
              <w:pStyle w:val="TAL"/>
              <w:rPr>
                <w:lang w:eastAsia="fr-FR"/>
              </w:rPr>
            </w:pPr>
          </w:p>
        </w:tc>
      </w:tr>
      <w:tr w:rsidR="00D23CDD" w:rsidRPr="002C0185" w14:paraId="57468F78" w14:textId="77777777" w:rsidTr="005153CD">
        <w:trPr>
          <w:gridAfter w:val="1"/>
          <w:wAfter w:w="33" w:type="dxa"/>
          <w:cantSplit/>
          <w:trHeight w:val="217"/>
          <w:jc w:val="center"/>
        </w:trPr>
        <w:tc>
          <w:tcPr>
            <w:tcW w:w="1818" w:type="dxa"/>
            <w:gridSpan w:val="2"/>
            <w:vMerge w:val="restart"/>
            <w:tcMar>
              <w:top w:w="0" w:type="dxa"/>
              <w:left w:w="28" w:type="dxa"/>
              <w:bottom w:w="0" w:type="dxa"/>
              <w:right w:w="108" w:type="dxa"/>
            </w:tcMar>
          </w:tcPr>
          <w:p w14:paraId="0F84BB00" w14:textId="77777777" w:rsidR="00D23CDD" w:rsidRPr="002C0185" w:rsidRDefault="00D23CDD" w:rsidP="00F629E4">
            <w:pPr>
              <w:pStyle w:val="TAL"/>
              <w:rPr>
                <w:lang w:eastAsia="fr-FR"/>
              </w:rPr>
            </w:pPr>
            <w:r w:rsidRPr="002C0185">
              <w:rPr>
                <w:lang w:eastAsia="fr-FR"/>
              </w:rPr>
              <w:t>EF</w:t>
            </w:r>
            <w:r w:rsidRPr="002C0185">
              <w:rPr>
                <w:vertAlign w:val="subscript"/>
                <w:lang w:eastAsia="fr-FR"/>
              </w:rPr>
              <w:t>PLMNwAcT</w:t>
            </w:r>
          </w:p>
        </w:tc>
        <w:tc>
          <w:tcPr>
            <w:tcW w:w="977" w:type="dxa"/>
            <w:gridSpan w:val="2"/>
            <w:tcMar>
              <w:top w:w="0" w:type="dxa"/>
              <w:left w:w="28" w:type="dxa"/>
              <w:bottom w:w="0" w:type="dxa"/>
              <w:right w:w="108" w:type="dxa"/>
            </w:tcMar>
          </w:tcPr>
          <w:p w14:paraId="72069F53" w14:textId="77777777" w:rsidR="00D23CDD" w:rsidRPr="002C0185" w:rsidRDefault="00D23CDD" w:rsidP="00F629E4">
            <w:pPr>
              <w:pStyle w:val="TAL"/>
              <w:rPr>
                <w:lang w:eastAsia="fr-FR"/>
              </w:rPr>
            </w:pPr>
            <w:r w:rsidRPr="002C0185">
              <w:rPr>
                <w:lang w:eastAsia="fr-FR"/>
              </w:rPr>
              <w:t>1</w:t>
            </w:r>
          </w:p>
        </w:tc>
        <w:tc>
          <w:tcPr>
            <w:tcW w:w="2913" w:type="dxa"/>
            <w:gridSpan w:val="2"/>
            <w:tcMar>
              <w:top w:w="0" w:type="dxa"/>
              <w:left w:w="28" w:type="dxa"/>
              <w:bottom w:w="0" w:type="dxa"/>
              <w:right w:w="108" w:type="dxa"/>
            </w:tcMar>
          </w:tcPr>
          <w:p w14:paraId="031B396E" w14:textId="77777777" w:rsidR="00D23CDD" w:rsidRPr="002C0185" w:rsidRDefault="00D23CDD" w:rsidP="00F629E4">
            <w:pPr>
              <w:pStyle w:val="TAL"/>
              <w:rPr>
                <w:lang w:eastAsia="fr-FR"/>
              </w:rPr>
            </w:pPr>
            <w:r w:rsidRPr="002C0185">
              <w:rPr>
                <w:lang w:eastAsia="fr-FR"/>
              </w:rPr>
              <w:t>Default</w:t>
            </w:r>
          </w:p>
        </w:tc>
        <w:tc>
          <w:tcPr>
            <w:tcW w:w="3075" w:type="dxa"/>
            <w:gridSpan w:val="2"/>
            <w:tcMar>
              <w:top w:w="0" w:type="dxa"/>
              <w:left w:w="28" w:type="dxa"/>
              <w:bottom w:w="0" w:type="dxa"/>
              <w:right w:w="108" w:type="dxa"/>
            </w:tcMar>
          </w:tcPr>
          <w:p w14:paraId="4676D141" w14:textId="740D1DA7" w:rsidR="00D23CDD" w:rsidRPr="002C0185" w:rsidRDefault="00106BB9" w:rsidP="00F629E4">
            <w:pPr>
              <w:pStyle w:val="TAL"/>
              <w:rPr>
                <w:lang w:eastAsia="fr-FR"/>
              </w:rPr>
            </w:pPr>
            <w:r w:rsidRPr="002C0185">
              <w:t>Default</w:t>
            </w:r>
          </w:p>
        </w:tc>
      </w:tr>
      <w:tr w:rsidR="00D23CDD" w:rsidRPr="002C0185" w14:paraId="735C75EC" w14:textId="77777777" w:rsidTr="005153CD">
        <w:trPr>
          <w:gridAfter w:val="1"/>
          <w:wAfter w:w="33" w:type="dxa"/>
          <w:cantSplit/>
          <w:jc w:val="center"/>
        </w:trPr>
        <w:tc>
          <w:tcPr>
            <w:tcW w:w="1818" w:type="dxa"/>
            <w:gridSpan w:val="2"/>
            <w:vMerge/>
            <w:tcMar>
              <w:top w:w="0" w:type="dxa"/>
              <w:left w:w="28" w:type="dxa"/>
              <w:bottom w:w="0" w:type="dxa"/>
              <w:right w:w="108" w:type="dxa"/>
            </w:tcMar>
            <w:hideMark/>
          </w:tcPr>
          <w:p w14:paraId="48FACBCE" w14:textId="77777777" w:rsidR="00D23CDD" w:rsidRPr="002C0185" w:rsidRDefault="00D23CDD" w:rsidP="00F629E4">
            <w:pPr>
              <w:pStyle w:val="TAL"/>
              <w:rPr>
                <w:lang w:eastAsia="fr-FR"/>
              </w:rPr>
            </w:pPr>
          </w:p>
        </w:tc>
        <w:tc>
          <w:tcPr>
            <w:tcW w:w="977" w:type="dxa"/>
            <w:gridSpan w:val="2"/>
            <w:tcMar>
              <w:top w:w="0" w:type="dxa"/>
              <w:left w:w="28" w:type="dxa"/>
              <w:bottom w:w="0" w:type="dxa"/>
              <w:right w:w="108" w:type="dxa"/>
            </w:tcMar>
            <w:hideMark/>
          </w:tcPr>
          <w:p w14:paraId="5869762D" w14:textId="77777777" w:rsidR="00D23CDD" w:rsidRPr="002C0185" w:rsidRDefault="00D23CDD" w:rsidP="00F629E4">
            <w:pPr>
              <w:pStyle w:val="TAL"/>
              <w:rPr>
                <w:lang w:eastAsia="fr-FR"/>
              </w:rPr>
            </w:pPr>
            <w:r w:rsidRPr="002C0185">
              <w:rPr>
                <w:lang w:eastAsia="fr-FR"/>
              </w:rPr>
              <w:t>2</w:t>
            </w:r>
          </w:p>
        </w:tc>
        <w:tc>
          <w:tcPr>
            <w:tcW w:w="2913" w:type="dxa"/>
            <w:gridSpan w:val="2"/>
            <w:tcMar>
              <w:top w:w="0" w:type="dxa"/>
              <w:left w:w="28" w:type="dxa"/>
              <w:bottom w:w="0" w:type="dxa"/>
              <w:right w:w="108" w:type="dxa"/>
            </w:tcMar>
            <w:hideMark/>
          </w:tcPr>
          <w:p w14:paraId="60E77C1B" w14:textId="0D6EC623" w:rsidR="00D23CDD" w:rsidRPr="002C0185" w:rsidRDefault="00106BB9" w:rsidP="00F629E4">
            <w:pPr>
              <w:pStyle w:val="TAL"/>
              <w:rPr>
                <w:lang w:eastAsia="fr-FR"/>
              </w:rPr>
            </w:pPr>
            <w:r w:rsidRPr="002C0185">
              <w:rPr>
                <w:lang w:eastAsia="fr-FR"/>
              </w:rPr>
              <w:t>PLMN16</w:t>
            </w:r>
          </w:p>
        </w:tc>
        <w:tc>
          <w:tcPr>
            <w:tcW w:w="3075" w:type="dxa"/>
            <w:gridSpan w:val="2"/>
            <w:tcMar>
              <w:top w:w="0" w:type="dxa"/>
              <w:left w:w="28" w:type="dxa"/>
              <w:bottom w:w="0" w:type="dxa"/>
              <w:right w:w="108" w:type="dxa"/>
            </w:tcMar>
          </w:tcPr>
          <w:p w14:paraId="2B90F6E5" w14:textId="77777777" w:rsidR="00D23CDD" w:rsidRPr="002C0185" w:rsidRDefault="00D23CDD" w:rsidP="00F629E4">
            <w:pPr>
              <w:pStyle w:val="TAL"/>
              <w:rPr>
                <w:lang w:eastAsia="fr-FR"/>
              </w:rPr>
            </w:pPr>
            <w:r w:rsidRPr="002C0185">
              <w:t>NG-RAN</w:t>
            </w:r>
          </w:p>
        </w:tc>
      </w:tr>
      <w:tr w:rsidR="00106BB9" w:rsidRPr="002C0185" w14:paraId="15C60339" w14:textId="77777777" w:rsidTr="006752DE">
        <w:trPr>
          <w:gridBefore w:val="1"/>
          <w:wBefore w:w="33" w:type="dxa"/>
          <w:cantSplit/>
          <w:jc w:val="center"/>
        </w:trPr>
        <w:tc>
          <w:tcPr>
            <w:tcW w:w="1818" w:type="dxa"/>
            <w:gridSpan w:val="2"/>
            <w:tcBorders>
              <w:top w:val="nil"/>
            </w:tcBorders>
            <w:tcMar>
              <w:top w:w="0" w:type="dxa"/>
              <w:left w:w="28" w:type="dxa"/>
              <w:bottom w:w="0" w:type="dxa"/>
              <w:right w:w="108" w:type="dxa"/>
            </w:tcMar>
          </w:tcPr>
          <w:p w14:paraId="3674D359" w14:textId="77777777" w:rsidR="00106BB9" w:rsidRPr="002C0185" w:rsidRDefault="00106BB9" w:rsidP="006752DE">
            <w:pPr>
              <w:pStyle w:val="TAL"/>
              <w:rPr>
                <w:lang w:eastAsia="fr-FR"/>
              </w:rPr>
            </w:pPr>
          </w:p>
        </w:tc>
        <w:tc>
          <w:tcPr>
            <w:tcW w:w="977" w:type="dxa"/>
            <w:gridSpan w:val="2"/>
            <w:tcMar>
              <w:top w:w="0" w:type="dxa"/>
              <w:left w:w="28" w:type="dxa"/>
              <w:bottom w:w="0" w:type="dxa"/>
              <w:right w:w="108" w:type="dxa"/>
            </w:tcMar>
          </w:tcPr>
          <w:p w14:paraId="3ADCBB00" w14:textId="77777777" w:rsidR="00106BB9" w:rsidRPr="002C0185" w:rsidRDefault="00106BB9" w:rsidP="006752DE">
            <w:pPr>
              <w:pStyle w:val="TAL"/>
              <w:rPr>
                <w:lang w:eastAsia="fr-FR"/>
              </w:rPr>
            </w:pPr>
          </w:p>
        </w:tc>
        <w:tc>
          <w:tcPr>
            <w:tcW w:w="2913" w:type="dxa"/>
            <w:gridSpan w:val="2"/>
            <w:tcMar>
              <w:top w:w="0" w:type="dxa"/>
              <w:left w:w="28" w:type="dxa"/>
              <w:bottom w:w="0" w:type="dxa"/>
              <w:right w:w="108" w:type="dxa"/>
            </w:tcMar>
          </w:tcPr>
          <w:p w14:paraId="40FEB548" w14:textId="77777777" w:rsidR="00106BB9" w:rsidRPr="002C0185" w:rsidDel="00C7247A" w:rsidRDefault="00106BB9" w:rsidP="006752DE">
            <w:pPr>
              <w:pStyle w:val="TAL"/>
              <w:rPr>
                <w:lang w:eastAsia="fr-FR"/>
              </w:rPr>
            </w:pPr>
            <w:r w:rsidRPr="002C0185">
              <w:rPr>
                <w:lang w:eastAsia="fr-FR"/>
              </w:rPr>
              <w:t>Remaining defined entries use default values</w:t>
            </w:r>
          </w:p>
        </w:tc>
        <w:tc>
          <w:tcPr>
            <w:tcW w:w="3075" w:type="dxa"/>
            <w:gridSpan w:val="2"/>
            <w:tcMar>
              <w:top w:w="0" w:type="dxa"/>
              <w:left w:w="28" w:type="dxa"/>
              <w:bottom w:w="0" w:type="dxa"/>
              <w:right w:w="108" w:type="dxa"/>
            </w:tcMar>
          </w:tcPr>
          <w:p w14:paraId="067D7389" w14:textId="77777777" w:rsidR="00106BB9" w:rsidRPr="002C0185" w:rsidRDefault="00106BB9" w:rsidP="006752DE">
            <w:pPr>
              <w:pStyle w:val="TAL"/>
            </w:pPr>
            <w:r w:rsidRPr="002C0185">
              <w:t>Default</w:t>
            </w:r>
          </w:p>
        </w:tc>
      </w:tr>
      <w:tr w:rsidR="00D23CDD" w:rsidRPr="002C0185" w14:paraId="2F885C79" w14:textId="77777777" w:rsidTr="005153CD">
        <w:trPr>
          <w:gridAfter w:val="1"/>
          <w:wAfter w:w="33" w:type="dxa"/>
          <w:cantSplit/>
          <w:jc w:val="center"/>
        </w:trPr>
        <w:tc>
          <w:tcPr>
            <w:tcW w:w="1818" w:type="dxa"/>
            <w:gridSpan w:val="2"/>
            <w:vMerge w:val="restart"/>
            <w:tcMar>
              <w:top w:w="0" w:type="dxa"/>
              <w:left w:w="28" w:type="dxa"/>
              <w:bottom w:w="0" w:type="dxa"/>
              <w:right w:w="108" w:type="dxa"/>
            </w:tcMar>
            <w:hideMark/>
          </w:tcPr>
          <w:p w14:paraId="3D24CA8F" w14:textId="77777777" w:rsidR="00D23CDD" w:rsidRPr="002C0185" w:rsidRDefault="00D23CDD" w:rsidP="00F629E4">
            <w:pPr>
              <w:pStyle w:val="TAL"/>
              <w:rPr>
                <w:lang w:eastAsia="fr-FR"/>
              </w:rPr>
            </w:pPr>
            <w:r w:rsidRPr="002C0185">
              <w:rPr>
                <w:lang w:eastAsia="fr-FR"/>
              </w:rPr>
              <w:t>EF</w:t>
            </w:r>
            <w:r w:rsidRPr="002C0185">
              <w:rPr>
                <w:vertAlign w:val="subscript"/>
                <w:lang w:eastAsia="fr-FR"/>
              </w:rPr>
              <w:t>OPLMNwACT</w:t>
            </w:r>
          </w:p>
        </w:tc>
        <w:tc>
          <w:tcPr>
            <w:tcW w:w="977" w:type="dxa"/>
            <w:gridSpan w:val="2"/>
            <w:tcMar>
              <w:top w:w="0" w:type="dxa"/>
              <w:left w:w="28" w:type="dxa"/>
              <w:bottom w:w="0" w:type="dxa"/>
              <w:right w:w="108" w:type="dxa"/>
            </w:tcMar>
            <w:hideMark/>
          </w:tcPr>
          <w:p w14:paraId="477B921C" w14:textId="77777777" w:rsidR="00D23CDD" w:rsidRPr="002C0185" w:rsidRDefault="00D23CDD" w:rsidP="00F629E4">
            <w:pPr>
              <w:pStyle w:val="TAL"/>
              <w:rPr>
                <w:lang w:eastAsia="fr-FR"/>
              </w:rPr>
            </w:pPr>
            <w:r w:rsidRPr="002C0185">
              <w:rPr>
                <w:lang w:eastAsia="fr-FR"/>
              </w:rPr>
              <w:t>1</w:t>
            </w:r>
          </w:p>
        </w:tc>
        <w:tc>
          <w:tcPr>
            <w:tcW w:w="2913" w:type="dxa"/>
            <w:gridSpan w:val="2"/>
            <w:tcMar>
              <w:top w:w="0" w:type="dxa"/>
              <w:left w:w="28" w:type="dxa"/>
              <w:bottom w:w="0" w:type="dxa"/>
              <w:right w:w="108" w:type="dxa"/>
            </w:tcMar>
            <w:hideMark/>
          </w:tcPr>
          <w:p w14:paraId="6AA124EB" w14:textId="6DB3EB81" w:rsidR="00D23CDD" w:rsidRPr="002C0185" w:rsidRDefault="00106BB9" w:rsidP="00F629E4">
            <w:pPr>
              <w:pStyle w:val="TAL"/>
              <w:rPr>
                <w:lang w:eastAsia="fr-FR"/>
              </w:rPr>
            </w:pPr>
            <w:r w:rsidRPr="002C0185">
              <w:rPr>
                <w:lang w:eastAsia="fr-FR"/>
              </w:rPr>
              <w:t>PLMN15</w:t>
            </w:r>
          </w:p>
        </w:tc>
        <w:tc>
          <w:tcPr>
            <w:tcW w:w="3075" w:type="dxa"/>
            <w:gridSpan w:val="2"/>
            <w:tcMar>
              <w:top w:w="0" w:type="dxa"/>
              <w:left w:w="28" w:type="dxa"/>
              <w:bottom w:w="0" w:type="dxa"/>
              <w:right w:w="108" w:type="dxa"/>
            </w:tcMar>
          </w:tcPr>
          <w:p w14:paraId="43124907" w14:textId="4344549F" w:rsidR="00D23CDD" w:rsidRPr="002C0185" w:rsidRDefault="00106BB9" w:rsidP="00F629E4">
            <w:pPr>
              <w:pStyle w:val="TAL"/>
              <w:rPr>
                <w:lang w:eastAsia="fr-FR"/>
              </w:rPr>
            </w:pPr>
            <w:r w:rsidRPr="002C0185">
              <w:t>NG-RAN</w:t>
            </w:r>
          </w:p>
        </w:tc>
      </w:tr>
      <w:tr w:rsidR="00D23CDD" w:rsidRPr="002C0185" w14:paraId="24A1545A" w14:textId="77777777" w:rsidTr="005153CD">
        <w:trPr>
          <w:gridAfter w:val="1"/>
          <w:wAfter w:w="33" w:type="dxa"/>
          <w:cantSplit/>
          <w:jc w:val="center"/>
        </w:trPr>
        <w:tc>
          <w:tcPr>
            <w:tcW w:w="1818" w:type="dxa"/>
            <w:gridSpan w:val="2"/>
            <w:vMerge/>
            <w:tcMar>
              <w:top w:w="0" w:type="dxa"/>
              <w:left w:w="28" w:type="dxa"/>
              <w:bottom w:w="0" w:type="dxa"/>
              <w:right w:w="108" w:type="dxa"/>
            </w:tcMar>
          </w:tcPr>
          <w:p w14:paraId="1D505A03" w14:textId="77777777" w:rsidR="00D23CDD" w:rsidRPr="002C0185" w:rsidRDefault="00D23CDD" w:rsidP="00F629E4">
            <w:pPr>
              <w:pStyle w:val="TAL"/>
              <w:rPr>
                <w:lang w:eastAsia="fr-FR"/>
              </w:rPr>
            </w:pPr>
          </w:p>
        </w:tc>
        <w:tc>
          <w:tcPr>
            <w:tcW w:w="977" w:type="dxa"/>
            <w:gridSpan w:val="2"/>
            <w:tcMar>
              <w:top w:w="0" w:type="dxa"/>
              <w:left w:w="28" w:type="dxa"/>
              <w:bottom w:w="0" w:type="dxa"/>
              <w:right w:w="108" w:type="dxa"/>
            </w:tcMar>
          </w:tcPr>
          <w:p w14:paraId="2E99E694" w14:textId="77777777" w:rsidR="00D23CDD" w:rsidRPr="002C0185" w:rsidRDefault="00D23CDD" w:rsidP="00F629E4">
            <w:pPr>
              <w:pStyle w:val="TAL"/>
              <w:rPr>
                <w:lang w:eastAsia="fr-FR"/>
              </w:rPr>
            </w:pPr>
          </w:p>
        </w:tc>
        <w:tc>
          <w:tcPr>
            <w:tcW w:w="2913" w:type="dxa"/>
            <w:gridSpan w:val="2"/>
            <w:tcMar>
              <w:top w:w="0" w:type="dxa"/>
              <w:left w:w="28" w:type="dxa"/>
              <w:bottom w:w="0" w:type="dxa"/>
              <w:right w:w="108" w:type="dxa"/>
            </w:tcMar>
          </w:tcPr>
          <w:p w14:paraId="612F8C29" w14:textId="77777777" w:rsidR="00D23CDD" w:rsidRPr="002C0185" w:rsidRDefault="00D23CDD" w:rsidP="00F629E4">
            <w:pPr>
              <w:pStyle w:val="TAL"/>
              <w:rPr>
                <w:lang w:eastAsia="fr-FR"/>
              </w:rPr>
            </w:pPr>
            <w:r w:rsidRPr="002C0185">
              <w:rPr>
                <w:lang w:eastAsia="fr-FR"/>
              </w:rPr>
              <w:t>Remaining defined entries use default values</w:t>
            </w:r>
          </w:p>
        </w:tc>
        <w:tc>
          <w:tcPr>
            <w:tcW w:w="3075" w:type="dxa"/>
            <w:gridSpan w:val="2"/>
            <w:tcMar>
              <w:top w:w="0" w:type="dxa"/>
              <w:left w:w="28" w:type="dxa"/>
              <w:bottom w:w="0" w:type="dxa"/>
              <w:right w:w="108" w:type="dxa"/>
            </w:tcMar>
          </w:tcPr>
          <w:p w14:paraId="7820FD46" w14:textId="54A4A703" w:rsidR="00D23CDD" w:rsidRPr="002C0185" w:rsidRDefault="00106BB9" w:rsidP="00F629E4">
            <w:pPr>
              <w:pStyle w:val="TAL"/>
              <w:rPr>
                <w:lang w:eastAsia="fr-FR"/>
              </w:rPr>
            </w:pPr>
            <w:r w:rsidRPr="002C0185">
              <w:t>Default</w:t>
            </w:r>
          </w:p>
        </w:tc>
      </w:tr>
      <w:tr w:rsidR="00D23CDD" w:rsidRPr="002C0185" w14:paraId="376C032E"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5C2DC627" w14:textId="77777777" w:rsidR="00D23CDD" w:rsidRPr="002C0185" w:rsidRDefault="00D23CDD" w:rsidP="00F629E4">
            <w:pPr>
              <w:pStyle w:val="TAL"/>
              <w:rPr>
                <w:lang w:eastAsia="fr-FR"/>
              </w:rPr>
            </w:pPr>
            <w:r w:rsidRPr="002C0185">
              <w:rPr>
                <w:lang w:eastAsia="fr-FR"/>
              </w:rPr>
              <w:t>EF</w:t>
            </w:r>
            <w:r w:rsidRPr="002C0185">
              <w:rPr>
                <w:vertAlign w:val="subscript"/>
                <w:lang w:eastAsia="fr-FR"/>
              </w:rPr>
              <w:t>HPLMNwAcT</w:t>
            </w:r>
          </w:p>
        </w:tc>
        <w:tc>
          <w:tcPr>
            <w:tcW w:w="977" w:type="dxa"/>
            <w:gridSpan w:val="2"/>
            <w:tcMar>
              <w:top w:w="0" w:type="dxa"/>
              <w:left w:w="28" w:type="dxa"/>
              <w:bottom w:w="0" w:type="dxa"/>
              <w:right w:w="108" w:type="dxa"/>
            </w:tcMar>
            <w:hideMark/>
          </w:tcPr>
          <w:p w14:paraId="6317AE9E" w14:textId="77777777" w:rsidR="00D23CDD" w:rsidRPr="002C0185" w:rsidRDefault="00D23CDD" w:rsidP="00F629E4">
            <w:pPr>
              <w:pStyle w:val="TAL"/>
              <w:rPr>
                <w:lang w:eastAsia="fr-FR"/>
              </w:rPr>
            </w:pPr>
            <w:r w:rsidRPr="002C0185">
              <w:rPr>
                <w:lang w:eastAsia="fr-FR"/>
              </w:rPr>
              <w:t>1</w:t>
            </w:r>
          </w:p>
        </w:tc>
        <w:tc>
          <w:tcPr>
            <w:tcW w:w="2913" w:type="dxa"/>
            <w:gridSpan w:val="2"/>
            <w:tcMar>
              <w:top w:w="0" w:type="dxa"/>
              <w:left w:w="28" w:type="dxa"/>
              <w:bottom w:w="0" w:type="dxa"/>
              <w:right w:w="108" w:type="dxa"/>
            </w:tcMar>
            <w:hideMark/>
          </w:tcPr>
          <w:p w14:paraId="1E92C52F" w14:textId="09AB35EA" w:rsidR="00D23CDD" w:rsidRPr="002C0185" w:rsidRDefault="00106BB9" w:rsidP="00F629E4">
            <w:pPr>
              <w:pStyle w:val="TAL"/>
              <w:rPr>
                <w:lang w:eastAsia="fr-FR"/>
              </w:rPr>
            </w:pPr>
            <w:r w:rsidRPr="002C0185">
              <w:rPr>
                <w:lang w:eastAsia="fr-FR"/>
              </w:rPr>
              <w:t>PLMN1</w:t>
            </w:r>
          </w:p>
        </w:tc>
        <w:tc>
          <w:tcPr>
            <w:tcW w:w="3075" w:type="dxa"/>
            <w:gridSpan w:val="2"/>
            <w:tcMar>
              <w:top w:w="0" w:type="dxa"/>
              <w:left w:w="28" w:type="dxa"/>
              <w:bottom w:w="0" w:type="dxa"/>
              <w:right w:w="108" w:type="dxa"/>
            </w:tcMar>
          </w:tcPr>
          <w:p w14:paraId="7FA3511F" w14:textId="77777777" w:rsidR="00D23CDD" w:rsidRPr="002C0185" w:rsidRDefault="00D23CDD" w:rsidP="00F629E4">
            <w:pPr>
              <w:pStyle w:val="TAL"/>
              <w:rPr>
                <w:lang w:eastAsia="fr-FR"/>
              </w:rPr>
            </w:pPr>
            <w:r w:rsidRPr="002C0185">
              <w:t>NG-RAN</w:t>
            </w:r>
          </w:p>
        </w:tc>
      </w:tr>
      <w:tr w:rsidR="00D23CDD" w:rsidRPr="002C0185" w14:paraId="22FDF7A1"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45C2CB5C" w14:textId="77777777" w:rsidR="00D23CDD" w:rsidRPr="002C0185" w:rsidRDefault="00D23CDD" w:rsidP="00F629E4">
            <w:pPr>
              <w:pStyle w:val="TAL"/>
              <w:rPr>
                <w:lang w:eastAsia="fr-FR"/>
              </w:rPr>
            </w:pPr>
            <w:r w:rsidRPr="002C0185">
              <w:rPr>
                <w:lang w:eastAsia="fr-FR"/>
              </w:rPr>
              <w:t>EF</w:t>
            </w:r>
            <w:r w:rsidRPr="002C0185">
              <w:rPr>
                <w:vertAlign w:val="subscript"/>
                <w:lang w:eastAsia="fr-FR"/>
              </w:rPr>
              <w:t>UST</w:t>
            </w:r>
          </w:p>
        </w:tc>
        <w:tc>
          <w:tcPr>
            <w:tcW w:w="977" w:type="dxa"/>
            <w:gridSpan w:val="2"/>
            <w:tcMar>
              <w:top w:w="0" w:type="dxa"/>
              <w:left w:w="28" w:type="dxa"/>
              <w:bottom w:w="0" w:type="dxa"/>
              <w:right w:w="108" w:type="dxa"/>
            </w:tcMar>
          </w:tcPr>
          <w:p w14:paraId="5D00657B" w14:textId="77777777" w:rsidR="00D23CDD" w:rsidRPr="002C0185" w:rsidRDefault="00D23CDD" w:rsidP="00F629E4">
            <w:pPr>
              <w:pStyle w:val="TAL"/>
              <w:rPr>
                <w:lang w:eastAsia="fr-FR"/>
              </w:rPr>
            </w:pPr>
          </w:p>
        </w:tc>
        <w:tc>
          <w:tcPr>
            <w:tcW w:w="2913" w:type="dxa"/>
            <w:gridSpan w:val="2"/>
            <w:tcMar>
              <w:top w:w="0" w:type="dxa"/>
              <w:left w:w="28" w:type="dxa"/>
              <w:bottom w:w="0" w:type="dxa"/>
              <w:right w:w="108" w:type="dxa"/>
            </w:tcMar>
            <w:hideMark/>
          </w:tcPr>
          <w:p w14:paraId="73421073" w14:textId="0840130D" w:rsidR="00D23CDD" w:rsidRPr="002C0185" w:rsidRDefault="00D23CDD" w:rsidP="00F629E4">
            <w:pPr>
              <w:pStyle w:val="TAL"/>
              <w:rPr>
                <w:lang w:eastAsia="fr-FR"/>
              </w:rPr>
            </w:pPr>
            <w:r w:rsidRPr="002C0185">
              <w:rPr>
                <w:lang w:eastAsia="fr-FR"/>
              </w:rPr>
              <w:t>Services 20, 42, 43, 74 and 96 are supported. Service 71 is not supported (there is no EHPLMN list)</w:t>
            </w:r>
          </w:p>
        </w:tc>
        <w:tc>
          <w:tcPr>
            <w:tcW w:w="3075" w:type="dxa"/>
            <w:gridSpan w:val="2"/>
            <w:tcMar>
              <w:top w:w="0" w:type="dxa"/>
              <w:left w:w="28" w:type="dxa"/>
              <w:bottom w:w="0" w:type="dxa"/>
              <w:right w:w="108" w:type="dxa"/>
            </w:tcMar>
          </w:tcPr>
          <w:p w14:paraId="487DF3C7" w14:textId="77777777" w:rsidR="00D23CDD" w:rsidRPr="002C0185" w:rsidRDefault="00D23CDD" w:rsidP="00F629E4">
            <w:pPr>
              <w:pStyle w:val="TAL"/>
              <w:rPr>
                <w:lang w:eastAsia="fr-FR"/>
              </w:rPr>
            </w:pPr>
          </w:p>
        </w:tc>
      </w:tr>
      <w:tr w:rsidR="00D23CDD" w:rsidRPr="002C0185" w14:paraId="1C16B1DF"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0411A945" w14:textId="77777777" w:rsidR="00D23CDD" w:rsidRPr="002C0185" w:rsidRDefault="00D23CDD" w:rsidP="00F629E4">
            <w:pPr>
              <w:pStyle w:val="TAL"/>
              <w:rPr>
                <w:lang w:eastAsia="fr-FR"/>
              </w:rPr>
            </w:pPr>
            <w:r w:rsidRPr="002C0185">
              <w:rPr>
                <w:lang w:eastAsia="fr-FR"/>
              </w:rPr>
              <w:t>EF</w:t>
            </w:r>
            <w:r w:rsidRPr="002C0185">
              <w:rPr>
                <w:vertAlign w:val="subscript"/>
                <w:lang w:eastAsia="fr-FR"/>
              </w:rPr>
              <w:t>HPPLMN</w:t>
            </w:r>
          </w:p>
        </w:tc>
        <w:tc>
          <w:tcPr>
            <w:tcW w:w="977" w:type="dxa"/>
            <w:gridSpan w:val="2"/>
            <w:tcMar>
              <w:top w:w="0" w:type="dxa"/>
              <w:left w:w="28" w:type="dxa"/>
              <w:bottom w:w="0" w:type="dxa"/>
              <w:right w:w="108" w:type="dxa"/>
            </w:tcMar>
          </w:tcPr>
          <w:p w14:paraId="34975E03" w14:textId="77777777" w:rsidR="00D23CDD" w:rsidRPr="002C0185" w:rsidRDefault="00D23CDD" w:rsidP="00F629E4">
            <w:pPr>
              <w:pStyle w:val="TAL"/>
              <w:rPr>
                <w:lang w:eastAsia="fr-FR"/>
              </w:rPr>
            </w:pPr>
          </w:p>
        </w:tc>
        <w:tc>
          <w:tcPr>
            <w:tcW w:w="2913" w:type="dxa"/>
            <w:gridSpan w:val="2"/>
            <w:tcMar>
              <w:top w:w="0" w:type="dxa"/>
              <w:left w:w="28" w:type="dxa"/>
              <w:bottom w:w="0" w:type="dxa"/>
              <w:right w:w="108" w:type="dxa"/>
            </w:tcMar>
            <w:hideMark/>
          </w:tcPr>
          <w:p w14:paraId="2DFE576E" w14:textId="77777777" w:rsidR="00D23CDD" w:rsidRPr="002C0185" w:rsidRDefault="00D23CDD" w:rsidP="00F629E4">
            <w:pPr>
              <w:pStyle w:val="TAL"/>
              <w:rPr>
                <w:lang w:eastAsia="fr-FR"/>
              </w:rPr>
            </w:pPr>
            <w:r w:rsidRPr="002C0185">
              <w:rPr>
                <w:lang w:eastAsia="fr-FR"/>
              </w:rPr>
              <w:t>1 (6 minutes)</w:t>
            </w:r>
          </w:p>
        </w:tc>
        <w:tc>
          <w:tcPr>
            <w:tcW w:w="3075" w:type="dxa"/>
            <w:gridSpan w:val="2"/>
            <w:tcMar>
              <w:top w:w="0" w:type="dxa"/>
              <w:left w:w="28" w:type="dxa"/>
              <w:bottom w:w="0" w:type="dxa"/>
              <w:right w:w="108" w:type="dxa"/>
            </w:tcMar>
          </w:tcPr>
          <w:p w14:paraId="116CF599" w14:textId="77777777" w:rsidR="00D23CDD" w:rsidRPr="002C0185" w:rsidRDefault="00D23CDD" w:rsidP="00F629E4">
            <w:pPr>
              <w:pStyle w:val="TAL"/>
              <w:rPr>
                <w:lang w:eastAsia="fr-FR"/>
              </w:rPr>
            </w:pPr>
          </w:p>
        </w:tc>
      </w:tr>
      <w:tr w:rsidR="00D23CDD" w:rsidRPr="002C0185" w14:paraId="1ECE2627" w14:textId="77777777" w:rsidTr="005153CD">
        <w:trPr>
          <w:gridAfter w:val="1"/>
          <w:wAfter w:w="33" w:type="dxa"/>
          <w:cantSplit/>
          <w:jc w:val="center"/>
        </w:trPr>
        <w:tc>
          <w:tcPr>
            <w:tcW w:w="1818" w:type="dxa"/>
            <w:gridSpan w:val="2"/>
            <w:tcMar>
              <w:top w:w="0" w:type="dxa"/>
              <w:left w:w="28" w:type="dxa"/>
              <w:bottom w:w="0" w:type="dxa"/>
              <w:right w:w="108" w:type="dxa"/>
            </w:tcMar>
            <w:hideMark/>
          </w:tcPr>
          <w:p w14:paraId="2DB26FD6" w14:textId="77777777" w:rsidR="00D23CDD" w:rsidRPr="002C0185" w:rsidRDefault="00D23CDD" w:rsidP="00F629E4">
            <w:pPr>
              <w:pStyle w:val="TAL"/>
              <w:rPr>
                <w:rFonts w:cs="Arial"/>
                <w:szCs w:val="18"/>
                <w:lang w:eastAsia="fr-FR"/>
              </w:rPr>
            </w:pPr>
            <w:r w:rsidRPr="002C0185">
              <w:rPr>
                <w:rFonts w:cs="Arial"/>
                <w:szCs w:val="18"/>
                <w:lang w:eastAsia="fr-FR"/>
              </w:rPr>
              <w:t>EF</w:t>
            </w:r>
            <w:r w:rsidRPr="002C0185">
              <w:rPr>
                <w:rFonts w:cs="Arial"/>
                <w:szCs w:val="18"/>
                <w:vertAlign w:val="subscript"/>
                <w:lang w:eastAsia="fr-FR"/>
              </w:rPr>
              <w:t>NASCONFIG</w:t>
            </w:r>
          </w:p>
        </w:tc>
        <w:tc>
          <w:tcPr>
            <w:tcW w:w="977" w:type="dxa"/>
            <w:gridSpan w:val="2"/>
            <w:tcMar>
              <w:top w:w="0" w:type="dxa"/>
              <w:left w:w="28" w:type="dxa"/>
              <w:bottom w:w="0" w:type="dxa"/>
              <w:right w:w="108" w:type="dxa"/>
            </w:tcMar>
          </w:tcPr>
          <w:p w14:paraId="31792495" w14:textId="77777777" w:rsidR="00D23CDD" w:rsidRPr="002C0185" w:rsidRDefault="00D23CDD" w:rsidP="00F629E4">
            <w:pPr>
              <w:pStyle w:val="TAL"/>
              <w:rPr>
                <w:rFonts w:cs="Arial"/>
                <w:szCs w:val="18"/>
                <w:lang w:eastAsia="fr-FR"/>
              </w:rPr>
            </w:pPr>
          </w:p>
        </w:tc>
        <w:tc>
          <w:tcPr>
            <w:tcW w:w="2913" w:type="dxa"/>
            <w:gridSpan w:val="2"/>
            <w:tcMar>
              <w:top w:w="0" w:type="dxa"/>
              <w:left w:w="28" w:type="dxa"/>
              <w:bottom w:w="0" w:type="dxa"/>
              <w:right w:w="108" w:type="dxa"/>
            </w:tcMar>
            <w:hideMark/>
          </w:tcPr>
          <w:p w14:paraId="0F7D38AE" w14:textId="77777777" w:rsidR="00D23CDD" w:rsidRPr="002C0185" w:rsidRDefault="00D23CDD" w:rsidP="00F629E4">
            <w:pPr>
              <w:pStyle w:val="TAL"/>
              <w:rPr>
                <w:rFonts w:cs="Arial"/>
                <w:szCs w:val="18"/>
                <w:lang w:eastAsia="fr-FR"/>
              </w:rPr>
            </w:pPr>
            <w:r w:rsidRPr="002C0185">
              <w:rPr>
                <w:rFonts w:cs="Arial"/>
                <w:szCs w:val="18"/>
                <w:lang w:eastAsia="fr-FR"/>
              </w:rPr>
              <w:t>MinimumPeriodicSearchTimer set to 7 minutes</w:t>
            </w:r>
          </w:p>
        </w:tc>
        <w:tc>
          <w:tcPr>
            <w:tcW w:w="3075" w:type="dxa"/>
            <w:gridSpan w:val="2"/>
            <w:tcMar>
              <w:top w:w="0" w:type="dxa"/>
              <w:left w:w="28" w:type="dxa"/>
              <w:bottom w:w="0" w:type="dxa"/>
              <w:right w:w="108" w:type="dxa"/>
            </w:tcMar>
          </w:tcPr>
          <w:p w14:paraId="51F428CD" w14:textId="77777777" w:rsidR="00D23CDD" w:rsidRPr="002C0185" w:rsidRDefault="00D23CDD" w:rsidP="00F629E4">
            <w:pPr>
              <w:pStyle w:val="TAL"/>
              <w:rPr>
                <w:rFonts w:cs="Arial"/>
                <w:szCs w:val="18"/>
                <w:lang w:eastAsia="fr-FR"/>
              </w:rPr>
            </w:pPr>
          </w:p>
        </w:tc>
      </w:tr>
    </w:tbl>
    <w:p w14:paraId="659A6C4D" w14:textId="77777777" w:rsidR="00D23CDD" w:rsidRPr="002C0185" w:rsidRDefault="00D23CDD" w:rsidP="00D23CDD"/>
    <w:p w14:paraId="7039A069" w14:textId="77777777" w:rsidR="00D23CDD" w:rsidRPr="002C0185" w:rsidRDefault="00D23CDD" w:rsidP="00D23CDD">
      <w:pPr>
        <w:pStyle w:val="TH"/>
      </w:pPr>
      <w:bookmarkStart w:id="504" w:name="_CRTable6_4_112"/>
      <w:r w:rsidRPr="002C0185">
        <w:t xml:space="preserve">Table </w:t>
      </w:r>
      <w:bookmarkEnd w:id="504"/>
      <w:r w:rsidRPr="002C0185">
        <w:t>6.4.1-12: USIM configuration 12</w:t>
      </w:r>
    </w:p>
    <w:tbl>
      <w:tblPr>
        <w:tblW w:w="8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134"/>
        <w:gridCol w:w="1560"/>
        <w:gridCol w:w="1718"/>
        <w:gridCol w:w="2709"/>
      </w:tblGrid>
      <w:tr w:rsidR="00D23CDD" w:rsidRPr="002C0185" w14:paraId="2390A3BD" w14:textId="77777777" w:rsidTr="0069420C">
        <w:trPr>
          <w:jc w:val="center"/>
        </w:trPr>
        <w:tc>
          <w:tcPr>
            <w:tcW w:w="1417" w:type="dxa"/>
          </w:tcPr>
          <w:p w14:paraId="6DCBBF33" w14:textId="77777777" w:rsidR="00D23CDD" w:rsidRPr="002C0185" w:rsidRDefault="00D23CDD" w:rsidP="00F629E4">
            <w:pPr>
              <w:pStyle w:val="TAH"/>
            </w:pPr>
            <w:r w:rsidRPr="002C0185">
              <w:t>USIM field</w:t>
            </w:r>
          </w:p>
        </w:tc>
        <w:tc>
          <w:tcPr>
            <w:tcW w:w="1134" w:type="dxa"/>
          </w:tcPr>
          <w:p w14:paraId="3C72E676" w14:textId="77777777" w:rsidR="00D23CDD" w:rsidRPr="002C0185" w:rsidRDefault="00D23CDD" w:rsidP="00F629E4">
            <w:pPr>
              <w:pStyle w:val="TAH"/>
            </w:pPr>
            <w:r w:rsidRPr="002C0185">
              <w:t>Priority</w:t>
            </w:r>
          </w:p>
        </w:tc>
        <w:tc>
          <w:tcPr>
            <w:tcW w:w="1560" w:type="dxa"/>
          </w:tcPr>
          <w:p w14:paraId="1F001C1A" w14:textId="77777777" w:rsidR="00D23CDD" w:rsidRPr="002C0185" w:rsidRDefault="00D23CDD" w:rsidP="00F629E4">
            <w:pPr>
              <w:pStyle w:val="TAH"/>
            </w:pPr>
            <w:r w:rsidRPr="002C0185">
              <w:t>Value</w:t>
            </w:r>
          </w:p>
        </w:tc>
        <w:tc>
          <w:tcPr>
            <w:tcW w:w="1718" w:type="dxa"/>
          </w:tcPr>
          <w:p w14:paraId="6242E61D" w14:textId="77777777" w:rsidR="00D23CDD" w:rsidRPr="002C0185" w:rsidRDefault="00D23CDD" w:rsidP="00F629E4">
            <w:pPr>
              <w:pStyle w:val="TAH"/>
            </w:pPr>
            <w:r w:rsidRPr="002C0185">
              <w:t>Access technology</w:t>
            </w:r>
          </w:p>
        </w:tc>
        <w:tc>
          <w:tcPr>
            <w:tcW w:w="2709" w:type="dxa"/>
          </w:tcPr>
          <w:p w14:paraId="3B82CA1E" w14:textId="77777777" w:rsidR="00D23CDD" w:rsidRPr="002C0185" w:rsidRDefault="00D23CDD" w:rsidP="00F629E4">
            <w:pPr>
              <w:pStyle w:val="TAH"/>
            </w:pPr>
            <w:r w:rsidRPr="002C0185">
              <w:t>Comment</w:t>
            </w:r>
          </w:p>
        </w:tc>
      </w:tr>
      <w:tr w:rsidR="00D23CDD" w:rsidRPr="002C0185" w14:paraId="499BC56E" w14:textId="77777777" w:rsidTr="0069420C">
        <w:trPr>
          <w:cantSplit/>
          <w:jc w:val="center"/>
        </w:trPr>
        <w:tc>
          <w:tcPr>
            <w:tcW w:w="1417" w:type="dxa"/>
          </w:tcPr>
          <w:p w14:paraId="7EE63E08" w14:textId="77777777" w:rsidR="00D23CDD" w:rsidRPr="002C0185" w:rsidRDefault="00D23CDD" w:rsidP="00F629E4">
            <w:pPr>
              <w:pStyle w:val="TAL"/>
            </w:pPr>
            <w:r w:rsidRPr="002C0185">
              <w:t>EF</w:t>
            </w:r>
            <w:r w:rsidRPr="002C0185">
              <w:rPr>
                <w:kern w:val="2"/>
                <w:vertAlign w:val="subscript"/>
              </w:rPr>
              <w:t>PLMNwAcT</w:t>
            </w:r>
          </w:p>
        </w:tc>
        <w:tc>
          <w:tcPr>
            <w:tcW w:w="1134" w:type="dxa"/>
            <w:tcBorders>
              <w:bottom w:val="single" w:sz="4" w:space="0" w:color="auto"/>
            </w:tcBorders>
          </w:tcPr>
          <w:p w14:paraId="61E6B7D5" w14:textId="77777777" w:rsidR="00D23CDD" w:rsidRPr="002C0185" w:rsidRDefault="00D23CDD" w:rsidP="00F629E4">
            <w:pPr>
              <w:pStyle w:val="TAL"/>
            </w:pPr>
          </w:p>
        </w:tc>
        <w:tc>
          <w:tcPr>
            <w:tcW w:w="1560" w:type="dxa"/>
            <w:tcBorders>
              <w:bottom w:val="single" w:sz="4" w:space="0" w:color="auto"/>
            </w:tcBorders>
          </w:tcPr>
          <w:p w14:paraId="6B275B31" w14:textId="77777777" w:rsidR="00D23CDD" w:rsidRPr="002C0185" w:rsidRDefault="00D23CDD" w:rsidP="00F629E4">
            <w:pPr>
              <w:pStyle w:val="TAL"/>
            </w:pPr>
            <w:r w:rsidRPr="002C0185">
              <w:t>3GPP TS 31.102, Annex E</w:t>
            </w:r>
          </w:p>
        </w:tc>
        <w:tc>
          <w:tcPr>
            <w:tcW w:w="1718" w:type="dxa"/>
            <w:tcBorders>
              <w:bottom w:val="single" w:sz="4" w:space="0" w:color="auto"/>
            </w:tcBorders>
          </w:tcPr>
          <w:p w14:paraId="5FE24775" w14:textId="77777777" w:rsidR="00D23CDD" w:rsidRPr="002C0185" w:rsidRDefault="00D23CDD" w:rsidP="00F629E4">
            <w:pPr>
              <w:pStyle w:val="TAL"/>
            </w:pPr>
          </w:p>
        </w:tc>
        <w:tc>
          <w:tcPr>
            <w:tcW w:w="2709" w:type="dxa"/>
            <w:tcBorders>
              <w:bottom w:val="single" w:sz="4" w:space="0" w:color="auto"/>
            </w:tcBorders>
          </w:tcPr>
          <w:p w14:paraId="06DC39A3" w14:textId="77777777" w:rsidR="00D23CDD" w:rsidRPr="002C0185" w:rsidRDefault="00D23CDD" w:rsidP="00F629E4">
            <w:pPr>
              <w:pStyle w:val="TAL"/>
            </w:pPr>
            <w:r w:rsidRPr="002C0185">
              <w:t>The EF is empty.</w:t>
            </w:r>
          </w:p>
        </w:tc>
      </w:tr>
      <w:tr w:rsidR="00D23CDD" w:rsidRPr="002C0185" w14:paraId="3608D517" w14:textId="77777777" w:rsidTr="0069420C">
        <w:trPr>
          <w:cantSplit/>
          <w:jc w:val="center"/>
        </w:trPr>
        <w:tc>
          <w:tcPr>
            <w:tcW w:w="1417" w:type="dxa"/>
            <w:vMerge w:val="restart"/>
          </w:tcPr>
          <w:p w14:paraId="77F1F509" w14:textId="77777777" w:rsidR="00D23CDD" w:rsidRPr="002C0185" w:rsidRDefault="00D23CDD" w:rsidP="00F629E4">
            <w:pPr>
              <w:pStyle w:val="TAL"/>
            </w:pPr>
            <w:r w:rsidRPr="002C0185">
              <w:t>EF</w:t>
            </w:r>
            <w:r w:rsidRPr="002C0185">
              <w:rPr>
                <w:kern w:val="2"/>
                <w:vertAlign w:val="subscript"/>
              </w:rPr>
              <w:t>OPLMNwAcT</w:t>
            </w:r>
          </w:p>
        </w:tc>
        <w:tc>
          <w:tcPr>
            <w:tcW w:w="1134" w:type="dxa"/>
            <w:tcBorders>
              <w:bottom w:val="nil"/>
            </w:tcBorders>
          </w:tcPr>
          <w:p w14:paraId="18523F93" w14:textId="77777777" w:rsidR="00D23CDD" w:rsidRPr="002C0185" w:rsidRDefault="00D23CDD" w:rsidP="00F629E4">
            <w:pPr>
              <w:pStyle w:val="TAL"/>
            </w:pPr>
            <w:r w:rsidRPr="002C0185">
              <w:t>1</w:t>
            </w:r>
          </w:p>
        </w:tc>
        <w:tc>
          <w:tcPr>
            <w:tcW w:w="1560" w:type="dxa"/>
            <w:tcBorders>
              <w:bottom w:val="nil"/>
            </w:tcBorders>
          </w:tcPr>
          <w:p w14:paraId="265DB40F" w14:textId="77777777" w:rsidR="00D23CDD" w:rsidRPr="002C0185" w:rsidRDefault="00D23CDD" w:rsidP="00F629E4">
            <w:pPr>
              <w:pStyle w:val="TAL"/>
            </w:pPr>
            <w:r w:rsidRPr="002C0185">
              <w:t>PLMN2</w:t>
            </w:r>
          </w:p>
        </w:tc>
        <w:tc>
          <w:tcPr>
            <w:tcW w:w="1718" w:type="dxa"/>
            <w:tcBorders>
              <w:bottom w:val="nil"/>
            </w:tcBorders>
          </w:tcPr>
          <w:p w14:paraId="73D16C20" w14:textId="77777777" w:rsidR="00D23CDD" w:rsidRPr="002C0185" w:rsidRDefault="00D23CDD" w:rsidP="00F629E4">
            <w:pPr>
              <w:pStyle w:val="TAL"/>
            </w:pPr>
            <w:r w:rsidRPr="002C0185">
              <w:t>NG-RAN</w:t>
            </w:r>
          </w:p>
        </w:tc>
        <w:tc>
          <w:tcPr>
            <w:tcW w:w="2709" w:type="dxa"/>
            <w:tcBorders>
              <w:bottom w:val="nil"/>
            </w:tcBorders>
          </w:tcPr>
          <w:p w14:paraId="442E0F2C" w14:textId="77777777" w:rsidR="00D23CDD" w:rsidRPr="002C0185" w:rsidRDefault="00D23CDD" w:rsidP="00F629E4">
            <w:pPr>
              <w:pStyle w:val="TAL"/>
            </w:pPr>
          </w:p>
        </w:tc>
      </w:tr>
      <w:tr w:rsidR="00D23CDD" w:rsidRPr="002C0185" w14:paraId="3B36306A" w14:textId="77777777" w:rsidTr="0069420C">
        <w:trPr>
          <w:cantSplit/>
          <w:jc w:val="center"/>
        </w:trPr>
        <w:tc>
          <w:tcPr>
            <w:tcW w:w="1417" w:type="dxa"/>
            <w:vMerge/>
          </w:tcPr>
          <w:p w14:paraId="0BE39F7C" w14:textId="77777777" w:rsidR="00D23CDD" w:rsidRPr="002C0185" w:rsidRDefault="00D23CDD" w:rsidP="00F629E4">
            <w:pPr>
              <w:pStyle w:val="TAL"/>
            </w:pPr>
          </w:p>
        </w:tc>
        <w:tc>
          <w:tcPr>
            <w:tcW w:w="1134" w:type="dxa"/>
            <w:tcBorders>
              <w:top w:val="nil"/>
              <w:bottom w:val="nil"/>
            </w:tcBorders>
          </w:tcPr>
          <w:p w14:paraId="366A2081" w14:textId="77777777" w:rsidR="00D23CDD" w:rsidRPr="002C0185" w:rsidRDefault="00D23CDD" w:rsidP="00F629E4">
            <w:pPr>
              <w:pStyle w:val="TAL"/>
            </w:pPr>
            <w:r w:rsidRPr="002C0185">
              <w:t>2</w:t>
            </w:r>
          </w:p>
        </w:tc>
        <w:tc>
          <w:tcPr>
            <w:tcW w:w="1560" w:type="dxa"/>
            <w:tcBorders>
              <w:top w:val="nil"/>
              <w:bottom w:val="nil"/>
            </w:tcBorders>
          </w:tcPr>
          <w:p w14:paraId="206DC124" w14:textId="77777777" w:rsidR="00D23CDD" w:rsidRPr="002C0185" w:rsidRDefault="00D23CDD" w:rsidP="00F629E4">
            <w:pPr>
              <w:pStyle w:val="TAL"/>
            </w:pPr>
            <w:r w:rsidRPr="002C0185">
              <w:t>PLMN13</w:t>
            </w:r>
          </w:p>
        </w:tc>
        <w:tc>
          <w:tcPr>
            <w:tcW w:w="1718" w:type="dxa"/>
            <w:tcBorders>
              <w:top w:val="nil"/>
              <w:bottom w:val="nil"/>
            </w:tcBorders>
          </w:tcPr>
          <w:p w14:paraId="2D975879" w14:textId="77777777" w:rsidR="00D23CDD" w:rsidRPr="002C0185" w:rsidRDefault="00D23CDD" w:rsidP="00F629E4">
            <w:pPr>
              <w:pStyle w:val="TAL"/>
            </w:pPr>
            <w:r w:rsidRPr="002C0185">
              <w:t>E-UTRAN</w:t>
            </w:r>
          </w:p>
        </w:tc>
        <w:tc>
          <w:tcPr>
            <w:tcW w:w="2709" w:type="dxa"/>
            <w:tcBorders>
              <w:top w:val="nil"/>
              <w:bottom w:val="nil"/>
            </w:tcBorders>
          </w:tcPr>
          <w:p w14:paraId="2229DDFE" w14:textId="77777777" w:rsidR="00D23CDD" w:rsidRPr="002C0185" w:rsidRDefault="00D23CDD" w:rsidP="00F629E4">
            <w:pPr>
              <w:pStyle w:val="TAL"/>
            </w:pPr>
          </w:p>
        </w:tc>
      </w:tr>
      <w:tr w:rsidR="00D23CDD" w:rsidRPr="002C0185" w14:paraId="58CB9084" w14:textId="77777777" w:rsidTr="0069420C">
        <w:trPr>
          <w:cantSplit/>
          <w:jc w:val="center"/>
        </w:trPr>
        <w:tc>
          <w:tcPr>
            <w:tcW w:w="1417" w:type="dxa"/>
            <w:vMerge/>
            <w:tcBorders>
              <w:bottom w:val="single" w:sz="4" w:space="0" w:color="auto"/>
            </w:tcBorders>
          </w:tcPr>
          <w:p w14:paraId="28EC35DD" w14:textId="77777777" w:rsidR="00D23CDD" w:rsidRPr="002C0185" w:rsidRDefault="00D23CDD" w:rsidP="00F629E4">
            <w:pPr>
              <w:pStyle w:val="TAL"/>
            </w:pPr>
          </w:p>
        </w:tc>
        <w:tc>
          <w:tcPr>
            <w:tcW w:w="1134" w:type="dxa"/>
            <w:tcBorders>
              <w:top w:val="nil"/>
              <w:bottom w:val="single" w:sz="4" w:space="0" w:color="auto"/>
            </w:tcBorders>
          </w:tcPr>
          <w:p w14:paraId="08DB3395" w14:textId="77777777" w:rsidR="00D23CDD" w:rsidRPr="002C0185" w:rsidRDefault="00D23CDD" w:rsidP="00F629E4">
            <w:pPr>
              <w:pStyle w:val="TAL"/>
            </w:pPr>
            <w:r w:rsidRPr="002C0185">
              <w:t>3</w:t>
            </w:r>
          </w:p>
        </w:tc>
        <w:tc>
          <w:tcPr>
            <w:tcW w:w="1560" w:type="dxa"/>
            <w:tcBorders>
              <w:top w:val="nil"/>
              <w:bottom w:val="single" w:sz="4" w:space="0" w:color="auto"/>
            </w:tcBorders>
          </w:tcPr>
          <w:p w14:paraId="5C569BDE" w14:textId="77777777" w:rsidR="00D23CDD" w:rsidRPr="002C0185" w:rsidRDefault="00D23CDD" w:rsidP="00F629E4">
            <w:pPr>
              <w:pStyle w:val="TAL"/>
            </w:pPr>
            <w:r w:rsidRPr="002C0185">
              <w:t>PLMN13</w:t>
            </w:r>
          </w:p>
        </w:tc>
        <w:tc>
          <w:tcPr>
            <w:tcW w:w="1718" w:type="dxa"/>
            <w:tcBorders>
              <w:top w:val="nil"/>
              <w:bottom w:val="single" w:sz="4" w:space="0" w:color="auto"/>
            </w:tcBorders>
          </w:tcPr>
          <w:p w14:paraId="01A66B18" w14:textId="77777777" w:rsidR="00D23CDD" w:rsidRPr="002C0185" w:rsidRDefault="00D23CDD" w:rsidP="00F629E4">
            <w:pPr>
              <w:pStyle w:val="TAL"/>
            </w:pPr>
            <w:r w:rsidRPr="002C0185">
              <w:t>NG-RAN</w:t>
            </w:r>
          </w:p>
        </w:tc>
        <w:tc>
          <w:tcPr>
            <w:tcW w:w="2709" w:type="dxa"/>
            <w:tcBorders>
              <w:top w:val="nil"/>
              <w:bottom w:val="single" w:sz="4" w:space="0" w:color="auto"/>
            </w:tcBorders>
          </w:tcPr>
          <w:p w14:paraId="68672A38" w14:textId="77777777" w:rsidR="00D23CDD" w:rsidRPr="002C0185" w:rsidRDefault="00D23CDD" w:rsidP="00F629E4">
            <w:pPr>
              <w:pStyle w:val="TAL"/>
            </w:pPr>
          </w:p>
        </w:tc>
      </w:tr>
      <w:tr w:rsidR="001E2AD8" w:rsidRPr="002C0185" w14:paraId="38E66713" w14:textId="77777777" w:rsidTr="0069420C">
        <w:trPr>
          <w:cantSplit/>
          <w:jc w:val="center"/>
        </w:trPr>
        <w:tc>
          <w:tcPr>
            <w:tcW w:w="1417" w:type="dxa"/>
            <w:tcBorders>
              <w:top w:val="single" w:sz="4" w:space="0" w:color="auto"/>
              <w:bottom w:val="single" w:sz="4" w:space="0" w:color="auto"/>
            </w:tcBorders>
          </w:tcPr>
          <w:p w14:paraId="61A36121" w14:textId="77777777" w:rsidR="001E2AD8" w:rsidRPr="002C0185" w:rsidRDefault="001E2AD8" w:rsidP="00AB32DE">
            <w:pPr>
              <w:pStyle w:val="TAL"/>
            </w:pPr>
            <w:r w:rsidRPr="002C0185">
              <w:rPr>
                <w:kern w:val="2"/>
              </w:rPr>
              <w:t>EF</w:t>
            </w:r>
            <w:r w:rsidRPr="002C0185">
              <w:rPr>
                <w:kern w:val="2"/>
                <w:vertAlign w:val="subscript"/>
              </w:rPr>
              <w:t>UST</w:t>
            </w:r>
          </w:p>
        </w:tc>
        <w:tc>
          <w:tcPr>
            <w:tcW w:w="1134" w:type="dxa"/>
            <w:tcBorders>
              <w:top w:val="single" w:sz="4" w:space="0" w:color="auto"/>
              <w:bottom w:val="single" w:sz="4" w:space="0" w:color="auto"/>
            </w:tcBorders>
          </w:tcPr>
          <w:p w14:paraId="53D21AF6" w14:textId="77777777" w:rsidR="001E2AD8" w:rsidRPr="002C0185" w:rsidRDefault="001E2AD8" w:rsidP="00AB32DE">
            <w:pPr>
              <w:pStyle w:val="TAL"/>
            </w:pPr>
          </w:p>
        </w:tc>
        <w:tc>
          <w:tcPr>
            <w:tcW w:w="1560" w:type="dxa"/>
            <w:tcBorders>
              <w:top w:val="single" w:sz="4" w:space="0" w:color="auto"/>
              <w:bottom w:val="single" w:sz="4" w:space="0" w:color="auto"/>
            </w:tcBorders>
          </w:tcPr>
          <w:p w14:paraId="3E611F64" w14:textId="77777777" w:rsidR="001E2AD8" w:rsidRPr="002C0185" w:rsidRDefault="001E2AD8" w:rsidP="00AB32DE">
            <w:pPr>
              <w:pStyle w:val="TAL"/>
            </w:pPr>
            <w:r w:rsidRPr="002C0185">
              <w:rPr>
                <w:kern w:val="2"/>
              </w:rPr>
              <w:t>Service n°127 is not"available"</w:t>
            </w:r>
          </w:p>
        </w:tc>
        <w:tc>
          <w:tcPr>
            <w:tcW w:w="1718" w:type="dxa"/>
            <w:tcBorders>
              <w:top w:val="single" w:sz="4" w:space="0" w:color="auto"/>
              <w:bottom w:val="single" w:sz="4" w:space="0" w:color="auto"/>
            </w:tcBorders>
          </w:tcPr>
          <w:p w14:paraId="2EFE18DE" w14:textId="77777777" w:rsidR="001E2AD8" w:rsidRPr="002C0185" w:rsidRDefault="001E2AD8" w:rsidP="00AB32DE">
            <w:pPr>
              <w:pStyle w:val="TAL"/>
            </w:pPr>
          </w:p>
        </w:tc>
        <w:tc>
          <w:tcPr>
            <w:tcW w:w="2709" w:type="dxa"/>
            <w:tcBorders>
              <w:top w:val="single" w:sz="4" w:space="0" w:color="auto"/>
              <w:bottom w:val="single" w:sz="4" w:space="0" w:color="auto"/>
            </w:tcBorders>
          </w:tcPr>
          <w:p w14:paraId="650CD8CF" w14:textId="77777777" w:rsidR="001E2AD8" w:rsidRPr="002C0185" w:rsidRDefault="001E2AD8" w:rsidP="00AB32DE">
            <w:pPr>
              <w:pStyle w:val="TAL"/>
            </w:pPr>
          </w:p>
        </w:tc>
      </w:tr>
      <w:tr w:rsidR="00DA3DDF" w:rsidRPr="002C0185" w14:paraId="57BE9C9E" w14:textId="77777777" w:rsidTr="0069420C">
        <w:trPr>
          <w:cantSplit/>
          <w:jc w:val="center"/>
        </w:trPr>
        <w:tc>
          <w:tcPr>
            <w:tcW w:w="1417" w:type="dxa"/>
            <w:tcBorders>
              <w:top w:val="single" w:sz="4" w:space="0" w:color="auto"/>
              <w:bottom w:val="single" w:sz="4" w:space="0" w:color="auto"/>
            </w:tcBorders>
          </w:tcPr>
          <w:p w14:paraId="60105626" w14:textId="79E3F330" w:rsidR="00DA3DDF" w:rsidRPr="002C0185" w:rsidRDefault="00DA3DDF" w:rsidP="00DA3DDF">
            <w:pPr>
              <w:pStyle w:val="TAL"/>
              <w:rPr>
                <w:kern w:val="2"/>
              </w:rPr>
            </w:pPr>
            <w:r w:rsidRPr="002C0185">
              <w:t>EF</w:t>
            </w:r>
            <w:r w:rsidRPr="002C0185">
              <w:rPr>
                <w:vertAlign w:val="subscript"/>
              </w:rPr>
              <w:t>5GS3GPPLOCI</w:t>
            </w:r>
          </w:p>
        </w:tc>
        <w:tc>
          <w:tcPr>
            <w:tcW w:w="1134" w:type="dxa"/>
            <w:tcBorders>
              <w:top w:val="single" w:sz="4" w:space="0" w:color="auto"/>
              <w:bottom w:val="single" w:sz="4" w:space="0" w:color="auto"/>
            </w:tcBorders>
          </w:tcPr>
          <w:p w14:paraId="6DC5ECA2" w14:textId="77777777" w:rsidR="00DA3DDF" w:rsidRPr="002C0185" w:rsidRDefault="00DA3DDF" w:rsidP="00DA3DDF">
            <w:pPr>
              <w:pStyle w:val="TAL"/>
            </w:pPr>
          </w:p>
        </w:tc>
        <w:tc>
          <w:tcPr>
            <w:tcW w:w="1560" w:type="dxa"/>
            <w:tcBorders>
              <w:top w:val="single" w:sz="4" w:space="0" w:color="auto"/>
              <w:bottom w:val="single" w:sz="4" w:space="0" w:color="auto"/>
            </w:tcBorders>
          </w:tcPr>
          <w:p w14:paraId="5D13F437" w14:textId="38F570EC" w:rsidR="00DA3DDF" w:rsidRPr="002C0185" w:rsidRDefault="00DA3DDF" w:rsidP="00DA3DDF">
            <w:pPr>
              <w:pStyle w:val="TAL"/>
              <w:rPr>
                <w:kern w:val="2"/>
              </w:rPr>
            </w:pPr>
            <w:r w:rsidRPr="002C0185">
              <w:t>FF FF…FF FE 01 (20 Bytes)</w:t>
            </w:r>
          </w:p>
        </w:tc>
        <w:tc>
          <w:tcPr>
            <w:tcW w:w="1718" w:type="dxa"/>
            <w:tcBorders>
              <w:top w:val="single" w:sz="4" w:space="0" w:color="auto"/>
              <w:bottom w:val="single" w:sz="4" w:space="0" w:color="auto"/>
            </w:tcBorders>
          </w:tcPr>
          <w:p w14:paraId="618CDB70" w14:textId="77777777" w:rsidR="00DA3DDF" w:rsidRPr="002C0185" w:rsidRDefault="00DA3DDF" w:rsidP="00DA3DDF">
            <w:pPr>
              <w:pStyle w:val="TAL"/>
            </w:pPr>
          </w:p>
        </w:tc>
        <w:tc>
          <w:tcPr>
            <w:tcW w:w="2709" w:type="dxa"/>
            <w:tcBorders>
              <w:top w:val="single" w:sz="4" w:space="0" w:color="auto"/>
              <w:bottom w:val="single" w:sz="4" w:space="0" w:color="auto"/>
            </w:tcBorders>
          </w:tcPr>
          <w:p w14:paraId="73CB4262" w14:textId="77777777" w:rsidR="00DA3DDF" w:rsidRPr="002C0185" w:rsidRDefault="00DA3DDF" w:rsidP="00DA3DDF">
            <w:pPr>
              <w:pStyle w:val="TAL"/>
            </w:pPr>
          </w:p>
        </w:tc>
      </w:tr>
      <w:tr w:rsidR="00DA3DDF" w:rsidRPr="002C0185" w14:paraId="3AA073E6" w14:textId="77777777" w:rsidTr="0069420C">
        <w:trPr>
          <w:cantSplit/>
          <w:jc w:val="center"/>
        </w:trPr>
        <w:tc>
          <w:tcPr>
            <w:tcW w:w="1417" w:type="dxa"/>
            <w:tcBorders>
              <w:top w:val="single" w:sz="4" w:space="0" w:color="auto"/>
              <w:bottom w:val="single" w:sz="4" w:space="0" w:color="auto"/>
            </w:tcBorders>
          </w:tcPr>
          <w:p w14:paraId="5321B051" w14:textId="3AF9EA92" w:rsidR="00DA3DDF" w:rsidRPr="002C0185" w:rsidRDefault="00DA3DDF" w:rsidP="00DA3DDF">
            <w:pPr>
              <w:pStyle w:val="TAL"/>
              <w:rPr>
                <w:kern w:val="2"/>
              </w:rPr>
            </w:pPr>
            <w:r w:rsidRPr="002C0185">
              <w:t>EF</w:t>
            </w:r>
            <w:r w:rsidRPr="002C0185">
              <w:rPr>
                <w:vertAlign w:val="subscript"/>
              </w:rPr>
              <w:t>EPSLOCI</w:t>
            </w:r>
          </w:p>
        </w:tc>
        <w:tc>
          <w:tcPr>
            <w:tcW w:w="1134" w:type="dxa"/>
            <w:tcBorders>
              <w:top w:val="single" w:sz="4" w:space="0" w:color="auto"/>
              <w:bottom w:val="single" w:sz="4" w:space="0" w:color="auto"/>
            </w:tcBorders>
          </w:tcPr>
          <w:p w14:paraId="4E75F44F" w14:textId="77777777" w:rsidR="00DA3DDF" w:rsidRPr="002C0185" w:rsidRDefault="00DA3DDF" w:rsidP="00DA3DDF">
            <w:pPr>
              <w:pStyle w:val="TAL"/>
            </w:pPr>
          </w:p>
        </w:tc>
        <w:tc>
          <w:tcPr>
            <w:tcW w:w="1560" w:type="dxa"/>
            <w:tcBorders>
              <w:top w:val="single" w:sz="4" w:space="0" w:color="auto"/>
              <w:bottom w:val="single" w:sz="4" w:space="0" w:color="auto"/>
            </w:tcBorders>
          </w:tcPr>
          <w:p w14:paraId="1E2A4F39" w14:textId="20A8BEE7" w:rsidR="00DA3DDF" w:rsidRPr="002C0185" w:rsidRDefault="00DA3DDF" w:rsidP="00DA3DDF">
            <w:pPr>
              <w:pStyle w:val="TAL"/>
              <w:rPr>
                <w:kern w:val="2"/>
              </w:rPr>
            </w:pPr>
            <w:r w:rsidRPr="002C0185">
              <w:t>FF FF…FF FE 01 (18 Bytes)</w:t>
            </w:r>
          </w:p>
        </w:tc>
        <w:tc>
          <w:tcPr>
            <w:tcW w:w="1718" w:type="dxa"/>
            <w:tcBorders>
              <w:top w:val="single" w:sz="4" w:space="0" w:color="auto"/>
              <w:bottom w:val="single" w:sz="4" w:space="0" w:color="auto"/>
            </w:tcBorders>
          </w:tcPr>
          <w:p w14:paraId="582DECFC" w14:textId="77777777" w:rsidR="00DA3DDF" w:rsidRPr="002C0185" w:rsidRDefault="00DA3DDF" w:rsidP="00DA3DDF">
            <w:pPr>
              <w:pStyle w:val="TAL"/>
            </w:pPr>
          </w:p>
        </w:tc>
        <w:tc>
          <w:tcPr>
            <w:tcW w:w="2709" w:type="dxa"/>
            <w:tcBorders>
              <w:top w:val="single" w:sz="4" w:space="0" w:color="auto"/>
              <w:bottom w:val="single" w:sz="4" w:space="0" w:color="auto"/>
            </w:tcBorders>
          </w:tcPr>
          <w:p w14:paraId="74E970FC" w14:textId="77777777" w:rsidR="00DA3DDF" w:rsidRPr="002C0185" w:rsidRDefault="00DA3DDF" w:rsidP="00DA3DDF">
            <w:pPr>
              <w:pStyle w:val="TAL"/>
            </w:pPr>
          </w:p>
        </w:tc>
      </w:tr>
      <w:tr w:rsidR="00DA3DDF" w:rsidRPr="002C0185" w14:paraId="29012C92" w14:textId="77777777" w:rsidTr="0069420C">
        <w:trPr>
          <w:cantSplit/>
          <w:jc w:val="center"/>
        </w:trPr>
        <w:tc>
          <w:tcPr>
            <w:tcW w:w="1417" w:type="dxa"/>
            <w:tcBorders>
              <w:top w:val="single" w:sz="4" w:space="0" w:color="auto"/>
              <w:bottom w:val="single" w:sz="4" w:space="0" w:color="auto"/>
            </w:tcBorders>
          </w:tcPr>
          <w:p w14:paraId="4FEF1B4A" w14:textId="04B071EC" w:rsidR="00DA3DDF" w:rsidRPr="002C0185" w:rsidRDefault="00DA3DDF" w:rsidP="00DA3DDF">
            <w:pPr>
              <w:pStyle w:val="TAL"/>
              <w:rPr>
                <w:kern w:val="2"/>
              </w:rPr>
            </w:pPr>
            <w:r w:rsidRPr="002C0185">
              <w:t>EF</w:t>
            </w:r>
            <w:r w:rsidRPr="002C0185">
              <w:rPr>
                <w:vertAlign w:val="subscript"/>
              </w:rPr>
              <w:t>PSLOCI</w:t>
            </w:r>
          </w:p>
        </w:tc>
        <w:tc>
          <w:tcPr>
            <w:tcW w:w="1134" w:type="dxa"/>
            <w:tcBorders>
              <w:top w:val="single" w:sz="4" w:space="0" w:color="auto"/>
              <w:bottom w:val="single" w:sz="4" w:space="0" w:color="auto"/>
            </w:tcBorders>
          </w:tcPr>
          <w:p w14:paraId="22F6CFC2" w14:textId="77777777" w:rsidR="00DA3DDF" w:rsidRPr="002C0185" w:rsidRDefault="00DA3DDF" w:rsidP="00DA3DDF">
            <w:pPr>
              <w:pStyle w:val="TAL"/>
            </w:pPr>
          </w:p>
        </w:tc>
        <w:tc>
          <w:tcPr>
            <w:tcW w:w="1560" w:type="dxa"/>
            <w:tcBorders>
              <w:top w:val="single" w:sz="4" w:space="0" w:color="auto"/>
              <w:bottom w:val="single" w:sz="4" w:space="0" w:color="auto"/>
            </w:tcBorders>
          </w:tcPr>
          <w:p w14:paraId="718D1233" w14:textId="000F2196" w:rsidR="00DA3DDF" w:rsidRPr="002C0185" w:rsidRDefault="00DA3DDF" w:rsidP="00DA3DDF">
            <w:pPr>
              <w:pStyle w:val="TAL"/>
              <w:rPr>
                <w:kern w:val="2"/>
              </w:rPr>
            </w:pPr>
            <w:r w:rsidRPr="002C0185">
              <w:t>FF FF…FE FF 01 (14 Bytes)</w:t>
            </w:r>
          </w:p>
        </w:tc>
        <w:tc>
          <w:tcPr>
            <w:tcW w:w="1718" w:type="dxa"/>
            <w:tcBorders>
              <w:top w:val="single" w:sz="4" w:space="0" w:color="auto"/>
              <w:bottom w:val="single" w:sz="4" w:space="0" w:color="auto"/>
            </w:tcBorders>
          </w:tcPr>
          <w:p w14:paraId="4C002EBB" w14:textId="77777777" w:rsidR="00DA3DDF" w:rsidRPr="002C0185" w:rsidRDefault="00DA3DDF" w:rsidP="00DA3DDF">
            <w:pPr>
              <w:pStyle w:val="TAL"/>
            </w:pPr>
          </w:p>
        </w:tc>
        <w:tc>
          <w:tcPr>
            <w:tcW w:w="2709" w:type="dxa"/>
            <w:tcBorders>
              <w:top w:val="single" w:sz="4" w:space="0" w:color="auto"/>
              <w:bottom w:val="single" w:sz="4" w:space="0" w:color="auto"/>
            </w:tcBorders>
          </w:tcPr>
          <w:p w14:paraId="3E0D8DAE" w14:textId="77777777" w:rsidR="00DA3DDF" w:rsidRPr="002C0185" w:rsidRDefault="00DA3DDF" w:rsidP="00DA3DDF">
            <w:pPr>
              <w:pStyle w:val="TAL"/>
            </w:pPr>
          </w:p>
        </w:tc>
      </w:tr>
      <w:tr w:rsidR="00DA3DDF" w:rsidRPr="002C0185" w14:paraId="122A1F2B" w14:textId="77777777" w:rsidTr="00F17F60">
        <w:trPr>
          <w:cantSplit/>
          <w:jc w:val="center"/>
        </w:trPr>
        <w:tc>
          <w:tcPr>
            <w:tcW w:w="1417" w:type="dxa"/>
            <w:tcBorders>
              <w:top w:val="single" w:sz="4" w:space="0" w:color="auto"/>
              <w:bottom w:val="single" w:sz="4" w:space="0" w:color="auto"/>
            </w:tcBorders>
          </w:tcPr>
          <w:p w14:paraId="4249DE35" w14:textId="5F882978" w:rsidR="00DA3DDF" w:rsidRPr="002C0185" w:rsidRDefault="00DA3DDF" w:rsidP="00DA3DDF">
            <w:pPr>
              <w:pStyle w:val="TAL"/>
              <w:rPr>
                <w:kern w:val="2"/>
              </w:rPr>
            </w:pPr>
            <w:r w:rsidRPr="002C0185">
              <w:t>EF</w:t>
            </w:r>
            <w:r w:rsidRPr="002C0185">
              <w:rPr>
                <w:vertAlign w:val="subscript"/>
              </w:rPr>
              <w:t>LOCI</w:t>
            </w:r>
          </w:p>
        </w:tc>
        <w:tc>
          <w:tcPr>
            <w:tcW w:w="1134" w:type="dxa"/>
            <w:tcBorders>
              <w:top w:val="single" w:sz="4" w:space="0" w:color="auto"/>
              <w:bottom w:val="single" w:sz="4" w:space="0" w:color="auto"/>
            </w:tcBorders>
          </w:tcPr>
          <w:p w14:paraId="26DE7C09" w14:textId="77777777" w:rsidR="00DA3DDF" w:rsidRPr="002C0185" w:rsidRDefault="00DA3DDF" w:rsidP="00DA3DDF">
            <w:pPr>
              <w:pStyle w:val="TAL"/>
            </w:pPr>
          </w:p>
        </w:tc>
        <w:tc>
          <w:tcPr>
            <w:tcW w:w="1560" w:type="dxa"/>
            <w:tcBorders>
              <w:top w:val="single" w:sz="4" w:space="0" w:color="auto"/>
              <w:bottom w:val="single" w:sz="4" w:space="0" w:color="auto"/>
            </w:tcBorders>
          </w:tcPr>
          <w:p w14:paraId="40492482" w14:textId="05ABC05B" w:rsidR="00DA3DDF" w:rsidRPr="002C0185" w:rsidRDefault="00DA3DDF" w:rsidP="00DA3DDF">
            <w:pPr>
              <w:pStyle w:val="TAL"/>
              <w:rPr>
                <w:kern w:val="2"/>
              </w:rPr>
            </w:pPr>
            <w:r w:rsidRPr="002C0185">
              <w:t>FF FF…FE FF 01 (11 Bytes)</w:t>
            </w:r>
          </w:p>
        </w:tc>
        <w:tc>
          <w:tcPr>
            <w:tcW w:w="1718" w:type="dxa"/>
            <w:tcBorders>
              <w:top w:val="single" w:sz="4" w:space="0" w:color="auto"/>
              <w:bottom w:val="single" w:sz="4" w:space="0" w:color="auto"/>
            </w:tcBorders>
          </w:tcPr>
          <w:p w14:paraId="510A74C1" w14:textId="77777777" w:rsidR="00DA3DDF" w:rsidRPr="002C0185" w:rsidRDefault="00DA3DDF" w:rsidP="00DA3DDF">
            <w:pPr>
              <w:pStyle w:val="TAL"/>
            </w:pPr>
          </w:p>
        </w:tc>
        <w:tc>
          <w:tcPr>
            <w:tcW w:w="2709" w:type="dxa"/>
            <w:tcBorders>
              <w:top w:val="single" w:sz="4" w:space="0" w:color="auto"/>
              <w:bottom w:val="single" w:sz="4" w:space="0" w:color="auto"/>
            </w:tcBorders>
          </w:tcPr>
          <w:p w14:paraId="192DEEAD" w14:textId="77777777" w:rsidR="00DA3DDF" w:rsidRPr="002C0185" w:rsidRDefault="00DA3DDF" w:rsidP="00DA3DDF">
            <w:pPr>
              <w:pStyle w:val="TAL"/>
            </w:pPr>
          </w:p>
        </w:tc>
      </w:tr>
      <w:tr w:rsidR="0069420C" w:rsidRPr="002C0185" w14:paraId="49BCF284" w14:textId="77777777" w:rsidTr="00F17F60">
        <w:trPr>
          <w:cantSplit/>
          <w:jc w:val="center"/>
        </w:trPr>
        <w:tc>
          <w:tcPr>
            <w:tcW w:w="8538" w:type="dxa"/>
            <w:gridSpan w:val="5"/>
            <w:tcBorders>
              <w:top w:val="single" w:sz="4" w:space="0" w:color="auto"/>
            </w:tcBorders>
          </w:tcPr>
          <w:p w14:paraId="2EC4AA10" w14:textId="5234998A" w:rsidR="0069420C" w:rsidRPr="002C0185" w:rsidRDefault="0069420C" w:rsidP="00752D1C">
            <w:pPr>
              <w:pStyle w:val="TAN"/>
            </w:pPr>
            <w:r w:rsidRPr="002C0185">
              <w:t>Note:</w:t>
            </w:r>
            <w:r w:rsidRPr="002C0185">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14740C05" w14:textId="77777777" w:rsidR="00D23CDD" w:rsidRPr="002C0185" w:rsidRDefault="00D23CDD" w:rsidP="00D23CDD"/>
    <w:p w14:paraId="42FDDD27" w14:textId="77777777" w:rsidR="00D23CDD" w:rsidRPr="002C0185" w:rsidRDefault="00D23CDD" w:rsidP="00D23CDD">
      <w:pPr>
        <w:pStyle w:val="TH"/>
      </w:pPr>
      <w:bookmarkStart w:id="505" w:name="_CRTable6_4_113"/>
      <w:r w:rsidRPr="002C0185">
        <w:t xml:space="preserve">Table </w:t>
      </w:r>
      <w:bookmarkEnd w:id="505"/>
      <w:r w:rsidRPr="002C0185">
        <w:t>6.4.1-13: USIM configuration 13</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134"/>
        <w:gridCol w:w="1559"/>
        <w:gridCol w:w="1717"/>
        <w:gridCol w:w="2708"/>
      </w:tblGrid>
      <w:tr w:rsidR="00D23CDD" w:rsidRPr="002C0185" w14:paraId="56FF1325" w14:textId="77777777" w:rsidTr="00F629E4">
        <w:trPr>
          <w:jc w:val="center"/>
        </w:trPr>
        <w:tc>
          <w:tcPr>
            <w:tcW w:w="1417" w:type="dxa"/>
          </w:tcPr>
          <w:p w14:paraId="201A09FF" w14:textId="77777777" w:rsidR="00D23CDD" w:rsidRPr="002C0185" w:rsidRDefault="00D23CDD" w:rsidP="00F629E4">
            <w:pPr>
              <w:pStyle w:val="TAH"/>
            </w:pPr>
            <w:r w:rsidRPr="002C0185">
              <w:t>USIM field</w:t>
            </w:r>
          </w:p>
        </w:tc>
        <w:tc>
          <w:tcPr>
            <w:tcW w:w="1134" w:type="dxa"/>
            <w:tcBorders>
              <w:bottom w:val="single" w:sz="4" w:space="0" w:color="auto"/>
            </w:tcBorders>
          </w:tcPr>
          <w:p w14:paraId="21FE3389" w14:textId="77777777" w:rsidR="00D23CDD" w:rsidRPr="002C0185" w:rsidRDefault="00D23CDD" w:rsidP="00F629E4">
            <w:pPr>
              <w:pStyle w:val="TAH"/>
            </w:pPr>
            <w:r w:rsidRPr="002C0185">
              <w:t>Priority</w:t>
            </w:r>
          </w:p>
        </w:tc>
        <w:tc>
          <w:tcPr>
            <w:tcW w:w="1559" w:type="dxa"/>
            <w:tcBorders>
              <w:bottom w:val="single" w:sz="4" w:space="0" w:color="auto"/>
            </w:tcBorders>
          </w:tcPr>
          <w:p w14:paraId="300BD594" w14:textId="77777777" w:rsidR="00D23CDD" w:rsidRPr="002C0185" w:rsidRDefault="00D23CDD" w:rsidP="00F629E4">
            <w:pPr>
              <w:pStyle w:val="TAH"/>
            </w:pPr>
            <w:r w:rsidRPr="002C0185">
              <w:t>Value</w:t>
            </w:r>
          </w:p>
        </w:tc>
        <w:tc>
          <w:tcPr>
            <w:tcW w:w="1717" w:type="dxa"/>
            <w:tcBorders>
              <w:bottom w:val="single" w:sz="4" w:space="0" w:color="auto"/>
            </w:tcBorders>
          </w:tcPr>
          <w:p w14:paraId="510D5B31" w14:textId="77777777" w:rsidR="00D23CDD" w:rsidRPr="002C0185" w:rsidRDefault="00D23CDD" w:rsidP="00F629E4">
            <w:pPr>
              <w:pStyle w:val="TAH"/>
            </w:pPr>
            <w:r w:rsidRPr="002C0185">
              <w:t>Access technology</w:t>
            </w:r>
          </w:p>
        </w:tc>
        <w:tc>
          <w:tcPr>
            <w:tcW w:w="2708" w:type="dxa"/>
            <w:tcBorders>
              <w:bottom w:val="single" w:sz="4" w:space="0" w:color="auto"/>
            </w:tcBorders>
          </w:tcPr>
          <w:p w14:paraId="08704B22" w14:textId="77777777" w:rsidR="00D23CDD" w:rsidRPr="002C0185" w:rsidRDefault="00D23CDD" w:rsidP="00F629E4">
            <w:pPr>
              <w:pStyle w:val="TAH"/>
            </w:pPr>
            <w:r w:rsidRPr="002C0185">
              <w:t>Comment</w:t>
            </w:r>
          </w:p>
        </w:tc>
      </w:tr>
      <w:tr w:rsidR="00D23CDD" w:rsidRPr="002C0185" w14:paraId="3FF111FC" w14:textId="77777777" w:rsidTr="00F629E4">
        <w:trPr>
          <w:cantSplit/>
          <w:jc w:val="center"/>
        </w:trPr>
        <w:tc>
          <w:tcPr>
            <w:tcW w:w="1417" w:type="dxa"/>
            <w:vMerge w:val="restart"/>
          </w:tcPr>
          <w:p w14:paraId="128E4A56" w14:textId="77777777" w:rsidR="00D23CDD" w:rsidRPr="002C0185" w:rsidRDefault="00D23CDD" w:rsidP="00F629E4">
            <w:pPr>
              <w:pStyle w:val="TAL"/>
            </w:pPr>
            <w:r w:rsidRPr="002C0185">
              <w:t>EF</w:t>
            </w:r>
            <w:r w:rsidRPr="002C0185">
              <w:rPr>
                <w:vertAlign w:val="subscript"/>
              </w:rPr>
              <w:t>OPLMNwAcT</w:t>
            </w:r>
          </w:p>
        </w:tc>
        <w:tc>
          <w:tcPr>
            <w:tcW w:w="1134" w:type="dxa"/>
            <w:tcBorders>
              <w:bottom w:val="nil"/>
            </w:tcBorders>
          </w:tcPr>
          <w:p w14:paraId="77C67B30" w14:textId="77777777" w:rsidR="00D23CDD" w:rsidRPr="002C0185" w:rsidRDefault="00D23CDD" w:rsidP="00F629E4">
            <w:pPr>
              <w:pStyle w:val="TAL"/>
            </w:pPr>
            <w:r w:rsidRPr="002C0185">
              <w:t>1</w:t>
            </w:r>
          </w:p>
        </w:tc>
        <w:tc>
          <w:tcPr>
            <w:tcW w:w="1559" w:type="dxa"/>
            <w:tcBorders>
              <w:bottom w:val="nil"/>
            </w:tcBorders>
          </w:tcPr>
          <w:p w14:paraId="1470D840" w14:textId="77777777" w:rsidR="00D23CDD" w:rsidRPr="002C0185" w:rsidRDefault="00D23CDD" w:rsidP="00F629E4">
            <w:pPr>
              <w:pStyle w:val="TAL"/>
            </w:pPr>
            <w:r w:rsidRPr="002C0185">
              <w:t>PLMN2</w:t>
            </w:r>
          </w:p>
        </w:tc>
        <w:tc>
          <w:tcPr>
            <w:tcW w:w="1717" w:type="dxa"/>
            <w:tcBorders>
              <w:bottom w:val="nil"/>
            </w:tcBorders>
          </w:tcPr>
          <w:p w14:paraId="4824D3CF" w14:textId="77777777" w:rsidR="00D23CDD" w:rsidRPr="002C0185" w:rsidRDefault="00D23CDD" w:rsidP="00F629E4">
            <w:pPr>
              <w:pStyle w:val="TAL"/>
            </w:pPr>
            <w:r w:rsidRPr="002C0185">
              <w:t>NG-RAN</w:t>
            </w:r>
          </w:p>
        </w:tc>
        <w:tc>
          <w:tcPr>
            <w:tcW w:w="2708" w:type="dxa"/>
            <w:tcBorders>
              <w:bottom w:val="nil"/>
            </w:tcBorders>
          </w:tcPr>
          <w:p w14:paraId="47DE8DC1" w14:textId="77777777" w:rsidR="00D23CDD" w:rsidRPr="002C0185" w:rsidRDefault="00D23CDD" w:rsidP="00F629E4">
            <w:pPr>
              <w:pStyle w:val="TAL"/>
            </w:pPr>
          </w:p>
        </w:tc>
      </w:tr>
      <w:tr w:rsidR="00D23CDD" w:rsidRPr="002C0185" w14:paraId="3CDCD54E" w14:textId="77777777" w:rsidTr="00F629E4">
        <w:trPr>
          <w:cantSplit/>
          <w:jc w:val="center"/>
        </w:trPr>
        <w:tc>
          <w:tcPr>
            <w:tcW w:w="1417" w:type="dxa"/>
            <w:vMerge/>
          </w:tcPr>
          <w:p w14:paraId="1E4BC777" w14:textId="77777777" w:rsidR="00D23CDD" w:rsidRPr="002C0185" w:rsidRDefault="00D23CDD" w:rsidP="00F629E4">
            <w:pPr>
              <w:pStyle w:val="TAL"/>
            </w:pPr>
          </w:p>
        </w:tc>
        <w:tc>
          <w:tcPr>
            <w:tcW w:w="1134" w:type="dxa"/>
            <w:tcBorders>
              <w:top w:val="nil"/>
              <w:bottom w:val="nil"/>
            </w:tcBorders>
          </w:tcPr>
          <w:p w14:paraId="5C2FEEAE" w14:textId="77777777" w:rsidR="00D23CDD" w:rsidRPr="002C0185" w:rsidRDefault="00442835" w:rsidP="00F629E4">
            <w:pPr>
              <w:pStyle w:val="TAL"/>
            </w:pPr>
            <w:r w:rsidRPr="002C0185">
              <w:t>2</w:t>
            </w:r>
          </w:p>
        </w:tc>
        <w:tc>
          <w:tcPr>
            <w:tcW w:w="1559" w:type="dxa"/>
            <w:tcBorders>
              <w:top w:val="nil"/>
              <w:bottom w:val="nil"/>
            </w:tcBorders>
          </w:tcPr>
          <w:p w14:paraId="35E469DF" w14:textId="77777777" w:rsidR="00D23CDD" w:rsidRPr="002C0185" w:rsidRDefault="00D23CDD" w:rsidP="00F629E4">
            <w:pPr>
              <w:pStyle w:val="TAL"/>
            </w:pPr>
            <w:r w:rsidRPr="002C0185">
              <w:t>PLMN2</w:t>
            </w:r>
          </w:p>
        </w:tc>
        <w:tc>
          <w:tcPr>
            <w:tcW w:w="1717" w:type="dxa"/>
            <w:tcBorders>
              <w:top w:val="nil"/>
              <w:bottom w:val="nil"/>
            </w:tcBorders>
          </w:tcPr>
          <w:p w14:paraId="16BE4FA1" w14:textId="77777777" w:rsidR="00D23CDD" w:rsidRPr="002C0185" w:rsidRDefault="00D23CDD" w:rsidP="00F629E4">
            <w:pPr>
              <w:pStyle w:val="TAL"/>
            </w:pPr>
            <w:r w:rsidRPr="002C0185">
              <w:t>E-UTRAN</w:t>
            </w:r>
          </w:p>
        </w:tc>
        <w:tc>
          <w:tcPr>
            <w:tcW w:w="2708" w:type="dxa"/>
            <w:tcBorders>
              <w:top w:val="nil"/>
              <w:bottom w:val="nil"/>
            </w:tcBorders>
          </w:tcPr>
          <w:p w14:paraId="1E018F22" w14:textId="77777777" w:rsidR="00D23CDD" w:rsidRPr="002C0185" w:rsidRDefault="00D23CDD" w:rsidP="00F629E4">
            <w:pPr>
              <w:pStyle w:val="TAL"/>
            </w:pPr>
          </w:p>
        </w:tc>
      </w:tr>
      <w:tr w:rsidR="00D23CDD" w:rsidRPr="002C0185" w14:paraId="4C2F697D" w14:textId="77777777" w:rsidTr="00F629E4">
        <w:trPr>
          <w:cantSplit/>
          <w:jc w:val="center"/>
        </w:trPr>
        <w:tc>
          <w:tcPr>
            <w:tcW w:w="1417" w:type="dxa"/>
            <w:vMerge/>
          </w:tcPr>
          <w:p w14:paraId="7EEFF5E3" w14:textId="77777777" w:rsidR="00D23CDD" w:rsidRPr="002C0185" w:rsidRDefault="00D23CDD" w:rsidP="00F629E4">
            <w:pPr>
              <w:pStyle w:val="TAL"/>
            </w:pPr>
          </w:p>
        </w:tc>
        <w:tc>
          <w:tcPr>
            <w:tcW w:w="1134" w:type="dxa"/>
            <w:tcBorders>
              <w:top w:val="nil"/>
            </w:tcBorders>
          </w:tcPr>
          <w:p w14:paraId="56B8FC86" w14:textId="77777777" w:rsidR="00D23CDD" w:rsidRPr="002C0185" w:rsidRDefault="00442835" w:rsidP="00F629E4">
            <w:pPr>
              <w:pStyle w:val="TAL"/>
            </w:pPr>
            <w:r w:rsidRPr="002C0185">
              <w:t>3</w:t>
            </w:r>
          </w:p>
        </w:tc>
        <w:tc>
          <w:tcPr>
            <w:tcW w:w="1559" w:type="dxa"/>
            <w:tcBorders>
              <w:top w:val="nil"/>
            </w:tcBorders>
          </w:tcPr>
          <w:p w14:paraId="11BC92A6" w14:textId="77777777" w:rsidR="00D23CDD" w:rsidRPr="002C0185" w:rsidRDefault="00D23CDD" w:rsidP="00F629E4">
            <w:pPr>
              <w:pStyle w:val="TAL"/>
            </w:pPr>
            <w:r w:rsidRPr="002C0185">
              <w:t>PLMN13</w:t>
            </w:r>
          </w:p>
        </w:tc>
        <w:tc>
          <w:tcPr>
            <w:tcW w:w="1717" w:type="dxa"/>
            <w:tcBorders>
              <w:top w:val="nil"/>
            </w:tcBorders>
          </w:tcPr>
          <w:p w14:paraId="0A52A859" w14:textId="77777777" w:rsidR="00D23CDD" w:rsidRPr="002C0185" w:rsidRDefault="00D23CDD" w:rsidP="00F629E4">
            <w:pPr>
              <w:pStyle w:val="TAL"/>
            </w:pPr>
            <w:r w:rsidRPr="002C0185">
              <w:t>NG-RAN</w:t>
            </w:r>
          </w:p>
        </w:tc>
        <w:tc>
          <w:tcPr>
            <w:tcW w:w="2708" w:type="dxa"/>
            <w:tcBorders>
              <w:top w:val="nil"/>
            </w:tcBorders>
          </w:tcPr>
          <w:p w14:paraId="20112118" w14:textId="77777777" w:rsidR="00D23CDD" w:rsidRPr="002C0185" w:rsidRDefault="00D23CDD" w:rsidP="00F629E4">
            <w:pPr>
              <w:pStyle w:val="TAL"/>
            </w:pPr>
          </w:p>
        </w:tc>
      </w:tr>
    </w:tbl>
    <w:p w14:paraId="51EEBD18" w14:textId="77777777" w:rsidR="00D23CDD" w:rsidRPr="002C0185" w:rsidRDefault="00D23CDD" w:rsidP="00D23CDD"/>
    <w:p w14:paraId="4ED93602" w14:textId="77777777" w:rsidR="0058779F" w:rsidRPr="002C0185" w:rsidRDefault="00D23CDD" w:rsidP="00EE1806">
      <w:pPr>
        <w:pStyle w:val="TH"/>
      </w:pPr>
      <w:bookmarkStart w:id="506" w:name="_CRTable6_4_114"/>
      <w:bookmarkEnd w:id="489"/>
      <w:r w:rsidRPr="002C0185">
        <w:t xml:space="preserve">Table </w:t>
      </w:r>
      <w:bookmarkEnd w:id="506"/>
      <w:r w:rsidRPr="002C0185">
        <w:t xml:space="preserve">6.4.1-14: </w:t>
      </w:r>
      <w:r w:rsidR="00077584" w:rsidRPr="002C0185">
        <w:t>Void</w:t>
      </w:r>
    </w:p>
    <w:p w14:paraId="7DF9C0F7" w14:textId="77777777" w:rsidR="0058779F" w:rsidRPr="002C0185" w:rsidRDefault="0058779F" w:rsidP="0058779F">
      <w:pPr>
        <w:pStyle w:val="TH"/>
      </w:pPr>
      <w:bookmarkStart w:id="507" w:name="_CRTable6_4_115"/>
      <w:r w:rsidRPr="002C0185">
        <w:t xml:space="preserve">Table </w:t>
      </w:r>
      <w:bookmarkEnd w:id="507"/>
      <w:r w:rsidRPr="002C0185">
        <w:t xml:space="preserve">6.4.1-15: USIM Configuration 15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3155"/>
        <w:gridCol w:w="2833"/>
      </w:tblGrid>
      <w:tr w:rsidR="0058779F" w:rsidRPr="002C0185" w14:paraId="3734C9E7" w14:textId="77777777" w:rsidTr="0058779F">
        <w:trPr>
          <w:jc w:val="center"/>
        </w:trPr>
        <w:tc>
          <w:tcPr>
            <w:tcW w:w="1818" w:type="dxa"/>
            <w:hideMark/>
          </w:tcPr>
          <w:p w14:paraId="716CC68D" w14:textId="77777777" w:rsidR="0058779F" w:rsidRPr="002C0185" w:rsidRDefault="0058779F" w:rsidP="0058779F">
            <w:pPr>
              <w:pStyle w:val="TAH"/>
            </w:pPr>
            <w:r w:rsidRPr="002C0185">
              <w:t>USIM field</w:t>
            </w:r>
          </w:p>
        </w:tc>
        <w:tc>
          <w:tcPr>
            <w:tcW w:w="977" w:type="dxa"/>
            <w:hideMark/>
          </w:tcPr>
          <w:p w14:paraId="750A151E" w14:textId="77777777" w:rsidR="0058779F" w:rsidRPr="002C0185" w:rsidRDefault="0058779F" w:rsidP="0058779F">
            <w:pPr>
              <w:pStyle w:val="TAH"/>
            </w:pPr>
            <w:r w:rsidRPr="002C0185">
              <w:t>Priority</w:t>
            </w:r>
          </w:p>
        </w:tc>
        <w:tc>
          <w:tcPr>
            <w:tcW w:w="3155" w:type="dxa"/>
            <w:hideMark/>
          </w:tcPr>
          <w:p w14:paraId="1ED91085" w14:textId="77777777" w:rsidR="0058779F" w:rsidRPr="002C0185" w:rsidRDefault="0058779F" w:rsidP="0058779F">
            <w:pPr>
              <w:pStyle w:val="TAH"/>
            </w:pPr>
            <w:r w:rsidRPr="002C0185">
              <w:t>Value</w:t>
            </w:r>
          </w:p>
        </w:tc>
        <w:tc>
          <w:tcPr>
            <w:tcW w:w="2833" w:type="dxa"/>
            <w:hideMark/>
          </w:tcPr>
          <w:p w14:paraId="085B7218" w14:textId="77777777" w:rsidR="0058779F" w:rsidRPr="002C0185" w:rsidRDefault="0058779F" w:rsidP="0058779F">
            <w:pPr>
              <w:pStyle w:val="TAH"/>
            </w:pPr>
            <w:r w:rsidRPr="002C0185">
              <w:t>Access Technology Identifier</w:t>
            </w:r>
          </w:p>
        </w:tc>
      </w:tr>
      <w:tr w:rsidR="0058779F" w:rsidRPr="002C0185" w14:paraId="180015D7" w14:textId="77777777" w:rsidTr="0058779F">
        <w:trPr>
          <w:cantSplit/>
          <w:jc w:val="center"/>
        </w:trPr>
        <w:tc>
          <w:tcPr>
            <w:tcW w:w="1818" w:type="dxa"/>
            <w:hideMark/>
          </w:tcPr>
          <w:p w14:paraId="7F326BD2" w14:textId="77777777" w:rsidR="0058779F" w:rsidRPr="002C0185" w:rsidRDefault="0058779F" w:rsidP="0058779F">
            <w:pPr>
              <w:pStyle w:val="TAL"/>
              <w:rPr>
                <w:kern w:val="2"/>
              </w:rPr>
            </w:pPr>
            <w:r w:rsidRPr="002C0185">
              <w:rPr>
                <w:kern w:val="2"/>
              </w:rPr>
              <w:t>EF</w:t>
            </w:r>
            <w:r w:rsidRPr="002C0185">
              <w:rPr>
                <w:kern w:val="2"/>
                <w:vertAlign w:val="subscript"/>
              </w:rPr>
              <w:t>IMSI</w:t>
            </w:r>
          </w:p>
        </w:tc>
        <w:tc>
          <w:tcPr>
            <w:tcW w:w="977" w:type="dxa"/>
          </w:tcPr>
          <w:p w14:paraId="4C5F4D60" w14:textId="77777777" w:rsidR="0058779F" w:rsidRPr="002C0185" w:rsidRDefault="0058779F" w:rsidP="0058779F">
            <w:pPr>
              <w:pStyle w:val="TAL"/>
              <w:rPr>
                <w:kern w:val="2"/>
              </w:rPr>
            </w:pPr>
          </w:p>
        </w:tc>
        <w:tc>
          <w:tcPr>
            <w:tcW w:w="3155" w:type="dxa"/>
            <w:hideMark/>
          </w:tcPr>
          <w:p w14:paraId="7F283FE7" w14:textId="77777777" w:rsidR="0058779F" w:rsidRPr="002C0185" w:rsidRDefault="0058779F" w:rsidP="0058779F">
            <w:pPr>
              <w:pStyle w:val="TAL"/>
              <w:rPr>
                <w:kern w:val="2"/>
              </w:rPr>
            </w:pPr>
            <w:r w:rsidRPr="002C0185">
              <w:rPr>
                <w:kern w:val="2"/>
              </w:rPr>
              <w:t>The HPLMN (MCC+MNC) of the IMSI is set to PLMN1.</w:t>
            </w:r>
          </w:p>
        </w:tc>
        <w:tc>
          <w:tcPr>
            <w:tcW w:w="2833" w:type="dxa"/>
          </w:tcPr>
          <w:p w14:paraId="46286D90" w14:textId="77777777" w:rsidR="0058779F" w:rsidRPr="002C0185" w:rsidRDefault="0058779F" w:rsidP="0058779F">
            <w:pPr>
              <w:pStyle w:val="TAL"/>
              <w:rPr>
                <w:kern w:val="2"/>
              </w:rPr>
            </w:pPr>
          </w:p>
        </w:tc>
      </w:tr>
      <w:tr w:rsidR="0058779F" w:rsidRPr="002C0185" w14:paraId="4C7071C6" w14:textId="77777777" w:rsidTr="0058779F">
        <w:trPr>
          <w:cantSplit/>
          <w:jc w:val="center"/>
        </w:trPr>
        <w:tc>
          <w:tcPr>
            <w:tcW w:w="1818" w:type="dxa"/>
            <w:hideMark/>
          </w:tcPr>
          <w:p w14:paraId="56529B7E" w14:textId="77777777" w:rsidR="0058779F" w:rsidRPr="002C0185" w:rsidRDefault="0058779F" w:rsidP="0058779F">
            <w:pPr>
              <w:pStyle w:val="TAL"/>
              <w:rPr>
                <w:kern w:val="2"/>
                <w:lang w:eastAsia="zh-CN"/>
              </w:rPr>
            </w:pPr>
            <w:r w:rsidRPr="002C0185">
              <w:rPr>
                <w:kern w:val="2"/>
                <w:lang w:eastAsia="zh-CN"/>
              </w:rPr>
              <w:t>EF</w:t>
            </w:r>
            <w:r w:rsidRPr="002C0185">
              <w:rPr>
                <w:kern w:val="2"/>
                <w:sz w:val="13"/>
                <w:lang w:eastAsia="zh-CN"/>
              </w:rPr>
              <w:t>FPLMN</w:t>
            </w:r>
          </w:p>
        </w:tc>
        <w:tc>
          <w:tcPr>
            <w:tcW w:w="977" w:type="dxa"/>
            <w:hideMark/>
          </w:tcPr>
          <w:p w14:paraId="3A240811" w14:textId="77777777" w:rsidR="0058779F" w:rsidRPr="002C0185" w:rsidRDefault="0058779F" w:rsidP="0058779F">
            <w:pPr>
              <w:pStyle w:val="TAL"/>
              <w:rPr>
                <w:kern w:val="2"/>
                <w:lang w:eastAsia="zh-CN"/>
              </w:rPr>
            </w:pPr>
          </w:p>
        </w:tc>
        <w:tc>
          <w:tcPr>
            <w:tcW w:w="3155" w:type="dxa"/>
            <w:hideMark/>
          </w:tcPr>
          <w:p w14:paraId="13563F1B" w14:textId="77777777" w:rsidR="0058779F" w:rsidRPr="002C0185" w:rsidRDefault="006239CF" w:rsidP="0058779F">
            <w:pPr>
              <w:pStyle w:val="TAL"/>
              <w:rPr>
                <w:kern w:val="2"/>
                <w:lang w:eastAsia="zh-CN"/>
              </w:rPr>
            </w:pPr>
            <w:r w:rsidRPr="002C0185">
              <w:rPr>
                <w:kern w:val="2"/>
                <w:lang w:eastAsia="zh-CN"/>
              </w:rPr>
              <w:t>PLMN2</w:t>
            </w:r>
          </w:p>
        </w:tc>
        <w:tc>
          <w:tcPr>
            <w:tcW w:w="2833" w:type="dxa"/>
          </w:tcPr>
          <w:p w14:paraId="6EBFBADC" w14:textId="77777777" w:rsidR="0058779F" w:rsidRPr="002C0185" w:rsidRDefault="0058779F" w:rsidP="0058779F">
            <w:pPr>
              <w:pStyle w:val="TAL"/>
              <w:rPr>
                <w:kern w:val="2"/>
              </w:rPr>
            </w:pPr>
          </w:p>
        </w:tc>
      </w:tr>
    </w:tbl>
    <w:p w14:paraId="10C9897B" w14:textId="77777777" w:rsidR="0058779F" w:rsidRPr="002C0185" w:rsidRDefault="0058779F" w:rsidP="0058779F"/>
    <w:p w14:paraId="1EABF147" w14:textId="77777777" w:rsidR="0058779F" w:rsidRPr="002C0185" w:rsidRDefault="0058779F" w:rsidP="0058779F">
      <w:pPr>
        <w:pStyle w:val="TH"/>
      </w:pPr>
      <w:bookmarkStart w:id="508" w:name="_CRTable6_4_116"/>
      <w:r w:rsidRPr="002C0185">
        <w:t xml:space="preserve">Table </w:t>
      </w:r>
      <w:bookmarkEnd w:id="508"/>
      <w:r w:rsidRPr="002C0185">
        <w:t xml:space="preserve">6.4.1-16: </w:t>
      </w:r>
      <w:r w:rsidR="00CF7E48" w:rsidRPr="002C0185">
        <w:t>Void</w:t>
      </w:r>
    </w:p>
    <w:p w14:paraId="4553F01B" w14:textId="77777777" w:rsidR="00F313E8" w:rsidRPr="002C0185" w:rsidRDefault="00F313E8" w:rsidP="00F313E8">
      <w:pPr>
        <w:pStyle w:val="TH"/>
      </w:pPr>
      <w:bookmarkStart w:id="509" w:name="_CRTable6_4_117"/>
      <w:r w:rsidRPr="002C0185">
        <w:t xml:space="preserve">Table </w:t>
      </w:r>
      <w:bookmarkEnd w:id="509"/>
      <w:r w:rsidRPr="002C0185">
        <w:t>6.4.1-17: USIM Configuration 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18"/>
        <w:gridCol w:w="977"/>
        <w:gridCol w:w="3155"/>
        <w:gridCol w:w="2833"/>
      </w:tblGrid>
      <w:tr w:rsidR="00F313E8" w:rsidRPr="002C0185" w14:paraId="02B1FFD9" w14:textId="77777777" w:rsidTr="004948E6">
        <w:trPr>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402F284E" w14:textId="77777777" w:rsidR="00F313E8" w:rsidRPr="002C0185" w:rsidRDefault="00F313E8" w:rsidP="004948E6">
            <w:pPr>
              <w:pStyle w:val="TAH"/>
            </w:pPr>
            <w:r w:rsidRPr="002C0185">
              <w:t>USIM field</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C2A12C6" w14:textId="77777777" w:rsidR="00F313E8" w:rsidRPr="002C0185" w:rsidRDefault="00F313E8" w:rsidP="004948E6">
            <w:pPr>
              <w:pStyle w:val="TAH"/>
            </w:pPr>
            <w:r w:rsidRPr="002C0185">
              <w:t>Priority</w:t>
            </w:r>
          </w:p>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51F18FD" w14:textId="77777777" w:rsidR="00F313E8" w:rsidRPr="002C0185" w:rsidRDefault="00F313E8" w:rsidP="004948E6">
            <w:pPr>
              <w:pStyle w:val="TAH"/>
            </w:pPr>
            <w:r w:rsidRPr="002C0185">
              <w:t>Value</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50E5A7B" w14:textId="77777777" w:rsidR="00F313E8" w:rsidRPr="002C0185" w:rsidRDefault="00F313E8" w:rsidP="004948E6">
            <w:pPr>
              <w:pStyle w:val="TAH"/>
            </w:pPr>
            <w:r w:rsidRPr="002C0185">
              <w:t>Access Technology Identifier</w:t>
            </w:r>
          </w:p>
        </w:tc>
      </w:tr>
      <w:tr w:rsidR="00F313E8" w:rsidRPr="002C0185" w14:paraId="291DA500"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01B0CF2C" w14:textId="77777777" w:rsidR="00F313E8" w:rsidRPr="002C0185" w:rsidRDefault="00F313E8" w:rsidP="004948E6">
            <w:pPr>
              <w:pStyle w:val="TAL"/>
            </w:pPr>
            <w:r w:rsidRPr="002C0185">
              <w:t>EF</w:t>
            </w:r>
            <w:r w:rsidRPr="002C0185">
              <w:rPr>
                <w:vertAlign w:val="subscript"/>
              </w:rPr>
              <w:t>IMSI</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7088C52" w14:textId="77777777" w:rsidR="00F313E8" w:rsidRPr="002C0185"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DFC259D" w14:textId="77777777" w:rsidR="00F313E8" w:rsidRPr="002C0185" w:rsidRDefault="00F313E8" w:rsidP="004948E6">
            <w:pPr>
              <w:pStyle w:val="TAL"/>
            </w:pPr>
            <w:r w:rsidRPr="002C0185">
              <w:t>The HPLMN (MCC+MNC) of the IMSI is set to PLMN1.</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D3BC5BC" w14:textId="77777777" w:rsidR="00F313E8" w:rsidRPr="002C0185" w:rsidRDefault="00F313E8" w:rsidP="004948E6"/>
        </w:tc>
      </w:tr>
      <w:tr w:rsidR="00F313E8" w:rsidRPr="002C0185" w14:paraId="73FBC1E1"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14FB375" w14:textId="77777777" w:rsidR="00F313E8" w:rsidRPr="002C0185" w:rsidRDefault="00F313E8" w:rsidP="004948E6">
            <w:pPr>
              <w:pStyle w:val="TAL"/>
            </w:pPr>
            <w:r w:rsidRPr="002C0185">
              <w:t>EF</w:t>
            </w:r>
            <w:r w:rsidRPr="002C0185">
              <w:rPr>
                <w:vertAlign w:val="subscript"/>
              </w:rPr>
              <w:t>PLMNwAcT</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9A49421" w14:textId="77777777" w:rsidR="00F313E8" w:rsidRPr="002C0185" w:rsidRDefault="00F313E8" w:rsidP="004948E6">
            <w:pPr>
              <w:pStyle w:val="TAL"/>
            </w:pPr>
            <w:r w:rsidRPr="002C0185">
              <w:t>1</w:t>
            </w:r>
          </w:p>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9D37CF2" w14:textId="77777777" w:rsidR="00F313E8" w:rsidRPr="002C0185" w:rsidRDefault="00F313E8" w:rsidP="004948E6">
            <w:pPr>
              <w:pStyle w:val="TAL"/>
            </w:pPr>
            <w:r w:rsidRPr="002C0185">
              <w:t>PLMN1</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16D2A48" w14:textId="77777777" w:rsidR="00F313E8" w:rsidRPr="002C0185" w:rsidRDefault="00F313E8" w:rsidP="004948E6">
            <w:pPr>
              <w:pStyle w:val="TAL"/>
            </w:pPr>
            <w:r w:rsidRPr="002C0185">
              <w:t>NG-RAN</w:t>
            </w:r>
          </w:p>
        </w:tc>
      </w:tr>
      <w:tr w:rsidR="00F313E8" w:rsidRPr="002C0185" w14:paraId="7C3F2D2C"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C49B7A5" w14:textId="77777777" w:rsidR="00F313E8" w:rsidRPr="002C0185" w:rsidRDefault="00F313E8" w:rsidP="004948E6">
            <w:pPr>
              <w:pStyle w:val="TAL"/>
            </w:pPr>
            <w:r w:rsidRPr="002C0185">
              <w:t>EF</w:t>
            </w:r>
            <w:r w:rsidRPr="002C0185">
              <w:rPr>
                <w:vertAlign w:val="subscript"/>
              </w:rPr>
              <w:t>UST</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31705CA" w14:textId="77777777" w:rsidR="00F313E8" w:rsidRPr="002C0185"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545EFD9" w14:textId="77777777" w:rsidR="00F313E8" w:rsidRPr="002C0185" w:rsidRDefault="00F313E8" w:rsidP="004948E6">
            <w:pPr>
              <w:pStyle w:val="TAL"/>
            </w:pPr>
            <w:r w:rsidRPr="002C0185">
              <w:rPr>
                <w:lang w:eastAsia="zh-CN"/>
              </w:rPr>
              <w:t>S</w:t>
            </w:r>
            <w:r w:rsidRPr="002C0185">
              <w:t>ervice</w:t>
            </w:r>
            <w:r w:rsidRPr="002C0185">
              <w:rPr>
                <w:lang w:eastAsia="zh-CN"/>
              </w:rPr>
              <w:t xml:space="preserve"> </w:t>
            </w:r>
            <w:r w:rsidRPr="002C0185">
              <w:t>n°</w:t>
            </w:r>
            <w:r w:rsidRPr="002C0185">
              <w:rPr>
                <w:lang w:eastAsia="zh-CN"/>
              </w:rPr>
              <w:t>126</w:t>
            </w:r>
            <w:r w:rsidRPr="002C0185">
              <w:t xml:space="preserve"> </w:t>
            </w:r>
            <w:r w:rsidRPr="002C0185">
              <w:rPr>
                <w:lang w:eastAsia="zh-CN"/>
              </w:rPr>
              <w:t>is</w:t>
            </w:r>
            <w:r w:rsidRPr="002C0185">
              <w:t xml:space="preserve"> "available".</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70F2D06" w14:textId="77777777" w:rsidR="00F313E8" w:rsidRPr="002C0185" w:rsidRDefault="00F313E8" w:rsidP="004948E6"/>
        </w:tc>
      </w:tr>
      <w:tr w:rsidR="00F313E8" w:rsidRPr="002C0185" w14:paraId="174C68AC"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EB4E3B4" w14:textId="77777777" w:rsidR="00F313E8" w:rsidRPr="002C0185" w:rsidRDefault="00F313E8" w:rsidP="004948E6">
            <w:pPr>
              <w:pStyle w:val="TAL"/>
            </w:pPr>
            <w:r w:rsidRPr="002C0185">
              <w:rPr>
                <w:lang w:eastAsia="zh-CN"/>
              </w:rPr>
              <w:t>EF</w:t>
            </w:r>
            <w:r w:rsidRPr="002C0185">
              <w:rPr>
                <w:sz w:val="13"/>
                <w:szCs w:val="13"/>
                <w:lang w:eastAsia="zh-CN"/>
              </w:rPr>
              <w:t>EHPLMN</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C902777" w14:textId="77777777" w:rsidR="00F313E8" w:rsidRPr="002C0185"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146C71C" w14:textId="77777777" w:rsidR="00F313E8" w:rsidRPr="002C0185" w:rsidRDefault="00F313E8" w:rsidP="004948E6">
            <w:pPr>
              <w:pStyle w:val="TAL"/>
              <w:rPr>
                <w:rFonts w:eastAsia="Calibri" w:cs="Arial"/>
                <w:sz w:val="21"/>
                <w:szCs w:val="21"/>
              </w:rPr>
            </w:pPr>
            <w:r w:rsidRPr="002C0185">
              <w:rPr>
                <w:lang w:eastAsia="zh-CN"/>
              </w:rPr>
              <w:t>PLMN1</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35176ED" w14:textId="77777777" w:rsidR="00F313E8" w:rsidRPr="002C0185" w:rsidRDefault="00F313E8" w:rsidP="004948E6">
            <w:pPr>
              <w:rPr>
                <w:rFonts w:eastAsia="Calibri" w:cs="Arial"/>
                <w:sz w:val="21"/>
                <w:szCs w:val="21"/>
              </w:rPr>
            </w:pPr>
          </w:p>
        </w:tc>
      </w:tr>
      <w:tr w:rsidR="00F313E8" w:rsidRPr="002C0185" w14:paraId="6E909935" w14:textId="77777777" w:rsidTr="004948E6">
        <w:trPr>
          <w:cantSplit/>
          <w:jc w:val="center"/>
        </w:trPr>
        <w:tc>
          <w:tcPr>
            <w:tcW w:w="181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9584AA6" w14:textId="77777777" w:rsidR="00F313E8" w:rsidRPr="002C0185" w:rsidRDefault="00F313E8" w:rsidP="004948E6">
            <w:pPr>
              <w:pStyle w:val="TAL"/>
            </w:pPr>
            <w:r w:rsidRPr="002C0185">
              <w:t>EF</w:t>
            </w:r>
            <w:r w:rsidRPr="002C0185">
              <w:rPr>
                <w:vertAlign w:val="subscript"/>
              </w:rPr>
              <w:t xml:space="preserve">UAC_AIC </w:t>
            </w:r>
            <w:r w:rsidRPr="002C0185">
              <w:t>and EF</w:t>
            </w:r>
            <w:r w:rsidRPr="002C0185">
              <w:rPr>
                <w:vertAlign w:val="subscript"/>
              </w:rPr>
              <w:t>ACC</w:t>
            </w:r>
          </w:p>
        </w:tc>
        <w:tc>
          <w:tcPr>
            <w:tcW w:w="977"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B34BD09" w14:textId="77777777" w:rsidR="00F313E8" w:rsidRPr="002C0185" w:rsidRDefault="00F313E8" w:rsidP="004948E6"/>
        </w:tc>
        <w:tc>
          <w:tcPr>
            <w:tcW w:w="315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144F057" w14:textId="77777777" w:rsidR="00F313E8" w:rsidRPr="002C0185" w:rsidRDefault="00F313E8" w:rsidP="004948E6">
            <w:pPr>
              <w:pStyle w:val="TAL"/>
            </w:pPr>
            <w:r w:rsidRPr="002C0185">
              <w:t>For Bits b4 and b8 in byte 1 of EF</w:t>
            </w:r>
            <w:r w:rsidRPr="002C0185">
              <w:rPr>
                <w:vertAlign w:val="subscript"/>
              </w:rPr>
              <w:t>ACC</w:t>
            </w:r>
            <w:r w:rsidRPr="002C0185">
              <w:t xml:space="preserve"> (defined in TS 31.102 clause 4.2.15), only single bit is set to 1. Bits b1 and </w:t>
            </w:r>
            <w:r w:rsidRPr="002C0185">
              <w:rPr>
                <w:rFonts w:eastAsia="SimSun"/>
                <w:lang w:eastAsia="zh-CN"/>
              </w:rPr>
              <w:t xml:space="preserve">b2 in byte 1 of </w:t>
            </w:r>
            <w:r w:rsidRPr="002C0185">
              <w:t>EF</w:t>
            </w:r>
            <w:r w:rsidRPr="002C0185">
              <w:rPr>
                <w:vertAlign w:val="subscript"/>
              </w:rPr>
              <w:t xml:space="preserve">UAC_AIC </w:t>
            </w:r>
            <w:r w:rsidRPr="002C0185">
              <w:t>(defined in TS 31.102 clause 4.4.11.7), and all remaining bits of EF</w:t>
            </w:r>
            <w:r w:rsidRPr="002C0185">
              <w:rPr>
                <w:vertAlign w:val="subscript"/>
              </w:rPr>
              <w:t>ACC</w:t>
            </w:r>
            <w:r w:rsidRPr="002C0185">
              <w:rPr>
                <w:szCs w:val="18"/>
              </w:rPr>
              <w:t xml:space="preserve"> and EF</w:t>
            </w:r>
            <w:r w:rsidRPr="002C0185">
              <w:rPr>
                <w:szCs w:val="18"/>
                <w:vertAlign w:val="subscript"/>
              </w:rPr>
              <w:t>UAC_AIC</w:t>
            </w:r>
            <w:r w:rsidRPr="002C0185">
              <w:t xml:space="preserve"> are set to 0.</w:t>
            </w:r>
          </w:p>
        </w:tc>
        <w:tc>
          <w:tcPr>
            <w:tcW w:w="283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CC50D00" w14:textId="77777777" w:rsidR="00F313E8" w:rsidRPr="002C0185" w:rsidRDefault="00F313E8" w:rsidP="004948E6"/>
        </w:tc>
      </w:tr>
    </w:tbl>
    <w:p w14:paraId="3C5268C9" w14:textId="77777777" w:rsidR="00F313E8" w:rsidRPr="002C0185" w:rsidRDefault="00F313E8" w:rsidP="00F313E8"/>
    <w:p w14:paraId="408ABB77" w14:textId="77777777" w:rsidR="00F313E8" w:rsidRPr="002C0185" w:rsidRDefault="00F313E8" w:rsidP="001B395D">
      <w:pPr>
        <w:pStyle w:val="TH"/>
        <w:rPr>
          <w:rFonts w:eastAsia="SimSun"/>
          <w:lang w:eastAsia="zh-CN"/>
        </w:rPr>
      </w:pPr>
      <w:bookmarkStart w:id="510" w:name="_CRTable6_4_118"/>
      <w:r w:rsidRPr="002C0185">
        <w:rPr>
          <w:rFonts w:eastAsia="SimSun"/>
          <w:lang w:eastAsia="zh-CN"/>
        </w:rPr>
        <w:t xml:space="preserve">Table </w:t>
      </w:r>
      <w:bookmarkEnd w:id="510"/>
      <w:r w:rsidRPr="002C0185">
        <w:rPr>
          <w:rFonts w:eastAsia="SimSun"/>
          <w:lang w:eastAsia="zh-CN"/>
        </w:rPr>
        <w:t>6.4.1-18: USIM Configuration 18</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F313E8" w:rsidRPr="002C0185" w14:paraId="18373F6A" w14:textId="77777777" w:rsidTr="004948E6">
        <w:trPr>
          <w:jc w:val="center"/>
        </w:trPr>
        <w:tc>
          <w:tcPr>
            <w:tcW w:w="839" w:type="pct"/>
          </w:tcPr>
          <w:p w14:paraId="254692E8"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USIM field</w:t>
            </w:r>
          </w:p>
        </w:tc>
        <w:tc>
          <w:tcPr>
            <w:tcW w:w="438" w:type="pct"/>
          </w:tcPr>
          <w:p w14:paraId="1F7E9D7C"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Priority</w:t>
            </w:r>
          </w:p>
        </w:tc>
        <w:tc>
          <w:tcPr>
            <w:tcW w:w="2124" w:type="pct"/>
          </w:tcPr>
          <w:p w14:paraId="576C514C"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Value</w:t>
            </w:r>
          </w:p>
        </w:tc>
        <w:tc>
          <w:tcPr>
            <w:tcW w:w="1599" w:type="pct"/>
          </w:tcPr>
          <w:p w14:paraId="7177B3BD"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Access Technology Identifier</w:t>
            </w:r>
          </w:p>
        </w:tc>
      </w:tr>
      <w:tr w:rsidR="00F313E8" w:rsidRPr="002C0185" w14:paraId="580DDF5E" w14:textId="77777777" w:rsidTr="004948E6">
        <w:trPr>
          <w:cantSplit/>
          <w:trHeight w:val="345"/>
          <w:jc w:val="center"/>
        </w:trPr>
        <w:tc>
          <w:tcPr>
            <w:tcW w:w="839" w:type="pct"/>
            <w:tcBorders>
              <w:top w:val="single" w:sz="4" w:space="0" w:color="auto"/>
              <w:left w:val="single" w:sz="4" w:space="0" w:color="auto"/>
              <w:bottom w:val="single" w:sz="4" w:space="0" w:color="auto"/>
              <w:right w:val="single" w:sz="4" w:space="0" w:color="auto"/>
            </w:tcBorders>
          </w:tcPr>
          <w:p w14:paraId="1A8892C3"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EF</w:t>
            </w:r>
            <w:r w:rsidRPr="002C0185">
              <w:rPr>
                <w:rFonts w:ascii="Arial" w:eastAsia="SimSun" w:hAnsi="Arial"/>
                <w:sz w:val="18"/>
                <w:vertAlign w:val="subscript"/>
                <w:lang w:eastAsia="zh-CN"/>
              </w:rPr>
              <w:t>IMSI</w:t>
            </w:r>
          </w:p>
        </w:tc>
        <w:tc>
          <w:tcPr>
            <w:tcW w:w="438" w:type="pct"/>
            <w:tcBorders>
              <w:top w:val="single" w:sz="4" w:space="0" w:color="auto"/>
              <w:left w:val="single" w:sz="4" w:space="0" w:color="auto"/>
              <w:bottom w:val="single" w:sz="4" w:space="0" w:color="auto"/>
              <w:right w:val="single" w:sz="4" w:space="0" w:color="auto"/>
            </w:tcBorders>
          </w:tcPr>
          <w:p w14:paraId="047300BC"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AEFE11F"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The HPLMN (MCC+MNC) of the IMSI is set to PLMN1.</w:t>
            </w:r>
          </w:p>
        </w:tc>
        <w:tc>
          <w:tcPr>
            <w:tcW w:w="1599" w:type="pct"/>
            <w:tcBorders>
              <w:top w:val="single" w:sz="4" w:space="0" w:color="auto"/>
              <w:left w:val="single" w:sz="4" w:space="0" w:color="auto"/>
              <w:bottom w:val="single" w:sz="4" w:space="0" w:color="auto"/>
              <w:right w:val="single" w:sz="4" w:space="0" w:color="auto"/>
            </w:tcBorders>
          </w:tcPr>
          <w:p w14:paraId="6F9C3E45"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2C0185" w14:paraId="6C66A2A1" w14:textId="77777777" w:rsidTr="004948E6">
        <w:trPr>
          <w:cantSplit/>
          <w:jc w:val="center"/>
        </w:trPr>
        <w:tc>
          <w:tcPr>
            <w:tcW w:w="839" w:type="pct"/>
            <w:tcBorders>
              <w:top w:val="single" w:sz="4" w:space="0" w:color="auto"/>
              <w:left w:val="single" w:sz="4" w:space="0" w:color="auto"/>
              <w:right w:val="single" w:sz="4" w:space="0" w:color="auto"/>
            </w:tcBorders>
          </w:tcPr>
          <w:p w14:paraId="273EEE32"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EF</w:t>
            </w:r>
            <w:r w:rsidRPr="002C0185">
              <w:rPr>
                <w:rFonts w:ascii="Arial" w:eastAsia="SimSun" w:hAnsi="Arial"/>
                <w:sz w:val="18"/>
                <w:vertAlign w:val="subscript"/>
                <w:lang w:eastAsia="zh-CN"/>
              </w:rPr>
              <w:t>PLMNwAcT</w:t>
            </w:r>
          </w:p>
        </w:tc>
        <w:tc>
          <w:tcPr>
            <w:tcW w:w="438" w:type="pct"/>
            <w:tcBorders>
              <w:top w:val="single" w:sz="4" w:space="0" w:color="auto"/>
              <w:left w:val="single" w:sz="4" w:space="0" w:color="auto"/>
              <w:bottom w:val="single" w:sz="4" w:space="0" w:color="auto"/>
              <w:right w:val="single" w:sz="4" w:space="0" w:color="auto"/>
            </w:tcBorders>
          </w:tcPr>
          <w:p w14:paraId="3444ADDC"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49CEA584"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PLMN2</w:t>
            </w:r>
          </w:p>
        </w:tc>
        <w:tc>
          <w:tcPr>
            <w:tcW w:w="1599" w:type="pct"/>
            <w:tcBorders>
              <w:top w:val="single" w:sz="4" w:space="0" w:color="auto"/>
              <w:left w:val="single" w:sz="4" w:space="0" w:color="auto"/>
              <w:bottom w:val="single" w:sz="4" w:space="0" w:color="auto"/>
              <w:right w:val="single" w:sz="4" w:space="0" w:color="auto"/>
            </w:tcBorders>
          </w:tcPr>
          <w:p w14:paraId="17B09591"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NG-RAN</w:t>
            </w:r>
          </w:p>
        </w:tc>
      </w:tr>
      <w:tr w:rsidR="00F313E8" w:rsidRPr="002C0185" w14:paraId="4B65B431" w14:textId="77777777" w:rsidTr="004948E6">
        <w:trPr>
          <w:cantSplit/>
          <w:jc w:val="center"/>
        </w:trPr>
        <w:tc>
          <w:tcPr>
            <w:tcW w:w="839" w:type="pct"/>
            <w:tcBorders>
              <w:left w:val="single" w:sz="4" w:space="0" w:color="auto"/>
              <w:right w:val="single" w:sz="4" w:space="0" w:color="auto"/>
            </w:tcBorders>
          </w:tcPr>
          <w:p w14:paraId="3879FB37"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fr-FR"/>
              </w:rPr>
            </w:pPr>
            <w:r w:rsidRPr="002C0185">
              <w:rPr>
                <w:rFonts w:ascii="Arial" w:eastAsia="SimSun" w:hAnsi="Arial"/>
                <w:sz w:val="18"/>
                <w:lang w:eastAsia="fr-FR"/>
              </w:rPr>
              <w:t>EF</w:t>
            </w:r>
            <w:r w:rsidRPr="002C0185">
              <w:rPr>
                <w:rFonts w:ascii="Arial" w:eastAsia="SimSun" w:hAnsi="Arial"/>
                <w:sz w:val="18"/>
                <w:vertAlign w:val="subscript"/>
                <w:lang w:eastAsia="fr-FR"/>
              </w:rPr>
              <w:t>HPLMNwAcT</w:t>
            </w:r>
          </w:p>
        </w:tc>
        <w:tc>
          <w:tcPr>
            <w:tcW w:w="438" w:type="pct"/>
            <w:tcBorders>
              <w:top w:val="single" w:sz="4" w:space="0" w:color="auto"/>
              <w:left w:val="single" w:sz="4" w:space="0" w:color="auto"/>
              <w:bottom w:val="single" w:sz="4" w:space="0" w:color="auto"/>
              <w:right w:val="single" w:sz="4" w:space="0" w:color="auto"/>
            </w:tcBorders>
          </w:tcPr>
          <w:p w14:paraId="3AA74938"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3EB0B3D3"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PLMN1</w:t>
            </w:r>
          </w:p>
        </w:tc>
        <w:tc>
          <w:tcPr>
            <w:tcW w:w="1599" w:type="pct"/>
            <w:tcBorders>
              <w:top w:val="single" w:sz="4" w:space="0" w:color="auto"/>
              <w:left w:val="single" w:sz="4" w:space="0" w:color="auto"/>
              <w:bottom w:val="single" w:sz="4" w:space="0" w:color="auto"/>
              <w:right w:val="single" w:sz="4" w:space="0" w:color="auto"/>
            </w:tcBorders>
          </w:tcPr>
          <w:p w14:paraId="1BEF6E43"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NG-RAN</w:t>
            </w:r>
          </w:p>
        </w:tc>
      </w:tr>
      <w:tr w:rsidR="00F313E8" w:rsidRPr="002C0185" w14:paraId="0D9E3807"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17BE89F4"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fr-FR"/>
              </w:rPr>
            </w:pPr>
            <w:r w:rsidRPr="002C0185">
              <w:rPr>
                <w:rFonts w:ascii="Arial" w:eastAsia="SimSun" w:hAnsi="Arial"/>
                <w:sz w:val="18"/>
                <w:lang w:eastAsia="fr-FR"/>
              </w:rPr>
              <w:t>EF</w:t>
            </w:r>
            <w:r w:rsidRPr="002C0185">
              <w:rPr>
                <w:rFonts w:ascii="Arial" w:eastAsia="SimSun" w:hAnsi="Arial"/>
                <w:sz w:val="18"/>
                <w:vertAlign w:val="subscript"/>
                <w:lang w:eastAsia="fr-FR"/>
              </w:rPr>
              <w:t>UST</w:t>
            </w:r>
          </w:p>
        </w:tc>
        <w:tc>
          <w:tcPr>
            <w:tcW w:w="438" w:type="pct"/>
            <w:tcBorders>
              <w:top w:val="single" w:sz="4" w:space="0" w:color="auto"/>
              <w:left w:val="single" w:sz="4" w:space="0" w:color="auto"/>
              <w:bottom w:val="single" w:sz="4" w:space="0" w:color="auto"/>
              <w:right w:val="single" w:sz="4" w:space="0" w:color="auto"/>
            </w:tcBorders>
          </w:tcPr>
          <w:p w14:paraId="03BF1A6E"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56597B2"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Service n°126 (for UAC Access Identities Configuration) defined in TS 31.102 clause 4.2.8 is declared "available"</w:t>
            </w:r>
          </w:p>
        </w:tc>
        <w:tc>
          <w:tcPr>
            <w:tcW w:w="1599" w:type="pct"/>
            <w:tcBorders>
              <w:top w:val="single" w:sz="4" w:space="0" w:color="auto"/>
              <w:left w:val="single" w:sz="4" w:space="0" w:color="auto"/>
              <w:bottom w:val="single" w:sz="4" w:space="0" w:color="auto"/>
              <w:right w:val="single" w:sz="4" w:space="0" w:color="auto"/>
            </w:tcBorders>
          </w:tcPr>
          <w:p w14:paraId="3579682C"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2C0185" w14:paraId="42222BAA"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09D8286E"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fr-FR"/>
              </w:rPr>
            </w:pPr>
            <w:r w:rsidRPr="002C0185">
              <w:rPr>
                <w:rFonts w:ascii="Arial" w:eastAsia="SimSun" w:hAnsi="Arial"/>
                <w:sz w:val="18"/>
                <w:lang w:eastAsia="fr-FR"/>
              </w:rPr>
              <w:t>EF</w:t>
            </w:r>
            <w:r w:rsidRPr="002C0185">
              <w:rPr>
                <w:rFonts w:ascii="Arial" w:eastAsia="SimSun" w:hAnsi="Arial"/>
                <w:sz w:val="18"/>
                <w:vertAlign w:val="subscript"/>
                <w:lang w:eastAsia="fr-FR"/>
              </w:rPr>
              <w:t>UAC_AIC</w:t>
            </w:r>
          </w:p>
        </w:tc>
        <w:tc>
          <w:tcPr>
            <w:tcW w:w="438" w:type="pct"/>
            <w:tcBorders>
              <w:top w:val="single" w:sz="4" w:space="0" w:color="auto"/>
              <w:left w:val="single" w:sz="4" w:space="0" w:color="auto"/>
              <w:bottom w:val="single" w:sz="4" w:space="0" w:color="auto"/>
              <w:right w:val="single" w:sz="4" w:space="0" w:color="auto"/>
            </w:tcBorders>
          </w:tcPr>
          <w:p w14:paraId="4493CD2A"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7532AFDA"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Bit b1 in byte 1 defined in TS 31.102 clause 4.4.11.7 is set to 1 and bit b2 in byte 1 is set to 0.</w:t>
            </w:r>
          </w:p>
        </w:tc>
        <w:tc>
          <w:tcPr>
            <w:tcW w:w="1599" w:type="pct"/>
            <w:tcBorders>
              <w:top w:val="single" w:sz="4" w:space="0" w:color="auto"/>
              <w:left w:val="single" w:sz="4" w:space="0" w:color="auto"/>
              <w:bottom w:val="single" w:sz="4" w:space="0" w:color="auto"/>
              <w:right w:val="single" w:sz="4" w:space="0" w:color="auto"/>
            </w:tcBorders>
          </w:tcPr>
          <w:p w14:paraId="3491381B"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r>
    </w:tbl>
    <w:p w14:paraId="5F0BC863" w14:textId="77777777" w:rsidR="001B395D" w:rsidRPr="002C0185" w:rsidRDefault="001B395D" w:rsidP="001B395D">
      <w:bookmarkStart w:id="511" w:name="_Hlk27413035"/>
    </w:p>
    <w:p w14:paraId="6213587A" w14:textId="77777777" w:rsidR="00F313E8" w:rsidRPr="002C0185" w:rsidRDefault="00F313E8" w:rsidP="001B395D">
      <w:pPr>
        <w:pStyle w:val="TH"/>
        <w:rPr>
          <w:rFonts w:eastAsia="SimSun"/>
          <w:lang w:eastAsia="zh-CN"/>
        </w:rPr>
      </w:pPr>
      <w:bookmarkStart w:id="512" w:name="_CRTable6_4_119"/>
      <w:bookmarkEnd w:id="511"/>
      <w:r w:rsidRPr="002C0185">
        <w:rPr>
          <w:rFonts w:eastAsia="SimSun"/>
          <w:lang w:eastAsia="zh-CN"/>
        </w:rPr>
        <w:t xml:space="preserve">Table </w:t>
      </w:r>
      <w:bookmarkEnd w:id="512"/>
      <w:r w:rsidRPr="002C0185">
        <w:rPr>
          <w:rFonts w:eastAsia="SimSun"/>
          <w:lang w:eastAsia="zh-CN"/>
        </w:rPr>
        <w:t>6.4.1-19: USIM Configuration 19</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F313E8" w:rsidRPr="002C0185" w14:paraId="655BE0DF" w14:textId="77777777" w:rsidTr="004948E6">
        <w:trPr>
          <w:jc w:val="center"/>
        </w:trPr>
        <w:tc>
          <w:tcPr>
            <w:tcW w:w="839" w:type="pct"/>
          </w:tcPr>
          <w:p w14:paraId="1B362A59"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USIM field</w:t>
            </w:r>
          </w:p>
        </w:tc>
        <w:tc>
          <w:tcPr>
            <w:tcW w:w="438" w:type="pct"/>
          </w:tcPr>
          <w:p w14:paraId="08034CA3"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Priority</w:t>
            </w:r>
          </w:p>
        </w:tc>
        <w:tc>
          <w:tcPr>
            <w:tcW w:w="2124" w:type="pct"/>
          </w:tcPr>
          <w:p w14:paraId="019FB474"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Value</w:t>
            </w:r>
          </w:p>
        </w:tc>
        <w:tc>
          <w:tcPr>
            <w:tcW w:w="1599" w:type="pct"/>
          </w:tcPr>
          <w:p w14:paraId="66DA7232"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Access Technology Identifier</w:t>
            </w:r>
          </w:p>
        </w:tc>
      </w:tr>
      <w:tr w:rsidR="00F313E8" w:rsidRPr="002C0185" w14:paraId="2E29B0D7" w14:textId="77777777" w:rsidTr="004948E6">
        <w:trPr>
          <w:cantSplit/>
          <w:trHeight w:val="345"/>
          <w:jc w:val="center"/>
        </w:trPr>
        <w:tc>
          <w:tcPr>
            <w:tcW w:w="839" w:type="pct"/>
            <w:tcBorders>
              <w:top w:val="single" w:sz="4" w:space="0" w:color="auto"/>
              <w:left w:val="single" w:sz="4" w:space="0" w:color="auto"/>
              <w:bottom w:val="single" w:sz="4" w:space="0" w:color="auto"/>
              <w:right w:val="single" w:sz="4" w:space="0" w:color="auto"/>
            </w:tcBorders>
          </w:tcPr>
          <w:p w14:paraId="10CEC838"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EF</w:t>
            </w:r>
            <w:r w:rsidRPr="002C0185">
              <w:rPr>
                <w:rFonts w:ascii="Arial" w:eastAsia="SimSun" w:hAnsi="Arial"/>
                <w:sz w:val="18"/>
                <w:vertAlign w:val="subscript"/>
                <w:lang w:eastAsia="zh-CN"/>
              </w:rPr>
              <w:t>IMSI</w:t>
            </w:r>
          </w:p>
        </w:tc>
        <w:tc>
          <w:tcPr>
            <w:tcW w:w="438" w:type="pct"/>
            <w:tcBorders>
              <w:top w:val="single" w:sz="4" w:space="0" w:color="auto"/>
              <w:left w:val="single" w:sz="4" w:space="0" w:color="auto"/>
              <w:bottom w:val="single" w:sz="4" w:space="0" w:color="auto"/>
              <w:right w:val="single" w:sz="4" w:space="0" w:color="auto"/>
            </w:tcBorders>
          </w:tcPr>
          <w:p w14:paraId="67E3D3D3"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2A422A6F"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The HPLMN (MCC+MNC) of the IMSI is set to PLMN1.</w:t>
            </w:r>
          </w:p>
        </w:tc>
        <w:tc>
          <w:tcPr>
            <w:tcW w:w="1599" w:type="pct"/>
            <w:tcBorders>
              <w:top w:val="single" w:sz="4" w:space="0" w:color="auto"/>
              <w:left w:val="single" w:sz="4" w:space="0" w:color="auto"/>
              <w:bottom w:val="single" w:sz="4" w:space="0" w:color="auto"/>
              <w:right w:val="single" w:sz="4" w:space="0" w:color="auto"/>
            </w:tcBorders>
          </w:tcPr>
          <w:p w14:paraId="4762A390"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2C0185" w14:paraId="75054EFA" w14:textId="77777777" w:rsidTr="004948E6">
        <w:trPr>
          <w:cantSplit/>
          <w:jc w:val="center"/>
        </w:trPr>
        <w:tc>
          <w:tcPr>
            <w:tcW w:w="839" w:type="pct"/>
            <w:tcBorders>
              <w:top w:val="single" w:sz="4" w:space="0" w:color="auto"/>
              <w:left w:val="single" w:sz="4" w:space="0" w:color="auto"/>
              <w:right w:val="single" w:sz="4" w:space="0" w:color="auto"/>
            </w:tcBorders>
          </w:tcPr>
          <w:p w14:paraId="107206AB"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EF</w:t>
            </w:r>
            <w:r w:rsidRPr="002C0185">
              <w:rPr>
                <w:rFonts w:ascii="Arial" w:eastAsia="SimSun" w:hAnsi="Arial"/>
                <w:sz w:val="18"/>
                <w:vertAlign w:val="subscript"/>
                <w:lang w:eastAsia="zh-CN"/>
              </w:rPr>
              <w:t>PLMNwAcT</w:t>
            </w:r>
          </w:p>
        </w:tc>
        <w:tc>
          <w:tcPr>
            <w:tcW w:w="438" w:type="pct"/>
            <w:tcBorders>
              <w:top w:val="single" w:sz="4" w:space="0" w:color="auto"/>
              <w:left w:val="single" w:sz="4" w:space="0" w:color="auto"/>
              <w:bottom w:val="single" w:sz="4" w:space="0" w:color="auto"/>
              <w:right w:val="single" w:sz="4" w:space="0" w:color="auto"/>
            </w:tcBorders>
          </w:tcPr>
          <w:p w14:paraId="01768A71"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3BA9CCFE"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PLMN2</w:t>
            </w:r>
          </w:p>
        </w:tc>
        <w:tc>
          <w:tcPr>
            <w:tcW w:w="1599" w:type="pct"/>
            <w:tcBorders>
              <w:top w:val="single" w:sz="4" w:space="0" w:color="auto"/>
              <w:left w:val="single" w:sz="4" w:space="0" w:color="auto"/>
              <w:bottom w:val="single" w:sz="4" w:space="0" w:color="auto"/>
              <w:right w:val="single" w:sz="4" w:space="0" w:color="auto"/>
            </w:tcBorders>
          </w:tcPr>
          <w:p w14:paraId="7C2A1219"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NG-RAN</w:t>
            </w:r>
          </w:p>
        </w:tc>
      </w:tr>
      <w:tr w:rsidR="00F313E8" w:rsidRPr="002C0185" w14:paraId="75FF2DDC" w14:textId="77777777" w:rsidTr="004948E6">
        <w:trPr>
          <w:cantSplit/>
          <w:jc w:val="center"/>
        </w:trPr>
        <w:tc>
          <w:tcPr>
            <w:tcW w:w="839" w:type="pct"/>
            <w:tcBorders>
              <w:left w:val="single" w:sz="4" w:space="0" w:color="auto"/>
              <w:right w:val="single" w:sz="4" w:space="0" w:color="auto"/>
            </w:tcBorders>
          </w:tcPr>
          <w:p w14:paraId="67B3BD6F"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fr-FR"/>
              </w:rPr>
            </w:pPr>
            <w:r w:rsidRPr="002C0185">
              <w:rPr>
                <w:rFonts w:ascii="Arial" w:eastAsia="SimSun" w:hAnsi="Arial"/>
                <w:sz w:val="18"/>
                <w:lang w:eastAsia="fr-FR"/>
              </w:rPr>
              <w:t>EF</w:t>
            </w:r>
            <w:r w:rsidRPr="002C0185">
              <w:rPr>
                <w:rFonts w:ascii="Arial" w:eastAsia="SimSun" w:hAnsi="Arial"/>
                <w:sz w:val="18"/>
                <w:vertAlign w:val="subscript"/>
                <w:lang w:eastAsia="fr-FR"/>
              </w:rPr>
              <w:t>HPLMNwAcT</w:t>
            </w:r>
          </w:p>
        </w:tc>
        <w:tc>
          <w:tcPr>
            <w:tcW w:w="438" w:type="pct"/>
            <w:tcBorders>
              <w:top w:val="single" w:sz="4" w:space="0" w:color="auto"/>
              <w:left w:val="single" w:sz="4" w:space="0" w:color="auto"/>
              <w:bottom w:val="single" w:sz="4" w:space="0" w:color="auto"/>
              <w:right w:val="single" w:sz="4" w:space="0" w:color="auto"/>
            </w:tcBorders>
          </w:tcPr>
          <w:p w14:paraId="75774BD3"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1</w:t>
            </w:r>
          </w:p>
        </w:tc>
        <w:tc>
          <w:tcPr>
            <w:tcW w:w="2124" w:type="pct"/>
            <w:tcBorders>
              <w:top w:val="single" w:sz="4" w:space="0" w:color="auto"/>
              <w:left w:val="single" w:sz="4" w:space="0" w:color="auto"/>
              <w:bottom w:val="single" w:sz="4" w:space="0" w:color="auto"/>
              <w:right w:val="single" w:sz="4" w:space="0" w:color="auto"/>
            </w:tcBorders>
          </w:tcPr>
          <w:p w14:paraId="7CA4CB32"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PLMN1</w:t>
            </w:r>
          </w:p>
        </w:tc>
        <w:tc>
          <w:tcPr>
            <w:tcW w:w="1599" w:type="pct"/>
            <w:tcBorders>
              <w:top w:val="single" w:sz="4" w:space="0" w:color="auto"/>
              <w:left w:val="single" w:sz="4" w:space="0" w:color="auto"/>
              <w:bottom w:val="single" w:sz="4" w:space="0" w:color="auto"/>
              <w:right w:val="single" w:sz="4" w:space="0" w:color="auto"/>
            </w:tcBorders>
          </w:tcPr>
          <w:p w14:paraId="59142C95"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NG-RAN</w:t>
            </w:r>
          </w:p>
        </w:tc>
      </w:tr>
      <w:tr w:rsidR="00F313E8" w:rsidRPr="002C0185" w14:paraId="375BE6E2"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598F5A0A"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fr-FR"/>
              </w:rPr>
            </w:pPr>
            <w:r w:rsidRPr="002C0185">
              <w:rPr>
                <w:rFonts w:ascii="Arial" w:eastAsia="SimSun" w:hAnsi="Arial"/>
                <w:sz w:val="18"/>
                <w:lang w:eastAsia="fr-FR"/>
              </w:rPr>
              <w:t>EF</w:t>
            </w:r>
            <w:r w:rsidRPr="002C0185">
              <w:rPr>
                <w:rFonts w:ascii="Arial" w:eastAsia="SimSun" w:hAnsi="Arial"/>
                <w:sz w:val="18"/>
                <w:vertAlign w:val="subscript"/>
                <w:lang w:eastAsia="fr-FR"/>
              </w:rPr>
              <w:t>UST</w:t>
            </w:r>
          </w:p>
        </w:tc>
        <w:tc>
          <w:tcPr>
            <w:tcW w:w="438" w:type="pct"/>
            <w:tcBorders>
              <w:top w:val="single" w:sz="4" w:space="0" w:color="auto"/>
              <w:left w:val="single" w:sz="4" w:space="0" w:color="auto"/>
              <w:bottom w:val="single" w:sz="4" w:space="0" w:color="auto"/>
              <w:right w:val="single" w:sz="4" w:space="0" w:color="auto"/>
            </w:tcBorders>
          </w:tcPr>
          <w:p w14:paraId="6B7E1B0E"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FE0D7BA"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Service n°126 (for UAC Access Identities Configuration) defined in TS 31.102 clause 4.2.8 is declared "available"</w:t>
            </w:r>
          </w:p>
        </w:tc>
        <w:tc>
          <w:tcPr>
            <w:tcW w:w="1599" w:type="pct"/>
            <w:tcBorders>
              <w:top w:val="single" w:sz="4" w:space="0" w:color="auto"/>
              <w:left w:val="single" w:sz="4" w:space="0" w:color="auto"/>
              <w:bottom w:val="single" w:sz="4" w:space="0" w:color="auto"/>
              <w:right w:val="single" w:sz="4" w:space="0" w:color="auto"/>
            </w:tcBorders>
          </w:tcPr>
          <w:p w14:paraId="4FC0ED49"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r>
      <w:tr w:rsidR="00F313E8" w:rsidRPr="002C0185" w14:paraId="47B349C7"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5BB52C04"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fr-FR"/>
              </w:rPr>
            </w:pPr>
            <w:r w:rsidRPr="002C0185">
              <w:rPr>
                <w:rFonts w:ascii="Arial" w:eastAsia="SimSun" w:hAnsi="Arial"/>
                <w:sz w:val="18"/>
                <w:lang w:eastAsia="fr-FR"/>
              </w:rPr>
              <w:t>EF</w:t>
            </w:r>
            <w:r w:rsidRPr="002C0185">
              <w:rPr>
                <w:rFonts w:ascii="Arial" w:eastAsia="SimSun" w:hAnsi="Arial"/>
                <w:sz w:val="18"/>
                <w:vertAlign w:val="subscript"/>
                <w:lang w:eastAsia="fr-FR"/>
              </w:rPr>
              <w:t>UAC_AIC</w:t>
            </w:r>
          </w:p>
        </w:tc>
        <w:tc>
          <w:tcPr>
            <w:tcW w:w="438" w:type="pct"/>
            <w:tcBorders>
              <w:top w:val="single" w:sz="4" w:space="0" w:color="auto"/>
              <w:left w:val="single" w:sz="4" w:space="0" w:color="auto"/>
              <w:bottom w:val="single" w:sz="4" w:space="0" w:color="auto"/>
              <w:right w:val="single" w:sz="4" w:space="0" w:color="auto"/>
            </w:tcBorders>
          </w:tcPr>
          <w:p w14:paraId="50666CF8"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46F45EE"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Bit b2 in byte 1 defined in TS 31.102 clause 4.4.11.7 is set to 1 and bit b1 in byte 1 is set to 0.</w:t>
            </w:r>
          </w:p>
        </w:tc>
        <w:tc>
          <w:tcPr>
            <w:tcW w:w="1599" w:type="pct"/>
            <w:tcBorders>
              <w:top w:val="single" w:sz="4" w:space="0" w:color="auto"/>
              <w:left w:val="single" w:sz="4" w:space="0" w:color="auto"/>
              <w:bottom w:val="single" w:sz="4" w:space="0" w:color="auto"/>
              <w:right w:val="single" w:sz="4" w:space="0" w:color="auto"/>
            </w:tcBorders>
          </w:tcPr>
          <w:p w14:paraId="3BDA7B27"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r>
    </w:tbl>
    <w:p w14:paraId="3AA22536" w14:textId="77777777" w:rsidR="00F313E8" w:rsidRPr="002C0185" w:rsidRDefault="00F313E8" w:rsidP="00F313E8"/>
    <w:p w14:paraId="797A64B3" w14:textId="77777777" w:rsidR="00F313E8" w:rsidRPr="002C0185" w:rsidRDefault="00F313E8" w:rsidP="001B395D">
      <w:pPr>
        <w:pStyle w:val="TH"/>
        <w:rPr>
          <w:rFonts w:eastAsia="SimSun"/>
          <w:lang w:eastAsia="zh-CN"/>
        </w:rPr>
      </w:pPr>
      <w:bookmarkStart w:id="513" w:name="_CRTable6_4_120"/>
      <w:r w:rsidRPr="002C0185">
        <w:rPr>
          <w:rFonts w:eastAsia="SimSun"/>
          <w:lang w:eastAsia="zh-CN"/>
        </w:rPr>
        <w:t xml:space="preserve">Table </w:t>
      </w:r>
      <w:bookmarkEnd w:id="513"/>
      <w:r w:rsidRPr="002C0185">
        <w:rPr>
          <w:rFonts w:eastAsia="SimSun"/>
          <w:lang w:eastAsia="zh-CN"/>
        </w:rPr>
        <w:t>6.4.1-20: USIM Configuration 20</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F313E8" w:rsidRPr="002C0185" w14:paraId="5078DE83" w14:textId="77777777" w:rsidTr="004948E6">
        <w:trPr>
          <w:jc w:val="center"/>
        </w:trPr>
        <w:tc>
          <w:tcPr>
            <w:tcW w:w="839" w:type="pct"/>
          </w:tcPr>
          <w:p w14:paraId="6776304B"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USIM field</w:t>
            </w:r>
          </w:p>
        </w:tc>
        <w:tc>
          <w:tcPr>
            <w:tcW w:w="438" w:type="pct"/>
          </w:tcPr>
          <w:p w14:paraId="3C27A475"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Priority</w:t>
            </w:r>
          </w:p>
        </w:tc>
        <w:tc>
          <w:tcPr>
            <w:tcW w:w="2124" w:type="pct"/>
          </w:tcPr>
          <w:p w14:paraId="57DCF5F8"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Value</w:t>
            </w:r>
          </w:p>
        </w:tc>
        <w:tc>
          <w:tcPr>
            <w:tcW w:w="1599" w:type="pct"/>
          </w:tcPr>
          <w:p w14:paraId="52D50049" w14:textId="77777777" w:rsidR="00F313E8" w:rsidRPr="002C0185" w:rsidRDefault="00F313E8" w:rsidP="004948E6">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Access Technology Identifier</w:t>
            </w:r>
          </w:p>
        </w:tc>
      </w:tr>
      <w:tr w:rsidR="00F313E8" w:rsidRPr="002C0185" w14:paraId="0BC72A03" w14:textId="77777777" w:rsidTr="004948E6">
        <w:trPr>
          <w:cantSplit/>
          <w:jc w:val="center"/>
        </w:trPr>
        <w:tc>
          <w:tcPr>
            <w:tcW w:w="839" w:type="pct"/>
            <w:tcBorders>
              <w:top w:val="single" w:sz="4" w:space="0" w:color="auto"/>
              <w:left w:val="single" w:sz="4" w:space="0" w:color="auto"/>
              <w:bottom w:val="single" w:sz="4" w:space="0" w:color="auto"/>
              <w:right w:val="single" w:sz="4" w:space="0" w:color="auto"/>
            </w:tcBorders>
          </w:tcPr>
          <w:p w14:paraId="47FD3A4E"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fr-FR"/>
              </w:rPr>
            </w:pPr>
            <w:r w:rsidRPr="002C0185">
              <w:t>EF</w:t>
            </w:r>
            <w:r w:rsidRPr="002C0185">
              <w:rPr>
                <w:sz w:val="13"/>
                <w:szCs w:val="13"/>
              </w:rPr>
              <w:t>ECC</w:t>
            </w:r>
          </w:p>
        </w:tc>
        <w:tc>
          <w:tcPr>
            <w:tcW w:w="438" w:type="pct"/>
            <w:tcBorders>
              <w:top w:val="single" w:sz="4" w:space="0" w:color="auto"/>
              <w:left w:val="single" w:sz="4" w:space="0" w:color="auto"/>
              <w:bottom w:val="single" w:sz="4" w:space="0" w:color="auto"/>
              <w:right w:val="single" w:sz="4" w:space="0" w:color="auto"/>
            </w:tcBorders>
          </w:tcPr>
          <w:p w14:paraId="58B29FB2"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7A555F1"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144, 117</w:t>
            </w:r>
          </w:p>
        </w:tc>
        <w:tc>
          <w:tcPr>
            <w:tcW w:w="1599" w:type="pct"/>
            <w:tcBorders>
              <w:top w:val="single" w:sz="4" w:space="0" w:color="auto"/>
              <w:left w:val="single" w:sz="4" w:space="0" w:color="auto"/>
              <w:bottom w:val="single" w:sz="4" w:space="0" w:color="auto"/>
              <w:right w:val="single" w:sz="4" w:space="0" w:color="auto"/>
            </w:tcBorders>
          </w:tcPr>
          <w:p w14:paraId="7CDED610" w14:textId="77777777" w:rsidR="00F313E8" w:rsidRPr="002C0185" w:rsidRDefault="00F313E8" w:rsidP="004948E6">
            <w:pPr>
              <w:keepNext/>
              <w:keepLines/>
              <w:overflowPunct/>
              <w:autoSpaceDE/>
              <w:autoSpaceDN/>
              <w:adjustRightInd/>
              <w:spacing w:after="0"/>
              <w:textAlignment w:val="auto"/>
              <w:rPr>
                <w:rFonts w:ascii="Arial" w:eastAsia="SimSun" w:hAnsi="Arial"/>
                <w:sz w:val="18"/>
                <w:lang w:eastAsia="zh-CN"/>
              </w:rPr>
            </w:pPr>
          </w:p>
        </w:tc>
      </w:tr>
    </w:tbl>
    <w:p w14:paraId="72A374DA" w14:textId="77777777" w:rsidR="00F313E8" w:rsidRPr="002C0185" w:rsidRDefault="00F313E8" w:rsidP="001F161B"/>
    <w:p w14:paraId="03C6BF24" w14:textId="77777777" w:rsidR="000A4D20" w:rsidRPr="002C0185" w:rsidRDefault="000A4D20" w:rsidP="00EE1806">
      <w:pPr>
        <w:pStyle w:val="TH"/>
      </w:pPr>
      <w:bookmarkStart w:id="514" w:name="_CRTable6_4_121"/>
      <w:r w:rsidRPr="002C0185">
        <w:t xml:space="preserve">Table </w:t>
      </w:r>
      <w:bookmarkEnd w:id="514"/>
      <w:r w:rsidRPr="002C0185">
        <w:t>6.4.1-21: USIM configuration 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75"/>
        <w:gridCol w:w="820"/>
        <w:gridCol w:w="2913"/>
        <w:gridCol w:w="3075"/>
      </w:tblGrid>
      <w:tr w:rsidR="000A4D20" w:rsidRPr="002C0185" w14:paraId="452CAA42" w14:textId="77777777" w:rsidTr="000A4D20">
        <w:trPr>
          <w:jc w:val="center"/>
        </w:trPr>
        <w:tc>
          <w:tcPr>
            <w:tcW w:w="1975" w:type="dxa"/>
          </w:tcPr>
          <w:p w14:paraId="7A9F89F0" w14:textId="77777777" w:rsidR="000A4D20" w:rsidRPr="002C0185" w:rsidRDefault="000A4D20" w:rsidP="000A4D20">
            <w:pPr>
              <w:keepNext/>
              <w:keepLines/>
              <w:spacing w:after="0"/>
              <w:jc w:val="center"/>
              <w:rPr>
                <w:rFonts w:ascii="Arial" w:hAnsi="Arial"/>
                <w:b/>
                <w:sz w:val="18"/>
              </w:rPr>
            </w:pPr>
            <w:r w:rsidRPr="002C0185">
              <w:rPr>
                <w:rFonts w:ascii="Arial" w:hAnsi="Arial"/>
                <w:b/>
                <w:sz w:val="18"/>
              </w:rPr>
              <w:t>USIM field</w:t>
            </w:r>
          </w:p>
        </w:tc>
        <w:tc>
          <w:tcPr>
            <w:tcW w:w="820" w:type="dxa"/>
            <w:tcBorders>
              <w:bottom w:val="single" w:sz="4" w:space="0" w:color="auto"/>
            </w:tcBorders>
          </w:tcPr>
          <w:p w14:paraId="557BAF6D" w14:textId="77777777" w:rsidR="000A4D20" w:rsidRPr="002C0185" w:rsidRDefault="000A4D20" w:rsidP="000A4D20">
            <w:pPr>
              <w:keepNext/>
              <w:keepLines/>
              <w:spacing w:after="0"/>
              <w:jc w:val="center"/>
              <w:rPr>
                <w:rFonts w:ascii="Arial" w:hAnsi="Arial"/>
                <w:b/>
                <w:sz w:val="18"/>
              </w:rPr>
            </w:pPr>
            <w:r w:rsidRPr="002C0185">
              <w:rPr>
                <w:rFonts w:ascii="Arial" w:hAnsi="Arial"/>
                <w:b/>
                <w:sz w:val="18"/>
              </w:rPr>
              <w:t>Priority</w:t>
            </w:r>
          </w:p>
        </w:tc>
        <w:tc>
          <w:tcPr>
            <w:tcW w:w="2913" w:type="dxa"/>
            <w:tcBorders>
              <w:bottom w:val="single" w:sz="4" w:space="0" w:color="auto"/>
            </w:tcBorders>
          </w:tcPr>
          <w:p w14:paraId="0505D087" w14:textId="77777777" w:rsidR="000A4D20" w:rsidRPr="002C0185" w:rsidRDefault="000A4D20" w:rsidP="000A4D20">
            <w:pPr>
              <w:keepNext/>
              <w:keepLines/>
              <w:spacing w:after="0"/>
              <w:jc w:val="center"/>
              <w:rPr>
                <w:rFonts w:ascii="Arial" w:hAnsi="Arial"/>
                <w:b/>
                <w:sz w:val="18"/>
              </w:rPr>
            </w:pPr>
            <w:r w:rsidRPr="002C0185">
              <w:rPr>
                <w:rFonts w:ascii="Arial" w:hAnsi="Arial"/>
                <w:b/>
                <w:sz w:val="18"/>
              </w:rPr>
              <w:t>Value</w:t>
            </w:r>
          </w:p>
        </w:tc>
        <w:tc>
          <w:tcPr>
            <w:tcW w:w="3075" w:type="dxa"/>
            <w:tcBorders>
              <w:bottom w:val="single" w:sz="4" w:space="0" w:color="auto"/>
            </w:tcBorders>
          </w:tcPr>
          <w:p w14:paraId="4B1D7C0C" w14:textId="77777777" w:rsidR="000A4D20" w:rsidRPr="002C0185" w:rsidRDefault="000A4D20" w:rsidP="000A4D20">
            <w:pPr>
              <w:keepNext/>
              <w:keepLines/>
              <w:spacing w:after="0"/>
              <w:jc w:val="center"/>
              <w:rPr>
                <w:rFonts w:ascii="Arial" w:hAnsi="Arial"/>
                <w:b/>
                <w:sz w:val="18"/>
              </w:rPr>
            </w:pPr>
            <w:r w:rsidRPr="002C0185">
              <w:rPr>
                <w:rFonts w:ascii="Arial" w:hAnsi="Arial"/>
                <w:b/>
                <w:sz w:val="18"/>
              </w:rPr>
              <w:t>Access Technology Identifier</w:t>
            </w:r>
          </w:p>
        </w:tc>
      </w:tr>
      <w:tr w:rsidR="000A4D20" w:rsidRPr="002C0185" w14:paraId="51F26DE1" w14:textId="77777777" w:rsidTr="000A4D20">
        <w:trPr>
          <w:cantSplit/>
          <w:jc w:val="center"/>
        </w:trPr>
        <w:tc>
          <w:tcPr>
            <w:tcW w:w="1975" w:type="dxa"/>
            <w:vMerge w:val="restart"/>
          </w:tcPr>
          <w:p w14:paraId="5D8C6DE8" w14:textId="77777777" w:rsidR="000A4D20" w:rsidRPr="002C0185" w:rsidRDefault="000A4D20" w:rsidP="000A4D20">
            <w:pPr>
              <w:keepNext/>
              <w:keepLines/>
              <w:spacing w:after="0"/>
              <w:rPr>
                <w:rFonts w:ascii="Arial" w:hAnsi="Arial"/>
                <w:sz w:val="18"/>
              </w:rPr>
            </w:pPr>
            <w:r w:rsidRPr="002C0185">
              <w:rPr>
                <w:rFonts w:ascii="Arial" w:hAnsi="Arial"/>
                <w:sz w:val="18"/>
              </w:rPr>
              <w:t>EF</w:t>
            </w:r>
            <w:r w:rsidRPr="002C0185">
              <w:rPr>
                <w:rFonts w:ascii="Arial" w:hAnsi="Arial"/>
                <w:sz w:val="18"/>
                <w:vertAlign w:val="subscript"/>
              </w:rPr>
              <w:t>OPLMNwACT</w:t>
            </w:r>
          </w:p>
        </w:tc>
        <w:tc>
          <w:tcPr>
            <w:tcW w:w="820" w:type="dxa"/>
            <w:tcBorders>
              <w:bottom w:val="nil"/>
            </w:tcBorders>
          </w:tcPr>
          <w:p w14:paraId="6F614581" w14:textId="77777777" w:rsidR="000A4D20" w:rsidRPr="002C0185" w:rsidRDefault="000A4D20" w:rsidP="000A4D20">
            <w:pPr>
              <w:keepNext/>
              <w:keepLines/>
              <w:spacing w:after="0"/>
              <w:rPr>
                <w:rFonts w:ascii="Arial" w:hAnsi="Arial"/>
                <w:sz w:val="18"/>
              </w:rPr>
            </w:pPr>
            <w:r w:rsidRPr="002C0185">
              <w:rPr>
                <w:rFonts w:ascii="Arial" w:hAnsi="Arial"/>
                <w:sz w:val="18"/>
              </w:rPr>
              <w:t>1</w:t>
            </w:r>
          </w:p>
        </w:tc>
        <w:tc>
          <w:tcPr>
            <w:tcW w:w="2913" w:type="dxa"/>
            <w:tcBorders>
              <w:bottom w:val="nil"/>
            </w:tcBorders>
          </w:tcPr>
          <w:p w14:paraId="01B4591B" w14:textId="77777777" w:rsidR="000A4D20" w:rsidRPr="002C0185" w:rsidRDefault="000A4D20" w:rsidP="000A4D20">
            <w:pPr>
              <w:keepNext/>
              <w:keepLines/>
              <w:spacing w:after="0"/>
              <w:rPr>
                <w:rFonts w:ascii="Arial" w:hAnsi="Arial"/>
                <w:sz w:val="18"/>
              </w:rPr>
            </w:pPr>
            <w:r w:rsidRPr="002C0185">
              <w:rPr>
                <w:rFonts w:ascii="Arial" w:hAnsi="Arial"/>
                <w:sz w:val="18"/>
              </w:rPr>
              <w:t>PLMN14</w:t>
            </w:r>
          </w:p>
        </w:tc>
        <w:tc>
          <w:tcPr>
            <w:tcW w:w="3075" w:type="dxa"/>
            <w:tcBorders>
              <w:bottom w:val="nil"/>
            </w:tcBorders>
          </w:tcPr>
          <w:p w14:paraId="7ECB225E" w14:textId="77777777" w:rsidR="000A4D20" w:rsidRPr="002C0185" w:rsidRDefault="000A4D20" w:rsidP="000A4D20">
            <w:pPr>
              <w:keepNext/>
              <w:keepLines/>
              <w:spacing w:after="0"/>
              <w:rPr>
                <w:rFonts w:ascii="Arial" w:hAnsi="Arial"/>
                <w:sz w:val="18"/>
              </w:rPr>
            </w:pPr>
            <w:r w:rsidRPr="002C0185">
              <w:rPr>
                <w:rFonts w:ascii="Arial" w:hAnsi="Arial"/>
                <w:sz w:val="18"/>
              </w:rPr>
              <w:t>NG-RAN</w:t>
            </w:r>
          </w:p>
        </w:tc>
      </w:tr>
      <w:tr w:rsidR="000A4D20" w:rsidRPr="002C0185" w14:paraId="20D08E11" w14:textId="77777777" w:rsidTr="000A4D20">
        <w:trPr>
          <w:cantSplit/>
          <w:jc w:val="center"/>
        </w:trPr>
        <w:tc>
          <w:tcPr>
            <w:tcW w:w="1975" w:type="dxa"/>
            <w:vMerge/>
          </w:tcPr>
          <w:p w14:paraId="5C6E39B6" w14:textId="77777777" w:rsidR="000A4D20" w:rsidRPr="002C0185" w:rsidRDefault="000A4D20" w:rsidP="000A4D20">
            <w:pPr>
              <w:keepNext/>
              <w:keepLines/>
              <w:spacing w:after="0"/>
              <w:rPr>
                <w:rFonts w:ascii="Arial" w:hAnsi="Arial"/>
                <w:sz w:val="18"/>
              </w:rPr>
            </w:pPr>
          </w:p>
        </w:tc>
        <w:tc>
          <w:tcPr>
            <w:tcW w:w="820" w:type="dxa"/>
            <w:tcBorders>
              <w:top w:val="nil"/>
              <w:bottom w:val="nil"/>
            </w:tcBorders>
          </w:tcPr>
          <w:p w14:paraId="0BA8E751" w14:textId="77777777" w:rsidR="000A4D20" w:rsidRPr="002C0185" w:rsidRDefault="000A4D20" w:rsidP="000A4D20">
            <w:pPr>
              <w:keepNext/>
              <w:keepLines/>
              <w:spacing w:after="0"/>
              <w:rPr>
                <w:rFonts w:ascii="Arial" w:hAnsi="Arial"/>
                <w:sz w:val="18"/>
              </w:rPr>
            </w:pPr>
            <w:r w:rsidRPr="002C0185">
              <w:rPr>
                <w:rFonts w:ascii="Arial" w:hAnsi="Arial"/>
                <w:sz w:val="18"/>
              </w:rPr>
              <w:t>2</w:t>
            </w:r>
          </w:p>
        </w:tc>
        <w:tc>
          <w:tcPr>
            <w:tcW w:w="2913" w:type="dxa"/>
            <w:tcBorders>
              <w:top w:val="nil"/>
              <w:bottom w:val="nil"/>
            </w:tcBorders>
          </w:tcPr>
          <w:p w14:paraId="69BECCFD" w14:textId="77777777" w:rsidR="000A4D20" w:rsidRPr="002C0185" w:rsidRDefault="000A4D20" w:rsidP="000A4D20">
            <w:pPr>
              <w:keepNext/>
              <w:keepLines/>
              <w:spacing w:after="0"/>
              <w:rPr>
                <w:rFonts w:ascii="Arial" w:hAnsi="Arial"/>
                <w:sz w:val="18"/>
              </w:rPr>
            </w:pPr>
            <w:r w:rsidRPr="002C0185">
              <w:rPr>
                <w:rFonts w:ascii="Arial" w:hAnsi="Arial"/>
                <w:sz w:val="18"/>
              </w:rPr>
              <w:t>PLMN13</w:t>
            </w:r>
          </w:p>
        </w:tc>
        <w:tc>
          <w:tcPr>
            <w:tcW w:w="3075" w:type="dxa"/>
            <w:tcBorders>
              <w:top w:val="nil"/>
              <w:bottom w:val="nil"/>
            </w:tcBorders>
          </w:tcPr>
          <w:p w14:paraId="57CAF973" w14:textId="77777777" w:rsidR="000A4D20" w:rsidRPr="002C0185" w:rsidRDefault="000A4D20" w:rsidP="000A4D20">
            <w:pPr>
              <w:keepNext/>
              <w:keepLines/>
              <w:spacing w:after="0"/>
              <w:rPr>
                <w:rFonts w:ascii="Arial" w:hAnsi="Arial"/>
                <w:sz w:val="18"/>
              </w:rPr>
            </w:pPr>
            <w:r w:rsidRPr="002C0185">
              <w:rPr>
                <w:rFonts w:ascii="Arial" w:hAnsi="Arial"/>
                <w:sz w:val="18"/>
              </w:rPr>
              <w:t>NG-RAN</w:t>
            </w:r>
          </w:p>
        </w:tc>
      </w:tr>
      <w:tr w:rsidR="000A4D20" w:rsidRPr="002C0185" w14:paraId="2A42C0DE" w14:textId="77777777" w:rsidTr="000A4D20">
        <w:trPr>
          <w:cantSplit/>
          <w:jc w:val="center"/>
        </w:trPr>
        <w:tc>
          <w:tcPr>
            <w:tcW w:w="1975" w:type="dxa"/>
            <w:vMerge/>
          </w:tcPr>
          <w:p w14:paraId="7BE6DB1E" w14:textId="77777777" w:rsidR="000A4D20" w:rsidRPr="002C0185" w:rsidRDefault="000A4D20" w:rsidP="000A4D20">
            <w:pPr>
              <w:keepNext/>
              <w:keepLines/>
              <w:spacing w:after="0"/>
              <w:rPr>
                <w:rFonts w:ascii="Arial" w:hAnsi="Arial"/>
                <w:sz w:val="18"/>
              </w:rPr>
            </w:pPr>
          </w:p>
        </w:tc>
        <w:tc>
          <w:tcPr>
            <w:tcW w:w="820" w:type="dxa"/>
            <w:tcBorders>
              <w:top w:val="nil"/>
              <w:bottom w:val="nil"/>
            </w:tcBorders>
          </w:tcPr>
          <w:p w14:paraId="62710FE6" w14:textId="77777777" w:rsidR="000A4D20" w:rsidRPr="002C0185" w:rsidRDefault="000A4D20" w:rsidP="000A4D20">
            <w:pPr>
              <w:keepNext/>
              <w:keepLines/>
              <w:spacing w:after="0"/>
              <w:rPr>
                <w:rFonts w:ascii="Arial" w:hAnsi="Arial"/>
                <w:sz w:val="18"/>
              </w:rPr>
            </w:pPr>
            <w:r w:rsidRPr="002C0185">
              <w:rPr>
                <w:rFonts w:ascii="Arial" w:hAnsi="Arial"/>
                <w:sz w:val="18"/>
              </w:rPr>
              <w:t>3</w:t>
            </w:r>
          </w:p>
        </w:tc>
        <w:tc>
          <w:tcPr>
            <w:tcW w:w="2913" w:type="dxa"/>
            <w:tcBorders>
              <w:top w:val="nil"/>
              <w:bottom w:val="nil"/>
            </w:tcBorders>
          </w:tcPr>
          <w:p w14:paraId="267BCA17" w14:textId="77777777" w:rsidR="000A4D20" w:rsidRPr="002C0185" w:rsidRDefault="000A4D20" w:rsidP="000A4D20">
            <w:pPr>
              <w:keepNext/>
              <w:keepLines/>
              <w:spacing w:after="0"/>
              <w:rPr>
                <w:rFonts w:ascii="Arial" w:hAnsi="Arial"/>
                <w:sz w:val="18"/>
              </w:rPr>
            </w:pPr>
            <w:r w:rsidRPr="002C0185">
              <w:rPr>
                <w:rFonts w:ascii="Arial" w:hAnsi="Arial"/>
                <w:sz w:val="18"/>
              </w:rPr>
              <w:t>PLMN2</w:t>
            </w:r>
          </w:p>
        </w:tc>
        <w:tc>
          <w:tcPr>
            <w:tcW w:w="3075" w:type="dxa"/>
            <w:tcBorders>
              <w:top w:val="nil"/>
              <w:bottom w:val="nil"/>
            </w:tcBorders>
          </w:tcPr>
          <w:p w14:paraId="76049E88" w14:textId="77777777" w:rsidR="000A4D20" w:rsidRPr="002C0185" w:rsidRDefault="000A4D20" w:rsidP="000A4D20">
            <w:pPr>
              <w:keepNext/>
              <w:keepLines/>
              <w:spacing w:after="0"/>
              <w:rPr>
                <w:rFonts w:ascii="Arial" w:hAnsi="Arial"/>
                <w:sz w:val="18"/>
              </w:rPr>
            </w:pPr>
            <w:r w:rsidRPr="002C0185">
              <w:rPr>
                <w:rFonts w:ascii="Arial" w:hAnsi="Arial"/>
                <w:sz w:val="18"/>
              </w:rPr>
              <w:t>NG-RAN</w:t>
            </w:r>
          </w:p>
        </w:tc>
      </w:tr>
      <w:tr w:rsidR="000A4D20" w:rsidRPr="002C0185" w14:paraId="627AA25D" w14:textId="77777777" w:rsidTr="000A4D20">
        <w:trPr>
          <w:cantSplit/>
          <w:jc w:val="center"/>
        </w:trPr>
        <w:tc>
          <w:tcPr>
            <w:tcW w:w="1975" w:type="dxa"/>
            <w:vMerge/>
          </w:tcPr>
          <w:p w14:paraId="5DEDC90E" w14:textId="77777777" w:rsidR="000A4D20" w:rsidRPr="002C0185" w:rsidRDefault="000A4D20" w:rsidP="000A4D20">
            <w:pPr>
              <w:keepNext/>
              <w:keepLines/>
              <w:spacing w:after="0"/>
              <w:rPr>
                <w:rFonts w:ascii="Arial" w:hAnsi="Arial"/>
                <w:sz w:val="18"/>
              </w:rPr>
            </w:pPr>
          </w:p>
        </w:tc>
        <w:tc>
          <w:tcPr>
            <w:tcW w:w="820" w:type="dxa"/>
            <w:tcBorders>
              <w:top w:val="nil"/>
            </w:tcBorders>
          </w:tcPr>
          <w:p w14:paraId="06471813" w14:textId="77777777" w:rsidR="000A4D20" w:rsidRPr="002C0185" w:rsidRDefault="000A4D20" w:rsidP="000A4D20">
            <w:pPr>
              <w:keepNext/>
              <w:keepLines/>
              <w:spacing w:after="0"/>
              <w:rPr>
                <w:rFonts w:ascii="Arial" w:hAnsi="Arial"/>
                <w:sz w:val="18"/>
              </w:rPr>
            </w:pPr>
          </w:p>
        </w:tc>
        <w:tc>
          <w:tcPr>
            <w:tcW w:w="2913" w:type="dxa"/>
            <w:tcBorders>
              <w:top w:val="nil"/>
            </w:tcBorders>
          </w:tcPr>
          <w:p w14:paraId="70733949" w14:textId="77777777" w:rsidR="000A4D20" w:rsidRPr="002C0185" w:rsidRDefault="000A4D20" w:rsidP="000A4D20">
            <w:pPr>
              <w:keepNext/>
              <w:keepLines/>
              <w:spacing w:after="0"/>
              <w:rPr>
                <w:rFonts w:ascii="Arial" w:hAnsi="Arial"/>
                <w:sz w:val="18"/>
              </w:rPr>
            </w:pPr>
            <w:r w:rsidRPr="002C0185">
              <w:rPr>
                <w:rFonts w:ascii="Arial" w:hAnsi="Arial"/>
                <w:sz w:val="18"/>
              </w:rPr>
              <w:t>Remaining defined entries use default values</w:t>
            </w:r>
          </w:p>
        </w:tc>
        <w:tc>
          <w:tcPr>
            <w:tcW w:w="3075" w:type="dxa"/>
            <w:tcBorders>
              <w:top w:val="nil"/>
            </w:tcBorders>
          </w:tcPr>
          <w:p w14:paraId="0F69A20E" w14:textId="77777777" w:rsidR="000A4D20" w:rsidRPr="002C0185" w:rsidRDefault="000A4D20" w:rsidP="000A4D20">
            <w:pPr>
              <w:keepNext/>
              <w:keepLines/>
              <w:spacing w:after="0"/>
              <w:rPr>
                <w:rFonts w:ascii="Arial" w:hAnsi="Arial"/>
                <w:sz w:val="18"/>
              </w:rPr>
            </w:pPr>
          </w:p>
        </w:tc>
      </w:tr>
      <w:tr w:rsidR="000A4D20" w:rsidRPr="002C0185" w14:paraId="0ABB458F" w14:textId="77777777" w:rsidTr="000A4D20">
        <w:trPr>
          <w:cantSplit/>
          <w:jc w:val="center"/>
        </w:trPr>
        <w:tc>
          <w:tcPr>
            <w:tcW w:w="1975" w:type="dxa"/>
          </w:tcPr>
          <w:p w14:paraId="15B3BB3B" w14:textId="77777777" w:rsidR="000A4D20" w:rsidRPr="002C0185" w:rsidRDefault="000A4D20" w:rsidP="000A4D20">
            <w:pPr>
              <w:keepNext/>
              <w:keepLines/>
              <w:spacing w:after="0"/>
              <w:rPr>
                <w:rFonts w:ascii="Arial" w:hAnsi="Arial"/>
                <w:sz w:val="18"/>
              </w:rPr>
            </w:pPr>
            <w:r w:rsidRPr="002C0185">
              <w:rPr>
                <w:rFonts w:ascii="Arial" w:hAnsi="Arial"/>
                <w:kern w:val="2"/>
                <w:sz w:val="18"/>
              </w:rPr>
              <w:t>EF</w:t>
            </w:r>
            <w:r w:rsidRPr="002C0185">
              <w:rPr>
                <w:rFonts w:ascii="Arial" w:hAnsi="Arial"/>
                <w:kern w:val="2"/>
                <w:sz w:val="18"/>
                <w:vertAlign w:val="subscript"/>
              </w:rPr>
              <w:t>UST</w:t>
            </w:r>
          </w:p>
        </w:tc>
        <w:tc>
          <w:tcPr>
            <w:tcW w:w="820" w:type="dxa"/>
          </w:tcPr>
          <w:p w14:paraId="2B227A10" w14:textId="77777777" w:rsidR="000A4D20" w:rsidRPr="002C0185" w:rsidRDefault="000A4D20" w:rsidP="000A4D20">
            <w:pPr>
              <w:keepNext/>
              <w:keepLines/>
              <w:spacing w:after="0"/>
              <w:rPr>
                <w:rFonts w:ascii="Arial" w:hAnsi="Arial"/>
                <w:sz w:val="18"/>
              </w:rPr>
            </w:pPr>
          </w:p>
        </w:tc>
        <w:tc>
          <w:tcPr>
            <w:tcW w:w="2913" w:type="dxa"/>
          </w:tcPr>
          <w:p w14:paraId="64B1710E" w14:textId="77777777" w:rsidR="000A4D20" w:rsidRPr="002C0185" w:rsidRDefault="000A4D20" w:rsidP="000A4D20">
            <w:pPr>
              <w:keepNext/>
              <w:keepLines/>
              <w:spacing w:after="0"/>
              <w:rPr>
                <w:rFonts w:ascii="Arial" w:hAnsi="Arial"/>
                <w:sz w:val="18"/>
              </w:rPr>
            </w:pPr>
            <w:r w:rsidRPr="002C0185">
              <w:rPr>
                <w:rFonts w:ascii="Arial" w:hAnsi="Arial"/>
                <w:kern w:val="2"/>
                <w:sz w:val="18"/>
              </w:rPr>
              <w:t>Service n°127 is not</w:t>
            </w:r>
            <w:r w:rsidR="00AB3EAD" w:rsidRPr="002C0185">
              <w:rPr>
                <w:rFonts w:ascii="Arial" w:hAnsi="Arial"/>
                <w:kern w:val="2"/>
                <w:sz w:val="18"/>
              </w:rPr>
              <w:t xml:space="preserve"> </w:t>
            </w:r>
            <w:r w:rsidRPr="002C0185">
              <w:rPr>
                <w:rFonts w:ascii="Arial" w:hAnsi="Arial"/>
                <w:kern w:val="2"/>
                <w:sz w:val="18"/>
              </w:rPr>
              <w:t>"available"</w:t>
            </w:r>
          </w:p>
        </w:tc>
        <w:tc>
          <w:tcPr>
            <w:tcW w:w="3075" w:type="dxa"/>
          </w:tcPr>
          <w:p w14:paraId="064B1D9A" w14:textId="77777777" w:rsidR="000A4D20" w:rsidRPr="002C0185" w:rsidRDefault="000A4D20" w:rsidP="000A4D20">
            <w:pPr>
              <w:keepNext/>
              <w:keepLines/>
              <w:spacing w:after="0"/>
              <w:rPr>
                <w:rFonts w:ascii="Arial" w:hAnsi="Arial"/>
                <w:sz w:val="18"/>
              </w:rPr>
            </w:pPr>
          </w:p>
        </w:tc>
      </w:tr>
      <w:tr w:rsidR="000A4D20" w:rsidRPr="002C0185" w14:paraId="6F50D38D" w14:textId="77777777" w:rsidTr="000A4D20">
        <w:trPr>
          <w:cantSplit/>
          <w:jc w:val="center"/>
        </w:trPr>
        <w:tc>
          <w:tcPr>
            <w:tcW w:w="1975" w:type="dxa"/>
            <w:shd w:val="clear" w:color="auto" w:fill="auto"/>
          </w:tcPr>
          <w:p w14:paraId="4D6843A8" w14:textId="77777777" w:rsidR="000A4D20" w:rsidRPr="002C0185" w:rsidRDefault="000A4D20" w:rsidP="000A4D20">
            <w:pPr>
              <w:keepNext/>
              <w:keepLines/>
              <w:spacing w:after="0"/>
              <w:rPr>
                <w:rFonts w:ascii="Arial" w:hAnsi="Arial"/>
                <w:sz w:val="18"/>
                <w:lang w:eastAsia="fr-FR"/>
              </w:rPr>
            </w:pPr>
            <w:r w:rsidRPr="002C0185">
              <w:rPr>
                <w:rFonts w:ascii="Arial" w:hAnsi="Arial"/>
                <w:sz w:val="18"/>
              </w:rPr>
              <w:t>EF</w:t>
            </w:r>
            <w:r w:rsidRPr="002C0185">
              <w:rPr>
                <w:rFonts w:ascii="Arial" w:hAnsi="Arial"/>
                <w:sz w:val="18"/>
                <w:vertAlign w:val="subscript"/>
              </w:rPr>
              <w:t>HPPLMN</w:t>
            </w:r>
          </w:p>
        </w:tc>
        <w:tc>
          <w:tcPr>
            <w:tcW w:w="820" w:type="dxa"/>
            <w:shd w:val="clear" w:color="auto" w:fill="auto"/>
          </w:tcPr>
          <w:p w14:paraId="33F87387" w14:textId="77777777" w:rsidR="000A4D20" w:rsidRPr="002C0185" w:rsidRDefault="000A4D20" w:rsidP="000A4D20">
            <w:pPr>
              <w:keepNext/>
              <w:keepLines/>
              <w:spacing w:after="0"/>
              <w:rPr>
                <w:rFonts w:ascii="Arial" w:hAnsi="Arial"/>
                <w:sz w:val="18"/>
                <w:lang w:eastAsia="fr-FR"/>
              </w:rPr>
            </w:pPr>
          </w:p>
        </w:tc>
        <w:tc>
          <w:tcPr>
            <w:tcW w:w="2913" w:type="dxa"/>
            <w:shd w:val="clear" w:color="auto" w:fill="auto"/>
          </w:tcPr>
          <w:p w14:paraId="5D74C04F" w14:textId="77777777" w:rsidR="000A4D20" w:rsidRPr="002C0185" w:rsidRDefault="000A4D20" w:rsidP="000A4D20">
            <w:pPr>
              <w:keepNext/>
              <w:keepLines/>
              <w:spacing w:after="0"/>
              <w:rPr>
                <w:rFonts w:ascii="Arial" w:hAnsi="Arial"/>
                <w:sz w:val="18"/>
              </w:rPr>
            </w:pPr>
            <w:r w:rsidRPr="002C0185">
              <w:rPr>
                <w:rFonts w:ascii="Arial" w:hAnsi="Arial"/>
                <w:sz w:val="18"/>
              </w:rPr>
              <w:t>1(=6 min)</w:t>
            </w:r>
          </w:p>
        </w:tc>
        <w:tc>
          <w:tcPr>
            <w:tcW w:w="3075" w:type="dxa"/>
            <w:shd w:val="clear" w:color="auto" w:fill="auto"/>
          </w:tcPr>
          <w:p w14:paraId="63026E5D" w14:textId="77777777" w:rsidR="000A4D20" w:rsidRPr="002C0185" w:rsidRDefault="000A4D20" w:rsidP="000A4D20">
            <w:pPr>
              <w:keepNext/>
              <w:keepLines/>
              <w:spacing w:after="0"/>
              <w:rPr>
                <w:rFonts w:ascii="Arial" w:hAnsi="Arial"/>
                <w:sz w:val="18"/>
                <w:lang w:eastAsia="fr-FR"/>
              </w:rPr>
            </w:pPr>
          </w:p>
        </w:tc>
      </w:tr>
      <w:tr w:rsidR="00DA3DDF" w:rsidRPr="002C0185" w14:paraId="14F343C0" w14:textId="77777777" w:rsidTr="000A4D20">
        <w:trPr>
          <w:cantSplit/>
          <w:jc w:val="center"/>
        </w:trPr>
        <w:tc>
          <w:tcPr>
            <w:tcW w:w="1975" w:type="dxa"/>
            <w:shd w:val="clear" w:color="auto" w:fill="auto"/>
          </w:tcPr>
          <w:p w14:paraId="24CD4D5F" w14:textId="638C8C7B" w:rsidR="00DA3DDF" w:rsidRPr="002C0185" w:rsidRDefault="00DA3DDF" w:rsidP="00DA3DDF">
            <w:pPr>
              <w:keepNext/>
              <w:keepLines/>
              <w:spacing w:after="0"/>
              <w:rPr>
                <w:rFonts w:ascii="Arial" w:hAnsi="Arial"/>
                <w:sz w:val="18"/>
              </w:rPr>
            </w:pPr>
            <w:r w:rsidRPr="002C0185">
              <w:rPr>
                <w:rFonts w:ascii="Arial" w:hAnsi="Arial" w:cs="Arial"/>
                <w:sz w:val="18"/>
              </w:rPr>
              <w:t>EF</w:t>
            </w:r>
            <w:r w:rsidRPr="002C0185">
              <w:rPr>
                <w:rFonts w:ascii="Arial" w:hAnsi="Arial" w:cs="Arial"/>
                <w:sz w:val="18"/>
                <w:vertAlign w:val="subscript"/>
              </w:rPr>
              <w:t>5GS3GPPLOCI</w:t>
            </w:r>
          </w:p>
        </w:tc>
        <w:tc>
          <w:tcPr>
            <w:tcW w:w="820" w:type="dxa"/>
            <w:shd w:val="clear" w:color="auto" w:fill="auto"/>
          </w:tcPr>
          <w:p w14:paraId="731DF02E" w14:textId="77777777" w:rsidR="00DA3DDF" w:rsidRPr="002C0185" w:rsidRDefault="00DA3DDF" w:rsidP="00DA3DDF">
            <w:pPr>
              <w:keepNext/>
              <w:keepLines/>
              <w:spacing w:after="0"/>
              <w:rPr>
                <w:rFonts w:ascii="Arial" w:hAnsi="Arial"/>
                <w:sz w:val="18"/>
                <w:lang w:eastAsia="fr-FR"/>
              </w:rPr>
            </w:pPr>
          </w:p>
        </w:tc>
        <w:tc>
          <w:tcPr>
            <w:tcW w:w="2913" w:type="dxa"/>
            <w:shd w:val="clear" w:color="auto" w:fill="auto"/>
          </w:tcPr>
          <w:p w14:paraId="5E93F72A" w14:textId="21F6487E" w:rsidR="00DA3DDF" w:rsidRPr="002C0185" w:rsidRDefault="00DA3DDF" w:rsidP="00DA3DDF">
            <w:pPr>
              <w:keepNext/>
              <w:keepLines/>
              <w:spacing w:after="0"/>
              <w:rPr>
                <w:rFonts w:ascii="Arial" w:hAnsi="Arial"/>
                <w:sz w:val="18"/>
              </w:rPr>
            </w:pPr>
            <w:r w:rsidRPr="002C0185">
              <w:rPr>
                <w:rFonts w:ascii="Arial" w:hAnsi="Arial" w:cs="Arial"/>
                <w:sz w:val="18"/>
              </w:rPr>
              <w:t>FF FF…FF FE 01 (20 Bytes)</w:t>
            </w:r>
          </w:p>
        </w:tc>
        <w:tc>
          <w:tcPr>
            <w:tcW w:w="3075" w:type="dxa"/>
            <w:shd w:val="clear" w:color="auto" w:fill="auto"/>
          </w:tcPr>
          <w:p w14:paraId="6D7DFA2B" w14:textId="77777777" w:rsidR="00DA3DDF" w:rsidRPr="002C0185" w:rsidRDefault="00DA3DDF" w:rsidP="00DA3DDF">
            <w:pPr>
              <w:keepNext/>
              <w:keepLines/>
              <w:spacing w:after="0"/>
              <w:rPr>
                <w:rFonts w:ascii="Arial" w:hAnsi="Arial"/>
                <w:sz w:val="18"/>
                <w:lang w:eastAsia="fr-FR"/>
              </w:rPr>
            </w:pPr>
          </w:p>
        </w:tc>
      </w:tr>
      <w:tr w:rsidR="00DA3DDF" w:rsidRPr="002C0185" w14:paraId="41657AB4" w14:textId="77777777" w:rsidTr="000A4D20">
        <w:trPr>
          <w:cantSplit/>
          <w:jc w:val="center"/>
        </w:trPr>
        <w:tc>
          <w:tcPr>
            <w:tcW w:w="1975" w:type="dxa"/>
            <w:shd w:val="clear" w:color="auto" w:fill="auto"/>
          </w:tcPr>
          <w:p w14:paraId="1BF90FD5" w14:textId="0047BC48" w:rsidR="00DA3DDF" w:rsidRPr="002C0185" w:rsidRDefault="00DA3DDF" w:rsidP="00DA3DDF">
            <w:pPr>
              <w:keepNext/>
              <w:keepLines/>
              <w:spacing w:after="0"/>
              <w:rPr>
                <w:rFonts w:ascii="Arial" w:hAnsi="Arial"/>
                <w:sz w:val="18"/>
              </w:rPr>
            </w:pPr>
            <w:r w:rsidRPr="002C0185">
              <w:rPr>
                <w:rFonts w:ascii="Arial" w:hAnsi="Arial" w:cs="Arial"/>
                <w:sz w:val="18"/>
              </w:rPr>
              <w:t>EF</w:t>
            </w:r>
            <w:r w:rsidRPr="002C0185">
              <w:rPr>
                <w:rFonts w:ascii="Arial" w:hAnsi="Arial" w:cs="Arial"/>
                <w:sz w:val="18"/>
                <w:vertAlign w:val="subscript"/>
              </w:rPr>
              <w:t>EPSLOCI</w:t>
            </w:r>
          </w:p>
        </w:tc>
        <w:tc>
          <w:tcPr>
            <w:tcW w:w="820" w:type="dxa"/>
            <w:shd w:val="clear" w:color="auto" w:fill="auto"/>
          </w:tcPr>
          <w:p w14:paraId="3CE122CA" w14:textId="77777777" w:rsidR="00DA3DDF" w:rsidRPr="002C0185" w:rsidRDefault="00DA3DDF" w:rsidP="00DA3DDF">
            <w:pPr>
              <w:keepNext/>
              <w:keepLines/>
              <w:spacing w:after="0"/>
              <w:rPr>
                <w:rFonts w:ascii="Arial" w:hAnsi="Arial"/>
                <w:sz w:val="18"/>
                <w:lang w:eastAsia="fr-FR"/>
              </w:rPr>
            </w:pPr>
          </w:p>
        </w:tc>
        <w:tc>
          <w:tcPr>
            <w:tcW w:w="2913" w:type="dxa"/>
            <w:shd w:val="clear" w:color="auto" w:fill="auto"/>
          </w:tcPr>
          <w:p w14:paraId="24007301" w14:textId="5B0EB39A" w:rsidR="00DA3DDF" w:rsidRPr="002C0185" w:rsidRDefault="00DA3DDF" w:rsidP="00DA3DDF">
            <w:pPr>
              <w:keepNext/>
              <w:keepLines/>
              <w:spacing w:after="0"/>
              <w:rPr>
                <w:rFonts w:ascii="Arial" w:hAnsi="Arial"/>
                <w:sz w:val="18"/>
              </w:rPr>
            </w:pPr>
            <w:r w:rsidRPr="002C0185">
              <w:rPr>
                <w:rFonts w:ascii="Arial" w:hAnsi="Arial" w:cs="Arial"/>
                <w:sz w:val="18"/>
              </w:rPr>
              <w:t>FF FF…FF FE 01 (18 Bytes)</w:t>
            </w:r>
          </w:p>
        </w:tc>
        <w:tc>
          <w:tcPr>
            <w:tcW w:w="3075" w:type="dxa"/>
            <w:shd w:val="clear" w:color="auto" w:fill="auto"/>
          </w:tcPr>
          <w:p w14:paraId="4048BC1D" w14:textId="77777777" w:rsidR="00DA3DDF" w:rsidRPr="002C0185" w:rsidRDefault="00DA3DDF" w:rsidP="00DA3DDF">
            <w:pPr>
              <w:keepNext/>
              <w:keepLines/>
              <w:spacing w:after="0"/>
              <w:rPr>
                <w:rFonts w:ascii="Arial" w:hAnsi="Arial"/>
                <w:sz w:val="18"/>
                <w:lang w:eastAsia="fr-FR"/>
              </w:rPr>
            </w:pPr>
          </w:p>
        </w:tc>
      </w:tr>
      <w:tr w:rsidR="00DA3DDF" w:rsidRPr="002C0185" w14:paraId="2364C2E5" w14:textId="77777777" w:rsidTr="000A4D20">
        <w:trPr>
          <w:cantSplit/>
          <w:jc w:val="center"/>
        </w:trPr>
        <w:tc>
          <w:tcPr>
            <w:tcW w:w="1975" w:type="dxa"/>
            <w:shd w:val="clear" w:color="auto" w:fill="auto"/>
          </w:tcPr>
          <w:p w14:paraId="42D1BFAA" w14:textId="5E0D038C" w:rsidR="00DA3DDF" w:rsidRPr="002C0185" w:rsidRDefault="00DA3DDF" w:rsidP="00DA3DDF">
            <w:pPr>
              <w:keepNext/>
              <w:keepLines/>
              <w:spacing w:after="0"/>
              <w:rPr>
                <w:rFonts w:ascii="Arial" w:hAnsi="Arial"/>
                <w:sz w:val="18"/>
              </w:rPr>
            </w:pPr>
            <w:r w:rsidRPr="002C0185">
              <w:rPr>
                <w:rFonts w:ascii="Arial" w:hAnsi="Arial" w:cs="Arial"/>
                <w:sz w:val="18"/>
              </w:rPr>
              <w:t>EF</w:t>
            </w:r>
            <w:r w:rsidRPr="002C0185">
              <w:rPr>
                <w:rFonts w:ascii="Arial" w:hAnsi="Arial" w:cs="Arial"/>
                <w:sz w:val="18"/>
                <w:vertAlign w:val="subscript"/>
              </w:rPr>
              <w:t>PSLOCI</w:t>
            </w:r>
          </w:p>
        </w:tc>
        <w:tc>
          <w:tcPr>
            <w:tcW w:w="820" w:type="dxa"/>
            <w:shd w:val="clear" w:color="auto" w:fill="auto"/>
          </w:tcPr>
          <w:p w14:paraId="03B2C7AF" w14:textId="77777777" w:rsidR="00DA3DDF" w:rsidRPr="002C0185" w:rsidRDefault="00DA3DDF" w:rsidP="00DA3DDF">
            <w:pPr>
              <w:keepNext/>
              <w:keepLines/>
              <w:spacing w:after="0"/>
              <w:rPr>
                <w:rFonts w:ascii="Arial" w:hAnsi="Arial"/>
                <w:sz w:val="18"/>
                <w:lang w:eastAsia="fr-FR"/>
              </w:rPr>
            </w:pPr>
          </w:p>
        </w:tc>
        <w:tc>
          <w:tcPr>
            <w:tcW w:w="2913" w:type="dxa"/>
            <w:shd w:val="clear" w:color="auto" w:fill="auto"/>
          </w:tcPr>
          <w:p w14:paraId="7CA33FC4" w14:textId="344DE99A" w:rsidR="00DA3DDF" w:rsidRPr="002C0185" w:rsidRDefault="00DA3DDF" w:rsidP="00DA3DDF">
            <w:pPr>
              <w:keepNext/>
              <w:keepLines/>
              <w:spacing w:after="0"/>
              <w:rPr>
                <w:rFonts w:ascii="Arial" w:hAnsi="Arial"/>
                <w:sz w:val="18"/>
              </w:rPr>
            </w:pPr>
            <w:r w:rsidRPr="002C0185">
              <w:rPr>
                <w:rFonts w:ascii="Arial" w:hAnsi="Arial" w:cs="Arial"/>
                <w:sz w:val="18"/>
              </w:rPr>
              <w:t>FF FF…FE FF 01 (14 Bytes)</w:t>
            </w:r>
          </w:p>
        </w:tc>
        <w:tc>
          <w:tcPr>
            <w:tcW w:w="3075" w:type="dxa"/>
            <w:shd w:val="clear" w:color="auto" w:fill="auto"/>
          </w:tcPr>
          <w:p w14:paraId="1DD22F14" w14:textId="77777777" w:rsidR="00DA3DDF" w:rsidRPr="002C0185" w:rsidRDefault="00DA3DDF" w:rsidP="00DA3DDF">
            <w:pPr>
              <w:keepNext/>
              <w:keepLines/>
              <w:spacing w:after="0"/>
              <w:rPr>
                <w:rFonts w:ascii="Arial" w:hAnsi="Arial"/>
                <w:sz w:val="18"/>
                <w:lang w:eastAsia="fr-FR"/>
              </w:rPr>
            </w:pPr>
          </w:p>
        </w:tc>
      </w:tr>
      <w:tr w:rsidR="00DA3DDF" w:rsidRPr="002C0185" w14:paraId="0F453A22" w14:textId="77777777" w:rsidTr="000A4D20">
        <w:trPr>
          <w:cantSplit/>
          <w:jc w:val="center"/>
        </w:trPr>
        <w:tc>
          <w:tcPr>
            <w:tcW w:w="1975" w:type="dxa"/>
            <w:shd w:val="clear" w:color="auto" w:fill="auto"/>
          </w:tcPr>
          <w:p w14:paraId="5763A051" w14:textId="2C078752" w:rsidR="00DA3DDF" w:rsidRPr="002C0185" w:rsidRDefault="00DA3DDF" w:rsidP="00DA3DDF">
            <w:pPr>
              <w:keepNext/>
              <w:keepLines/>
              <w:spacing w:after="0"/>
              <w:rPr>
                <w:rFonts w:ascii="Arial" w:hAnsi="Arial"/>
                <w:sz w:val="18"/>
              </w:rPr>
            </w:pPr>
            <w:r w:rsidRPr="002C0185">
              <w:rPr>
                <w:rFonts w:ascii="Arial" w:hAnsi="Arial" w:cs="Arial"/>
                <w:sz w:val="18"/>
              </w:rPr>
              <w:t>EF</w:t>
            </w:r>
            <w:r w:rsidRPr="002C0185">
              <w:rPr>
                <w:rFonts w:ascii="Arial" w:hAnsi="Arial" w:cs="Arial"/>
                <w:sz w:val="18"/>
                <w:vertAlign w:val="subscript"/>
              </w:rPr>
              <w:t>LOCI</w:t>
            </w:r>
          </w:p>
        </w:tc>
        <w:tc>
          <w:tcPr>
            <w:tcW w:w="820" w:type="dxa"/>
            <w:shd w:val="clear" w:color="auto" w:fill="auto"/>
          </w:tcPr>
          <w:p w14:paraId="240A2D9A" w14:textId="77777777" w:rsidR="00DA3DDF" w:rsidRPr="002C0185" w:rsidRDefault="00DA3DDF" w:rsidP="00DA3DDF">
            <w:pPr>
              <w:keepNext/>
              <w:keepLines/>
              <w:spacing w:after="0"/>
              <w:rPr>
                <w:rFonts w:ascii="Arial" w:hAnsi="Arial"/>
                <w:sz w:val="18"/>
                <w:lang w:eastAsia="fr-FR"/>
              </w:rPr>
            </w:pPr>
          </w:p>
        </w:tc>
        <w:tc>
          <w:tcPr>
            <w:tcW w:w="2913" w:type="dxa"/>
            <w:shd w:val="clear" w:color="auto" w:fill="auto"/>
          </w:tcPr>
          <w:p w14:paraId="35842F2F" w14:textId="37DF2E7B" w:rsidR="00DA3DDF" w:rsidRPr="002C0185" w:rsidRDefault="00DA3DDF" w:rsidP="00DA3DDF">
            <w:pPr>
              <w:keepNext/>
              <w:keepLines/>
              <w:spacing w:after="0"/>
              <w:rPr>
                <w:rFonts w:ascii="Arial" w:hAnsi="Arial"/>
                <w:sz w:val="18"/>
              </w:rPr>
            </w:pPr>
            <w:r w:rsidRPr="002C0185">
              <w:rPr>
                <w:rFonts w:ascii="Arial" w:hAnsi="Arial" w:cs="Arial"/>
                <w:sz w:val="18"/>
              </w:rPr>
              <w:t>FF FF…FE FF 01 (11 Bytes)</w:t>
            </w:r>
          </w:p>
        </w:tc>
        <w:tc>
          <w:tcPr>
            <w:tcW w:w="3075" w:type="dxa"/>
            <w:shd w:val="clear" w:color="auto" w:fill="auto"/>
          </w:tcPr>
          <w:p w14:paraId="2B12E76E" w14:textId="77777777" w:rsidR="00DA3DDF" w:rsidRPr="002C0185" w:rsidRDefault="00DA3DDF" w:rsidP="00DA3DDF">
            <w:pPr>
              <w:keepNext/>
              <w:keepLines/>
              <w:spacing w:after="0"/>
              <w:rPr>
                <w:rFonts w:ascii="Arial" w:hAnsi="Arial"/>
                <w:sz w:val="18"/>
                <w:lang w:eastAsia="fr-FR"/>
              </w:rPr>
            </w:pPr>
          </w:p>
        </w:tc>
      </w:tr>
      <w:tr w:rsidR="0069420C" w:rsidRPr="002C0185" w14:paraId="78DB95E2" w14:textId="77777777" w:rsidTr="00752D1C">
        <w:trPr>
          <w:cantSplit/>
          <w:jc w:val="center"/>
        </w:trPr>
        <w:tc>
          <w:tcPr>
            <w:tcW w:w="8783" w:type="dxa"/>
            <w:gridSpan w:val="4"/>
            <w:shd w:val="clear" w:color="auto" w:fill="auto"/>
          </w:tcPr>
          <w:p w14:paraId="05C1DA2D" w14:textId="46F32045" w:rsidR="0069420C" w:rsidRPr="002C0185" w:rsidRDefault="0069420C" w:rsidP="00752D1C">
            <w:pPr>
              <w:pStyle w:val="TAN"/>
              <w:rPr>
                <w:rFonts w:cs="Arial"/>
                <w:lang w:eastAsia="fr-FR"/>
              </w:rPr>
            </w:pPr>
            <w:r w:rsidRPr="002C0185">
              <w:t>Note:</w:t>
            </w:r>
            <w:r w:rsidRPr="002C0185">
              <w:tab/>
              <w:t>LOCI fields of this USIM configuration may get overwritten upon execution of test cases using a UICC loaded with this USIM configuration. The test operator shall ensure that USIM contents are as per this table before each execution of a test case that requires this USIM configuration.</w:t>
            </w:r>
          </w:p>
        </w:tc>
      </w:tr>
    </w:tbl>
    <w:p w14:paraId="0AD0CC66" w14:textId="77777777" w:rsidR="000A4D20" w:rsidRPr="002C0185" w:rsidRDefault="000A4D20" w:rsidP="000A4D20">
      <w:pPr>
        <w:rPr>
          <w:lang w:eastAsia="en-US"/>
        </w:rPr>
      </w:pPr>
    </w:p>
    <w:p w14:paraId="073E286B" w14:textId="77777777" w:rsidR="00871549" w:rsidRPr="002C0185" w:rsidRDefault="00871549" w:rsidP="00EE1806">
      <w:pPr>
        <w:pStyle w:val="TH"/>
      </w:pPr>
      <w:bookmarkStart w:id="515" w:name="_CRTable6_4_122"/>
      <w:r w:rsidRPr="002C0185">
        <w:t xml:space="preserve">Table </w:t>
      </w:r>
      <w:bookmarkEnd w:id="515"/>
      <w:r w:rsidRPr="002C0185">
        <w:t>6.4.1-2</w:t>
      </w:r>
      <w:r w:rsidR="000A4D20" w:rsidRPr="002C0185">
        <w:t>2</w:t>
      </w:r>
      <w:r w:rsidRPr="002C0185">
        <w:t xml:space="preserve">: USIM Configuration </w:t>
      </w:r>
      <w:r w:rsidR="000A4D20" w:rsidRPr="002C0185">
        <w:t>22</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871549" w:rsidRPr="002C0185" w14:paraId="43425CF8" w14:textId="77777777" w:rsidTr="00F81DD1">
        <w:trPr>
          <w:jc w:val="center"/>
        </w:trPr>
        <w:tc>
          <w:tcPr>
            <w:tcW w:w="839" w:type="pct"/>
          </w:tcPr>
          <w:p w14:paraId="76A14FA8" w14:textId="77777777" w:rsidR="00871549" w:rsidRPr="002C0185" w:rsidRDefault="00871549" w:rsidP="00F81DD1">
            <w:pPr>
              <w:keepNext/>
              <w:keepLines/>
              <w:spacing w:after="0"/>
              <w:jc w:val="center"/>
              <w:rPr>
                <w:rFonts w:ascii="Arial" w:eastAsia="SimSun" w:hAnsi="Arial"/>
                <w:b/>
                <w:sz w:val="18"/>
                <w:lang w:eastAsia="zh-CN"/>
              </w:rPr>
            </w:pPr>
            <w:r w:rsidRPr="002C0185">
              <w:rPr>
                <w:rFonts w:ascii="Arial" w:eastAsia="SimSun" w:hAnsi="Arial"/>
                <w:b/>
                <w:sz w:val="18"/>
                <w:lang w:eastAsia="zh-CN"/>
              </w:rPr>
              <w:t>USIM field</w:t>
            </w:r>
          </w:p>
        </w:tc>
        <w:tc>
          <w:tcPr>
            <w:tcW w:w="438" w:type="pct"/>
          </w:tcPr>
          <w:p w14:paraId="2579E87A" w14:textId="77777777" w:rsidR="00871549" w:rsidRPr="002C0185" w:rsidRDefault="00871549" w:rsidP="00F81DD1">
            <w:pPr>
              <w:keepNext/>
              <w:keepLines/>
              <w:spacing w:after="0"/>
              <w:jc w:val="center"/>
              <w:rPr>
                <w:rFonts w:ascii="Arial" w:eastAsia="SimSun" w:hAnsi="Arial"/>
                <w:b/>
                <w:sz w:val="18"/>
                <w:lang w:eastAsia="zh-CN"/>
              </w:rPr>
            </w:pPr>
            <w:r w:rsidRPr="002C0185">
              <w:rPr>
                <w:rFonts w:ascii="Arial" w:eastAsia="SimSun" w:hAnsi="Arial"/>
                <w:b/>
                <w:sz w:val="18"/>
                <w:lang w:eastAsia="zh-CN"/>
              </w:rPr>
              <w:t>Priority</w:t>
            </w:r>
          </w:p>
        </w:tc>
        <w:tc>
          <w:tcPr>
            <w:tcW w:w="2124" w:type="pct"/>
          </w:tcPr>
          <w:p w14:paraId="50D86151" w14:textId="77777777" w:rsidR="00871549" w:rsidRPr="002C0185" w:rsidRDefault="00871549" w:rsidP="00F81DD1">
            <w:pPr>
              <w:keepNext/>
              <w:keepLines/>
              <w:spacing w:after="0"/>
              <w:jc w:val="center"/>
              <w:rPr>
                <w:rFonts w:ascii="Arial" w:eastAsia="SimSun" w:hAnsi="Arial"/>
                <w:b/>
                <w:sz w:val="18"/>
                <w:lang w:eastAsia="zh-CN"/>
              </w:rPr>
            </w:pPr>
            <w:r w:rsidRPr="002C0185">
              <w:rPr>
                <w:rFonts w:ascii="Arial" w:eastAsia="SimSun" w:hAnsi="Arial"/>
                <w:b/>
                <w:sz w:val="18"/>
                <w:lang w:eastAsia="zh-CN"/>
              </w:rPr>
              <w:t>Value</w:t>
            </w:r>
          </w:p>
        </w:tc>
        <w:tc>
          <w:tcPr>
            <w:tcW w:w="1599" w:type="pct"/>
          </w:tcPr>
          <w:p w14:paraId="181A47D4" w14:textId="77777777" w:rsidR="00871549" w:rsidRPr="002C0185" w:rsidRDefault="00871549" w:rsidP="00F81DD1">
            <w:pPr>
              <w:keepNext/>
              <w:keepLines/>
              <w:spacing w:after="0"/>
              <w:jc w:val="center"/>
              <w:rPr>
                <w:rFonts w:ascii="Arial" w:eastAsia="SimSun" w:hAnsi="Arial"/>
                <w:b/>
                <w:sz w:val="18"/>
                <w:lang w:eastAsia="zh-CN"/>
              </w:rPr>
            </w:pPr>
            <w:r w:rsidRPr="002C0185">
              <w:rPr>
                <w:rFonts w:ascii="Arial" w:eastAsia="SimSun" w:hAnsi="Arial"/>
                <w:b/>
                <w:sz w:val="18"/>
                <w:lang w:eastAsia="zh-CN"/>
              </w:rPr>
              <w:t>Access Technology Identifier</w:t>
            </w:r>
          </w:p>
        </w:tc>
      </w:tr>
      <w:tr w:rsidR="00871549" w:rsidRPr="002C0185" w14:paraId="50B9D4D8" w14:textId="77777777" w:rsidTr="00F81DD1">
        <w:trPr>
          <w:cantSplit/>
          <w:jc w:val="center"/>
        </w:trPr>
        <w:tc>
          <w:tcPr>
            <w:tcW w:w="839" w:type="pct"/>
            <w:tcBorders>
              <w:top w:val="single" w:sz="4" w:space="0" w:color="auto"/>
              <w:left w:val="single" w:sz="4" w:space="0" w:color="auto"/>
              <w:bottom w:val="single" w:sz="4" w:space="0" w:color="auto"/>
              <w:right w:val="single" w:sz="4" w:space="0" w:color="auto"/>
            </w:tcBorders>
          </w:tcPr>
          <w:p w14:paraId="63F55E79" w14:textId="77777777" w:rsidR="00871549" w:rsidRPr="002C0185" w:rsidRDefault="00871549" w:rsidP="00F81DD1">
            <w:pPr>
              <w:keepNext/>
              <w:keepLines/>
              <w:spacing w:after="0"/>
              <w:rPr>
                <w:rFonts w:ascii="Arial" w:eastAsia="SimSun" w:hAnsi="Arial"/>
                <w:sz w:val="18"/>
                <w:lang w:eastAsia="fr-FR"/>
              </w:rPr>
            </w:pPr>
            <w:r w:rsidRPr="002C0185">
              <w:rPr>
                <w:rFonts w:ascii="Arial" w:eastAsia="SimSun" w:hAnsi="Arial"/>
                <w:sz w:val="18"/>
                <w:lang w:eastAsia="fr-FR"/>
              </w:rPr>
              <w:t>EF</w:t>
            </w:r>
            <w:r w:rsidRPr="002C0185">
              <w:rPr>
                <w:rFonts w:ascii="Arial" w:eastAsia="SimSun" w:hAnsi="Arial"/>
                <w:sz w:val="18"/>
                <w:vertAlign w:val="subscript"/>
                <w:lang w:eastAsia="fr-FR"/>
              </w:rPr>
              <w:t>UST</w:t>
            </w:r>
          </w:p>
        </w:tc>
        <w:tc>
          <w:tcPr>
            <w:tcW w:w="438" w:type="pct"/>
            <w:tcBorders>
              <w:top w:val="single" w:sz="4" w:space="0" w:color="auto"/>
              <w:left w:val="single" w:sz="4" w:space="0" w:color="auto"/>
              <w:bottom w:val="single" w:sz="4" w:space="0" w:color="auto"/>
              <w:right w:val="single" w:sz="4" w:space="0" w:color="auto"/>
            </w:tcBorders>
          </w:tcPr>
          <w:p w14:paraId="573633A1" w14:textId="77777777" w:rsidR="00871549" w:rsidRPr="002C0185" w:rsidRDefault="00871549" w:rsidP="00F81DD1">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55678200" w14:textId="77777777" w:rsidR="00871549" w:rsidRPr="002C0185" w:rsidRDefault="00871549" w:rsidP="00F81DD1">
            <w:pPr>
              <w:keepNext/>
              <w:keepLines/>
              <w:spacing w:after="0"/>
              <w:rPr>
                <w:rFonts w:ascii="Arial" w:eastAsia="SimSun" w:hAnsi="Arial"/>
                <w:sz w:val="18"/>
                <w:lang w:eastAsia="zh-CN"/>
              </w:rPr>
            </w:pPr>
            <w:r w:rsidRPr="002C0185">
              <w:rPr>
                <w:rFonts w:ascii="Arial" w:eastAsia="SimSun" w:hAnsi="Arial"/>
                <w:sz w:val="18"/>
                <w:lang w:eastAsia="zh-CN"/>
              </w:rPr>
              <w:t>Service n°19 and n°51 defined in TS 31.102 clause 4.2.8 is declared "service not available"</w:t>
            </w:r>
          </w:p>
        </w:tc>
        <w:tc>
          <w:tcPr>
            <w:tcW w:w="1599" w:type="pct"/>
            <w:tcBorders>
              <w:top w:val="single" w:sz="4" w:space="0" w:color="auto"/>
              <w:left w:val="single" w:sz="4" w:space="0" w:color="auto"/>
              <w:bottom w:val="single" w:sz="4" w:space="0" w:color="auto"/>
              <w:right w:val="single" w:sz="4" w:space="0" w:color="auto"/>
            </w:tcBorders>
          </w:tcPr>
          <w:p w14:paraId="7EF32405" w14:textId="77777777" w:rsidR="00871549" w:rsidRPr="002C0185" w:rsidRDefault="00871549" w:rsidP="00F81DD1">
            <w:pPr>
              <w:keepNext/>
              <w:keepLines/>
              <w:spacing w:after="0"/>
              <w:rPr>
                <w:rFonts w:ascii="Arial" w:eastAsia="SimSun" w:hAnsi="Arial"/>
                <w:sz w:val="18"/>
                <w:lang w:eastAsia="zh-CN"/>
              </w:rPr>
            </w:pPr>
          </w:p>
        </w:tc>
      </w:tr>
    </w:tbl>
    <w:p w14:paraId="04273438" w14:textId="4D2851AE" w:rsidR="00871549" w:rsidRPr="002C0185" w:rsidRDefault="00871549" w:rsidP="001F161B"/>
    <w:p w14:paraId="0862248D" w14:textId="4C80A8B2" w:rsidR="00C81EF8" w:rsidRPr="002C0185" w:rsidRDefault="00C81EF8" w:rsidP="00C81EF8">
      <w:pPr>
        <w:pStyle w:val="TH"/>
      </w:pPr>
      <w:bookmarkStart w:id="516" w:name="_CRTable6_4_123"/>
      <w:r w:rsidRPr="002C0185">
        <w:t xml:space="preserve">Table </w:t>
      </w:r>
      <w:bookmarkEnd w:id="516"/>
      <w:r w:rsidRPr="002C0185">
        <w:t>6.4.1-</w:t>
      </w:r>
      <w:r w:rsidR="00333FE5" w:rsidRPr="002C0185">
        <w:t>23</w:t>
      </w:r>
      <w:r w:rsidRPr="002C0185">
        <w:t xml:space="preserve">: USIM Configuration </w:t>
      </w:r>
      <w:r w:rsidR="00333FE5" w:rsidRPr="002C0185">
        <w:t>23</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C81EF8" w:rsidRPr="002C0185" w14:paraId="1578F8D5" w14:textId="77777777" w:rsidTr="00E3524E">
        <w:trPr>
          <w:jc w:val="center"/>
        </w:trPr>
        <w:tc>
          <w:tcPr>
            <w:tcW w:w="839" w:type="pct"/>
          </w:tcPr>
          <w:p w14:paraId="3820EEFE" w14:textId="77777777" w:rsidR="00C81EF8" w:rsidRPr="002C0185" w:rsidRDefault="00C81EF8" w:rsidP="00F17F60">
            <w:pPr>
              <w:pStyle w:val="TAH"/>
              <w:rPr>
                <w:rFonts w:eastAsia="SimSun"/>
                <w:lang w:eastAsia="zh-CN"/>
              </w:rPr>
            </w:pPr>
            <w:r w:rsidRPr="002C0185">
              <w:rPr>
                <w:rFonts w:eastAsia="SimSun"/>
                <w:lang w:eastAsia="zh-CN"/>
              </w:rPr>
              <w:t>USIM field</w:t>
            </w:r>
          </w:p>
        </w:tc>
        <w:tc>
          <w:tcPr>
            <w:tcW w:w="438" w:type="pct"/>
          </w:tcPr>
          <w:p w14:paraId="627D61D6" w14:textId="77777777" w:rsidR="00C81EF8" w:rsidRPr="002C0185" w:rsidRDefault="00C81EF8" w:rsidP="00F17F60">
            <w:pPr>
              <w:pStyle w:val="TAH"/>
              <w:rPr>
                <w:rFonts w:eastAsia="SimSun"/>
                <w:lang w:eastAsia="zh-CN"/>
              </w:rPr>
            </w:pPr>
            <w:r w:rsidRPr="002C0185">
              <w:rPr>
                <w:rFonts w:eastAsia="SimSun"/>
                <w:lang w:eastAsia="zh-CN"/>
              </w:rPr>
              <w:t>Priority</w:t>
            </w:r>
          </w:p>
        </w:tc>
        <w:tc>
          <w:tcPr>
            <w:tcW w:w="2124" w:type="pct"/>
          </w:tcPr>
          <w:p w14:paraId="7F1F273B" w14:textId="77777777" w:rsidR="00C81EF8" w:rsidRPr="002C0185" w:rsidRDefault="00C81EF8" w:rsidP="00F17F60">
            <w:pPr>
              <w:pStyle w:val="TAH"/>
              <w:rPr>
                <w:rFonts w:eastAsia="SimSun"/>
                <w:lang w:eastAsia="zh-CN"/>
              </w:rPr>
            </w:pPr>
            <w:r w:rsidRPr="002C0185">
              <w:rPr>
                <w:rFonts w:eastAsia="SimSun"/>
                <w:lang w:eastAsia="zh-CN"/>
              </w:rPr>
              <w:t>Value</w:t>
            </w:r>
          </w:p>
        </w:tc>
        <w:tc>
          <w:tcPr>
            <w:tcW w:w="1599" w:type="pct"/>
          </w:tcPr>
          <w:p w14:paraId="6930F020" w14:textId="77777777" w:rsidR="00C81EF8" w:rsidRPr="002C0185" w:rsidRDefault="00C81EF8" w:rsidP="00F17F60">
            <w:pPr>
              <w:pStyle w:val="TAH"/>
              <w:rPr>
                <w:rFonts w:eastAsia="SimSun"/>
                <w:lang w:eastAsia="zh-CN"/>
              </w:rPr>
            </w:pPr>
            <w:r w:rsidRPr="002C0185">
              <w:rPr>
                <w:rFonts w:eastAsia="SimSun"/>
                <w:lang w:eastAsia="zh-CN"/>
              </w:rPr>
              <w:t>Access Technology Identifier</w:t>
            </w:r>
          </w:p>
        </w:tc>
      </w:tr>
      <w:tr w:rsidR="00C81EF8" w:rsidRPr="002C0185" w14:paraId="1B25D9C6"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5CEECADC" w14:textId="77777777" w:rsidR="00C81EF8" w:rsidRPr="002C0185" w:rsidRDefault="00C81EF8" w:rsidP="00E3524E">
            <w:pPr>
              <w:keepNext/>
              <w:keepLines/>
              <w:spacing w:after="0"/>
              <w:rPr>
                <w:rFonts w:ascii="Arial" w:eastAsia="SimSun" w:hAnsi="Arial" w:cs="Arial"/>
                <w:sz w:val="18"/>
                <w:lang w:eastAsia="fr-FR"/>
              </w:rPr>
            </w:pPr>
            <w:r w:rsidRPr="002C0185">
              <w:rPr>
                <w:rFonts w:eastAsia="SimSun"/>
              </w:rPr>
              <w:t>EFUST</w:t>
            </w:r>
          </w:p>
        </w:tc>
        <w:tc>
          <w:tcPr>
            <w:tcW w:w="438" w:type="pct"/>
            <w:tcBorders>
              <w:top w:val="single" w:sz="4" w:space="0" w:color="auto"/>
              <w:left w:val="single" w:sz="4" w:space="0" w:color="auto"/>
              <w:bottom w:val="single" w:sz="4" w:space="0" w:color="auto"/>
              <w:right w:val="single" w:sz="4" w:space="0" w:color="auto"/>
            </w:tcBorders>
          </w:tcPr>
          <w:p w14:paraId="4FE93EB3" w14:textId="77777777" w:rsidR="00C81EF8" w:rsidRPr="002C0185"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2173EA1" w14:textId="77777777" w:rsidR="00C81EF8" w:rsidRPr="002C0185" w:rsidRDefault="00C81EF8" w:rsidP="00E3524E">
            <w:pPr>
              <w:pStyle w:val="TAL"/>
              <w:rPr>
                <w:rFonts w:eastAsia="Calibri"/>
                <w:lang w:eastAsia="en-US"/>
              </w:rPr>
            </w:pPr>
            <w:r w:rsidRPr="002C0185">
              <w:rPr>
                <w:rFonts w:eastAsia="Calibri"/>
                <w:lang w:eastAsia="en-US"/>
              </w:rPr>
              <w:t>Service n°4 Service Dialling</w:t>
            </w:r>
          </w:p>
          <w:p w14:paraId="10CA8C05" w14:textId="77777777" w:rsidR="00C81EF8" w:rsidRPr="002C0185" w:rsidRDefault="00C81EF8" w:rsidP="00F17F60">
            <w:pPr>
              <w:pStyle w:val="TAL"/>
              <w:rPr>
                <w:rFonts w:eastAsia="SimSun"/>
                <w:lang w:eastAsia="zh-CN"/>
              </w:rPr>
            </w:pPr>
            <w:r w:rsidRPr="002C0185">
              <w:rPr>
                <w:rFonts w:eastAsia="Calibri"/>
                <w:lang w:eastAsia="en-US"/>
              </w:rPr>
              <w:t>Numbers (SDN), Service n°99 URI support by UICC, Service n°89 eCall Data and Service n°112 eCall Data over IMS are available</w:t>
            </w:r>
          </w:p>
        </w:tc>
        <w:tc>
          <w:tcPr>
            <w:tcW w:w="1599" w:type="pct"/>
            <w:tcBorders>
              <w:top w:val="single" w:sz="4" w:space="0" w:color="auto"/>
              <w:left w:val="single" w:sz="4" w:space="0" w:color="auto"/>
              <w:bottom w:val="single" w:sz="4" w:space="0" w:color="auto"/>
              <w:right w:val="single" w:sz="4" w:space="0" w:color="auto"/>
            </w:tcBorders>
          </w:tcPr>
          <w:p w14:paraId="456A5403" w14:textId="77777777" w:rsidR="00C81EF8" w:rsidRPr="002C0185" w:rsidRDefault="00C81EF8" w:rsidP="00E3524E">
            <w:pPr>
              <w:keepNext/>
              <w:keepLines/>
              <w:spacing w:after="0"/>
              <w:rPr>
                <w:rFonts w:ascii="Arial" w:eastAsia="SimSun" w:hAnsi="Arial"/>
                <w:sz w:val="18"/>
                <w:lang w:eastAsia="zh-CN"/>
              </w:rPr>
            </w:pPr>
          </w:p>
        </w:tc>
      </w:tr>
      <w:tr w:rsidR="00C81EF8" w:rsidRPr="002C0185" w14:paraId="13B9C00C"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16203CE0" w14:textId="77777777" w:rsidR="00C81EF8" w:rsidRPr="002C0185" w:rsidRDefault="00C81EF8" w:rsidP="00E3524E">
            <w:pPr>
              <w:keepNext/>
              <w:keepLines/>
              <w:spacing w:after="0"/>
              <w:rPr>
                <w:rFonts w:ascii="Arial" w:eastAsia="SimSun" w:hAnsi="Arial" w:cs="Arial"/>
                <w:sz w:val="18"/>
                <w:lang w:eastAsia="fr-FR"/>
              </w:rPr>
            </w:pPr>
            <w:r w:rsidRPr="002C0185">
              <w:rPr>
                <w:rFonts w:eastAsia="Calibri"/>
              </w:rPr>
              <w:t>EF</w:t>
            </w:r>
            <w:r w:rsidRPr="002C0185">
              <w:rPr>
                <w:rFonts w:eastAsia="Calibri"/>
                <w:vertAlign w:val="subscript"/>
              </w:rPr>
              <w:t>EST</w:t>
            </w:r>
          </w:p>
        </w:tc>
        <w:tc>
          <w:tcPr>
            <w:tcW w:w="438" w:type="pct"/>
            <w:tcBorders>
              <w:top w:val="single" w:sz="4" w:space="0" w:color="auto"/>
              <w:left w:val="single" w:sz="4" w:space="0" w:color="auto"/>
              <w:bottom w:val="single" w:sz="4" w:space="0" w:color="auto"/>
              <w:right w:val="single" w:sz="4" w:space="0" w:color="auto"/>
            </w:tcBorders>
          </w:tcPr>
          <w:p w14:paraId="6DCC1CD6" w14:textId="77777777" w:rsidR="00C81EF8" w:rsidRPr="002C0185"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A7B382D" w14:textId="77777777" w:rsidR="00C81EF8" w:rsidRPr="002C0185" w:rsidRDefault="00C81EF8" w:rsidP="00F17F60">
            <w:pPr>
              <w:pStyle w:val="TAL"/>
              <w:rPr>
                <w:rFonts w:eastAsia="SimSun"/>
                <w:lang w:eastAsia="zh-CN"/>
              </w:rPr>
            </w:pPr>
            <w:r w:rsidRPr="002C0185">
              <w:rPr>
                <w:rFonts w:eastAsia="Calibri"/>
                <w:lang w:eastAsia="en-US"/>
              </w:rPr>
              <w:t>Services n°</w:t>
            </w:r>
            <w:r w:rsidRPr="002C0185">
              <w:rPr>
                <w:rFonts w:eastAsia="Calibri"/>
              </w:rPr>
              <w:t>1 Fixed Dialling Numbers (FDN) is disabled</w:t>
            </w:r>
          </w:p>
        </w:tc>
        <w:tc>
          <w:tcPr>
            <w:tcW w:w="1599" w:type="pct"/>
            <w:tcBorders>
              <w:top w:val="single" w:sz="4" w:space="0" w:color="auto"/>
              <w:left w:val="single" w:sz="4" w:space="0" w:color="auto"/>
              <w:bottom w:val="single" w:sz="4" w:space="0" w:color="auto"/>
              <w:right w:val="single" w:sz="4" w:space="0" w:color="auto"/>
            </w:tcBorders>
          </w:tcPr>
          <w:p w14:paraId="7426E8B1" w14:textId="77777777" w:rsidR="00C81EF8" w:rsidRPr="002C0185" w:rsidRDefault="00C81EF8" w:rsidP="00E3524E">
            <w:pPr>
              <w:keepNext/>
              <w:keepLines/>
              <w:spacing w:after="0"/>
              <w:rPr>
                <w:rFonts w:ascii="Arial" w:eastAsia="SimSun" w:hAnsi="Arial"/>
                <w:sz w:val="18"/>
                <w:lang w:eastAsia="zh-CN"/>
              </w:rPr>
            </w:pPr>
          </w:p>
        </w:tc>
      </w:tr>
      <w:tr w:rsidR="00C81EF8" w:rsidRPr="002C0185" w14:paraId="28E0FC1A"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580935A5" w14:textId="77777777" w:rsidR="00C81EF8" w:rsidRPr="002C0185" w:rsidRDefault="00C81EF8" w:rsidP="00E3524E">
            <w:pPr>
              <w:keepNext/>
              <w:keepLines/>
              <w:spacing w:after="0"/>
              <w:rPr>
                <w:rFonts w:ascii="Arial" w:eastAsia="SimSun" w:hAnsi="Arial" w:cs="Arial"/>
                <w:sz w:val="18"/>
                <w:lang w:eastAsia="fr-FR"/>
              </w:rPr>
            </w:pPr>
            <w:r w:rsidRPr="002C0185">
              <w:rPr>
                <w:rFonts w:eastAsia="Calibri"/>
              </w:rPr>
              <w:t>EF</w:t>
            </w:r>
            <w:r w:rsidRPr="002C0185">
              <w:rPr>
                <w:rFonts w:eastAsia="Calibri"/>
                <w:vertAlign w:val="subscript"/>
              </w:rPr>
              <w:t>SDN</w:t>
            </w:r>
          </w:p>
        </w:tc>
        <w:tc>
          <w:tcPr>
            <w:tcW w:w="438" w:type="pct"/>
            <w:tcBorders>
              <w:top w:val="single" w:sz="4" w:space="0" w:color="auto"/>
              <w:left w:val="single" w:sz="4" w:space="0" w:color="auto"/>
              <w:bottom w:val="single" w:sz="4" w:space="0" w:color="auto"/>
              <w:right w:val="single" w:sz="4" w:space="0" w:color="auto"/>
            </w:tcBorders>
          </w:tcPr>
          <w:p w14:paraId="745BD800" w14:textId="77777777" w:rsidR="00C81EF8" w:rsidRPr="002C0185"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27A68C5" w14:textId="77777777" w:rsidR="00C81EF8" w:rsidRPr="002C0185" w:rsidRDefault="00C81EF8" w:rsidP="00F17F60">
            <w:pPr>
              <w:pStyle w:val="TAL"/>
              <w:rPr>
                <w:rFonts w:eastAsia="SimSun" w:cs="Arial"/>
                <w:szCs w:val="18"/>
                <w:lang w:eastAsia="zh-CN"/>
              </w:rPr>
            </w:pPr>
            <w:r w:rsidRPr="002C0185">
              <w:rPr>
                <w:rFonts w:eastAsia="Calibri" w:cs="Arial"/>
                <w:szCs w:val="18"/>
                <w:lang w:eastAsia="en-US"/>
              </w:rPr>
              <w:t>Two entries of SDNs, eCall Test Number (123456) and eCall reconfiguration number (345678)</w:t>
            </w:r>
          </w:p>
        </w:tc>
        <w:tc>
          <w:tcPr>
            <w:tcW w:w="1599" w:type="pct"/>
            <w:tcBorders>
              <w:top w:val="single" w:sz="4" w:space="0" w:color="auto"/>
              <w:left w:val="single" w:sz="4" w:space="0" w:color="auto"/>
              <w:bottom w:val="single" w:sz="4" w:space="0" w:color="auto"/>
              <w:right w:val="single" w:sz="4" w:space="0" w:color="auto"/>
            </w:tcBorders>
          </w:tcPr>
          <w:p w14:paraId="2D120F48" w14:textId="77777777" w:rsidR="00C81EF8" w:rsidRPr="002C0185" w:rsidRDefault="00C81EF8" w:rsidP="00E3524E">
            <w:pPr>
              <w:keepNext/>
              <w:keepLines/>
              <w:spacing w:after="0"/>
              <w:rPr>
                <w:rFonts w:ascii="Arial" w:eastAsia="SimSun" w:hAnsi="Arial"/>
                <w:sz w:val="18"/>
                <w:lang w:eastAsia="zh-CN"/>
              </w:rPr>
            </w:pPr>
          </w:p>
        </w:tc>
      </w:tr>
      <w:tr w:rsidR="00C81EF8" w:rsidRPr="002C0185" w14:paraId="4E6DF5F3"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5A342BBD" w14:textId="77777777" w:rsidR="00C81EF8" w:rsidRPr="002C0185" w:rsidRDefault="00C81EF8" w:rsidP="00E3524E">
            <w:pPr>
              <w:keepNext/>
              <w:keepLines/>
              <w:spacing w:after="0"/>
              <w:rPr>
                <w:rFonts w:ascii="Arial" w:eastAsia="SimSun" w:hAnsi="Arial" w:cs="Arial"/>
                <w:sz w:val="18"/>
                <w:lang w:eastAsia="fr-FR"/>
              </w:rPr>
            </w:pPr>
            <w:r w:rsidRPr="002C0185">
              <w:rPr>
                <w:rFonts w:eastAsia="Calibri"/>
              </w:rPr>
              <w:t>EF</w:t>
            </w:r>
            <w:r w:rsidRPr="002C0185">
              <w:rPr>
                <w:rFonts w:eastAsia="Calibri"/>
                <w:vertAlign w:val="subscript"/>
              </w:rPr>
              <w:t>SDNURI</w:t>
            </w:r>
          </w:p>
        </w:tc>
        <w:tc>
          <w:tcPr>
            <w:tcW w:w="438" w:type="pct"/>
            <w:tcBorders>
              <w:top w:val="single" w:sz="4" w:space="0" w:color="auto"/>
              <w:left w:val="single" w:sz="4" w:space="0" w:color="auto"/>
              <w:bottom w:val="single" w:sz="4" w:space="0" w:color="auto"/>
              <w:right w:val="single" w:sz="4" w:space="0" w:color="auto"/>
            </w:tcBorders>
          </w:tcPr>
          <w:p w14:paraId="1E7ED7A4" w14:textId="77777777" w:rsidR="00C81EF8" w:rsidRPr="002C0185" w:rsidRDefault="00C81EF8" w:rsidP="00E3524E">
            <w:pPr>
              <w:keepNext/>
              <w:keepLines/>
              <w:spacing w:after="0"/>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3236A3A" w14:textId="6BD9079F" w:rsidR="00C81EF8" w:rsidRPr="002C0185" w:rsidRDefault="00C81EF8" w:rsidP="00F17F60">
            <w:pPr>
              <w:pStyle w:val="TAL"/>
              <w:rPr>
                <w:rFonts w:eastAsia="SimSun" w:cs="Arial"/>
                <w:szCs w:val="18"/>
                <w:lang w:eastAsia="zh-CN"/>
              </w:rPr>
            </w:pPr>
            <w:r w:rsidRPr="002C0185">
              <w:rPr>
                <w:rFonts w:eastAsia="Calibri" w:cs="Arial"/>
                <w:szCs w:val="18"/>
                <w:lang w:eastAsia="en-US"/>
              </w:rPr>
              <w:t>Two entries of SDNs, eCall Test Number (tel:123456) and eCall reconfiguration number (tel:345678)</w:t>
            </w:r>
          </w:p>
        </w:tc>
        <w:tc>
          <w:tcPr>
            <w:tcW w:w="1599" w:type="pct"/>
            <w:tcBorders>
              <w:top w:val="single" w:sz="4" w:space="0" w:color="auto"/>
              <w:left w:val="single" w:sz="4" w:space="0" w:color="auto"/>
              <w:bottom w:val="single" w:sz="4" w:space="0" w:color="auto"/>
              <w:right w:val="single" w:sz="4" w:space="0" w:color="auto"/>
            </w:tcBorders>
          </w:tcPr>
          <w:p w14:paraId="00AED6AA" w14:textId="77777777" w:rsidR="00C81EF8" w:rsidRPr="002C0185" w:rsidRDefault="00C81EF8" w:rsidP="00E3524E">
            <w:pPr>
              <w:keepNext/>
              <w:keepLines/>
              <w:spacing w:after="0"/>
              <w:rPr>
                <w:rFonts w:ascii="Arial" w:eastAsia="SimSun" w:hAnsi="Arial"/>
                <w:sz w:val="18"/>
                <w:lang w:eastAsia="zh-CN"/>
              </w:rPr>
            </w:pPr>
          </w:p>
        </w:tc>
      </w:tr>
    </w:tbl>
    <w:p w14:paraId="6B8152F8" w14:textId="77777777" w:rsidR="00C81EF8" w:rsidRPr="002C0185" w:rsidRDefault="00C81EF8" w:rsidP="00F17F60"/>
    <w:p w14:paraId="5B58F02C" w14:textId="3B37FEDD" w:rsidR="00C81EF8" w:rsidRPr="002C0185" w:rsidRDefault="00C81EF8" w:rsidP="00C81EF8">
      <w:pPr>
        <w:pStyle w:val="TH"/>
      </w:pPr>
      <w:bookmarkStart w:id="517" w:name="_CRTable6_4_124"/>
      <w:r w:rsidRPr="002C0185">
        <w:t xml:space="preserve">Table </w:t>
      </w:r>
      <w:bookmarkEnd w:id="517"/>
      <w:r w:rsidRPr="002C0185">
        <w:t>6.4.1-</w:t>
      </w:r>
      <w:r w:rsidR="00333FE5" w:rsidRPr="002C0185">
        <w:t>24</w:t>
      </w:r>
      <w:r w:rsidRPr="002C0185">
        <w:t xml:space="preserve">: USIM Configuration </w:t>
      </w:r>
      <w:r w:rsidR="00333FE5" w:rsidRPr="002C0185">
        <w:t>24</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C81EF8" w:rsidRPr="002C0185" w14:paraId="685A634A" w14:textId="77777777" w:rsidTr="00E3524E">
        <w:trPr>
          <w:jc w:val="center"/>
        </w:trPr>
        <w:tc>
          <w:tcPr>
            <w:tcW w:w="839" w:type="pct"/>
          </w:tcPr>
          <w:p w14:paraId="7E02C064" w14:textId="77777777" w:rsidR="00C81EF8" w:rsidRPr="002C0185" w:rsidRDefault="00C81EF8" w:rsidP="00F17F60">
            <w:pPr>
              <w:pStyle w:val="TAH"/>
              <w:rPr>
                <w:rFonts w:eastAsia="SimSun"/>
                <w:lang w:eastAsia="zh-CN"/>
              </w:rPr>
            </w:pPr>
            <w:r w:rsidRPr="002C0185">
              <w:rPr>
                <w:rFonts w:eastAsia="SimSun"/>
                <w:lang w:eastAsia="zh-CN"/>
              </w:rPr>
              <w:t>USIM field</w:t>
            </w:r>
          </w:p>
        </w:tc>
        <w:tc>
          <w:tcPr>
            <w:tcW w:w="438" w:type="pct"/>
          </w:tcPr>
          <w:p w14:paraId="4A9BB88F" w14:textId="77777777" w:rsidR="00C81EF8" w:rsidRPr="002C0185" w:rsidRDefault="00C81EF8" w:rsidP="00F17F60">
            <w:pPr>
              <w:pStyle w:val="TAH"/>
              <w:rPr>
                <w:rFonts w:eastAsia="SimSun"/>
                <w:lang w:eastAsia="zh-CN"/>
              </w:rPr>
            </w:pPr>
            <w:r w:rsidRPr="002C0185">
              <w:rPr>
                <w:rFonts w:eastAsia="SimSun"/>
                <w:lang w:eastAsia="zh-CN"/>
              </w:rPr>
              <w:t>Priority</w:t>
            </w:r>
          </w:p>
        </w:tc>
        <w:tc>
          <w:tcPr>
            <w:tcW w:w="2124" w:type="pct"/>
          </w:tcPr>
          <w:p w14:paraId="53042615" w14:textId="77777777" w:rsidR="00C81EF8" w:rsidRPr="002C0185" w:rsidRDefault="00C81EF8" w:rsidP="00F17F60">
            <w:pPr>
              <w:pStyle w:val="TAH"/>
              <w:rPr>
                <w:rFonts w:eastAsia="SimSun"/>
                <w:lang w:eastAsia="zh-CN"/>
              </w:rPr>
            </w:pPr>
            <w:r w:rsidRPr="002C0185">
              <w:rPr>
                <w:rFonts w:eastAsia="SimSun"/>
                <w:lang w:eastAsia="zh-CN"/>
              </w:rPr>
              <w:t>Value</w:t>
            </w:r>
          </w:p>
        </w:tc>
        <w:tc>
          <w:tcPr>
            <w:tcW w:w="1599" w:type="pct"/>
          </w:tcPr>
          <w:p w14:paraId="6135CF31" w14:textId="77777777" w:rsidR="00C81EF8" w:rsidRPr="002C0185" w:rsidRDefault="00C81EF8" w:rsidP="00F17F60">
            <w:pPr>
              <w:pStyle w:val="TAH"/>
              <w:rPr>
                <w:rFonts w:eastAsia="SimSun"/>
                <w:lang w:eastAsia="zh-CN"/>
              </w:rPr>
            </w:pPr>
            <w:r w:rsidRPr="002C0185">
              <w:rPr>
                <w:rFonts w:eastAsia="SimSun"/>
                <w:lang w:eastAsia="zh-CN"/>
              </w:rPr>
              <w:t>Access Technology Identifier</w:t>
            </w:r>
          </w:p>
        </w:tc>
      </w:tr>
      <w:tr w:rsidR="00C81EF8" w:rsidRPr="002C0185" w14:paraId="2376E9C3"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6E9FFB93" w14:textId="77777777" w:rsidR="00C81EF8" w:rsidRPr="002C0185" w:rsidRDefault="00C81EF8" w:rsidP="00F17F60">
            <w:pPr>
              <w:keepNext/>
              <w:keepLines/>
              <w:spacing w:after="0"/>
              <w:rPr>
                <w:rFonts w:ascii="Arial" w:eastAsia="SimSun" w:hAnsi="Arial" w:cs="Arial"/>
                <w:sz w:val="18"/>
                <w:lang w:eastAsia="fr-FR"/>
              </w:rPr>
            </w:pPr>
            <w:r w:rsidRPr="002C0185">
              <w:rPr>
                <w:rFonts w:eastAsia="SimSun"/>
              </w:rPr>
              <w:t>EFUST</w:t>
            </w:r>
          </w:p>
        </w:tc>
        <w:tc>
          <w:tcPr>
            <w:tcW w:w="438" w:type="pct"/>
            <w:tcBorders>
              <w:top w:val="single" w:sz="4" w:space="0" w:color="auto"/>
              <w:left w:val="single" w:sz="4" w:space="0" w:color="auto"/>
              <w:bottom w:val="single" w:sz="4" w:space="0" w:color="auto"/>
              <w:right w:val="single" w:sz="4" w:space="0" w:color="auto"/>
            </w:tcBorders>
          </w:tcPr>
          <w:p w14:paraId="0A83339C" w14:textId="77777777" w:rsidR="00C81EF8" w:rsidRPr="002C0185"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665FAF3A" w14:textId="77777777" w:rsidR="00C81EF8" w:rsidRPr="002C0185" w:rsidRDefault="00C81EF8" w:rsidP="00E3524E">
            <w:pPr>
              <w:pStyle w:val="TAL"/>
              <w:rPr>
                <w:rFonts w:eastAsia="Calibri" w:cs="Arial"/>
                <w:szCs w:val="18"/>
                <w:lang w:eastAsia="en-US"/>
              </w:rPr>
            </w:pPr>
            <w:r w:rsidRPr="002C0185">
              <w:rPr>
                <w:rFonts w:eastAsia="Calibri" w:cs="Arial"/>
                <w:szCs w:val="18"/>
                <w:lang w:eastAsia="en-US"/>
              </w:rPr>
              <w:t>Service n°2 Fixed Dialling</w:t>
            </w:r>
          </w:p>
          <w:p w14:paraId="7FD22FD0" w14:textId="77777777" w:rsidR="00C81EF8" w:rsidRPr="002C0185" w:rsidRDefault="00C81EF8" w:rsidP="00E3524E">
            <w:pPr>
              <w:keepNext/>
              <w:keepLines/>
              <w:spacing w:after="0"/>
              <w:rPr>
                <w:rFonts w:ascii="Arial" w:eastAsia="SimSun" w:hAnsi="Arial" w:cs="Arial"/>
                <w:sz w:val="18"/>
                <w:szCs w:val="18"/>
                <w:lang w:eastAsia="zh-CN"/>
              </w:rPr>
            </w:pPr>
            <w:r w:rsidRPr="002C0185">
              <w:rPr>
                <w:rFonts w:ascii="Arial" w:eastAsia="Calibri" w:hAnsi="Arial" w:cs="Arial"/>
                <w:sz w:val="18"/>
                <w:szCs w:val="18"/>
                <w:lang w:eastAsia="en-US"/>
              </w:rPr>
              <w:t>Numbers (FDN), Service n°99 URI support by UICC, Service n°89 eCall Data and Service n°112 eCall Data over IMS are available</w:t>
            </w:r>
          </w:p>
        </w:tc>
        <w:tc>
          <w:tcPr>
            <w:tcW w:w="1599" w:type="pct"/>
            <w:tcBorders>
              <w:top w:val="single" w:sz="4" w:space="0" w:color="auto"/>
              <w:left w:val="single" w:sz="4" w:space="0" w:color="auto"/>
              <w:bottom w:val="single" w:sz="4" w:space="0" w:color="auto"/>
              <w:right w:val="single" w:sz="4" w:space="0" w:color="auto"/>
            </w:tcBorders>
          </w:tcPr>
          <w:p w14:paraId="3D814668" w14:textId="77777777" w:rsidR="00C81EF8" w:rsidRPr="002C0185" w:rsidRDefault="00C81EF8" w:rsidP="00E3524E">
            <w:pPr>
              <w:keepNext/>
              <w:keepLines/>
              <w:spacing w:after="0"/>
              <w:rPr>
                <w:rFonts w:ascii="Arial" w:eastAsia="SimSun" w:hAnsi="Arial"/>
                <w:sz w:val="18"/>
                <w:lang w:eastAsia="zh-CN"/>
              </w:rPr>
            </w:pPr>
          </w:p>
        </w:tc>
      </w:tr>
      <w:tr w:rsidR="00C81EF8" w:rsidRPr="002C0185" w14:paraId="713C75CB"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23F2997C" w14:textId="77777777" w:rsidR="00C81EF8" w:rsidRPr="002C0185" w:rsidRDefault="00C81EF8" w:rsidP="00F17F60">
            <w:pPr>
              <w:keepNext/>
              <w:keepLines/>
              <w:spacing w:after="0"/>
              <w:rPr>
                <w:rFonts w:ascii="Arial" w:eastAsia="SimSun" w:hAnsi="Arial" w:cs="Arial"/>
                <w:sz w:val="18"/>
                <w:lang w:eastAsia="fr-FR"/>
              </w:rPr>
            </w:pPr>
            <w:r w:rsidRPr="002C0185">
              <w:rPr>
                <w:rFonts w:eastAsia="Calibri"/>
              </w:rPr>
              <w:t>EF</w:t>
            </w:r>
            <w:r w:rsidRPr="002C0185">
              <w:rPr>
                <w:rFonts w:eastAsia="Calibri"/>
                <w:vertAlign w:val="subscript"/>
              </w:rPr>
              <w:t>EST</w:t>
            </w:r>
          </w:p>
        </w:tc>
        <w:tc>
          <w:tcPr>
            <w:tcW w:w="438" w:type="pct"/>
            <w:tcBorders>
              <w:top w:val="single" w:sz="4" w:space="0" w:color="auto"/>
              <w:left w:val="single" w:sz="4" w:space="0" w:color="auto"/>
              <w:bottom w:val="single" w:sz="4" w:space="0" w:color="auto"/>
              <w:right w:val="single" w:sz="4" w:space="0" w:color="auto"/>
            </w:tcBorders>
          </w:tcPr>
          <w:p w14:paraId="2CF6F401" w14:textId="77777777" w:rsidR="00C81EF8" w:rsidRPr="002C0185"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18FB888E" w14:textId="77777777" w:rsidR="00C81EF8" w:rsidRPr="002C0185" w:rsidRDefault="00C81EF8" w:rsidP="00E3524E">
            <w:pPr>
              <w:pStyle w:val="TAL"/>
              <w:rPr>
                <w:rFonts w:eastAsia="Calibri" w:cs="Arial"/>
                <w:szCs w:val="18"/>
                <w:lang w:eastAsia="en-US"/>
              </w:rPr>
            </w:pPr>
            <w:r w:rsidRPr="002C0185">
              <w:rPr>
                <w:rFonts w:eastAsia="Calibri" w:cs="Arial"/>
                <w:szCs w:val="18"/>
                <w:lang w:eastAsia="en-US"/>
              </w:rPr>
              <w:t>Service n°</w:t>
            </w:r>
            <w:r w:rsidRPr="002C0185">
              <w:rPr>
                <w:rFonts w:eastAsia="Calibri" w:cs="Arial"/>
                <w:szCs w:val="18"/>
              </w:rPr>
              <w:t>1</w:t>
            </w:r>
            <w:r w:rsidRPr="002C0185">
              <w:rPr>
                <w:rFonts w:eastAsia="Calibri" w:cs="Arial"/>
                <w:szCs w:val="18"/>
                <w:lang w:eastAsia="en-US"/>
              </w:rPr>
              <w:t xml:space="preserve"> Fixed Dialling</w:t>
            </w:r>
          </w:p>
          <w:p w14:paraId="04B2804A" w14:textId="77777777" w:rsidR="00C81EF8" w:rsidRPr="002C0185" w:rsidRDefault="00C81EF8" w:rsidP="00E3524E">
            <w:pPr>
              <w:keepNext/>
              <w:keepLines/>
              <w:spacing w:after="0"/>
              <w:rPr>
                <w:rFonts w:ascii="Arial" w:eastAsia="SimSun" w:hAnsi="Arial" w:cs="Arial"/>
                <w:sz w:val="18"/>
                <w:szCs w:val="18"/>
                <w:lang w:eastAsia="zh-CN"/>
              </w:rPr>
            </w:pPr>
            <w:r w:rsidRPr="002C0185">
              <w:rPr>
                <w:rFonts w:ascii="Arial" w:eastAsia="Calibri" w:hAnsi="Arial" w:cs="Arial"/>
                <w:sz w:val="18"/>
                <w:szCs w:val="18"/>
                <w:lang w:eastAsia="en-US"/>
              </w:rPr>
              <w:t>Numbers (FDN)</w:t>
            </w:r>
            <w:r w:rsidRPr="002C0185">
              <w:rPr>
                <w:rFonts w:ascii="Arial" w:eastAsia="Calibri" w:hAnsi="Arial" w:cs="Arial"/>
                <w:sz w:val="18"/>
                <w:szCs w:val="18"/>
              </w:rPr>
              <w:t xml:space="preserve"> is enabled</w:t>
            </w:r>
          </w:p>
        </w:tc>
        <w:tc>
          <w:tcPr>
            <w:tcW w:w="1599" w:type="pct"/>
            <w:tcBorders>
              <w:top w:val="single" w:sz="4" w:space="0" w:color="auto"/>
              <w:left w:val="single" w:sz="4" w:space="0" w:color="auto"/>
              <w:bottom w:val="single" w:sz="4" w:space="0" w:color="auto"/>
              <w:right w:val="single" w:sz="4" w:space="0" w:color="auto"/>
            </w:tcBorders>
          </w:tcPr>
          <w:p w14:paraId="4EF03C0C" w14:textId="77777777" w:rsidR="00C81EF8" w:rsidRPr="002C0185" w:rsidRDefault="00C81EF8" w:rsidP="00E3524E">
            <w:pPr>
              <w:keepNext/>
              <w:keepLines/>
              <w:spacing w:after="0"/>
              <w:rPr>
                <w:rFonts w:ascii="Arial" w:eastAsia="SimSun" w:hAnsi="Arial"/>
                <w:sz w:val="18"/>
                <w:lang w:eastAsia="zh-CN"/>
              </w:rPr>
            </w:pPr>
          </w:p>
        </w:tc>
      </w:tr>
      <w:tr w:rsidR="00C81EF8" w:rsidRPr="002C0185" w14:paraId="419E4E22"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377FD9FE" w14:textId="77777777" w:rsidR="00C81EF8" w:rsidRPr="002C0185" w:rsidRDefault="00C81EF8" w:rsidP="00F17F60">
            <w:pPr>
              <w:keepNext/>
              <w:keepLines/>
              <w:spacing w:after="0"/>
              <w:rPr>
                <w:rFonts w:ascii="Arial" w:eastAsia="SimSun" w:hAnsi="Arial" w:cs="Arial"/>
                <w:sz w:val="18"/>
                <w:lang w:eastAsia="fr-FR"/>
              </w:rPr>
            </w:pPr>
            <w:r w:rsidRPr="002C0185">
              <w:rPr>
                <w:rFonts w:eastAsia="Calibri"/>
              </w:rPr>
              <w:t>EF</w:t>
            </w:r>
            <w:r w:rsidRPr="002C0185">
              <w:rPr>
                <w:rFonts w:eastAsia="Calibri"/>
                <w:vertAlign w:val="subscript"/>
              </w:rPr>
              <w:t>FDN</w:t>
            </w:r>
          </w:p>
        </w:tc>
        <w:tc>
          <w:tcPr>
            <w:tcW w:w="438" w:type="pct"/>
            <w:tcBorders>
              <w:top w:val="single" w:sz="4" w:space="0" w:color="auto"/>
              <w:left w:val="single" w:sz="4" w:space="0" w:color="auto"/>
              <w:bottom w:val="single" w:sz="4" w:space="0" w:color="auto"/>
              <w:right w:val="single" w:sz="4" w:space="0" w:color="auto"/>
            </w:tcBorders>
          </w:tcPr>
          <w:p w14:paraId="3EDAB8D2" w14:textId="77777777" w:rsidR="00C81EF8" w:rsidRPr="002C0185"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67F11811" w14:textId="77777777" w:rsidR="00C81EF8" w:rsidRPr="002C0185" w:rsidRDefault="00C81EF8" w:rsidP="00F17F60">
            <w:pPr>
              <w:pStyle w:val="TAL"/>
              <w:rPr>
                <w:rFonts w:eastAsia="SimSun" w:cs="Arial"/>
                <w:szCs w:val="18"/>
                <w:lang w:eastAsia="zh-CN"/>
              </w:rPr>
            </w:pPr>
            <w:r w:rsidRPr="002C0185">
              <w:rPr>
                <w:rFonts w:eastAsia="Calibri" w:cs="Arial"/>
                <w:szCs w:val="18"/>
                <w:lang w:eastAsia="en-US"/>
              </w:rPr>
              <w:t>Two entries of FDNs, eCall Test Number (123456) and eCall reconfiguration number (345678)</w:t>
            </w:r>
          </w:p>
        </w:tc>
        <w:tc>
          <w:tcPr>
            <w:tcW w:w="1599" w:type="pct"/>
            <w:tcBorders>
              <w:top w:val="single" w:sz="4" w:space="0" w:color="auto"/>
              <w:left w:val="single" w:sz="4" w:space="0" w:color="auto"/>
              <w:bottom w:val="single" w:sz="4" w:space="0" w:color="auto"/>
              <w:right w:val="single" w:sz="4" w:space="0" w:color="auto"/>
            </w:tcBorders>
          </w:tcPr>
          <w:p w14:paraId="273544D4" w14:textId="77777777" w:rsidR="00C81EF8" w:rsidRPr="002C0185" w:rsidRDefault="00C81EF8" w:rsidP="00E3524E">
            <w:pPr>
              <w:keepNext/>
              <w:keepLines/>
              <w:spacing w:after="0"/>
              <w:rPr>
                <w:rFonts w:ascii="Arial" w:eastAsia="SimSun" w:hAnsi="Arial"/>
                <w:sz w:val="18"/>
                <w:lang w:eastAsia="zh-CN"/>
              </w:rPr>
            </w:pPr>
          </w:p>
        </w:tc>
      </w:tr>
      <w:tr w:rsidR="00C81EF8" w:rsidRPr="002C0185" w14:paraId="5903DA6D" w14:textId="77777777" w:rsidTr="00E3524E">
        <w:trPr>
          <w:cantSplit/>
          <w:jc w:val="center"/>
        </w:trPr>
        <w:tc>
          <w:tcPr>
            <w:tcW w:w="839" w:type="pct"/>
            <w:tcBorders>
              <w:top w:val="single" w:sz="4" w:space="0" w:color="auto"/>
              <w:left w:val="single" w:sz="4" w:space="0" w:color="auto"/>
              <w:bottom w:val="single" w:sz="4" w:space="0" w:color="auto"/>
              <w:right w:val="single" w:sz="4" w:space="0" w:color="auto"/>
            </w:tcBorders>
          </w:tcPr>
          <w:p w14:paraId="71285560" w14:textId="77777777" w:rsidR="00C81EF8" w:rsidRPr="002C0185" w:rsidRDefault="00C81EF8" w:rsidP="00F17F60">
            <w:pPr>
              <w:keepNext/>
              <w:keepLines/>
              <w:spacing w:after="0"/>
              <w:rPr>
                <w:rFonts w:ascii="Arial" w:eastAsia="SimSun" w:hAnsi="Arial" w:cs="Arial"/>
                <w:sz w:val="18"/>
                <w:lang w:eastAsia="fr-FR"/>
              </w:rPr>
            </w:pPr>
            <w:r w:rsidRPr="002C0185">
              <w:rPr>
                <w:rFonts w:eastAsia="Calibri"/>
              </w:rPr>
              <w:t>EF</w:t>
            </w:r>
            <w:r w:rsidRPr="002C0185">
              <w:rPr>
                <w:rFonts w:eastAsia="Calibri"/>
                <w:vertAlign w:val="subscript"/>
              </w:rPr>
              <w:t>FDNURI</w:t>
            </w:r>
          </w:p>
        </w:tc>
        <w:tc>
          <w:tcPr>
            <w:tcW w:w="438" w:type="pct"/>
            <w:tcBorders>
              <w:top w:val="single" w:sz="4" w:space="0" w:color="auto"/>
              <w:left w:val="single" w:sz="4" w:space="0" w:color="auto"/>
              <w:bottom w:val="single" w:sz="4" w:space="0" w:color="auto"/>
              <w:right w:val="single" w:sz="4" w:space="0" w:color="auto"/>
            </w:tcBorders>
          </w:tcPr>
          <w:p w14:paraId="33603AB6" w14:textId="77777777" w:rsidR="00C81EF8" w:rsidRPr="002C0185" w:rsidRDefault="00C81EF8" w:rsidP="00E3524E">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0DB93542" w14:textId="0B45CBCB" w:rsidR="00C81EF8" w:rsidRPr="002C0185" w:rsidRDefault="00C81EF8" w:rsidP="00F17F60">
            <w:pPr>
              <w:pStyle w:val="TAL"/>
              <w:rPr>
                <w:rFonts w:eastAsia="SimSun" w:cs="Arial"/>
                <w:szCs w:val="18"/>
                <w:lang w:eastAsia="zh-CN"/>
              </w:rPr>
            </w:pPr>
            <w:r w:rsidRPr="002C0185">
              <w:rPr>
                <w:rFonts w:eastAsia="Calibri" w:cs="Arial"/>
                <w:szCs w:val="18"/>
                <w:lang w:eastAsia="en-US"/>
              </w:rPr>
              <w:t>Two entries of FDNs, eCall Test Number (tel:123456) and eCall reconfiguration number (tel:345678)</w:t>
            </w:r>
          </w:p>
        </w:tc>
        <w:tc>
          <w:tcPr>
            <w:tcW w:w="1599" w:type="pct"/>
            <w:tcBorders>
              <w:top w:val="single" w:sz="4" w:space="0" w:color="auto"/>
              <w:left w:val="single" w:sz="4" w:space="0" w:color="auto"/>
              <w:bottom w:val="single" w:sz="4" w:space="0" w:color="auto"/>
              <w:right w:val="single" w:sz="4" w:space="0" w:color="auto"/>
            </w:tcBorders>
          </w:tcPr>
          <w:p w14:paraId="153CCFFD" w14:textId="77777777" w:rsidR="00C81EF8" w:rsidRPr="002C0185" w:rsidRDefault="00C81EF8" w:rsidP="00E3524E">
            <w:pPr>
              <w:keepNext/>
              <w:keepLines/>
              <w:spacing w:after="0"/>
              <w:rPr>
                <w:rFonts w:ascii="Arial" w:eastAsia="SimSun" w:hAnsi="Arial"/>
                <w:sz w:val="18"/>
                <w:lang w:eastAsia="zh-CN"/>
              </w:rPr>
            </w:pPr>
          </w:p>
        </w:tc>
      </w:tr>
    </w:tbl>
    <w:p w14:paraId="1ED26464" w14:textId="68BE18DA" w:rsidR="00C81EF8" w:rsidRPr="002C0185" w:rsidRDefault="00C81EF8" w:rsidP="001F161B"/>
    <w:p w14:paraId="3DC0A0BB" w14:textId="5FA69D3F" w:rsidR="00E00225" w:rsidRPr="002C0185" w:rsidRDefault="00E00225" w:rsidP="00E00225">
      <w:pPr>
        <w:pStyle w:val="TH"/>
        <w:rPr>
          <w:rFonts w:eastAsia="SimSun"/>
          <w:lang w:eastAsia="zh-CN"/>
        </w:rPr>
      </w:pPr>
      <w:bookmarkStart w:id="518" w:name="_CRTable6_4_125"/>
      <w:r w:rsidRPr="002C0185">
        <w:rPr>
          <w:rFonts w:eastAsia="SimSun"/>
          <w:lang w:eastAsia="zh-CN"/>
        </w:rPr>
        <w:t xml:space="preserve">Table </w:t>
      </w:r>
      <w:bookmarkEnd w:id="518"/>
      <w:r w:rsidRPr="002C0185">
        <w:rPr>
          <w:rFonts w:eastAsia="SimSun"/>
          <w:lang w:eastAsia="zh-CN"/>
        </w:rPr>
        <w:t>6.4.1-</w:t>
      </w:r>
      <w:r w:rsidR="00537BA6" w:rsidRPr="002C0185">
        <w:rPr>
          <w:rFonts w:eastAsia="SimSun"/>
          <w:lang w:eastAsia="zh-CN"/>
        </w:rPr>
        <w:t>25</w:t>
      </w:r>
      <w:r w:rsidRPr="002C0185">
        <w:rPr>
          <w:rFonts w:eastAsia="SimSun"/>
          <w:lang w:eastAsia="zh-CN"/>
        </w:rPr>
        <w:t xml:space="preserve">: USIM Configuration </w:t>
      </w:r>
      <w:r w:rsidR="00537BA6" w:rsidRPr="002C0185">
        <w:rPr>
          <w:rFonts w:eastAsia="SimSun"/>
          <w:lang w:eastAsia="zh-CN"/>
        </w:rPr>
        <w:t>25</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E00225" w:rsidRPr="002C0185" w14:paraId="3E228B4A" w14:textId="77777777" w:rsidTr="00294C53">
        <w:trPr>
          <w:jc w:val="center"/>
        </w:trPr>
        <w:tc>
          <w:tcPr>
            <w:tcW w:w="839" w:type="pct"/>
          </w:tcPr>
          <w:p w14:paraId="21E2EAA5" w14:textId="77777777" w:rsidR="00E00225" w:rsidRPr="002C0185"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USIM field</w:t>
            </w:r>
          </w:p>
        </w:tc>
        <w:tc>
          <w:tcPr>
            <w:tcW w:w="438" w:type="pct"/>
          </w:tcPr>
          <w:p w14:paraId="19508513" w14:textId="77777777" w:rsidR="00E00225" w:rsidRPr="002C0185"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Priority</w:t>
            </w:r>
          </w:p>
        </w:tc>
        <w:tc>
          <w:tcPr>
            <w:tcW w:w="2124" w:type="pct"/>
          </w:tcPr>
          <w:p w14:paraId="410DE82B" w14:textId="77777777" w:rsidR="00E00225" w:rsidRPr="002C0185"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Value</w:t>
            </w:r>
          </w:p>
        </w:tc>
        <w:tc>
          <w:tcPr>
            <w:tcW w:w="1599" w:type="pct"/>
          </w:tcPr>
          <w:p w14:paraId="4D909149" w14:textId="77777777" w:rsidR="00E00225" w:rsidRPr="002C0185" w:rsidRDefault="00E00225" w:rsidP="00294C53">
            <w:pPr>
              <w:keepNext/>
              <w:keepLines/>
              <w:overflowPunct/>
              <w:autoSpaceDE/>
              <w:autoSpaceDN/>
              <w:adjustRightInd/>
              <w:spacing w:after="0"/>
              <w:jc w:val="center"/>
              <w:textAlignment w:val="auto"/>
              <w:rPr>
                <w:rFonts w:ascii="Arial" w:eastAsia="SimSun" w:hAnsi="Arial"/>
                <w:b/>
                <w:sz w:val="18"/>
                <w:lang w:eastAsia="zh-CN"/>
              </w:rPr>
            </w:pPr>
            <w:r w:rsidRPr="002C0185">
              <w:rPr>
                <w:rFonts w:ascii="Arial" w:eastAsia="SimSun" w:hAnsi="Arial"/>
                <w:b/>
                <w:sz w:val="18"/>
                <w:lang w:eastAsia="zh-CN"/>
              </w:rPr>
              <w:t>Access Technology Identifier</w:t>
            </w:r>
          </w:p>
        </w:tc>
      </w:tr>
      <w:tr w:rsidR="00E00225" w:rsidRPr="002C0185" w14:paraId="69BB4A07" w14:textId="77777777" w:rsidTr="00294C53">
        <w:trPr>
          <w:cantSplit/>
          <w:trHeight w:val="345"/>
          <w:jc w:val="center"/>
        </w:trPr>
        <w:tc>
          <w:tcPr>
            <w:tcW w:w="839" w:type="pct"/>
            <w:tcBorders>
              <w:top w:val="single" w:sz="4" w:space="0" w:color="auto"/>
              <w:left w:val="single" w:sz="4" w:space="0" w:color="auto"/>
              <w:bottom w:val="single" w:sz="4" w:space="0" w:color="auto"/>
              <w:right w:val="single" w:sz="4" w:space="0" w:color="auto"/>
            </w:tcBorders>
          </w:tcPr>
          <w:p w14:paraId="4E4673B1" w14:textId="77777777" w:rsidR="00E00225" w:rsidRPr="002C0185" w:rsidRDefault="00E00225" w:rsidP="00294C53">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EF</w:t>
            </w:r>
            <w:r w:rsidRPr="002C0185">
              <w:rPr>
                <w:rFonts w:ascii="Arial" w:eastAsia="SimSun" w:hAnsi="Arial"/>
                <w:sz w:val="18"/>
                <w:vertAlign w:val="subscript"/>
                <w:lang w:eastAsia="zh-CN"/>
              </w:rPr>
              <w:t>IMSI</w:t>
            </w:r>
          </w:p>
        </w:tc>
        <w:tc>
          <w:tcPr>
            <w:tcW w:w="438" w:type="pct"/>
            <w:tcBorders>
              <w:top w:val="single" w:sz="4" w:space="0" w:color="auto"/>
              <w:left w:val="single" w:sz="4" w:space="0" w:color="auto"/>
              <w:bottom w:val="single" w:sz="4" w:space="0" w:color="auto"/>
              <w:right w:val="single" w:sz="4" w:space="0" w:color="auto"/>
            </w:tcBorders>
          </w:tcPr>
          <w:p w14:paraId="7FD13705" w14:textId="77777777" w:rsidR="00E00225" w:rsidRPr="002C0185" w:rsidRDefault="00E00225" w:rsidP="00294C53">
            <w:pPr>
              <w:keepNext/>
              <w:keepLines/>
              <w:overflowPunct/>
              <w:autoSpaceDE/>
              <w:autoSpaceDN/>
              <w:adjustRightInd/>
              <w:spacing w:after="0"/>
              <w:textAlignment w:val="auto"/>
              <w:rPr>
                <w:rFonts w:ascii="Arial" w:eastAsia="SimSun" w:hAnsi="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1838C656" w14:textId="77777777" w:rsidR="00E00225" w:rsidRPr="002C0185" w:rsidRDefault="00E00225" w:rsidP="00294C53">
            <w:pPr>
              <w:keepNext/>
              <w:keepLines/>
              <w:overflowPunct/>
              <w:autoSpaceDE/>
              <w:autoSpaceDN/>
              <w:adjustRightInd/>
              <w:spacing w:after="0"/>
              <w:textAlignment w:val="auto"/>
              <w:rPr>
                <w:rFonts w:ascii="Arial" w:eastAsia="SimSun" w:hAnsi="Arial"/>
                <w:sz w:val="18"/>
                <w:lang w:eastAsia="zh-CN"/>
              </w:rPr>
            </w:pPr>
            <w:r w:rsidRPr="002C0185">
              <w:rPr>
                <w:rFonts w:ascii="Arial" w:eastAsia="SimSun" w:hAnsi="Arial"/>
                <w:sz w:val="18"/>
                <w:lang w:eastAsia="zh-CN"/>
              </w:rPr>
              <w:t>The HPLMN (MCC+MNC) of the IMSI is set to PLMN15.</w:t>
            </w:r>
          </w:p>
        </w:tc>
        <w:tc>
          <w:tcPr>
            <w:tcW w:w="1599" w:type="pct"/>
            <w:tcBorders>
              <w:top w:val="single" w:sz="4" w:space="0" w:color="auto"/>
              <w:left w:val="single" w:sz="4" w:space="0" w:color="auto"/>
              <w:bottom w:val="single" w:sz="4" w:space="0" w:color="auto"/>
              <w:right w:val="single" w:sz="4" w:space="0" w:color="auto"/>
            </w:tcBorders>
          </w:tcPr>
          <w:p w14:paraId="551D8D1C" w14:textId="77777777" w:rsidR="00E00225" w:rsidRPr="002C0185" w:rsidRDefault="00E00225" w:rsidP="00294C53">
            <w:pPr>
              <w:keepNext/>
              <w:keepLines/>
              <w:overflowPunct/>
              <w:autoSpaceDE/>
              <w:autoSpaceDN/>
              <w:adjustRightInd/>
              <w:spacing w:after="0"/>
              <w:textAlignment w:val="auto"/>
              <w:rPr>
                <w:rFonts w:ascii="Arial" w:eastAsia="SimSun" w:hAnsi="Arial"/>
                <w:sz w:val="18"/>
                <w:lang w:eastAsia="zh-CN"/>
              </w:rPr>
            </w:pPr>
          </w:p>
        </w:tc>
      </w:tr>
    </w:tbl>
    <w:p w14:paraId="5FCC5AB4" w14:textId="77777777" w:rsidR="00E00225" w:rsidRPr="002C0185" w:rsidRDefault="00E00225" w:rsidP="001F161B"/>
    <w:p w14:paraId="0AB870AC" w14:textId="7FBE5AD3" w:rsidR="00333FE5" w:rsidRPr="002C0185" w:rsidRDefault="00333FE5" w:rsidP="00333FE5">
      <w:pPr>
        <w:pStyle w:val="TH"/>
      </w:pPr>
      <w:bookmarkStart w:id="519" w:name="_CRTable6_4_126"/>
      <w:r w:rsidRPr="002C0185">
        <w:t xml:space="preserve">Table </w:t>
      </w:r>
      <w:bookmarkEnd w:id="519"/>
      <w:r w:rsidRPr="002C0185">
        <w:t>6.4.1-</w:t>
      </w:r>
      <w:r w:rsidR="00537BA6" w:rsidRPr="002C0185">
        <w:t>26</w:t>
      </w:r>
      <w:r w:rsidRPr="002C0185">
        <w:t xml:space="preserve">: USIM Configuration </w:t>
      </w:r>
      <w:r w:rsidR="00537BA6" w:rsidRPr="002C0185">
        <w:t>26</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604"/>
        <w:gridCol w:w="838"/>
        <w:gridCol w:w="4062"/>
        <w:gridCol w:w="3058"/>
      </w:tblGrid>
      <w:tr w:rsidR="00333FE5" w:rsidRPr="002C0185" w14:paraId="3572FFF2" w14:textId="77777777" w:rsidTr="006B3DBB">
        <w:trPr>
          <w:jc w:val="center"/>
        </w:trPr>
        <w:tc>
          <w:tcPr>
            <w:tcW w:w="839" w:type="pct"/>
          </w:tcPr>
          <w:p w14:paraId="60C721B7" w14:textId="77777777" w:rsidR="00333FE5" w:rsidRPr="002C0185" w:rsidRDefault="00333FE5" w:rsidP="006B3DBB">
            <w:pPr>
              <w:pStyle w:val="TAH"/>
              <w:rPr>
                <w:rFonts w:eastAsia="SimSun"/>
                <w:lang w:eastAsia="zh-CN"/>
              </w:rPr>
            </w:pPr>
            <w:r w:rsidRPr="002C0185">
              <w:rPr>
                <w:rFonts w:eastAsia="SimSun"/>
                <w:lang w:eastAsia="zh-CN"/>
              </w:rPr>
              <w:t>USIM field</w:t>
            </w:r>
          </w:p>
        </w:tc>
        <w:tc>
          <w:tcPr>
            <w:tcW w:w="438" w:type="pct"/>
          </w:tcPr>
          <w:p w14:paraId="52656244" w14:textId="77777777" w:rsidR="00333FE5" w:rsidRPr="002C0185" w:rsidRDefault="00333FE5" w:rsidP="006B3DBB">
            <w:pPr>
              <w:pStyle w:val="TAH"/>
              <w:rPr>
                <w:rFonts w:eastAsia="SimSun"/>
                <w:lang w:eastAsia="zh-CN"/>
              </w:rPr>
            </w:pPr>
            <w:r w:rsidRPr="002C0185">
              <w:rPr>
                <w:rFonts w:eastAsia="SimSun"/>
                <w:lang w:eastAsia="zh-CN"/>
              </w:rPr>
              <w:t>Priority</w:t>
            </w:r>
          </w:p>
        </w:tc>
        <w:tc>
          <w:tcPr>
            <w:tcW w:w="2124" w:type="pct"/>
          </w:tcPr>
          <w:p w14:paraId="16779D0D" w14:textId="77777777" w:rsidR="00333FE5" w:rsidRPr="002C0185" w:rsidRDefault="00333FE5" w:rsidP="006B3DBB">
            <w:pPr>
              <w:pStyle w:val="TAH"/>
              <w:rPr>
                <w:rFonts w:eastAsia="SimSun"/>
                <w:lang w:eastAsia="zh-CN"/>
              </w:rPr>
            </w:pPr>
            <w:r w:rsidRPr="002C0185">
              <w:rPr>
                <w:rFonts w:eastAsia="SimSun"/>
                <w:lang w:eastAsia="zh-CN"/>
              </w:rPr>
              <w:t>Value</w:t>
            </w:r>
          </w:p>
        </w:tc>
        <w:tc>
          <w:tcPr>
            <w:tcW w:w="1599" w:type="pct"/>
          </w:tcPr>
          <w:p w14:paraId="05D0C71B" w14:textId="77777777" w:rsidR="00333FE5" w:rsidRPr="002C0185" w:rsidRDefault="00333FE5" w:rsidP="006B3DBB">
            <w:pPr>
              <w:pStyle w:val="TAH"/>
              <w:rPr>
                <w:rFonts w:eastAsia="SimSun"/>
                <w:lang w:eastAsia="zh-CN"/>
              </w:rPr>
            </w:pPr>
            <w:r w:rsidRPr="002C0185">
              <w:rPr>
                <w:rFonts w:eastAsia="SimSun"/>
                <w:lang w:eastAsia="zh-CN"/>
              </w:rPr>
              <w:t>Access Technology Identifier</w:t>
            </w:r>
          </w:p>
        </w:tc>
      </w:tr>
      <w:tr w:rsidR="00333FE5" w:rsidRPr="002C0185" w14:paraId="0727C410"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17D1B60B" w14:textId="77777777" w:rsidR="00333FE5" w:rsidRPr="002C0185" w:rsidRDefault="00333FE5" w:rsidP="006B3DBB">
            <w:pPr>
              <w:keepNext/>
              <w:keepLines/>
              <w:spacing w:after="0"/>
              <w:rPr>
                <w:rFonts w:ascii="Arial" w:eastAsia="SimSun" w:hAnsi="Arial" w:cs="Arial"/>
                <w:sz w:val="18"/>
                <w:lang w:eastAsia="fr-FR"/>
              </w:rPr>
            </w:pPr>
            <w:r w:rsidRPr="002C0185">
              <w:rPr>
                <w:rStyle w:val="TALChar"/>
                <w:rFonts w:eastAsia="SimSun"/>
              </w:rPr>
              <w:t>EFUST</w:t>
            </w:r>
          </w:p>
        </w:tc>
        <w:tc>
          <w:tcPr>
            <w:tcW w:w="438" w:type="pct"/>
            <w:tcBorders>
              <w:top w:val="single" w:sz="4" w:space="0" w:color="auto"/>
              <w:left w:val="single" w:sz="4" w:space="0" w:color="auto"/>
              <w:bottom w:val="single" w:sz="4" w:space="0" w:color="auto"/>
              <w:right w:val="single" w:sz="4" w:space="0" w:color="auto"/>
            </w:tcBorders>
          </w:tcPr>
          <w:p w14:paraId="63417047" w14:textId="77777777" w:rsidR="00333FE5" w:rsidRPr="002C0185"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607D3B0B" w14:textId="77777777" w:rsidR="00333FE5" w:rsidRPr="002C0185" w:rsidRDefault="00333FE5" w:rsidP="006B3DBB">
            <w:pPr>
              <w:pStyle w:val="TAL"/>
              <w:rPr>
                <w:rFonts w:eastAsia="Calibri" w:cs="Arial"/>
                <w:szCs w:val="18"/>
                <w:lang w:eastAsia="en-US"/>
              </w:rPr>
            </w:pPr>
            <w:r w:rsidRPr="002C0185">
              <w:rPr>
                <w:rFonts w:eastAsia="Calibri" w:cs="Arial"/>
                <w:szCs w:val="18"/>
                <w:lang w:eastAsia="en-US"/>
              </w:rPr>
              <w:t>Service n°2 Fixed Dialling</w:t>
            </w:r>
          </w:p>
          <w:p w14:paraId="3F4EFA60" w14:textId="77777777" w:rsidR="00333FE5" w:rsidRPr="002C0185" w:rsidRDefault="00333FE5" w:rsidP="006B3DBB">
            <w:pPr>
              <w:keepNext/>
              <w:keepLines/>
              <w:spacing w:after="0"/>
              <w:rPr>
                <w:rFonts w:ascii="Arial" w:eastAsia="SimSun" w:hAnsi="Arial" w:cs="Arial"/>
                <w:sz w:val="18"/>
                <w:szCs w:val="18"/>
                <w:lang w:eastAsia="zh-CN"/>
              </w:rPr>
            </w:pPr>
            <w:r w:rsidRPr="002C0185">
              <w:rPr>
                <w:rFonts w:ascii="Arial" w:eastAsia="Calibri" w:hAnsi="Arial" w:cs="Arial"/>
                <w:sz w:val="18"/>
                <w:szCs w:val="18"/>
                <w:lang w:eastAsia="en-US"/>
              </w:rPr>
              <w:t>Numbers (FDN), Service n°99 URI support by UICC, Service n°89 eCall Data and Service n°112 eCall Data over IMS are available</w:t>
            </w:r>
          </w:p>
        </w:tc>
        <w:tc>
          <w:tcPr>
            <w:tcW w:w="1599" w:type="pct"/>
            <w:tcBorders>
              <w:top w:val="single" w:sz="4" w:space="0" w:color="auto"/>
              <w:left w:val="single" w:sz="4" w:space="0" w:color="auto"/>
              <w:bottom w:val="single" w:sz="4" w:space="0" w:color="auto"/>
              <w:right w:val="single" w:sz="4" w:space="0" w:color="auto"/>
            </w:tcBorders>
          </w:tcPr>
          <w:p w14:paraId="53E8057F" w14:textId="77777777" w:rsidR="00333FE5" w:rsidRPr="002C0185" w:rsidRDefault="00333FE5" w:rsidP="006B3DBB">
            <w:pPr>
              <w:keepNext/>
              <w:keepLines/>
              <w:spacing w:after="0"/>
              <w:rPr>
                <w:rFonts w:ascii="Arial" w:eastAsia="SimSun" w:hAnsi="Arial"/>
                <w:sz w:val="18"/>
                <w:lang w:eastAsia="zh-CN"/>
              </w:rPr>
            </w:pPr>
          </w:p>
        </w:tc>
      </w:tr>
      <w:tr w:rsidR="00333FE5" w:rsidRPr="002C0185" w14:paraId="727BC5E0"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1B995502" w14:textId="77777777" w:rsidR="00333FE5" w:rsidRPr="002C0185" w:rsidRDefault="00333FE5" w:rsidP="006B3DBB">
            <w:pPr>
              <w:keepNext/>
              <w:keepLines/>
              <w:spacing w:after="0"/>
              <w:rPr>
                <w:rFonts w:ascii="Arial" w:eastAsia="SimSun" w:hAnsi="Arial" w:cs="Arial"/>
                <w:sz w:val="18"/>
                <w:lang w:eastAsia="fr-FR"/>
              </w:rPr>
            </w:pPr>
            <w:r w:rsidRPr="002C0185">
              <w:rPr>
                <w:rStyle w:val="TALChar"/>
                <w:rFonts w:eastAsia="Calibri"/>
              </w:rPr>
              <w:t>EF</w:t>
            </w:r>
            <w:r w:rsidRPr="002C0185">
              <w:rPr>
                <w:rStyle w:val="TALChar"/>
                <w:rFonts w:eastAsia="Calibri"/>
                <w:vertAlign w:val="subscript"/>
              </w:rPr>
              <w:t>EST</w:t>
            </w:r>
          </w:p>
        </w:tc>
        <w:tc>
          <w:tcPr>
            <w:tcW w:w="438" w:type="pct"/>
            <w:tcBorders>
              <w:top w:val="single" w:sz="4" w:space="0" w:color="auto"/>
              <w:left w:val="single" w:sz="4" w:space="0" w:color="auto"/>
              <w:bottom w:val="single" w:sz="4" w:space="0" w:color="auto"/>
              <w:right w:val="single" w:sz="4" w:space="0" w:color="auto"/>
            </w:tcBorders>
          </w:tcPr>
          <w:p w14:paraId="645EF43B" w14:textId="77777777" w:rsidR="00333FE5" w:rsidRPr="002C0185"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29CC78B7" w14:textId="77777777" w:rsidR="00333FE5" w:rsidRPr="002C0185" w:rsidRDefault="00333FE5" w:rsidP="006B3DBB">
            <w:pPr>
              <w:pStyle w:val="TAL"/>
              <w:rPr>
                <w:rFonts w:eastAsia="Calibri" w:cs="Arial"/>
                <w:szCs w:val="18"/>
                <w:lang w:eastAsia="en-US"/>
              </w:rPr>
            </w:pPr>
            <w:r w:rsidRPr="002C0185">
              <w:rPr>
                <w:rFonts w:eastAsia="Calibri" w:cs="Arial"/>
                <w:szCs w:val="18"/>
                <w:lang w:eastAsia="en-US"/>
              </w:rPr>
              <w:t>Service n°</w:t>
            </w:r>
            <w:r w:rsidRPr="002C0185">
              <w:rPr>
                <w:rFonts w:eastAsia="Calibri" w:cs="Arial"/>
                <w:szCs w:val="18"/>
              </w:rPr>
              <w:t>1</w:t>
            </w:r>
            <w:r w:rsidRPr="002C0185">
              <w:rPr>
                <w:rFonts w:eastAsia="Calibri" w:cs="Arial"/>
                <w:szCs w:val="18"/>
                <w:lang w:eastAsia="en-US"/>
              </w:rPr>
              <w:t xml:space="preserve"> Fixed Dialling</w:t>
            </w:r>
          </w:p>
          <w:p w14:paraId="243FD2EF" w14:textId="77777777" w:rsidR="00333FE5" w:rsidRPr="002C0185" w:rsidRDefault="00333FE5" w:rsidP="006B3DBB">
            <w:pPr>
              <w:keepNext/>
              <w:keepLines/>
              <w:spacing w:after="0"/>
              <w:rPr>
                <w:rFonts w:ascii="Arial" w:eastAsia="SimSun" w:hAnsi="Arial" w:cs="Arial"/>
                <w:sz w:val="18"/>
                <w:szCs w:val="18"/>
                <w:lang w:eastAsia="zh-CN"/>
              </w:rPr>
            </w:pPr>
            <w:r w:rsidRPr="002C0185">
              <w:rPr>
                <w:rFonts w:ascii="Arial" w:eastAsia="Calibri" w:hAnsi="Arial" w:cs="Arial"/>
                <w:sz w:val="18"/>
                <w:szCs w:val="18"/>
                <w:lang w:eastAsia="en-US"/>
              </w:rPr>
              <w:t>Numbers (FDN)</w:t>
            </w:r>
            <w:r w:rsidRPr="002C0185">
              <w:rPr>
                <w:rFonts w:ascii="Arial" w:eastAsia="Calibri" w:hAnsi="Arial" w:cs="Arial"/>
                <w:sz w:val="18"/>
                <w:szCs w:val="18"/>
              </w:rPr>
              <w:t xml:space="preserve"> is enabled</w:t>
            </w:r>
          </w:p>
        </w:tc>
        <w:tc>
          <w:tcPr>
            <w:tcW w:w="1599" w:type="pct"/>
            <w:tcBorders>
              <w:top w:val="single" w:sz="4" w:space="0" w:color="auto"/>
              <w:left w:val="single" w:sz="4" w:space="0" w:color="auto"/>
              <w:bottom w:val="single" w:sz="4" w:space="0" w:color="auto"/>
              <w:right w:val="single" w:sz="4" w:space="0" w:color="auto"/>
            </w:tcBorders>
          </w:tcPr>
          <w:p w14:paraId="3F8BD51E" w14:textId="77777777" w:rsidR="00333FE5" w:rsidRPr="002C0185" w:rsidRDefault="00333FE5" w:rsidP="006B3DBB">
            <w:pPr>
              <w:keepNext/>
              <w:keepLines/>
              <w:spacing w:after="0"/>
              <w:rPr>
                <w:rFonts w:ascii="Arial" w:eastAsia="SimSun" w:hAnsi="Arial"/>
                <w:sz w:val="18"/>
                <w:lang w:eastAsia="zh-CN"/>
              </w:rPr>
            </w:pPr>
          </w:p>
        </w:tc>
      </w:tr>
      <w:tr w:rsidR="00333FE5" w:rsidRPr="002C0185" w14:paraId="427A0BD2"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11630462" w14:textId="77777777" w:rsidR="00333FE5" w:rsidRPr="002C0185" w:rsidRDefault="00333FE5" w:rsidP="006B3DBB">
            <w:pPr>
              <w:keepNext/>
              <w:keepLines/>
              <w:spacing w:after="0"/>
              <w:rPr>
                <w:rFonts w:ascii="Arial" w:eastAsia="SimSun" w:hAnsi="Arial" w:cs="Arial"/>
                <w:sz w:val="18"/>
                <w:lang w:eastAsia="fr-FR"/>
              </w:rPr>
            </w:pPr>
            <w:r w:rsidRPr="002C0185">
              <w:rPr>
                <w:rStyle w:val="TALChar"/>
                <w:rFonts w:eastAsia="Calibri"/>
              </w:rPr>
              <w:t>EF</w:t>
            </w:r>
            <w:r w:rsidRPr="002C0185">
              <w:rPr>
                <w:rStyle w:val="TALChar"/>
                <w:rFonts w:eastAsia="Calibri"/>
                <w:vertAlign w:val="subscript"/>
              </w:rPr>
              <w:t>FDN</w:t>
            </w:r>
          </w:p>
        </w:tc>
        <w:tc>
          <w:tcPr>
            <w:tcW w:w="438" w:type="pct"/>
            <w:tcBorders>
              <w:top w:val="single" w:sz="4" w:space="0" w:color="auto"/>
              <w:left w:val="single" w:sz="4" w:space="0" w:color="auto"/>
              <w:bottom w:val="single" w:sz="4" w:space="0" w:color="auto"/>
              <w:right w:val="single" w:sz="4" w:space="0" w:color="auto"/>
            </w:tcBorders>
          </w:tcPr>
          <w:p w14:paraId="1EABED8F" w14:textId="77777777" w:rsidR="00333FE5" w:rsidRPr="002C0185"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4C54524" w14:textId="77777777" w:rsidR="00333FE5" w:rsidRPr="002C0185" w:rsidRDefault="00333FE5" w:rsidP="006B3DBB">
            <w:pPr>
              <w:pStyle w:val="TAL"/>
              <w:rPr>
                <w:rFonts w:eastAsia="SimSun" w:cs="Arial"/>
                <w:szCs w:val="18"/>
                <w:lang w:eastAsia="zh-CN"/>
              </w:rPr>
            </w:pPr>
            <w:r w:rsidRPr="002C0185">
              <w:rPr>
                <w:rFonts w:eastAsia="Calibri" w:cs="Arial"/>
                <w:szCs w:val="18"/>
                <w:lang w:eastAsia="en-US"/>
              </w:rPr>
              <w:t>Two entries of FDNs, eCall Test Number (123456) and eCall reconfiguration number (345678)</w:t>
            </w:r>
          </w:p>
        </w:tc>
        <w:tc>
          <w:tcPr>
            <w:tcW w:w="1599" w:type="pct"/>
            <w:tcBorders>
              <w:top w:val="single" w:sz="4" w:space="0" w:color="auto"/>
              <w:left w:val="single" w:sz="4" w:space="0" w:color="auto"/>
              <w:bottom w:val="single" w:sz="4" w:space="0" w:color="auto"/>
              <w:right w:val="single" w:sz="4" w:space="0" w:color="auto"/>
            </w:tcBorders>
          </w:tcPr>
          <w:p w14:paraId="5EFA46C6" w14:textId="77777777" w:rsidR="00333FE5" w:rsidRPr="002C0185" w:rsidRDefault="00333FE5" w:rsidP="006B3DBB">
            <w:pPr>
              <w:keepNext/>
              <w:keepLines/>
              <w:spacing w:after="0"/>
              <w:rPr>
                <w:rFonts w:ascii="Arial" w:eastAsia="SimSun" w:hAnsi="Arial"/>
                <w:sz w:val="18"/>
                <w:lang w:eastAsia="zh-CN"/>
              </w:rPr>
            </w:pPr>
          </w:p>
        </w:tc>
      </w:tr>
      <w:tr w:rsidR="00333FE5" w:rsidRPr="002C0185" w14:paraId="74673359"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5F2454B9" w14:textId="77777777" w:rsidR="00333FE5" w:rsidRPr="002C0185" w:rsidRDefault="00333FE5" w:rsidP="006B3DBB">
            <w:pPr>
              <w:keepNext/>
              <w:keepLines/>
              <w:spacing w:after="0"/>
              <w:rPr>
                <w:rFonts w:ascii="Arial" w:eastAsia="SimSun" w:hAnsi="Arial" w:cs="Arial"/>
                <w:sz w:val="18"/>
                <w:lang w:eastAsia="fr-FR"/>
              </w:rPr>
            </w:pPr>
            <w:r w:rsidRPr="002C0185">
              <w:rPr>
                <w:rStyle w:val="TALChar"/>
                <w:rFonts w:eastAsia="Calibri"/>
              </w:rPr>
              <w:t>EF</w:t>
            </w:r>
            <w:r w:rsidRPr="002C0185">
              <w:rPr>
                <w:rStyle w:val="TALChar"/>
                <w:rFonts w:eastAsia="Calibri"/>
                <w:vertAlign w:val="subscript"/>
              </w:rPr>
              <w:t>FDNURI</w:t>
            </w:r>
          </w:p>
        </w:tc>
        <w:tc>
          <w:tcPr>
            <w:tcW w:w="438" w:type="pct"/>
            <w:tcBorders>
              <w:top w:val="single" w:sz="4" w:space="0" w:color="auto"/>
              <w:left w:val="single" w:sz="4" w:space="0" w:color="auto"/>
              <w:bottom w:val="single" w:sz="4" w:space="0" w:color="auto"/>
              <w:right w:val="single" w:sz="4" w:space="0" w:color="auto"/>
            </w:tcBorders>
          </w:tcPr>
          <w:p w14:paraId="0FD32A75" w14:textId="77777777" w:rsidR="00333FE5" w:rsidRPr="002C0185" w:rsidRDefault="00333FE5" w:rsidP="006B3DBB">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33107789" w14:textId="77777777" w:rsidR="00333FE5" w:rsidRPr="002C0185" w:rsidRDefault="00333FE5" w:rsidP="006B3DBB">
            <w:pPr>
              <w:pStyle w:val="TAL"/>
              <w:rPr>
                <w:rFonts w:eastAsia="SimSun" w:cs="Arial"/>
                <w:szCs w:val="18"/>
                <w:lang w:eastAsia="zh-CN"/>
              </w:rPr>
            </w:pPr>
            <w:r w:rsidRPr="002C0185">
              <w:rPr>
                <w:rFonts w:eastAsia="Calibri" w:cs="Arial"/>
                <w:szCs w:val="18"/>
                <w:lang w:eastAsia="en-US"/>
              </w:rPr>
              <w:t>Two entries of FDNs, eCall Test Number (tel:123456) and eCall reconfiguration number (tel:345678)</w:t>
            </w:r>
          </w:p>
        </w:tc>
        <w:tc>
          <w:tcPr>
            <w:tcW w:w="1599" w:type="pct"/>
            <w:tcBorders>
              <w:top w:val="single" w:sz="4" w:space="0" w:color="auto"/>
              <w:left w:val="single" w:sz="4" w:space="0" w:color="auto"/>
              <w:bottom w:val="single" w:sz="4" w:space="0" w:color="auto"/>
              <w:right w:val="single" w:sz="4" w:space="0" w:color="auto"/>
            </w:tcBorders>
          </w:tcPr>
          <w:p w14:paraId="19C6A2FB" w14:textId="77777777" w:rsidR="00333FE5" w:rsidRPr="002C0185" w:rsidRDefault="00333FE5" w:rsidP="006B3DBB">
            <w:pPr>
              <w:keepNext/>
              <w:keepLines/>
              <w:spacing w:after="0"/>
              <w:rPr>
                <w:rFonts w:ascii="Arial" w:eastAsia="SimSun" w:hAnsi="Arial"/>
                <w:sz w:val="18"/>
                <w:lang w:eastAsia="zh-CN"/>
              </w:rPr>
            </w:pPr>
          </w:p>
        </w:tc>
      </w:tr>
      <w:tr w:rsidR="00D82528" w:rsidRPr="002C0185" w14:paraId="210540C2" w14:textId="77777777" w:rsidTr="006B3DBB">
        <w:trPr>
          <w:cantSplit/>
          <w:jc w:val="center"/>
        </w:trPr>
        <w:tc>
          <w:tcPr>
            <w:tcW w:w="839" w:type="pct"/>
            <w:tcBorders>
              <w:top w:val="single" w:sz="4" w:space="0" w:color="auto"/>
              <w:left w:val="single" w:sz="4" w:space="0" w:color="auto"/>
              <w:bottom w:val="single" w:sz="4" w:space="0" w:color="auto"/>
              <w:right w:val="single" w:sz="4" w:space="0" w:color="auto"/>
            </w:tcBorders>
          </w:tcPr>
          <w:p w14:paraId="3629D811" w14:textId="77777777" w:rsidR="00D82528" w:rsidRPr="002C0185" w:rsidRDefault="00D82528" w:rsidP="00D82528">
            <w:pPr>
              <w:keepNext/>
              <w:keepLines/>
              <w:spacing w:after="0"/>
              <w:rPr>
                <w:rStyle w:val="TALChar"/>
                <w:rFonts w:eastAsia="Calibri"/>
              </w:rPr>
            </w:pPr>
            <w:r w:rsidRPr="002C0185">
              <w:rPr>
                <w:rFonts w:ascii="Arial" w:hAnsi="Arial" w:cs="Arial"/>
                <w:sz w:val="18"/>
                <w:szCs w:val="18"/>
                <w:lang w:eastAsia="x-none"/>
              </w:rPr>
              <w:t>EF</w:t>
            </w:r>
            <w:r w:rsidRPr="002C0185">
              <w:rPr>
                <w:rFonts w:ascii="Arial" w:hAnsi="Arial" w:cs="Arial"/>
                <w:sz w:val="18"/>
                <w:szCs w:val="18"/>
                <w:vertAlign w:val="subscript"/>
                <w:lang w:eastAsia="x-none"/>
              </w:rPr>
              <w:t>FPLMN</w:t>
            </w:r>
          </w:p>
        </w:tc>
        <w:tc>
          <w:tcPr>
            <w:tcW w:w="438" w:type="pct"/>
            <w:tcBorders>
              <w:top w:val="single" w:sz="4" w:space="0" w:color="auto"/>
              <w:left w:val="single" w:sz="4" w:space="0" w:color="auto"/>
              <w:bottom w:val="single" w:sz="4" w:space="0" w:color="auto"/>
              <w:right w:val="single" w:sz="4" w:space="0" w:color="auto"/>
            </w:tcBorders>
          </w:tcPr>
          <w:p w14:paraId="7E52CC07" w14:textId="77777777" w:rsidR="00D82528" w:rsidRPr="002C0185" w:rsidRDefault="00D82528" w:rsidP="00D82528">
            <w:pPr>
              <w:keepNext/>
              <w:keepLines/>
              <w:spacing w:after="0"/>
              <w:rPr>
                <w:rFonts w:ascii="Arial" w:eastAsia="SimSun" w:hAnsi="Arial" w:cs="Arial"/>
                <w:sz w:val="18"/>
                <w:lang w:eastAsia="zh-CN"/>
              </w:rPr>
            </w:pPr>
          </w:p>
        </w:tc>
        <w:tc>
          <w:tcPr>
            <w:tcW w:w="2124" w:type="pct"/>
            <w:tcBorders>
              <w:top w:val="single" w:sz="4" w:space="0" w:color="auto"/>
              <w:left w:val="single" w:sz="4" w:space="0" w:color="auto"/>
              <w:bottom w:val="single" w:sz="4" w:space="0" w:color="auto"/>
              <w:right w:val="single" w:sz="4" w:space="0" w:color="auto"/>
            </w:tcBorders>
          </w:tcPr>
          <w:p w14:paraId="496A302A" w14:textId="634A72D9" w:rsidR="00D82528" w:rsidRPr="002C0185" w:rsidRDefault="00D82528" w:rsidP="00D82528">
            <w:pPr>
              <w:pStyle w:val="TAL"/>
              <w:rPr>
                <w:rFonts w:eastAsia="Calibri" w:cs="Arial"/>
                <w:szCs w:val="18"/>
                <w:lang w:eastAsia="en-US"/>
              </w:rPr>
            </w:pPr>
            <w:r>
              <w:rPr>
                <w:rFonts w:eastAsia="SimSun"/>
                <w:lang w:eastAsia="zh-CN"/>
              </w:rPr>
              <w:t>004-31</w:t>
            </w:r>
          </w:p>
        </w:tc>
        <w:tc>
          <w:tcPr>
            <w:tcW w:w="1599" w:type="pct"/>
            <w:tcBorders>
              <w:top w:val="single" w:sz="4" w:space="0" w:color="auto"/>
              <w:left w:val="single" w:sz="4" w:space="0" w:color="auto"/>
              <w:bottom w:val="single" w:sz="4" w:space="0" w:color="auto"/>
              <w:right w:val="single" w:sz="4" w:space="0" w:color="auto"/>
            </w:tcBorders>
          </w:tcPr>
          <w:p w14:paraId="09C68C69" w14:textId="77777777" w:rsidR="00D82528" w:rsidRPr="002C0185" w:rsidRDefault="00D82528" w:rsidP="00D82528">
            <w:pPr>
              <w:keepNext/>
              <w:keepLines/>
              <w:spacing w:after="0"/>
              <w:rPr>
                <w:rFonts w:ascii="Arial" w:eastAsia="SimSun" w:hAnsi="Arial"/>
                <w:sz w:val="18"/>
                <w:lang w:eastAsia="zh-CN"/>
              </w:rPr>
            </w:pPr>
          </w:p>
        </w:tc>
      </w:tr>
    </w:tbl>
    <w:p w14:paraId="29966BF5" w14:textId="4632D567" w:rsidR="00333FE5" w:rsidRPr="002C0185" w:rsidRDefault="00333FE5" w:rsidP="001F161B"/>
    <w:p w14:paraId="56E771CA" w14:textId="77777777" w:rsidR="00FD4B5C" w:rsidRPr="002C0185" w:rsidRDefault="00FD4B5C" w:rsidP="00FD4B5C">
      <w:pPr>
        <w:pStyle w:val="TH"/>
      </w:pPr>
      <w:bookmarkStart w:id="520" w:name="_CRTable6_4_127"/>
      <w:r w:rsidRPr="002C0185">
        <w:t xml:space="preserve">Table </w:t>
      </w:r>
      <w:bookmarkEnd w:id="520"/>
      <w:r w:rsidRPr="002C0185">
        <w:t>6.4.1-27: USIM Configuration 2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FD4B5C" w:rsidRPr="002C0185" w14:paraId="6D6E3FCD" w14:textId="77777777" w:rsidTr="006F6D45">
        <w:trPr>
          <w:jc w:val="center"/>
        </w:trPr>
        <w:tc>
          <w:tcPr>
            <w:tcW w:w="1818" w:type="dxa"/>
          </w:tcPr>
          <w:p w14:paraId="08052B54" w14:textId="77777777" w:rsidR="00FD4B5C" w:rsidRPr="002C0185" w:rsidRDefault="00FD4B5C" w:rsidP="006F6D45">
            <w:pPr>
              <w:pStyle w:val="TAH"/>
            </w:pPr>
            <w:r w:rsidRPr="002C0185">
              <w:t>USIM field</w:t>
            </w:r>
          </w:p>
        </w:tc>
        <w:tc>
          <w:tcPr>
            <w:tcW w:w="977" w:type="dxa"/>
          </w:tcPr>
          <w:p w14:paraId="495BD9EE" w14:textId="77777777" w:rsidR="00FD4B5C" w:rsidRPr="002C0185" w:rsidRDefault="00FD4B5C" w:rsidP="006F6D45">
            <w:pPr>
              <w:pStyle w:val="TAH"/>
            </w:pPr>
            <w:r w:rsidRPr="002C0185">
              <w:t>Priority</w:t>
            </w:r>
          </w:p>
        </w:tc>
        <w:tc>
          <w:tcPr>
            <w:tcW w:w="2913" w:type="dxa"/>
          </w:tcPr>
          <w:p w14:paraId="63C463F0" w14:textId="77777777" w:rsidR="00FD4B5C" w:rsidRPr="002C0185" w:rsidRDefault="00FD4B5C" w:rsidP="006F6D45">
            <w:pPr>
              <w:pStyle w:val="TAH"/>
            </w:pPr>
            <w:r w:rsidRPr="002C0185">
              <w:t>Value</w:t>
            </w:r>
          </w:p>
        </w:tc>
        <w:tc>
          <w:tcPr>
            <w:tcW w:w="3075" w:type="dxa"/>
          </w:tcPr>
          <w:p w14:paraId="003ADE49" w14:textId="77777777" w:rsidR="00FD4B5C" w:rsidRPr="002C0185" w:rsidRDefault="00FD4B5C" w:rsidP="006F6D45">
            <w:pPr>
              <w:pStyle w:val="TAH"/>
            </w:pPr>
            <w:r w:rsidRPr="002C0185">
              <w:t>Access Technology Identifier</w:t>
            </w:r>
          </w:p>
        </w:tc>
      </w:tr>
      <w:tr w:rsidR="00FD4B5C" w:rsidRPr="002C0185" w14:paraId="380855BC" w14:textId="77777777" w:rsidTr="006F6D45">
        <w:trPr>
          <w:cantSplit/>
          <w:jc w:val="center"/>
        </w:trPr>
        <w:tc>
          <w:tcPr>
            <w:tcW w:w="1818" w:type="dxa"/>
          </w:tcPr>
          <w:p w14:paraId="39929EE6" w14:textId="77777777" w:rsidR="00FD4B5C" w:rsidRPr="002C0185" w:rsidRDefault="00FD4B5C" w:rsidP="006F6D45">
            <w:pPr>
              <w:pStyle w:val="TAL"/>
            </w:pPr>
            <w:r w:rsidRPr="002C0185">
              <w:t>EF</w:t>
            </w:r>
            <w:r w:rsidRPr="002C0185">
              <w:rPr>
                <w:vertAlign w:val="subscript"/>
              </w:rPr>
              <w:t>IMSI</w:t>
            </w:r>
          </w:p>
        </w:tc>
        <w:tc>
          <w:tcPr>
            <w:tcW w:w="977" w:type="dxa"/>
            <w:tcBorders>
              <w:bottom w:val="single" w:sz="4" w:space="0" w:color="auto"/>
            </w:tcBorders>
          </w:tcPr>
          <w:p w14:paraId="48E6B658" w14:textId="77777777" w:rsidR="00FD4B5C" w:rsidRPr="002C0185" w:rsidRDefault="00FD4B5C" w:rsidP="006F6D45">
            <w:pPr>
              <w:pStyle w:val="TAL"/>
            </w:pPr>
          </w:p>
        </w:tc>
        <w:tc>
          <w:tcPr>
            <w:tcW w:w="2913" w:type="dxa"/>
            <w:tcBorders>
              <w:bottom w:val="single" w:sz="4" w:space="0" w:color="auto"/>
            </w:tcBorders>
          </w:tcPr>
          <w:p w14:paraId="55EE312C" w14:textId="77777777" w:rsidR="00FD4B5C" w:rsidRPr="002C0185" w:rsidRDefault="00FD4B5C" w:rsidP="006F6D45">
            <w:pPr>
              <w:pStyle w:val="TAL"/>
            </w:pPr>
            <w:r w:rsidRPr="002C0185">
              <w:t>The HPLMN (MCC+MNC) of the IMSI is set to 001-01.</w:t>
            </w:r>
          </w:p>
        </w:tc>
        <w:tc>
          <w:tcPr>
            <w:tcW w:w="3075" w:type="dxa"/>
            <w:tcBorders>
              <w:bottom w:val="single" w:sz="4" w:space="0" w:color="auto"/>
            </w:tcBorders>
          </w:tcPr>
          <w:p w14:paraId="2DE151B5" w14:textId="77777777" w:rsidR="00FD4B5C" w:rsidRPr="002C0185" w:rsidRDefault="00FD4B5C" w:rsidP="006F6D45">
            <w:pPr>
              <w:pStyle w:val="TAL"/>
            </w:pPr>
          </w:p>
        </w:tc>
      </w:tr>
      <w:tr w:rsidR="00FD4B5C" w:rsidRPr="002C0185" w14:paraId="19E9C1C7" w14:textId="77777777" w:rsidTr="006F6D45">
        <w:trPr>
          <w:cantSplit/>
          <w:jc w:val="center"/>
        </w:trPr>
        <w:tc>
          <w:tcPr>
            <w:tcW w:w="1818" w:type="dxa"/>
          </w:tcPr>
          <w:p w14:paraId="32CDE3FD" w14:textId="77777777" w:rsidR="00FD4B5C" w:rsidRPr="002C0185" w:rsidRDefault="00FD4B5C" w:rsidP="006F6D45">
            <w:pPr>
              <w:pStyle w:val="TAL"/>
            </w:pPr>
            <w:r w:rsidRPr="002C0185">
              <w:rPr>
                <w:kern w:val="2"/>
                <w:lang w:eastAsia="zh-CN"/>
              </w:rPr>
              <w:t>EF</w:t>
            </w:r>
            <w:r w:rsidRPr="002C0185">
              <w:rPr>
                <w:kern w:val="2"/>
                <w:sz w:val="13"/>
                <w:lang w:eastAsia="zh-CN"/>
              </w:rPr>
              <w:t>FPLMN</w:t>
            </w:r>
          </w:p>
        </w:tc>
        <w:tc>
          <w:tcPr>
            <w:tcW w:w="977" w:type="dxa"/>
          </w:tcPr>
          <w:p w14:paraId="1FB040D2" w14:textId="77777777" w:rsidR="00FD4B5C" w:rsidRPr="002C0185" w:rsidRDefault="00FD4B5C" w:rsidP="006F6D45">
            <w:pPr>
              <w:pStyle w:val="TAL"/>
            </w:pPr>
          </w:p>
        </w:tc>
        <w:tc>
          <w:tcPr>
            <w:tcW w:w="2913" w:type="dxa"/>
          </w:tcPr>
          <w:p w14:paraId="47B37EF2" w14:textId="77777777" w:rsidR="00FD4B5C" w:rsidRPr="002C0185" w:rsidRDefault="00FD4B5C" w:rsidP="006F6D45">
            <w:pPr>
              <w:pStyle w:val="TAL"/>
            </w:pPr>
            <w:r w:rsidRPr="002C0185">
              <w:t>001-02</w:t>
            </w:r>
          </w:p>
        </w:tc>
        <w:tc>
          <w:tcPr>
            <w:tcW w:w="3075" w:type="dxa"/>
          </w:tcPr>
          <w:p w14:paraId="4C19EEC4" w14:textId="77777777" w:rsidR="00FD4B5C" w:rsidRPr="002C0185" w:rsidRDefault="00FD4B5C" w:rsidP="006F6D45">
            <w:pPr>
              <w:pStyle w:val="TAL"/>
            </w:pPr>
          </w:p>
        </w:tc>
      </w:tr>
    </w:tbl>
    <w:p w14:paraId="37BBAA56" w14:textId="77777777" w:rsidR="00FD4B5C" w:rsidRPr="002C0185" w:rsidRDefault="00FD4B5C" w:rsidP="00080DA2"/>
    <w:p w14:paraId="3582842D" w14:textId="77777777" w:rsidR="00FD4B5C" w:rsidRPr="002C0185" w:rsidRDefault="00FD4B5C" w:rsidP="00FD4B5C">
      <w:pPr>
        <w:pStyle w:val="TH"/>
      </w:pPr>
      <w:bookmarkStart w:id="521" w:name="_CRTable6_4_128"/>
      <w:r w:rsidRPr="002C0185">
        <w:t xml:space="preserve">Table </w:t>
      </w:r>
      <w:bookmarkEnd w:id="521"/>
      <w:r w:rsidRPr="002C0185">
        <w:t>6.4.1-28: USIM Configuration 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8"/>
        <w:gridCol w:w="977"/>
        <w:gridCol w:w="2913"/>
        <w:gridCol w:w="3075"/>
      </w:tblGrid>
      <w:tr w:rsidR="00FD4B5C" w:rsidRPr="002C0185" w14:paraId="1B3536FA" w14:textId="77777777" w:rsidTr="006F6D45">
        <w:trPr>
          <w:jc w:val="center"/>
        </w:trPr>
        <w:tc>
          <w:tcPr>
            <w:tcW w:w="1818" w:type="dxa"/>
          </w:tcPr>
          <w:p w14:paraId="6B159181" w14:textId="77777777" w:rsidR="00FD4B5C" w:rsidRPr="002C0185" w:rsidRDefault="00FD4B5C" w:rsidP="006F6D45">
            <w:pPr>
              <w:pStyle w:val="TAH"/>
            </w:pPr>
            <w:r w:rsidRPr="002C0185">
              <w:t>USIM field</w:t>
            </w:r>
          </w:p>
        </w:tc>
        <w:tc>
          <w:tcPr>
            <w:tcW w:w="977" w:type="dxa"/>
          </w:tcPr>
          <w:p w14:paraId="357BF5EE" w14:textId="77777777" w:rsidR="00FD4B5C" w:rsidRPr="002C0185" w:rsidRDefault="00FD4B5C" w:rsidP="006F6D45">
            <w:pPr>
              <w:pStyle w:val="TAH"/>
            </w:pPr>
            <w:r w:rsidRPr="002C0185">
              <w:t>Priority</w:t>
            </w:r>
          </w:p>
        </w:tc>
        <w:tc>
          <w:tcPr>
            <w:tcW w:w="2913" w:type="dxa"/>
          </w:tcPr>
          <w:p w14:paraId="6F966CDF" w14:textId="77777777" w:rsidR="00FD4B5C" w:rsidRPr="002C0185" w:rsidRDefault="00FD4B5C" w:rsidP="006F6D45">
            <w:pPr>
              <w:pStyle w:val="TAH"/>
            </w:pPr>
            <w:r w:rsidRPr="002C0185">
              <w:t>Value</w:t>
            </w:r>
          </w:p>
        </w:tc>
        <w:tc>
          <w:tcPr>
            <w:tcW w:w="3075" w:type="dxa"/>
          </w:tcPr>
          <w:p w14:paraId="78DB96CD" w14:textId="77777777" w:rsidR="00FD4B5C" w:rsidRPr="002C0185" w:rsidRDefault="00FD4B5C" w:rsidP="006F6D45">
            <w:pPr>
              <w:pStyle w:val="TAH"/>
            </w:pPr>
            <w:r w:rsidRPr="002C0185">
              <w:t>Access Technology Identifier</w:t>
            </w:r>
          </w:p>
        </w:tc>
      </w:tr>
      <w:tr w:rsidR="00FD4B5C" w:rsidRPr="002C0185" w14:paraId="60968228" w14:textId="77777777" w:rsidTr="006F6D45">
        <w:trPr>
          <w:cantSplit/>
          <w:jc w:val="center"/>
        </w:trPr>
        <w:tc>
          <w:tcPr>
            <w:tcW w:w="1818" w:type="dxa"/>
          </w:tcPr>
          <w:p w14:paraId="638ADC13" w14:textId="77777777" w:rsidR="00FD4B5C" w:rsidRPr="002C0185" w:rsidRDefault="00FD4B5C" w:rsidP="006F6D45">
            <w:pPr>
              <w:pStyle w:val="TAL"/>
            </w:pPr>
            <w:r w:rsidRPr="002C0185">
              <w:t>EF</w:t>
            </w:r>
            <w:r w:rsidRPr="002C0185">
              <w:rPr>
                <w:vertAlign w:val="subscript"/>
              </w:rPr>
              <w:t>IMSI</w:t>
            </w:r>
          </w:p>
        </w:tc>
        <w:tc>
          <w:tcPr>
            <w:tcW w:w="977" w:type="dxa"/>
            <w:tcBorders>
              <w:bottom w:val="single" w:sz="4" w:space="0" w:color="auto"/>
            </w:tcBorders>
          </w:tcPr>
          <w:p w14:paraId="6129BB23" w14:textId="77777777" w:rsidR="00FD4B5C" w:rsidRPr="002C0185" w:rsidRDefault="00FD4B5C" w:rsidP="006F6D45">
            <w:pPr>
              <w:pStyle w:val="TAL"/>
            </w:pPr>
          </w:p>
        </w:tc>
        <w:tc>
          <w:tcPr>
            <w:tcW w:w="2913" w:type="dxa"/>
            <w:tcBorders>
              <w:bottom w:val="single" w:sz="4" w:space="0" w:color="auto"/>
            </w:tcBorders>
          </w:tcPr>
          <w:p w14:paraId="18FD1FAF" w14:textId="77777777" w:rsidR="00FD4B5C" w:rsidRPr="002C0185" w:rsidRDefault="00FD4B5C" w:rsidP="006F6D45">
            <w:pPr>
              <w:pStyle w:val="TAL"/>
            </w:pPr>
            <w:r w:rsidRPr="002C0185">
              <w:t>The HPLMN (MCC+MNC) of the IMSI is set to 001-02.</w:t>
            </w:r>
          </w:p>
        </w:tc>
        <w:tc>
          <w:tcPr>
            <w:tcW w:w="3075" w:type="dxa"/>
            <w:tcBorders>
              <w:bottom w:val="single" w:sz="4" w:space="0" w:color="auto"/>
            </w:tcBorders>
          </w:tcPr>
          <w:p w14:paraId="41B53A9D" w14:textId="77777777" w:rsidR="00FD4B5C" w:rsidRPr="002C0185" w:rsidRDefault="00FD4B5C" w:rsidP="006F6D45">
            <w:pPr>
              <w:pStyle w:val="TAL"/>
            </w:pPr>
          </w:p>
        </w:tc>
      </w:tr>
      <w:tr w:rsidR="00FD4B5C" w:rsidRPr="002C0185" w14:paraId="6ABE1F4B" w14:textId="77777777" w:rsidTr="006F6D45">
        <w:trPr>
          <w:cantSplit/>
          <w:jc w:val="center"/>
        </w:trPr>
        <w:tc>
          <w:tcPr>
            <w:tcW w:w="1818" w:type="dxa"/>
          </w:tcPr>
          <w:p w14:paraId="090C32AB" w14:textId="77777777" w:rsidR="00FD4B5C" w:rsidRPr="002C0185" w:rsidRDefault="00FD4B5C" w:rsidP="006F6D45">
            <w:pPr>
              <w:pStyle w:val="TAL"/>
            </w:pPr>
            <w:r w:rsidRPr="002C0185">
              <w:rPr>
                <w:kern w:val="2"/>
                <w:lang w:eastAsia="zh-CN"/>
              </w:rPr>
              <w:t>EF</w:t>
            </w:r>
            <w:r w:rsidRPr="002C0185">
              <w:rPr>
                <w:kern w:val="2"/>
                <w:sz w:val="13"/>
                <w:lang w:eastAsia="zh-CN"/>
              </w:rPr>
              <w:t>FPLMN</w:t>
            </w:r>
          </w:p>
        </w:tc>
        <w:tc>
          <w:tcPr>
            <w:tcW w:w="977" w:type="dxa"/>
          </w:tcPr>
          <w:p w14:paraId="34008072" w14:textId="77777777" w:rsidR="00FD4B5C" w:rsidRPr="002C0185" w:rsidRDefault="00FD4B5C" w:rsidP="006F6D45">
            <w:pPr>
              <w:pStyle w:val="TAL"/>
            </w:pPr>
          </w:p>
        </w:tc>
        <w:tc>
          <w:tcPr>
            <w:tcW w:w="2913" w:type="dxa"/>
          </w:tcPr>
          <w:p w14:paraId="124C6358" w14:textId="77777777" w:rsidR="00FD4B5C" w:rsidRPr="002C0185" w:rsidRDefault="00FD4B5C" w:rsidP="006F6D45">
            <w:pPr>
              <w:pStyle w:val="TAL"/>
            </w:pPr>
            <w:r w:rsidRPr="002C0185">
              <w:t>001-01</w:t>
            </w:r>
          </w:p>
        </w:tc>
        <w:tc>
          <w:tcPr>
            <w:tcW w:w="3075" w:type="dxa"/>
          </w:tcPr>
          <w:p w14:paraId="178BD6DA" w14:textId="77777777" w:rsidR="00FD4B5C" w:rsidRPr="002C0185" w:rsidRDefault="00FD4B5C" w:rsidP="006F6D45">
            <w:pPr>
              <w:pStyle w:val="TAL"/>
            </w:pPr>
          </w:p>
        </w:tc>
      </w:tr>
    </w:tbl>
    <w:p w14:paraId="2731A4DD" w14:textId="77777777" w:rsidR="00FD4B5C" w:rsidRPr="002C0185" w:rsidRDefault="00FD4B5C" w:rsidP="001F161B"/>
    <w:p w14:paraId="6F0B0256" w14:textId="77777777" w:rsidR="0012664D" w:rsidRPr="002C0185" w:rsidRDefault="00D23CDD" w:rsidP="004D697C">
      <w:pPr>
        <w:pStyle w:val="Heading1"/>
      </w:pPr>
      <w:r w:rsidRPr="002C0185">
        <w:br w:type="page"/>
      </w:r>
      <w:bookmarkStart w:id="522" w:name="_Toc21354261"/>
      <w:bookmarkStart w:id="523" w:name="_Toc27749905"/>
      <w:r w:rsidR="00F80FD3" w:rsidRPr="002C0185">
        <w:t>7</w:t>
      </w:r>
      <w:r w:rsidR="0012664D" w:rsidRPr="002C0185">
        <w:tab/>
        <w:t>Test environment</w:t>
      </w:r>
      <w:r w:rsidR="00247913" w:rsidRPr="002C0185">
        <w:t>s</w:t>
      </w:r>
      <w:r w:rsidR="0012664D" w:rsidRPr="002C0185">
        <w:t xml:space="preserve"> for RRM tests</w:t>
      </w:r>
      <w:bookmarkEnd w:id="522"/>
      <w:bookmarkEnd w:id="523"/>
    </w:p>
    <w:p w14:paraId="14658DB6" w14:textId="77777777" w:rsidR="00D3259E" w:rsidRPr="002C0185" w:rsidRDefault="00D3259E" w:rsidP="00D3259E">
      <w:pPr>
        <w:pStyle w:val="Heading2"/>
      </w:pPr>
      <w:bookmarkStart w:id="524" w:name="_Toc21354262"/>
      <w:bookmarkStart w:id="525" w:name="_Toc27749906"/>
      <w:r w:rsidRPr="002C0185">
        <w:t>7.0</w:t>
      </w:r>
      <w:r w:rsidRPr="002C0185">
        <w:tab/>
        <w:t>General</w:t>
      </w:r>
      <w:bookmarkEnd w:id="524"/>
      <w:bookmarkEnd w:id="525"/>
    </w:p>
    <w:p w14:paraId="16FA4B52" w14:textId="77777777" w:rsidR="00D3259E" w:rsidRPr="002C0185" w:rsidRDefault="00D3259E" w:rsidP="00D3259E">
      <w:pPr>
        <w:pStyle w:val="Heading3"/>
      </w:pPr>
      <w:bookmarkStart w:id="526" w:name="_Toc21354263"/>
      <w:bookmarkStart w:id="527" w:name="_Toc27749907"/>
      <w:r w:rsidRPr="002C0185">
        <w:t>7.0.1</w:t>
      </w:r>
      <w:r w:rsidRPr="002C0185">
        <w:tab/>
        <w:t>Single PDU configuration for RRM testing</w:t>
      </w:r>
      <w:bookmarkEnd w:id="526"/>
      <w:bookmarkEnd w:id="527"/>
    </w:p>
    <w:p w14:paraId="1B285837" w14:textId="536C5329" w:rsidR="00D3259E" w:rsidRPr="002C0185" w:rsidRDefault="00D3259E" w:rsidP="00D3259E">
      <w:r w:rsidRPr="002C0185">
        <w:t>For RRM test case execution on 5G SA UEs defined in TS 38.533 [18]</w:t>
      </w:r>
      <w:r w:rsidR="008F5A94" w:rsidRPr="002C0185">
        <w:t>7.1</w:t>
      </w:r>
      <w:r w:rsidR="008F5A94" w:rsidRPr="002C0185">
        <w:tab/>
        <w:t>Requirements</w:t>
      </w:r>
      <w:r w:rsidRPr="002C0185">
        <w:t xml:space="preserve">, IMS shall not be considered and UE's shall be able use RRC (IDLE, CONNECTED) preambles defined in </w:t>
      </w:r>
      <w:r w:rsidR="00BA1AD1" w:rsidRPr="002C0185">
        <w:t>TS 3</w:t>
      </w:r>
      <w:r w:rsidRPr="002C0185">
        <w:t xml:space="preserve">8.508-1 Section 4.5. Before entering RRC_CONNECTED or RRC_IDLE state during initial conditions or test procedure, it is recommended that UE is pre-configured with </w:t>
      </w:r>
      <w:r w:rsidR="007A4AA0" w:rsidRPr="002C0185">
        <w:t>0 or 1 PDU (non-IMS).</w:t>
      </w:r>
    </w:p>
    <w:p w14:paraId="75CCFE22" w14:textId="7DBF328B" w:rsidR="00C04D35" w:rsidRPr="002C0185" w:rsidRDefault="00C04D35" w:rsidP="00B4600B">
      <w:bookmarkStart w:id="528" w:name="_Toc27749908"/>
      <w:r w:rsidRPr="002C0185">
        <w:t xml:space="preserve">For EN-DC settings the corresponding requirement holds that IMS shall not be considered and it is recommended that UE is pre-configured with </w:t>
      </w:r>
      <w:r w:rsidR="007A4AA0" w:rsidRPr="002C0185">
        <w:t>0PDU/0PDN or</w:t>
      </w:r>
      <w:r w:rsidRPr="002C0185">
        <w:t xml:space="preserve"> 1PDU/1 PDN.</w:t>
      </w:r>
    </w:p>
    <w:p w14:paraId="543E5B7B" w14:textId="77777777" w:rsidR="00416339" w:rsidRPr="002C0185" w:rsidRDefault="00416339" w:rsidP="001B395D">
      <w:pPr>
        <w:pStyle w:val="Heading2"/>
      </w:pPr>
      <w:r w:rsidRPr="002C0185">
        <w:t>7.1</w:t>
      </w:r>
      <w:r w:rsidRPr="002C0185">
        <w:tab/>
        <w:t>Test equipment requirements</w:t>
      </w:r>
      <w:bookmarkEnd w:id="528"/>
    </w:p>
    <w:p w14:paraId="774864B5" w14:textId="77777777" w:rsidR="008F5A94" w:rsidRPr="002C0185" w:rsidRDefault="008F5A94" w:rsidP="004D697C">
      <w:pPr>
        <w:pStyle w:val="Heading3"/>
      </w:pPr>
      <w:bookmarkStart w:id="529" w:name="_Toc21354264"/>
      <w:bookmarkStart w:id="530" w:name="_Toc27749909"/>
      <w:r w:rsidRPr="002C0185">
        <w:t>7.1.1</w:t>
      </w:r>
      <w:r w:rsidRPr="002C0185">
        <w:tab/>
      </w:r>
      <w:bookmarkEnd w:id="529"/>
      <w:bookmarkEnd w:id="530"/>
      <w:r w:rsidR="00911B89" w:rsidRPr="002C0185">
        <w:t>Void</w:t>
      </w:r>
    </w:p>
    <w:p w14:paraId="2F4C6A97" w14:textId="77777777" w:rsidR="008F5A94" w:rsidRPr="002C0185" w:rsidRDefault="008F5A94" w:rsidP="004D697C">
      <w:pPr>
        <w:pStyle w:val="Heading3"/>
      </w:pPr>
      <w:bookmarkStart w:id="531" w:name="_Toc21354265"/>
      <w:bookmarkStart w:id="532" w:name="_Toc27749910"/>
      <w:r w:rsidRPr="002C0185">
        <w:t>7.1.2</w:t>
      </w:r>
      <w:r w:rsidRPr="002C0185">
        <w:tab/>
      </w:r>
      <w:bookmarkEnd w:id="531"/>
      <w:bookmarkEnd w:id="532"/>
      <w:r w:rsidR="00911B89" w:rsidRPr="002C0185">
        <w:t>Void</w:t>
      </w:r>
    </w:p>
    <w:p w14:paraId="21A1FFFE" w14:textId="77777777" w:rsidR="008F5A94" w:rsidRPr="002C0185" w:rsidRDefault="008F5A94" w:rsidP="004D697C">
      <w:pPr>
        <w:pStyle w:val="Heading3"/>
      </w:pPr>
      <w:bookmarkStart w:id="533" w:name="_Toc21354266"/>
      <w:bookmarkStart w:id="534" w:name="_Toc27749911"/>
      <w:r w:rsidRPr="002C0185">
        <w:t>7.1.3</w:t>
      </w:r>
      <w:r w:rsidRPr="002C0185">
        <w:tab/>
        <w:t>Requirements for OTA test method</w:t>
      </w:r>
      <w:bookmarkEnd w:id="533"/>
      <w:bookmarkEnd w:id="534"/>
    </w:p>
    <w:p w14:paraId="5EE684A5" w14:textId="77777777" w:rsidR="00C123F4" w:rsidRPr="002C0185" w:rsidRDefault="00C123F4" w:rsidP="00C123F4">
      <w:pPr>
        <w:pStyle w:val="Heading4"/>
      </w:pPr>
      <w:bookmarkStart w:id="535" w:name="_Toc21354267"/>
      <w:bookmarkStart w:id="536" w:name="_Toc27749912"/>
      <w:r w:rsidRPr="002C0185">
        <w:t>7.1.3.1</w:t>
      </w:r>
      <w:r w:rsidRPr="002C0185">
        <w:tab/>
        <w:t>General</w:t>
      </w:r>
      <w:bookmarkEnd w:id="535"/>
      <w:bookmarkEnd w:id="536"/>
    </w:p>
    <w:p w14:paraId="4C7B91D2" w14:textId="77777777" w:rsidR="00C123F4" w:rsidRPr="002C0185" w:rsidRDefault="00C123F4" w:rsidP="00C123F4">
      <w:pPr>
        <w:pStyle w:val="EditorsNote"/>
      </w:pPr>
      <w:r w:rsidRPr="002C0185">
        <w:t>Editor’s Note:</w:t>
      </w:r>
    </w:p>
    <w:p w14:paraId="3B960400" w14:textId="77777777" w:rsidR="00C123F4" w:rsidRPr="002C0185" w:rsidRDefault="00AB3EAD" w:rsidP="00AB3EAD">
      <w:pPr>
        <w:pStyle w:val="EditorsNote"/>
        <w:overflowPunct/>
        <w:autoSpaceDE/>
        <w:autoSpaceDN/>
        <w:adjustRightInd/>
        <w:ind w:left="284" w:firstLine="0"/>
        <w:textAlignment w:val="auto"/>
      </w:pPr>
      <w:r w:rsidRPr="002C0185">
        <w:t>-</w:t>
      </w:r>
      <w:r w:rsidRPr="002C0185">
        <w:tab/>
      </w:r>
      <w:r w:rsidR="00C123F4" w:rsidRPr="002C0185">
        <w:t>The UE pre-configuration mentioned below to disable UL Tx diversity schemes shall be voided once a test methodology solution to minimize spectral flatness artefacts between TE and UE over all test points is defined.</w:t>
      </w:r>
    </w:p>
    <w:p w14:paraId="05243E42" w14:textId="77777777" w:rsidR="00C123F4" w:rsidRPr="002C0185" w:rsidRDefault="00C123F4" w:rsidP="003760F5">
      <w:pPr>
        <w:pStyle w:val="EditorsNote"/>
      </w:pPr>
      <w:r w:rsidRPr="002C0185">
        <w:t xml:space="preserve">For conformance testing using the OTA test environment, </w:t>
      </w:r>
      <w:r w:rsidR="00FA60DF" w:rsidRPr="002C0185">
        <w:rPr>
          <w:lang w:eastAsia="zh-CN"/>
        </w:rPr>
        <w:t>the UE under test shall be pre-configured with UL Tx diversity schemes disabled to account for single polarization System Simulator (SS) in the test environment. The UE under test may transmit with dual polarization.</w:t>
      </w:r>
    </w:p>
    <w:p w14:paraId="5A751DAD" w14:textId="77777777" w:rsidR="00416339" w:rsidRPr="002C0185" w:rsidRDefault="00416339" w:rsidP="00416339">
      <w:pPr>
        <w:pStyle w:val="Heading4"/>
      </w:pPr>
      <w:bookmarkStart w:id="537" w:name="_Toc27749913"/>
      <w:r w:rsidRPr="002C0185">
        <w:t>7.1.3.2</w:t>
      </w:r>
      <w:r w:rsidRPr="002C0185">
        <w:tab/>
        <w:t>RRM baseline setup</w:t>
      </w:r>
      <w:bookmarkEnd w:id="537"/>
    </w:p>
    <w:p w14:paraId="5A005C6C" w14:textId="77777777" w:rsidR="00416339" w:rsidRPr="002C0185" w:rsidRDefault="00416339" w:rsidP="00416339">
      <w:r w:rsidRPr="002C0185">
        <w:t>The RRM baseline setup shall fulfil the capabilities detailed in this section.</w:t>
      </w:r>
    </w:p>
    <w:p w14:paraId="5AE68E9F" w14:textId="77777777" w:rsidR="00416339" w:rsidRPr="002C0185" w:rsidRDefault="00416339" w:rsidP="00416339">
      <w:r w:rsidRPr="002C0185">
        <w:t>The following permitted test setups are considered for OTA RRM testing:</w:t>
      </w:r>
    </w:p>
    <w:p w14:paraId="59FA5F79" w14:textId="77777777" w:rsidR="00416339" w:rsidRPr="002C0185" w:rsidRDefault="00416339" w:rsidP="00416339">
      <w:pPr>
        <w:pStyle w:val="B1"/>
      </w:pPr>
      <w:r w:rsidRPr="002C0185">
        <w:t>-</w:t>
      </w:r>
      <w:r w:rsidRPr="002C0185">
        <w:tab/>
        <w:t>DFF test setup as described in Clause B.2.2.</w:t>
      </w:r>
    </w:p>
    <w:p w14:paraId="752D8C81" w14:textId="77777777" w:rsidR="00416339" w:rsidRPr="002C0185" w:rsidRDefault="00416339" w:rsidP="00416339">
      <w:pPr>
        <w:pStyle w:val="B1"/>
      </w:pPr>
      <w:r w:rsidRPr="002C0185">
        <w:rPr>
          <w:lang w:eastAsia="x-none"/>
        </w:rPr>
        <w:t>-</w:t>
      </w:r>
      <w:r w:rsidRPr="002C0185">
        <w:rPr>
          <w:lang w:eastAsia="x-none"/>
        </w:rPr>
        <w:tab/>
        <w:t xml:space="preserve">Simplified </w:t>
      </w:r>
      <w:r w:rsidRPr="002C0185">
        <w:t>DFF test setup as described in Clause B.2.3.</w:t>
      </w:r>
    </w:p>
    <w:p w14:paraId="6F74321D" w14:textId="77777777" w:rsidR="00416339" w:rsidRPr="002C0185" w:rsidRDefault="00416339" w:rsidP="00416339">
      <w:pPr>
        <w:pStyle w:val="B1"/>
      </w:pPr>
      <w:r w:rsidRPr="002C0185">
        <w:t>-</w:t>
      </w:r>
      <w:r w:rsidRPr="002C0185">
        <w:tab/>
        <w:t>IFF test setup as described in Clause B.2.4.</w:t>
      </w:r>
    </w:p>
    <w:p w14:paraId="57B3691C" w14:textId="44AF561A" w:rsidR="00DC39DC" w:rsidRPr="002C0185" w:rsidRDefault="00416339" w:rsidP="00DC39DC">
      <w:pPr>
        <w:pStyle w:val="B1"/>
      </w:pPr>
      <w:r w:rsidRPr="002C0185">
        <w:t>-</w:t>
      </w:r>
      <w:r w:rsidRPr="002C0185">
        <w:tab/>
        <w:t>Enhanced IFF test setup based in the IFF test setup described in Clause B.2.</w:t>
      </w:r>
      <w:r w:rsidR="00F700F6" w:rsidRPr="002C0185">
        <w:t>6</w:t>
      </w:r>
      <w:r w:rsidRPr="002C0185">
        <w:t>, with the enhancements described in this clause.</w:t>
      </w:r>
    </w:p>
    <w:p w14:paraId="18D44AA4" w14:textId="73D58C0A" w:rsidR="00416339" w:rsidRPr="002C0185" w:rsidRDefault="00DC39DC" w:rsidP="00DC39DC">
      <w:pPr>
        <w:pStyle w:val="B1"/>
      </w:pPr>
      <w:r w:rsidRPr="002C0185">
        <w:t>-</w:t>
      </w:r>
      <w:r w:rsidRPr="002C0185">
        <w:tab/>
        <w:t xml:space="preserve">IFF+DFF Hybrid </w:t>
      </w:r>
      <w:r w:rsidR="00C203DE" w:rsidRPr="002C0185">
        <w:t>test</w:t>
      </w:r>
      <w:r w:rsidRPr="002C0185">
        <w:t xml:space="preserve"> setup as described in Clause B.</w:t>
      </w:r>
      <w:r w:rsidR="00F700F6" w:rsidRPr="002C0185">
        <w:t>7</w:t>
      </w:r>
      <w:r w:rsidRPr="002C0185">
        <w:t>.2, with the enhancements described in this clause.</w:t>
      </w:r>
    </w:p>
    <w:p w14:paraId="23402589" w14:textId="77777777" w:rsidR="00416339" w:rsidRPr="002C0185" w:rsidRDefault="00416339" w:rsidP="00416339">
      <w:pPr>
        <w:pStyle w:val="Heading5"/>
      </w:pPr>
      <w:bookmarkStart w:id="538" w:name="_Toc27749914"/>
      <w:r w:rsidRPr="002C0185">
        <w:t>7.1.3.2.1</w:t>
      </w:r>
      <w:r w:rsidRPr="002C0185">
        <w:tab/>
        <w:t>General description</w:t>
      </w:r>
      <w:bookmarkEnd w:id="538"/>
    </w:p>
    <w:p w14:paraId="6EECB5D5" w14:textId="77777777" w:rsidR="00416339" w:rsidRPr="002C0185" w:rsidRDefault="00416339" w:rsidP="00416339">
      <w:r w:rsidRPr="002C0185">
        <w:t>TRxPs and Cells:</w:t>
      </w:r>
    </w:p>
    <w:p w14:paraId="0A08AE02" w14:textId="77777777" w:rsidR="00416339" w:rsidRPr="002C0185" w:rsidRDefault="00416339" w:rsidP="00416339">
      <w:pPr>
        <w:pStyle w:val="B1"/>
      </w:pPr>
      <w:r w:rsidRPr="002C0185">
        <w:t>-</w:t>
      </w:r>
      <w:r w:rsidRPr="002C0185">
        <w:tab/>
        <w:t>Up to 2 NR transmission reception points TRxPs are emulated.</w:t>
      </w:r>
    </w:p>
    <w:p w14:paraId="0A083F7F" w14:textId="77777777" w:rsidR="00416339" w:rsidRPr="002C0185" w:rsidRDefault="00416339" w:rsidP="00416339">
      <w:r w:rsidRPr="002C0185">
        <w:t>Support of interworking scenarios</w:t>
      </w:r>
    </w:p>
    <w:p w14:paraId="7978AA86" w14:textId="77777777" w:rsidR="00416339" w:rsidRPr="002C0185" w:rsidRDefault="00416339" w:rsidP="00416339">
      <w:pPr>
        <w:pStyle w:val="B1"/>
      </w:pPr>
      <w:r w:rsidRPr="002C0185">
        <w:t>-</w:t>
      </w:r>
      <w:r w:rsidRPr="002C0185">
        <w:tab/>
        <w:t>For test scenarios involving both, LTE and NR FR2 carriers, the test setup shall be capable to provide LTE link to the DUT. The emulated LTE cell provides a stable LTE signal without precise propagation modelling or path loss control between it and the DUT. No performance verification for and relative to LTE carriers is supported.</w:t>
      </w:r>
    </w:p>
    <w:p w14:paraId="2532CA25" w14:textId="77777777" w:rsidR="00416339" w:rsidRPr="002C0185" w:rsidRDefault="00416339" w:rsidP="00416339">
      <w:pPr>
        <w:pStyle w:val="B1"/>
      </w:pPr>
      <w:r w:rsidRPr="002C0185">
        <w:t>-</w:t>
      </w:r>
      <w:r w:rsidRPr="002C0185">
        <w:tab/>
        <w:t>For test scenarios involving both, NR FR1 and NR FR2 carriers, the test setup shall be capable to provide NR FR1 link to the DUT. The NR FR1 link has a stable and noise-free signal without precise path loss or polarization control. No performance verification for and relative to NR FR1 carriers is supported.</w:t>
      </w:r>
    </w:p>
    <w:p w14:paraId="2881C3D6" w14:textId="77777777" w:rsidR="00416339" w:rsidRPr="002C0185" w:rsidRDefault="00416339" w:rsidP="00416339">
      <w:pPr>
        <w:rPr>
          <w:lang w:eastAsia="x-none"/>
        </w:rPr>
      </w:pPr>
      <w:r w:rsidRPr="002C0185">
        <w:rPr>
          <w:lang w:eastAsia="x-none"/>
        </w:rPr>
        <w:t>Antennas, polarization, simultaneously active AoAs:</w:t>
      </w:r>
    </w:p>
    <w:p w14:paraId="1542ACC8" w14:textId="77777777" w:rsidR="00416339" w:rsidRPr="002C0185" w:rsidRDefault="00416339" w:rsidP="00416339">
      <w:pPr>
        <w:pStyle w:val="B1"/>
      </w:pPr>
      <w:r w:rsidRPr="002C0185">
        <w:t>-</w:t>
      </w:r>
      <w:r w:rsidRPr="002C0185">
        <w:tab/>
        <w:t>N dual-polarized antennas transmitting the signals from the emulated gNB sources to the DUT.</w:t>
      </w:r>
    </w:p>
    <w:p w14:paraId="39EB256F" w14:textId="77777777" w:rsidR="00416339" w:rsidRPr="002C0185" w:rsidRDefault="00416339" w:rsidP="00416339">
      <w:pPr>
        <w:pStyle w:val="B1"/>
      </w:pPr>
      <w:r w:rsidRPr="002C0185">
        <w:t>-</w:t>
      </w:r>
      <w:r w:rsidRPr="002C0185">
        <w:tab/>
        <w:t>The antennas transmit into the test zone in such a way that signal polarization does not prevent the DUT receiving a consistent, predictable power level.</w:t>
      </w:r>
    </w:p>
    <w:p w14:paraId="0D07F6AF" w14:textId="77777777" w:rsidR="00416339" w:rsidRPr="002C0185" w:rsidRDefault="00416339" w:rsidP="00416339">
      <w:pPr>
        <w:pStyle w:val="B1"/>
      </w:pPr>
      <w:r w:rsidRPr="002C0185">
        <w:t>-</w:t>
      </w:r>
      <w:r w:rsidRPr="002C0185">
        <w:tab/>
        <w:t>N ≥ N</w:t>
      </w:r>
      <w:r w:rsidRPr="002C0185">
        <w:rPr>
          <w:vertAlign w:val="subscript"/>
        </w:rPr>
        <w:t>MAX_AoAs</w:t>
      </w:r>
      <w:r w:rsidRPr="002C0185">
        <w:t>, where N</w:t>
      </w:r>
      <w:r w:rsidRPr="002C0185">
        <w:rPr>
          <w:vertAlign w:val="subscript"/>
        </w:rPr>
        <w:t>MAX_AoAs</w:t>
      </w:r>
      <w:r w:rsidRPr="002C0185">
        <w:t xml:space="preserve"> is the maximum number of simultaneously active (emulating signal) angles of arrival AoAs. The N</w:t>
      </w:r>
      <w:r w:rsidRPr="002C0185">
        <w:rPr>
          <w:vertAlign w:val="subscript"/>
        </w:rPr>
        <w:t>MAX_AoAs</w:t>
      </w:r>
      <w:r w:rsidRPr="002C0185">
        <w:t xml:space="preserve"> for the different permitted test methods is:</w:t>
      </w:r>
    </w:p>
    <w:p w14:paraId="058F4582" w14:textId="77777777" w:rsidR="00416339" w:rsidRPr="002C0185" w:rsidRDefault="00416339" w:rsidP="00416339">
      <w:pPr>
        <w:pStyle w:val="B2"/>
      </w:pPr>
      <w:r w:rsidRPr="002C0185">
        <w:t>-</w:t>
      </w:r>
      <w:r w:rsidRPr="002C0185">
        <w:tab/>
        <w:t>For UE RRM baseline measurement setup based on DFF, the supported N</w:t>
      </w:r>
      <w:r w:rsidRPr="002C0185">
        <w:rPr>
          <w:vertAlign w:val="subscript"/>
        </w:rPr>
        <w:t>MAX_AoAs</w:t>
      </w:r>
      <w:r w:rsidRPr="002C0185">
        <w:t xml:space="preserve"> = 2.</w:t>
      </w:r>
    </w:p>
    <w:p w14:paraId="646A4CF6" w14:textId="77777777" w:rsidR="00416339" w:rsidRPr="002C0185" w:rsidRDefault="00416339" w:rsidP="00416339">
      <w:pPr>
        <w:pStyle w:val="B2"/>
      </w:pPr>
      <w:r w:rsidRPr="002C0185">
        <w:t>-</w:t>
      </w:r>
      <w:r w:rsidRPr="002C0185">
        <w:tab/>
        <w:t>For UE RRM baseline measurement setup based on simplified DFF, the supported N</w:t>
      </w:r>
      <w:r w:rsidRPr="002C0185">
        <w:rPr>
          <w:vertAlign w:val="subscript"/>
        </w:rPr>
        <w:t>MAX_AoAs</w:t>
      </w:r>
      <w:r w:rsidRPr="002C0185">
        <w:t xml:space="preserve"> = 1.</w:t>
      </w:r>
    </w:p>
    <w:p w14:paraId="5D17772C" w14:textId="77777777" w:rsidR="00416339" w:rsidRPr="002C0185" w:rsidRDefault="00416339" w:rsidP="00416339">
      <w:pPr>
        <w:pStyle w:val="B2"/>
      </w:pPr>
      <w:r w:rsidRPr="002C0185">
        <w:t>-</w:t>
      </w:r>
      <w:r w:rsidRPr="002C0185">
        <w:tab/>
        <w:t>For UE RRM baseline measurement setup based on IFF, the supported N</w:t>
      </w:r>
      <w:r w:rsidRPr="002C0185">
        <w:rPr>
          <w:vertAlign w:val="subscript"/>
        </w:rPr>
        <w:t>MAX_AoAs</w:t>
      </w:r>
      <w:r w:rsidRPr="002C0185">
        <w:t xml:space="preserve"> = 1.</w:t>
      </w:r>
    </w:p>
    <w:p w14:paraId="6843ABD9" w14:textId="77777777" w:rsidR="00725C58" w:rsidRPr="002C0185" w:rsidRDefault="00416339" w:rsidP="00725C58">
      <w:pPr>
        <w:pStyle w:val="B2"/>
      </w:pPr>
      <w:r w:rsidRPr="002C0185">
        <w:t>-</w:t>
      </w:r>
      <w:r w:rsidRPr="002C0185">
        <w:tab/>
        <w:t>For UE RRM baseline measurement setup based on enhanced IFF, the supported N</w:t>
      </w:r>
      <w:r w:rsidRPr="002C0185">
        <w:rPr>
          <w:vertAlign w:val="subscript"/>
        </w:rPr>
        <w:t>MAX_AoAs</w:t>
      </w:r>
      <w:r w:rsidRPr="002C0185">
        <w:t xml:space="preserve"> = 2.</w:t>
      </w:r>
    </w:p>
    <w:p w14:paraId="07248E02" w14:textId="77777777" w:rsidR="00416339" w:rsidRPr="002C0185" w:rsidRDefault="00725C58" w:rsidP="00725C58">
      <w:pPr>
        <w:pStyle w:val="B2"/>
      </w:pPr>
      <w:r w:rsidRPr="002C0185">
        <w:t>-</w:t>
      </w:r>
      <w:r w:rsidRPr="002C0185">
        <w:tab/>
        <w:t>For UE RRM baseline measurement setup based on IFF+DFF, the supported N</w:t>
      </w:r>
      <w:r w:rsidRPr="002C0185">
        <w:rPr>
          <w:vertAlign w:val="subscript"/>
        </w:rPr>
        <w:t>MAX_AoAs</w:t>
      </w:r>
      <w:r w:rsidRPr="002C0185">
        <w:t xml:space="preserve"> = 2.</w:t>
      </w:r>
    </w:p>
    <w:p w14:paraId="2068A4F7" w14:textId="77777777" w:rsidR="00416339" w:rsidRPr="002C0185" w:rsidRDefault="00416339" w:rsidP="00416339">
      <w:r w:rsidRPr="002C0185">
        <w:t>Angular Relationship:</w:t>
      </w:r>
    </w:p>
    <w:p w14:paraId="698D6115" w14:textId="77777777" w:rsidR="00416339" w:rsidRPr="002C0185" w:rsidRDefault="00416339" w:rsidP="00416339">
      <w:pPr>
        <w:pStyle w:val="B1"/>
      </w:pPr>
      <w:r w:rsidRPr="002C0185">
        <w:t>-</w:t>
      </w:r>
      <w:r w:rsidRPr="002C0185">
        <w:tab/>
        <w:t>A positioning system such that an angular relationship with two axes of freedom is provided between the DUT and the test system antennas (or the setup should provide equivalent functionality).</w:t>
      </w:r>
    </w:p>
    <w:p w14:paraId="6FD25C29" w14:textId="77777777" w:rsidR="00416339" w:rsidRPr="002C0185" w:rsidRDefault="00416339" w:rsidP="00416339">
      <w:pPr>
        <w:pStyle w:val="B1"/>
      </w:pPr>
      <w:r w:rsidRPr="002C0185">
        <w:t>-</w:t>
      </w:r>
      <w:r w:rsidRPr="002C0185">
        <w:tab/>
        <w:t>For N</w:t>
      </w:r>
      <w:r w:rsidRPr="002C0185">
        <w:rPr>
          <w:vertAlign w:val="subscript"/>
        </w:rPr>
        <w:t>MAX_AoAs</w:t>
      </w:r>
      <w:r w:rsidRPr="002C0185">
        <w:t xml:space="preserve"> = 2 the setup shall enable following relative angular relationships between the N</w:t>
      </w:r>
      <w:r w:rsidRPr="002C0185">
        <w:rPr>
          <w:vertAlign w:val="subscript"/>
        </w:rPr>
        <w:t>MAX_AoAs</w:t>
      </w:r>
      <w:r w:rsidRPr="002C0185">
        <w:t xml:space="preserve"> simultaneously active AoAs: 30°, 60°, 90°, 120° and 150°.</w:t>
      </w:r>
    </w:p>
    <w:p w14:paraId="7426828F" w14:textId="77777777" w:rsidR="00416339" w:rsidRPr="002C0185" w:rsidRDefault="00416339" w:rsidP="00416339">
      <w:pPr>
        <w:pStyle w:val="B1"/>
      </w:pPr>
      <w:r w:rsidRPr="002C0185">
        <w:t>-</w:t>
      </w:r>
      <w:r w:rsidRPr="002C0185">
        <w:tab/>
        <w:t>For single active probe scenarios, in case that step change of AoA is required, the setup shall enable following relative angular change between initial and target AoA: 30°, 60°, 90°, 120° and 150°.</w:t>
      </w:r>
    </w:p>
    <w:p w14:paraId="046B96EC" w14:textId="77777777" w:rsidR="00416339" w:rsidRPr="002C0185" w:rsidRDefault="00416339" w:rsidP="00416339">
      <w:r w:rsidRPr="002C0185">
        <w:t>Wanted and noise (AWGN) signals can be transmitted from one or both active probes. Test description will define the exact signal/noise/SNR/SINR level per TRxP at the reference point.</w:t>
      </w:r>
    </w:p>
    <w:p w14:paraId="2E898FA9" w14:textId="77777777" w:rsidR="00416339" w:rsidRPr="002C0185" w:rsidRDefault="00416339" w:rsidP="00416339">
      <w:r w:rsidRPr="002C0185">
        <w:t>Multiple DL transmission antenna ports:</w:t>
      </w:r>
    </w:p>
    <w:p w14:paraId="6E591B83" w14:textId="77777777" w:rsidR="00416339" w:rsidRPr="002C0185" w:rsidRDefault="00416339" w:rsidP="00416339">
      <w:pPr>
        <w:pStyle w:val="B1"/>
      </w:pPr>
      <w:r w:rsidRPr="002C0185">
        <w:t>-</w:t>
      </w:r>
      <w:r w:rsidRPr="002C0185">
        <w:rPr>
          <w:rStyle w:val="B1Char"/>
        </w:rPr>
        <w:tab/>
        <w:t>In case of multiple DL transmission antenna ports are required for RRM testing, the different antenna ports are mapped to different polarizations.</w:t>
      </w:r>
    </w:p>
    <w:p w14:paraId="6B81579D" w14:textId="77777777" w:rsidR="00416339" w:rsidRPr="002C0185" w:rsidRDefault="00416339" w:rsidP="00416339">
      <w:r w:rsidRPr="002C0185">
        <w:t>Measurement Uncertainty:</w:t>
      </w:r>
    </w:p>
    <w:p w14:paraId="5C0B18F2" w14:textId="77777777" w:rsidR="00416339" w:rsidRPr="002C0185" w:rsidRDefault="00416339" w:rsidP="00416339">
      <w:pPr>
        <w:pStyle w:val="B1"/>
        <w:rPr>
          <w:rStyle w:val="B1Char"/>
        </w:rPr>
      </w:pPr>
      <w:r w:rsidRPr="002C0185">
        <w:t>-</w:t>
      </w:r>
      <w:r w:rsidRPr="002C0185">
        <w:rPr>
          <w:rStyle w:val="B1Char"/>
        </w:rPr>
        <w:tab/>
        <w:t>The threshold MU for the equivalence framework for RRM will be based on direct far field (DFF) test method for D ≤ 5 cm and on indirect far field (IFF) test method for D &gt; 5 cm. If the MTSU for the IFF test method for D ≤ 5 cm is finalized before DFF, the IFF MTSU shall be used as provisional threshold MU until DFF is completed.</w:t>
      </w:r>
    </w:p>
    <w:p w14:paraId="30C8DFF2" w14:textId="77777777" w:rsidR="00416339" w:rsidRPr="002C0185" w:rsidRDefault="00416339" w:rsidP="00416339">
      <w:pPr>
        <w:pStyle w:val="Heading5"/>
      </w:pPr>
      <w:bookmarkStart w:id="539" w:name="_Toc27749915"/>
      <w:r w:rsidRPr="002C0185">
        <w:t>7.1.3.2.2</w:t>
      </w:r>
      <w:r w:rsidRPr="002C0185">
        <w:tab/>
        <w:t>Applicability criteria</w:t>
      </w:r>
      <w:bookmarkEnd w:id="539"/>
    </w:p>
    <w:p w14:paraId="25440D33" w14:textId="77777777" w:rsidR="00416339" w:rsidRPr="002C0185" w:rsidRDefault="00416339" w:rsidP="00416339">
      <w:r w:rsidRPr="002C0185">
        <w:t>The applicability criteria for the RRM measurement setup based on DFF is described in B.2.2.1.</w:t>
      </w:r>
    </w:p>
    <w:p w14:paraId="3EBB1F8A" w14:textId="77777777" w:rsidR="00416339" w:rsidRPr="002C0185" w:rsidRDefault="00416339" w:rsidP="00416339">
      <w:r w:rsidRPr="002C0185">
        <w:t>The applicability criteria for the RRM measurement setup based on simplified DFF is described in B.2.3.1.</w:t>
      </w:r>
    </w:p>
    <w:p w14:paraId="2BB5CBF3" w14:textId="77777777" w:rsidR="00416339" w:rsidRPr="002C0185" w:rsidRDefault="00416339" w:rsidP="00416339">
      <w:r w:rsidRPr="002C0185">
        <w:t>The applicability criteria for the RRM measurement setup based on IFF is described in B.2.4.1.</w:t>
      </w:r>
    </w:p>
    <w:p w14:paraId="785DE272" w14:textId="626A3FF6" w:rsidR="00725C58" w:rsidRPr="002C0185" w:rsidRDefault="00416339" w:rsidP="00725C58">
      <w:r w:rsidRPr="002C0185">
        <w:t>The applicability criteria for the RRM measurement setup based on enhanced IFF is described in B.2.</w:t>
      </w:r>
      <w:r w:rsidR="00F700F6" w:rsidRPr="002C0185">
        <w:t>6</w:t>
      </w:r>
      <w:r w:rsidRPr="002C0185">
        <w:t>.1:</w:t>
      </w:r>
    </w:p>
    <w:p w14:paraId="44C51FF5" w14:textId="2124A29A" w:rsidR="00416339" w:rsidRPr="002C0185" w:rsidRDefault="00725C58" w:rsidP="00725C58">
      <w:r w:rsidRPr="002C0185">
        <w:t>The applicability criteria for the RRM measurement setup based on IFF+DFF follows DFF as described in B.2.</w:t>
      </w:r>
      <w:r w:rsidR="00F700F6" w:rsidRPr="002C0185">
        <w:t>7</w:t>
      </w:r>
      <w:r w:rsidRPr="002C0185">
        <w:t>.1:</w:t>
      </w:r>
    </w:p>
    <w:p w14:paraId="5967CD3F" w14:textId="77777777" w:rsidR="00416339" w:rsidRPr="002C0185" w:rsidRDefault="00416339" w:rsidP="00416339">
      <w:pPr>
        <w:pStyle w:val="Heading5"/>
      </w:pPr>
      <w:bookmarkStart w:id="540" w:name="_Toc27749916"/>
      <w:r w:rsidRPr="002C0185">
        <w:t>7.1.3.2.3</w:t>
      </w:r>
      <w:r w:rsidRPr="002C0185">
        <w:tab/>
        <w:t>Measurement distance and quiet zone</w:t>
      </w:r>
      <w:bookmarkEnd w:id="540"/>
    </w:p>
    <w:p w14:paraId="7E39E285" w14:textId="77777777" w:rsidR="00416339" w:rsidRPr="002C0185" w:rsidRDefault="00416339" w:rsidP="00416339">
      <w:r w:rsidRPr="002C0185">
        <w:t>For RRM baseline measurement setup based on DFF:</w:t>
      </w:r>
    </w:p>
    <w:p w14:paraId="0DB3F318" w14:textId="77777777" w:rsidR="00416339" w:rsidRPr="002C0185" w:rsidRDefault="00416339" w:rsidP="00416339">
      <w:pPr>
        <w:pStyle w:val="B1"/>
      </w:pPr>
      <w:r w:rsidRPr="002C0185">
        <w:t>-</w:t>
      </w:r>
      <w:r w:rsidRPr="002C0185">
        <w:tab/>
        <w:t>The measurement distance defined for the DFF UE RF test method described in B.2.2.4 applies.</w:t>
      </w:r>
    </w:p>
    <w:p w14:paraId="4B818D0D" w14:textId="77777777" w:rsidR="00416339" w:rsidRPr="002C0185" w:rsidRDefault="00416339" w:rsidP="00416339">
      <w:pPr>
        <w:pStyle w:val="B1"/>
      </w:pPr>
      <w:r w:rsidRPr="002C0185">
        <w:t>-</w:t>
      </w:r>
      <w:r w:rsidRPr="002C0185">
        <w:tab/>
        <w:t>A DFF measurement setup has the centre of the Quiet Zone (QZ) located at the centre of the rotational axes (of DUT and measurement antenna). For the RRM measurement baseline setup based on DFF, the vertices of the N probes have to be aligned to the resulting centre of the QZ. The centre of the QZ is taken as the reference point for MU definition for each probe. The same QZ size as for DFF UE RF test method described in B.2.2.2 applies.</w:t>
      </w:r>
    </w:p>
    <w:p w14:paraId="440D0171" w14:textId="77777777" w:rsidR="00416339" w:rsidRPr="002C0185" w:rsidRDefault="00416339" w:rsidP="00416339">
      <w:r w:rsidRPr="002C0185">
        <w:t>For RRM baseline measurement setup based on simplified DFF:</w:t>
      </w:r>
    </w:p>
    <w:p w14:paraId="41FD1E19" w14:textId="77777777" w:rsidR="00416339" w:rsidRPr="002C0185" w:rsidRDefault="00416339" w:rsidP="00416339">
      <w:pPr>
        <w:pStyle w:val="B1"/>
      </w:pPr>
      <w:r w:rsidRPr="002C0185">
        <w:t>-</w:t>
      </w:r>
      <w:r w:rsidRPr="002C0185">
        <w:tab/>
        <w:t>The measurement distance defined for the simplified DFF UE RF test method described in B.2.3.4 applies.</w:t>
      </w:r>
    </w:p>
    <w:p w14:paraId="26787AF4" w14:textId="77777777" w:rsidR="00416339" w:rsidRPr="002C0185" w:rsidRDefault="00416339" w:rsidP="00416339">
      <w:pPr>
        <w:pStyle w:val="B1"/>
      </w:pPr>
      <w:r w:rsidRPr="002C0185">
        <w:t>-</w:t>
      </w:r>
      <w:r w:rsidRPr="002C0185">
        <w:tab/>
        <w:t>The same QZ size and definition as for simplified DFF UE RF test method described in B.2.3.2 applies.</w:t>
      </w:r>
    </w:p>
    <w:p w14:paraId="77119C42" w14:textId="77777777" w:rsidR="00416339" w:rsidRPr="002C0185" w:rsidRDefault="00416339" w:rsidP="00416339">
      <w:r w:rsidRPr="002C0185">
        <w:t>For RRM baseline measurement setup based on IFF:</w:t>
      </w:r>
    </w:p>
    <w:p w14:paraId="79A483F6" w14:textId="77777777" w:rsidR="00416339" w:rsidRPr="002C0185" w:rsidRDefault="00416339" w:rsidP="00416339">
      <w:pPr>
        <w:pStyle w:val="B1"/>
      </w:pPr>
      <w:r w:rsidRPr="002C0185">
        <w:t>-</w:t>
      </w:r>
      <w:r w:rsidRPr="002C0185">
        <w:tab/>
        <w:t>The measurement distance defined for the IFF UE RF test method described in B.2.4.4 applies.</w:t>
      </w:r>
    </w:p>
    <w:p w14:paraId="37677B77" w14:textId="77777777" w:rsidR="00416339" w:rsidRPr="002C0185" w:rsidRDefault="00416339" w:rsidP="00416339">
      <w:pPr>
        <w:pStyle w:val="B1"/>
      </w:pPr>
      <w:r w:rsidRPr="002C0185">
        <w:t>-</w:t>
      </w:r>
      <w:r w:rsidRPr="002C0185">
        <w:tab/>
        <w:t>The Quiet Zone definition for the IFF UE RF test method described in B.2.4.2 applies.</w:t>
      </w:r>
    </w:p>
    <w:p w14:paraId="17F84AE4" w14:textId="77777777" w:rsidR="00416339" w:rsidRPr="002C0185" w:rsidRDefault="00416339" w:rsidP="00416339">
      <w:r w:rsidRPr="002C0185">
        <w:t>For RRM baseline measurement setup based on enhanced IFF:</w:t>
      </w:r>
    </w:p>
    <w:p w14:paraId="2B5DCB52" w14:textId="157EA672" w:rsidR="00416339" w:rsidRPr="002C0185" w:rsidRDefault="00416339" w:rsidP="00416339">
      <w:pPr>
        <w:pStyle w:val="B1"/>
      </w:pPr>
      <w:r w:rsidRPr="002C0185">
        <w:t>-</w:t>
      </w:r>
      <w:r w:rsidRPr="002C0185">
        <w:tab/>
        <w:t>The measurement distance defined for the IFF UE RF test method described in B.2.</w:t>
      </w:r>
      <w:r w:rsidR="00F700F6" w:rsidRPr="002C0185">
        <w:t>6</w:t>
      </w:r>
      <w:r w:rsidRPr="002C0185">
        <w:t>.4 applies.</w:t>
      </w:r>
    </w:p>
    <w:p w14:paraId="484DCEFF" w14:textId="36C4153E" w:rsidR="00293DE8" w:rsidRPr="002C0185" w:rsidRDefault="00416339" w:rsidP="00293DE8">
      <w:pPr>
        <w:pStyle w:val="B1"/>
      </w:pPr>
      <w:r w:rsidRPr="002C0185">
        <w:t>-</w:t>
      </w:r>
      <w:r w:rsidRPr="002C0185">
        <w:tab/>
        <w:t>An IFF measurement setup has the centre of the Quiet Zone (QZ) located at the centre of the rotational axes (of DUT). For the RRM measurement baseline setup based on IFF, the reflectors have to be aligned to transmit a plane wave to the resulting centre of the QZ. The centre of the QZ is taken as the reference point for MU definition for each reflector. The QZ is a sphere of radius R. The size of the QZ defined in B.2.</w:t>
      </w:r>
      <w:r w:rsidR="00F700F6" w:rsidRPr="002C0185">
        <w:t>6</w:t>
      </w:r>
      <w:r w:rsidRPr="002C0185">
        <w:t>.2 applies.</w:t>
      </w:r>
    </w:p>
    <w:p w14:paraId="6C0AEE0B" w14:textId="77777777" w:rsidR="00293DE8" w:rsidRPr="002C0185" w:rsidRDefault="00293DE8" w:rsidP="00293DE8">
      <w:r w:rsidRPr="002C0185">
        <w:t>For RRM baseline measurement setup based on IFF+DFF:</w:t>
      </w:r>
    </w:p>
    <w:p w14:paraId="7A5AFAED" w14:textId="77777777" w:rsidR="00293DE8" w:rsidRPr="002C0185" w:rsidRDefault="00293DE8" w:rsidP="00293DE8">
      <w:pPr>
        <w:pStyle w:val="B1"/>
      </w:pPr>
      <w:r w:rsidRPr="002C0185">
        <w:t>-</w:t>
      </w:r>
      <w:r w:rsidRPr="002C0185">
        <w:tab/>
        <w:t>For IFF TRxPs, the measurement distance defined for the IFF UE RF test method described in B.2.4.4 applies.</w:t>
      </w:r>
    </w:p>
    <w:p w14:paraId="0F595BB3" w14:textId="77777777" w:rsidR="00293DE8" w:rsidRPr="002C0185" w:rsidRDefault="00293DE8" w:rsidP="00293DE8">
      <w:pPr>
        <w:pStyle w:val="B1"/>
      </w:pPr>
      <w:r w:rsidRPr="002C0185">
        <w:t>-</w:t>
      </w:r>
      <w:r w:rsidRPr="002C0185">
        <w:tab/>
        <w:t>For DFF TRxPs, the measurement distance defined for the DFF UE RF test method described in B.2.2.4 applies.</w:t>
      </w:r>
    </w:p>
    <w:p w14:paraId="721F9068" w14:textId="28BFC04C" w:rsidR="00416339" w:rsidRPr="002C0185" w:rsidRDefault="00293DE8" w:rsidP="00293DE8">
      <w:pPr>
        <w:pStyle w:val="B1"/>
      </w:pPr>
      <w:r w:rsidRPr="002C0185">
        <w:t>-</w:t>
      </w:r>
      <w:r w:rsidRPr="002C0185">
        <w:tab/>
        <w:t xml:space="preserve">An IFF+DFF measurement setup has the centre of the Quiet Zone (QZ) located at the centre of the rotational axes (of DUT). For the RRM measurement baseline setup based on IFF+DFF, IFF reflectors have to be aligned to transmit a plane wave to the resulting centre of the QZ, and the vertices of the DFF probes have to be aligned to the resulting centre of the QZ. The centre of the QZ is taken as the reference point for MU definition for each reflector or probe. The QZ is a sphere of radius R. The size of the QZ </w:t>
      </w:r>
      <w:r w:rsidR="00F700F6" w:rsidRPr="002C0185">
        <w:t xml:space="preserve">is </w:t>
      </w:r>
      <w:r w:rsidRPr="002C0185">
        <w:t>defined in B.2.</w:t>
      </w:r>
      <w:r w:rsidR="00F700F6" w:rsidRPr="002C0185">
        <w:t>7</w:t>
      </w:r>
      <w:r w:rsidRPr="002C0185">
        <w:t>.2</w:t>
      </w:r>
      <w:r w:rsidR="00F700F6" w:rsidRPr="002C0185">
        <w:t>.</w:t>
      </w:r>
    </w:p>
    <w:p w14:paraId="3FF3D054" w14:textId="77777777" w:rsidR="00416339" w:rsidRPr="002C0185" w:rsidRDefault="00416339" w:rsidP="00416339">
      <w:pPr>
        <w:pStyle w:val="Heading5"/>
      </w:pPr>
      <w:bookmarkStart w:id="541" w:name="_Toc27749917"/>
      <w:r w:rsidRPr="002C0185">
        <w:t>7.1.3.2.4</w:t>
      </w:r>
      <w:r w:rsidRPr="002C0185">
        <w:tab/>
        <w:t>Quality of the quiet zone</w:t>
      </w:r>
      <w:bookmarkEnd w:id="541"/>
    </w:p>
    <w:p w14:paraId="078C0BBF" w14:textId="77777777" w:rsidR="009B6D3F" w:rsidRPr="002C0185" w:rsidRDefault="009B6D3F" w:rsidP="00416339">
      <w:r w:rsidRPr="002C0185">
        <w:t>For RRM, the quality of the quiet zone validation defined in Annex O of TS 38.521-2 [15] needs to assess only the single-directional EIRP and EIS metrics. For measurement setups with multiple probes, the QoQZ procedure needs to be performed with all probes present and in the conditions used for RRM testing.</w:t>
      </w:r>
    </w:p>
    <w:p w14:paraId="22AB6113" w14:textId="77777777" w:rsidR="00416339" w:rsidRPr="002C0185" w:rsidRDefault="00416339" w:rsidP="00416339">
      <w:r w:rsidRPr="002C0185">
        <w:t>The quality of the quiet zone for the RRM measurement setup based on DFF is described in B.2.2.3.</w:t>
      </w:r>
      <w:r w:rsidR="009B6D3F" w:rsidRPr="002C0185">
        <w:t xml:space="preserve"> The QoQZ validation needs to be performed only with the reference probe P0.</w:t>
      </w:r>
    </w:p>
    <w:p w14:paraId="23B7E2B5" w14:textId="77777777" w:rsidR="00416339" w:rsidRPr="002C0185" w:rsidRDefault="00416339" w:rsidP="00416339">
      <w:r w:rsidRPr="002C0185">
        <w:t>The quality of the quiet zone for the RRM measurement setup based on simplified DFF is described in B.2.3.3.</w:t>
      </w:r>
    </w:p>
    <w:p w14:paraId="6080F432" w14:textId="77777777" w:rsidR="00416339" w:rsidRPr="002C0185" w:rsidRDefault="00416339" w:rsidP="00416339">
      <w:r w:rsidRPr="002C0185">
        <w:t>The quality of the quiet zone for the RRM measurement setup based on IFF is described in B.2.4.3.</w:t>
      </w:r>
    </w:p>
    <w:p w14:paraId="4E251614" w14:textId="5F40E997" w:rsidR="00416339" w:rsidRPr="002C0185" w:rsidRDefault="00416339" w:rsidP="001B395D">
      <w:r w:rsidRPr="002C0185">
        <w:t xml:space="preserve">The quality of the quiet zone for the RRM measurement setup based on enhanced IFF is </w:t>
      </w:r>
      <w:r w:rsidR="009B6D3F" w:rsidRPr="002C0185">
        <w:t>described in B.2.</w:t>
      </w:r>
      <w:r w:rsidR="00F700F6" w:rsidRPr="002C0185">
        <w:t>6</w:t>
      </w:r>
      <w:r w:rsidR="009B6D3F" w:rsidRPr="002C0185">
        <w:t>.3. The QoQZ validation needs to be performed only with the reference reflector, P0, if same sized IFF reflectors are used.</w:t>
      </w:r>
      <w:r w:rsidRPr="002C0185">
        <w:t>.</w:t>
      </w:r>
    </w:p>
    <w:p w14:paraId="7FCCD707" w14:textId="5DBD8DCD" w:rsidR="00293DE8" w:rsidRPr="002C0185" w:rsidRDefault="00293DE8" w:rsidP="009A6B84">
      <w:pPr>
        <w:overflowPunct/>
        <w:autoSpaceDE/>
        <w:autoSpaceDN/>
        <w:adjustRightInd/>
        <w:textAlignment w:val="auto"/>
      </w:pPr>
      <w:r w:rsidRPr="002C0185">
        <w:rPr>
          <w:lang w:eastAsia="en-US"/>
        </w:rPr>
        <w:t xml:space="preserve">The quality of the quiet zone for the RRM measurement setup based on </w:t>
      </w:r>
      <w:r w:rsidRPr="002C0185">
        <w:t>IFF+DFF</w:t>
      </w:r>
      <w:r w:rsidRPr="002C0185">
        <w:rPr>
          <w:lang w:eastAsia="en-US"/>
        </w:rPr>
        <w:t xml:space="preserve"> is </w:t>
      </w:r>
      <w:r w:rsidR="00627D88" w:rsidRPr="002C0185">
        <w:t>described in B.2.</w:t>
      </w:r>
      <w:r w:rsidR="00F700F6" w:rsidRPr="002C0185">
        <w:t>7</w:t>
      </w:r>
      <w:r w:rsidR="00627D88" w:rsidRPr="002C0185">
        <w:t>.3</w:t>
      </w:r>
      <w:r w:rsidR="00F700F6" w:rsidRPr="002C0185">
        <w:t>.</w:t>
      </w:r>
      <w:r w:rsidR="00627D88" w:rsidRPr="002C0185">
        <w:t xml:space="preserve"> The QoQZ validation needs to be performed only with the one probe among all DFF probes and one probe among all IFF probes.</w:t>
      </w:r>
    </w:p>
    <w:p w14:paraId="7062189B" w14:textId="77777777" w:rsidR="00604D38" w:rsidRPr="002C0185" w:rsidRDefault="00604D38" w:rsidP="00C123F4">
      <w:pPr>
        <w:pStyle w:val="Heading2"/>
      </w:pPr>
      <w:bookmarkStart w:id="542" w:name="_Toc21354268"/>
      <w:bookmarkStart w:id="543" w:name="_Toc27749918"/>
      <w:r w:rsidRPr="002C0185">
        <w:t>7.2</w:t>
      </w:r>
      <w:r w:rsidRPr="002C0185">
        <w:tab/>
        <w:t>Reference test conditions</w:t>
      </w:r>
      <w:bookmarkEnd w:id="542"/>
      <w:bookmarkEnd w:id="543"/>
    </w:p>
    <w:p w14:paraId="7E56F641" w14:textId="77777777" w:rsidR="00604D38" w:rsidRPr="002C0185" w:rsidRDefault="00604D38" w:rsidP="004D697C">
      <w:pPr>
        <w:pStyle w:val="Heading3"/>
      </w:pPr>
      <w:bookmarkStart w:id="544" w:name="_Toc21354269"/>
      <w:bookmarkStart w:id="545" w:name="_Toc27749919"/>
      <w:r w:rsidRPr="002C0185">
        <w:t>7.2.1</w:t>
      </w:r>
      <w:r w:rsidRPr="002C0185">
        <w:tab/>
        <w:t>Signal levels</w:t>
      </w:r>
      <w:bookmarkEnd w:id="544"/>
      <w:bookmarkEnd w:id="545"/>
    </w:p>
    <w:p w14:paraId="693216DE" w14:textId="77777777" w:rsidR="00604D38" w:rsidRPr="002C0185" w:rsidRDefault="00DE7424" w:rsidP="004D697C">
      <w:pPr>
        <w:pStyle w:val="Heading4"/>
      </w:pPr>
      <w:bookmarkStart w:id="546" w:name="_Toc21354270"/>
      <w:bookmarkStart w:id="547" w:name="_Toc27749920"/>
      <w:r w:rsidRPr="002C0185">
        <w:t>7.2.1.1</w:t>
      </w:r>
      <w:r w:rsidR="00CF0432" w:rsidRPr="002C0185">
        <w:tab/>
      </w:r>
      <w:bookmarkEnd w:id="546"/>
      <w:bookmarkEnd w:id="547"/>
      <w:r w:rsidR="00911B89" w:rsidRPr="002C0185">
        <w:t>Void</w:t>
      </w:r>
    </w:p>
    <w:p w14:paraId="41A43B35" w14:textId="77777777" w:rsidR="00604D38" w:rsidRPr="002C0185" w:rsidRDefault="00604D38" w:rsidP="004D697C">
      <w:pPr>
        <w:pStyle w:val="Heading4"/>
      </w:pPr>
      <w:bookmarkStart w:id="548" w:name="_Toc21354271"/>
      <w:bookmarkStart w:id="549" w:name="_Toc27749921"/>
      <w:r w:rsidRPr="002C0185">
        <w:t>7.2.1.2</w:t>
      </w:r>
      <w:r w:rsidR="00CF0432" w:rsidRPr="002C0185">
        <w:tab/>
      </w:r>
      <w:bookmarkEnd w:id="548"/>
      <w:bookmarkEnd w:id="549"/>
      <w:r w:rsidR="00911B89" w:rsidRPr="002C0185">
        <w:t>Void</w:t>
      </w:r>
    </w:p>
    <w:p w14:paraId="5480440F" w14:textId="77777777" w:rsidR="00D8673C" w:rsidRPr="002C0185" w:rsidRDefault="00D8673C" w:rsidP="00D8673C">
      <w:pPr>
        <w:pStyle w:val="Heading3"/>
      </w:pPr>
      <w:r w:rsidRPr="002C0185">
        <w:t>7.2.2</w:t>
      </w:r>
      <w:r w:rsidRPr="002C0185">
        <w:tab/>
        <w:t>Physical layer parameters</w:t>
      </w:r>
    </w:p>
    <w:p w14:paraId="57BFCB30" w14:textId="77777777" w:rsidR="00D8673C" w:rsidRPr="002C0185" w:rsidRDefault="00D8673C" w:rsidP="00D8673C">
      <w:pPr>
        <w:pStyle w:val="Heading4"/>
      </w:pPr>
      <w:r w:rsidRPr="002C0185">
        <w:t>7.2.2.1</w:t>
      </w:r>
      <w:r w:rsidRPr="002C0185">
        <w:tab/>
        <w:t>Downlink physical layer parameters</w:t>
      </w:r>
    </w:p>
    <w:p w14:paraId="73E2E52C" w14:textId="77777777" w:rsidR="00D8673C" w:rsidRPr="002C0185" w:rsidRDefault="00D8673C" w:rsidP="00D8673C">
      <w:r w:rsidRPr="002C0185">
        <w:t>As defined in clause 4.3.6 with the following exceptions:</w:t>
      </w:r>
    </w:p>
    <w:p w14:paraId="627EC909" w14:textId="1BF65FDE" w:rsidR="00D8673C" w:rsidRPr="002C0185" w:rsidRDefault="00D8673C" w:rsidP="00D8673C">
      <w:pPr>
        <w:pStyle w:val="TH"/>
      </w:pPr>
      <w:bookmarkStart w:id="550" w:name="_CRTable7_2_2_11"/>
      <w:r w:rsidRPr="002C0185">
        <w:t xml:space="preserve">Table </w:t>
      </w:r>
      <w:bookmarkEnd w:id="550"/>
      <w:r w:rsidRPr="002C0185">
        <w:t>7.2.2.1-1: Physical layer parameters for DCI format 1_1</w:t>
      </w:r>
    </w:p>
    <w:tbl>
      <w:tblPr>
        <w:tblW w:w="10343" w:type="dxa"/>
        <w:tblLayout w:type="fixed"/>
        <w:tblCellMar>
          <w:left w:w="99" w:type="dxa"/>
          <w:right w:w="99" w:type="dxa"/>
        </w:tblCellMar>
        <w:tblLook w:val="0000" w:firstRow="0" w:lastRow="0" w:firstColumn="0" w:lastColumn="0" w:noHBand="0" w:noVBand="0"/>
      </w:tblPr>
      <w:tblGrid>
        <w:gridCol w:w="3114"/>
        <w:gridCol w:w="3118"/>
        <w:gridCol w:w="2127"/>
        <w:gridCol w:w="1984"/>
      </w:tblGrid>
      <w:tr w:rsidR="00934F8C" w:rsidRPr="002C0185" w14:paraId="43C37047" w14:textId="77777777" w:rsidTr="00F17F60">
        <w:trPr>
          <w:cantSplit/>
          <w:trHeight w:val="57"/>
        </w:trPr>
        <w:tc>
          <w:tcPr>
            <w:tcW w:w="10343"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06D2102E" w14:textId="77777777" w:rsidR="00934F8C" w:rsidRPr="002C0185" w:rsidRDefault="00934F8C" w:rsidP="00752D1C">
            <w:pPr>
              <w:pStyle w:val="TAH"/>
              <w:jc w:val="left"/>
              <w:rPr>
                <w:b w:val="0"/>
              </w:rPr>
            </w:pPr>
            <w:r w:rsidRPr="002C0185">
              <w:rPr>
                <w:b w:val="0"/>
              </w:rPr>
              <w:t>Derivation Path: Table 4.3.6.1.2.2-1</w:t>
            </w:r>
          </w:p>
        </w:tc>
      </w:tr>
      <w:tr w:rsidR="00934F8C" w:rsidRPr="002C0185" w14:paraId="258AE357" w14:textId="77777777" w:rsidTr="00F17F60">
        <w:trPr>
          <w:cantSplit/>
          <w:trHeight w:val="57"/>
        </w:trPr>
        <w:tc>
          <w:tcPr>
            <w:tcW w:w="311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B73D25" w14:textId="77777777" w:rsidR="00934F8C" w:rsidRPr="002C0185" w:rsidRDefault="00934F8C" w:rsidP="00752D1C">
            <w:pPr>
              <w:pStyle w:val="TAH"/>
            </w:pPr>
            <w:r w:rsidRPr="002C0185">
              <w:t>Parameter</w:t>
            </w:r>
          </w:p>
        </w:tc>
        <w:tc>
          <w:tcPr>
            <w:tcW w:w="3118" w:type="dxa"/>
            <w:tcBorders>
              <w:top w:val="single" w:sz="4" w:space="0" w:color="auto"/>
              <w:left w:val="nil"/>
              <w:bottom w:val="single" w:sz="4" w:space="0" w:color="auto"/>
              <w:right w:val="single" w:sz="4" w:space="0" w:color="auto"/>
            </w:tcBorders>
            <w:shd w:val="clear" w:color="auto" w:fill="auto"/>
            <w:noWrap/>
            <w:vAlign w:val="center"/>
          </w:tcPr>
          <w:p w14:paraId="7FB176C0" w14:textId="77777777" w:rsidR="00934F8C" w:rsidRPr="002C0185" w:rsidRDefault="00934F8C" w:rsidP="00752D1C">
            <w:pPr>
              <w:pStyle w:val="TAH"/>
            </w:pPr>
            <w:r w:rsidRPr="002C0185">
              <w:t>Value</w:t>
            </w:r>
          </w:p>
        </w:tc>
        <w:tc>
          <w:tcPr>
            <w:tcW w:w="2127" w:type="dxa"/>
            <w:tcBorders>
              <w:top w:val="single" w:sz="4" w:space="0" w:color="auto"/>
              <w:left w:val="nil"/>
              <w:bottom w:val="single" w:sz="4" w:space="0" w:color="auto"/>
              <w:right w:val="single" w:sz="4" w:space="0" w:color="auto"/>
            </w:tcBorders>
            <w:shd w:val="clear" w:color="auto" w:fill="auto"/>
            <w:noWrap/>
            <w:vAlign w:val="center"/>
          </w:tcPr>
          <w:p w14:paraId="56259A6F" w14:textId="77777777" w:rsidR="00934F8C" w:rsidRPr="002C0185" w:rsidRDefault="00934F8C" w:rsidP="00752D1C">
            <w:pPr>
              <w:pStyle w:val="TAH"/>
            </w:pPr>
            <w:r w:rsidRPr="002C0185">
              <w:t>Value in binary</w:t>
            </w:r>
          </w:p>
        </w:tc>
        <w:tc>
          <w:tcPr>
            <w:tcW w:w="1984" w:type="dxa"/>
            <w:tcBorders>
              <w:top w:val="single" w:sz="4" w:space="0" w:color="auto"/>
              <w:left w:val="nil"/>
              <w:bottom w:val="single" w:sz="4" w:space="0" w:color="auto"/>
              <w:right w:val="single" w:sz="4" w:space="0" w:color="auto"/>
            </w:tcBorders>
          </w:tcPr>
          <w:p w14:paraId="7BA289BC" w14:textId="77777777" w:rsidR="00934F8C" w:rsidRPr="002C0185" w:rsidRDefault="00934F8C" w:rsidP="00752D1C">
            <w:pPr>
              <w:pStyle w:val="TAH"/>
            </w:pPr>
            <w:r w:rsidRPr="002C0185">
              <w:t>Condition</w:t>
            </w:r>
          </w:p>
        </w:tc>
      </w:tr>
      <w:tr w:rsidR="00934F8C" w:rsidRPr="002C0185" w14:paraId="6719D1EC" w14:textId="77777777" w:rsidTr="00F17F60">
        <w:trPr>
          <w:cantSplit/>
          <w:trHeight w:val="57"/>
        </w:trPr>
        <w:tc>
          <w:tcPr>
            <w:tcW w:w="3114" w:type="dxa"/>
            <w:tcBorders>
              <w:top w:val="nil"/>
              <w:left w:val="single" w:sz="4" w:space="0" w:color="auto"/>
              <w:bottom w:val="single" w:sz="4" w:space="0" w:color="auto"/>
              <w:right w:val="single" w:sz="4" w:space="0" w:color="auto"/>
            </w:tcBorders>
            <w:shd w:val="clear" w:color="auto" w:fill="auto"/>
            <w:vAlign w:val="center"/>
          </w:tcPr>
          <w:p w14:paraId="5C4045C3" w14:textId="77777777" w:rsidR="00934F8C" w:rsidRPr="002C0185" w:rsidRDefault="00934F8C" w:rsidP="00752D1C">
            <w:pPr>
              <w:pStyle w:val="TAL"/>
              <w:rPr>
                <w:lang w:eastAsia="zh-CN"/>
              </w:rPr>
            </w:pPr>
            <w:r w:rsidRPr="002C0185">
              <w:rPr>
                <w:lang w:eastAsia="zh-CN"/>
              </w:rPr>
              <w:t>PUCCH resource indicator</w:t>
            </w:r>
          </w:p>
        </w:tc>
        <w:tc>
          <w:tcPr>
            <w:tcW w:w="3118" w:type="dxa"/>
            <w:tcBorders>
              <w:top w:val="nil"/>
              <w:left w:val="nil"/>
              <w:bottom w:val="single" w:sz="4" w:space="0" w:color="auto"/>
              <w:right w:val="single" w:sz="4" w:space="0" w:color="auto"/>
            </w:tcBorders>
            <w:shd w:val="clear" w:color="auto" w:fill="auto"/>
            <w:noWrap/>
          </w:tcPr>
          <w:p w14:paraId="28C13CC8" w14:textId="77777777" w:rsidR="00934F8C" w:rsidRPr="002C0185" w:rsidRDefault="00934F8C" w:rsidP="00752D1C">
            <w:pPr>
              <w:pStyle w:val="TAL"/>
            </w:pPr>
            <w:r w:rsidRPr="002C0185">
              <w:rPr>
                <w:i/>
              </w:rPr>
              <w:t>PUCCH-ResourceId[1]</w:t>
            </w:r>
            <w:r w:rsidRPr="002C0185">
              <w:t xml:space="preserve"> = 0 in pucch-ResourceSetID[1] as defined in Table 4.6.3-112 (Mapping as per Table 9.2.3-2 in TS 38.213 [22])</w:t>
            </w:r>
          </w:p>
        </w:tc>
        <w:tc>
          <w:tcPr>
            <w:tcW w:w="2127" w:type="dxa"/>
            <w:tcBorders>
              <w:top w:val="nil"/>
              <w:left w:val="nil"/>
              <w:bottom w:val="single" w:sz="4" w:space="0" w:color="auto"/>
              <w:right w:val="single" w:sz="4" w:space="0" w:color="auto"/>
            </w:tcBorders>
            <w:shd w:val="clear" w:color="auto" w:fill="auto"/>
            <w:noWrap/>
            <w:vAlign w:val="center"/>
          </w:tcPr>
          <w:p w14:paraId="18459090" w14:textId="77777777" w:rsidR="00934F8C" w:rsidRPr="002C0185" w:rsidRDefault="00934F8C" w:rsidP="00752D1C">
            <w:pPr>
              <w:pStyle w:val="TAC"/>
            </w:pPr>
            <w:r w:rsidRPr="002C0185">
              <w:t>“000”</w:t>
            </w:r>
          </w:p>
        </w:tc>
        <w:tc>
          <w:tcPr>
            <w:tcW w:w="1984" w:type="dxa"/>
            <w:tcBorders>
              <w:top w:val="nil"/>
              <w:left w:val="nil"/>
              <w:bottom w:val="single" w:sz="4" w:space="0" w:color="auto"/>
              <w:right w:val="single" w:sz="4" w:space="0" w:color="auto"/>
            </w:tcBorders>
          </w:tcPr>
          <w:p w14:paraId="3FC797DD" w14:textId="77777777" w:rsidR="00934F8C" w:rsidRPr="002C0185" w:rsidRDefault="00934F8C" w:rsidP="00752D1C">
            <w:pPr>
              <w:pStyle w:val="TAC"/>
            </w:pPr>
          </w:p>
        </w:tc>
      </w:tr>
      <w:tr w:rsidR="00934F8C" w:rsidRPr="002C0185" w14:paraId="4FBD2EC9" w14:textId="77777777" w:rsidTr="00F17F60">
        <w:trPr>
          <w:cantSplit/>
          <w:trHeight w:val="57"/>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tcPr>
          <w:p w14:paraId="6497465D" w14:textId="77777777" w:rsidR="00934F8C" w:rsidRPr="002C0185" w:rsidRDefault="00934F8C" w:rsidP="00752D1C">
            <w:pPr>
              <w:pStyle w:val="TAL"/>
              <w:rPr>
                <w:lang w:eastAsia="zh-CN"/>
              </w:rPr>
            </w:pPr>
            <w:r w:rsidRPr="002C0185">
              <w:rPr>
                <w:lang w:eastAsia="zh-CN"/>
              </w:rPr>
              <w:t>PDSCH-to-HARQ_feedback timing indicator</w:t>
            </w:r>
          </w:p>
        </w:tc>
        <w:tc>
          <w:tcPr>
            <w:tcW w:w="3118" w:type="dxa"/>
            <w:tcBorders>
              <w:top w:val="single" w:sz="4" w:space="0" w:color="auto"/>
              <w:left w:val="nil"/>
              <w:bottom w:val="single" w:sz="4" w:space="0" w:color="auto"/>
              <w:right w:val="single" w:sz="4" w:space="0" w:color="auto"/>
            </w:tcBorders>
            <w:shd w:val="clear" w:color="auto" w:fill="auto"/>
            <w:noWrap/>
          </w:tcPr>
          <w:p w14:paraId="1A7352C0" w14:textId="77777777" w:rsidR="00934F8C" w:rsidRPr="002C0185" w:rsidRDefault="00934F8C" w:rsidP="00752D1C">
            <w:pPr>
              <w:pStyle w:val="TAL"/>
            </w:pPr>
            <w:r w:rsidRPr="002C0185">
              <w:t>corresponding to K1 slots as per Table 9.2.3-1 in TS 38.213 [22] and dl-DataToUL-ACK in Table 4.6.3-112</w:t>
            </w:r>
          </w:p>
          <w:p w14:paraId="553A57FB" w14:textId="77777777" w:rsidR="00934F8C" w:rsidRPr="002C0185" w:rsidRDefault="00934F8C" w:rsidP="00752D1C">
            <w:pPr>
              <w:pStyle w:val="TAL"/>
            </w:pPr>
          </w:p>
          <w:p w14:paraId="3A4E15EB" w14:textId="77777777" w:rsidR="00934F8C" w:rsidRPr="002C0185" w:rsidRDefault="00934F8C" w:rsidP="00752D1C">
            <w:pPr>
              <w:pStyle w:val="TAL"/>
            </w:pPr>
            <w:r w:rsidRPr="002C0185">
              <w:t>For 120KHz SCS</w:t>
            </w:r>
          </w:p>
          <w:p w14:paraId="60ABBB20" w14:textId="77777777" w:rsidR="00934F8C" w:rsidRPr="002C0185" w:rsidRDefault="00934F8C" w:rsidP="00752D1C">
            <w:pPr>
              <w:pStyle w:val="TAL"/>
              <w:rPr>
                <w:i/>
              </w:rPr>
            </w:pPr>
            <w:r w:rsidRPr="002C0185">
              <w:t>K1 = 4 if mod(i,5) = 0</w:t>
            </w:r>
            <w:r w:rsidRPr="002C0185">
              <w:br/>
              <w:t>K1 = 3 if mod(i,5) = 1</w:t>
            </w:r>
            <w:r w:rsidRPr="002C0185">
              <w:br/>
              <w:t>K1 = 7 if mod(i,5) = 2</w:t>
            </w:r>
            <w:r w:rsidRPr="002C0185">
              <w:br/>
              <w:t>where i is slot index per frame; i = {0,…,79}</w:t>
            </w:r>
          </w:p>
        </w:tc>
        <w:tc>
          <w:tcPr>
            <w:tcW w:w="2127" w:type="dxa"/>
            <w:tcBorders>
              <w:top w:val="single" w:sz="4" w:space="0" w:color="auto"/>
              <w:left w:val="nil"/>
              <w:bottom w:val="single" w:sz="4" w:space="0" w:color="auto"/>
              <w:right w:val="single" w:sz="4" w:space="0" w:color="auto"/>
            </w:tcBorders>
            <w:shd w:val="clear" w:color="auto" w:fill="auto"/>
            <w:noWrap/>
            <w:vAlign w:val="center"/>
          </w:tcPr>
          <w:p w14:paraId="3736A3E6" w14:textId="77777777" w:rsidR="00934F8C" w:rsidRPr="002C0185" w:rsidRDefault="00934F8C" w:rsidP="00752D1C">
            <w:pPr>
              <w:pStyle w:val="TAC"/>
            </w:pPr>
            <w:r w:rsidRPr="002C0185">
              <w:t>-</w:t>
            </w:r>
          </w:p>
        </w:tc>
        <w:tc>
          <w:tcPr>
            <w:tcW w:w="1984" w:type="dxa"/>
            <w:tcBorders>
              <w:top w:val="single" w:sz="4" w:space="0" w:color="auto"/>
              <w:left w:val="nil"/>
              <w:bottom w:val="single" w:sz="4" w:space="0" w:color="auto"/>
              <w:right w:val="single" w:sz="4" w:space="0" w:color="auto"/>
            </w:tcBorders>
          </w:tcPr>
          <w:p w14:paraId="463A9043" w14:textId="77777777" w:rsidR="00934F8C" w:rsidRPr="002C0185" w:rsidRDefault="00934F8C" w:rsidP="00752D1C">
            <w:pPr>
              <w:pStyle w:val="TAC"/>
            </w:pPr>
            <w:r w:rsidRPr="002C0185">
              <w:t>FR2</w:t>
            </w:r>
          </w:p>
        </w:tc>
      </w:tr>
      <w:tr w:rsidR="00897BD1" w:rsidRPr="002C0185" w14:paraId="1522C3D9" w14:textId="77777777" w:rsidTr="00C203DE">
        <w:trPr>
          <w:cantSplit/>
          <w:trHeight w:val="57"/>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tcPr>
          <w:p w14:paraId="047163B8" w14:textId="11431F88" w:rsidR="00897BD1" w:rsidRPr="002C0185" w:rsidRDefault="00897BD1" w:rsidP="00897BD1">
            <w:pPr>
              <w:pStyle w:val="TAL"/>
              <w:rPr>
                <w:lang w:eastAsia="zh-CN"/>
              </w:rPr>
            </w:pPr>
            <w:r w:rsidRPr="002C0185">
              <w:rPr>
                <w:lang w:eastAsia="zh-CN"/>
              </w:rPr>
              <w:t>PDSCH-to-HARQ_feedback timing indicator</w:t>
            </w:r>
          </w:p>
        </w:tc>
        <w:tc>
          <w:tcPr>
            <w:tcW w:w="3118" w:type="dxa"/>
            <w:tcBorders>
              <w:top w:val="single" w:sz="4" w:space="0" w:color="auto"/>
              <w:left w:val="nil"/>
              <w:bottom w:val="single" w:sz="4" w:space="0" w:color="auto"/>
              <w:right w:val="single" w:sz="4" w:space="0" w:color="auto"/>
            </w:tcBorders>
            <w:shd w:val="clear" w:color="auto" w:fill="auto"/>
            <w:noWrap/>
          </w:tcPr>
          <w:p w14:paraId="571D5FD3" w14:textId="77777777" w:rsidR="00897BD1" w:rsidRPr="002C0185" w:rsidRDefault="00897BD1" w:rsidP="00897BD1">
            <w:pPr>
              <w:pStyle w:val="TAL"/>
            </w:pPr>
            <w:r w:rsidRPr="002C0185">
              <w:t>corresponding to K1 slots as per Table 9.2.3-1 in TS 38.213 [22] and dl-DataToUL-ACK in Table 4.6.3-112</w:t>
            </w:r>
          </w:p>
          <w:p w14:paraId="1CF1FD11" w14:textId="77777777" w:rsidR="00897BD1" w:rsidRPr="002C0185" w:rsidRDefault="00897BD1" w:rsidP="00897BD1">
            <w:pPr>
              <w:pStyle w:val="TAL"/>
            </w:pPr>
            <w:r w:rsidRPr="002C0185">
              <w:t>K1 = 6 if mod(i,10) = 8</w:t>
            </w:r>
            <w:r w:rsidRPr="002C0185">
              <w:br/>
              <w:t>K1 = 5 if mod(i,10) = 0</w:t>
            </w:r>
          </w:p>
          <w:p w14:paraId="0A863FBC" w14:textId="77777777" w:rsidR="00897BD1" w:rsidRPr="002C0185" w:rsidRDefault="00897BD1" w:rsidP="00897BD1">
            <w:pPr>
              <w:pStyle w:val="TAL"/>
            </w:pPr>
            <w:r w:rsidRPr="002C0185">
              <w:t>K1 = 5 if mod(i,10) = 1</w:t>
            </w:r>
          </w:p>
          <w:p w14:paraId="5B47B882" w14:textId="77777777" w:rsidR="00897BD1" w:rsidRPr="002C0185" w:rsidRDefault="00897BD1" w:rsidP="00897BD1">
            <w:pPr>
              <w:pStyle w:val="TAL"/>
            </w:pPr>
            <w:r w:rsidRPr="002C0185">
              <w:t>K1 = 5 if mod(i,10) = 2</w:t>
            </w:r>
          </w:p>
          <w:p w14:paraId="0D0B3395" w14:textId="697E2951" w:rsidR="00897BD1" w:rsidRPr="002C0185" w:rsidRDefault="00897BD1" w:rsidP="00897BD1">
            <w:pPr>
              <w:pStyle w:val="TAL"/>
            </w:pPr>
            <w:r w:rsidRPr="002C0185">
              <w:t xml:space="preserve">K1 = 5 if mod(i,10) = 9 </w:t>
            </w:r>
            <w:r w:rsidRPr="002C0185">
              <w:br/>
              <w:t>where i is slot index per frame; i = {0,…,19}</w:t>
            </w:r>
          </w:p>
        </w:tc>
        <w:tc>
          <w:tcPr>
            <w:tcW w:w="2127" w:type="dxa"/>
            <w:tcBorders>
              <w:top w:val="single" w:sz="4" w:space="0" w:color="auto"/>
              <w:left w:val="nil"/>
              <w:bottom w:val="single" w:sz="4" w:space="0" w:color="auto"/>
              <w:right w:val="single" w:sz="4" w:space="0" w:color="auto"/>
            </w:tcBorders>
            <w:shd w:val="clear" w:color="auto" w:fill="auto"/>
            <w:noWrap/>
          </w:tcPr>
          <w:p w14:paraId="01C69547" w14:textId="77777777" w:rsidR="00897BD1" w:rsidRPr="002C0185" w:rsidRDefault="00897BD1" w:rsidP="00897BD1">
            <w:pPr>
              <w:pStyle w:val="TAC"/>
            </w:pPr>
          </w:p>
        </w:tc>
        <w:tc>
          <w:tcPr>
            <w:tcW w:w="1984" w:type="dxa"/>
            <w:tcBorders>
              <w:top w:val="single" w:sz="4" w:space="0" w:color="auto"/>
              <w:left w:val="nil"/>
              <w:bottom w:val="single" w:sz="4" w:space="0" w:color="auto"/>
              <w:right w:val="single" w:sz="4" w:space="0" w:color="auto"/>
            </w:tcBorders>
          </w:tcPr>
          <w:p w14:paraId="3A597679" w14:textId="2803FD51" w:rsidR="00897BD1" w:rsidRPr="002C0185" w:rsidRDefault="00897BD1" w:rsidP="00897BD1">
            <w:pPr>
              <w:pStyle w:val="TAC"/>
            </w:pPr>
            <w:r w:rsidRPr="002C0185">
              <w:rPr>
                <w:rFonts w:cs="Arial"/>
              </w:rPr>
              <w:t>TDDConf.2.1</w:t>
            </w:r>
          </w:p>
        </w:tc>
      </w:tr>
      <w:tr w:rsidR="00246A61" w:rsidRPr="002C0185" w14:paraId="50E9E351" w14:textId="77777777" w:rsidTr="0001293A">
        <w:trPr>
          <w:cantSplit/>
          <w:trHeight w:val="57"/>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tcPr>
          <w:p w14:paraId="033BD3A3" w14:textId="77777777" w:rsidR="00246A61" w:rsidRPr="002C0185" w:rsidRDefault="00246A61" w:rsidP="0001293A">
            <w:pPr>
              <w:pStyle w:val="TAL"/>
              <w:rPr>
                <w:lang w:eastAsia="zh-CN"/>
              </w:rPr>
            </w:pPr>
            <w:r w:rsidRPr="002C0185">
              <w:rPr>
                <w:lang w:eastAsia="zh-CN"/>
              </w:rPr>
              <w:t>PDSCH-to-HARQ_feedback timing indicator</w:t>
            </w:r>
          </w:p>
        </w:tc>
        <w:tc>
          <w:tcPr>
            <w:tcW w:w="3118" w:type="dxa"/>
            <w:tcBorders>
              <w:top w:val="single" w:sz="4" w:space="0" w:color="auto"/>
              <w:left w:val="nil"/>
              <w:bottom w:val="single" w:sz="4" w:space="0" w:color="auto"/>
              <w:right w:val="single" w:sz="4" w:space="0" w:color="auto"/>
            </w:tcBorders>
            <w:shd w:val="clear" w:color="auto" w:fill="auto"/>
            <w:noWrap/>
          </w:tcPr>
          <w:p w14:paraId="2932D927" w14:textId="77777777" w:rsidR="00246A61" w:rsidRPr="002C0185" w:rsidRDefault="00246A61" w:rsidP="0001293A">
            <w:pPr>
              <w:pStyle w:val="TAL"/>
            </w:pPr>
            <w:r w:rsidRPr="002C0185">
              <w:t>corresponding to K1 slots as per Table 9.2.3-1 in TS 38.213 [22] and dl-DataToUL-ACK in Table 4.6.3-112</w:t>
            </w:r>
          </w:p>
          <w:p w14:paraId="1EC164D8" w14:textId="77777777" w:rsidR="00246A61" w:rsidRPr="002C0185" w:rsidRDefault="00246A61" w:rsidP="0001293A">
            <w:pPr>
              <w:pStyle w:val="TAL"/>
            </w:pPr>
            <w:r w:rsidRPr="002C0185">
              <w:t>For FDD</w:t>
            </w:r>
          </w:p>
          <w:p w14:paraId="7C467B5F" w14:textId="77777777" w:rsidR="00246A61" w:rsidRPr="002C0185" w:rsidRDefault="00246A61" w:rsidP="0001293A">
            <w:pPr>
              <w:pStyle w:val="TAL"/>
            </w:pPr>
            <w:r w:rsidRPr="002C0185">
              <w:t>K1 = 2</w:t>
            </w:r>
          </w:p>
        </w:tc>
        <w:tc>
          <w:tcPr>
            <w:tcW w:w="2127" w:type="dxa"/>
            <w:tcBorders>
              <w:top w:val="single" w:sz="4" w:space="0" w:color="auto"/>
              <w:left w:val="nil"/>
              <w:bottom w:val="single" w:sz="4" w:space="0" w:color="auto"/>
              <w:right w:val="single" w:sz="4" w:space="0" w:color="auto"/>
            </w:tcBorders>
            <w:shd w:val="clear" w:color="auto" w:fill="auto"/>
            <w:noWrap/>
          </w:tcPr>
          <w:p w14:paraId="36F7E199" w14:textId="77777777" w:rsidR="00246A61" w:rsidRPr="002C0185" w:rsidRDefault="00246A61" w:rsidP="0001293A">
            <w:pPr>
              <w:pStyle w:val="TAC"/>
            </w:pPr>
          </w:p>
        </w:tc>
        <w:tc>
          <w:tcPr>
            <w:tcW w:w="1984" w:type="dxa"/>
            <w:tcBorders>
              <w:top w:val="single" w:sz="4" w:space="0" w:color="auto"/>
              <w:left w:val="nil"/>
              <w:bottom w:val="single" w:sz="4" w:space="0" w:color="auto"/>
              <w:right w:val="single" w:sz="4" w:space="0" w:color="auto"/>
            </w:tcBorders>
          </w:tcPr>
          <w:p w14:paraId="5E968E9C" w14:textId="77777777" w:rsidR="00246A61" w:rsidRPr="002C0185" w:rsidRDefault="00246A61" w:rsidP="0001293A">
            <w:pPr>
              <w:pStyle w:val="TAC"/>
              <w:rPr>
                <w:rFonts w:cs="Arial"/>
              </w:rPr>
            </w:pPr>
            <w:r w:rsidRPr="002C0185">
              <w:rPr>
                <w:rFonts w:cs="Arial"/>
              </w:rPr>
              <w:t>FDD</w:t>
            </w:r>
          </w:p>
        </w:tc>
      </w:tr>
    </w:tbl>
    <w:p w14:paraId="55C878E0" w14:textId="77777777" w:rsidR="00934F8C" w:rsidRPr="002C0185" w:rsidRDefault="00934F8C" w:rsidP="00F17F60"/>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897BD1" w:rsidRPr="002C0185" w14:paraId="6B50C73B" w14:textId="77777777" w:rsidTr="00C203DE">
        <w:tc>
          <w:tcPr>
            <w:tcW w:w="3936" w:type="dxa"/>
          </w:tcPr>
          <w:p w14:paraId="6FC1D62F" w14:textId="77777777" w:rsidR="00897BD1" w:rsidRPr="002C0185" w:rsidRDefault="00897BD1" w:rsidP="001C5515">
            <w:pPr>
              <w:pStyle w:val="TAH"/>
            </w:pPr>
            <w:r w:rsidRPr="002C0185">
              <w:t>Condition</w:t>
            </w:r>
          </w:p>
        </w:tc>
        <w:tc>
          <w:tcPr>
            <w:tcW w:w="5811" w:type="dxa"/>
          </w:tcPr>
          <w:p w14:paraId="7A42AF6C" w14:textId="77777777" w:rsidR="00897BD1" w:rsidRPr="002C0185" w:rsidRDefault="00897BD1" w:rsidP="001C5515">
            <w:pPr>
              <w:pStyle w:val="TAH"/>
            </w:pPr>
            <w:r w:rsidRPr="002C0185">
              <w:t>Explanation</w:t>
            </w:r>
          </w:p>
        </w:tc>
      </w:tr>
      <w:tr w:rsidR="00897BD1" w:rsidRPr="002C0185" w14:paraId="4A55DE87" w14:textId="77777777" w:rsidTr="00C203DE">
        <w:tc>
          <w:tcPr>
            <w:tcW w:w="3936" w:type="dxa"/>
          </w:tcPr>
          <w:p w14:paraId="14F80C29" w14:textId="77777777" w:rsidR="00897BD1" w:rsidRPr="002C0185" w:rsidRDefault="00897BD1" w:rsidP="001C5515">
            <w:pPr>
              <w:pStyle w:val="TAL"/>
              <w:rPr>
                <w:rFonts w:cs="Arial"/>
              </w:rPr>
            </w:pPr>
            <w:r w:rsidRPr="002C0185">
              <w:rPr>
                <w:rFonts w:cs="Arial"/>
              </w:rPr>
              <w:t>TDDConf.2.1</w:t>
            </w:r>
          </w:p>
        </w:tc>
        <w:tc>
          <w:tcPr>
            <w:tcW w:w="5811" w:type="dxa"/>
          </w:tcPr>
          <w:p w14:paraId="0AF73FC3" w14:textId="77777777" w:rsidR="00897BD1" w:rsidRPr="002C0185" w:rsidRDefault="00897BD1" w:rsidP="001C5515">
            <w:pPr>
              <w:pStyle w:val="TAL"/>
              <w:rPr>
                <w:lang w:eastAsia="ja-JP"/>
              </w:rPr>
            </w:pPr>
            <w:r w:rsidRPr="002C0185">
              <w:t>TDD UL/DL configuration for SCS=30kHz</w:t>
            </w:r>
          </w:p>
        </w:tc>
      </w:tr>
    </w:tbl>
    <w:p w14:paraId="74115A94" w14:textId="25ADD305" w:rsidR="00D8673C" w:rsidRPr="002C0185" w:rsidRDefault="00D8673C" w:rsidP="00604D38"/>
    <w:p w14:paraId="4344A6FD" w14:textId="77777777" w:rsidR="00246A61" w:rsidRPr="002C0185" w:rsidRDefault="00246A61" w:rsidP="00246A61">
      <w:pPr>
        <w:pStyle w:val="TH"/>
      </w:pPr>
      <w:bookmarkStart w:id="551" w:name="_CRTable7_2_2_12"/>
      <w:r w:rsidRPr="002C0185">
        <w:t xml:space="preserve">Table </w:t>
      </w:r>
      <w:bookmarkEnd w:id="551"/>
      <w:r w:rsidRPr="002C0185">
        <w:t>7.2.2.1-2: Physical layer parameters for DCI format 1_0</w:t>
      </w:r>
    </w:p>
    <w:tbl>
      <w:tblPr>
        <w:tblW w:w="982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5118"/>
        <w:gridCol w:w="3050"/>
        <w:gridCol w:w="1660"/>
      </w:tblGrid>
      <w:tr w:rsidR="00246A61" w:rsidRPr="002C0185" w14:paraId="0F37BB36" w14:textId="77777777" w:rsidTr="00080DA2">
        <w:trPr>
          <w:cantSplit/>
          <w:trHeight w:val="57"/>
        </w:trPr>
        <w:tc>
          <w:tcPr>
            <w:tcW w:w="5118" w:type="dxa"/>
            <w:shd w:val="clear" w:color="auto" w:fill="auto"/>
            <w:noWrap/>
            <w:vAlign w:val="center"/>
          </w:tcPr>
          <w:p w14:paraId="3BC70875" w14:textId="77777777" w:rsidR="00246A61" w:rsidRPr="002C0185" w:rsidRDefault="00246A61" w:rsidP="0001293A">
            <w:pPr>
              <w:pStyle w:val="TAH"/>
            </w:pPr>
            <w:r w:rsidRPr="002C0185">
              <w:t>Parameter</w:t>
            </w:r>
          </w:p>
        </w:tc>
        <w:tc>
          <w:tcPr>
            <w:tcW w:w="3050" w:type="dxa"/>
            <w:shd w:val="clear" w:color="auto" w:fill="auto"/>
            <w:noWrap/>
            <w:vAlign w:val="center"/>
          </w:tcPr>
          <w:p w14:paraId="5D9C5475" w14:textId="77777777" w:rsidR="00246A61" w:rsidRPr="002C0185" w:rsidRDefault="00246A61" w:rsidP="0001293A">
            <w:pPr>
              <w:pStyle w:val="TAH"/>
            </w:pPr>
            <w:r w:rsidRPr="002C0185">
              <w:t>Value</w:t>
            </w:r>
          </w:p>
        </w:tc>
        <w:tc>
          <w:tcPr>
            <w:tcW w:w="1660" w:type="dxa"/>
            <w:shd w:val="clear" w:color="auto" w:fill="auto"/>
            <w:noWrap/>
            <w:vAlign w:val="center"/>
          </w:tcPr>
          <w:p w14:paraId="5160F22E" w14:textId="77777777" w:rsidR="00246A61" w:rsidRPr="002C0185" w:rsidRDefault="00246A61" w:rsidP="0001293A">
            <w:pPr>
              <w:pStyle w:val="TAH"/>
            </w:pPr>
            <w:r w:rsidRPr="002C0185">
              <w:t>Value in binary</w:t>
            </w:r>
          </w:p>
        </w:tc>
      </w:tr>
      <w:tr w:rsidR="00246A61" w:rsidRPr="002C0185" w14:paraId="05A4F48E" w14:textId="77777777" w:rsidTr="00080DA2">
        <w:trPr>
          <w:cantSplit/>
          <w:trHeight w:val="57"/>
        </w:trPr>
        <w:tc>
          <w:tcPr>
            <w:tcW w:w="5118" w:type="dxa"/>
            <w:shd w:val="clear" w:color="auto" w:fill="auto"/>
            <w:vAlign w:val="center"/>
          </w:tcPr>
          <w:p w14:paraId="6815BAB1" w14:textId="77777777" w:rsidR="00246A61" w:rsidRPr="002C0185" w:rsidRDefault="00246A61" w:rsidP="0001293A">
            <w:pPr>
              <w:pStyle w:val="TAL"/>
            </w:pPr>
            <w:r w:rsidRPr="002C0185">
              <w:rPr>
                <w:lang w:eastAsia="zh-CN"/>
              </w:rPr>
              <w:t>PDSCH-to-HARQ_feedback timing indicator</w:t>
            </w:r>
          </w:p>
        </w:tc>
        <w:tc>
          <w:tcPr>
            <w:tcW w:w="3050" w:type="dxa"/>
            <w:shd w:val="clear" w:color="auto" w:fill="auto"/>
            <w:noWrap/>
            <w:vAlign w:val="center"/>
          </w:tcPr>
          <w:p w14:paraId="24A7FB5C" w14:textId="77777777" w:rsidR="00246A61" w:rsidRPr="002C0185" w:rsidRDefault="00246A61" w:rsidP="0001293A">
            <w:pPr>
              <w:pStyle w:val="TAL"/>
            </w:pPr>
            <w:r w:rsidRPr="002C0185">
              <w:t>corresponding to K1 slots as per Table 9.2.3-1 in TS 38.213 [22] and dl-DataToUL-ACK in Table 4.6.3-112</w:t>
            </w:r>
          </w:p>
          <w:p w14:paraId="5B62B0D7" w14:textId="77777777" w:rsidR="00246A61" w:rsidRPr="002C0185" w:rsidRDefault="00246A61" w:rsidP="0001293A">
            <w:pPr>
              <w:pStyle w:val="TAL"/>
            </w:pPr>
            <w:r w:rsidRPr="002C0185">
              <w:t xml:space="preserve">For FDD </w:t>
            </w:r>
          </w:p>
          <w:p w14:paraId="74271FB0" w14:textId="77777777" w:rsidR="00246A61" w:rsidRPr="002C0185" w:rsidRDefault="00246A61" w:rsidP="0001293A">
            <w:pPr>
              <w:pStyle w:val="TAL"/>
            </w:pPr>
            <w:r w:rsidRPr="002C0185">
              <w:t>K1 = 2</w:t>
            </w:r>
          </w:p>
        </w:tc>
        <w:tc>
          <w:tcPr>
            <w:tcW w:w="1660" w:type="dxa"/>
            <w:shd w:val="clear" w:color="auto" w:fill="auto"/>
            <w:noWrap/>
            <w:vAlign w:val="center"/>
          </w:tcPr>
          <w:p w14:paraId="1BF79F3F" w14:textId="77777777" w:rsidR="00246A61" w:rsidRPr="002C0185" w:rsidRDefault="00246A61" w:rsidP="0001293A">
            <w:pPr>
              <w:pStyle w:val="TAC"/>
            </w:pPr>
          </w:p>
        </w:tc>
      </w:tr>
    </w:tbl>
    <w:p w14:paraId="18852682" w14:textId="77777777" w:rsidR="00246A61" w:rsidRPr="002C0185" w:rsidRDefault="00246A61" w:rsidP="00604D38"/>
    <w:p w14:paraId="58CCE85C" w14:textId="77777777" w:rsidR="00627D88" w:rsidRPr="002C0185" w:rsidRDefault="00627D88" w:rsidP="00627D88">
      <w:pPr>
        <w:pStyle w:val="Heading3"/>
      </w:pPr>
      <w:bookmarkStart w:id="552" w:name="_Toc21354272"/>
      <w:bookmarkStart w:id="553" w:name="_Toc27749922"/>
      <w:r w:rsidRPr="002C0185">
        <w:t>7.2.3</w:t>
      </w:r>
      <w:r w:rsidRPr="002C0185">
        <w:tab/>
        <w:t>Default test frequencies</w:t>
      </w:r>
    </w:p>
    <w:p w14:paraId="47FAF05B" w14:textId="77777777" w:rsidR="00627D88" w:rsidRPr="002C0185" w:rsidRDefault="00627D88" w:rsidP="00627D88">
      <w:pPr>
        <w:pStyle w:val="Heading4"/>
      </w:pPr>
      <w:r w:rsidRPr="002C0185">
        <w:t>7.2.3.1</w:t>
      </w:r>
      <w:r w:rsidRPr="002C0185">
        <w:tab/>
        <w:t>Default test frequencies FR1 NR operating bands</w:t>
      </w:r>
    </w:p>
    <w:p w14:paraId="00E3B239" w14:textId="77777777" w:rsidR="00627D88" w:rsidRPr="002C0185" w:rsidRDefault="00627D88" w:rsidP="00627D88">
      <w:r w:rsidRPr="002C0185">
        <w:t>For FR1 NR operating bands the test frequencies for RRM testing are specified in clause 4.3.1.1.</w:t>
      </w:r>
    </w:p>
    <w:p w14:paraId="3A38DC0C" w14:textId="77777777" w:rsidR="00627D88" w:rsidRPr="002C0185" w:rsidRDefault="00627D88" w:rsidP="00627D88">
      <w:pPr>
        <w:pStyle w:val="Heading4"/>
      </w:pPr>
      <w:r w:rsidRPr="002C0185">
        <w:t>7.2.3.2</w:t>
      </w:r>
      <w:r w:rsidRPr="002C0185">
        <w:tab/>
        <w:t>Default test frequencies FR2 operating bands</w:t>
      </w:r>
    </w:p>
    <w:p w14:paraId="325E79B3" w14:textId="77777777" w:rsidR="00627D88" w:rsidRPr="002C0185" w:rsidRDefault="00627D88" w:rsidP="00627D88">
      <w:pPr>
        <w:pStyle w:val="H6"/>
        <w:sectPr w:rsidR="00627D88" w:rsidRPr="002C0185" w:rsidSect="00086E64">
          <w:footnotePr>
            <w:numRestart w:val="eachSect"/>
          </w:footnotePr>
          <w:pgSz w:w="11907" w:h="16840" w:code="9"/>
          <w:pgMar w:top="1418" w:right="1134" w:bottom="1134" w:left="1134" w:header="680" w:footer="567" w:gutter="0"/>
          <w:cols w:space="720"/>
          <w:docGrid w:linePitch="272"/>
        </w:sectPr>
      </w:pPr>
    </w:p>
    <w:p w14:paraId="6D6F95F3" w14:textId="77777777" w:rsidR="00627D88" w:rsidRPr="002C0185" w:rsidRDefault="00627D88" w:rsidP="00627D88">
      <w:pPr>
        <w:pStyle w:val="H6"/>
      </w:pPr>
      <w:bookmarkStart w:id="554" w:name="_CR7_2_3_2_1"/>
      <w:bookmarkStart w:id="555" w:name="_Hlk56082770"/>
      <w:r w:rsidRPr="002C0185">
        <w:t>7.2.3.2.1</w:t>
      </w:r>
      <w:r w:rsidRPr="002C0185">
        <w:tab/>
        <w:t>Reference test frequencies for NR operating band n257</w:t>
      </w:r>
    </w:p>
    <w:p w14:paraId="6CD887E1" w14:textId="77777777" w:rsidR="00627D88" w:rsidRPr="002C0185" w:rsidRDefault="00627D88" w:rsidP="00627D88">
      <w:pPr>
        <w:pStyle w:val="TH"/>
      </w:pPr>
      <w:bookmarkStart w:id="556" w:name="_CRTable7_2_3_2_11"/>
      <w:bookmarkEnd w:id="554"/>
      <w:r w:rsidRPr="002C0185">
        <w:t xml:space="preserve">Table </w:t>
      </w:r>
      <w:bookmarkEnd w:id="556"/>
      <w:r w:rsidRPr="002C0185">
        <w:t>7.2.3.2.1-1: Test frequencies for NR operating band n257 (SCS 120 kHz, ΔF</w:t>
      </w:r>
      <w:r w:rsidRPr="002C0185">
        <w:rPr>
          <w:vertAlign w:val="subscript"/>
        </w:rPr>
        <w:t>Raster</w:t>
      </w:r>
      <w:r w:rsidRPr="002C0185">
        <w:t xml:space="preserve"> 120 kHz, SSB SCS=120kHz, kSSB=0 and Offset(RBs)=0)</w:t>
      </w:r>
    </w:p>
    <w:tbl>
      <w:tblPr>
        <w:tblW w:w="14535" w:type="dxa"/>
        <w:tblInd w:w="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09EAB34F" w14:textId="77777777" w:rsidTr="004D5CE2">
        <w:tc>
          <w:tcPr>
            <w:tcW w:w="788" w:type="dxa"/>
            <w:tcBorders>
              <w:top w:val="single" w:sz="4" w:space="0" w:color="auto"/>
              <w:left w:val="single" w:sz="4" w:space="0" w:color="auto"/>
              <w:bottom w:val="single" w:sz="4" w:space="0" w:color="auto"/>
              <w:right w:val="single" w:sz="4" w:space="0" w:color="auto"/>
            </w:tcBorders>
            <w:hideMark/>
          </w:tcPr>
          <w:p w14:paraId="49E1C5A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7567E4A4"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2DBB4D0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58703A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27A3C5A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50E37DE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4261CAA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3CA84A4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F37397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4A3C393"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3992AD3A"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4B0C673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35E02DA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7443370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1A20012"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4EE9A32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4250F98" w14:textId="36CB337C"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211340B8" wp14:editId="143E5839">
                  <wp:extent cx="304800"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4CD420C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00FAFF3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381D90E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614E044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0906185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49E09C9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48E3542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541FF7B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697007D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5C49C664" w14:textId="77777777" w:rsidTr="004D5CE2">
        <w:trPr>
          <w:trHeight w:val="151"/>
        </w:trPr>
        <w:tc>
          <w:tcPr>
            <w:tcW w:w="788" w:type="dxa"/>
            <w:tcBorders>
              <w:top w:val="single" w:sz="4" w:space="0" w:color="auto"/>
              <w:left w:val="single" w:sz="4" w:space="0" w:color="auto"/>
              <w:bottom w:val="nil"/>
              <w:right w:val="single" w:sz="4" w:space="0" w:color="auto"/>
            </w:tcBorders>
            <w:hideMark/>
          </w:tcPr>
          <w:p w14:paraId="0BED8125"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318018B2"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1A403D9B" w14:textId="77777777" w:rsidR="00627D88" w:rsidRPr="002C0185" w:rsidRDefault="00627D88" w:rsidP="004D5CE2">
            <w:pPr>
              <w:pStyle w:val="TAC"/>
              <w:rPr>
                <w:rFonts w:cs="Arial"/>
                <w:szCs w:val="18"/>
              </w:rPr>
            </w:pPr>
            <w:r w:rsidRPr="002C0185">
              <w:rPr>
                <w:rFonts w:cs="Arial"/>
                <w:szCs w:val="18"/>
              </w:rPr>
              <w:t>Downlink</w:t>
            </w:r>
          </w:p>
          <w:p w14:paraId="2D882E17" w14:textId="77777777" w:rsidR="00627D88" w:rsidRPr="002C0185" w:rsidRDefault="00627D88" w:rsidP="004D5CE2">
            <w:pPr>
              <w:pStyle w:val="TAC"/>
              <w:rPr>
                <w:rFonts w:cs="Arial"/>
                <w:szCs w:val="18"/>
              </w:rPr>
            </w:pPr>
            <w:r w:rsidRPr="002C0185">
              <w:rPr>
                <w:rFonts w:cs="Arial"/>
                <w:szCs w:val="18"/>
              </w:rPr>
              <w:t>&amp;</w:t>
            </w:r>
          </w:p>
          <w:p w14:paraId="5C5CE678" w14:textId="77777777" w:rsidR="00627D88" w:rsidRPr="002C0185" w:rsidRDefault="00627D88" w:rsidP="004D5CE2">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730279AF"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1032496" w14:textId="77777777" w:rsidR="00627D88" w:rsidRPr="002C0185" w:rsidRDefault="00627D88" w:rsidP="004D5CE2">
            <w:pPr>
              <w:pStyle w:val="TAC"/>
            </w:pPr>
            <w:r w:rsidRPr="002C0185">
              <w:rPr>
                <w:rFonts w:cs="Arial"/>
                <w:szCs w:val="18"/>
              </w:rPr>
              <w:t>28015.68</w:t>
            </w:r>
          </w:p>
        </w:tc>
        <w:tc>
          <w:tcPr>
            <w:tcW w:w="992" w:type="dxa"/>
            <w:tcBorders>
              <w:top w:val="single" w:sz="4" w:space="0" w:color="auto"/>
              <w:left w:val="single" w:sz="4" w:space="0" w:color="auto"/>
              <w:bottom w:val="single" w:sz="4" w:space="0" w:color="auto"/>
              <w:right w:val="single" w:sz="4" w:space="0" w:color="auto"/>
            </w:tcBorders>
            <w:hideMark/>
          </w:tcPr>
          <w:p w14:paraId="309F6BA1" w14:textId="77777777" w:rsidR="00627D88" w:rsidRPr="002C0185" w:rsidRDefault="00627D88" w:rsidP="004D5CE2">
            <w:pPr>
              <w:pStyle w:val="TAC"/>
            </w:pPr>
            <w:r w:rsidRPr="002C0185">
              <w:rPr>
                <w:rFonts w:cs="Arial"/>
                <w:szCs w:val="18"/>
              </w:rPr>
              <w:t>2079427</w:t>
            </w:r>
          </w:p>
        </w:tc>
        <w:tc>
          <w:tcPr>
            <w:tcW w:w="993" w:type="dxa"/>
            <w:tcBorders>
              <w:top w:val="single" w:sz="4" w:space="0" w:color="auto"/>
              <w:left w:val="single" w:sz="4" w:space="0" w:color="auto"/>
              <w:bottom w:val="single" w:sz="4" w:space="0" w:color="auto"/>
              <w:right w:val="single" w:sz="4" w:space="0" w:color="auto"/>
            </w:tcBorders>
            <w:hideMark/>
          </w:tcPr>
          <w:p w14:paraId="6EF0D0DC" w14:textId="77777777" w:rsidR="00627D88" w:rsidRPr="002C0185" w:rsidRDefault="00627D88" w:rsidP="004D5CE2">
            <w:pPr>
              <w:pStyle w:val="TAC"/>
            </w:pPr>
            <w:r w:rsidRPr="002C0185">
              <w:rPr>
                <w:rFonts w:cs="Arial"/>
                <w:szCs w:val="18"/>
              </w:rPr>
              <w:t>27968.16</w:t>
            </w:r>
          </w:p>
        </w:tc>
        <w:tc>
          <w:tcPr>
            <w:tcW w:w="992" w:type="dxa"/>
            <w:tcBorders>
              <w:top w:val="single" w:sz="4" w:space="0" w:color="auto"/>
              <w:left w:val="single" w:sz="4" w:space="0" w:color="auto"/>
              <w:bottom w:val="single" w:sz="4" w:space="0" w:color="auto"/>
              <w:right w:val="single" w:sz="4" w:space="0" w:color="auto"/>
            </w:tcBorders>
            <w:hideMark/>
          </w:tcPr>
          <w:p w14:paraId="27896BCE" w14:textId="77777777" w:rsidR="00627D88" w:rsidRPr="002C0185" w:rsidRDefault="00627D88" w:rsidP="004D5CE2">
            <w:pPr>
              <w:pStyle w:val="TAC"/>
            </w:pPr>
            <w:r w:rsidRPr="002C0185">
              <w:rPr>
                <w:rFonts w:cs="Arial"/>
                <w:szCs w:val="18"/>
              </w:rPr>
              <w:t>2078635</w:t>
            </w:r>
          </w:p>
        </w:tc>
        <w:tc>
          <w:tcPr>
            <w:tcW w:w="992" w:type="dxa"/>
            <w:tcBorders>
              <w:top w:val="single" w:sz="4" w:space="0" w:color="auto"/>
              <w:left w:val="single" w:sz="4" w:space="0" w:color="auto"/>
              <w:bottom w:val="single" w:sz="4" w:space="0" w:color="auto"/>
              <w:right w:val="single" w:sz="4" w:space="0" w:color="auto"/>
            </w:tcBorders>
            <w:hideMark/>
          </w:tcPr>
          <w:p w14:paraId="5DF97641"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463A9333" w14:textId="77777777" w:rsidR="00627D88" w:rsidRPr="002C0185" w:rsidRDefault="00627D88" w:rsidP="004D5CE2">
            <w:pPr>
              <w:pStyle w:val="TAC"/>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502DE178" w14:textId="77777777" w:rsidR="00627D88" w:rsidRPr="002C0185" w:rsidRDefault="00627D88" w:rsidP="004D5CE2">
            <w:pPr>
              <w:pStyle w:val="TAC"/>
            </w:pPr>
            <w:r w:rsidRPr="002C0185">
              <w:rPr>
                <w:rFonts w:cs="Arial"/>
                <w:szCs w:val="18"/>
              </w:rPr>
              <w:t>22472</w:t>
            </w:r>
          </w:p>
        </w:tc>
        <w:tc>
          <w:tcPr>
            <w:tcW w:w="992" w:type="dxa"/>
            <w:tcBorders>
              <w:top w:val="single" w:sz="4" w:space="0" w:color="auto"/>
              <w:left w:val="single" w:sz="4" w:space="0" w:color="auto"/>
              <w:bottom w:val="single" w:sz="4" w:space="0" w:color="auto"/>
              <w:right w:val="single" w:sz="4" w:space="0" w:color="auto"/>
            </w:tcBorders>
            <w:hideMark/>
          </w:tcPr>
          <w:p w14:paraId="0B2F9F8C" w14:textId="77777777" w:rsidR="00627D88" w:rsidRPr="002C0185" w:rsidRDefault="00627D88" w:rsidP="004D5CE2">
            <w:pPr>
              <w:pStyle w:val="TAC"/>
            </w:pPr>
            <w:r w:rsidRPr="002C0185">
              <w:rPr>
                <w:rFonts w:cs="Arial"/>
                <w:szCs w:val="18"/>
              </w:rPr>
              <w:t>2078875</w:t>
            </w:r>
          </w:p>
        </w:tc>
        <w:tc>
          <w:tcPr>
            <w:tcW w:w="709" w:type="dxa"/>
            <w:tcBorders>
              <w:top w:val="single" w:sz="4" w:space="0" w:color="auto"/>
              <w:left w:val="single" w:sz="4" w:space="0" w:color="auto"/>
              <w:bottom w:val="single" w:sz="4" w:space="0" w:color="auto"/>
              <w:right w:val="single" w:sz="4" w:space="0" w:color="auto"/>
            </w:tcBorders>
            <w:hideMark/>
          </w:tcPr>
          <w:p w14:paraId="3D08875D"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0B3DDBE5"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5F29A340" w14:textId="77777777" w:rsidR="00627D88" w:rsidRPr="002C0185" w:rsidRDefault="00627D88" w:rsidP="004D5CE2">
            <w:pPr>
              <w:pStyle w:val="TAC"/>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5B68BDE4" w14:textId="77777777" w:rsidR="00627D88" w:rsidRPr="002C0185" w:rsidRDefault="00627D88" w:rsidP="004D5CE2">
            <w:pPr>
              <w:pStyle w:val="TAC"/>
            </w:pPr>
            <w:r w:rsidRPr="002C0185">
              <w:rPr>
                <w:rFonts w:cs="Arial"/>
                <w:szCs w:val="18"/>
              </w:rPr>
              <w:t>0</w:t>
            </w:r>
          </w:p>
        </w:tc>
      </w:tr>
      <w:tr w:rsidR="007046C9" w:rsidRPr="002C0185" w14:paraId="18D721EE" w14:textId="77777777" w:rsidTr="004D5CE2">
        <w:trPr>
          <w:trHeight w:val="151"/>
        </w:trPr>
        <w:tc>
          <w:tcPr>
            <w:tcW w:w="788" w:type="dxa"/>
            <w:tcBorders>
              <w:top w:val="single" w:sz="4" w:space="0" w:color="auto"/>
              <w:left w:val="single" w:sz="4" w:space="0" w:color="auto"/>
              <w:bottom w:val="nil"/>
              <w:right w:val="single" w:sz="4" w:space="0" w:color="auto"/>
            </w:tcBorders>
          </w:tcPr>
          <w:p w14:paraId="781E8F35" w14:textId="3EB68B01" w:rsidR="007046C9" w:rsidRPr="002C0185" w:rsidRDefault="007046C9" w:rsidP="007046C9">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4768EE1F" w14:textId="7BFF8C3D" w:rsidR="007046C9" w:rsidRPr="002C0185" w:rsidRDefault="007046C9" w:rsidP="007046C9">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15B3E910" w14:textId="77777777" w:rsidR="007046C9" w:rsidRPr="002C0185" w:rsidRDefault="007046C9" w:rsidP="007046C9">
            <w:pPr>
              <w:pStyle w:val="TAC"/>
              <w:rPr>
                <w:rFonts w:cs="Arial"/>
                <w:szCs w:val="18"/>
              </w:rPr>
            </w:pPr>
            <w:r w:rsidRPr="002C0185">
              <w:rPr>
                <w:rFonts w:cs="Arial"/>
                <w:szCs w:val="18"/>
              </w:rPr>
              <w:t>Downlink</w:t>
            </w:r>
          </w:p>
          <w:p w14:paraId="3200C9AE" w14:textId="77777777" w:rsidR="007046C9" w:rsidRPr="002C0185" w:rsidRDefault="007046C9" w:rsidP="007046C9">
            <w:pPr>
              <w:pStyle w:val="TAC"/>
              <w:rPr>
                <w:rFonts w:cs="Arial"/>
                <w:szCs w:val="18"/>
              </w:rPr>
            </w:pPr>
            <w:r w:rsidRPr="002C0185">
              <w:rPr>
                <w:rFonts w:cs="Arial"/>
                <w:szCs w:val="18"/>
              </w:rPr>
              <w:t>&amp;</w:t>
            </w:r>
          </w:p>
          <w:p w14:paraId="1F83FD7F" w14:textId="6345DAE5" w:rsidR="007046C9" w:rsidRPr="002C0185" w:rsidRDefault="007046C9" w:rsidP="007046C9">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25A0A9A2" w14:textId="09EB765C" w:rsidR="007046C9" w:rsidRPr="002C0185" w:rsidRDefault="007046C9" w:rsidP="007046C9">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F98840B" w14:textId="292861DE" w:rsidR="007046C9" w:rsidRPr="002C0185" w:rsidRDefault="007046C9" w:rsidP="007046C9">
            <w:pPr>
              <w:pStyle w:val="TAC"/>
              <w:rPr>
                <w:rFonts w:cs="Arial"/>
                <w:szCs w:val="18"/>
              </w:rPr>
            </w:pPr>
            <w:r w:rsidRPr="002C0185">
              <w:rPr>
                <w:rFonts w:cs="Arial"/>
                <w:szCs w:val="18"/>
              </w:rPr>
              <w:t>28119.36</w:t>
            </w:r>
          </w:p>
        </w:tc>
        <w:tc>
          <w:tcPr>
            <w:tcW w:w="992" w:type="dxa"/>
            <w:tcBorders>
              <w:top w:val="single" w:sz="4" w:space="0" w:color="auto"/>
              <w:left w:val="single" w:sz="4" w:space="0" w:color="auto"/>
              <w:bottom w:val="single" w:sz="4" w:space="0" w:color="auto"/>
              <w:right w:val="single" w:sz="4" w:space="0" w:color="auto"/>
            </w:tcBorders>
          </w:tcPr>
          <w:p w14:paraId="390E6BD2" w14:textId="0D3F4F34" w:rsidR="007046C9" w:rsidRPr="002C0185" w:rsidRDefault="007046C9" w:rsidP="007046C9">
            <w:pPr>
              <w:pStyle w:val="TAC"/>
              <w:rPr>
                <w:rFonts w:cs="Arial"/>
                <w:szCs w:val="18"/>
              </w:rPr>
            </w:pPr>
            <w:r w:rsidRPr="002C0185">
              <w:rPr>
                <w:rFonts w:cs="Arial"/>
                <w:szCs w:val="18"/>
              </w:rPr>
              <w:t>2081155</w:t>
            </w:r>
          </w:p>
        </w:tc>
        <w:tc>
          <w:tcPr>
            <w:tcW w:w="993" w:type="dxa"/>
            <w:tcBorders>
              <w:top w:val="single" w:sz="4" w:space="0" w:color="auto"/>
              <w:left w:val="single" w:sz="4" w:space="0" w:color="auto"/>
              <w:bottom w:val="single" w:sz="4" w:space="0" w:color="auto"/>
              <w:right w:val="single" w:sz="4" w:space="0" w:color="auto"/>
            </w:tcBorders>
          </w:tcPr>
          <w:p w14:paraId="794B1840" w14:textId="50CE314A" w:rsidR="007046C9" w:rsidRPr="002C0185" w:rsidRDefault="007046C9" w:rsidP="007046C9">
            <w:pPr>
              <w:pStyle w:val="TAC"/>
              <w:rPr>
                <w:rFonts w:cs="Arial"/>
                <w:szCs w:val="18"/>
              </w:rPr>
            </w:pPr>
            <w:r w:rsidRPr="002C0185">
              <w:rPr>
                <w:rFonts w:cs="Arial"/>
                <w:szCs w:val="18"/>
              </w:rPr>
              <w:t>28071.84</w:t>
            </w:r>
          </w:p>
        </w:tc>
        <w:tc>
          <w:tcPr>
            <w:tcW w:w="992" w:type="dxa"/>
            <w:tcBorders>
              <w:top w:val="single" w:sz="4" w:space="0" w:color="auto"/>
              <w:left w:val="single" w:sz="4" w:space="0" w:color="auto"/>
              <w:bottom w:val="single" w:sz="4" w:space="0" w:color="auto"/>
              <w:right w:val="single" w:sz="4" w:space="0" w:color="auto"/>
            </w:tcBorders>
          </w:tcPr>
          <w:p w14:paraId="50EE3B98" w14:textId="1145D4F4" w:rsidR="007046C9" w:rsidRPr="002C0185" w:rsidRDefault="007046C9" w:rsidP="007046C9">
            <w:pPr>
              <w:pStyle w:val="TAC"/>
              <w:rPr>
                <w:rFonts w:cs="Arial"/>
                <w:szCs w:val="18"/>
              </w:rPr>
            </w:pPr>
            <w:r w:rsidRPr="002C0185">
              <w:rPr>
                <w:rFonts w:cs="Arial"/>
                <w:szCs w:val="18"/>
              </w:rPr>
              <w:t>2080363</w:t>
            </w:r>
          </w:p>
        </w:tc>
        <w:tc>
          <w:tcPr>
            <w:tcW w:w="992" w:type="dxa"/>
            <w:tcBorders>
              <w:top w:val="single" w:sz="4" w:space="0" w:color="auto"/>
              <w:left w:val="single" w:sz="4" w:space="0" w:color="auto"/>
              <w:bottom w:val="single" w:sz="4" w:space="0" w:color="auto"/>
              <w:right w:val="single" w:sz="4" w:space="0" w:color="auto"/>
            </w:tcBorders>
          </w:tcPr>
          <w:p w14:paraId="5E71293B" w14:textId="3F074BCA" w:rsidR="007046C9" w:rsidRPr="002C0185" w:rsidRDefault="007046C9" w:rsidP="007046C9">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3647B5AB" w14:textId="15F3523C" w:rsidR="007046C9" w:rsidRPr="002C0185" w:rsidRDefault="007046C9" w:rsidP="007046C9">
            <w:pPr>
              <w:pStyle w:val="TAC"/>
              <w:rPr>
                <w:rFonts w:cs="Arial"/>
                <w:szCs w:val="18"/>
              </w:rPr>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781136E9" w14:textId="32A69712" w:rsidR="007046C9" w:rsidRPr="002C0185" w:rsidRDefault="007046C9" w:rsidP="007046C9">
            <w:pPr>
              <w:pStyle w:val="TAC"/>
              <w:rPr>
                <w:rFonts w:cs="Arial"/>
                <w:szCs w:val="18"/>
              </w:rPr>
            </w:pPr>
            <w:r w:rsidRPr="002C0185">
              <w:rPr>
                <w:rFonts w:cs="Arial"/>
                <w:szCs w:val="18"/>
              </w:rPr>
              <w:t>22478</w:t>
            </w:r>
          </w:p>
        </w:tc>
        <w:tc>
          <w:tcPr>
            <w:tcW w:w="992" w:type="dxa"/>
            <w:tcBorders>
              <w:top w:val="single" w:sz="4" w:space="0" w:color="auto"/>
              <w:left w:val="single" w:sz="4" w:space="0" w:color="auto"/>
              <w:bottom w:val="single" w:sz="4" w:space="0" w:color="auto"/>
              <w:right w:val="single" w:sz="4" w:space="0" w:color="auto"/>
            </w:tcBorders>
          </w:tcPr>
          <w:p w14:paraId="47748806" w14:textId="3BFE6E1F" w:rsidR="007046C9" w:rsidRPr="002C0185" w:rsidRDefault="007046C9" w:rsidP="007046C9">
            <w:pPr>
              <w:pStyle w:val="TAC"/>
              <w:rPr>
                <w:rFonts w:cs="Arial"/>
                <w:szCs w:val="18"/>
              </w:rPr>
            </w:pPr>
            <w:r w:rsidRPr="002C0185">
              <w:rPr>
                <w:rFonts w:cs="Arial"/>
                <w:szCs w:val="18"/>
              </w:rPr>
              <w:t>2080603</w:t>
            </w:r>
          </w:p>
        </w:tc>
        <w:tc>
          <w:tcPr>
            <w:tcW w:w="709" w:type="dxa"/>
            <w:tcBorders>
              <w:top w:val="single" w:sz="4" w:space="0" w:color="auto"/>
              <w:left w:val="single" w:sz="4" w:space="0" w:color="auto"/>
              <w:bottom w:val="single" w:sz="4" w:space="0" w:color="auto"/>
              <w:right w:val="single" w:sz="4" w:space="0" w:color="auto"/>
            </w:tcBorders>
          </w:tcPr>
          <w:p w14:paraId="5C931FED" w14:textId="2AD37A46" w:rsidR="007046C9" w:rsidRPr="002C0185" w:rsidRDefault="007046C9" w:rsidP="007046C9">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133CA775" w14:textId="0E068F32" w:rsidR="007046C9" w:rsidRPr="002C0185" w:rsidRDefault="007046C9" w:rsidP="007046C9">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18F0FD9C" w14:textId="2CB03ABF" w:rsidR="007046C9" w:rsidRPr="002C0185" w:rsidRDefault="007046C9" w:rsidP="007046C9">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703E15CC" w14:textId="7FCA7318" w:rsidR="007046C9" w:rsidRPr="002C0185" w:rsidRDefault="007046C9" w:rsidP="007046C9">
            <w:pPr>
              <w:pStyle w:val="TAC"/>
              <w:rPr>
                <w:rFonts w:cs="Arial"/>
                <w:szCs w:val="18"/>
              </w:rPr>
            </w:pPr>
            <w:r w:rsidRPr="002C0185">
              <w:rPr>
                <w:rFonts w:cs="Arial"/>
                <w:szCs w:val="18"/>
              </w:rPr>
              <w:t>0</w:t>
            </w:r>
          </w:p>
        </w:tc>
      </w:tr>
      <w:tr w:rsidR="00627D88" w:rsidRPr="002C0185" w14:paraId="1B9B9ADB" w14:textId="77777777" w:rsidTr="004D5CE2">
        <w:tc>
          <w:tcPr>
            <w:tcW w:w="14535" w:type="dxa"/>
            <w:gridSpan w:val="16"/>
            <w:tcBorders>
              <w:top w:val="single" w:sz="4" w:space="0" w:color="auto"/>
              <w:left w:val="single" w:sz="4" w:space="0" w:color="auto"/>
              <w:bottom w:val="single" w:sz="4" w:space="0" w:color="auto"/>
              <w:right w:val="single" w:sz="4" w:space="0" w:color="auto"/>
            </w:tcBorders>
            <w:hideMark/>
          </w:tcPr>
          <w:p w14:paraId="154CE01E"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413EA70E"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3B908413" w14:textId="77777777" w:rsidR="00627D88" w:rsidRPr="002C0185" w:rsidRDefault="00627D88" w:rsidP="00B4600B"/>
    <w:p w14:paraId="32278F71" w14:textId="77777777" w:rsidR="00627D88" w:rsidRPr="002C0185" w:rsidRDefault="00627D88" w:rsidP="00627D88">
      <w:pPr>
        <w:pStyle w:val="TH"/>
      </w:pPr>
      <w:bookmarkStart w:id="557" w:name="_CRTable7_2_3_2_12"/>
      <w:r w:rsidRPr="002C0185">
        <w:t xml:space="preserve">Table </w:t>
      </w:r>
      <w:bookmarkEnd w:id="557"/>
      <w:r w:rsidRPr="002C0185">
        <w:t>7.2.3.2.1-2: Test frequencies for NR operating band n257 (SCS 120 kHz, ΔF</w:t>
      </w:r>
      <w:r w:rsidRPr="002C0185">
        <w:rPr>
          <w:vertAlign w:val="subscript"/>
        </w:rPr>
        <w:t xml:space="preserve">Raster </w:t>
      </w:r>
      <w:r w:rsidRPr="002C0185">
        <w:t>120 kHz, SSB SCS=240kHz, kSSB=0 and Offset(RBs)=0)</w:t>
      </w:r>
    </w:p>
    <w:tbl>
      <w:tblPr>
        <w:tblW w:w="14535" w:type="dxa"/>
        <w:tblInd w:w="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6E5E45A1" w14:textId="77777777" w:rsidTr="004D5CE2">
        <w:tc>
          <w:tcPr>
            <w:tcW w:w="788" w:type="dxa"/>
            <w:tcBorders>
              <w:top w:val="single" w:sz="4" w:space="0" w:color="auto"/>
              <w:left w:val="single" w:sz="4" w:space="0" w:color="auto"/>
              <w:bottom w:val="single" w:sz="4" w:space="0" w:color="auto"/>
              <w:right w:val="single" w:sz="4" w:space="0" w:color="auto"/>
            </w:tcBorders>
            <w:hideMark/>
          </w:tcPr>
          <w:bookmarkEnd w:id="555"/>
          <w:p w14:paraId="32B6A0E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23481A0F"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201C7E4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0243E1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096D930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4BAD40C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509A784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510551F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5425B16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45141D0E"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2FAB6AFE"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5E3461F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1AA057A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450016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C52B4CB"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6BEEAA8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3E120F7C" w14:textId="2C285B45"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7AA69527" wp14:editId="2E87D5F8">
                  <wp:extent cx="3048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55E8D24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5FD8AE0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169975D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184AD2D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0988114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440B6B9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52C674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1383420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2D88A63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471DA159" w14:textId="77777777" w:rsidTr="004D5CE2">
        <w:trPr>
          <w:trHeight w:val="151"/>
        </w:trPr>
        <w:tc>
          <w:tcPr>
            <w:tcW w:w="788" w:type="dxa"/>
            <w:tcBorders>
              <w:top w:val="single" w:sz="4" w:space="0" w:color="auto"/>
              <w:left w:val="single" w:sz="4" w:space="0" w:color="auto"/>
              <w:bottom w:val="nil"/>
              <w:right w:val="single" w:sz="4" w:space="0" w:color="auto"/>
            </w:tcBorders>
            <w:hideMark/>
          </w:tcPr>
          <w:p w14:paraId="31A218AA"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3299103E"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3510F63D" w14:textId="77777777" w:rsidR="00627D88" w:rsidRPr="002C0185" w:rsidRDefault="00627D88" w:rsidP="004D5CE2">
            <w:pPr>
              <w:pStyle w:val="TAC"/>
              <w:rPr>
                <w:rFonts w:cs="Arial"/>
                <w:szCs w:val="18"/>
              </w:rPr>
            </w:pPr>
            <w:r w:rsidRPr="002C0185">
              <w:rPr>
                <w:rFonts w:cs="Arial"/>
                <w:szCs w:val="18"/>
              </w:rPr>
              <w:t>Downlink</w:t>
            </w:r>
          </w:p>
          <w:p w14:paraId="66C34239" w14:textId="77777777" w:rsidR="00627D88" w:rsidRPr="002C0185" w:rsidRDefault="00627D88" w:rsidP="004D5CE2">
            <w:pPr>
              <w:pStyle w:val="TAC"/>
              <w:rPr>
                <w:rFonts w:cs="Arial"/>
                <w:szCs w:val="18"/>
              </w:rPr>
            </w:pPr>
            <w:r w:rsidRPr="002C0185">
              <w:rPr>
                <w:rFonts w:cs="Arial"/>
                <w:szCs w:val="18"/>
              </w:rPr>
              <w:t>&amp;</w:t>
            </w:r>
          </w:p>
          <w:p w14:paraId="6BD06A28"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35857E7D"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5D5241EC" w14:textId="77777777" w:rsidR="00627D88" w:rsidRPr="002C0185" w:rsidRDefault="00627D88" w:rsidP="004D5CE2">
            <w:pPr>
              <w:pStyle w:val="TAC"/>
            </w:pPr>
            <w:r w:rsidRPr="002C0185">
              <w:rPr>
                <w:rFonts w:cs="Arial"/>
                <w:szCs w:val="18"/>
              </w:rPr>
              <w:t>28001.28</w:t>
            </w:r>
          </w:p>
        </w:tc>
        <w:tc>
          <w:tcPr>
            <w:tcW w:w="992" w:type="dxa"/>
            <w:tcBorders>
              <w:top w:val="single" w:sz="4" w:space="0" w:color="auto"/>
              <w:left w:val="single" w:sz="4" w:space="0" w:color="auto"/>
              <w:bottom w:val="single" w:sz="4" w:space="0" w:color="auto"/>
              <w:right w:val="single" w:sz="4" w:space="0" w:color="auto"/>
            </w:tcBorders>
            <w:hideMark/>
          </w:tcPr>
          <w:p w14:paraId="37B7E3A3" w14:textId="77777777" w:rsidR="00627D88" w:rsidRPr="002C0185" w:rsidRDefault="00627D88" w:rsidP="004D5CE2">
            <w:pPr>
              <w:pStyle w:val="TAC"/>
            </w:pPr>
            <w:r w:rsidRPr="002C0185">
              <w:rPr>
                <w:rFonts w:cs="Arial"/>
                <w:szCs w:val="18"/>
              </w:rPr>
              <w:t>2079187</w:t>
            </w:r>
          </w:p>
        </w:tc>
        <w:tc>
          <w:tcPr>
            <w:tcW w:w="993" w:type="dxa"/>
            <w:tcBorders>
              <w:top w:val="single" w:sz="4" w:space="0" w:color="auto"/>
              <w:left w:val="single" w:sz="4" w:space="0" w:color="auto"/>
              <w:bottom w:val="single" w:sz="4" w:space="0" w:color="auto"/>
              <w:right w:val="single" w:sz="4" w:space="0" w:color="auto"/>
            </w:tcBorders>
            <w:hideMark/>
          </w:tcPr>
          <w:p w14:paraId="24A4A315" w14:textId="77777777" w:rsidR="00627D88" w:rsidRPr="002C0185" w:rsidRDefault="00627D88" w:rsidP="004D5CE2">
            <w:pPr>
              <w:pStyle w:val="TAC"/>
            </w:pPr>
            <w:r w:rsidRPr="002C0185">
              <w:rPr>
                <w:rFonts w:cs="Arial"/>
                <w:szCs w:val="18"/>
              </w:rPr>
              <w:t>27953.76</w:t>
            </w:r>
          </w:p>
        </w:tc>
        <w:tc>
          <w:tcPr>
            <w:tcW w:w="992" w:type="dxa"/>
            <w:tcBorders>
              <w:top w:val="single" w:sz="4" w:space="0" w:color="auto"/>
              <w:left w:val="single" w:sz="4" w:space="0" w:color="auto"/>
              <w:bottom w:val="single" w:sz="4" w:space="0" w:color="auto"/>
              <w:right w:val="single" w:sz="4" w:space="0" w:color="auto"/>
            </w:tcBorders>
            <w:hideMark/>
          </w:tcPr>
          <w:p w14:paraId="5B111F50" w14:textId="77777777" w:rsidR="00627D88" w:rsidRPr="002C0185" w:rsidRDefault="00627D88" w:rsidP="004D5CE2">
            <w:pPr>
              <w:pStyle w:val="TAC"/>
            </w:pPr>
            <w:r w:rsidRPr="002C0185">
              <w:rPr>
                <w:rFonts w:cs="Arial"/>
                <w:szCs w:val="18"/>
              </w:rPr>
              <w:t>2078395</w:t>
            </w:r>
          </w:p>
        </w:tc>
        <w:tc>
          <w:tcPr>
            <w:tcW w:w="992" w:type="dxa"/>
            <w:tcBorders>
              <w:top w:val="single" w:sz="4" w:space="0" w:color="auto"/>
              <w:left w:val="single" w:sz="4" w:space="0" w:color="auto"/>
              <w:bottom w:val="single" w:sz="4" w:space="0" w:color="auto"/>
              <w:right w:val="single" w:sz="4" w:space="0" w:color="auto"/>
            </w:tcBorders>
            <w:hideMark/>
          </w:tcPr>
          <w:p w14:paraId="3AEB333A"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6C1918E0" w14:textId="77777777" w:rsidR="00627D88" w:rsidRPr="002C0185" w:rsidRDefault="00627D88" w:rsidP="004D5CE2">
            <w:pPr>
              <w:pStyle w:val="TAC"/>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19DC3D4B" w14:textId="77777777" w:rsidR="00627D88" w:rsidRPr="002C0185" w:rsidRDefault="00627D88" w:rsidP="004D5CE2">
            <w:pPr>
              <w:pStyle w:val="TAC"/>
            </w:pPr>
            <w:r w:rsidRPr="002C0185">
              <w:rPr>
                <w:rFonts w:cs="Arial"/>
                <w:szCs w:val="18"/>
              </w:rPr>
              <w:t>22472</w:t>
            </w:r>
          </w:p>
        </w:tc>
        <w:tc>
          <w:tcPr>
            <w:tcW w:w="992" w:type="dxa"/>
            <w:tcBorders>
              <w:top w:val="single" w:sz="4" w:space="0" w:color="auto"/>
              <w:left w:val="single" w:sz="4" w:space="0" w:color="auto"/>
              <w:bottom w:val="single" w:sz="4" w:space="0" w:color="auto"/>
              <w:right w:val="single" w:sz="4" w:space="0" w:color="auto"/>
            </w:tcBorders>
            <w:hideMark/>
          </w:tcPr>
          <w:p w14:paraId="312819B9" w14:textId="77777777" w:rsidR="00627D88" w:rsidRPr="002C0185" w:rsidRDefault="00627D88" w:rsidP="004D5CE2">
            <w:pPr>
              <w:pStyle w:val="TAC"/>
            </w:pPr>
            <w:r w:rsidRPr="002C0185">
              <w:rPr>
                <w:rFonts w:cs="Arial"/>
                <w:szCs w:val="18"/>
              </w:rPr>
              <w:t>2078875</w:t>
            </w:r>
          </w:p>
        </w:tc>
        <w:tc>
          <w:tcPr>
            <w:tcW w:w="709" w:type="dxa"/>
            <w:tcBorders>
              <w:top w:val="single" w:sz="4" w:space="0" w:color="auto"/>
              <w:left w:val="single" w:sz="4" w:space="0" w:color="auto"/>
              <w:bottom w:val="single" w:sz="4" w:space="0" w:color="auto"/>
              <w:right w:val="single" w:sz="4" w:space="0" w:color="auto"/>
            </w:tcBorders>
            <w:hideMark/>
          </w:tcPr>
          <w:p w14:paraId="6A6F9FE0"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57555420"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7F894436" w14:textId="5C05F2B8" w:rsidR="00627D88" w:rsidRPr="002C0185" w:rsidRDefault="00026748" w:rsidP="004D5CE2">
            <w:pPr>
              <w:pStyle w:val="TAC"/>
            </w:pPr>
            <w:r w:rsidRPr="002C0185">
              <w:rPr>
                <w:rFonts w:cs="Arial"/>
                <w:szCs w:val="18"/>
              </w:rPr>
              <w:t>2</w:t>
            </w:r>
            <w:r w:rsidR="00627D88" w:rsidRPr="002C0185">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500ABDBB" w14:textId="77777777" w:rsidR="00627D88" w:rsidRPr="002C0185" w:rsidRDefault="00627D88" w:rsidP="004D5CE2">
            <w:pPr>
              <w:pStyle w:val="TAC"/>
            </w:pPr>
            <w:r w:rsidRPr="002C0185">
              <w:rPr>
                <w:rFonts w:cs="Arial"/>
                <w:szCs w:val="18"/>
              </w:rPr>
              <w:t>0</w:t>
            </w:r>
          </w:p>
        </w:tc>
      </w:tr>
      <w:tr w:rsidR="007046C9" w:rsidRPr="002C0185" w14:paraId="30CB0AC3" w14:textId="77777777" w:rsidTr="004D5CE2">
        <w:trPr>
          <w:trHeight w:val="151"/>
        </w:trPr>
        <w:tc>
          <w:tcPr>
            <w:tcW w:w="788" w:type="dxa"/>
            <w:tcBorders>
              <w:top w:val="single" w:sz="4" w:space="0" w:color="auto"/>
              <w:left w:val="single" w:sz="4" w:space="0" w:color="auto"/>
              <w:bottom w:val="nil"/>
              <w:right w:val="single" w:sz="4" w:space="0" w:color="auto"/>
            </w:tcBorders>
          </w:tcPr>
          <w:p w14:paraId="5F7187F1" w14:textId="5EB84DCA" w:rsidR="007046C9" w:rsidRPr="002C0185" w:rsidRDefault="007046C9" w:rsidP="007046C9">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21790DA2" w14:textId="5F8D16CC" w:rsidR="007046C9" w:rsidRPr="002C0185" w:rsidRDefault="007046C9" w:rsidP="007046C9">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42B076D6" w14:textId="77777777" w:rsidR="007046C9" w:rsidRPr="002C0185" w:rsidRDefault="007046C9" w:rsidP="007046C9">
            <w:pPr>
              <w:pStyle w:val="TAC"/>
              <w:rPr>
                <w:rFonts w:cs="Arial"/>
                <w:szCs w:val="18"/>
              </w:rPr>
            </w:pPr>
            <w:r w:rsidRPr="002C0185">
              <w:rPr>
                <w:rFonts w:cs="Arial"/>
                <w:szCs w:val="18"/>
              </w:rPr>
              <w:t>Downlink</w:t>
            </w:r>
          </w:p>
          <w:p w14:paraId="06CBCAB5" w14:textId="77777777" w:rsidR="007046C9" w:rsidRPr="002C0185" w:rsidRDefault="007046C9" w:rsidP="007046C9">
            <w:pPr>
              <w:pStyle w:val="TAC"/>
              <w:rPr>
                <w:rFonts w:cs="Arial"/>
                <w:szCs w:val="18"/>
              </w:rPr>
            </w:pPr>
            <w:r w:rsidRPr="002C0185">
              <w:rPr>
                <w:rFonts w:cs="Arial"/>
                <w:szCs w:val="18"/>
              </w:rPr>
              <w:t>&amp;</w:t>
            </w:r>
          </w:p>
          <w:p w14:paraId="3C0CB49A" w14:textId="532C48DC" w:rsidR="007046C9" w:rsidRPr="002C0185" w:rsidRDefault="007046C9" w:rsidP="007046C9">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4E794CFD" w14:textId="64F40838" w:rsidR="007046C9" w:rsidRPr="002C0185" w:rsidRDefault="007046C9" w:rsidP="007046C9">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E8B65F8" w14:textId="00EC468E" w:rsidR="007046C9" w:rsidRPr="002C0185" w:rsidRDefault="007046C9" w:rsidP="007046C9">
            <w:pPr>
              <w:pStyle w:val="TAC"/>
              <w:rPr>
                <w:rFonts w:cs="Arial"/>
                <w:szCs w:val="18"/>
              </w:rPr>
            </w:pPr>
            <w:r w:rsidRPr="002C0185">
              <w:rPr>
                <w:rFonts w:cs="Arial"/>
                <w:szCs w:val="18"/>
              </w:rPr>
              <w:t>28104.96</w:t>
            </w:r>
          </w:p>
        </w:tc>
        <w:tc>
          <w:tcPr>
            <w:tcW w:w="992" w:type="dxa"/>
            <w:tcBorders>
              <w:top w:val="single" w:sz="4" w:space="0" w:color="auto"/>
              <w:left w:val="single" w:sz="4" w:space="0" w:color="auto"/>
              <w:bottom w:val="single" w:sz="4" w:space="0" w:color="auto"/>
              <w:right w:val="single" w:sz="4" w:space="0" w:color="auto"/>
            </w:tcBorders>
          </w:tcPr>
          <w:p w14:paraId="64D3AFB0" w14:textId="035B72E2" w:rsidR="007046C9" w:rsidRPr="002C0185" w:rsidRDefault="007046C9" w:rsidP="007046C9">
            <w:pPr>
              <w:pStyle w:val="TAC"/>
              <w:rPr>
                <w:rFonts w:cs="Arial"/>
                <w:szCs w:val="18"/>
              </w:rPr>
            </w:pPr>
            <w:r w:rsidRPr="002C0185">
              <w:rPr>
                <w:rFonts w:cs="Arial"/>
                <w:szCs w:val="18"/>
              </w:rPr>
              <w:t>2080915</w:t>
            </w:r>
          </w:p>
        </w:tc>
        <w:tc>
          <w:tcPr>
            <w:tcW w:w="993" w:type="dxa"/>
            <w:tcBorders>
              <w:top w:val="single" w:sz="4" w:space="0" w:color="auto"/>
              <w:left w:val="single" w:sz="4" w:space="0" w:color="auto"/>
              <w:bottom w:val="single" w:sz="4" w:space="0" w:color="auto"/>
              <w:right w:val="single" w:sz="4" w:space="0" w:color="auto"/>
            </w:tcBorders>
          </w:tcPr>
          <w:p w14:paraId="2807CF8D" w14:textId="6652EB8B" w:rsidR="007046C9" w:rsidRPr="002C0185" w:rsidRDefault="007046C9" w:rsidP="007046C9">
            <w:pPr>
              <w:pStyle w:val="TAC"/>
              <w:rPr>
                <w:rFonts w:cs="Arial"/>
                <w:szCs w:val="18"/>
              </w:rPr>
            </w:pPr>
            <w:r w:rsidRPr="002C0185">
              <w:rPr>
                <w:rFonts w:cs="Arial"/>
                <w:szCs w:val="18"/>
              </w:rPr>
              <w:t>28057.44</w:t>
            </w:r>
          </w:p>
        </w:tc>
        <w:tc>
          <w:tcPr>
            <w:tcW w:w="992" w:type="dxa"/>
            <w:tcBorders>
              <w:top w:val="single" w:sz="4" w:space="0" w:color="auto"/>
              <w:left w:val="single" w:sz="4" w:space="0" w:color="auto"/>
              <w:bottom w:val="single" w:sz="4" w:space="0" w:color="auto"/>
              <w:right w:val="single" w:sz="4" w:space="0" w:color="auto"/>
            </w:tcBorders>
          </w:tcPr>
          <w:p w14:paraId="4EB21B2E" w14:textId="1623159D" w:rsidR="007046C9" w:rsidRPr="002C0185" w:rsidRDefault="007046C9" w:rsidP="007046C9">
            <w:pPr>
              <w:pStyle w:val="TAC"/>
              <w:rPr>
                <w:rFonts w:cs="Arial"/>
                <w:szCs w:val="18"/>
              </w:rPr>
            </w:pPr>
            <w:r w:rsidRPr="002C0185">
              <w:rPr>
                <w:rFonts w:cs="Arial"/>
                <w:szCs w:val="18"/>
              </w:rPr>
              <w:t>2080123</w:t>
            </w:r>
          </w:p>
        </w:tc>
        <w:tc>
          <w:tcPr>
            <w:tcW w:w="992" w:type="dxa"/>
            <w:tcBorders>
              <w:top w:val="single" w:sz="4" w:space="0" w:color="auto"/>
              <w:left w:val="single" w:sz="4" w:space="0" w:color="auto"/>
              <w:bottom w:val="single" w:sz="4" w:space="0" w:color="auto"/>
              <w:right w:val="single" w:sz="4" w:space="0" w:color="auto"/>
            </w:tcBorders>
          </w:tcPr>
          <w:p w14:paraId="21C98E14" w14:textId="5B00E1A7" w:rsidR="007046C9" w:rsidRPr="002C0185" w:rsidRDefault="007046C9" w:rsidP="007046C9">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4C5C4AFD" w14:textId="4BDDB7A8" w:rsidR="007046C9" w:rsidRPr="002C0185" w:rsidRDefault="007046C9" w:rsidP="007046C9">
            <w:pPr>
              <w:pStyle w:val="TAC"/>
              <w:rPr>
                <w:rFonts w:cs="Arial"/>
                <w:szCs w:val="18"/>
              </w:rPr>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0BB5AED2" w14:textId="13DB88C4" w:rsidR="007046C9" w:rsidRPr="002C0185" w:rsidRDefault="007046C9" w:rsidP="007046C9">
            <w:pPr>
              <w:pStyle w:val="TAC"/>
              <w:rPr>
                <w:rFonts w:cs="Arial"/>
                <w:szCs w:val="18"/>
              </w:rPr>
            </w:pPr>
            <w:r w:rsidRPr="002C0185">
              <w:rPr>
                <w:rFonts w:cs="Arial"/>
                <w:szCs w:val="18"/>
              </w:rPr>
              <w:t>22478</w:t>
            </w:r>
          </w:p>
        </w:tc>
        <w:tc>
          <w:tcPr>
            <w:tcW w:w="992" w:type="dxa"/>
            <w:tcBorders>
              <w:top w:val="single" w:sz="4" w:space="0" w:color="auto"/>
              <w:left w:val="single" w:sz="4" w:space="0" w:color="auto"/>
              <w:bottom w:val="single" w:sz="4" w:space="0" w:color="auto"/>
              <w:right w:val="single" w:sz="4" w:space="0" w:color="auto"/>
            </w:tcBorders>
          </w:tcPr>
          <w:p w14:paraId="540058C6" w14:textId="681A8DC9" w:rsidR="007046C9" w:rsidRPr="002C0185" w:rsidRDefault="007046C9" w:rsidP="007046C9">
            <w:pPr>
              <w:pStyle w:val="TAC"/>
              <w:rPr>
                <w:rFonts w:cs="Arial"/>
                <w:szCs w:val="18"/>
              </w:rPr>
            </w:pPr>
            <w:r w:rsidRPr="002C0185">
              <w:rPr>
                <w:rFonts w:cs="Arial"/>
                <w:szCs w:val="18"/>
              </w:rPr>
              <w:t>2080603</w:t>
            </w:r>
          </w:p>
        </w:tc>
        <w:tc>
          <w:tcPr>
            <w:tcW w:w="709" w:type="dxa"/>
            <w:tcBorders>
              <w:top w:val="single" w:sz="4" w:space="0" w:color="auto"/>
              <w:left w:val="single" w:sz="4" w:space="0" w:color="auto"/>
              <w:bottom w:val="single" w:sz="4" w:space="0" w:color="auto"/>
              <w:right w:val="single" w:sz="4" w:space="0" w:color="auto"/>
            </w:tcBorders>
          </w:tcPr>
          <w:p w14:paraId="2C5A7D65" w14:textId="5DBE35E7" w:rsidR="007046C9" w:rsidRPr="002C0185" w:rsidRDefault="007046C9" w:rsidP="007046C9">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268960E3" w14:textId="6526CF9C" w:rsidR="007046C9" w:rsidRPr="002C0185" w:rsidRDefault="007046C9" w:rsidP="007046C9">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7F56AC18" w14:textId="1CF774B5" w:rsidR="007046C9" w:rsidRPr="002C0185" w:rsidRDefault="007046C9" w:rsidP="007046C9">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3B15076F" w14:textId="5C44FFD8" w:rsidR="007046C9" w:rsidRPr="002C0185" w:rsidRDefault="007046C9" w:rsidP="007046C9">
            <w:pPr>
              <w:pStyle w:val="TAC"/>
              <w:rPr>
                <w:rFonts w:cs="Arial"/>
                <w:szCs w:val="18"/>
              </w:rPr>
            </w:pPr>
            <w:r w:rsidRPr="002C0185">
              <w:rPr>
                <w:rFonts w:cs="Arial"/>
                <w:szCs w:val="18"/>
              </w:rPr>
              <w:t>0</w:t>
            </w:r>
          </w:p>
        </w:tc>
      </w:tr>
      <w:tr w:rsidR="00627D88" w:rsidRPr="002C0185" w14:paraId="099459FA" w14:textId="77777777" w:rsidTr="004D5CE2">
        <w:tc>
          <w:tcPr>
            <w:tcW w:w="14535" w:type="dxa"/>
            <w:gridSpan w:val="16"/>
            <w:tcBorders>
              <w:top w:val="single" w:sz="4" w:space="0" w:color="auto"/>
              <w:left w:val="single" w:sz="4" w:space="0" w:color="auto"/>
              <w:bottom w:val="single" w:sz="4" w:space="0" w:color="auto"/>
              <w:right w:val="single" w:sz="4" w:space="0" w:color="auto"/>
            </w:tcBorders>
            <w:hideMark/>
          </w:tcPr>
          <w:p w14:paraId="56C3BB2E"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2DF0CA79"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1B4C9361" w14:textId="77777777" w:rsidR="00627D88" w:rsidRPr="002C0185" w:rsidRDefault="00627D88" w:rsidP="00627D88"/>
    <w:p w14:paraId="63BEB59F" w14:textId="77777777" w:rsidR="00627D88" w:rsidRPr="002C0185" w:rsidRDefault="00627D88" w:rsidP="00627D88">
      <w:pPr>
        <w:pStyle w:val="TH"/>
        <w:sectPr w:rsidR="00627D88" w:rsidRPr="002C0185" w:rsidSect="00086E64">
          <w:headerReference w:type="even" r:id="rId73"/>
          <w:headerReference w:type="first" r:id="rId74"/>
          <w:footnotePr>
            <w:numRestart w:val="eachSect"/>
          </w:footnotePr>
          <w:pgSz w:w="11907" w:h="16840" w:code="9"/>
          <w:pgMar w:top="1418" w:right="1134" w:bottom="1134" w:left="1134" w:header="680" w:footer="567" w:gutter="0"/>
          <w:cols w:space="720"/>
          <w:docGrid w:linePitch="272"/>
        </w:sectPr>
      </w:pPr>
    </w:p>
    <w:p w14:paraId="264A763F" w14:textId="77777777" w:rsidR="00627D88" w:rsidRPr="002C0185" w:rsidRDefault="00627D88" w:rsidP="00627D88">
      <w:pPr>
        <w:pStyle w:val="H6"/>
      </w:pPr>
      <w:bookmarkStart w:id="558" w:name="_CR7_2_3_2_2"/>
      <w:r w:rsidRPr="002C0185">
        <w:t>7.2.3.2.2</w:t>
      </w:r>
      <w:r w:rsidRPr="002C0185">
        <w:tab/>
        <w:t>Reference test frequencies for NR operating band n258</w:t>
      </w:r>
    </w:p>
    <w:p w14:paraId="11A70E6E" w14:textId="77777777" w:rsidR="00627D88" w:rsidRPr="002C0185" w:rsidRDefault="00627D88" w:rsidP="00627D88">
      <w:pPr>
        <w:pStyle w:val="TH"/>
      </w:pPr>
      <w:bookmarkStart w:id="559" w:name="_CRTable7_2_3_2_21"/>
      <w:bookmarkEnd w:id="558"/>
      <w:r w:rsidRPr="002C0185">
        <w:t xml:space="preserve">Table </w:t>
      </w:r>
      <w:bookmarkEnd w:id="559"/>
      <w:r w:rsidRPr="002C0185">
        <w:t>7.2.3.2.2-1: Test frequencies for NR operating band n258 (SCS 120 kHz, ΔF</w:t>
      </w:r>
      <w:r w:rsidRPr="002C0185">
        <w:rPr>
          <w:vertAlign w:val="subscript"/>
        </w:rPr>
        <w:t>Raster</w:t>
      </w:r>
      <w:r w:rsidRPr="002C0185">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29553404"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50E146A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6D5FA94A"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09EE601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8E81A1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1B3E64E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43B2161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220622D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607415B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60728F8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25F94420"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66B752CB"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1F0276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1524D60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413410E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05785A03"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7521E97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3107A71F" w14:textId="1C951617"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63B4FB5B" wp14:editId="0E9C487A">
                  <wp:extent cx="3048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0DA31F0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45E98C4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2BB6957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1691001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53BDA15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2CE258E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27A2DE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2440AEE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608354B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661D3A7F"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44B940E3"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11FB3097"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6C83C873" w14:textId="77777777" w:rsidR="00627D88" w:rsidRPr="002C0185" w:rsidRDefault="00627D88" w:rsidP="004D5CE2">
            <w:pPr>
              <w:pStyle w:val="TAC"/>
              <w:rPr>
                <w:rFonts w:cs="Arial"/>
                <w:szCs w:val="18"/>
              </w:rPr>
            </w:pPr>
            <w:r w:rsidRPr="002C0185">
              <w:rPr>
                <w:rFonts w:cs="Arial"/>
                <w:szCs w:val="18"/>
              </w:rPr>
              <w:t>Downlink</w:t>
            </w:r>
          </w:p>
          <w:p w14:paraId="16ADDB71" w14:textId="77777777" w:rsidR="00627D88" w:rsidRPr="002C0185" w:rsidRDefault="00627D88" w:rsidP="004D5CE2">
            <w:pPr>
              <w:pStyle w:val="TAC"/>
              <w:rPr>
                <w:rFonts w:cs="Arial"/>
                <w:szCs w:val="18"/>
              </w:rPr>
            </w:pPr>
            <w:r w:rsidRPr="002C0185">
              <w:rPr>
                <w:rFonts w:cs="Arial"/>
                <w:szCs w:val="18"/>
              </w:rPr>
              <w:t>&amp;</w:t>
            </w:r>
          </w:p>
          <w:p w14:paraId="26C834AD"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69999448"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3DA7A47" w14:textId="77777777" w:rsidR="00627D88" w:rsidRPr="002C0185" w:rsidRDefault="00627D88" w:rsidP="004D5CE2">
            <w:pPr>
              <w:pStyle w:val="TAC"/>
            </w:pPr>
            <w:r w:rsidRPr="002C0185">
              <w:rPr>
                <w:rFonts w:cs="Arial"/>
                <w:szCs w:val="18"/>
              </w:rPr>
              <w:t>25890.24</w:t>
            </w:r>
          </w:p>
        </w:tc>
        <w:tc>
          <w:tcPr>
            <w:tcW w:w="992" w:type="dxa"/>
            <w:tcBorders>
              <w:top w:val="single" w:sz="4" w:space="0" w:color="auto"/>
              <w:left w:val="single" w:sz="4" w:space="0" w:color="auto"/>
              <w:bottom w:val="single" w:sz="4" w:space="0" w:color="auto"/>
              <w:right w:val="single" w:sz="4" w:space="0" w:color="auto"/>
            </w:tcBorders>
            <w:hideMark/>
          </w:tcPr>
          <w:p w14:paraId="2F91D3C1" w14:textId="77777777" w:rsidR="00627D88" w:rsidRPr="002C0185" w:rsidRDefault="00627D88" w:rsidP="004D5CE2">
            <w:pPr>
              <w:pStyle w:val="TAC"/>
            </w:pPr>
            <w:r w:rsidRPr="002C0185">
              <w:rPr>
                <w:rFonts w:cs="Arial"/>
                <w:szCs w:val="18"/>
              </w:rPr>
              <w:t>2044003</w:t>
            </w:r>
          </w:p>
        </w:tc>
        <w:tc>
          <w:tcPr>
            <w:tcW w:w="993" w:type="dxa"/>
            <w:tcBorders>
              <w:top w:val="single" w:sz="4" w:space="0" w:color="auto"/>
              <w:left w:val="single" w:sz="4" w:space="0" w:color="auto"/>
              <w:bottom w:val="single" w:sz="4" w:space="0" w:color="auto"/>
              <w:right w:val="single" w:sz="4" w:space="0" w:color="auto"/>
            </w:tcBorders>
            <w:hideMark/>
          </w:tcPr>
          <w:p w14:paraId="0875646A" w14:textId="77777777" w:rsidR="00627D88" w:rsidRPr="002C0185" w:rsidRDefault="00627D88" w:rsidP="004D5CE2">
            <w:pPr>
              <w:pStyle w:val="TAC"/>
            </w:pPr>
            <w:r w:rsidRPr="002C0185">
              <w:rPr>
                <w:rFonts w:cs="Arial"/>
                <w:szCs w:val="18"/>
              </w:rPr>
              <w:t>25842.72</w:t>
            </w:r>
          </w:p>
        </w:tc>
        <w:tc>
          <w:tcPr>
            <w:tcW w:w="992" w:type="dxa"/>
            <w:tcBorders>
              <w:top w:val="single" w:sz="4" w:space="0" w:color="auto"/>
              <w:left w:val="single" w:sz="4" w:space="0" w:color="auto"/>
              <w:bottom w:val="single" w:sz="4" w:space="0" w:color="auto"/>
              <w:right w:val="single" w:sz="4" w:space="0" w:color="auto"/>
            </w:tcBorders>
            <w:hideMark/>
          </w:tcPr>
          <w:p w14:paraId="1A99ED0F" w14:textId="77777777" w:rsidR="00627D88" w:rsidRPr="002C0185" w:rsidRDefault="00627D88" w:rsidP="004D5CE2">
            <w:pPr>
              <w:pStyle w:val="TAC"/>
            </w:pPr>
            <w:r w:rsidRPr="002C0185">
              <w:rPr>
                <w:rFonts w:cs="Arial"/>
                <w:szCs w:val="18"/>
              </w:rPr>
              <w:t>2043211</w:t>
            </w:r>
          </w:p>
        </w:tc>
        <w:tc>
          <w:tcPr>
            <w:tcW w:w="992" w:type="dxa"/>
            <w:tcBorders>
              <w:top w:val="single" w:sz="4" w:space="0" w:color="auto"/>
              <w:left w:val="single" w:sz="4" w:space="0" w:color="auto"/>
              <w:bottom w:val="single" w:sz="4" w:space="0" w:color="auto"/>
              <w:right w:val="single" w:sz="4" w:space="0" w:color="auto"/>
            </w:tcBorders>
            <w:hideMark/>
          </w:tcPr>
          <w:p w14:paraId="1E2814EB"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02B74541" w14:textId="77777777" w:rsidR="00627D88" w:rsidRPr="002C0185" w:rsidRDefault="00627D88" w:rsidP="004D5CE2">
            <w:pPr>
              <w:pStyle w:val="TAC"/>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4BE885D6" w14:textId="77777777" w:rsidR="00627D88" w:rsidRPr="002C0185" w:rsidRDefault="00627D88" w:rsidP="004D5CE2">
            <w:pPr>
              <w:pStyle w:val="TAC"/>
            </w:pPr>
            <w:r w:rsidRPr="002C0185">
              <w:rPr>
                <w:rFonts w:cs="Arial"/>
                <w:szCs w:val="18"/>
              </w:rPr>
              <w:t>22349</w:t>
            </w:r>
          </w:p>
        </w:tc>
        <w:tc>
          <w:tcPr>
            <w:tcW w:w="992" w:type="dxa"/>
            <w:tcBorders>
              <w:top w:val="single" w:sz="4" w:space="0" w:color="auto"/>
              <w:left w:val="single" w:sz="4" w:space="0" w:color="auto"/>
              <w:bottom w:val="single" w:sz="4" w:space="0" w:color="auto"/>
              <w:right w:val="single" w:sz="4" w:space="0" w:color="auto"/>
            </w:tcBorders>
            <w:hideMark/>
          </w:tcPr>
          <w:p w14:paraId="32633791" w14:textId="77777777" w:rsidR="00627D88" w:rsidRPr="002C0185" w:rsidRDefault="00627D88" w:rsidP="004D5CE2">
            <w:pPr>
              <w:pStyle w:val="TAC"/>
            </w:pPr>
            <w:r w:rsidRPr="002C0185">
              <w:rPr>
                <w:rFonts w:cs="Arial"/>
                <w:szCs w:val="18"/>
              </w:rPr>
              <w:t>2043451</w:t>
            </w:r>
          </w:p>
        </w:tc>
        <w:tc>
          <w:tcPr>
            <w:tcW w:w="709" w:type="dxa"/>
            <w:tcBorders>
              <w:top w:val="single" w:sz="4" w:space="0" w:color="auto"/>
              <w:left w:val="single" w:sz="4" w:space="0" w:color="auto"/>
              <w:bottom w:val="single" w:sz="4" w:space="0" w:color="auto"/>
              <w:right w:val="single" w:sz="4" w:space="0" w:color="auto"/>
            </w:tcBorders>
            <w:hideMark/>
          </w:tcPr>
          <w:p w14:paraId="23577178"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6CA8E07B"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25B8D15C" w14:textId="77777777" w:rsidR="00627D88" w:rsidRPr="002C0185" w:rsidRDefault="00627D88" w:rsidP="004D5CE2">
            <w:pPr>
              <w:pStyle w:val="TAC"/>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3E4487DF" w14:textId="77777777" w:rsidR="00627D88" w:rsidRPr="002C0185" w:rsidRDefault="00627D88" w:rsidP="004D5CE2">
            <w:pPr>
              <w:pStyle w:val="TAC"/>
            </w:pPr>
            <w:r w:rsidRPr="002C0185">
              <w:rPr>
                <w:rFonts w:cs="Arial"/>
                <w:szCs w:val="18"/>
              </w:rPr>
              <w:t>0</w:t>
            </w:r>
          </w:p>
        </w:tc>
      </w:tr>
      <w:tr w:rsidR="00E31E51" w:rsidRPr="002C0185" w14:paraId="0813E3BC" w14:textId="77777777" w:rsidTr="00E31E51">
        <w:trPr>
          <w:trHeight w:val="151"/>
        </w:trPr>
        <w:tc>
          <w:tcPr>
            <w:tcW w:w="788" w:type="dxa"/>
            <w:tcBorders>
              <w:top w:val="single" w:sz="4" w:space="0" w:color="auto"/>
              <w:left w:val="single" w:sz="4" w:space="0" w:color="auto"/>
              <w:bottom w:val="nil"/>
              <w:right w:val="single" w:sz="4" w:space="0" w:color="auto"/>
            </w:tcBorders>
          </w:tcPr>
          <w:p w14:paraId="16E3C825" w14:textId="0CD65DF9" w:rsidR="00E31E51" w:rsidRPr="002C0185" w:rsidRDefault="00E31E51" w:rsidP="00E31E51">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3B81E92A" w14:textId="16DFC72B" w:rsidR="00E31E51" w:rsidRPr="002C0185" w:rsidRDefault="00E31E51" w:rsidP="00E31E51">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21E86875" w14:textId="77777777" w:rsidR="00E31E51" w:rsidRPr="002C0185" w:rsidRDefault="00E31E51" w:rsidP="00E31E51">
            <w:pPr>
              <w:pStyle w:val="TAC"/>
              <w:rPr>
                <w:rFonts w:cs="Arial"/>
                <w:szCs w:val="18"/>
              </w:rPr>
            </w:pPr>
            <w:r w:rsidRPr="002C0185">
              <w:rPr>
                <w:rFonts w:cs="Arial"/>
                <w:szCs w:val="18"/>
              </w:rPr>
              <w:t>Downlink</w:t>
            </w:r>
          </w:p>
          <w:p w14:paraId="6BFC0DF1" w14:textId="77777777" w:rsidR="00E31E51" w:rsidRPr="002C0185" w:rsidRDefault="00E31E51" w:rsidP="00E31E51">
            <w:pPr>
              <w:pStyle w:val="TAC"/>
              <w:rPr>
                <w:rFonts w:cs="Arial"/>
                <w:szCs w:val="18"/>
              </w:rPr>
            </w:pPr>
            <w:r w:rsidRPr="002C0185">
              <w:rPr>
                <w:rFonts w:cs="Arial"/>
                <w:szCs w:val="18"/>
              </w:rPr>
              <w:t>&amp;</w:t>
            </w:r>
          </w:p>
          <w:p w14:paraId="01DAD32B" w14:textId="3FAFD4A8" w:rsidR="00E31E51" w:rsidRPr="002C0185" w:rsidRDefault="00E31E51" w:rsidP="00E31E51">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42E3C31B" w14:textId="577DFF7B" w:rsidR="00E31E51" w:rsidRPr="002C0185" w:rsidRDefault="00E31E51" w:rsidP="00E31E51">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36C0BC47" w14:textId="17BEF258" w:rsidR="00E31E51" w:rsidRPr="002C0185" w:rsidRDefault="00E31E51" w:rsidP="00E31E51">
            <w:pPr>
              <w:pStyle w:val="TAC"/>
              <w:rPr>
                <w:rFonts w:cs="Arial"/>
                <w:szCs w:val="18"/>
              </w:rPr>
            </w:pPr>
            <w:r w:rsidRPr="002C0185">
              <w:rPr>
                <w:rFonts w:cs="Arial"/>
                <w:szCs w:val="18"/>
              </w:rPr>
              <w:t>25993.92</w:t>
            </w:r>
          </w:p>
        </w:tc>
        <w:tc>
          <w:tcPr>
            <w:tcW w:w="992" w:type="dxa"/>
            <w:tcBorders>
              <w:top w:val="single" w:sz="4" w:space="0" w:color="auto"/>
              <w:left w:val="single" w:sz="4" w:space="0" w:color="auto"/>
              <w:bottom w:val="single" w:sz="4" w:space="0" w:color="auto"/>
              <w:right w:val="single" w:sz="4" w:space="0" w:color="auto"/>
            </w:tcBorders>
          </w:tcPr>
          <w:p w14:paraId="1B03B5A1" w14:textId="1363D996" w:rsidR="00E31E51" w:rsidRPr="002C0185" w:rsidRDefault="00E31E51" w:rsidP="00E31E51">
            <w:pPr>
              <w:pStyle w:val="TAC"/>
              <w:rPr>
                <w:rFonts w:cs="Arial"/>
                <w:szCs w:val="18"/>
              </w:rPr>
            </w:pPr>
            <w:r w:rsidRPr="002C0185">
              <w:rPr>
                <w:rFonts w:cs="Arial"/>
                <w:szCs w:val="18"/>
              </w:rPr>
              <w:t>2045731</w:t>
            </w:r>
          </w:p>
        </w:tc>
        <w:tc>
          <w:tcPr>
            <w:tcW w:w="993" w:type="dxa"/>
            <w:tcBorders>
              <w:top w:val="single" w:sz="4" w:space="0" w:color="auto"/>
              <w:left w:val="single" w:sz="4" w:space="0" w:color="auto"/>
              <w:bottom w:val="single" w:sz="4" w:space="0" w:color="auto"/>
              <w:right w:val="single" w:sz="4" w:space="0" w:color="auto"/>
            </w:tcBorders>
          </w:tcPr>
          <w:p w14:paraId="785BA00D" w14:textId="789F0B22" w:rsidR="00E31E51" w:rsidRPr="002C0185" w:rsidRDefault="00E31E51" w:rsidP="00E31E51">
            <w:pPr>
              <w:pStyle w:val="TAC"/>
              <w:rPr>
                <w:rFonts w:cs="Arial"/>
                <w:szCs w:val="18"/>
              </w:rPr>
            </w:pPr>
            <w:r w:rsidRPr="002C0185">
              <w:rPr>
                <w:rFonts w:cs="Arial"/>
                <w:szCs w:val="18"/>
              </w:rPr>
              <w:t>25946.4</w:t>
            </w:r>
          </w:p>
        </w:tc>
        <w:tc>
          <w:tcPr>
            <w:tcW w:w="992" w:type="dxa"/>
            <w:tcBorders>
              <w:top w:val="single" w:sz="4" w:space="0" w:color="auto"/>
              <w:left w:val="single" w:sz="4" w:space="0" w:color="auto"/>
              <w:bottom w:val="single" w:sz="4" w:space="0" w:color="auto"/>
              <w:right w:val="single" w:sz="4" w:space="0" w:color="auto"/>
            </w:tcBorders>
          </w:tcPr>
          <w:p w14:paraId="6E180642" w14:textId="087B07AC" w:rsidR="00E31E51" w:rsidRPr="002C0185" w:rsidRDefault="00E31E51" w:rsidP="00E31E51">
            <w:pPr>
              <w:pStyle w:val="TAC"/>
              <w:rPr>
                <w:rFonts w:cs="Arial"/>
                <w:szCs w:val="18"/>
              </w:rPr>
            </w:pPr>
            <w:r w:rsidRPr="002C0185">
              <w:rPr>
                <w:rFonts w:cs="Arial"/>
                <w:szCs w:val="18"/>
              </w:rPr>
              <w:t>2044939</w:t>
            </w:r>
          </w:p>
        </w:tc>
        <w:tc>
          <w:tcPr>
            <w:tcW w:w="992" w:type="dxa"/>
            <w:tcBorders>
              <w:top w:val="single" w:sz="4" w:space="0" w:color="auto"/>
              <w:left w:val="single" w:sz="4" w:space="0" w:color="auto"/>
              <w:bottom w:val="single" w:sz="4" w:space="0" w:color="auto"/>
              <w:right w:val="single" w:sz="4" w:space="0" w:color="auto"/>
            </w:tcBorders>
          </w:tcPr>
          <w:p w14:paraId="2AB515C7" w14:textId="72E20FBF" w:rsidR="00E31E51" w:rsidRPr="002C0185" w:rsidRDefault="00E31E51" w:rsidP="00E31E51">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00113A41" w14:textId="6583106A" w:rsidR="00E31E51" w:rsidRPr="002C0185" w:rsidRDefault="00E31E51" w:rsidP="00E31E51">
            <w:pPr>
              <w:pStyle w:val="TAC"/>
              <w:rPr>
                <w:rFonts w:cs="Arial"/>
                <w:szCs w:val="18"/>
              </w:rPr>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2FF4839D" w14:textId="7019A06D" w:rsidR="00E31E51" w:rsidRPr="002C0185" w:rsidRDefault="00E31E51" w:rsidP="00E31E51">
            <w:pPr>
              <w:pStyle w:val="TAC"/>
              <w:rPr>
                <w:rFonts w:cs="Arial"/>
                <w:szCs w:val="18"/>
              </w:rPr>
            </w:pPr>
            <w:r w:rsidRPr="002C0185">
              <w:rPr>
                <w:rFonts w:cs="Arial"/>
                <w:szCs w:val="18"/>
              </w:rPr>
              <w:t>22355</w:t>
            </w:r>
          </w:p>
        </w:tc>
        <w:tc>
          <w:tcPr>
            <w:tcW w:w="992" w:type="dxa"/>
            <w:tcBorders>
              <w:top w:val="single" w:sz="4" w:space="0" w:color="auto"/>
              <w:left w:val="single" w:sz="4" w:space="0" w:color="auto"/>
              <w:bottom w:val="single" w:sz="4" w:space="0" w:color="auto"/>
              <w:right w:val="single" w:sz="4" w:space="0" w:color="auto"/>
            </w:tcBorders>
          </w:tcPr>
          <w:p w14:paraId="5269FA1F" w14:textId="222C6159" w:rsidR="00E31E51" w:rsidRPr="002C0185" w:rsidRDefault="00E31E51" w:rsidP="00E31E51">
            <w:pPr>
              <w:pStyle w:val="TAC"/>
              <w:rPr>
                <w:rFonts w:cs="Arial"/>
                <w:szCs w:val="18"/>
              </w:rPr>
            </w:pPr>
            <w:r w:rsidRPr="002C0185">
              <w:rPr>
                <w:rFonts w:cs="Arial"/>
                <w:szCs w:val="18"/>
              </w:rPr>
              <w:t>2045179</w:t>
            </w:r>
          </w:p>
        </w:tc>
        <w:tc>
          <w:tcPr>
            <w:tcW w:w="709" w:type="dxa"/>
            <w:tcBorders>
              <w:top w:val="single" w:sz="4" w:space="0" w:color="auto"/>
              <w:left w:val="single" w:sz="4" w:space="0" w:color="auto"/>
              <w:bottom w:val="single" w:sz="4" w:space="0" w:color="auto"/>
              <w:right w:val="single" w:sz="4" w:space="0" w:color="auto"/>
            </w:tcBorders>
          </w:tcPr>
          <w:p w14:paraId="46AD67CE" w14:textId="1B9F4E9A" w:rsidR="00E31E51" w:rsidRPr="002C0185" w:rsidRDefault="00E31E51" w:rsidP="00E31E51">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05741CEF" w14:textId="4997376C" w:rsidR="00E31E51" w:rsidRPr="002C0185" w:rsidRDefault="00E31E51" w:rsidP="00E31E51">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286C128" w14:textId="4935FD08" w:rsidR="00E31E51" w:rsidRPr="002C0185" w:rsidRDefault="00E31E51" w:rsidP="00E31E51">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16AD0E8D" w14:textId="3738EABB" w:rsidR="00E31E51" w:rsidRPr="002C0185" w:rsidRDefault="00E31E51" w:rsidP="00E31E51">
            <w:pPr>
              <w:pStyle w:val="TAC"/>
              <w:rPr>
                <w:rFonts w:cs="Arial"/>
                <w:szCs w:val="18"/>
              </w:rPr>
            </w:pPr>
            <w:r w:rsidRPr="002C0185">
              <w:rPr>
                <w:rFonts w:cs="Arial"/>
                <w:szCs w:val="18"/>
              </w:rPr>
              <w:t>0</w:t>
            </w:r>
          </w:p>
        </w:tc>
      </w:tr>
      <w:tr w:rsidR="00627D88" w:rsidRPr="002C0185" w14:paraId="17DAD113"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0A59F4BB"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380E4E33"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40937183" w14:textId="77777777" w:rsidR="00627D88" w:rsidRPr="002C0185" w:rsidRDefault="00627D88" w:rsidP="00627D88"/>
    <w:p w14:paraId="73767D7D" w14:textId="77777777" w:rsidR="00627D88" w:rsidRPr="002C0185" w:rsidRDefault="00627D88" w:rsidP="00627D88">
      <w:pPr>
        <w:pStyle w:val="TH"/>
      </w:pPr>
      <w:bookmarkStart w:id="560" w:name="_CRTable7_2_3_2_22"/>
      <w:r w:rsidRPr="002C0185">
        <w:t xml:space="preserve">Table </w:t>
      </w:r>
      <w:bookmarkEnd w:id="560"/>
      <w:r w:rsidRPr="002C0185">
        <w:t>7.2.3.2.2-2: Test frequencies for NR operating band n258 (SCS 120 kHz, ΔF</w:t>
      </w:r>
      <w:r w:rsidRPr="002C0185">
        <w:rPr>
          <w:vertAlign w:val="subscript"/>
        </w:rPr>
        <w:t xml:space="preserve">Raster </w:t>
      </w:r>
      <w:r w:rsidRPr="002C0185">
        <w:t>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32C8CBEA"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23B9088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0C887D35"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6B38182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62031EA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2CBAE29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1893044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5B191B8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6D42A35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30807C5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4C2F2A0A"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86C94F4"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089B2DE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443BF76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4B8E8B5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3683BA62"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7692032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A90399F" w14:textId="6E217836"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311BAFCC" wp14:editId="17E2AD5D">
                  <wp:extent cx="3048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69FF812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0A0B4AD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6E436D2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2BC04B5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0B1702F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0CD9F76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20F5084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734C62A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5471F4C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17E7E91F"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5C43A460"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2A05E4F2"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3F2CEB3C" w14:textId="77777777" w:rsidR="00627D88" w:rsidRPr="002C0185" w:rsidRDefault="00627D88" w:rsidP="004D5CE2">
            <w:pPr>
              <w:pStyle w:val="TAC"/>
              <w:rPr>
                <w:rFonts w:cs="Arial"/>
                <w:szCs w:val="18"/>
              </w:rPr>
            </w:pPr>
            <w:r w:rsidRPr="002C0185">
              <w:rPr>
                <w:rFonts w:cs="Arial"/>
                <w:szCs w:val="18"/>
              </w:rPr>
              <w:t>Downlink</w:t>
            </w:r>
          </w:p>
          <w:p w14:paraId="3949360A" w14:textId="77777777" w:rsidR="00627D88" w:rsidRPr="002C0185" w:rsidRDefault="00627D88" w:rsidP="004D5CE2">
            <w:pPr>
              <w:pStyle w:val="TAC"/>
              <w:rPr>
                <w:rFonts w:cs="Arial"/>
                <w:szCs w:val="18"/>
              </w:rPr>
            </w:pPr>
            <w:r w:rsidRPr="002C0185">
              <w:rPr>
                <w:rFonts w:cs="Arial"/>
                <w:szCs w:val="18"/>
              </w:rPr>
              <w:t>&amp;</w:t>
            </w:r>
          </w:p>
          <w:p w14:paraId="48AADDEC"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5E107ABA"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3941232A" w14:textId="77777777" w:rsidR="00627D88" w:rsidRPr="002C0185" w:rsidRDefault="00627D88" w:rsidP="004D5CE2">
            <w:pPr>
              <w:pStyle w:val="TAC"/>
            </w:pPr>
            <w:r w:rsidRPr="002C0185">
              <w:rPr>
                <w:rFonts w:cs="Arial"/>
                <w:szCs w:val="18"/>
              </w:rPr>
              <w:t>25893.12</w:t>
            </w:r>
          </w:p>
        </w:tc>
        <w:tc>
          <w:tcPr>
            <w:tcW w:w="992" w:type="dxa"/>
            <w:tcBorders>
              <w:top w:val="single" w:sz="4" w:space="0" w:color="auto"/>
              <w:left w:val="single" w:sz="4" w:space="0" w:color="auto"/>
              <w:bottom w:val="single" w:sz="4" w:space="0" w:color="auto"/>
              <w:right w:val="single" w:sz="4" w:space="0" w:color="auto"/>
            </w:tcBorders>
            <w:hideMark/>
          </w:tcPr>
          <w:p w14:paraId="12EEC3D3" w14:textId="77777777" w:rsidR="00627D88" w:rsidRPr="002C0185" w:rsidRDefault="00627D88" w:rsidP="004D5CE2">
            <w:pPr>
              <w:pStyle w:val="TAC"/>
            </w:pPr>
            <w:r w:rsidRPr="002C0185">
              <w:rPr>
                <w:rFonts w:cs="Arial"/>
                <w:szCs w:val="18"/>
              </w:rPr>
              <w:t>2044051</w:t>
            </w:r>
          </w:p>
        </w:tc>
        <w:tc>
          <w:tcPr>
            <w:tcW w:w="993" w:type="dxa"/>
            <w:tcBorders>
              <w:top w:val="single" w:sz="4" w:space="0" w:color="auto"/>
              <w:left w:val="single" w:sz="4" w:space="0" w:color="auto"/>
              <w:bottom w:val="single" w:sz="4" w:space="0" w:color="auto"/>
              <w:right w:val="single" w:sz="4" w:space="0" w:color="auto"/>
            </w:tcBorders>
            <w:hideMark/>
          </w:tcPr>
          <w:p w14:paraId="6CDB26A7" w14:textId="77777777" w:rsidR="00627D88" w:rsidRPr="002C0185" w:rsidRDefault="00627D88" w:rsidP="004D5CE2">
            <w:pPr>
              <w:pStyle w:val="TAC"/>
            </w:pPr>
            <w:r w:rsidRPr="002C0185">
              <w:rPr>
                <w:rFonts w:cs="Arial"/>
                <w:szCs w:val="18"/>
              </w:rPr>
              <w:t>25845.6</w:t>
            </w:r>
          </w:p>
        </w:tc>
        <w:tc>
          <w:tcPr>
            <w:tcW w:w="992" w:type="dxa"/>
            <w:tcBorders>
              <w:top w:val="single" w:sz="4" w:space="0" w:color="auto"/>
              <w:left w:val="single" w:sz="4" w:space="0" w:color="auto"/>
              <w:bottom w:val="single" w:sz="4" w:space="0" w:color="auto"/>
              <w:right w:val="single" w:sz="4" w:space="0" w:color="auto"/>
            </w:tcBorders>
            <w:hideMark/>
          </w:tcPr>
          <w:p w14:paraId="2E66CCEE" w14:textId="77777777" w:rsidR="00627D88" w:rsidRPr="002C0185" w:rsidRDefault="00627D88" w:rsidP="004D5CE2">
            <w:pPr>
              <w:pStyle w:val="TAC"/>
            </w:pPr>
            <w:r w:rsidRPr="002C0185">
              <w:rPr>
                <w:rFonts w:cs="Arial"/>
                <w:szCs w:val="18"/>
              </w:rPr>
              <w:t>2043259</w:t>
            </w:r>
          </w:p>
        </w:tc>
        <w:tc>
          <w:tcPr>
            <w:tcW w:w="992" w:type="dxa"/>
            <w:tcBorders>
              <w:top w:val="single" w:sz="4" w:space="0" w:color="auto"/>
              <w:left w:val="single" w:sz="4" w:space="0" w:color="auto"/>
              <w:bottom w:val="single" w:sz="4" w:space="0" w:color="auto"/>
              <w:right w:val="single" w:sz="4" w:space="0" w:color="auto"/>
            </w:tcBorders>
            <w:hideMark/>
          </w:tcPr>
          <w:p w14:paraId="38D08E78"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33F65A6D" w14:textId="77777777" w:rsidR="00627D88" w:rsidRPr="002C0185" w:rsidRDefault="00627D88" w:rsidP="004D5CE2">
            <w:pPr>
              <w:pStyle w:val="TAC"/>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0CF7D05B" w14:textId="77777777" w:rsidR="00627D88" w:rsidRPr="002C0185" w:rsidRDefault="00627D88" w:rsidP="004D5CE2">
            <w:pPr>
              <w:pStyle w:val="TAC"/>
            </w:pPr>
            <w:r w:rsidRPr="002C0185">
              <w:rPr>
                <w:rFonts w:cs="Arial"/>
                <w:szCs w:val="18"/>
              </w:rPr>
              <w:t>22350</w:t>
            </w:r>
          </w:p>
        </w:tc>
        <w:tc>
          <w:tcPr>
            <w:tcW w:w="992" w:type="dxa"/>
            <w:tcBorders>
              <w:top w:val="single" w:sz="4" w:space="0" w:color="auto"/>
              <w:left w:val="single" w:sz="4" w:space="0" w:color="auto"/>
              <w:bottom w:val="single" w:sz="4" w:space="0" w:color="auto"/>
              <w:right w:val="single" w:sz="4" w:space="0" w:color="auto"/>
            </w:tcBorders>
            <w:hideMark/>
          </w:tcPr>
          <w:p w14:paraId="1A00F4D9" w14:textId="77777777" w:rsidR="00627D88" w:rsidRPr="002C0185" w:rsidRDefault="00627D88" w:rsidP="004D5CE2">
            <w:pPr>
              <w:pStyle w:val="TAC"/>
            </w:pPr>
            <w:r w:rsidRPr="002C0185">
              <w:rPr>
                <w:rFonts w:cs="Arial"/>
                <w:szCs w:val="18"/>
              </w:rPr>
              <w:t>2043739</w:t>
            </w:r>
          </w:p>
        </w:tc>
        <w:tc>
          <w:tcPr>
            <w:tcW w:w="709" w:type="dxa"/>
            <w:tcBorders>
              <w:top w:val="single" w:sz="4" w:space="0" w:color="auto"/>
              <w:left w:val="single" w:sz="4" w:space="0" w:color="auto"/>
              <w:bottom w:val="single" w:sz="4" w:space="0" w:color="auto"/>
              <w:right w:val="single" w:sz="4" w:space="0" w:color="auto"/>
            </w:tcBorders>
            <w:hideMark/>
          </w:tcPr>
          <w:p w14:paraId="31BDEEBE"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5E7CB48E"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71279B00" w14:textId="6B3D66DD" w:rsidR="00627D88" w:rsidRPr="002C0185" w:rsidRDefault="00026748" w:rsidP="004D5CE2">
            <w:pPr>
              <w:pStyle w:val="TAC"/>
            </w:pPr>
            <w:r w:rsidRPr="002C0185">
              <w:rPr>
                <w:rFonts w:cs="Arial"/>
                <w:szCs w:val="18"/>
              </w:rPr>
              <w:t>2</w:t>
            </w:r>
            <w:r w:rsidR="00627D88" w:rsidRPr="002C0185">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17725307" w14:textId="77777777" w:rsidR="00627D88" w:rsidRPr="002C0185" w:rsidRDefault="00627D88" w:rsidP="004D5CE2">
            <w:pPr>
              <w:pStyle w:val="TAC"/>
            </w:pPr>
            <w:r w:rsidRPr="002C0185">
              <w:rPr>
                <w:rFonts w:cs="Arial"/>
                <w:szCs w:val="18"/>
              </w:rPr>
              <w:t>0</w:t>
            </w:r>
          </w:p>
        </w:tc>
      </w:tr>
      <w:tr w:rsidR="00E31E51" w:rsidRPr="002C0185" w14:paraId="491871AF" w14:textId="77777777" w:rsidTr="00E31E51">
        <w:trPr>
          <w:trHeight w:val="151"/>
        </w:trPr>
        <w:tc>
          <w:tcPr>
            <w:tcW w:w="788" w:type="dxa"/>
            <w:tcBorders>
              <w:top w:val="single" w:sz="4" w:space="0" w:color="auto"/>
              <w:left w:val="single" w:sz="4" w:space="0" w:color="auto"/>
              <w:bottom w:val="nil"/>
              <w:right w:val="single" w:sz="4" w:space="0" w:color="auto"/>
            </w:tcBorders>
          </w:tcPr>
          <w:p w14:paraId="0061C02F" w14:textId="7B875A55" w:rsidR="00E31E51" w:rsidRPr="002C0185" w:rsidRDefault="00E31E51" w:rsidP="00E31E51">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41166D18" w14:textId="12A17993" w:rsidR="00E31E51" w:rsidRPr="002C0185" w:rsidRDefault="00E31E51" w:rsidP="00E31E51">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57C1B845" w14:textId="77777777" w:rsidR="00E31E51" w:rsidRPr="002C0185" w:rsidRDefault="00E31E51" w:rsidP="00E31E51">
            <w:pPr>
              <w:pStyle w:val="TAC"/>
              <w:rPr>
                <w:rFonts w:cs="Arial"/>
                <w:szCs w:val="18"/>
              </w:rPr>
            </w:pPr>
            <w:r w:rsidRPr="002C0185">
              <w:rPr>
                <w:rFonts w:cs="Arial"/>
                <w:szCs w:val="18"/>
              </w:rPr>
              <w:t>Downlink</w:t>
            </w:r>
          </w:p>
          <w:p w14:paraId="3DC70DED" w14:textId="77777777" w:rsidR="00E31E51" w:rsidRPr="002C0185" w:rsidRDefault="00E31E51" w:rsidP="00E31E51">
            <w:pPr>
              <w:pStyle w:val="TAC"/>
              <w:rPr>
                <w:rFonts w:cs="Arial"/>
                <w:szCs w:val="18"/>
              </w:rPr>
            </w:pPr>
            <w:r w:rsidRPr="002C0185">
              <w:rPr>
                <w:rFonts w:cs="Arial"/>
                <w:szCs w:val="18"/>
              </w:rPr>
              <w:t>&amp;</w:t>
            </w:r>
          </w:p>
          <w:p w14:paraId="1463F708" w14:textId="186E154A" w:rsidR="00E31E51" w:rsidRPr="002C0185" w:rsidRDefault="00E31E51" w:rsidP="00E31E51">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5A08B071" w14:textId="523389B4" w:rsidR="00E31E51" w:rsidRPr="002C0185" w:rsidRDefault="00E31E51" w:rsidP="00E31E51">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A65C448" w14:textId="1E36A5B8" w:rsidR="00E31E51" w:rsidRPr="002C0185" w:rsidRDefault="00E31E51" w:rsidP="00E31E51">
            <w:pPr>
              <w:pStyle w:val="TAC"/>
              <w:rPr>
                <w:rFonts w:cs="Arial"/>
                <w:szCs w:val="18"/>
              </w:rPr>
            </w:pPr>
            <w:r w:rsidRPr="002C0185">
              <w:rPr>
                <w:rFonts w:cs="Arial"/>
                <w:szCs w:val="18"/>
              </w:rPr>
              <w:t>25996.8</w:t>
            </w:r>
          </w:p>
        </w:tc>
        <w:tc>
          <w:tcPr>
            <w:tcW w:w="992" w:type="dxa"/>
            <w:tcBorders>
              <w:top w:val="single" w:sz="4" w:space="0" w:color="auto"/>
              <w:left w:val="single" w:sz="4" w:space="0" w:color="auto"/>
              <w:bottom w:val="single" w:sz="4" w:space="0" w:color="auto"/>
              <w:right w:val="single" w:sz="4" w:space="0" w:color="auto"/>
            </w:tcBorders>
          </w:tcPr>
          <w:p w14:paraId="4D27C0D8" w14:textId="318049D4" w:rsidR="00E31E51" w:rsidRPr="002C0185" w:rsidRDefault="00E31E51" w:rsidP="00E31E51">
            <w:pPr>
              <w:pStyle w:val="TAC"/>
              <w:rPr>
                <w:rFonts w:cs="Arial"/>
                <w:szCs w:val="18"/>
              </w:rPr>
            </w:pPr>
            <w:r w:rsidRPr="002C0185">
              <w:rPr>
                <w:rFonts w:cs="Arial"/>
                <w:szCs w:val="18"/>
              </w:rPr>
              <w:t>2045779</w:t>
            </w:r>
          </w:p>
        </w:tc>
        <w:tc>
          <w:tcPr>
            <w:tcW w:w="993" w:type="dxa"/>
            <w:tcBorders>
              <w:top w:val="single" w:sz="4" w:space="0" w:color="auto"/>
              <w:left w:val="single" w:sz="4" w:space="0" w:color="auto"/>
              <w:bottom w:val="single" w:sz="4" w:space="0" w:color="auto"/>
              <w:right w:val="single" w:sz="4" w:space="0" w:color="auto"/>
            </w:tcBorders>
          </w:tcPr>
          <w:p w14:paraId="091DEB46" w14:textId="219D1685" w:rsidR="00E31E51" w:rsidRPr="002C0185" w:rsidRDefault="00E31E51" w:rsidP="00E31E51">
            <w:pPr>
              <w:pStyle w:val="TAC"/>
              <w:rPr>
                <w:rFonts w:cs="Arial"/>
                <w:szCs w:val="18"/>
              </w:rPr>
            </w:pPr>
            <w:r w:rsidRPr="002C0185">
              <w:rPr>
                <w:rFonts w:cs="Arial"/>
                <w:szCs w:val="18"/>
              </w:rPr>
              <w:t>25949.28</w:t>
            </w:r>
          </w:p>
        </w:tc>
        <w:tc>
          <w:tcPr>
            <w:tcW w:w="992" w:type="dxa"/>
            <w:tcBorders>
              <w:top w:val="single" w:sz="4" w:space="0" w:color="auto"/>
              <w:left w:val="single" w:sz="4" w:space="0" w:color="auto"/>
              <w:bottom w:val="single" w:sz="4" w:space="0" w:color="auto"/>
              <w:right w:val="single" w:sz="4" w:space="0" w:color="auto"/>
            </w:tcBorders>
          </w:tcPr>
          <w:p w14:paraId="5BD796DF" w14:textId="2275B141" w:rsidR="00E31E51" w:rsidRPr="002C0185" w:rsidRDefault="00E31E51" w:rsidP="00E31E51">
            <w:pPr>
              <w:pStyle w:val="TAC"/>
              <w:rPr>
                <w:rFonts w:cs="Arial"/>
                <w:szCs w:val="18"/>
              </w:rPr>
            </w:pPr>
            <w:r w:rsidRPr="002C0185">
              <w:rPr>
                <w:rFonts w:cs="Arial"/>
                <w:szCs w:val="18"/>
              </w:rPr>
              <w:t>2044987</w:t>
            </w:r>
          </w:p>
        </w:tc>
        <w:tc>
          <w:tcPr>
            <w:tcW w:w="992" w:type="dxa"/>
            <w:tcBorders>
              <w:top w:val="single" w:sz="4" w:space="0" w:color="auto"/>
              <w:left w:val="single" w:sz="4" w:space="0" w:color="auto"/>
              <w:bottom w:val="single" w:sz="4" w:space="0" w:color="auto"/>
              <w:right w:val="single" w:sz="4" w:space="0" w:color="auto"/>
            </w:tcBorders>
          </w:tcPr>
          <w:p w14:paraId="78C3DCEC" w14:textId="181DC24A" w:rsidR="00E31E51" w:rsidRPr="002C0185" w:rsidRDefault="00E31E51" w:rsidP="00E31E51">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0CFF49DD" w14:textId="48B342C9" w:rsidR="00E31E51" w:rsidRPr="002C0185" w:rsidRDefault="00E31E51" w:rsidP="00E31E51">
            <w:pPr>
              <w:pStyle w:val="TAC"/>
              <w:rPr>
                <w:rFonts w:cs="Arial"/>
                <w:szCs w:val="18"/>
              </w:rPr>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38C16E24" w14:textId="2015F1D0" w:rsidR="00E31E51" w:rsidRPr="002C0185" w:rsidRDefault="00E31E51" w:rsidP="00E31E51">
            <w:pPr>
              <w:pStyle w:val="TAC"/>
              <w:rPr>
                <w:rFonts w:cs="Arial"/>
                <w:szCs w:val="18"/>
              </w:rPr>
            </w:pPr>
            <w:r w:rsidRPr="002C0185">
              <w:rPr>
                <w:rFonts w:cs="Arial"/>
                <w:szCs w:val="18"/>
              </w:rPr>
              <w:t>22356</w:t>
            </w:r>
          </w:p>
        </w:tc>
        <w:tc>
          <w:tcPr>
            <w:tcW w:w="992" w:type="dxa"/>
            <w:tcBorders>
              <w:top w:val="single" w:sz="4" w:space="0" w:color="auto"/>
              <w:left w:val="single" w:sz="4" w:space="0" w:color="auto"/>
              <w:bottom w:val="single" w:sz="4" w:space="0" w:color="auto"/>
              <w:right w:val="single" w:sz="4" w:space="0" w:color="auto"/>
            </w:tcBorders>
          </w:tcPr>
          <w:p w14:paraId="6FAB2029" w14:textId="04EA7569" w:rsidR="00E31E51" w:rsidRPr="002C0185" w:rsidRDefault="00E31E51" w:rsidP="00E31E51">
            <w:pPr>
              <w:pStyle w:val="TAC"/>
              <w:rPr>
                <w:rFonts w:cs="Arial"/>
                <w:szCs w:val="18"/>
              </w:rPr>
            </w:pPr>
            <w:r w:rsidRPr="002C0185">
              <w:rPr>
                <w:rFonts w:cs="Arial"/>
                <w:szCs w:val="18"/>
              </w:rPr>
              <w:t>2045467</w:t>
            </w:r>
          </w:p>
        </w:tc>
        <w:tc>
          <w:tcPr>
            <w:tcW w:w="709" w:type="dxa"/>
            <w:tcBorders>
              <w:top w:val="single" w:sz="4" w:space="0" w:color="auto"/>
              <w:left w:val="single" w:sz="4" w:space="0" w:color="auto"/>
              <w:bottom w:val="single" w:sz="4" w:space="0" w:color="auto"/>
              <w:right w:val="single" w:sz="4" w:space="0" w:color="auto"/>
            </w:tcBorders>
          </w:tcPr>
          <w:p w14:paraId="12FDB0DF" w14:textId="31A6DD24" w:rsidR="00E31E51" w:rsidRPr="002C0185" w:rsidRDefault="00E31E51" w:rsidP="00E31E51">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297704C0" w14:textId="697E770E" w:rsidR="00E31E51" w:rsidRPr="002C0185" w:rsidRDefault="00E31E51" w:rsidP="00E31E51">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5FDF3E5" w14:textId="33AA5124" w:rsidR="00E31E51" w:rsidRPr="002C0185" w:rsidRDefault="00E31E51" w:rsidP="00E31E51">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0A82703C" w14:textId="27F7B1FD" w:rsidR="00E31E51" w:rsidRPr="002C0185" w:rsidRDefault="00E31E51" w:rsidP="00E31E51">
            <w:pPr>
              <w:pStyle w:val="TAC"/>
              <w:rPr>
                <w:rFonts w:cs="Arial"/>
                <w:szCs w:val="18"/>
              </w:rPr>
            </w:pPr>
            <w:r w:rsidRPr="002C0185">
              <w:rPr>
                <w:rFonts w:cs="Arial"/>
                <w:szCs w:val="18"/>
              </w:rPr>
              <w:t>0</w:t>
            </w:r>
          </w:p>
        </w:tc>
      </w:tr>
      <w:tr w:rsidR="00627D88" w:rsidRPr="002C0185" w14:paraId="7BA86C5F"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36E6F8DE"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55E635BD"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07527B1E" w14:textId="77777777" w:rsidR="00627D88" w:rsidRPr="002C0185" w:rsidRDefault="00627D88" w:rsidP="00627D88"/>
    <w:p w14:paraId="0249D218" w14:textId="77777777" w:rsidR="00627D88" w:rsidRPr="002C0185" w:rsidRDefault="00627D88" w:rsidP="00627D88">
      <w:pPr>
        <w:pStyle w:val="H6"/>
      </w:pPr>
      <w:bookmarkStart w:id="561" w:name="_CR7_2_3_2_3"/>
      <w:r w:rsidRPr="002C0185">
        <w:t>7.2.3.2.3</w:t>
      </w:r>
      <w:r w:rsidRPr="002C0185">
        <w:tab/>
        <w:t>Reference test frequencies for NR operating band n259</w:t>
      </w:r>
    </w:p>
    <w:p w14:paraId="650D8BED" w14:textId="77777777" w:rsidR="00627D88" w:rsidRPr="002C0185" w:rsidRDefault="00627D88" w:rsidP="00627D88">
      <w:pPr>
        <w:pStyle w:val="TH"/>
      </w:pPr>
      <w:bookmarkStart w:id="562" w:name="_CRTable7_2_3_2_31"/>
      <w:bookmarkEnd w:id="561"/>
      <w:r w:rsidRPr="002C0185">
        <w:t xml:space="preserve">Table </w:t>
      </w:r>
      <w:bookmarkEnd w:id="562"/>
      <w:r w:rsidRPr="002C0185">
        <w:t>7.2.3.2.3-1: Test frequencies for NR operating band n259 (SCS 120 kHz, ΔF</w:t>
      </w:r>
      <w:r w:rsidRPr="002C0185">
        <w:rPr>
          <w:vertAlign w:val="subscript"/>
        </w:rPr>
        <w:t>Raster</w:t>
      </w:r>
      <w:r w:rsidRPr="002C0185">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644E1285"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53BDFF8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3B01D01D"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4F99C71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5977C66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303195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08F0C44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17A59F5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47DDDEF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25C04D5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5D644D6F"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6BFB900F"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CD28F8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24D80BA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0F44AE1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58D74B59"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5672688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E1FE82A" w14:textId="7D637239"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0E33E181" wp14:editId="6687A8CB">
                  <wp:extent cx="3048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291A822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78FFE56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0C10E5C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7F4BEE3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1EFE958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27BB95C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626E4B3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3C49295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5DC4DC8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3C0004E2"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2229577A"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270DB106"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534CF484" w14:textId="77777777" w:rsidR="00627D88" w:rsidRPr="002C0185" w:rsidRDefault="00627D88" w:rsidP="004D5CE2">
            <w:pPr>
              <w:pStyle w:val="TAC"/>
              <w:rPr>
                <w:rFonts w:cs="Arial"/>
                <w:szCs w:val="18"/>
              </w:rPr>
            </w:pPr>
            <w:r w:rsidRPr="002C0185">
              <w:rPr>
                <w:rFonts w:cs="Arial"/>
                <w:szCs w:val="18"/>
              </w:rPr>
              <w:t>Downlink</w:t>
            </w:r>
          </w:p>
          <w:p w14:paraId="4A4D54C7" w14:textId="77777777" w:rsidR="00627D88" w:rsidRPr="002C0185" w:rsidRDefault="00627D88" w:rsidP="004D5CE2">
            <w:pPr>
              <w:pStyle w:val="TAC"/>
              <w:rPr>
                <w:rFonts w:cs="Arial"/>
                <w:szCs w:val="18"/>
              </w:rPr>
            </w:pPr>
            <w:r w:rsidRPr="002C0185">
              <w:rPr>
                <w:rFonts w:cs="Arial"/>
                <w:szCs w:val="18"/>
              </w:rPr>
              <w:t>&amp;</w:t>
            </w:r>
          </w:p>
          <w:p w14:paraId="13BA348E"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697EF264"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625D91E" w14:textId="77777777" w:rsidR="00627D88" w:rsidRPr="002C0185" w:rsidRDefault="00627D88" w:rsidP="004D5CE2">
            <w:pPr>
              <w:pStyle w:val="TAC"/>
            </w:pPr>
            <w:r w:rsidRPr="002C0185">
              <w:rPr>
                <w:rFonts w:cs="Arial"/>
                <w:szCs w:val="18"/>
              </w:rPr>
              <w:t>41511.36</w:t>
            </w:r>
          </w:p>
        </w:tc>
        <w:tc>
          <w:tcPr>
            <w:tcW w:w="992" w:type="dxa"/>
            <w:tcBorders>
              <w:top w:val="single" w:sz="4" w:space="0" w:color="auto"/>
              <w:left w:val="single" w:sz="4" w:space="0" w:color="auto"/>
              <w:bottom w:val="single" w:sz="4" w:space="0" w:color="auto"/>
              <w:right w:val="single" w:sz="4" w:space="0" w:color="auto"/>
            </w:tcBorders>
            <w:hideMark/>
          </w:tcPr>
          <w:p w14:paraId="3507383A" w14:textId="77777777" w:rsidR="00627D88" w:rsidRPr="002C0185" w:rsidRDefault="00627D88" w:rsidP="004D5CE2">
            <w:pPr>
              <w:pStyle w:val="TAC"/>
            </w:pPr>
            <w:r w:rsidRPr="002C0185">
              <w:rPr>
                <w:rFonts w:cs="Arial"/>
                <w:szCs w:val="18"/>
              </w:rPr>
              <w:t>2304355</w:t>
            </w:r>
          </w:p>
        </w:tc>
        <w:tc>
          <w:tcPr>
            <w:tcW w:w="993" w:type="dxa"/>
            <w:tcBorders>
              <w:top w:val="single" w:sz="4" w:space="0" w:color="auto"/>
              <w:left w:val="single" w:sz="4" w:space="0" w:color="auto"/>
              <w:bottom w:val="single" w:sz="4" w:space="0" w:color="auto"/>
              <w:right w:val="single" w:sz="4" w:space="0" w:color="auto"/>
            </w:tcBorders>
            <w:hideMark/>
          </w:tcPr>
          <w:p w14:paraId="7104EB39" w14:textId="77777777" w:rsidR="00627D88" w:rsidRPr="002C0185" w:rsidRDefault="00627D88" w:rsidP="004D5CE2">
            <w:pPr>
              <w:pStyle w:val="TAC"/>
            </w:pPr>
            <w:r w:rsidRPr="002C0185">
              <w:rPr>
                <w:rFonts w:cs="Arial"/>
                <w:szCs w:val="18"/>
              </w:rPr>
              <w:t>41463.84</w:t>
            </w:r>
          </w:p>
        </w:tc>
        <w:tc>
          <w:tcPr>
            <w:tcW w:w="992" w:type="dxa"/>
            <w:tcBorders>
              <w:top w:val="single" w:sz="4" w:space="0" w:color="auto"/>
              <w:left w:val="single" w:sz="4" w:space="0" w:color="auto"/>
              <w:bottom w:val="single" w:sz="4" w:space="0" w:color="auto"/>
              <w:right w:val="single" w:sz="4" w:space="0" w:color="auto"/>
            </w:tcBorders>
            <w:hideMark/>
          </w:tcPr>
          <w:p w14:paraId="64C0E7F6" w14:textId="77777777" w:rsidR="00627D88" w:rsidRPr="002C0185" w:rsidRDefault="00627D88" w:rsidP="004D5CE2">
            <w:pPr>
              <w:pStyle w:val="TAC"/>
            </w:pPr>
            <w:r w:rsidRPr="002C0185">
              <w:rPr>
                <w:rFonts w:cs="Arial"/>
                <w:szCs w:val="18"/>
              </w:rPr>
              <w:t>2303563</w:t>
            </w:r>
          </w:p>
        </w:tc>
        <w:tc>
          <w:tcPr>
            <w:tcW w:w="992" w:type="dxa"/>
            <w:tcBorders>
              <w:top w:val="single" w:sz="4" w:space="0" w:color="auto"/>
              <w:left w:val="single" w:sz="4" w:space="0" w:color="auto"/>
              <w:bottom w:val="single" w:sz="4" w:space="0" w:color="auto"/>
              <w:right w:val="single" w:sz="4" w:space="0" w:color="auto"/>
            </w:tcBorders>
            <w:hideMark/>
          </w:tcPr>
          <w:p w14:paraId="578FA4C1"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3CB05887" w14:textId="77777777" w:rsidR="00627D88" w:rsidRPr="002C0185" w:rsidRDefault="00627D88" w:rsidP="004D5CE2">
            <w:pPr>
              <w:pStyle w:val="TAC"/>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544119C5" w14:textId="77777777" w:rsidR="00627D88" w:rsidRPr="002C0185" w:rsidRDefault="00627D88" w:rsidP="004D5CE2">
            <w:pPr>
              <w:pStyle w:val="TAC"/>
            </w:pPr>
            <w:r w:rsidRPr="002C0185">
              <w:rPr>
                <w:rFonts w:cs="Arial"/>
                <w:szCs w:val="18"/>
              </w:rPr>
              <w:t>23253</w:t>
            </w:r>
          </w:p>
        </w:tc>
        <w:tc>
          <w:tcPr>
            <w:tcW w:w="992" w:type="dxa"/>
            <w:tcBorders>
              <w:top w:val="single" w:sz="4" w:space="0" w:color="auto"/>
              <w:left w:val="single" w:sz="4" w:space="0" w:color="auto"/>
              <w:bottom w:val="single" w:sz="4" w:space="0" w:color="auto"/>
              <w:right w:val="single" w:sz="4" w:space="0" w:color="auto"/>
            </w:tcBorders>
            <w:hideMark/>
          </w:tcPr>
          <w:p w14:paraId="60867587" w14:textId="77777777" w:rsidR="00627D88" w:rsidRPr="002C0185" w:rsidRDefault="00627D88" w:rsidP="004D5CE2">
            <w:pPr>
              <w:pStyle w:val="TAC"/>
            </w:pPr>
            <w:r w:rsidRPr="002C0185">
              <w:rPr>
                <w:rFonts w:cs="Arial"/>
                <w:szCs w:val="18"/>
              </w:rPr>
              <w:t>2303803</w:t>
            </w:r>
          </w:p>
        </w:tc>
        <w:tc>
          <w:tcPr>
            <w:tcW w:w="709" w:type="dxa"/>
            <w:tcBorders>
              <w:top w:val="single" w:sz="4" w:space="0" w:color="auto"/>
              <w:left w:val="single" w:sz="4" w:space="0" w:color="auto"/>
              <w:bottom w:val="single" w:sz="4" w:space="0" w:color="auto"/>
              <w:right w:val="single" w:sz="4" w:space="0" w:color="auto"/>
            </w:tcBorders>
            <w:hideMark/>
          </w:tcPr>
          <w:p w14:paraId="2157A984"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3B0EEEE4"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46EF74AC" w14:textId="77777777" w:rsidR="00627D88" w:rsidRPr="002C0185" w:rsidRDefault="00627D88" w:rsidP="004D5CE2">
            <w:pPr>
              <w:pStyle w:val="TAC"/>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6B5BCE23" w14:textId="77777777" w:rsidR="00627D88" w:rsidRPr="002C0185" w:rsidRDefault="00627D88" w:rsidP="004D5CE2">
            <w:pPr>
              <w:pStyle w:val="TAC"/>
            </w:pPr>
            <w:r w:rsidRPr="002C0185">
              <w:rPr>
                <w:rFonts w:cs="Arial"/>
                <w:szCs w:val="18"/>
              </w:rPr>
              <w:t>0</w:t>
            </w:r>
          </w:p>
        </w:tc>
      </w:tr>
      <w:tr w:rsidR="00F01A1A" w:rsidRPr="002C0185" w14:paraId="0E729831" w14:textId="77777777" w:rsidTr="00F01A1A">
        <w:trPr>
          <w:trHeight w:val="151"/>
        </w:trPr>
        <w:tc>
          <w:tcPr>
            <w:tcW w:w="788" w:type="dxa"/>
            <w:tcBorders>
              <w:top w:val="single" w:sz="4" w:space="0" w:color="auto"/>
              <w:left w:val="single" w:sz="4" w:space="0" w:color="auto"/>
              <w:bottom w:val="nil"/>
              <w:right w:val="single" w:sz="4" w:space="0" w:color="auto"/>
            </w:tcBorders>
          </w:tcPr>
          <w:p w14:paraId="55007BAC" w14:textId="46F1064A" w:rsidR="00F01A1A" w:rsidRPr="002C0185" w:rsidRDefault="00F01A1A" w:rsidP="00F01A1A">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0E9563DB" w14:textId="278B2E3C" w:rsidR="00F01A1A" w:rsidRPr="002C0185" w:rsidRDefault="00F01A1A" w:rsidP="00F01A1A">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2179761C" w14:textId="77777777" w:rsidR="00F01A1A" w:rsidRPr="002C0185" w:rsidRDefault="00F01A1A" w:rsidP="00F01A1A">
            <w:pPr>
              <w:pStyle w:val="TAC"/>
              <w:rPr>
                <w:rFonts w:cs="Arial"/>
                <w:szCs w:val="18"/>
              </w:rPr>
            </w:pPr>
            <w:r w:rsidRPr="002C0185">
              <w:rPr>
                <w:rFonts w:cs="Arial"/>
                <w:szCs w:val="18"/>
              </w:rPr>
              <w:t>Downlink</w:t>
            </w:r>
          </w:p>
          <w:p w14:paraId="4BB4E07F" w14:textId="77777777" w:rsidR="00F01A1A" w:rsidRPr="002C0185" w:rsidRDefault="00F01A1A" w:rsidP="00F01A1A">
            <w:pPr>
              <w:pStyle w:val="TAC"/>
              <w:rPr>
                <w:rFonts w:cs="Arial"/>
                <w:szCs w:val="18"/>
              </w:rPr>
            </w:pPr>
            <w:r w:rsidRPr="002C0185">
              <w:rPr>
                <w:rFonts w:cs="Arial"/>
                <w:szCs w:val="18"/>
              </w:rPr>
              <w:t>&amp;</w:t>
            </w:r>
          </w:p>
          <w:p w14:paraId="14249164" w14:textId="7515372F" w:rsidR="00F01A1A" w:rsidRPr="002C0185" w:rsidRDefault="00F01A1A" w:rsidP="00F01A1A">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59EA7215" w14:textId="49F2F81D" w:rsidR="00F01A1A" w:rsidRPr="002C0185" w:rsidRDefault="00F01A1A" w:rsidP="00F01A1A">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122777C8" w14:textId="09255C10" w:rsidR="00F01A1A" w:rsidRPr="002C0185" w:rsidRDefault="00F01A1A" w:rsidP="00F01A1A">
            <w:pPr>
              <w:pStyle w:val="TAC"/>
              <w:rPr>
                <w:rFonts w:cs="Arial"/>
                <w:szCs w:val="18"/>
              </w:rPr>
            </w:pPr>
            <w:r w:rsidRPr="002C0185">
              <w:rPr>
                <w:rFonts w:cs="Arial"/>
                <w:szCs w:val="18"/>
              </w:rPr>
              <w:t>41615.04</w:t>
            </w:r>
          </w:p>
        </w:tc>
        <w:tc>
          <w:tcPr>
            <w:tcW w:w="992" w:type="dxa"/>
            <w:tcBorders>
              <w:top w:val="single" w:sz="4" w:space="0" w:color="auto"/>
              <w:left w:val="single" w:sz="4" w:space="0" w:color="auto"/>
              <w:bottom w:val="single" w:sz="4" w:space="0" w:color="auto"/>
              <w:right w:val="single" w:sz="4" w:space="0" w:color="auto"/>
            </w:tcBorders>
          </w:tcPr>
          <w:p w14:paraId="0F2AF991" w14:textId="79497806" w:rsidR="00F01A1A" w:rsidRPr="002C0185" w:rsidRDefault="00F01A1A" w:rsidP="00F01A1A">
            <w:pPr>
              <w:pStyle w:val="TAC"/>
              <w:rPr>
                <w:rFonts w:cs="Arial"/>
                <w:szCs w:val="18"/>
              </w:rPr>
            </w:pPr>
            <w:r w:rsidRPr="002C0185">
              <w:rPr>
                <w:rFonts w:cs="Arial"/>
                <w:szCs w:val="18"/>
              </w:rPr>
              <w:t>2306083</w:t>
            </w:r>
          </w:p>
        </w:tc>
        <w:tc>
          <w:tcPr>
            <w:tcW w:w="993" w:type="dxa"/>
            <w:tcBorders>
              <w:top w:val="single" w:sz="4" w:space="0" w:color="auto"/>
              <w:left w:val="single" w:sz="4" w:space="0" w:color="auto"/>
              <w:bottom w:val="single" w:sz="4" w:space="0" w:color="auto"/>
              <w:right w:val="single" w:sz="4" w:space="0" w:color="auto"/>
            </w:tcBorders>
          </w:tcPr>
          <w:p w14:paraId="7EB4F535" w14:textId="128E7073" w:rsidR="00F01A1A" w:rsidRPr="002C0185" w:rsidRDefault="00F01A1A" w:rsidP="00F01A1A">
            <w:pPr>
              <w:pStyle w:val="TAC"/>
              <w:rPr>
                <w:rFonts w:cs="Arial"/>
                <w:szCs w:val="18"/>
              </w:rPr>
            </w:pPr>
            <w:r w:rsidRPr="002C0185">
              <w:rPr>
                <w:rFonts w:cs="Arial"/>
                <w:szCs w:val="18"/>
              </w:rPr>
              <w:t>41567.52</w:t>
            </w:r>
          </w:p>
        </w:tc>
        <w:tc>
          <w:tcPr>
            <w:tcW w:w="992" w:type="dxa"/>
            <w:tcBorders>
              <w:top w:val="single" w:sz="4" w:space="0" w:color="auto"/>
              <w:left w:val="single" w:sz="4" w:space="0" w:color="auto"/>
              <w:bottom w:val="single" w:sz="4" w:space="0" w:color="auto"/>
              <w:right w:val="single" w:sz="4" w:space="0" w:color="auto"/>
            </w:tcBorders>
          </w:tcPr>
          <w:p w14:paraId="7F2FE1AB" w14:textId="7D7C9F66" w:rsidR="00F01A1A" w:rsidRPr="002C0185" w:rsidRDefault="00F01A1A" w:rsidP="00F01A1A">
            <w:pPr>
              <w:pStyle w:val="TAC"/>
              <w:rPr>
                <w:rFonts w:cs="Arial"/>
                <w:szCs w:val="18"/>
              </w:rPr>
            </w:pPr>
            <w:r w:rsidRPr="002C0185">
              <w:rPr>
                <w:rFonts w:cs="Arial"/>
                <w:szCs w:val="18"/>
              </w:rPr>
              <w:t>2305291</w:t>
            </w:r>
          </w:p>
        </w:tc>
        <w:tc>
          <w:tcPr>
            <w:tcW w:w="992" w:type="dxa"/>
            <w:tcBorders>
              <w:top w:val="single" w:sz="4" w:space="0" w:color="auto"/>
              <w:left w:val="single" w:sz="4" w:space="0" w:color="auto"/>
              <w:bottom w:val="single" w:sz="4" w:space="0" w:color="auto"/>
              <w:right w:val="single" w:sz="4" w:space="0" w:color="auto"/>
            </w:tcBorders>
          </w:tcPr>
          <w:p w14:paraId="6AF16138" w14:textId="30FC1207" w:rsidR="00F01A1A" w:rsidRPr="002C0185" w:rsidRDefault="00F01A1A" w:rsidP="00F01A1A">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492B842D" w14:textId="514C67B1" w:rsidR="00F01A1A" w:rsidRPr="002C0185" w:rsidRDefault="00F01A1A" w:rsidP="00F01A1A">
            <w:pPr>
              <w:pStyle w:val="TAC"/>
              <w:rPr>
                <w:rFonts w:cs="Arial"/>
                <w:szCs w:val="18"/>
              </w:rPr>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257A7C4E" w14:textId="7B32C046" w:rsidR="00F01A1A" w:rsidRPr="002C0185" w:rsidRDefault="00F01A1A" w:rsidP="00F01A1A">
            <w:pPr>
              <w:pStyle w:val="TAC"/>
              <w:rPr>
                <w:rFonts w:cs="Arial"/>
                <w:szCs w:val="18"/>
              </w:rPr>
            </w:pPr>
            <w:r w:rsidRPr="002C0185">
              <w:rPr>
                <w:rFonts w:cs="Arial"/>
                <w:szCs w:val="18"/>
              </w:rPr>
              <w:t>23259</w:t>
            </w:r>
          </w:p>
        </w:tc>
        <w:tc>
          <w:tcPr>
            <w:tcW w:w="992" w:type="dxa"/>
            <w:tcBorders>
              <w:top w:val="single" w:sz="4" w:space="0" w:color="auto"/>
              <w:left w:val="single" w:sz="4" w:space="0" w:color="auto"/>
              <w:bottom w:val="single" w:sz="4" w:space="0" w:color="auto"/>
              <w:right w:val="single" w:sz="4" w:space="0" w:color="auto"/>
            </w:tcBorders>
          </w:tcPr>
          <w:p w14:paraId="66FF7A86" w14:textId="65072880" w:rsidR="00F01A1A" w:rsidRPr="002C0185" w:rsidRDefault="00F01A1A" w:rsidP="00F01A1A">
            <w:pPr>
              <w:pStyle w:val="TAC"/>
              <w:rPr>
                <w:rFonts w:cs="Arial"/>
                <w:szCs w:val="18"/>
              </w:rPr>
            </w:pPr>
            <w:r w:rsidRPr="002C0185">
              <w:rPr>
                <w:rFonts w:cs="Arial"/>
                <w:szCs w:val="18"/>
              </w:rPr>
              <w:t>2305531</w:t>
            </w:r>
          </w:p>
        </w:tc>
        <w:tc>
          <w:tcPr>
            <w:tcW w:w="709" w:type="dxa"/>
            <w:tcBorders>
              <w:top w:val="single" w:sz="4" w:space="0" w:color="auto"/>
              <w:left w:val="single" w:sz="4" w:space="0" w:color="auto"/>
              <w:bottom w:val="single" w:sz="4" w:space="0" w:color="auto"/>
              <w:right w:val="single" w:sz="4" w:space="0" w:color="auto"/>
            </w:tcBorders>
          </w:tcPr>
          <w:p w14:paraId="720C5DBD" w14:textId="5EA9A611" w:rsidR="00F01A1A" w:rsidRPr="002C0185" w:rsidRDefault="00F01A1A" w:rsidP="00F01A1A">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5F750D8D" w14:textId="2D54C5C6" w:rsidR="00F01A1A" w:rsidRPr="002C0185" w:rsidRDefault="00F01A1A" w:rsidP="00F01A1A">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2895B7A9" w14:textId="2834107A" w:rsidR="00F01A1A" w:rsidRPr="002C0185" w:rsidRDefault="00F01A1A" w:rsidP="00F01A1A">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12B39548" w14:textId="7068E019" w:rsidR="00F01A1A" w:rsidRPr="002C0185" w:rsidRDefault="00F01A1A" w:rsidP="00F01A1A">
            <w:pPr>
              <w:pStyle w:val="TAC"/>
              <w:rPr>
                <w:rFonts w:cs="Arial"/>
                <w:szCs w:val="18"/>
              </w:rPr>
            </w:pPr>
            <w:r w:rsidRPr="002C0185">
              <w:rPr>
                <w:rFonts w:cs="Arial"/>
                <w:szCs w:val="18"/>
              </w:rPr>
              <w:t>0</w:t>
            </w:r>
          </w:p>
        </w:tc>
      </w:tr>
      <w:tr w:rsidR="00627D88" w:rsidRPr="002C0185" w14:paraId="00B19AB1"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7C828CB"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04D1D3A9"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388836CB" w14:textId="77777777" w:rsidR="00627D88" w:rsidRPr="002C0185" w:rsidRDefault="00627D88" w:rsidP="00627D88"/>
    <w:p w14:paraId="5CAACFF4" w14:textId="77777777" w:rsidR="00627D88" w:rsidRPr="002C0185" w:rsidRDefault="00627D88" w:rsidP="00627D88">
      <w:pPr>
        <w:pStyle w:val="TH"/>
      </w:pPr>
      <w:bookmarkStart w:id="563" w:name="_CRTable7_2_3_2_32"/>
      <w:r w:rsidRPr="002C0185">
        <w:t xml:space="preserve">Table </w:t>
      </w:r>
      <w:bookmarkEnd w:id="563"/>
      <w:r w:rsidRPr="002C0185">
        <w:t>7.2.3.2.3-2: Test frequencies for NR operating band n259 (SCS 120 kHz, ΔF</w:t>
      </w:r>
      <w:r w:rsidRPr="002C0185">
        <w:rPr>
          <w:vertAlign w:val="subscript"/>
        </w:rPr>
        <w:t>Raster</w:t>
      </w:r>
      <w:r w:rsidRPr="002C0185">
        <w:t xml:space="preserve"> 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287FB3DD"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1FF8B08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22986882"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4BEE11A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728FA8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4A1F0CD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243C761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3E8C007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1BFB9FF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F34976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3FA2227D"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A11F2D8"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D9E35B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297F80E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B7FF19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1663C3AA"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0C55FEC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A1B6CE9" w14:textId="7FF33478"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775ED4C5" wp14:editId="0B5967E3">
                  <wp:extent cx="3048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692DF9F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23DB51F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2FE47DB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6BB8DC6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2DEB66D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3AD4BAF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0E1486E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4488B74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4BEB99F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06E26014"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4623F229"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6C0DF6AB"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6EBCEDE9" w14:textId="77777777" w:rsidR="00627D88" w:rsidRPr="002C0185" w:rsidRDefault="00627D88" w:rsidP="004D5CE2">
            <w:pPr>
              <w:pStyle w:val="TAC"/>
              <w:rPr>
                <w:rFonts w:cs="Arial"/>
                <w:szCs w:val="18"/>
              </w:rPr>
            </w:pPr>
            <w:r w:rsidRPr="002C0185">
              <w:rPr>
                <w:rFonts w:cs="Arial"/>
                <w:szCs w:val="18"/>
              </w:rPr>
              <w:t>Downlink</w:t>
            </w:r>
          </w:p>
          <w:p w14:paraId="61000425" w14:textId="77777777" w:rsidR="00627D88" w:rsidRPr="002C0185" w:rsidRDefault="00627D88" w:rsidP="004D5CE2">
            <w:pPr>
              <w:pStyle w:val="TAC"/>
              <w:rPr>
                <w:rFonts w:cs="Arial"/>
                <w:szCs w:val="18"/>
              </w:rPr>
            </w:pPr>
            <w:r w:rsidRPr="002C0185">
              <w:rPr>
                <w:rFonts w:cs="Arial"/>
                <w:szCs w:val="18"/>
              </w:rPr>
              <w:t>&amp;</w:t>
            </w:r>
          </w:p>
          <w:p w14:paraId="58ABED0F"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56B24EAF"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1181818B" w14:textId="77777777" w:rsidR="00627D88" w:rsidRPr="002C0185" w:rsidRDefault="00627D88" w:rsidP="004D5CE2">
            <w:pPr>
              <w:pStyle w:val="TAC"/>
            </w:pPr>
            <w:r w:rsidRPr="002C0185">
              <w:rPr>
                <w:rFonts w:cs="Arial"/>
                <w:szCs w:val="18"/>
              </w:rPr>
              <w:t>41514.24</w:t>
            </w:r>
          </w:p>
        </w:tc>
        <w:tc>
          <w:tcPr>
            <w:tcW w:w="992" w:type="dxa"/>
            <w:tcBorders>
              <w:top w:val="single" w:sz="4" w:space="0" w:color="auto"/>
              <w:left w:val="single" w:sz="4" w:space="0" w:color="auto"/>
              <w:bottom w:val="single" w:sz="4" w:space="0" w:color="auto"/>
              <w:right w:val="single" w:sz="4" w:space="0" w:color="auto"/>
            </w:tcBorders>
            <w:hideMark/>
          </w:tcPr>
          <w:p w14:paraId="30536F8A" w14:textId="77777777" w:rsidR="00627D88" w:rsidRPr="002C0185" w:rsidRDefault="00627D88" w:rsidP="004D5CE2">
            <w:pPr>
              <w:pStyle w:val="TAC"/>
            </w:pPr>
            <w:r w:rsidRPr="002C0185">
              <w:rPr>
                <w:rFonts w:cs="Arial"/>
                <w:szCs w:val="18"/>
              </w:rPr>
              <w:t>2304403</w:t>
            </w:r>
          </w:p>
        </w:tc>
        <w:tc>
          <w:tcPr>
            <w:tcW w:w="993" w:type="dxa"/>
            <w:tcBorders>
              <w:top w:val="single" w:sz="4" w:space="0" w:color="auto"/>
              <w:left w:val="single" w:sz="4" w:space="0" w:color="auto"/>
              <w:bottom w:val="single" w:sz="4" w:space="0" w:color="auto"/>
              <w:right w:val="single" w:sz="4" w:space="0" w:color="auto"/>
            </w:tcBorders>
            <w:hideMark/>
          </w:tcPr>
          <w:p w14:paraId="0BEAC3E6" w14:textId="77777777" w:rsidR="00627D88" w:rsidRPr="002C0185" w:rsidRDefault="00627D88" w:rsidP="004D5CE2">
            <w:pPr>
              <w:pStyle w:val="TAC"/>
            </w:pPr>
            <w:r w:rsidRPr="002C0185">
              <w:rPr>
                <w:rFonts w:cs="Arial"/>
                <w:szCs w:val="18"/>
              </w:rPr>
              <w:t>41466.72</w:t>
            </w:r>
          </w:p>
        </w:tc>
        <w:tc>
          <w:tcPr>
            <w:tcW w:w="992" w:type="dxa"/>
            <w:tcBorders>
              <w:top w:val="single" w:sz="4" w:space="0" w:color="auto"/>
              <w:left w:val="single" w:sz="4" w:space="0" w:color="auto"/>
              <w:bottom w:val="single" w:sz="4" w:space="0" w:color="auto"/>
              <w:right w:val="single" w:sz="4" w:space="0" w:color="auto"/>
            </w:tcBorders>
            <w:hideMark/>
          </w:tcPr>
          <w:p w14:paraId="4869FBF6" w14:textId="77777777" w:rsidR="00627D88" w:rsidRPr="002C0185" w:rsidRDefault="00627D88" w:rsidP="004D5CE2">
            <w:pPr>
              <w:pStyle w:val="TAC"/>
            </w:pPr>
            <w:r w:rsidRPr="002C0185">
              <w:rPr>
                <w:rFonts w:cs="Arial"/>
                <w:szCs w:val="18"/>
              </w:rPr>
              <w:t>2303611</w:t>
            </w:r>
          </w:p>
        </w:tc>
        <w:tc>
          <w:tcPr>
            <w:tcW w:w="992" w:type="dxa"/>
            <w:tcBorders>
              <w:top w:val="single" w:sz="4" w:space="0" w:color="auto"/>
              <w:left w:val="single" w:sz="4" w:space="0" w:color="auto"/>
              <w:bottom w:val="single" w:sz="4" w:space="0" w:color="auto"/>
              <w:right w:val="single" w:sz="4" w:space="0" w:color="auto"/>
            </w:tcBorders>
            <w:hideMark/>
          </w:tcPr>
          <w:p w14:paraId="24F3E90E"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3C408C03" w14:textId="77777777" w:rsidR="00627D88" w:rsidRPr="002C0185" w:rsidRDefault="00627D88" w:rsidP="004D5CE2">
            <w:pPr>
              <w:pStyle w:val="TAC"/>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13482556" w14:textId="77777777" w:rsidR="00627D88" w:rsidRPr="002C0185" w:rsidRDefault="00627D88" w:rsidP="004D5CE2">
            <w:pPr>
              <w:pStyle w:val="TAC"/>
            </w:pPr>
            <w:r w:rsidRPr="002C0185">
              <w:rPr>
                <w:rFonts w:cs="Arial"/>
                <w:szCs w:val="18"/>
              </w:rPr>
              <w:t>23254</w:t>
            </w:r>
          </w:p>
        </w:tc>
        <w:tc>
          <w:tcPr>
            <w:tcW w:w="992" w:type="dxa"/>
            <w:tcBorders>
              <w:top w:val="single" w:sz="4" w:space="0" w:color="auto"/>
              <w:left w:val="single" w:sz="4" w:space="0" w:color="auto"/>
              <w:bottom w:val="single" w:sz="4" w:space="0" w:color="auto"/>
              <w:right w:val="single" w:sz="4" w:space="0" w:color="auto"/>
            </w:tcBorders>
            <w:hideMark/>
          </w:tcPr>
          <w:p w14:paraId="51CD0A57" w14:textId="77777777" w:rsidR="00627D88" w:rsidRPr="002C0185" w:rsidRDefault="00627D88" w:rsidP="004D5CE2">
            <w:pPr>
              <w:pStyle w:val="TAC"/>
            </w:pPr>
            <w:r w:rsidRPr="002C0185">
              <w:rPr>
                <w:rFonts w:cs="Arial"/>
                <w:szCs w:val="18"/>
              </w:rPr>
              <w:t>2304091</w:t>
            </w:r>
          </w:p>
        </w:tc>
        <w:tc>
          <w:tcPr>
            <w:tcW w:w="709" w:type="dxa"/>
            <w:tcBorders>
              <w:top w:val="single" w:sz="4" w:space="0" w:color="auto"/>
              <w:left w:val="single" w:sz="4" w:space="0" w:color="auto"/>
              <w:bottom w:val="single" w:sz="4" w:space="0" w:color="auto"/>
              <w:right w:val="single" w:sz="4" w:space="0" w:color="auto"/>
            </w:tcBorders>
            <w:hideMark/>
          </w:tcPr>
          <w:p w14:paraId="42128AFD"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5C6AEE84"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0D4D194B" w14:textId="2DA02D50" w:rsidR="00627D88" w:rsidRPr="002C0185" w:rsidRDefault="00026748" w:rsidP="004D5CE2">
            <w:pPr>
              <w:pStyle w:val="TAC"/>
            </w:pPr>
            <w:r w:rsidRPr="002C0185">
              <w:rPr>
                <w:rFonts w:cs="Arial"/>
                <w:szCs w:val="18"/>
              </w:rPr>
              <w:t>2</w:t>
            </w:r>
            <w:r w:rsidR="00627D88" w:rsidRPr="002C0185">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61D015D4" w14:textId="77777777" w:rsidR="00627D88" w:rsidRPr="002C0185" w:rsidRDefault="00627D88" w:rsidP="004D5CE2">
            <w:pPr>
              <w:pStyle w:val="TAC"/>
            </w:pPr>
            <w:r w:rsidRPr="002C0185">
              <w:rPr>
                <w:rFonts w:cs="Arial"/>
                <w:szCs w:val="18"/>
              </w:rPr>
              <w:t>0</w:t>
            </w:r>
          </w:p>
        </w:tc>
      </w:tr>
      <w:tr w:rsidR="00F01A1A" w:rsidRPr="002C0185" w14:paraId="02332412" w14:textId="77777777" w:rsidTr="00F01A1A">
        <w:trPr>
          <w:trHeight w:val="151"/>
        </w:trPr>
        <w:tc>
          <w:tcPr>
            <w:tcW w:w="788" w:type="dxa"/>
            <w:tcBorders>
              <w:top w:val="single" w:sz="4" w:space="0" w:color="auto"/>
              <w:left w:val="single" w:sz="4" w:space="0" w:color="auto"/>
              <w:bottom w:val="nil"/>
              <w:right w:val="single" w:sz="4" w:space="0" w:color="auto"/>
            </w:tcBorders>
          </w:tcPr>
          <w:p w14:paraId="425DBE23" w14:textId="0F5A252B" w:rsidR="00F01A1A" w:rsidRPr="002C0185" w:rsidRDefault="00F01A1A" w:rsidP="00F01A1A">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21540E39" w14:textId="1050A995" w:rsidR="00F01A1A" w:rsidRPr="002C0185" w:rsidRDefault="00F01A1A" w:rsidP="00F01A1A">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01866D22" w14:textId="77777777" w:rsidR="00F01A1A" w:rsidRPr="002C0185" w:rsidRDefault="00F01A1A" w:rsidP="00F01A1A">
            <w:pPr>
              <w:pStyle w:val="TAC"/>
              <w:rPr>
                <w:rFonts w:cs="Arial"/>
                <w:szCs w:val="18"/>
              </w:rPr>
            </w:pPr>
            <w:r w:rsidRPr="002C0185">
              <w:rPr>
                <w:rFonts w:cs="Arial"/>
                <w:szCs w:val="18"/>
              </w:rPr>
              <w:t>Downlink</w:t>
            </w:r>
          </w:p>
          <w:p w14:paraId="1D156714" w14:textId="77777777" w:rsidR="00F01A1A" w:rsidRPr="002C0185" w:rsidRDefault="00F01A1A" w:rsidP="00F01A1A">
            <w:pPr>
              <w:pStyle w:val="TAC"/>
              <w:rPr>
                <w:rFonts w:cs="Arial"/>
                <w:szCs w:val="18"/>
              </w:rPr>
            </w:pPr>
            <w:r w:rsidRPr="002C0185">
              <w:rPr>
                <w:rFonts w:cs="Arial"/>
                <w:szCs w:val="18"/>
              </w:rPr>
              <w:t>&amp;</w:t>
            </w:r>
          </w:p>
          <w:p w14:paraId="30B25B74" w14:textId="592026CF" w:rsidR="00F01A1A" w:rsidRPr="002C0185" w:rsidRDefault="00F01A1A" w:rsidP="00F01A1A">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456B3434" w14:textId="417DAF8C" w:rsidR="00F01A1A" w:rsidRPr="002C0185" w:rsidRDefault="00F01A1A" w:rsidP="00F01A1A">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3CBE782C" w14:textId="0DC47603" w:rsidR="00F01A1A" w:rsidRPr="002C0185" w:rsidRDefault="00F01A1A" w:rsidP="00F01A1A">
            <w:pPr>
              <w:pStyle w:val="TAC"/>
              <w:rPr>
                <w:rFonts w:cs="Arial"/>
                <w:szCs w:val="18"/>
              </w:rPr>
            </w:pPr>
            <w:r w:rsidRPr="002C0185">
              <w:rPr>
                <w:rFonts w:cs="Arial"/>
                <w:szCs w:val="18"/>
              </w:rPr>
              <w:t>41617.92</w:t>
            </w:r>
          </w:p>
        </w:tc>
        <w:tc>
          <w:tcPr>
            <w:tcW w:w="992" w:type="dxa"/>
            <w:tcBorders>
              <w:top w:val="single" w:sz="4" w:space="0" w:color="auto"/>
              <w:left w:val="single" w:sz="4" w:space="0" w:color="auto"/>
              <w:bottom w:val="single" w:sz="4" w:space="0" w:color="auto"/>
              <w:right w:val="single" w:sz="4" w:space="0" w:color="auto"/>
            </w:tcBorders>
          </w:tcPr>
          <w:p w14:paraId="7214FC2F" w14:textId="44F016FF" w:rsidR="00F01A1A" w:rsidRPr="002C0185" w:rsidRDefault="00F01A1A" w:rsidP="00F01A1A">
            <w:pPr>
              <w:pStyle w:val="TAC"/>
              <w:rPr>
                <w:rFonts w:cs="Arial"/>
                <w:szCs w:val="18"/>
              </w:rPr>
            </w:pPr>
            <w:r w:rsidRPr="002C0185">
              <w:rPr>
                <w:rFonts w:cs="Arial"/>
                <w:szCs w:val="18"/>
              </w:rPr>
              <w:t>2306131</w:t>
            </w:r>
          </w:p>
        </w:tc>
        <w:tc>
          <w:tcPr>
            <w:tcW w:w="993" w:type="dxa"/>
            <w:tcBorders>
              <w:top w:val="single" w:sz="4" w:space="0" w:color="auto"/>
              <w:left w:val="single" w:sz="4" w:space="0" w:color="auto"/>
              <w:bottom w:val="single" w:sz="4" w:space="0" w:color="auto"/>
              <w:right w:val="single" w:sz="4" w:space="0" w:color="auto"/>
            </w:tcBorders>
          </w:tcPr>
          <w:p w14:paraId="2A1B8CDD" w14:textId="49AF2088" w:rsidR="00F01A1A" w:rsidRPr="002C0185" w:rsidRDefault="00F01A1A" w:rsidP="00F01A1A">
            <w:pPr>
              <w:pStyle w:val="TAC"/>
              <w:rPr>
                <w:rFonts w:cs="Arial"/>
                <w:szCs w:val="18"/>
              </w:rPr>
            </w:pPr>
            <w:r w:rsidRPr="002C0185">
              <w:rPr>
                <w:rFonts w:cs="Arial"/>
                <w:szCs w:val="18"/>
              </w:rPr>
              <w:t>41570.4</w:t>
            </w:r>
          </w:p>
        </w:tc>
        <w:tc>
          <w:tcPr>
            <w:tcW w:w="992" w:type="dxa"/>
            <w:tcBorders>
              <w:top w:val="single" w:sz="4" w:space="0" w:color="auto"/>
              <w:left w:val="single" w:sz="4" w:space="0" w:color="auto"/>
              <w:bottom w:val="single" w:sz="4" w:space="0" w:color="auto"/>
              <w:right w:val="single" w:sz="4" w:space="0" w:color="auto"/>
            </w:tcBorders>
          </w:tcPr>
          <w:p w14:paraId="7DF7C270" w14:textId="5E7FF0D3" w:rsidR="00F01A1A" w:rsidRPr="002C0185" w:rsidRDefault="00F01A1A" w:rsidP="00F01A1A">
            <w:pPr>
              <w:pStyle w:val="TAC"/>
              <w:rPr>
                <w:rFonts w:cs="Arial"/>
                <w:szCs w:val="18"/>
              </w:rPr>
            </w:pPr>
            <w:r w:rsidRPr="002C0185">
              <w:rPr>
                <w:rFonts w:cs="Arial"/>
                <w:szCs w:val="18"/>
              </w:rPr>
              <w:t>2305339</w:t>
            </w:r>
          </w:p>
        </w:tc>
        <w:tc>
          <w:tcPr>
            <w:tcW w:w="992" w:type="dxa"/>
            <w:tcBorders>
              <w:top w:val="single" w:sz="4" w:space="0" w:color="auto"/>
              <w:left w:val="single" w:sz="4" w:space="0" w:color="auto"/>
              <w:bottom w:val="single" w:sz="4" w:space="0" w:color="auto"/>
              <w:right w:val="single" w:sz="4" w:space="0" w:color="auto"/>
            </w:tcBorders>
          </w:tcPr>
          <w:p w14:paraId="24EB3FD2" w14:textId="6D46AC4F" w:rsidR="00F01A1A" w:rsidRPr="002C0185" w:rsidRDefault="00F01A1A" w:rsidP="00F01A1A">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6FFC1BF3" w14:textId="4B4D54D9" w:rsidR="00F01A1A" w:rsidRPr="002C0185" w:rsidRDefault="00F01A1A" w:rsidP="00F01A1A">
            <w:pPr>
              <w:pStyle w:val="TAC"/>
              <w:rPr>
                <w:rFonts w:cs="Arial"/>
                <w:szCs w:val="18"/>
              </w:rPr>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35C9301D" w14:textId="70BCF64D" w:rsidR="00F01A1A" w:rsidRPr="002C0185" w:rsidRDefault="00F01A1A" w:rsidP="00F01A1A">
            <w:pPr>
              <w:pStyle w:val="TAC"/>
              <w:rPr>
                <w:rFonts w:cs="Arial"/>
                <w:szCs w:val="18"/>
              </w:rPr>
            </w:pPr>
            <w:r w:rsidRPr="002C0185">
              <w:rPr>
                <w:rFonts w:cs="Arial"/>
                <w:szCs w:val="18"/>
              </w:rPr>
              <w:t>23260</w:t>
            </w:r>
          </w:p>
        </w:tc>
        <w:tc>
          <w:tcPr>
            <w:tcW w:w="992" w:type="dxa"/>
            <w:tcBorders>
              <w:top w:val="single" w:sz="4" w:space="0" w:color="auto"/>
              <w:left w:val="single" w:sz="4" w:space="0" w:color="auto"/>
              <w:bottom w:val="single" w:sz="4" w:space="0" w:color="auto"/>
              <w:right w:val="single" w:sz="4" w:space="0" w:color="auto"/>
            </w:tcBorders>
          </w:tcPr>
          <w:p w14:paraId="0247A5AD" w14:textId="1C41D046" w:rsidR="00F01A1A" w:rsidRPr="002C0185" w:rsidRDefault="00F01A1A" w:rsidP="00F01A1A">
            <w:pPr>
              <w:pStyle w:val="TAC"/>
              <w:rPr>
                <w:rFonts w:cs="Arial"/>
                <w:szCs w:val="18"/>
              </w:rPr>
            </w:pPr>
            <w:r w:rsidRPr="002C0185">
              <w:rPr>
                <w:rFonts w:cs="Arial"/>
                <w:szCs w:val="18"/>
              </w:rPr>
              <w:t>2305819</w:t>
            </w:r>
          </w:p>
        </w:tc>
        <w:tc>
          <w:tcPr>
            <w:tcW w:w="709" w:type="dxa"/>
            <w:tcBorders>
              <w:top w:val="single" w:sz="4" w:space="0" w:color="auto"/>
              <w:left w:val="single" w:sz="4" w:space="0" w:color="auto"/>
              <w:bottom w:val="single" w:sz="4" w:space="0" w:color="auto"/>
              <w:right w:val="single" w:sz="4" w:space="0" w:color="auto"/>
            </w:tcBorders>
          </w:tcPr>
          <w:p w14:paraId="11AB88DC" w14:textId="23DFE147" w:rsidR="00F01A1A" w:rsidRPr="002C0185" w:rsidRDefault="00F01A1A" w:rsidP="00F01A1A">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7CAE1D70" w14:textId="5ED21E15" w:rsidR="00F01A1A" w:rsidRPr="002C0185" w:rsidRDefault="00F01A1A" w:rsidP="00F01A1A">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3EAC4766" w14:textId="3DD8FBCC" w:rsidR="00F01A1A" w:rsidRPr="002C0185" w:rsidRDefault="00F01A1A" w:rsidP="00F01A1A">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723BFBAE" w14:textId="484097BA" w:rsidR="00F01A1A" w:rsidRPr="002C0185" w:rsidRDefault="00F01A1A" w:rsidP="00F01A1A">
            <w:pPr>
              <w:pStyle w:val="TAC"/>
              <w:rPr>
                <w:rFonts w:cs="Arial"/>
                <w:szCs w:val="18"/>
              </w:rPr>
            </w:pPr>
            <w:r w:rsidRPr="002C0185">
              <w:rPr>
                <w:rFonts w:cs="Arial"/>
                <w:szCs w:val="18"/>
              </w:rPr>
              <w:t>0</w:t>
            </w:r>
          </w:p>
        </w:tc>
      </w:tr>
      <w:tr w:rsidR="00627D88" w:rsidRPr="002C0185" w14:paraId="2A2B4A12"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358C8E9F"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6C483BCE"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59C54E4F" w14:textId="77777777" w:rsidR="00627D88" w:rsidRPr="002C0185" w:rsidRDefault="00627D88" w:rsidP="00627D88"/>
    <w:p w14:paraId="015A0844" w14:textId="77777777" w:rsidR="00627D88" w:rsidRPr="002C0185" w:rsidRDefault="00627D88" w:rsidP="00627D88">
      <w:pPr>
        <w:pStyle w:val="H6"/>
      </w:pPr>
      <w:bookmarkStart w:id="564" w:name="_CR7_2_3_2_4"/>
      <w:r w:rsidRPr="002C0185">
        <w:t>7.2.3.2.4</w:t>
      </w:r>
      <w:r w:rsidRPr="002C0185">
        <w:tab/>
        <w:t>Reference test frequencies for NR operating band n260</w:t>
      </w:r>
    </w:p>
    <w:p w14:paraId="75FBCAD4" w14:textId="77777777" w:rsidR="00627D88" w:rsidRPr="002C0185" w:rsidRDefault="00627D88" w:rsidP="00627D88">
      <w:pPr>
        <w:pStyle w:val="TH"/>
      </w:pPr>
      <w:bookmarkStart w:id="565" w:name="_CRTable7_2_3_2_41"/>
      <w:bookmarkEnd w:id="564"/>
      <w:r w:rsidRPr="002C0185">
        <w:t xml:space="preserve">Table </w:t>
      </w:r>
      <w:bookmarkEnd w:id="565"/>
      <w:r w:rsidRPr="002C0185">
        <w:t>7.2.3.2.4-1: Test frequencies for NR operating band n260 (SCS 120 kHz, ΔF</w:t>
      </w:r>
      <w:r w:rsidRPr="002C0185">
        <w:rPr>
          <w:vertAlign w:val="subscript"/>
        </w:rPr>
        <w:t>Raster</w:t>
      </w:r>
      <w:r w:rsidRPr="002C0185">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0F8220C0"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57A114B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59A46C7F"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13E330F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0DD910C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5B654E8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588164C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7704362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779E6CC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3BFFCD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47528E67"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52DF343"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0EDA361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645B028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27BCE0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329BC11B"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1C4BE52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26A1DEEF" w14:textId="116F5A7B"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0C1591A4" wp14:editId="4A0DE0A1">
                  <wp:extent cx="3048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2AF2364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291988F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53A7CAD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671D578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6BB46D9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03DD7B5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62D0D2A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002D3C2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6269CA4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5E93E0FF"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0E2F1987"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3FF3173A"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6BCED4F9" w14:textId="77777777" w:rsidR="00627D88" w:rsidRPr="002C0185" w:rsidRDefault="00627D88" w:rsidP="004D5CE2">
            <w:pPr>
              <w:pStyle w:val="TAC"/>
              <w:rPr>
                <w:rFonts w:cs="Arial"/>
                <w:szCs w:val="18"/>
              </w:rPr>
            </w:pPr>
            <w:r w:rsidRPr="002C0185">
              <w:rPr>
                <w:rFonts w:cs="Arial"/>
                <w:szCs w:val="18"/>
              </w:rPr>
              <w:t>Downlink</w:t>
            </w:r>
          </w:p>
          <w:p w14:paraId="78CD4A8A" w14:textId="77777777" w:rsidR="00627D88" w:rsidRPr="002C0185" w:rsidRDefault="00627D88" w:rsidP="004D5CE2">
            <w:pPr>
              <w:pStyle w:val="TAC"/>
              <w:rPr>
                <w:rFonts w:cs="Arial"/>
                <w:szCs w:val="18"/>
              </w:rPr>
            </w:pPr>
            <w:r w:rsidRPr="002C0185">
              <w:rPr>
                <w:rFonts w:cs="Arial"/>
                <w:szCs w:val="18"/>
              </w:rPr>
              <w:t>&amp;</w:t>
            </w:r>
          </w:p>
          <w:p w14:paraId="76B19A86"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1681F367"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12637F7A" w14:textId="77777777" w:rsidR="00627D88" w:rsidRPr="002C0185" w:rsidRDefault="00627D88" w:rsidP="004D5CE2">
            <w:pPr>
              <w:pStyle w:val="TAC"/>
            </w:pPr>
            <w:r w:rsidRPr="002C0185">
              <w:rPr>
                <w:rFonts w:cs="Arial"/>
                <w:szCs w:val="18"/>
              </w:rPr>
              <w:t>38504.64</w:t>
            </w:r>
          </w:p>
        </w:tc>
        <w:tc>
          <w:tcPr>
            <w:tcW w:w="992" w:type="dxa"/>
            <w:tcBorders>
              <w:top w:val="single" w:sz="4" w:space="0" w:color="auto"/>
              <w:left w:val="single" w:sz="4" w:space="0" w:color="auto"/>
              <w:bottom w:val="single" w:sz="4" w:space="0" w:color="auto"/>
              <w:right w:val="single" w:sz="4" w:space="0" w:color="auto"/>
            </w:tcBorders>
            <w:hideMark/>
          </w:tcPr>
          <w:p w14:paraId="0E1E229F" w14:textId="77777777" w:rsidR="00627D88" w:rsidRPr="002C0185" w:rsidRDefault="00627D88" w:rsidP="004D5CE2">
            <w:pPr>
              <w:pStyle w:val="TAC"/>
            </w:pPr>
            <w:r w:rsidRPr="002C0185">
              <w:rPr>
                <w:rFonts w:cs="Arial"/>
                <w:szCs w:val="18"/>
              </w:rPr>
              <w:t>2254243</w:t>
            </w:r>
          </w:p>
        </w:tc>
        <w:tc>
          <w:tcPr>
            <w:tcW w:w="993" w:type="dxa"/>
            <w:tcBorders>
              <w:top w:val="single" w:sz="4" w:space="0" w:color="auto"/>
              <w:left w:val="single" w:sz="4" w:space="0" w:color="auto"/>
              <w:bottom w:val="single" w:sz="4" w:space="0" w:color="auto"/>
              <w:right w:val="single" w:sz="4" w:space="0" w:color="auto"/>
            </w:tcBorders>
            <w:hideMark/>
          </w:tcPr>
          <w:p w14:paraId="3522E330" w14:textId="77777777" w:rsidR="00627D88" w:rsidRPr="002C0185" w:rsidRDefault="00627D88" w:rsidP="004D5CE2">
            <w:pPr>
              <w:pStyle w:val="TAC"/>
            </w:pPr>
            <w:r w:rsidRPr="002C0185">
              <w:rPr>
                <w:rFonts w:cs="Arial"/>
                <w:szCs w:val="18"/>
              </w:rPr>
              <w:t>38457.12</w:t>
            </w:r>
          </w:p>
        </w:tc>
        <w:tc>
          <w:tcPr>
            <w:tcW w:w="992" w:type="dxa"/>
            <w:tcBorders>
              <w:top w:val="single" w:sz="4" w:space="0" w:color="auto"/>
              <w:left w:val="single" w:sz="4" w:space="0" w:color="auto"/>
              <w:bottom w:val="single" w:sz="4" w:space="0" w:color="auto"/>
              <w:right w:val="single" w:sz="4" w:space="0" w:color="auto"/>
            </w:tcBorders>
            <w:hideMark/>
          </w:tcPr>
          <w:p w14:paraId="16726F79" w14:textId="77777777" w:rsidR="00627D88" w:rsidRPr="002C0185" w:rsidRDefault="00627D88" w:rsidP="004D5CE2">
            <w:pPr>
              <w:pStyle w:val="TAC"/>
            </w:pPr>
            <w:r w:rsidRPr="002C0185">
              <w:rPr>
                <w:rFonts w:cs="Arial"/>
                <w:szCs w:val="18"/>
              </w:rPr>
              <w:t>2253451</w:t>
            </w:r>
          </w:p>
        </w:tc>
        <w:tc>
          <w:tcPr>
            <w:tcW w:w="992" w:type="dxa"/>
            <w:tcBorders>
              <w:top w:val="single" w:sz="4" w:space="0" w:color="auto"/>
              <w:left w:val="single" w:sz="4" w:space="0" w:color="auto"/>
              <w:bottom w:val="single" w:sz="4" w:space="0" w:color="auto"/>
              <w:right w:val="single" w:sz="4" w:space="0" w:color="auto"/>
            </w:tcBorders>
            <w:hideMark/>
          </w:tcPr>
          <w:p w14:paraId="3F2B2FED"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76DA6F0F" w14:textId="77777777" w:rsidR="00627D88" w:rsidRPr="002C0185" w:rsidRDefault="00627D88" w:rsidP="004D5CE2">
            <w:pPr>
              <w:pStyle w:val="TAC"/>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34E39C18" w14:textId="77777777" w:rsidR="00627D88" w:rsidRPr="002C0185" w:rsidRDefault="00627D88" w:rsidP="004D5CE2">
            <w:pPr>
              <w:pStyle w:val="TAC"/>
            </w:pPr>
            <w:r w:rsidRPr="002C0185">
              <w:rPr>
                <w:rFonts w:cs="Arial"/>
                <w:szCs w:val="18"/>
              </w:rPr>
              <w:t>23079</w:t>
            </w:r>
          </w:p>
        </w:tc>
        <w:tc>
          <w:tcPr>
            <w:tcW w:w="992" w:type="dxa"/>
            <w:tcBorders>
              <w:top w:val="single" w:sz="4" w:space="0" w:color="auto"/>
              <w:left w:val="single" w:sz="4" w:space="0" w:color="auto"/>
              <w:bottom w:val="single" w:sz="4" w:space="0" w:color="auto"/>
              <w:right w:val="single" w:sz="4" w:space="0" w:color="auto"/>
            </w:tcBorders>
            <w:hideMark/>
          </w:tcPr>
          <w:p w14:paraId="1AE8121F" w14:textId="77777777" w:rsidR="00627D88" w:rsidRPr="002C0185" w:rsidRDefault="00627D88" w:rsidP="004D5CE2">
            <w:pPr>
              <w:pStyle w:val="TAC"/>
            </w:pPr>
            <w:r w:rsidRPr="002C0185">
              <w:rPr>
                <w:rFonts w:cs="Arial"/>
                <w:szCs w:val="18"/>
              </w:rPr>
              <w:t>2253691</w:t>
            </w:r>
          </w:p>
        </w:tc>
        <w:tc>
          <w:tcPr>
            <w:tcW w:w="709" w:type="dxa"/>
            <w:tcBorders>
              <w:top w:val="single" w:sz="4" w:space="0" w:color="auto"/>
              <w:left w:val="single" w:sz="4" w:space="0" w:color="auto"/>
              <w:bottom w:val="single" w:sz="4" w:space="0" w:color="auto"/>
              <w:right w:val="single" w:sz="4" w:space="0" w:color="auto"/>
            </w:tcBorders>
            <w:hideMark/>
          </w:tcPr>
          <w:p w14:paraId="540BFB17"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6AAC744C"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74F68ABB" w14:textId="77777777" w:rsidR="00627D88" w:rsidRPr="002C0185" w:rsidRDefault="00627D88" w:rsidP="004D5CE2">
            <w:pPr>
              <w:pStyle w:val="TAC"/>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31352331" w14:textId="77777777" w:rsidR="00627D88" w:rsidRPr="002C0185" w:rsidRDefault="00627D88" w:rsidP="004D5CE2">
            <w:pPr>
              <w:pStyle w:val="TAC"/>
            </w:pPr>
            <w:r w:rsidRPr="002C0185">
              <w:rPr>
                <w:rFonts w:cs="Arial"/>
                <w:szCs w:val="18"/>
              </w:rPr>
              <w:t>0</w:t>
            </w:r>
          </w:p>
        </w:tc>
      </w:tr>
      <w:tr w:rsidR="00252100" w:rsidRPr="002C0185" w14:paraId="1BD9035B" w14:textId="77777777" w:rsidTr="00252100">
        <w:trPr>
          <w:trHeight w:val="151"/>
        </w:trPr>
        <w:tc>
          <w:tcPr>
            <w:tcW w:w="788" w:type="dxa"/>
            <w:tcBorders>
              <w:top w:val="single" w:sz="4" w:space="0" w:color="auto"/>
              <w:left w:val="single" w:sz="4" w:space="0" w:color="auto"/>
              <w:bottom w:val="nil"/>
              <w:right w:val="single" w:sz="4" w:space="0" w:color="auto"/>
            </w:tcBorders>
          </w:tcPr>
          <w:p w14:paraId="73EC2C86" w14:textId="4B0BFAF4" w:rsidR="00252100" w:rsidRPr="002C0185" w:rsidRDefault="00252100" w:rsidP="00252100">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46750485" w14:textId="25A72D45" w:rsidR="00252100" w:rsidRPr="002C0185" w:rsidRDefault="00252100" w:rsidP="00252100">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1980869C" w14:textId="77777777" w:rsidR="00252100" w:rsidRPr="002C0185" w:rsidRDefault="00252100" w:rsidP="00252100">
            <w:pPr>
              <w:pStyle w:val="TAC"/>
              <w:rPr>
                <w:rFonts w:cs="Arial"/>
                <w:szCs w:val="18"/>
              </w:rPr>
            </w:pPr>
            <w:r w:rsidRPr="002C0185">
              <w:rPr>
                <w:rFonts w:cs="Arial"/>
                <w:szCs w:val="18"/>
              </w:rPr>
              <w:t>Downlink</w:t>
            </w:r>
          </w:p>
          <w:p w14:paraId="72B8E0A4" w14:textId="77777777" w:rsidR="00252100" w:rsidRPr="002C0185" w:rsidRDefault="00252100" w:rsidP="00252100">
            <w:pPr>
              <w:pStyle w:val="TAC"/>
              <w:rPr>
                <w:rFonts w:cs="Arial"/>
                <w:szCs w:val="18"/>
              </w:rPr>
            </w:pPr>
            <w:r w:rsidRPr="002C0185">
              <w:rPr>
                <w:rFonts w:cs="Arial"/>
                <w:szCs w:val="18"/>
              </w:rPr>
              <w:t>&amp;</w:t>
            </w:r>
          </w:p>
          <w:p w14:paraId="123B3544" w14:textId="398EE8D7" w:rsidR="00252100" w:rsidRPr="002C0185" w:rsidRDefault="00252100" w:rsidP="00252100">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0477281B" w14:textId="3A876449" w:rsidR="00252100" w:rsidRPr="002C0185" w:rsidRDefault="00252100" w:rsidP="00252100">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6A4A4256" w14:textId="771F18BC" w:rsidR="00252100" w:rsidRPr="002C0185" w:rsidRDefault="00252100" w:rsidP="00252100">
            <w:pPr>
              <w:pStyle w:val="TAC"/>
              <w:rPr>
                <w:rFonts w:cs="Arial"/>
                <w:szCs w:val="18"/>
              </w:rPr>
            </w:pPr>
            <w:r w:rsidRPr="002C0185">
              <w:rPr>
                <w:rFonts w:cs="Arial"/>
                <w:szCs w:val="18"/>
              </w:rPr>
              <w:t>38608.32</w:t>
            </w:r>
          </w:p>
        </w:tc>
        <w:tc>
          <w:tcPr>
            <w:tcW w:w="992" w:type="dxa"/>
            <w:tcBorders>
              <w:top w:val="single" w:sz="4" w:space="0" w:color="auto"/>
              <w:left w:val="single" w:sz="4" w:space="0" w:color="auto"/>
              <w:bottom w:val="single" w:sz="4" w:space="0" w:color="auto"/>
              <w:right w:val="single" w:sz="4" w:space="0" w:color="auto"/>
            </w:tcBorders>
          </w:tcPr>
          <w:p w14:paraId="3DDFD5BA" w14:textId="7F04EACA" w:rsidR="00252100" w:rsidRPr="002C0185" w:rsidRDefault="00252100" w:rsidP="00252100">
            <w:pPr>
              <w:pStyle w:val="TAC"/>
              <w:rPr>
                <w:rFonts w:cs="Arial"/>
                <w:szCs w:val="18"/>
              </w:rPr>
            </w:pPr>
            <w:r w:rsidRPr="002C0185">
              <w:rPr>
                <w:rFonts w:cs="Arial"/>
                <w:szCs w:val="18"/>
              </w:rPr>
              <w:t>2255971</w:t>
            </w:r>
          </w:p>
        </w:tc>
        <w:tc>
          <w:tcPr>
            <w:tcW w:w="993" w:type="dxa"/>
            <w:tcBorders>
              <w:top w:val="single" w:sz="4" w:space="0" w:color="auto"/>
              <w:left w:val="single" w:sz="4" w:space="0" w:color="auto"/>
              <w:bottom w:val="single" w:sz="4" w:space="0" w:color="auto"/>
              <w:right w:val="single" w:sz="4" w:space="0" w:color="auto"/>
            </w:tcBorders>
          </w:tcPr>
          <w:p w14:paraId="4F171D68" w14:textId="7AB04961" w:rsidR="00252100" w:rsidRPr="002C0185" w:rsidRDefault="00252100" w:rsidP="00252100">
            <w:pPr>
              <w:pStyle w:val="TAC"/>
              <w:rPr>
                <w:rFonts w:cs="Arial"/>
                <w:szCs w:val="18"/>
              </w:rPr>
            </w:pPr>
            <w:r w:rsidRPr="002C0185">
              <w:rPr>
                <w:rFonts w:cs="Arial"/>
                <w:szCs w:val="18"/>
              </w:rPr>
              <w:t>38560.8</w:t>
            </w:r>
          </w:p>
        </w:tc>
        <w:tc>
          <w:tcPr>
            <w:tcW w:w="992" w:type="dxa"/>
            <w:tcBorders>
              <w:top w:val="single" w:sz="4" w:space="0" w:color="auto"/>
              <w:left w:val="single" w:sz="4" w:space="0" w:color="auto"/>
              <w:bottom w:val="single" w:sz="4" w:space="0" w:color="auto"/>
              <w:right w:val="single" w:sz="4" w:space="0" w:color="auto"/>
            </w:tcBorders>
          </w:tcPr>
          <w:p w14:paraId="44CFFAA5" w14:textId="57FC1422" w:rsidR="00252100" w:rsidRPr="002C0185" w:rsidRDefault="00252100" w:rsidP="00252100">
            <w:pPr>
              <w:pStyle w:val="TAC"/>
              <w:rPr>
                <w:rFonts w:cs="Arial"/>
                <w:szCs w:val="18"/>
              </w:rPr>
            </w:pPr>
            <w:r w:rsidRPr="002C0185">
              <w:rPr>
                <w:rFonts w:cs="Arial"/>
                <w:szCs w:val="18"/>
              </w:rPr>
              <w:t>2255179</w:t>
            </w:r>
          </w:p>
        </w:tc>
        <w:tc>
          <w:tcPr>
            <w:tcW w:w="992" w:type="dxa"/>
            <w:tcBorders>
              <w:top w:val="single" w:sz="4" w:space="0" w:color="auto"/>
              <w:left w:val="single" w:sz="4" w:space="0" w:color="auto"/>
              <w:bottom w:val="single" w:sz="4" w:space="0" w:color="auto"/>
              <w:right w:val="single" w:sz="4" w:space="0" w:color="auto"/>
            </w:tcBorders>
          </w:tcPr>
          <w:p w14:paraId="79CF59F0" w14:textId="7C9D4CF7" w:rsidR="00252100" w:rsidRPr="002C0185" w:rsidRDefault="00252100" w:rsidP="00252100">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22BA4FC4" w14:textId="399EA029" w:rsidR="00252100" w:rsidRPr="002C0185" w:rsidRDefault="00252100" w:rsidP="00252100">
            <w:pPr>
              <w:pStyle w:val="TAC"/>
              <w:rPr>
                <w:rFonts w:cs="Arial"/>
                <w:szCs w:val="18"/>
              </w:rPr>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6092C42E" w14:textId="15730543" w:rsidR="00252100" w:rsidRPr="002C0185" w:rsidRDefault="00252100" w:rsidP="00252100">
            <w:pPr>
              <w:pStyle w:val="TAC"/>
              <w:rPr>
                <w:rFonts w:cs="Arial"/>
                <w:szCs w:val="18"/>
              </w:rPr>
            </w:pPr>
            <w:r w:rsidRPr="002C0185">
              <w:rPr>
                <w:rFonts w:cs="Arial"/>
                <w:szCs w:val="18"/>
              </w:rPr>
              <w:t>23085</w:t>
            </w:r>
          </w:p>
        </w:tc>
        <w:tc>
          <w:tcPr>
            <w:tcW w:w="992" w:type="dxa"/>
            <w:tcBorders>
              <w:top w:val="single" w:sz="4" w:space="0" w:color="auto"/>
              <w:left w:val="single" w:sz="4" w:space="0" w:color="auto"/>
              <w:bottom w:val="single" w:sz="4" w:space="0" w:color="auto"/>
              <w:right w:val="single" w:sz="4" w:space="0" w:color="auto"/>
            </w:tcBorders>
          </w:tcPr>
          <w:p w14:paraId="797CF877" w14:textId="789D8FF0" w:rsidR="00252100" w:rsidRPr="002C0185" w:rsidRDefault="00252100" w:rsidP="00252100">
            <w:pPr>
              <w:pStyle w:val="TAC"/>
              <w:rPr>
                <w:rFonts w:cs="Arial"/>
                <w:szCs w:val="18"/>
              </w:rPr>
            </w:pPr>
            <w:r w:rsidRPr="002C0185">
              <w:rPr>
                <w:rFonts w:cs="Arial"/>
                <w:szCs w:val="18"/>
              </w:rPr>
              <w:t>2255419</w:t>
            </w:r>
          </w:p>
        </w:tc>
        <w:tc>
          <w:tcPr>
            <w:tcW w:w="709" w:type="dxa"/>
            <w:tcBorders>
              <w:top w:val="single" w:sz="4" w:space="0" w:color="auto"/>
              <w:left w:val="single" w:sz="4" w:space="0" w:color="auto"/>
              <w:bottom w:val="single" w:sz="4" w:space="0" w:color="auto"/>
              <w:right w:val="single" w:sz="4" w:space="0" w:color="auto"/>
            </w:tcBorders>
          </w:tcPr>
          <w:p w14:paraId="4A54F2AD" w14:textId="4FA7D7A8" w:rsidR="00252100" w:rsidRPr="002C0185" w:rsidRDefault="00252100" w:rsidP="00252100">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37EEC405" w14:textId="75093067" w:rsidR="00252100" w:rsidRPr="002C0185" w:rsidRDefault="00252100" w:rsidP="00252100">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5DE2C03E" w14:textId="7C92E097" w:rsidR="00252100" w:rsidRPr="002C0185" w:rsidRDefault="00252100" w:rsidP="00252100">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5EF5EEDA" w14:textId="29BF06C1" w:rsidR="00252100" w:rsidRPr="002C0185" w:rsidRDefault="00252100" w:rsidP="00252100">
            <w:pPr>
              <w:pStyle w:val="TAC"/>
              <w:rPr>
                <w:rFonts w:cs="Arial"/>
                <w:szCs w:val="18"/>
              </w:rPr>
            </w:pPr>
            <w:r w:rsidRPr="002C0185">
              <w:rPr>
                <w:rFonts w:cs="Arial"/>
                <w:szCs w:val="18"/>
              </w:rPr>
              <w:t>0</w:t>
            </w:r>
          </w:p>
        </w:tc>
      </w:tr>
      <w:tr w:rsidR="00627D88" w:rsidRPr="002C0185" w14:paraId="5B94F21F"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A2B7A70"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210518CB"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7C1968F3" w14:textId="77777777" w:rsidR="00627D88" w:rsidRPr="002C0185" w:rsidRDefault="00627D88" w:rsidP="00627D88"/>
    <w:p w14:paraId="75DC1C5F" w14:textId="77777777" w:rsidR="00627D88" w:rsidRPr="002C0185" w:rsidRDefault="00627D88" w:rsidP="00627D88">
      <w:pPr>
        <w:pStyle w:val="TH"/>
      </w:pPr>
      <w:bookmarkStart w:id="566" w:name="_CRTable7_2_3_2_42"/>
      <w:r w:rsidRPr="002C0185">
        <w:t xml:space="preserve">Table </w:t>
      </w:r>
      <w:bookmarkEnd w:id="566"/>
      <w:r w:rsidRPr="002C0185">
        <w:t>7.2.3.2.4-2: Test frequencies for NR operating band n260 (SCS 120 kHz, ΔF</w:t>
      </w:r>
      <w:r w:rsidRPr="002C0185">
        <w:rPr>
          <w:vertAlign w:val="subscript"/>
        </w:rPr>
        <w:t>Raster</w:t>
      </w:r>
      <w:r w:rsidRPr="002C0185">
        <w:t xml:space="preserve"> 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78397239"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1839708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6E9DF8C6"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3D5DC40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51373E4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4F5DFB6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638323D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3902E57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3F2AEC5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6CB8953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00419596"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6F1441EE"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7732284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5A3FBB0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59F5EA6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4A2E77D7"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73B847B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7FA37AA3" w14:textId="1959F2B6"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3280EEA9" wp14:editId="25A07FF7">
                  <wp:extent cx="3048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3DA4AC8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717BDE3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38087A4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384907A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64B6B10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4FB18DC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6999661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3CEE1C7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15C66C6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5D5D9690"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4EDFE77F"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7EC0D776"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4716D263" w14:textId="77777777" w:rsidR="00627D88" w:rsidRPr="002C0185" w:rsidRDefault="00627D88" w:rsidP="004D5CE2">
            <w:pPr>
              <w:pStyle w:val="TAC"/>
              <w:rPr>
                <w:rFonts w:cs="Arial"/>
                <w:szCs w:val="18"/>
              </w:rPr>
            </w:pPr>
            <w:r w:rsidRPr="002C0185">
              <w:rPr>
                <w:rFonts w:cs="Arial"/>
                <w:szCs w:val="18"/>
              </w:rPr>
              <w:t>Downlink</w:t>
            </w:r>
          </w:p>
          <w:p w14:paraId="5191F801" w14:textId="77777777" w:rsidR="00627D88" w:rsidRPr="002C0185" w:rsidRDefault="00627D88" w:rsidP="004D5CE2">
            <w:pPr>
              <w:pStyle w:val="TAC"/>
              <w:rPr>
                <w:rFonts w:cs="Arial"/>
                <w:szCs w:val="18"/>
              </w:rPr>
            </w:pPr>
            <w:r w:rsidRPr="002C0185">
              <w:rPr>
                <w:rFonts w:cs="Arial"/>
                <w:szCs w:val="18"/>
              </w:rPr>
              <w:t>&amp;</w:t>
            </w:r>
          </w:p>
          <w:p w14:paraId="67E4289C"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36F6D83E"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36D287C2" w14:textId="77777777" w:rsidR="00627D88" w:rsidRPr="002C0185" w:rsidRDefault="00627D88" w:rsidP="004D5CE2">
            <w:pPr>
              <w:pStyle w:val="TAC"/>
            </w:pPr>
            <w:r w:rsidRPr="002C0185">
              <w:rPr>
                <w:rFonts w:cs="Arial"/>
                <w:szCs w:val="18"/>
              </w:rPr>
              <w:t>38507.52</w:t>
            </w:r>
          </w:p>
        </w:tc>
        <w:tc>
          <w:tcPr>
            <w:tcW w:w="992" w:type="dxa"/>
            <w:tcBorders>
              <w:top w:val="single" w:sz="4" w:space="0" w:color="auto"/>
              <w:left w:val="single" w:sz="4" w:space="0" w:color="auto"/>
              <w:bottom w:val="single" w:sz="4" w:space="0" w:color="auto"/>
              <w:right w:val="single" w:sz="4" w:space="0" w:color="auto"/>
            </w:tcBorders>
            <w:hideMark/>
          </w:tcPr>
          <w:p w14:paraId="45AEF106" w14:textId="77777777" w:rsidR="00627D88" w:rsidRPr="002C0185" w:rsidRDefault="00627D88" w:rsidP="004D5CE2">
            <w:pPr>
              <w:pStyle w:val="TAC"/>
            </w:pPr>
            <w:r w:rsidRPr="002C0185">
              <w:rPr>
                <w:rFonts w:cs="Arial"/>
                <w:szCs w:val="18"/>
              </w:rPr>
              <w:t>2254291</w:t>
            </w:r>
          </w:p>
        </w:tc>
        <w:tc>
          <w:tcPr>
            <w:tcW w:w="993" w:type="dxa"/>
            <w:tcBorders>
              <w:top w:val="single" w:sz="4" w:space="0" w:color="auto"/>
              <w:left w:val="single" w:sz="4" w:space="0" w:color="auto"/>
              <w:bottom w:val="single" w:sz="4" w:space="0" w:color="auto"/>
              <w:right w:val="single" w:sz="4" w:space="0" w:color="auto"/>
            </w:tcBorders>
            <w:hideMark/>
          </w:tcPr>
          <w:p w14:paraId="63613AF6" w14:textId="77777777" w:rsidR="00627D88" w:rsidRPr="002C0185" w:rsidRDefault="00627D88" w:rsidP="004D5CE2">
            <w:pPr>
              <w:pStyle w:val="TAC"/>
            </w:pPr>
            <w:r w:rsidRPr="002C0185">
              <w:rPr>
                <w:rFonts w:cs="Arial"/>
                <w:szCs w:val="18"/>
              </w:rPr>
              <w:t>38460</w:t>
            </w:r>
          </w:p>
        </w:tc>
        <w:tc>
          <w:tcPr>
            <w:tcW w:w="992" w:type="dxa"/>
            <w:tcBorders>
              <w:top w:val="single" w:sz="4" w:space="0" w:color="auto"/>
              <w:left w:val="single" w:sz="4" w:space="0" w:color="auto"/>
              <w:bottom w:val="single" w:sz="4" w:space="0" w:color="auto"/>
              <w:right w:val="single" w:sz="4" w:space="0" w:color="auto"/>
            </w:tcBorders>
            <w:hideMark/>
          </w:tcPr>
          <w:p w14:paraId="241FC9A8" w14:textId="77777777" w:rsidR="00627D88" w:rsidRPr="002C0185" w:rsidRDefault="00627D88" w:rsidP="004D5CE2">
            <w:pPr>
              <w:pStyle w:val="TAC"/>
            </w:pPr>
            <w:r w:rsidRPr="002C0185">
              <w:rPr>
                <w:rFonts w:cs="Arial"/>
                <w:szCs w:val="18"/>
              </w:rPr>
              <w:t>2253499</w:t>
            </w:r>
          </w:p>
        </w:tc>
        <w:tc>
          <w:tcPr>
            <w:tcW w:w="992" w:type="dxa"/>
            <w:tcBorders>
              <w:top w:val="single" w:sz="4" w:space="0" w:color="auto"/>
              <w:left w:val="single" w:sz="4" w:space="0" w:color="auto"/>
              <w:bottom w:val="single" w:sz="4" w:space="0" w:color="auto"/>
              <w:right w:val="single" w:sz="4" w:space="0" w:color="auto"/>
            </w:tcBorders>
            <w:hideMark/>
          </w:tcPr>
          <w:p w14:paraId="72880726"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678723D4" w14:textId="77777777" w:rsidR="00627D88" w:rsidRPr="002C0185" w:rsidRDefault="00627D88" w:rsidP="004D5CE2">
            <w:pPr>
              <w:pStyle w:val="TAC"/>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467672ED" w14:textId="77777777" w:rsidR="00627D88" w:rsidRPr="002C0185" w:rsidRDefault="00627D88" w:rsidP="004D5CE2">
            <w:pPr>
              <w:pStyle w:val="TAC"/>
            </w:pPr>
            <w:r w:rsidRPr="002C0185">
              <w:rPr>
                <w:rFonts w:cs="Arial"/>
                <w:szCs w:val="18"/>
              </w:rPr>
              <w:t>23080</w:t>
            </w:r>
          </w:p>
        </w:tc>
        <w:tc>
          <w:tcPr>
            <w:tcW w:w="992" w:type="dxa"/>
            <w:tcBorders>
              <w:top w:val="single" w:sz="4" w:space="0" w:color="auto"/>
              <w:left w:val="single" w:sz="4" w:space="0" w:color="auto"/>
              <w:bottom w:val="single" w:sz="4" w:space="0" w:color="auto"/>
              <w:right w:val="single" w:sz="4" w:space="0" w:color="auto"/>
            </w:tcBorders>
            <w:hideMark/>
          </w:tcPr>
          <w:p w14:paraId="4923D20D" w14:textId="77777777" w:rsidR="00627D88" w:rsidRPr="002C0185" w:rsidRDefault="00627D88" w:rsidP="004D5CE2">
            <w:pPr>
              <w:pStyle w:val="TAC"/>
            </w:pPr>
            <w:r w:rsidRPr="002C0185">
              <w:rPr>
                <w:rFonts w:cs="Arial"/>
                <w:szCs w:val="18"/>
              </w:rPr>
              <w:t>2253979</w:t>
            </w:r>
          </w:p>
        </w:tc>
        <w:tc>
          <w:tcPr>
            <w:tcW w:w="709" w:type="dxa"/>
            <w:tcBorders>
              <w:top w:val="single" w:sz="4" w:space="0" w:color="auto"/>
              <w:left w:val="single" w:sz="4" w:space="0" w:color="auto"/>
              <w:bottom w:val="single" w:sz="4" w:space="0" w:color="auto"/>
              <w:right w:val="single" w:sz="4" w:space="0" w:color="auto"/>
            </w:tcBorders>
            <w:hideMark/>
          </w:tcPr>
          <w:p w14:paraId="7E3E2266"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30BA8F8D"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0021EEAA" w14:textId="74F727CE" w:rsidR="00627D88" w:rsidRPr="002C0185" w:rsidRDefault="00026748" w:rsidP="004D5CE2">
            <w:pPr>
              <w:pStyle w:val="TAC"/>
            </w:pPr>
            <w:r w:rsidRPr="002C0185">
              <w:rPr>
                <w:rFonts w:cs="Arial"/>
                <w:szCs w:val="18"/>
              </w:rPr>
              <w:t>2</w:t>
            </w:r>
            <w:r w:rsidR="00627D88" w:rsidRPr="002C0185">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30CDAC73" w14:textId="77777777" w:rsidR="00627D88" w:rsidRPr="002C0185" w:rsidRDefault="00627D88" w:rsidP="004D5CE2">
            <w:pPr>
              <w:pStyle w:val="TAC"/>
            </w:pPr>
            <w:r w:rsidRPr="002C0185">
              <w:rPr>
                <w:rFonts w:cs="Arial"/>
                <w:szCs w:val="18"/>
              </w:rPr>
              <w:t>0</w:t>
            </w:r>
          </w:p>
        </w:tc>
      </w:tr>
      <w:tr w:rsidR="00252100" w:rsidRPr="002C0185" w14:paraId="5C15A1E8" w14:textId="77777777" w:rsidTr="00252100">
        <w:trPr>
          <w:trHeight w:val="151"/>
        </w:trPr>
        <w:tc>
          <w:tcPr>
            <w:tcW w:w="788" w:type="dxa"/>
            <w:tcBorders>
              <w:top w:val="single" w:sz="4" w:space="0" w:color="auto"/>
              <w:left w:val="single" w:sz="4" w:space="0" w:color="auto"/>
              <w:bottom w:val="nil"/>
              <w:right w:val="single" w:sz="4" w:space="0" w:color="auto"/>
            </w:tcBorders>
          </w:tcPr>
          <w:p w14:paraId="36D768E7" w14:textId="3A390713" w:rsidR="00252100" w:rsidRPr="002C0185" w:rsidRDefault="00252100" w:rsidP="00252100">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00E044A2" w14:textId="38D12EC2" w:rsidR="00252100" w:rsidRPr="002C0185" w:rsidRDefault="00252100" w:rsidP="00252100">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4BFB8D8F" w14:textId="77777777" w:rsidR="00252100" w:rsidRPr="002C0185" w:rsidRDefault="00252100" w:rsidP="00252100">
            <w:pPr>
              <w:pStyle w:val="TAC"/>
              <w:rPr>
                <w:rFonts w:cs="Arial"/>
                <w:szCs w:val="18"/>
              </w:rPr>
            </w:pPr>
            <w:r w:rsidRPr="002C0185">
              <w:rPr>
                <w:rFonts w:cs="Arial"/>
                <w:szCs w:val="18"/>
              </w:rPr>
              <w:t>Downlink</w:t>
            </w:r>
          </w:p>
          <w:p w14:paraId="0C7292ED" w14:textId="77777777" w:rsidR="00252100" w:rsidRPr="002C0185" w:rsidRDefault="00252100" w:rsidP="00252100">
            <w:pPr>
              <w:pStyle w:val="TAC"/>
              <w:rPr>
                <w:rFonts w:cs="Arial"/>
                <w:szCs w:val="18"/>
              </w:rPr>
            </w:pPr>
            <w:r w:rsidRPr="002C0185">
              <w:rPr>
                <w:rFonts w:cs="Arial"/>
                <w:szCs w:val="18"/>
              </w:rPr>
              <w:t>&amp;</w:t>
            </w:r>
          </w:p>
          <w:p w14:paraId="36B59EBE" w14:textId="227B37C3" w:rsidR="00252100" w:rsidRPr="002C0185" w:rsidRDefault="00252100" w:rsidP="00252100">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7097B916" w14:textId="6C16E703" w:rsidR="00252100" w:rsidRPr="002C0185" w:rsidRDefault="00252100" w:rsidP="00252100">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07A47309" w14:textId="45A9609D" w:rsidR="00252100" w:rsidRPr="002C0185" w:rsidRDefault="00252100" w:rsidP="00252100">
            <w:pPr>
              <w:pStyle w:val="TAC"/>
              <w:rPr>
                <w:rFonts w:cs="Arial"/>
                <w:szCs w:val="18"/>
              </w:rPr>
            </w:pPr>
            <w:r w:rsidRPr="002C0185">
              <w:rPr>
                <w:rFonts w:cs="Arial"/>
                <w:szCs w:val="18"/>
              </w:rPr>
              <w:t>38611.2</w:t>
            </w:r>
          </w:p>
        </w:tc>
        <w:tc>
          <w:tcPr>
            <w:tcW w:w="992" w:type="dxa"/>
            <w:tcBorders>
              <w:top w:val="single" w:sz="4" w:space="0" w:color="auto"/>
              <w:left w:val="single" w:sz="4" w:space="0" w:color="auto"/>
              <w:bottom w:val="single" w:sz="4" w:space="0" w:color="auto"/>
              <w:right w:val="single" w:sz="4" w:space="0" w:color="auto"/>
            </w:tcBorders>
          </w:tcPr>
          <w:p w14:paraId="4ADDE56E" w14:textId="0DEC5110" w:rsidR="00252100" w:rsidRPr="002C0185" w:rsidRDefault="00252100" w:rsidP="00252100">
            <w:pPr>
              <w:pStyle w:val="TAC"/>
              <w:rPr>
                <w:rFonts w:cs="Arial"/>
                <w:szCs w:val="18"/>
              </w:rPr>
            </w:pPr>
            <w:r w:rsidRPr="002C0185">
              <w:rPr>
                <w:rFonts w:cs="Arial"/>
                <w:szCs w:val="18"/>
              </w:rPr>
              <w:t>2256019</w:t>
            </w:r>
          </w:p>
        </w:tc>
        <w:tc>
          <w:tcPr>
            <w:tcW w:w="993" w:type="dxa"/>
            <w:tcBorders>
              <w:top w:val="single" w:sz="4" w:space="0" w:color="auto"/>
              <w:left w:val="single" w:sz="4" w:space="0" w:color="auto"/>
              <w:bottom w:val="single" w:sz="4" w:space="0" w:color="auto"/>
              <w:right w:val="single" w:sz="4" w:space="0" w:color="auto"/>
            </w:tcBorders>
          </w:tcPr>
          <w:p w14:paraId="3DB7798A" w14:textId="3DEE871D" w:rsidR="00252100" w:rsidRPr="002C0185" w:rsidRDefault="00252100" w:rsidP="00252100">
            <w:pPr>
              <w:pStyle w:val="TAC"/>
              <w:rPr>
                <w:rFonts w:cs="Arial"/>
                <w:szCs w:val="18"/>
              </w:rPr>
            </w:pPr>
            <w:r w:rsidRPr="002C0185">
              <w:rPr>
                <w:rFonts w:cs="Arial"/>
                <w:szCs w:val="18"/>
              </w:rPr>
              <w:t>38563.68</w:t>
            </w:r>
          </w:p>
        </w:tc>
        <w:tc>
          <w:tcPr>
            <w:tcW w:w="992" w:type="dxa"/>
            <w:tcBorders>
              <w:top w:val="single" w:sz="4" w:space="0" w:color="auto"/>
              <w:left w:val="single" w:sz="4" w:space="0" w:color="auto"/>
              <w:bottom w:val="single" w:sz="4" w:space="0" w:color="auto"/>
              <w:right w:val="single" w:sz="4" w:space="0" w:color="auto"/>
            </w:tcBorders>
          </w:tcPr>
          <w:p w14:paraId="42BE6F09" w14:textId="02C23523" w:rsidR="00252100" w:rsidRPr="002C0185" w:rsidRDefault="00252100" w:rsidP="00252100">
            <w:pPr>
              <w:pStyle w:val="TAC"/>
              <w:rPr>
                <w:rFonts w:cs="Arial"/>
                <w:szCs w:val="18"/>
              </w:rPr>
            </w:pPr>
            <w:r w:rsidRPr="002C0185">
              <w:rPr>
                <w:rFonts w:cs="Arial"/>
                <w:szCs w:val="18"/>
              </w:rPr>
              <w:t>2255227</w:t>
            </w:r>
          </w:p>
        </w:tc>
        <w:tc>
          <w:tcPr>
            <w:tcW w:w="992" w:type="dxa"/>
            <w:tcBorders>
              <w:top w:val="single" w:sz="4" w:space="0" w:color="auto"/>
              <w:left w:val="single" w:sz="4" w:space="0" w:color="auto"/>
              <w:bottom w:val="single" w:sz="4" w:space="0" w:color="auto"/>
              <w:right w:val="single" w:sz="4" w:space="0" w:color="auto"/>
            </w:tcBorders>
          </w:tcPr>
          <w:p w14:paraId="1EB68630" w14:textId="6F7D2BC5" w:rsidR="00252100" w:rsidRPr="002C0185" w:rsidRDefault="00252100" w:rsidP="00252100">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5B4691B7" w14:textId="30051D48" w:rsidR="00252100" w:rsidRPr="002C0185" w:rsidRDefault="00252100" w:rsidP="00252100">
            <w:pPr>
              <w:pStyle w:val="TAC"/>
              <w:rPr>
                <w:rFonts w:cs="Arial"/>
                <w:szCs w:val="18"/>
              </w:rPr>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3D50EEC0" w14:textId="4F410F2C" w:rsidR="00252100" w:rsidRPr="002C0185" w:rsidRDefault="00252100" w:rsidP="00252100">
            <w:pPr>
              <w:pStyle w:val="TAC"/>
              <w:rPr>
                <w:rFonts w:cs="Arial"/>
                <w:szCs w:val="18"/>
              </w:rPr>
            </w:pPr>
            <w:r w:rsidRPr="002C0185">
              <w:rPr>
                <w:rFonts w:cs="Arial"/>
                <w:szCs w:val="18"/>
              </w:rPr>
              <w:t>23086</w:t>
            </w:r>
          </w:p>
        </w:tc>
        <w:tc>
          <w:tcPr>
            <w:tcW w:w="992" w:type="dxa"/>
            <w:tcBorders>
              <w:top w:val="single" w:sz="4" w:space="0" w:color="auto"/>
              <w:left w:val="single" w:sz="4" w:space="0" w:color="auto"/>
              <w:bottom w:val="single" w:sz="4" w:space="0" w:color="auto"/>
              <w:right w:val="single" w:sz="4" w:space="0" w:color="auto"/>
            </w:tcBorders>
          </w:tcPr>
          <w:p w14:paraId="64E40A59" w14:textId="0DEFF7C9" w:rsidR="00252100" w:rsidRPr="002C0185" w:rsidRDefault="00252100" w:rsidP="00252100">
            <w:pPr>
              <w:pStyle w:val="TAC"/>
              <w:rPr>
                <w:rFonts w:cs="Arial"/>
                <w:szCs w:val="18"/>
              </w:rPr>
            </w:pPr>
            <w:r w:rsidRPr="002C0185">
              <w:rPr>
                <w:rFonts w:cs="Arial"/>
                <w:szCs w:val="18"/>
              </w:rPr>
              <w:t>2255707</w:t>
            </w:r>
          </w:p>
        </w:tc>
        <w:tc>
          <w:tcPr>
            <w:tcW w:w="709" w:type="dxa"/>
            <w:tcBorders>
              <w:top w:val="single" w:sz="4" w:space="0" w:color="auto"/>
              <w:left w:val="single" w:sz="4" w:space="0" w:color="auto"/>
              <w:bottom w:val="single" w:sz="4" w:space="0" w:color="auto"/>
              <w:right w:val="single" w:sz="4" w:space="0" w:color="auto"/>
            </w:tcBorders>
          </w:tcPr>
          <w:p w14:paraId="1B6DE6EE" w14:textId="4A01839B" w:rsidR="00252100" w:rsidRPr="002C0185" w:rsidRDefault="00252100" w:rsidP="00252100">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6240EFD5" w14:textId="3722A3E1" w:rsidR="00252100" w:rsidRPr="002C0185" w:rsidRDefault="00252100" w:rsidP="00252100">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703DA122" w14:textId="46F5CF05" w:rsidR="00252100" w:rsidRPr="002C0185" w:rsidRDefault="00252100" w:rsidP="00252100">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075B7EA1" w14:textId="5F13DC50" w:rsidR="00252100" w:rsidRPr="002C0185" w:rsidRDefault="00252100" w:rsidP="00252100">
            <w:pPr>
              <w:pStyle w:val="TAC"/>
              <w:rPr>
                <w:rFonts w:cs="Arial"/>
                <w:szCs w:val="18"/>
              </w:rPr>
            </w:pPr>
            <w:r w:rsidRPr="002C0185">
              <w:rPr>
                <w:rFonts w:cs="Arial"/>
                <w:szCs w:val="18"/>
              </w:rPr>
              <w:t>0</w:t>
            </w:r>
          </w:p>
        </w:tc>
      </w:tr>
      <w:tr w:rsidR="00627D88" w:rsidRPr="002C0185" w14:paraId="3E7A9C14"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A65F1EB"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63FEBBE1"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00C26FFB" w14:textId="77777777" w:rsidR="00627D88" w:rsidRPr="002C0185" w:rsidRDefault="00627D88" w:rsidP="00627D88"/>
    <w:p w14:paraId="3E4E92F3" w14:textId="77777777" w:rsidR="00627D88" w:rsidRPr="002C0185" w:rsidRDefault="00627D88" w:rsidP="00627D88">
      <w:pPr>
        <w:pStyle w:val="TH"/>
        <w:sectPr w:rsidR="00627D88" w:rsidRPr="002C0185" w:rsidSect="00086E64">
          <w:headerReference w:type="even" r:id="rId75"/>
          <w:headerReference w:type="first" r:id="rId76"/>
          <w:footnotePr>
            <w:numRestart w:val="eachSect"/>
          </w:footnotePr>
          <w:pgSz w:w="11907" w:h="16840" w:code="9"/>
          <w:pgMar w:top="1418" w:right="1134" w:bottom="1134" w:left="1134" w:header="680" w:footer="567" w:gutter="0"/>
          <w:cols w:space="720"/>
          <w:docGrid w:linePitch="272"/>
        </w:sectPr>
      </w:pPr>
    </w:p>
    <w:p w14:paraId="676858E8" w14:textId="48BF108F" w:rsidR="00627D88" w:rsidRPr="002C0185" w:rsidRDefault="00627D88" w:rsidP="00627D88">
      <w:pPr>
        <w:pStyle w:val="H6"/>
      </w:pPr>
      <w:bookmarkStart w:id="567" w:name="_CR7_2_3_2_5"/>
      <w:r w:rsidRPr="002C0185">
        <w:t>7.2.3.2.5</w:t>
      </w:r>
      <w:r w:rsidRPr="002C0185">
        <w:tab/>
        <w:t>Reference test frequencies for NR operating band n26</w:t>
      </w:r>
      <w:r w:rsidR="00026748" w:rsidRPr="002C0185">
        <w:t>1</w:t>
      </w:r>
    </w:p>
    <w:p w14:paraId="29279F6A" w14:textId="77777777" w:rsidR="00627D88" w:rsidRPr="002C0185" w:rsidRDefault="00627D88" w:rsidP="00627D88">
      <w:pPr>
        <w:pStyle w:val="TH"/>
      </w:pPr>
      <w:bookmarkStart w:id="568" w:name="_CRTable7_2_3_2_51"/>
      <w:bookmarkEnd w:id="567"/>
      <w:r w:rsidRPr="002C0185">
        <w:t xml:space="preserve">Table </w:t>
      </w:r>
      <w:bookmarkEnd w:id="568"/>
      <w:r w:rsidRPr="002C0185">
        <w:t>7.2.3.2.5-1: Test frequencies for NR operating band n261 (SCS 120 kHz, ΔF</w:t>
      </w:r>
      <w:r w:rsidRPr="002C0185">
        <w:rPr>
          <w:vertAlign w:val="subscript"/>
        </w:rPr>
        <w:t>Raster</w:t>
      </w:r>
      <w:r w:rsidRPr="002C0185">
        <w:t xml:space="preserve"> 120 kHz SSB SCS=12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47D5A5BE"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701B64E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65FA98A7"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59BF3B6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185788A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712185F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2E1E44A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5A3BA8E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3DCCA78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6F42A8B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6B4EB4A4"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4574DAB5"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2EF7379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5D1C2332"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1B7F2DB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7909F602"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0E2FA8D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556CC1D4" w14:textId="4BAC036D"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17509812" wp14:editId="03075747">
                  <wp:extent cx="3048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4854C2A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76BD267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51795ED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3839815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1123581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13F67B3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71E29EA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1DEEA360"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66FE60D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30C78668"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6A44461C"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58428313"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0AAB671E" w14:textId="77777777" w:rsidR="00627D88" w:rsidRPr="002C0185" w:rsidRDefault="00627D88" w:rsidP="004D5CE2">
            <w:pPr>
              <w:pStyle w:val="TAC"/>
              <w:rPr>
                <w:rFonts w:cs="Arial"/>
                <w:szCs w:val="18"/>
              </w:rPr>
            </w:pPr>
            <w:r w:rsidRPr="002C0185">
              <w:rPr>
                <w:rFonts w:cs="Arial"/>
                <w:szCs w:val="18"/>
              </w:rPr>
              <w:t>Downlink</w:t>
            </w:r>
          </w:p>
          <w:p w14:paraId="6C9F9CFF" w14:textId="77777777" w:rsidR="00627D88" w:rsidRPr="002C0185" w:rsidRDefault="00627D88" w:rsidP="004D5CE2">
            <w:pPr>
              <w:pStyle w:val="TAC"/>
              <w:rPr>
                <w:rFonts w:cs="Arial"/>
                <w:szCs w:val="18"/>
              </w:rPr>
            </w:pPr>
            <w:r w:rsidRPr="002C0185">
              <w:rPr>
                <w:rFonts w:cs="Arial"/>
                <w:szCs w:val="18"/>
              </w:rPr>
              <w:t>&amp;</w:t>
            </w:r>
          </w:p>
          <w:p w14:paraId="4256DE32"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1996EBE0" w14:textId="6A4FA962" w:rsidR="00627D88" w:rsidRPr="002C0185" w:rsidRDefault="00314703"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4DE39D55" w14:textId="77777777" w:rsidR="00627D88" w:rsidRPr="002C0185" w:rsidRDefault="00627D88" w:rsidP="004D5CE2">
            <w:pPr>
              <w:pStyle w:val="TAC"/>
            </w:pPr>
            <w:r w:rsidRPr="002C0185">
              <w:rPr>
                <w:rFonts w:cs="Arial"/>
                <w:szCs w:val="18"/>
              </w:rPr>
              <w:t>27929.28</w:t>
            </w:r>
          </w:p>
        </w:tc>
        <w:tc>
          <w:tcPr>
            <w:tcW w:w="992" w:type="dxa"/>
            <w:tcBorders>
              <w:top w:val="single" w:sz="4" w:space="0" w:color="auto"/>
              <w:left w:val="single" w:sz="4" w:space="0" w:color="auto"/>
              <w:bottom w:val="single" w:sz="4" w:space="0" w:color="auto"/>
              <w:right w:val="single" w:sz="4" w:space="0" w:color="auto"/>
            </w:tcBorders>
            <w:hideMark/>
          </w:tcPr>
          <w:p w14:paraId="30179F1F" w14:textId="77777777" w:rsidR="00627D88" w:rsidRPr="002C0185" w:rsidRDefault="00627D88" w:rsidP="004D5CE2">
            <w:pPr>
              <w:pStyle w:val="TAC"/>
            </w:pPr>
            <w:r w:rsidRPr="002C0185">
              <w:rPr>
                <w:rFonts w:cs="Arial"/>
                <w:szCs w:val="18"/>
              </w:rPr>
              <w:t>2077987</w:t>
            </w:r>
          </w:p>
        </w:tc>
        <w:tc>
          <w:tcPr>
            <w:tcW w:w="993" w:type="dxa"/>
            <w:tcBorders>
              <w:top w:val="single" w:sz="4" w:space="0" w:color="auto"/>
              <w:left w:val="single" w:sz="4" w:space="0" w:color="auto"/>
              <w:bottom w:val="single" w:sz="4" w:space="0" w:color="auto"/>
              <w:right w:val="single" w:sz="4" w:space="0" w:color="auto"/>
            </w:tcBorders>
            <w:hideMark/>
          </w:tcPr>
          <w:p w14:paraId="1540288E" w14:textId="77777777" w:rsidR="00627D88" w:rsidRPr="002C0185" w:rsidRDefault="00627D88" w:rsidP="004D5CE2">
            <w:pPr>
              <w:pStyle w:val="TAC"/>
            </w:pPr>
            <w:r w:rsidRPr="002C0185">
              <w:rPr>
                <w:rFonts w:cs="Arial"/>
                <w:szCs w:val="18"/>
              </w:rPr>
              <w:t>27881.76</w:t>
            </w:r>
          </w:p>
        </w:tc>
        <w:tc>
          <w:tcPr>
            <w:tcW w:w="992" w:type="dxa"/>
            <w:tcBorders>
              <w:top w:val="single" w:sz="4" w:space="0" w:color="auto"/>
              <w:left w:val="single" w:sz="4" w:space="0" w:color="auto"/>
              <w:bottom w:val="single" w:sz="4" w:space="0" w:color="auto"/>
              <w:right w:val="single" w:sz="4" w:space="0" w:color="auto"/>
            </w:tcBorders>
            <w:hideMark/>
          </w:tcPr>
          <w:p w14:paraId="59607D37" w14:textId="77777777" w:rsidR="00627D88" w:rsidRPr="002C0185" w:rsidRDefault="00627D88" w:rsidP="004D5CE2">
            <w:pPr>
              <w:pStyle w:val="TAC"/>
            </w:pPr>
            <w:r w:rsidRPr="002C0185">
              <w:rPr>
                <w:rFonts w:cs="Arial"/>
                <w:szCs w:val="18"/>
              </w:rPr>
              <w:t>2077195</w:t>
            </w:r>
          </w:p>
        </w:tc>
        <w:tc>
          <w:tcPr>
            <w:tcW w:w="992" w:type="dxa"/>
            <w:tcBorders>
              <w:top w:val="single" w:sz="4" w:space="0" w:color="auto"/>
              <w:left w:val="single" w:sz="4" w:space="0" w:color="auto"/>
              <w:bottom w:val="single" w:sz="4" w:space="0" w:color="auto"/>
              <w:right w:val="single" w:sz="4" w:space="0" w:color="auto"/>
            </w:tcBorders>
            <w:hideMark/>
          </w:tcPr>
          <w:p w14:paraId="65B09892"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42DA00F7" w14:textId="77777777" w:rsidR="00627D88" w:rsidRPr="002C0185" w:rsidRDefault="00627D88" w:rsidP="004D5CE2">
            <w:pPr>
              <w:pStyle w:val="TAC"/>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hideMark/>
          </w:tcPr>
          <w:p w14:paraId="4063DB19" w14:textId="77777777" w:rsidR="00627D88" w:rsidRPr="002C0185" w:rsidRDefault="00627D88" w:rsidP="004D5CE2">
            <w:pPr>
              <w:pStyle w:val="TAC"/>
            </w:pPr>
            <w:r w:rsidRPr="002C0185">
              <w:rPr>
                <w:rFonts w:cs="Arial"/>
                <w:szCs w:val="18"/>
              </w:rPr>
              <w:t>22467</w:t>
            </w:r>
          </w:p>
        </w:tc>
        <w:tc>
          <w:tcPr>
            <w:tcW w:w="992" w:type="dxa"/>
            <w:tcBorders>
              <w:top w:val="single" w:sz="4" w:space="0" w:color="auto"/>
              <w:left w:val="single" w:sz="4" w:space="0" w:color="auto"/>
              <w:bottom w:val="single" w:sz="4" w:space="0" w:color="auto"/>
              <w:right w:val="single" w:sz="4" w:space="0" w:color="auto"/>
            </w:tcBorders>
            <w:hideMark/>
          </w:tcPr>
          <w:p w14:paraId="51D91FFA" w14:textId="77777777" w:rsidR="00627D88" w:rsidRPr="002C0185" w:rsidRDefault="00627D88" w:rsidP="004D5CE2">
            <w:pPr>
              <w:pStyle w:val="TAC"/>
            </w:pPr>
            <w:r w:rsidRPr="002C0185">
              <w:rPr>
                <w:rFonts w:cs="Arial"/>
                <w:szCs w:val="18"/>
              </w:rPr>
              <w:t>2077435</w:t>
            </w:r>
          </w:p>
        </w:tc>
        <w:tc>
          <w:tcPr>
            <w:tcW w:w="709" w:type="dxa"/>
            <w:tcBorders>
              <w:top w:val="single" w:sz="4" w:space="0" w:color="auto"/>
              <w:left w:val="single" w:sz="4" w:space="0" w:color="auto"/>
              <w:bottom w:val="single" w:sz="4" w:space="0" w:color="auto"/>
              <w:right w:val="single" w:sz="4" w:space="0" w:color="auto"/>
            </w:tcBorders>
            <w:hideMark/>
          </w:tcPr>
          <w:p w14:paraId="11ACA81E"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27BA48C3"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30862DB8" w14:textId="77777777" w:rsidR="00627D88" w:rsidRPr="002C0185" w:rsidRDefault="00627D88" w:rsidP="004D5CE2">
            <w:pPr>
              <w:pStyle w:val="TAC"/>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hideMark/>
          </w:tcPr>
          <w:p w14:paraId="2694AD42" w14:textId="77777777" w:rsidR="00627D88" w:rsidRPr="002C0185" w:rsidRDefault="00627D88" w:rsidP="004D5CE2">
            <w:pPr>
              <w:pStyle w:val="TAC"/>
            </w:pPr>
            <w:r w:rsidRPr="002C0185">
              <w:rPr>
                <w:rFonts w:cs="Arial"/>
                <w:szCs w:val="18"/>
              </w:rPr>
              <w:t>0</w:t>
            </w:r>
          </w:p>
        </w:tc>
      </w:tr>
      <w:tr w:rsidR="00314703" w:rsidRPr="002C0185" w14:paraId="03A84CB7" w14:textId="77777777" w:rsidTr="00314703">
        <w:trPr>
          <w:trHeight w:val="151"/>
        </w:trPr>
        <w:tc>
          <w:tcPr>
            <w:tcW w:w="788" w:type="dxa"/>
            <w:tcBorders>
              <w:top w:val="single" w:sz="4" w:space="0" w:color="auto"/>
              <w:left w:val="single" w:sz="4" w:space="0" w:color="auto"/>
              <w:bottom w:val="nil"/>
              <w:right w:val="single" w:sz="4" w:space="0" w:color="auto"/>
            </w:tcBorders>
          </w:tcPr>
          <w:p w14:paraId="760919F2" w14:textId="7B4DDC88" w:rsidR="00314703" w:rsidRPr="002C0185" w:rsidRDefault="00314703" w:rsidP="00314703">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56353E71" w14:textId="751239D3" w:rsidR="00314703" w:rsidRPr="002C0185" w:rsidRDefault="00314703" w:rsidP="00314703">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57414D8F" w14:textId="77777777" w:rsidR="00314703" w:rsidRPr="002C0185" w:rsidRDefault="00314703" w:rsidP="00314703">
            <w:pPr>
              <w:pStyle w:val="TAC"/>
              <w:rPr>
                <w:rFonts w:cs="Arial"/>
                <w:szCs w:val="18"/>
              </w:rPr>
            </w:pPr>
            <w:r w:rsidRPr="002C0185">
              <w:rPr>
                <w:rFonts w:cs="Arial"/>
                <w:szCs w:val="18"/>
              </w:rPr>
              <w:t>Downlink</w:t>
            </w:r>
          </w:p>
          <w:p w14:paraId="7F49552A" w14:textId="77777777" w:rsidR="00314703" w:rsidRPr="002C0185" w:rsidRDefault="00314703" w:rsidP="00314703">
            <w:pPr>
              <w:pStyle w:val="TAC"/>
              <w:rPr>
                <w:rFonts w:cs="Arial"/>
                <w:szCs w:val="18"/>
              </w:rPr>
            </w:pPr>
            <w:r w:rsidRPr="002C0185">
              <w:rPr>
                <w:rFonts w:cs="Arial"/>
                <w:szCs w:val="18"/>
              </w:rPr>
              <w:t>&amp;</w:t>
            </w:r>
          </w:p>
          <w:p w14:paraId="53A953AF" w14:textId="3B5533E1" w:rsidR="00314703" w:rsidRPr="002C0185" w:rsidRDefault="00314703" w:rsidP="00314703">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21FC4A3A" w14:textId="4EB40FE3" w:rsidR="00314703" w:rsidRPr="002C0185" w:rsidRDefault="00314703" w:rsidP="00314703">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66B84AE4" w14:textId="6CD24670" w:rsidR="00314703" w:rsidRPr="002C0185" w:rsidRDefault="00314703" w:rsidP="00314703">
            <w:pPr>
              <w:pStyle w:val="TAC"/>
              <w:rPr>
                <w:rFonts w:cs="Arial"/>
                <w:szCs w:val="18"/>
              </w:rPr>
            </w:pPr>
            <w:r w:rsidRPr="002C0185">
              <w:rPr>
                <w:rFonts w:cs="Arial"/>
                <w:szCs w:val="18"/>
              </w:rPr>
              <w:t>28032.96</w:t>
            </w:r>
          </w:p>
        </w:tc>
        <w:tc>
          <w:tcPr>
            <w:tcW w:w="992" w:type="dxa"/>
            <w:tcBorders>
              <w:top w:val="single" w:sz="4" w:space="0" w:color="auto"/>
              <w:left w:val="single" w:sz="4" w:space="0" w:color="auto"/>
              <w:bottom w:val="single" w:sz="4" w:space="0" w:color="auto"/>
              <w:right w:val="single" w:sz="4" w:space="0" w:color="auto"/>
            </w:tcBorders>
          </w:tcPr>
          <w:p w14:paraId="471DF308" w14:textId="59E521C2" w:rsidR="00314703" w:rsidRPr="002C0185" w:rsidRDefault="00314703" w:rsidP="00314703">
            <w:pPr>
              <w:pStyle w:val="TAC"/>
              <w:rPr>
                <w:rFonts w:cs="Arial"/>
                <w:szCs w:val="18"/>
              </w:rPr>
            </w:pPr>
            <w:r w:rsidRPr="002C0185">
              <w:rPr>
                <w:rFonts w:cs="Arial"/>
                <w:szCs w:val="18"/>
              </w:rPr>
              <w:t>2079715</w:t>
            </w:r>
          </w:p>
        </w:tc>
        <w:tc>
          <w:tcPr>
            <w:tcW w:w="993" w:type="dxa"/>
            <w:tcBorders>
              <w:top w:val="single" w:sz="4" w:space="0" w:color="auto"/>
              <w:left w:val="single" w:sz="4" w:space="0" w:color="auto"/>
              <w:bottom w:val="single" w:sz="4" w:space="0" w:color="auto"/>
              <w:right w:val="single" w:sz="4" w:space="0" w:color="auto"/>
            </w:tcBorders>
          </w:tcPr>
          <w:p w14:paraId="63014A74" w14:textId="464CFF0B" w:rsidR="00314703" w:rsidRPr="002C0185" w:rsidRDefault="00314703" w:rsidP="00314703">
            <w:pPr>
              <w:pStyle w:val="TAC"/>
              <w:rPr>
                <w:rFonts w:cs="Arial"/>
                <w:szCs w:val="18"/>
              </w:rPr>
            </w:pPr>
            <w:r w:rsidRPr="002C0185">
              <w:rPr>
                <w:rFonts w:cs="Arial"/>
                <w:szCs w:val="18"/>
              </w:rPr>
              <w:t>27985.44</w:t>
            </w:r>
          </w:p>
        </w:tc>
        <w:tc>
          <w:tcPr>
            <w:tcW w:w="992" w:type="dxa"/>
            <w:tcBorders>
              <w:top w:val="single" w:sz="4" w:space="0" w:color="auto"/>
              <w:left w:val="single" w:sz="4" w:space="0" w:color="auto"/>
              <w:bottom w:val="single" w:sz="4" w:space="0" w:color="auto"/>
              <w:right w:val="single" w:sz="4" w:space="0" w:color="auto"/>
            </w:tcBorders>
          </w:tcPr>
          <w:p w14:paraId="43922818" w14:textId="12E13499" w:rsidR="00314703" w:rsidRPr="002C0185" w:rsidRDefault="00314703" w:rsidP="00314703">
            <w:pPr>
              <w:pStyle w:val="TAC"/>
              <w:rPr>
                <w:rFonts w:cs="Arial"/>
                <w:szCs w:val="18"/>
              </w:rPr>
            </w:pPr>
            <w:r w:rsidRPr="002C0185">
              <w:rPr>
                <w:rFonts w:cs="Arial"/>
                <w:szCs w:val="18"/>
              </w:rPr>
              <w:t>2078923</w:t>
            </w:r>
          </w:p>
        </w:tc>
        <w:tc>
          <w:tcPr>
            <w:tcW w:w="992" w:type="dxa"/>
            <w:tcBorders>
              <w:top w:val="single" w:sz="4" w:space="0" w:color="auto"/>
              <w:left w:val="single" w:sz="4" w:space="0" w:color="auto"/>
              <w:bottom w:val="single" w:sz="4" w:space="0" w:color="auto"/>
              <w:right w:val="single" w:sz="4" w:space="0" w:color="auto"/>
            </w:tcBorders>
          </w:tcPr>
          <w:p w14:paraId="59190665" w14:textId="64AB7EC3" w:rsidR="00314703" w:rsidRPr="002C0185" w:rsidRDefault="00314703" w:rsidP="00314703">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30173D30" w14:textId="222AECFD" w:rsidR="00314703" w:rsidRPr="002C0185" w:rsidRDefault="00314703" w:rsidP="00314703">
            <w:pPr>
              <w:pStyle w:val="TAC"/>
              <w:rPr>
                <w:rFonts w:cs="Arial"/>
                <w:szCs w:val="18"/>
              </w:rPr>
            </w:pPr>
            <w:r w:rsidRPr="002C0185">
              <w:rPr>
                <w:rFonts w:cs="Arial"/>
                <w:szCs w:val="18"/>
              </w:rPr>
              <w:t>120</w:t>
            </w:r>
          </w:p>
        </w:tc>
        <w:tc>
          <w:tcPr>
            <w:tcW w:w="850" w:type="dxa"/>
            <w:tcBorders>
              <w:top w:val="single" w:sz="4" w:space="0" w:color="auto"/>
              <w:left w:val="single" w:sz="4" w:space="0" w:color="auto"/>
              <w:bottom w:val="single" w:sz="4" w:space="0" w:color="auto"/>
              <w:right w:val="single" w:sz="4" w:space="0" w:color="auto"/>
            </w:tcBorders>
          </w:tcPr>
          <w:p w14:paraId="069334E1" w14:textId="63D259D5" w:rsidR="00314703" w:rsidRPr="002C0185" w:rsidRDefault="00314703" w:rsidP="00314703">
            <w:pPr>
              <w:pStyle w:val="TAC"/>
              <w:rPr>
                <w:rFonts w:cs="Arial"/>
                <w:szCs w:val="18"/>
              </w:rPr>
            </w:pPr>
            <w:r w:rsidRPr="002C0185">
              <w:rPr>
                <w:rFonts w:cs="Arial"/>
                <w:szCs w:val="18"/>
              </w:rPr>
              <w:t>22473</w:t>
            </w:r>
          </w:p>
        </w:tc>
        <w:tc>
          <w:tcPr>
            <w:tcW w:w="992" w:type="dxa"/>
            <w:tcBorders>
              <w:top w:val="single" w:sz="4" w:space="0" w:color="auto"/>
              <w:left w:val="single" w:sz="4" w:space="0" w:color="auto"/>
              <w:bottom w:val="single" w:sz="4" w:space="0" w:color="auto"/>
              <w:right w:val="single" w:sz="4" w:space="0" w:color="auto"/>
            </w:tcBorders>
          </w:tcPr>
          <w:p w14:paraId="5860586E" w14:textId="17CD3BDD" w:rsidR="00314703" w:rsidRPr="002C0185" w:rsidRDefault="00314703" w:rsidP="00314703">
            <w:pPr>
              <w:pStyle w:val="TAC"/>
              <w:rPr>
                <w:rFonts w:cs="Arial"/>
                <w:szCs w:val="18"/>
              </w:rPr>
            </w:pPr>
            <w:r w:rsidRPr="002C0185">
              <w:rPr>
                <w:rFonts w:cs="Arial"/>
                <w:szCs w:val="18"/>
              </w:rPr>
              <w:t>2079163</w:t>
            </w:r>
          </w:p>
        </w:tc>
        <w:tc>
          <w:tcPr>
            <w:tcW w:w="709" w:type="dxa"/>
            <w:tcBorders>
              <w:top w:val="single" w:sz="4" w:space="0" w:color="auto"/>
              <w:left w:val="single" w:sz="4" w:space="0" w:color="auto"/>
              <w:bottom w:val="single" w:sz="4" w:space="0" w:color="auto"/>
              <w:right w:val="single" w:sz="4" w:space="0" w:color="auto"/>
            </w:tcBorders>
          </w:tcPr>
          <w:p w14:paraId="032D52C0" w14:textId="377E4DF3" w:rsidR="00314703" w:rsidRPr="002C0185" w:rsidRDefault="00314703" w:rsidP="00314703">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7CCC3A9B" w14:textId="038133C1" w:rsidR="00314703" w:rsidRPr="002C0185" w:rsidRDefault="00314703" w:rsidP="00314703">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41F1489E" w14:textId="0EAB29BD" w:rsidR="00314703" w:rsidRPr="002C0185" w:rsidRDefault="00314703" w:rsidP="00314703">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607BACFD" w14:textId="576CFB18" w:rsidR="00314703" w:rsidRPr="002C0185" w:rsidRDefault="00314703" w:rsidP="00314703">
            <w:pPr>
              <w:pStyle w:val="TAC"/>
              <w:rPr>
                <w:rFonts w:cs="Arial"/>
                <w:szCs w:val="18"/>
              </w:rPr>
            </w:pPr>
            <w:r w:rsidRPr="002C0185">
              <w:rPr>
                <w:rFonts w:cs="Arial"/>
                <w:szCs w:val="18"/>
              </w:rPr>
              <w:t>0</w:t>
            </w:r>
          </w:p>
        </w:tc>
      </w:tr>
      <w:tr w:rsidR="00627D88" w:rsidRPr="002C0185" w14:paraId="7FE0D96C"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717C1DEB"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8 in TS 38.213 [22]. The value of CORESET#0 Index is signalled controlResourceSetZero (pdcch-ConfigSIB1) in the MIB. The offsetToPointA IE is expressed in units of resource blocks assuming 15 kHz subcarrier spacing for FR1 and 60 kHz subcarrier spacing for FR2.</w:t>
            </w:r>
          </w:p>
          <w:p w14:paraId="4194ADEB"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70020841" w14:textId="77777777" w:rsidR="00627D88" w:rsidRPr="002C0185" w:rsidRDefault="00627D88" w:rsidP="00627D88"/>
    <w:p w14:paraId="1903A7EB" w14:textId="77777777" w:rsidR="00627D88" w:rsidRPr="002C0185" w:rsidRDefault="00627D88" w:rsidP="00627D88">
      <w:pPr>
        <w:pStyle w:val="TH"/>
      </w:pPr>
      <w:bookmarkStart w:id="569" w:name="_CRTable7_2_3_2_52"/>
      <w:r w:rsidRPr="002C0185">
        <w:t xml:space="preserve">Table </w:t>
      </w:r>
      <w:bookmarkEnd w:id="569"/>
      <w:r w:rsidRPr="002C0185">
        <w:t>7.2.3.2.5-2: Test frequencies for NR operating band n261 (SCS 120 kHz, ΔF</w:t>
      </w:r>
      <w:r w:rsidRPr="002C0185">
        <w:rPr>
          <w:vertAlign w:val="subscript"/>
        </w:rPr>
        <w:t>Raster</w:t>
      </w:r>
      <w:r w:rsidRPr="002C0185">
        <w:t xml:space="preserve"> 120 kHz, SSB SCS=240kHz, kSSB=0 and Offset(RBs)=0)</w:t>
      </w:r>
    </w:p>
    <w:tbl>
      <w:tblPr>
        <w:tblW w:w="1453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849"/>
        <w:gridCol w:w="1133"/>
        <w:gridCol w:w="709"/>
        <w:gridCol w:w="992"/>
        <w:gridCol w:w="992"/>
        <w:gridCol w:w="993"/>
        <w:gridCol w:w="992"/>
        <w:gridCol w:w="992"/>
        <w:gridCol w:w="851"/>
        <w:gridCol w:w="850"/>
        <w:gridCol w:w="992"/>
        <w:gridCol w:w="709"/>
        <w:gridCol w:w="851"/>
        <w:gridCol w:w="850"/>
        <w:gridCol w:w="992"/>
      </w:tblGrid>
      <w:tr w:rsidR="00627D88" w:rsidRPr="002C0185" w14:paraId="08DDAEBB" w14:textId="77777777" w:rsidTr="00BE2064">
        <w:tc>
          <w:tcPr>
            <w:tcW w:w="788" w:type="dxa"/>
            <w:tcBorders>
              <w:top w:val="single" w:sz="4" w:space="0" w:color="auto"/>
              <w:left w:val="single" w:sz="4" w:space="0" w:color="auto"/>
              <w:bottom w:val="single" w:sz="4" w:space="0" w:color="auto"/>
              <w:right w:val="single" w:sz="4" w:space="0" w:color="auto"/>
            </w:tcBorders>
            <w:hideMark/>
          </w:tcPr>
          <w:p w14:paraId="3C4D910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BW [MHz]</w:t>
            </w:r>
          </w:p>
        </w:tc>
        <w:tc>
          <w:tcPr>
            <w:tcW w:w="849" w:type="dxa"/>
            <w:tcBorders>
              <w:top w:val="single" w:sz="4" w:space="0" w:color="auto"/>
              <w:left w:val="single" w:sz="4" w:space="0" w:color="auto"/>
              <w:bottom w:val="single" w:sz="4" w:space="0" w:color="auto"/>
              <w:right w:val="single" w:sz="4" w:space="0" w:color="auto"/>
            </w:tcBorders>
            <w:hideMark/>
          </w:tcPr>
          <w:p w14:paraId="06C27FC9"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carrierBandwidth</w:t>
            </w:r>
          </w:p>
          <w:p w14:paraId="6EACF03F"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tc>
        <w:tc>
          <w:tcPr>
            <w:tcW w:w="1842" w:type="dxa"/>
            <w:gridSpan w:val="2"/>
            <w:tcBorders>
              <w:top w:val="single" w:sz="4" w:space="0" w:color="auto"/>
              <w:left w:val="single" w:sz="4" w:space="0" w:color="auto"/>
              <w:bottom w:val="single" w:sz="4" w:space="0" w:color="auto"/>
              <w:right w:val="single" w:sz="4" w:space="0" w:color="auto"/>
            </w:tcBorders>
            <w:hideMark/>
          </w:tcPr>
          <w:p w14:paraId="7B89A3D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ange</w:t>
            </w:r>
          </w:p>
        </w:tc>
        <w:tc>
          <w:tcPr>
            <w:tcW w:w="992" w:type="dxa"/>
            <w:tcBorders>
              <w:top w:val="single" w:sz="4" w:space="0" w:color="auto"/>
              <w:left w:val="single" w:sz="4" w:space="0" w:color="auto"/>
              <w:bottom w:val="single" w:sz="4" w:space="0" w:color="auto"/>
              <w:right w:val="single" w:sz="4" w:space="0" w:color="auto"/>
            </w:tcBorders>
            <w:hideMark/>
          </w:tcPr>
          <w:p w14:paraId="6A601C3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042850F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MHz]</w:t>
            </w:r>
          </w:p>
        </w:tc>
        <w:tc>
          <w:tcPr>
            <w:tcW w:w="992" w:type="dxa"/>
            <w:tcBorders>
              <w:top w:val="single" w:sz="4" w:space="0" w:color="auto"/>
              <w:left w:val="single" w:sz="4" w:space="0" w:color="auto"/>
              <w:bottom w:val="single" w:sz="4" w:space="0" w:color="auto"/>
              <w:right w:val="single" w:sz="4" w:space="0" w:color="auto"/>
            </w:tcBorders>
            <w:hideMark/>
          </w:tcPr>
          <w:p w14:paraId="19B6D06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arrier centre</w:t>
            </w:r>
          </w:p>
          <w:p w14:paraId="15669E06"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993" w:type="dxa"/>
            <w:tcBorders>
              <w:top w:val="single" w:sz="4" w:space="0" w:color="auto"/>
              <w:left w:val="single" w:sz="4" w:space="0" w:color="auto"/>
              <w:bottom w:val="single" w:sz="4" w:space="0" w:color="auto"/>
              <w:right w:val="single" w:sz="4" w:space="0" w:color="auto"/>
            </w:tcBorders>
            <w:hideMark/>
          </w:tcPr>
          <w:p w14:paraId="1CC8F70B"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oint A</w:t>
            </w:r>
            <w:r w:rsidRPr="002C0185">
              <w:rPr>
                <w:rFonts w:ascii="Arial" w:hAnsi="Arial"/>
                <w:b/>
                <w:sz w:val="18"/>
              </w:rPr>
              <w:br/>
              <w:t>[MHz]</w:t>
            </w:r>
          </w:p>
        </w:tc>
        <w:tc>
          <w:tcPr>
            <w:tcW w:w="992" w:type="dxa"/>
            <w:tcBorders>
              <w:top w:val="single" w:sz="4" w:space="0" w:color="auto"/>
              <w:left w:val="single" w:sz="4" w:space="0" w:color="auto"/>
              <w:bottom w:val="single" w:sz="4" w:space="0" w:color="auto"/>
              <w:right w:val="single" w:sz="4" w:space="0" w:color="auto"/>
            </w:tcBorders>
            <w:hideMark/>
          </w:tcPr>
          <w:p w14:paraId="64BA1093"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absoluteFrequencyPointA</w:t>
            </w:r>
            <w:r w:rsidRPr="002C0185">
              <w:rPr>
                <w:rFonts w:ascii="Arial" w:hAnsi="Arial"/>
                <w:b/>
                <w:sz w:val="18"/>
              </w:rPr>
              <w:br/>
              <w:t>[ARFCN]</w:t>
            </w:r>
          </w:p>
        </w:tc>
        <w:tc>
          <w:tcPr>
            <w:tcW w:w="992" w:type="dxa"/>
            <w:tcBorders>
              <w:top w:val="single" w:sz="4" w:space="0" w:color="auto"/>
              <w:left w:val="single" w:sz="4" w:space="0" w:color="auto"/>
              <w:bottom w:val="single" w:sz="4" w:space="0" w:color="auto"/>
              <w:right w:val="single" w:sz="4" w:space="0" w:color="auto"/>
            </w:tcBorders>
            <w:hideMark/>
          </w:tcPr>
          <w:p w14:paraId="511ABE5A" w14:textId="77777777" w:rsidR="00627D88" w:rsidRPr="002C0185" w:rsidRDefault="00627D88" w:rsidP="004D5CE2">
            <w:pPr>
              <w:keepNext/>
              <w:keepLines/>
              <w:spacing w:after="0"/>
              <w:jc w:val="center"/>
              <w:rPr>
                <w:rFonts w:ascii="Arial" w:hAnsi="Arial"/>
                <w:b/>
                <w:sz w:val="18"/>
              </w:rPr>
            </w:pPr>
            <w:r w:rsidRPr="002C0185">
              <w:rPr>
                <w:rFonts w:ascii="Arial" w:hAnsi="Arial"/>
                <w:b/>
                <w:i/>
                <w:sz w:val="18"/>
              </w:rPr>
              <w:t xml:space="preserve">offsetToCarrier </w:t>
            </w:r>
            <w:r w:rsidRPr="002C0185">
              <w:rPr>
                <w:rFonts w:ascii="Arial" w:hAnsi="Arial"/>
                <w:b/>
                <w:sz w:val="18"/>
              </w:rPr>
              <w:t>[Carrier PRBs]</w:t>
            </w:r>
          </w:p>
        </w:tc>
        <w:tc>
          <w:tcPr>
            <w:tcW w:w="851" w:type="dxa"/>
            <w:tcBorders>
              <w:top w:val="single" w:sz="4" w:space="0" w:color="auto"/>
              <w:left w:val="single" w:sz="4" w:space="0" w:color="auto"/>
              <w:bottom w:val="single" w:sz="4" w:space="0" w:color="auto"/>
              <w:right w:val="single" w:sz="4" w:space="0" w:color="auto"/>
            </w:tcBorders>
            <w:hideMark/>
          </w:tcPr>
          <w:p w14:paraId="0A057291"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SS block SCS</w:t>
            </w:r>
          </w:p>
          <w:p w14:paraId="0E08DF6C"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kHz]</w:t>
            </w:r>
          </w:p>
        </w:tc>
        <w:tc>
          <w:tcPr>
            <w:tcW w:w="850" w:type="dxa"/>
            <w:tcBorders>
              <w:top w:val="single" w:sz="4" w:space="0" w:color="auto"/>
              <w:left w:val="single" w:sz="4" w:space="0" w:color="auto"/>
              <w:bottom w:val="single" w:sz="4" w:space="0" w:color="auto"/>
              <w:right w:val="single" w:sz="4" w:space="0" w:color="auto"/>
            </w:tcBorders>
            <w:hideMark/>
          </w:tcPr>
          <w:p w14:paraId="056FF54D"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GSCN</w:t>
            </w:r>
          </w:p>
        </w:tc>
        <w:tc>
          <w:tcPr>
            <w:tcW w:w="992" w:type="dxa"/>
            <w:tcBorders>
              <w:top w:val="single" w:sz="4" w:space="0" w:color="auto"/>
              <w:left w:val="single" w:sz="4" w:space="0" w:color="auto"/>
              <w:bottom w:val="single" w:sz="4" w:space="0" w:color="auto"/>
              <w:right w:val="single" w:sz="4" w:space="0" w:color="auto"/>
            </w:tcBorders>
            <w:hideMark/>
          </w:tcPr>
          <w:p w14:paraId="33222DE4" w14:textId="77777777" w:rsidR="00627D88" w:rsidRPr="002C0185" w:rsidRDefault="00627D88" w:rsidP="004D5CE2">
            <w:pPr>
              <w:keepNext/>
              <w:keepLines/>
              <w:spacing w:after="0"/>
              <w:jc w:val="center"/>
              <w:rPr>
                <w:rFonts w:ascii="Arial" w:hAnsi="Arial"/>
                <w:b/>
                <w:i/>
                <w:sz w:val="18"/>
              </w:rPr>
            </w:pPr>
            <w:r w:rsidRPr="002C0185">
              <w:rPr>
                <w:rFonts w:ascii="Arial" w:hAnsi="Arial"/>
                <w:b/>
                <w:i/>
                <w:sz w:val="18"/>
              </w:rPr>
              <w:t>absoluteFrequencySSB</w:t>
            </w:r>
          </w:p>
          <w:p w14:paraId="41475008"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ARFCN]</w:t>
            </w:r>
          </w:p>
        </w:tc>
        <w:tc>
          <w:tcPr>
            <w:tcW w:w="709" w:type="dxa"/>
            <w:tcBorders>
              <w:top w:val="single" w:sz="4" w:space="0" w:color="auto"/>
              <w:left w:val="single" w:sz="4" w:space="0" w:color="auto"/>
              <w:bottom w:val="single" w:sz="4" w:space="0" w:color="auto"/>
              <w:right w:val="single" w:sz="4" w:space="0" w:color="auto"/>
            </w:tcBorders>
            <w:hideMark/>
          </w:tcPr>
          <w:p w14:paraId="67D61254" w14:textId="3097B4E7" w:rsidR="00627D88" w:rsidRPr="002C0185" w:rsidRDefault="007D1B7A" w:rsidP="004D5CE2">
            <w:pPr>
              <w:keepNext/>
              <w:keepLines/>
              <w:spacing w:after="0"/>
              <w:jc w:val="center"/>
              <w:rPr>
                <w:rFonts w:ascii="Arial" w:hAnsi="Arial"/>
                <w:b/>
                <w:sz w:val="18"/>
              </w:rPr>
            </w:pPr>
            <w:r w:rsidRPr="002C0185">
              <w:rPr>
                <w:rFonts w:ascii="Arial" w:hAnsi="Arial"/>
                <w:b/>
                <w:noProof/>
                <w:position w:val="-10"/>
                <w:sz w:val="18"/>
              </w:rPr>
              <w:drawing>
                <wp:inline distT="0" distB="0" distL="0" distR="0" wp14:anchorId="09E6B9BE" wp14:editId="753FEDEE">
                  <wp:extent cx="3048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1A8A0F0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 Carrier CORESET#0</w:t>
            </w:r>
          </w:p>
          <w:p w14:paraId="3D6FA309"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7ECE7724"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2</w:t>
            </w:r>
          </w:p>
        </w:tc>
        <w:tc>
          <w:tcPr>
            <w:tcW w:w="850" w:type="dxa"/>
            <w:tcBorders>
              <w:top w:val="single" w:sz="4" w:space="0" w:color="auto"/>
              <w:left w:val="single" w:sz="4" w:space="0" w:color="auto"/>
              <w:bottom w:val="single" w:sz="4" w:space="0" w:color="auto"/>
              <w:right w:val="single" w:sz="4" w:space="0" w:color="auto"/>
            </w:tcBorders>
            <w:hideMark/>
          </w:tcPr>
          <w:p w14:paraId="51BDAF57"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CORESET#0 Index (Offset</w:t>
            </w:r>
          </w:p>
          <w:p w14:paraId="74FC81D5"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RBs])</w:t>
            </w:r>
          </w:p>
          <w:p w14:paraId="160DB16E"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c>
          <w:tcPr>
            <w:tcW w:w="992" w:type="dxa"/>
            <w:tcBorders>
              <w:top w:val="single" w:sz="4" w:space="0" w:color="auto"/>
              <w:left w:val="single" w:sz="4" w:space="0" w:color="auto"/>
              <w:bottom w:val="single" w:sz="4" w:space="0" w:color="auto"/>
              <w:right w:val="single" w:sz="4" w:space="0" w:color="auto"/>
            </w:tcBorders>
            <w:hideMark/>
          </w:tcPr>
          <w:p w14:paraId="265C95EA"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offsetToPointA</w:t>
            </w:r>
            <w:r w:rsidRPr="002C0185">
              <w:rPr>
                <w:rFonts w:ascii="Arial" w:hAnsi="Arial"/>
                <w:b/>
                <w:sz w:val="18"/>
              </w:rPr>
              <w:br/>
              <w:t>(SIB1)</w:t>
            </w:r>
          </w:p>
          <w:p w14:paraId="48EFFA6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PRBs]</w:t>
            </w:r>
          </w:p>
          <w:p w14:paraId="396593A3" w14:textId="77777777" w:rsidR="00627D88" w:rsidRPr="002C0185" w:rsidRDefault="00627D88" w:rsidP="004D5CE2">
            <w:pPr>
              <w:keepNext/>
              <w:keepLines/>
              <w:spacing w:after="0"/>
              <w:jc w:val="center"/>
              <w:rPr>
                <w:rFonts w:ascii="Arial" w:hAnsi="Arial"/>
                <w:b/>
                <w:sz w:val="18"/>
              </w:rPr>
            </w:pPr>
            <w:r w:rsidRPr="002C0185">
              <w:rPr>
                <w:rFonts w:ascii="Arial" w:hAnsi="Arial"/>
                <w:b/>
                <w:sz w:val="18"/>
              </w:rPr>
              <w:t>Note 1</w:t>
            </w:r>
          </w:p>
        </w:tc>
      </w:tr>
      <w:tr w:rsidR="00627D88" w:rsidRPr="002C0185" w14:paraId="7B5AEBEE" w14:textId="77777777" w:rsidTr="00BE2064">
        <w:trPr>
          <w:trHeight w:val="151"/>
        </w:trPr>
        <w:tc>
          <w:tcPr>
            <w:tcW w:w="788" w:type="dxa"/>
            <w:tcBorders>
              <w:top w:val="single" w:sz="4" w:space="0" w:color="auto"/>
              <w:left w:val="single" w:sz="4" w:space="0" w:color="auto"/>
              <w:bottom w:val="nil"/>
              <w:right w:val="single" w:sz="4" w:space="0" w:color="auto"/>
            </w:tcBorders>
            <w:hideMark/>
          </w:tcPr>
          <w:p w14:paraId="3B84FF98" w14:textId="77777777" w:rsidR="00627D88" w:rsidRPr="002C0185" w:rsidRDefault="00627D88" w:rsidP="004D5CE2">
            <w:pPr>
              <w:pStyle w:val="TAC"/>
            </w:pPr>
            <w:r w:rsidRPr="002C0185">
              <w:rPr>
                <w:rFonts w:cs="Arial"/>
                <w:szCs w:val="18"/>
              </w:rPr>
              <w:t>100</w:t>
            </w:r>
          </w:p>
        </w:tc>
        <w:tc>
          <w:tcPr>
            <w:tcW w:w="849" w:type="dxa"/>
            <w:tcBorders>
              <w:top w:val="single" w:sz="4" w:space="0" w:color="auto"/>
              <w:left w:val="single" w:sz="4" w:space="0" w:color="auto"/>
              <w:bottom w:val="nil"/>
              <w:right w:val="single" w:sz="4" w:space="0" w:color="auto"/>
            </w:tcBorders>
            <w:hideMark/>
          </w:tcPr>
          <w:p w14:paraId="784E44E1" w14:textId="77777777" w:rsidR="00627D88" w:rsidRPr="002C0185" w:rsidRDefault="00627D88" w:rsidP="004D5CE2">
            <w:pPr>
              <w:pStyle w:val="TAC"/>
            </w:pPr>
            <w:r w:rsidRPr="002C0185">
              <w:rPr>
                <w:rFonts w:cs="Arial"/>
                <w:szCs w:val="18"/>
              </w:rPr>
              <w:t>66</w:t>
            </w:r>
          </w:p>
        </w:tc>
        <w:tc>
          <w:tcPr>
            <w:tcW w:w="1133" w:type="dxa"/>
            <w:tcBorders>
              <w:top w:val="single" w:sz="4" w:space="0" w:color="auto"/>
              <w:left w:val="single" w:sz="4" w:space="0" w:color="auto"/>
              <w:bottom w:val="nil"/>
              <w:right w:val="single" w:sz="4" w:space="0" w:color="auto"/>
            </w:tcBorders>
            <w:hideMark/>
          </w:tcPr>
          <w:p w14:paraId="6DB563B2" w14:textId="77777777" w:rsidR="00627D88" w:rsidRPr="002C0185" w:rsidRDefault="00627D88" w:rsidP="004D5CE2">
            <w:pPr>
              <w:pStyle w:val="TAC"/>
              <w:rPr>
                <w:rFonts w:cs="Arial"/>
                <w:szCs w:val="18"/>
              </w:rPr>
            </w:pPr>
            <w:r w:rsidRPr="002C0185">
              <w:rPr>
                <w:rFonts w:cs="Arial"/>
                <w:szCs w:val="18"/>
              </w:rPr>
              <w:t>Downlink</w:t>
            </w:r>
          </w:p>
          <w:p w14:paraId="62BE9C86" w14:textId="77777777" w:rsidR="00627D88" w:rsidRPr="002C0185" w:rsidRDefault="00627D88" w:rsidP="004D5CE2">
            <w:pPr>
              <w:pStyle w:val="TAC"/>
              <w:rPr>
                <w:rFonts w:cs="Arial"/>
                <w:szCs w:val="18"/>
              </w:rPr>
            </w:pPr>
            <w:r w:rsidRPr="002C0185">
              <w:rPr>
                <w:rFonts w:cs="Arial"/>
                <w:szCs w:val="18"/>
              </w:rPr>
              <w:t>&amp;</w:t>
            </w:r>
          </w:p>
          <w:p w14:paraId="45879A12" w14:textId="77777777" w:rsidR="00627D88" w:rsidRPr="002C0185" w:rsidRDefault="00627D88" w:rsidP="004D5CE2">
            <w:pPr>
              <w:pStyle w:val="TAC"/>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hideMark/>
          </w:tcPr>
          <w:p w14:paraId="7E2E72C3" w14:textId="77777777" w:rsidR="00627D88" w:rsidRPr="002C0185" w:rsidRDefault="00627D88" w:rsidP="004D5CE2">
            <w:pPr>
              <w:pStyle w:val="TAC"/>
            </w:pPr>
            <w:r w:rsidRPr="002C0185">
              <w:rPr>
                <w:rFonts w:cs="Arial"/>
                <w:szCs w:val="18"/>
              </w:rPr>
              <w:t>Mid</w:t>
            </w:r>
          </w:p>
        </w:tc>
        <w:tc>
          <w:tcPr>
            <w:tcW w:w="992" w:type="dxa"/>
            <w:tcBorders>
              <w:top w:val="single" w:sz="4" w:space="0" w:color="auto"/>
              <w:left w:val="single" w:sz="4" w:space="0" w:color="auto"/>
              <w:bottom w:val="single" w:sz="4" w:space="0" w:color="auto"/>
              <w:right w:val="single" w:sz="4" w:space="0" w:color="auto"/>
            </w:tcBorders>
            <w:hideMark/>
          </w:tcPr>
          <w:p w14:paraId="56F594F4" w14:textId="77777777" w:rsidR="00627D88" w:rsidRPr="002C0185" w:rsidRDefault="00627D88" w:rsidP="004D5CE2">
            <w:pPr>
              <w:pStyle w:val="TAC"/>
            </w:pPr>
            <w:r w:rsidRPr="002C0185">
              <w:rPr>
                <w:rFonts w:cs="Arial"/>
                <w:szCs w:val="18"/>
              </w:rPr>
              <w:t>27932.16</w:t>
            </w:r>
          </w:p>
        </w:tc>
        <w:tc>
          <w:tcPr>
            <w:tcW w:w="992" w:type="dxa"/>
            <w:tcBorders>
              <w:top w:val="single" w:sz="4" w:space="0" w:color="auto"/>
              <w:left w:val="single" w:sz="4" w:space="0" w:color="auto"/>
              <w:bottom w:val="single" w:sz="4" w:space="0" w:color="auto"/>
              <w:right w:val="single" w:sz="4" w:space="0" w:color="auto"/>
            </w:tcBorders>
            <w:hideMark/>
          </w:tcPr>
          <w:p w14:paraId="2660470F" w14:textId="77777777" w:rsidR="00627D88" w:rsidRPr="002C0185" w:rsidRDefault="00627D88" w:rsidP="004D5CE2">
            <w:pPr>
              <w:pStyle w:val="TAC"/>
            </w:pPr>
            <w:r w:rsidRPr="002C0185">
              <w:rPr>
                <w:rFonts w:cs="Arial"/>
                <w:szCs w:val="18"/>
              </w:rPr>
              <w:t>2078035</w:t>
            </w:r>
          </w:p>
        </w:tc>
        <w:tc>
          <w:tcPr>
            <w:tcW w:w="993" w:type="dxa"/>
            <w:tcBorders>
              <w:top w:val="single" w:sz="4" w:space="0" w:color="auto"/>
              <w:left w:val="single" w:sz="4" w:space="0" w:color="auto"/>
              <w:bottom w:val="single" w:sz="4" w:space="0" w:color="auto"/>
              <w:right w:val="single" w:sz="4" w:space="0" w:color="auto"/>
            </w:tcBorders>
            <w:hideMark/>
          </w:tcPr>
          <w:p w14:paraId="5692CBEF" w14:textId="77777777" w:rsidR="00627D88" w:rsidRPr="002C0185" w:rsidRDefault="00627D88" w:rsidP="004D5CE2">
            <w:pPr>
              <w:pStyle w:val="TAC"/>
            </w:pPr>
            <w:r w:rsidRPr="002C0185">
              <w:rPr>
                <w:rFonts w:cs="Arial"/>
                <w:szCs w:val="18"/>
              </w:rPr>
              <w:t>27884.64</w:t>
            </w:r>
          </w:p>
        </w:tc>
        <w:tc>
          <w:tcPr>
            <w:tcW w:w="992" w:type="dxa"/>
            <w:tcBorders>
              <w:top w:val="single" w:sz="4" w:space="0" w:color="auto"/>
              <w:left w:val="single" w:sz="4" w:space="0" w:color="auto"/>
              <w:bottom w:val="single" w:sz="4" w:space="0" w:color="auto"/>
              <w:right w:val="single" w:sz="4" w:space="0" w:color="auto"/>
            </w:tcBorders>
            <w:hideMark/>
          </w:tcPr>
          <w:p w14:paraId="58A68696" w14:textId="77777777" w:rsidR="00627D88" w:rsidRPr="002C0185" w:rsidRDefault="00627D88" w:rsidP="004D5CE2">
            <w:pPr>
              <w:pStyle w:val="TAC"/>
            </w:pPr>
            <w:r w:rsidRPr="002C0185">
              <w:rPr>
                <w:rFonts w:cs="Arial"/>
                <w:szCs w:val="18"/>
              </w:rPr>
              <w:t>2077243</w:t>
            </w:r>
          </w:p>
        </w:tc>
        <w:tc>
          <w:tcPr>
            <w:tcW w:w="992" w:type="dxa"/>
            <w:tcBorders>
              <w:top w:val="single" w:sz="4" w:space="0" w:color="auto"/>
              <w:left w:val="single" w:sz="4" w:space="0" w:color="auto"/>
              <w:bottom w:val="single" w:sz="4" w:space="0" w:color="auto"/>
              <w:right w:val="single" w:sz="4" w:space="0" w:color="auto"/>
            </w:tcBorders>
            <w:hideMark/>
          </w:tcPr>
          <w:p w14:paraId="0785FE83"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nil"/>
              <w:right w:val="single" w:sz="4" w:space="0" w:color="auto"/>
            </w:tcBorders>
            <w:hideMark/>
          </w:tcPr>
          <w:p w14:paraId="3A81AF26" w14:textId="77777777" w:rsidR="00627D88" w:rsidRPr="002C0185" w:rsidRDefault="00627D88" w:rsidP="004D5CE2">
            <w:pPr>
              <w:pStyle w:val="TAC"/>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hideMark/>
          </w:tcPr>
          <w:p w14:paraId="1C290A31" w14:textId="77777777" w:rsidR="00627D88" w:rsidRPr="002C0185" w:rsidRDefault="00627D88" w:rsidP="004D5CE2">
            <w:pPr>
              <w:pStyle w:val="TAC"/>
            </w:pPr>
            <w:r w:rsidRPr="002C0185">
              <w:rPr>
                <w:rFonts w:cs="Arial"/>
                <w:szCs w:val="18"/>
              </w:rPr>
              <w:t>22468</w:t>
            </w:r>
          </w:p>
        </w:tc>
        <w:tc>
          <w:tcPr>
            <w:tcW w:w="992" w:type="dxa"/>
            <w:tcBorders>
              <w:top w:val="single" w:sz="4" w:space="0" w:color="auto"/>
              <w:left w:val="single" w:sz="4" w:space="0" w:color="auto"/>
              <w:bottom w:val="single" w:sz="4" w:space="0" w:color="auto"/>
              <w:right w:val="single" w:sz="4" w:space="0" w:color="auto"/>
            </w:tcBorders>
            <w:hideMark/>
          </w:tcPr>
          <w:p w14:paraId="6D78B4EB" w14:textId="77777777" w:rsidR="00627D88" w:rsidRPr="002C0185" w:rsidRDefault="00627D88" w:rsidP="004D5CE2">
            <w:pPr>
              <w:pStyle w:val="TAC"/>
            </w:pPr>
            <w:r w:rsidRPr="002C0185">
              <w:rPr>
                <w:rFonts w:cs="Arial"/>
                <w:szCs w:val="18"/>
              </w:rPr>
              <w:t>2077723</w:t>
            </w:r>
          </w:p>
        </w:tc>
        <w:tc>
          <w:tcPr>
            <w:tcW w:w="709" w:type="dxa"/>
            <w:tcBorders>
              <w:top w:val="single" w:sz="4" w:space="0" w:color="auto"/>
              <w:left w:val="single" w:sz="4" w:space="0" w:color="auto"/>
              <w:bottom w:val="single" w:sz="4" w:space="0" w:color="auto"/>
              <w:right w:val="single" w:sz="4" w:space="0" w:color="auto"/>
            </w:tcBorders>
            <w:hideMark/>
          </w:tcPr>
          <w:p w14:paraId="4AC18146" w14:textId="77777777" w:rsidR="00627D88" w:rsidRPr="002C0185" w:rsidRDefault="00627D88" w:rsidP="004D5CE2">
            <w:pPr>
              <w:pStyle w:val="TAC"/>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hideMark/>
          </w:tcPr>
          <w:p w14:paraId="7C893577" w14:textId="77777777" w:rsidR="00627D88" w:rsidRPr="002C0185" w:rsidRDefault="00627D88" w:rsidP="004D5CE2">
            <w:pPr>
              <w:pStyle w:val="TAC"/>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36D50AAC" w14:textId="64EB0834" w:rsidR="00627D88" w:rsidRPr="002C0185" w:rsidRDefault="00026748" w:rsidP="004D5CE2">
            <w:pPr>
              <w:pStyle w:val="TAC"/>
            </w:pPr>
            <w:r w:rsidRPr="002C0185">
              <w:rPr>
                <w:rFonts w:cs="Arial"/>
                <w:szCs w:val="18"/>
              </w:rPr>
              <w:t>2</w:t>
            </w:r>
            <w:r w:rsidR="00627D88" w:rsidRPr="002C0185">
              <w:rPr>
                <w:rFonts w:cs="Arial"/>
                <w:szCs w:val="18"/>
              </w:rPr>
              <w:t xml:space="preserve"> (0)</w:t>
            </w:r>
          </w:p>
        </w:tc>
        <w:tc>
          <w:tcPr>
            <w:tcW w:w="992" w:type="dxa"/>
            <w:tcBorders>
              <w:top w:val="single" w:sz="4" w:space="0" w:color="auto"/>
              <w:left w:val="single" w:sz="4" w:space="0" w:color="auto"/>
              <w:bottom w:val="single" w:sz="4" w:space="0" w:color="auto"/>
              <w:right w:val="single" w:sz="4" w:space="0" w:color="auto"/>
            </w:tcBorders>
            <w:hideMark/>
          </w:tcPr>
          <w:p w14:paraId="26072674" w14:textId="77777777" w:rsidR="00627D88" w:rsidRPr="002C0185" w:rsidRDefault="00627D88" w:rsidP="004D5CE2">
            <w:pPr>
              <w:pStyle w:val="TAC"/>
            </w:pPr>
            <w:r w:rsidRPr="002C0185">
              <w:rPr>
                <w:rFonts w:cs="Arial"/>
                <w:szCs w:val="18"/>
              </w:rPr>
              <w:t>0</w:t>
            </w:r>
          </w:p>
        </w:tc>
      </w:tr>
      <w:tr w:rsidR="00314703" w:rsidRPr="002C0185" w14:paraId="30E5D454" w14:textId="77777777" w:rsidTr="00314703">
        <w:trPr>
          <w:trHeight w:val="151"/>
        </w:trPr>
        <w:tc>
          <w:tcPr>
            <w:tcW w:w="788" w:type="dxa"/>
            <w:tcBorders>
              <w:top w:val="single" w:sz="4" w:space="0" w:color="auto"/>
              <w:left w:val="single" w:sz="4" w:space="0" w:color="auto"/>
              <w:bottom w:val="nil"/>
              <w:right w:val="single" w:sz="4" w:space="0" w:color="auto"/>
            </w:tcBorders>
          </w:tcPr>
          <w:p w14:paraId="5C5E5FE8" w14:textId="2DF55A9F" w:rsidR="00314703" w:rsidRPr="002C0185" w:rsidRDefault="00314703" w:rsidP="00314703">
            <w:pPr>
              <w:pStyle w:val="TAC"/>
              <w:rPr>
                <w:rFonts w:cs="Arial"/>
                <w:szCs w:val="18"/>
              </w:rPr>
            </w:pPr>
            <w:r w:rsidRPr="002C0185">
              <w:rPr>
                <w:rFonts w:cs="Arial"/>
                <w:szCs w:val="18"/>
              </w:rPr>
              <w:t>100</w:t>
            </w:r>
          </w:p>
        </w:tc>
        <w:tc>
          <w:tcPr>
            <w:tcW w:w="849" w:type="dxa"/>
            <w:tcBorders>
              <w:top w:val="single" w:sz="4" w:space="0" w:color="auto"/>
              <w:left w:val="single" w:sz="4" w:space="0" w:color="auto"/>
              <w:bottom w:val="nil"/>
              <w:right w:val="single" w:sz="4" w:space="0" w:color="auto"/>
            </w:tcBorders>
          </w:tcPr>
          <w:p w14:paraId="2B922385" w14:textId="38A24946" w:rsidR="00314703" w:rsidRPr="002C0185" w:rsidRDefault="00314703" w:rsidP="00314703">
            <w:pPr>
              <w:pStyle w:val="TAC"/>
              <w:rPr>
                <w:rFonts w:cs="Arial"/>
                <w:szCs w:val="18"/>
              </w:rPr>
            </w:pPr>
            <w:r w:rsidRPr="002C0185">
              <w:rPr>
                <w:rFonts w:cs="Arial"/>
                <w:szCs w:val="18"/>
              </w:rPr>
              <w:t>66</w:t>
            </w:r>
          </w:p>
        </w:tc>
        <w:tc>
          <w:tcPr>
            <w:tcW w:w="1133" w:type="dxa"/>
            <w:tcBorders>
              <w:top w:val="single" w:sz="4" w:space="0" w:color="auto"/>
              <w:left w:val="single" w:sz="4" w:space="0" w:color="auto"/>
              <w:bottom w:val="nil"/>
              <w:right w:val="single" w:sz="4" w:space="0" w:color="auto"/>
            </w:tcBorders>
          </w:tcPr>
          <w:p w14:paraId="44E1CF28" w14:textId="77777777" w:rsidR="00314703" w:rsidRPr="002C0185" w:rsidRDefault="00314703" w:rsidP="00314703">
            <w:pPr>
              <w:pStyle w:val="TAC"/>
              <w:rPr>
                <w:rFonts w:cs="Arial"/>
                <w:szCs w:val="18"/>
              </w:rPr>
            </w:pPr>
            <w:r w:rsidRPr="002C0185">
              <w:rPr>
                <w:rFonts w:cs="Arial"/>
                <w:szCs w:val="18"/>
              </w:rPr>
              <w:t>Downlink</w:t>
            </w:r>
          </w:p>
          <w:p w14:paraId="25D50B5F" w14:textId="77777777" w:rsidR="00314703" w:rsidRPr="002C0185" w:rsidRDefault="00314703" w:rsidP="00314703">
            <w:pPr>
              <w:pStyle w:val="TAC"/>
              <w:rPr>
                <w:rFonts w:cs="Arial"/>
                <w:szCs w:val="18"/>
              </w:rPr>
            </w:pPr>
            <w:r w:rsidRPr="002C0185">
              <w:rPr>
                <w:rFonts w:cs="Arial"/>
                <w:szCs w:val="18"/>
              </w:rPr>
              <w:t>&amp;</w:t>
            </w:r>
          </w:p>
          <w:p w14:paraId="20696FCC" w14:textId="79220D2E" w:rsidR="00314703" w:rsidRPr="002C0185" w:rsidRDefault="00314703" w:rsidP="00314703">
            <w:pPr>
              <w:pStyle w:val="TAC"/>
              <w:rPr>
                <w:rFonts w:cs="Arial"/>
                <w:szCs w:val="18"/>
              </w:rPr>
            </w:pPr>
            <w:r w:rsidRPr="002C0185">
              <w:rPr>
                <w:rFonts w:cs="Arial"/>
                <w:szCs w:val="18"/>
              </w:rPr>
              <w:t>Uplink</w:t>
            </w:r>
          </w:p>
        </w:tc>
        <w:tc>
          <w:tcPr>
            <w:tcW w:w="709" w:type="dxa"/>
            <w:tcBorders>
              <w:top w:val="single" w:sz="4" w:space="0" w:color="auto"/>
              <w:left w:val="single" w:sz="4" w:space="0" w:color="auto"/>
              <w:bottom w:val="single" w:sz="4" w:space="0" w:color="auto"/>
              <w:right w:val="single" w:sz="4" w:space="0" w:color="auto"/>
            </w:tcBorders>
          </w:tcPr>
          <w:p w14:paraId="07F2ADB8" w14:textId="2A609D77" w:rsidR="00314703" w:rsidRPr="002C0185" w:rsidRDefault="00314703" w:rsidP="00314703">
            <w:pPr>
              <w:pStyle w:val="TAC"/>
              <w:rPr>
                <w:rFonts w:cs="Arial"/>
                <w:szCs w:val="18"/>
              </w:rPr>
            </w:pPr>
            <w:r w:rsidRPr="002C0185">
              <w:rPr>
                <w:rFonts w:cs="Arial"/>
                <w:szCs w:val="18"/>
              </w:rPr>
              <w:t>Adjacent inter-frequency cell</w:t>
            </w:r>
          </w:p>
        </w:tc>
        <w:tc>
          <w:tcPr>
            <w:tcW w:w="992" w:type="dxa"/>
            <w:tcBorders>
              <w:top w:val="single" w:sz="4" w:space="0" w:color="auto"/>
              <w:left w:val="single" w:sz="4" w:space="0" w:color="auto"/>
              <w:bottom w:val="single" w:sz="4" w:space="0" w:color="auto"/>
              <w:right w:val="single" w:sz="4" w:space="0" w:color="auto"/>
            </w:tcBorders>
          </w:tcPr>
          <w:p w14:paraId="03FF1FB3" w14:textId="5785AC88" w:rsidR="00314703" w:rsidRPr="002C0185" w:rsidRDefault="00314703" w:rsidP="00314703">
            <w:pPr>
              <w:pStyle w:val="TAC"/>
              <w:rPr>
                <w:rFonts w:cs="Arial"/>
                <w:szCs w:val="18"/>
              </w:rPr>
            </w:pPr>
            <w:r w:rsidRPr="002C0185">
              <w:rPr>
                <w:rFonts w:cs="Arial"/>
                <w:szCs w:val="18"/>
              </w:rPr>
              <w:t>28035.84</w:t>
            </w:r>
          </w:p>
        </w:tc>
        <w:tc>
          <w:tcPr>
            <w:tcW w:w="992" w:type="dxa"/>
            <w:tcBorders>
              <w:top w:val="single" w:sz="4" w:space="0" w:color="auto"/>
              <w:left w:val="single" w:sz="4" w:space="0" w:color="auto"/>
              <w:bottom w:val="single" w:sz="4" w:space="0" w:color="auto"/>
              <w:right w:val="single" w:sz="4" w:space="0" w:color="auto"/>
            </w:tcBorders>
          </w:tcPr>
          <w:p w14:paraId="6D6FBDD0" w14:textId="3E38B021" w:rsidR="00314703" w:rsidRPr="002C0185" w:rsidRDefault="00314703" w:rsidP="00314703">
            <w:pPr>
              <w:pStyle w:val="TAC"/>
              <w:rPr>
                <w:rFonts w:cs="Arial"/>
                <w:szCs w:val="18"/>
              </w:rPr>
            </w:pPr>
            <w:r w:rsidRPr="002C0185">
              <w:rPr>
                <w:rFonts w:cs="Arial"/>
                <w:szCs w:val="18"/>
              </w:rPr>
              <w:t>2079763</w:t>
            </w:r>
          </w:p>
        </w:tc>
        <w:tc>
          <w:tcPr>
            <w:tcW w:w="993" w:type="dxa"/>
            <w:tcBorders>
              <w:top w:val="single" w:sz="4" w:space="0" w:color="auto"/>
              <w:left w:val="single" w:sz="4" w:space="0" w:color="auto"/>
              <w:bottom w:val="single" w:sz="4" w:space="0" w:color="auto"/>
              <w:right w:val="single" w:sz="4" w:space="0" w:color="auto"/>
            </w:tcBorders>
          </w:tcPr>
          <w:p w14:paraId="72D1BFB5" w14:textId="1FC9A9D9" w:rsidR="00314703" w:rsidRPr="002C0185" w:rsidRDefault="00314703" w:rsidP="00314703">
            <w:pPr>
              <w:pStyle w:val="TAC"/>
              <w:rPr>
                <w:rFonts w:cs="Arial"/>
                <w:szCs w:val="18"/>
              </w:rPr>
            </w:pPr>
            <w:r w:rsidRPr="002C0185">
              <w:rPr>
                <w:rFonts w:cs="Arial"/>
                <w:szCs w:val="18"/>
              </w:rPr>
              <w:t>27988.32</w:t>
            </w:r>
          </w:p>
        </w:tc>
        <w:tc>
          <w:tcPr>
            <w:tcW w:w="992" w:type="dxa"/>
            <w:tcBorders>
              <w:top w:val="single" w:sz="4" w:space="0" w:color="auto"/>
              <w:left w:val="single" w:sz="4" w:space="0" w:color="auto"/>
              <w:bottom w:val="single" w:sz="4" w:space="0" w:color="auto"/>
              <w:right w:val="single" w:sz="4" w:space="0" w:color="auto"/>
            </w:tcBorders>
          </w:tcPr>
          <w:p w14:paraId="73B4795D" w14:textId="1685A4BB" w:rsidR="00314703" w:rsidRPr="002C0185" w:rsidRDefault="00314703" w:rsidP="00314703">
            <w:pPr>
              <w:pStyle w:val="TAC"/>
              <w:rPr>
                <w:rFonts w:cs="Arial"/>
                <w:szCs w:val="18"/>
              </w:rPr>
            </w:pPr>
            <w:r w:rsidRPr="002C0185">
              <w:rPr>
                <w:rFonts w:cs="Arial"/>
                <w:szCs w:val="18"/>
              </w:rPr>
              <w:t>2078971</w:t>
            </w:r>
          </w:p>
        </w:tc>
        <w:tc>
          <w:tcPr>
            <w:tcW w:w="992" w:type="dxa"/>
            <w:tcBorders>
              <w:top w:val="single" w:sz="4" w:space="0" w:color="auto"/>
              <w:left w:val="single" w:sz="4" w:space="0" w:color="auto"/>
              <w:bottom w:val="single" w:sz="4" w:space="0" w:color="auto"/>
              <w:right w:val="single" w:sz="4" w:space="0" w:color="auto"/>
            </w:tcBorders>
          </w:tcPr>
          <w:p w14:paraId="6DA0D34D" w14:textId="200D4492" w:rsidR="00314703" w:rsidRPr="002C0185" w:rsidRDefault="00314703" w:rsidP="00314703">
            <w:pPr>
              <w:pStyle w:val="TAC"/>
              <w:rPr>
                <w:rFonts w:cs="Arial"/>
                <w:szCs w:val="18"/>
              </w:rPr>
            </w:pPr>
            <w:r w:rsidRPr="002C0185">
              <w:rPr>
                <w:rFonts w:cs="Arial"/>
                <w:szCs w:val="18"/>
              </w:rPr>
              <w:t>0</w:t>
            </w:r>
          </w:p>
        </w:tc>
        <w:tc>
          <w:tcPr>
            <w:tcW w:w="851" w:type="dxa"/>
            <w:tcBorders>
              <w:top w:val="single" w:sz="4" w:space="0" w:color="auto"/>
              <w:left w:val="single" w:sz="4" w:space="0" w:color="auto"/>
              <w:bottom w:val="nil"/>
              <w:right w:val="single" w:sz="4" w:space="0" w:color="auto"/>
            </w:tcBorders>
          </w:tcPr>
          <w:p w14:paraId="4DD72E2D" w14:textId="380C5614" w:rsidR="00314703" w:rsidRPr="002C0185" w:rsidRDefault="00314703" w:rsidP="00314703">
            <w:pPr>
              <w:pStyle w:val="TAC"/>
              <w:rPr>
                <w:rFonts w:cs="Arial"/>
                <w:szCs w:val="18"/>
              </w:rPr>
            </w:pPr>
            <w:r w:rsidRPr="002C0185">
              <w:rPr>
                <w:rFonts w:cs="Arial"/>
                <w:szCs w:val="18"/>
              </w:rPr>
              <w:t>240</w:t>
            </w:r>
          </w:p>
        </w:tc>
        <w:tc>
          <w:tcPr>
            <w:tcW w:w="850" w:type="dxa"/>
            <w:tcBorders>
              <w:top w:val="single" w:sz="4" w:space="0" w:color="auto"/>
              <w:left w:val="single" w:sz="4" w:space="0" w:color="auto"/>
              <w:bottom w:val="single" w:sz="4" w:space="0" w:color="auto"/>
              <w:right w:val="single" w:sz="4" w:space="0" w:color="auto"/>
            </w:tcBorders>
          </w:tcPr>
          <w:p w14:paraId="53136244" w14:textId="4C4F0A37" w:rsidR="00314703" w:rsidRPr="002C0185" w:rsidRDefault="00314703" w:rsidP="00314703">
            <w:pPr>
              <w:pStyle w:val="TAC"/>
              <w:rPr>
                <w:rFonts w:cs="Arial"/>
                <w:szCs w:val="18"/>
              </w:rPr>
            </w:pPr>
            <w:r w:rsidRPr="002C0185">
              <w:rPr>
                <w:rFonts w:cs="Arial"/>
                <w:szCs w:val="18"/>
              </w:rPr>
              <w:t>22474</w:t>
            </w:r>
          </w:p>
        </w:tc>
        <w:tc>
          <w:tcPr>
            <w:tcW w:w="992" w:type="dxa"/>
            <w:tcBorders>
              <w:top w:val="single" w:sz="4" w:space="0" w:color="auto"/>
              <w:left w:val="single" w:sz="4" w:space="0" w:color="auto"/>
              <w:bottom w:val="single" w:sz="4" w:space="0" w:color="auto"/>
              <w:right w:val="single" w:sz="4" w:space="0" w:color="auto"/>
            </w:tcBorders>
          </w:tcPr>
          <w:p w14:paraId="29ADB674" w14:textId="0F47CEBA" w:rsidR="00314703" w:rsidRPr="002C0185" w:rsidRDefault="00314703" w:rsidP="00314703">
            <w:pPr>
              <w:pStyle w:val="TAC"/>
              <w:rPr>
                <w:rFonts w:cs="Arial"/>
                <w:szCs w:val="18"/>
              </w:rPr>
            </w:pPr>
            <w:r w:rsidRPr="002C0185">
              <w:rPr>
                <w:rFonts w:cs="Arial"/>
                <w:szCs w:val="18"/>
              </w:rPr>
              <w:t>2079451</w:t>
            </w:r>
          </w:p>
        </w:tc>
        <w:tc>
          <w:tcPr>
            <w:tcW w:w="709" w:type="dxa"/>
            <w:tcBorders>
              <w:top w:val="single" w:sz="4" w:space="0" w:color="auto"/>
              <w:left w:val="single" w:sz="4" w:space="0" w:color="auto"/>
              <w:bottom w:val="single" w:sz="4" w:space="0" w:color="auto"/>
              <w:right w:val="single" w:sz="4" w:space="0" w:color="auto"/>
            </w:tcBorders>
          </w:tcPr>
          <w:p w14:paraId="083D3B43" w14:textId="50D27AE1" w:rsidR="00314703" w:rsidRPr="002C0185" w:rsidRDefault="00314703" w:rsidP="00314703">
            <w:pPr>
              <w:pStyle w:val="TAC"/>
              <w:rPr>
                <w:rFonts w:cs="Arial"/>
                <w:szCs w:val="18"/>
              </w:rPr>
            </w:pPr>
            <w:r w:rsidRPr="002C0185">
              <w:rPr>
                <w:rFonts w:cs="Arial"/>
                <w:szCs w:val="18"/>
              </w:rPr>
              <w:t>0</w:t>
            </w:r>
          </w:p>
        </w:tc>
        <w:tc>
          <w:tcPr>
            <w:tcW w:w="851" w:type="dxa"/>
            <w:tcBorders>
              <w:top w:val="single" w:sz="4" w:space="0" w:color="auto"/>
              <w:left w:val="single" w:sz="4" w:space="0" w:color="auto"/>
              <w:bottom w:val="single" w:sz="4" w:space="0" w:color="auto"/>
              <w:right w:val="single" w:sz="4" w:space="0" w:color="auto"/>
            </w:tcBorders>
          </w:tcPr>
          <w:p w14:paraId="301738E1" w14:textId="35C0E441" w:rsidR="00314703" w:rsidRPr="002C0185" w:rsidRDefault="00314703" w:rsidP="00314703">
            <w:pPr>
              <w:pStyle w:val="TAC"/>
              <w:rPr>
                <w:rFonts w:cs="Arial"/>
                <w:szCs w:val="18"/>
              </w:rPr>
            </w:pPr>
            <w:r w:rsidRPr="002C0185">
              <w:rPr>
                <w:rFonts w:cs="Arial"/>
                <w:szCs w:val="18"/>
              </w:rPr>
              <w:t>0</w:t>
            </w:r>
          </w:p>
        </w:tc>
        <w:tc>
          <w:tcPr>
            <w:tcW w:w="850" w:type="dxa"/>
            <w:tcBorders>
              <w:top w:val="single" w:sz="4" w:space="0" w:color="auto"/>
              <w:left w:val="single" w:sz="4" w:space="0" w:color="auto"/>
              <w:bottom w:val="single" w:sz="4" w:space="0" w:color="auto"/>
              <w:right w:val="single" w:sz="4" w:space="0" w:color="auto"/>
            </w:tcBorders>
          </w:tcPr>
          <w:p w14:paraId="05EDEAC8" w14:textId="44015546" w:rsidR="00314703" w:rsidRPr="002C0185" w:rsidRDefault="00314703" w:rsidP="00314703">
            <w:pPr>
              <w:pStyle w:val="TAC"/>
              <w:rPr>
                <w:rFonts w:cs="Arial"/>
                <w:szCs w:val="18"/>
              </w:rPr>
            </w:pPr>
            <w:r w:rsidRPr="002C0185">
              <w:rPr>
                <w:rFonts w:cs="Arial"/>
                <w:szCs w:val="18"/>
              </w:rPr>
              <w:t>0 (0)</w:t>
            </w:r>
          </w:p>
        </w:tc>
        <w:tc>
          <w:tcPr>
            <w:tcW w:w="992" w:type="dxa"/>
            <w:tcBorders>
              <w:top w:val="single" w:sz="4" w:space="0" w:color="auto"/>
              <w:left w:val="single" w:sz="4" w:space="0" w:color="auto"/>
              <w:bottom w:val="single" w:sz="4" w:space="0" w:color="auto"/>
              <w:right w:val="single" w:sz="4" w:space="0" w:color="auto"/>
            </w:tcBorders>
          </w:tcPr>
          <w:p w14:paraId="1354A25F" w14:textId="02313919" w:rsidR="00314703" w:rsidRPr="002C0185" w:rsidRDefault="00314703" w:rsidP="00314703">
            <w:pPr>
              <w:pStyle w:val="TAC"/>
              <w:rPr>
                <w:rFonts w:cs="Arial"/>
                <w:szCs w:val="18"/>
              </w:rPr>
            </w:pPr>
            <w:r w:rsidRPr="002C0185">
              <w:rPr>
                <w:rFonts w:cs="Arial"/>
                <w:szCs w:val="18"/>
              </w:rPr>
              <w:t>0</w:t>
            </w:r>
          </w:p>
        </w:tc>
      </w:tr>
      <w:tr w:rsidR="00627D88" w:rsidRPr="002C0185" w14:paraId="321AC411" w14:textId="77777777" w:rsidTr="00BE2064">
        <w:tc>
          <w:tcPr>
            <w:tcW w:w="14535" w:type="dxa"/>
            <w:gridSpan w:val="16"/>
            <w:tcBorders>
              <w:top w:val="single" w:sz="4" w:space="0" w:color="auto"/>
              <w:left w:val="single" w:sz="4" w:space="0" w:color="auto"/>
              <w:bottom w:val="single" w:sz="4" w:space="0" w:color="auto"/>
              <w:right w:val="single" w:sz="4" w:space="0" w:color="auto"/>
            </w:tcBorders>
            <w:hideMark/>
          </w:tcPr>
          <w:p w14:paraId="6A1A07B6"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1:</w:t>
            </w:r>
            <w:r w:rsidRPr="002C0185">
              <w:rPr>
                <w:rFonts w:ascii="Arial" w:hAnsi="Arial"/>
                <w:sz w:val="18"/>
              </w:rPr>
              <w:tab/>
              <w:t>The CORESET#0 Index and the associated CORESET#0 Offset refers to Table 13-10 in TS 38.213 [22]. The value of CORESET#0 Index is signalled controlResourceSetZero (pdcch-ConfigSIB1) in the MIB. The offsetToPointA IE is expressed in units of resource blocks assuming 15 kHz subcarrier spacing for FR1 and 60 kHz subcarrier spacing for FR2.</w:t>
            </w:r>
          </w:p>
          <w:p w14:paraId="03A6D3DF" w14:textId="77777777" w:rsidR="00627D88" w:rsidRPr="002C0185" w:rsidRDefault="00627D88" w:rsidP="004D5CE2">
            <w:pPr>
              <w:keepNext/>
              <w:keepLines/>
              <w:spacing w:after="0"/>
              <w:ind w:left="851" w:hanging="851"/>
              <w:rPr>
                <w:rFonts w:ascii="Arial" w:hAnsi="Arial"/>
                <w:sz w:val="18"/>
              </w:rPr>
            </w:pPr>
            <w:r w:rsidRPr="002C0185">
              <w:rPr>
                <w:rFonts w:ascii="Arial" w:hAnsi="Arial"/>
                <w:sz w:val="18"/>
              </w:rPr>
              <w:t>Note 2:</w:t>
            </w:r>
            <w:r w:rsidRPr="002C0185">
              <w:rPr>
                <w:rFonts w:ascii="Arial" w:hAnsi="Arial"/>
                <w:sz w:val="18"/>
              </w:rPr>
              <w:tab/>
              <w:t xml:space="preserve">The parameter Offset Carrier CORESET#0 specifies the offset from the lowest subcarrier of the carrier and the lowest subcarrier of CORESET#0. It corresponds to the parameter </w:t>
            </w:r>
            <w:r w:rsidRPr="002C0185">
              <w:t>ΔF</w:t>
            </w:r>
            <w:r w:rsidRPr="002C0185">
              <w:rPr>
                <w:vertAlign w:val="subscript"/>
              </w:rPr>
              <w:t>OffsetCORESET-0-Carrier</w:t>
            </w:r>
            <w:r w:rsidRPr="002C0185">
              <w:t xml:space="preserve"> </w:t>
            </w:r>
            <w:r w:rsidRPr="002C0185">
              <w:rPr>
                <w:rFonts w:ascii="Arial" w:hAnsi="Arial"/>
                <w:sz w:val="18"/>
              </w:rPr>
              <w:t>in Annex C expressed in number of common RBs.</w:t>
            </w:r>
          </w:p>
        </w:tc>
      </w:tr>
    </w:tbl>
    <w:p w14:paraId="47E0808A" w14:textId="77777777" w:rsidR="00627D88" w:rsidRDefault="00627D88" w:rsidP="00627D88"/>
    <w:p w14:paraId="5070ECC5" w14:textId="77777777" w:rsidR="00993D3E" w:rsidRPr="00993D3E" w:rsidRDefault="00993D3E" w:rsidP="00993D3E">
      <w:pPr>
        <w:pStyle w:val="Heading4"/>
        <w:rPr>
          <w:lang w:eastAsia="en-US"/>
        </w:rPr>
      </w:pPr>
      <w:r w:rsidRPr="00993D3E">
        <w:rPr>
          <w:lang w:eastAsia="en-US"/>
        </w:rPr>
        <w:t>7.2.3.3</w:t>
      </w:r>
      <w:r w:rsidRPr="00993D3E">
        <w:rPr>
          <w:lang w:eastAsia="en-US"/>
        </w:rPr>
        <w:tab/>
        <w:t>NR inter-band CA configurations in FR2</w:t>
      </w:r>
    </w:p>
    <w:p w14:paraId="17382D77" w14:textId="77777777" w:rsidR="00993D3E" w:rsidRPr="00993D3E" w:rsidRDefault="00993D3E" w:rsidP="000F6A48">
      <w:pPr>
        <w:pStyle w:val="EditorsNote"/>
        <w:rPr>
          <w:lang w:eastAsia="en-US"/>
        </w:rPr>
      </w:pPr>
      <w:r w:rsidRPr="00993D3E">
        <w:rPr>
          <w:lang w:eastAsia="en-US"/>
        </w:rPr>
        <w:t>Editor’s note: further testability analysis for RRM inter-band CA configurations might be required.</w:t>
      </w:r>
    </w:p>
    <w:p w14:paraId="6134F749" w14:textId="77777777" w:rsidR="00993D3E" w:rsidRPr="00993D3E" w:rsidRDefault="00993D3E" w:rsidP="00993D3E">
      <w:pPr>
        <w:overflowPunct/>
        <w:autoSpaceDE/>
        <w:autoSpaceDN/>
        <w:adjustRightInd/>
        <w:textAlignment w:val="auto"/>
        <w:rPr>
          <w:lang w:eastAsia="en-US"/>
        </w:rPr>
      </w:pPr>
      <w:r w:rsidRPr="00993D3E">
        <w:rPr>
          <w:lang w:eastAsia="en-US"/>
        </w:rPr>
        <w:t>For FR2 NR operating bands the test frequencies for RRM testing are specified in clause 4.3.1.2.2.</w:t>
      </w:r>
    </w:p>
    <w:p w14:paraId="47FF892E" w14:textId="77777777" w:rsidR="00993D3E" w:rsidRPr="00993D3E" w:rsidRDefault="00993D3E" w:rsidP="00993D3E">
      <w:pPr>
        <w:pStyle w:val="Heading4"/>
        <w:rPr>
          <w:lang w:eastAsia="en-US"/>
        </w:rPr>
      </w:pPr>
      <w:r w:rsidRPr="00993D3E">
        <w:rPr>
          <w:lang w:eastAsia="en-US"/>
        </w:rPr>
        <w:t>7.2.3.4</w:t>
      </w:r>
      <w:r w:rsidRPr="00993D3E">
        <w:rPr>
          <w:lang w:eastAsia="en-US"/>
        </w:rPr>
        <w:tab/>
        <w:t xml:space="preserve">NR </w:t>
      </w:r>
      <w:r w:rsidRPr="00993D3E">
        <w:t>intra</w:t>
      </w:r>
      <w:bookmarkStart w:id="570" w:name="_Toc21353574"/>
      <w:bookmarkStart w:id="571" w:name="_Toc27749181"/>
      <w:bookmarkStart w:id="572" w:name="_Toc36227985"/>
      <w:bookmarkStart w:id="573" w:name="_Toc36228281"/>
      <w:bookmarkStart w:id="574" w:name="_Toc36228736"/>
      <w:bookmarkStart w:id="575" w:name="_Toc36228953"/>
      <w:bookmarkStart w:id="576" w:name="_Toc44454538"/>
      <w:bookmarkStart w:id="577" w:name="_Toc44454990"/>
      <w:r w:rsidRPr="00993D3E">
        <w:rPr>
          <w:lang w:eastAsia="en-US"/>
        </w:rPr>
        <w:t>-band contiguous CA configurations in FR2</w:t>
      </w:r>
      <w:bookmarkEnd w:id="570"/>
      <w:bookmarkEnd w:id="571"/>
      <w:bookmarkEnd w:id="572"/>
      <w:bookmarkEnd w:id="573"/>
      <w:bookmarkEnd w:id="574"/>
      <w:bookmarkEnd w:id="575"/>
      <w:bookmarkEnd w:id="576"/>
      <w:bookmarkEnd w:id="577"/>
    </w:p>
    <w:p w14:paraId="5C55E739" w14:textId="77777777" w:rsidR="00785722" w:rsidRDefault="00993D3E" w:rsidP="00785722">
      <w:pPr>
        <w:rPr>
          <w:lang w:eastAsia="en-US"/>
        </w:rPr>
      </w:pPr>
      <w:bookmarkStart w:id="578" w:name="_Toc21353624"/>
      <w:bookmarkStart w:id="579" w:name="_Toc27749238"/>
      <w:bookmarkStart w:id="580" w:name="_Toc36228042"/>
      <w:bookmarkStart w:id="581" w:name="_Toc36228338"/>
      <w:bookmarkStart w:id="582" w:name="_Toc36228793"/>
      <w:bookmarkStart w:id="583" w:name="_Toc36229010"/>
      <w:bookmarkStart w:id="584" w:name="_Toc44454595"/>
      <w:bookmarkStart w:id="585" w:name="_Toc44455047"/>
      <w:r w:rsidRPr="00993D3E">
        <w:rPr>
          <w:lang w:eastAsia="en-US"/>
        </w:rPr>
        <w:t>For FR2 NR operating bands the test frequencies for RRM testing are specified in clause 4.3.1.2.3.</w:t>
      </w:r>
    </w:p>
    <w:p w14:paraId="4162B0BD" w14:textId="601337F0" w:rsidR="00993D3E" w:rsidRPr="00993D3E" w:rsidRDefault="00993D3E" w:rsidP="00993D3E">
      <w:pPr>
        <w:pStyle w:val="Heading4"/>
        <w:rPr>
          <w:lang w:eastAsia="en-US"/>
        </w:rPr>
      </w:pPr>
      <w:r w:rsidRPr="00993D3E">
        <w:rPr>
          <w:lang w:eastAsia="en-US"/>
        </w:rPr>
        <w:t>7.2.3.5</w:t>
      </w:r>
      <w:r w:rsidRPr="00993D3E">
        <w:rPr>
          <w:lang w:eastAsia="en-US"/>
        </w:rPr>
        <w:tab/>
        <w:t>NR intra-band non-contiguous CA configurations in FR2</w:t>
      </w:r>
      <w:bookmarkEnd w:id="578"/>
      <w:bookmarkEnd w:id="579"/>
      <w:bookmarkEnd w:id="580"/>
      <w:bookmarkEnd w:id="581"/>
      <w:bookmarkEnd w:id="582"/>
      <w:bookmarkEnd w:id="583"/>
      <w:bookmarkEnd w:id="584"/>
      <w:bookmarkEnd w:id="585"/>
    </w:p>
    <w:p w14:paraId="02231AA1" w14:textId="77777777" w:rsidR="00993D3E" w:rsidRPr="00993D3E" w:rsidRDefault="00993D3E" w:rsidP="00993D3E">
      <w:pPr>
        <w:pStyle w:val="EditorsNote"/>
        <w:rPr>
          <w:lang w:eastAsia="en-US"/>
        </w:rPr>
      </w:pPr>
      <w:r w:rsidRPr="00993D3E">
        <w:rPr>
          <w:lang w:eastAsia="en-US"/>
        </w:rPr>
        <w:t>Editor’s note: further testability analysis for RRM intra-band non-contiguous CA configurations might be required.</w:t>
      </w:r>
    </w:p>
    <w:p w14:paraId="0241243A" w14:textId="0A9CF6E8" w:rsidR="00993D3E" w:rsidRPr="002C0185" w:rsidRDefault="00993D3E" w:rsidP="00993D3E">
      <w:pPr>
        <w:overflowPunct/>
        <w:autoSpaceDE/>
        <w:autoSpaceDN/>
        <w:adjustRightInd/>
        <w:textAlignment w:val="auto"/>
        <w:rPr>
          <w:lang w:eastAsia="en-US"/>
        </w:rPr>
      </w:pPr>
      <w:r w:rsidRPr="00993D3E">
        <w:rPr>
          <w:lang w:eastAsia="en-US"/>
        </w:rPr>
        <w:t>For FR2 NR operating bands the test frequencies for RRM testing are specified in clause 4.3.1.2.4.</w:t>
      </w:r>
    </w:p>
    <w:p w14:paraId="5FB8A2AC" w14:textId="77777777" w:rsidR="0094601D" w:rsidRPr="002C0185" w:rsidRDefault="00F51121" w:rsidP="0094601D">
      <w:pPr>
        <w:pStyle w:val="Heading2"/>
      </w:pPr>
      <w:r w:rsidRPr="002C0185">
        <w:rPr>
          <w:rFonts w:eastAsia="SimSun"/>
          <w:lang w:eastAsia="zh-CN"/>
        </w:rPr>
        <w:t>7.3</w:t>
      </w:r>
      <w:r w:rsidR="00207D75" w:rsidRPr="002C0185">
        <w:rPr>
          <w:rFonts w:eastAsia="SimSun"/>
          <w:lang w:eastAsia="zh-CN"/>
        </w:rPr>
        <w:tab/>
      </w:r>
      <w:r w:rsidRPr="002C0185">
        <w:t>Default NG-RAN RRC message and information elements contents for RRM</w:t>
      </w:r>
      <w:bookmarkEnd w:id="552"/>
      <w:bookmarkEnd w:id="553"/>
    </w:p>
    <w:p w14:paraId="494576E0" w14:textId="77777777" w:rsidR="0094601D" w:rsidRPr="002C0185" w:rsidRDefault="0094601D" w:rsidP="0094601D">
      <w:pPr>
        <w:pStyle w:val="Heading3"/>
      </w:pPr>
      <w:r w:rsidRPr="002C0185">
        <w:t>7.3.0</w:t>
      </w:r>
      <w:r w:rsidRPr="002C0185">
        <w:tab/>
        <w:t>General definitions</w:t>
      </w:r>
    </w:p>
    <w:p w14:paraId="08EE59C7" w14:textId="77777777" w:rsidR="0094601D" w:rsidRPr="002C0185" w:rsidRDefault="0094601D" w:rsidP="0094601D">
      <w:pPr>
        <w:rPr>
          <w:rFonts w:eastAsia="SimSun"/>
        </w:rPr>
      </w:pPr>
      <w:r w:rsidRPr="002C0185">
        <w:rPr>
          <w:rFonts w:eastAsia="SimSun"/>
        </w:rPr>
        <w:t>This section defines general concepts and conditions used in the RRM message contents in clause 7.3:</w:t>
      </w:r>
    </w:p>
    <w:p w14:paraId="3AF6D812" w14:textId="77777777" w:rsidR="0094601D" w:rsidRPr="002C0185" w:rsidRDefault="0094601D" w:rsidP="00B926FF">
      <w:pPr>
        <w:pStyle w:val="H6"/>
      </w:pPr>
      <w:r w:rsidRPr="002C0185">
        <w:t>-</w:t>
      </w:r>
      <w:r w:rsidRPr="002C0185">
        <w:tab/>
        <w:t>CSI-RS for Tracking, CSI reporting and beam management</w:t>
      </w:r>
    </w:p>
    <w:p w14:paraId="2ACC0DE5" w14:textId="77777777" w:rsidR="0094601D" w:rsidRPr="002C0185" w:rsidRDefault="0094601D" w:rsidP="0094601D">
      <w:pPr>
        <w:pStyle w:val="TH"/>
      </w:pPr>
      <w:bookmarkStart w:id="586" w:name="_CRTable7_3_01"/>
      <w:r w:rsidRPr="002C0185">
        <w:t xml:space="preserve">Table </w:t>
      </w:r>
      <w:bookmarkEnd w:id="586"/>
      <w:r w:rsidRPr="002C0185">
        <w:t>7.3.0-1: Definitions of CSI-RS for Tracking, CSI reporting and beam management</w:t>
      </w:r>
    </w:p>
    <w:tbl>
      <w:tblPr>
        <w:tblW w:w="9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418"/>
        <w:gridCol w:w="6651"/>
      </w:tblGrid>
      <w:tr w:rsidR="0094601D" w:rsidRPr="002C0185" w14:paraId="4511C0D4" w14:textId="77777777" w:rsidTr="00D63CBE">
        <w:trPr>
          <w:trHeight w:val="241"/>
        </w:trPr>
        <w:tc>
          <w:tcPr>
            <w:tcW w:w="1838" w:type="dxa"/>
            <w:tcBorders>
              <w:top w:val="single" w:sz="4" w:space="0" w:color="auto"/>
              <w:left w:val="single" w:sz="4" w:space="0" w:color="auto"/>
              <w:bottom w:val="single" w:sz="4" w:space="0" w:color="auto"/>
              <w:right w:val="single" w:sz="4" w:space="0" w:color="auto"/>
            </w:tcBorders>
            <w:hideMark/>
          </w:tcPr>
          <w:p w14:paraId="713DDE7C" w14:textId="77777777" w:rsidR="0094601D" w:rsidRPr="002C0185" w:rsidRDefault="0094601D" w:rsidP="00D63CBE">
            <w:pPr>
              <w:keepNext/>
              <w:keepLines/>
              <w:spacing w:after="0"/>
              <w:jc w:val="center"/>
              <w:rPr>
                <w:rFonts w:ascii="Arial" w:hAnsi="Arial"/>
                <w:b/>
                <w:sz w:val="18"/>
              </w:rPr>
            </w:pPr>
            <w:r w:rsidRPr="002C0185">
              <w:rPr>
                <w:rFonts w:ascii="Arial" w:hAnsi="Arial"/>
                <w:b/>
                <w:sz w:val="18"/>
              </w:rPr>
              <w:t>Type</w:t>
            </w:r>
          </w:p>
        </w:tc>
        <w:tc>
          <w:tcPr>
            <w:tcW w:w="1418" w:type="dxa"/>
            <w:tcBorders>
              <w:top w:val="single" w:sz="4" w:space="0" w:color="auto"/>
              <w:left w:val="single" w:sz="4" w:space="0" w:color="auto"/>
              <w:bottom w:val="single" w:sz="4" w:space="0" w:color="auto"/>
              <w:right w:val="single" w:sz="4" w:space="0" w:color="auto"/>
            </w:tcBorders>
          </w:tcPr>
          <w:p w14:paraId="6D8D2225" w14:textId="77777777" w:rsidR="0094601D" w:rsidRPr="002C0185" w:rsidRDefault="0094601D" w:rsidP="00D63CBE">
            <w:pPr>
              <w:keepNext/>
              <w:keepLines/>
              <w:spacing w:after="0"/>
              <w:jc w:val="center"/>
              <w:rPr>
                <w:rFonts w:ascii="Arial" w:hAnsi="Arial"/>
                <w:b/>
                <w:sz w:val="18"/>
              </w:rPr>
            </w:pPr>
            <w:r w:rsidRPr="002C0185">
              <w:rPr>
                <w:rFonts w:ascii="Arial" w:hAnsi="Arial"/>
                <w:b/>
                <w:sz w:val="18"/>
              </w:rPr>
              <w:t>Short version</w:t>
            </w:r>
          </w:p>
        </w:tc>
        <w:tc>
          <w:tcPr>
            <w:tcW w:w="6651" w:type="dxa"/>
            <w:tcBorders>
              <w:top w:val="single" w:sz="4" w:space="0" w:color="auto"/>
              <w:left w:val="single" w:sz="4" w:space="0" w:color="auto"/>
              <w:bottom w:val="single" w:sz="4" w:space="0" w:color="auto"/>
              <w:right w:val="single" w:sz="4" w:space="0" w:color="auto"/>
            </w:tcBorders>
            <w:hideMark/>
          </w:tcPr>
          <w:p w14:paraId="5A63E33F" w14:textId="77777777" w:rsidR="0094601D" w:rsidRPr="002C0185" w:rsidRDefault="0094601D" w:rsidP="00D63CBE">
            <w:pPr>
              <w:keepNext/>
              <w:keepLines/>
              <w:spacing w:after="0"/>
              <w:jc w:val="center"/>
              <w:rPr>
                <w:rFonts w:ascii="Arial" w:hAnsi="Arial"/>
                <w:b/>
                <w:sz w:val="18"/>
              </w:rPr>
            </w:pPr>
            <w:r w:rsidRPr="002C0185">
              <w:rPr>
                <w:rFonts w:ascii="Arial" w:hAnsi="Arial"/>
                <w:b/>
                <w:sz w:val="18"/>
              </w:rPr>
              <w:t>Explanation</w:t>
            </w:r>
          </w:p>
        </w:tc>
      </w:tr>
      <w:tr w:rsidR="0094601D" w:rsidRPr="002C0185" w14:paraId="5D7B351F"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551F4FCB" w14:textId="77777777" w:rsidR="0094601D" w:rsidRPr="002C0185" w:rsidRDefault="0094601D" w:rsidP="00D63CBE">
            <w:pPr>
              <w:pStyle w:val="TAL"/>
            </w:pPr>
            <w:r w:rsidRPr="002C0185">
              <w:rPr>
                <w:lang w:eastAsia="zh-CN"/>
              </w:rPr>
              <w:t>CSI-RS for tracking</w:t>
            </w:r>
          </w:p>
        </w:tc>
        <w:tc>
          <w:tcPr>
            <w:tcW w:w="1418" w:type="dxa"/>
            <w:tcBorders>
              <w:top w:val="single" w:sz="4" w:space="0" w:color="auto"/>
              <w:left w:val="single" w:sz="4" w:space="0" w:color="auto"/>
              <w:bottom w:val="single" w:sz="4" w:space="0" w:color="auto"/>
              <w:right w:val="single" w:sz="4" w:space="0" w:color="auto"/>
            </w:tcBorders>
          </w:tcPr>
          <w:p w14:paraId="2D45033A" w14:textId="77777777" w:rsidR="0094601D" w:rsidRPr="002C0185" w:rsidRDefault="0094601D" w:rsidP="00D63CBE">
            <w:pPr>
              <w:pStyle w:val="TAL"/>
            </w:pPr>
            <w:r w:rsidRPr="002C0185">
              <w:t>TRS</w:t>
            </w:r>
          </w:p>
        </w:tc>
        <w:tc>
          <w:tcPr>
            <w:tcW w:w="6651" w:type="dxa"/>
            <w:tcBorders>
              <w:top w:val="single" w:sz="4" w:space="0" w:color="auto"/>
              <w:left w:val="single" w:sz="4" w:space="0" w:color="auto"/>
              <w:bottom w:val="single" w:sz="4" w:space="0" w:color="auto"/>
              <w:right w:val="single" w:sz="4" w:space="0" w:color="auto"/>
            </w:tcBorders>
          </w:tcPr>
          <w:p w14:paraId="4B9991CD" w14:textId="77777777" w:rsidR="0094601D" w:rsidRPr="002C0185" w:rsidRDefault="0094601D" w:rsidP="00D63CBE">
            <w:pPr>
              <w:pStyle w:val="TAL"/>
            </w:pPr>
            <w:r w:rsidRPr="002C0185">
              <w:t>Corresponds to TRS.X.Y FDD/TDD RMCs in TS 38.533 [18]</w:t>
            </w:r>
          </w:p>
        </w:tc>
      </w:tr>
      <w:tr w:rsidR="0094601D" w:rsidRPr="002C0185" w14:paraId="14F9C4D4"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5AB1C352" w14:textId="77777777" w:rsidR="0094601D" w:rsidRPr="002C0185" w:rsidRDefault="0094601D" w:rsidP="00D63CBE">
            <w:pPr>
              <w:pStyle w:val="TAL"/>
              <w:rPr>
                <w:lang w:eastAsia="zh-CN"/>
              </w:rPr>
            </w:pPr>
            <w:r w:rsidRPr="002C0185">
              <w:rPr>
                <w:lang w:eastAsia="zh-CN"/>
              </w:rPr>
              <w:t>CSI-RS for BM</w:t>
            </w:r>
          </w:p>
        </w:tc>
        <w:tc>
          <w:tcPr>
            <w:tcW w:w="1418" w:type="dxa"/>
            <w:tcBorders>
              <w:top w:val="single" w:sz="4" w:space="0" w:color="auto"/>
              <w:left w:val="single" w:sz="4" w:space="0" w:color="auto"/>
              <w:bottom w:val="single" w:sz="4" w:space="0" w:color="auto"/>
              <w:right w:val="single" w:sz="4" w:space="0" w:color="auto"/>
            </w:tcBorders>
          </w:tcPr>
          <w:p w14:paraId="709F118E" w14:textId="77777777" w:rsidR="0094601D" w:rsidRPr="002C0185" w:rsidRDefault="0094601D" w:rsidP="00D63CBE">
            <w:pPr>
              <w:pStyle w:val="TAL"/>
            </w:pPr>
            <w:r w:rsidRPr="002C0185">
              <w:t>BM</w:t>
            </w:r>
          </w:p>
        </w:tc>
        <w:tc>
          <w:tcPr>
            <w:tcW w:w="6651" w:type="dxa"/>
            <w:tcBorders>
              <w:top w:val="single" w:sz="4" w:space="0" w:color="auto"/>
              <w:left w:val="single" w:sz="4" w:space="0" w:color="auto"/>
              <w:bottom w:val="single" w:sz="4" w:space="0" w:color="auto"/>
              <w:right w:val="single" w:sz="4" w:space="0" w:color="auto"/>
            </w:tcBorders>
          </w:tcPr>
          <w:p w14:paraId="21715C97" w14:textId="77777777" w:rsidR="0094601D" w:rsidRPr="002C0185" w:rsidRDefault="0094601D" w:rsidP="00D63CBE">
            <w:pPr>
              <w:pStyle w:val="TAL"/>
            </w:pPr>
            <w:r w:rsidRPr="002C0185">
              <w:t>Corresponds to CSI-RS.X.2 FDD/TDD RMCs in TS 38.533 [18]</w:t>
            </w:r>
          </w:p>
        </w:tc>
      </w:tr>
      <w:tr w:rsidR="0094601D" w:rsidRPr="002C0185" w14:paraId="776F013B"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4D00C6CA" w14:textId="77777777" w:rsidR="0094601D" w:rsidRPr="002C0185" w:rsidRDefault="0094601D" w:rsidP="00D63CBE">
            <w:pPr>
              <w:pStyle w:val="TAL"/>
              <w:rPr>
                <w:lang w:eastAsia="zh-CN"/>
              </w:rPr>
            </w:pPr>
            <w:r w:rsidRPr="002C0185">
              <w:rPr>
                <w:lang w:eastAsia="zh-CN"/>
              </w:rPr>
              <w:t>CSI-RS for CSI reporting</w:t>
            </w:r>
          </w:p>
        </w:tc>
        <w:tc>
          <w:tcPr>
            <w:tcW w:w="1418" w:type="dxa"/>
            <w:tcBorders>
              <w:top w:val="single" w:sz="4" w:space="0" w:color="auto"/>
              <w:left w:val="single" w:sz="4" w:space="0" w:color="auto"/>
              <w:bottom w:val="single" w:sz="4" w:space="0" w:color="auto"/>
              <w:right w:val="single" w:sz="4" w:space="0" w:color="auto"/>
            </w:tcBorders>
          </w:tcPr>
          <w:p w14:paraId="31D7220E" w14:textId="77777777" w:rsidR="0094601D" w:rsidRPr="002C0185" w:rsidRDefault="0094601D" w:rsidP="00D63CBE">
            <w:pPr>
              <w:pStyle w:val="TAL"/>
            </w:pPr>
            <w:r w:rsidRPr="002C0185">
              <w:t>CSI</w:t>
            </w:r>
          </w:p>
        </w:tc>
        <w:tc>
          <w:tcPr>
            <w:tcW w:w="6651" w:type="dxa"/>
            <w:tcBorders>
              <w:top w:val="single" w:sz="4" w:space="0" w:color="auto"/>
              <w:left w:val="single" w:sz="4" w:space="0" w:color="auto"/>
              <w:bottom w:val="single" w:sz="4" w:space="0" w:color="auto"/>
              <w:right w:val="single" w:sz="4" w:space="0" w:color="auto"/>
            </w:tcBorders>
          </w:tcPr>
          <w:p w14:paraId="2542316E" w14:textId="77777777" w:rsidR="0094601D" w:rsidRPr="002C0185" w:rsidRDefault="0094601D" w:rsidP="00D63CBE">
            <w:pPr>
              <w:pStyle w:val="TAL"/>
            </w:pPr>
            <w:r w:rsidRPr="002C0185">
              <w:t>Corresponds to CSI-RS.X.1 FDD/TDD RMCs in TS 38.533 [18]</w:t>
            </w:r>
          </w:p>
        </w:tc>
      </w:tr>
      <w:tr w:rsidR="0094601D" w:rsidRPr="002C0185" w14:paraId="14470168" w14:textId="77777777" w:rsidTr="00D63CBE">
        <w:trPr>
          <w:trHeight w:val="260"/>
        </w:trPr>
        <w:tc>
          <w:tcPr>
            <w:tcW w:w="1838" w:type="dxa"/>
            <w:tcBorders>
              <w:top w:val="single" w:sz="4" w:space="0" w:color="auto"/>
              <w:left w:val="single" w:sz="4" w:space="0" w:color="auto"/>
              <w:bottom w:val="single" w:sz="4" w:space="0" w:color="auto"/>
              <w:right w:val="single" w:sz="4" w:space="0" w:color="auto"/>
            </w:tcBorders>
          </w:tcPr>
          <w:p w14:paraId="788F1E14" w14:textId="77777777" w:rsidR="0094601D" w:rsidRPr="002C0185" w:rsidRDefault="0094601D" w:rsidP="00D63CBE">
            <w:pPr>
              <w:pStyle w:val="TAL"/>
              <w:rPr>
                <w:lang w:eastAsia="zh-CN"/>
              </w:rPr>
            </w:pPr>
            <w:r w:rsidRPr="002C0185">
              <w:t>CSI-RS for IM</w:t>
            </w:r>
          </w:p>
        </w:tc>
        <w:tc>
          <w:tcPr>
            <w:tcW w:w="1418" w:type="dxa"/>
            <w:tcBorders>
              <w:top w:val="single" w:sz="4" w:space="0" w:color="auto"/>
              <w:left w:val="single" w:sz="4" w:space="0" w:color="auto"/>
              <w:bottom w:val="single" w:sz="4" w:space="0" w:color="auto"/>
              <w:right w:val="single" w:sz="4" w:space="0" w:color="auto"/>
            </w:tcBorders>
          </w:tcPr>
          <w:p w14:paraId="2581E9F7" w14:textId="77777777" w:rsidR="0094601D" w:rsidRPr="002C0185" w:rsidRDefault="0094601D" w:rsidP="00D63CBE">
            <w:pPr>
              <w:pStyle w:val="TAL"/>
            </w:pPr>
            <w:r w:rsidRPr="002C0185">
              <w:t>CSI-IM</w:t>
            </w:r>
          </w:p>
        </w:tc>
        <w:tc>
          <w:tcPr>
            <w:tcW w:w="6651" w:type="dxa"/>
            <w:tcBorders>
              <w:top w:val="single" w:sz="4" w:space="0" w:color="auto"/>
              <w:left w:val="single" w:sz="4" w:space="0" w:color="auto"/>
              <w:bottom w:val="single" w:sz="4" w:space="0" w:color="auto"/>
              <w:right w:val="single" w:sz="4" w:space="0" w:color="auto"/>
            </w:tcBorders>
          </w:tcPr>
          <w:p w14:paraId="03F97696" w14:textId="77777777" w:rsidR="0094601D" w:rsidRPr="002C0185" w:rsidRDefault="0094601D" w:rsidP="00D63CBE">
            <w:pPr>
              <w:pStyle w:val="TAL"/>
            </w:pPr>
            <w:r w:rsidRPr="002C0185">
              <w:t>CSI-IM resources for CSI reporting. Needed when CSI-RS.X.1 FDD/TDD RMCs are configured.</w:t>
            </w:r>
          </w:p>
        </w:tc>
      </w:tr>
    </w:tbl>
    <w:p w14:paraId="5C974B60" w14:textId="77777777" w:rsidR="0094601D" w:rsidRPr="002C0185" w:rsidRDefault="0094601D" w:rsidP="00213BA7"/>
    <w:p w14:paraId="0AB00919" w14:textId="4316CBDA" w:rsidR="00F51121" w:rsidRPr="002C0185" w:rsidRDefault="0094601D" w:rsidP="00213BA7">
      <w:pPr>
        <w:pStyle w:val="EditorsNote"/>
      </w:pPr>
      <w:r w:rsidRPr="002C0185">
        <w:t>Editor's Note: The message contents for CSI-RS.X.3/4 FDD/TDD RMCs in TS 38.533 [18] are not yet defined.</w:t>
      </w:r>
    </w:p>
    <w:p w14:paraId="1E59CB31" w14:textId="77777777" w:rsidR="00F51121" w:rsidRPr="002C0185" w:rsidRDefault="00F51121" w:rsidP="00F51121">
      <w:pPr>
        <w:pStyle w:val="Heading3"/>
      </w:pPr>
      <w:bookmarkStart w:id="587" w:name="_Toc21354273"/>
      <w:bookmarkStart w:id="588" w:name="_Toc27749923"/>
      <w:r w:rsidRPr="002C0185">
        <w:t>7.3.1</w:t>
      </w:r>
      <w:r w:rsidRPr="002C0185">
        <w:tab/>
        <w:t>Radio resource control information elements for RRM</w:t>
      </w:r>
      <w:bookmarkEnd w:id="587"/>
      <w:bookmarkEnd w:id="588"/>
    </w:p>
    <w:p w14:paraId="75D4D8BC" w14:textId="77777777" w:rsidR="00F51121" w:rsidRPr="002C0185" w:rsidRDefault="00F51121" w:rsidP="00F51121">
      <w:r w:rsidRPr="002C0185">
        <w:t>As defined in clause 4.6.3 with the following exceptions:</w:t>
      </w:r>
    </w:p>
    <w:p w14:paraId="018B9E82" w14:textId="745D2CE6" w:rsidR="00F51121" w:rsidRPr="002C0185" w:rsidRDefault="00F51121" w:rsidP="00B926FF">
      <w:pPr>
        <w:pStyle w:val="H6"/>
      </w:pPr>
      <w:bookmarkStart w:id="589" w:name="_Toc21354274"/>
      <w:bookmarkStart w:id="590" w:name="_Toc27749924"/>
      <w:r w:rsidRPr="002C0185">
        <w:t>–</w:t>
      </w:r>
      <w:r w:rsidRPr="002C0185">
        <w:tab/>
      </w:r>
      <w:r w:rsidRPr="002C0185">
        <w:rPr>
          <w:i/>
        </w:rPr>
        <w:t>TDD-UL-DL-Config</w:t>
      </w:r>
      <w:bookmarkEnd w:id="589"/>
      <w:bookmarkEnd w:id="590"/>
      <w:r w:rsidR="00265E20" w:rsidRPr="002C0185">
        <w:rPr>
          <w:i/>
        </w:rPr>
        <w:t>Common</w:t>
      </w:r>
    </w:p>
    <w:p w14:paraId="644C9E97" w14:textId="5940E4E1" w:rsidR="00F51121" w:rsidRPr="002C0185" w:rsidRDefault="00F51121" w:rsidP="00F51121">
      <w:pPr>
        <w:pStyle w:val="TH"/>
      </w:pPr>
      <w:bookmarkStart w:id="591" w:name="_CRTable7_3_11"/>
      <w:r w:rsidRPr="002C0185">
        <w:t xml:space="preserve">Table </w:t>
      </w:r>
      <w:bookmarkEnd w:id="591"/>
      <w:r w:rsidRPr="002C0185">
        <w:t>7.3.1-1: TDD-UL-DL-Config</w:t>
      </w:r>
      <w:r w:rsidR="00265E20" w:rsidRPr="002C0185">
        <w:t>Comm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387"/>
      </w:tblGrid>
      <w:tr w:rsidR="00F51121" w:rsidRPr="002C0185" w14:paraId="7258D73B" w14:textId="77777777" w:rsidTr="00207D75">
        <w:tc>
          <w:tcPr>
            <w:tcW w:w="9889" w:type="dxa"/>
            <w:gridSpan w:val="4"/>
          </w:tcPr>
          <w:p w14:paraId="6A6CFDFE" w14:textId="77777777" w:rsidR="00F51121" w:rsidRPr="002C0185" w:rsidRDefault="00F51121" w:rsidP="00F51974">
            <w:pPr>
              <w:pStyle w:val="TAH"/>
              <w:jc w:val="left"/>
              <w:rPr>
                <w:b w:val="0"/>
                <w:lang w:eastAsia="en-US"/>
              </w:rPr>
            </w:pPr>
            <w:r w:rsidRPr="002C0185">
              <w:rPr>
                <w:b w:val="0"/>
                <w:lang w:eastAsia="en-US"/>
              </w:rPr>
              <w:t>Derivation Path: Table 4.6.3-192</w:t>
            </w:r>
          </w:p>
        </w:tc>
      </w:tr>
      <w:tr w:rsidR="00F51121" w:rsidRPr="002C0185" w14:paraId="609B62E8" w14:textId="77777777" w:rsidTr="00207D75">
        <w:tc>
          <w:tcPr>
            <w:tcW w:w="4535" w:type="dxa"/>
          </w:tcPr>
          <w:p w14:paraId="5545EA18" w14:textId="77777777" w:rsidR="00F51121" w:rsidRPr="002C0185" w:rsidRDefault="00F51121" w:rsidP="00F51974">
            <w:pPr>
              <w:pStyle w:val="TAH"/>
              <w:rPr>
                <w:lang w:eastAsia="en-US"/>
              </w:rPr>
            </w:pPr>
            <w:r w:rsidRPr="002C0185">
              <w:rPr>
                <w:lang w:eastAsia="en-US"/>
              </w:rPr>
              <w:t>Information Element</w:t>
            </w:r>
          </w:p>
        </w:tc>
        <w:tc>
          <w:tcPr>
            <w:tcW w:w="2267" w:type="dxa"/>
          </w:tcPr>
          <w:p w14:paraId="763277B4" w14:textId="77777777" w:rsidR="00F51121" w:rsidRPr="002C0185" w:rsidRDefault="00F51121" w:rsidP="00F51974">
            <w:pPr>
              <w:pStyle w:val="TAH"/>
              <w:rPr>
                <w:lang w:eastAsia="en-US"/>
              </w:rPr>
            </w:pPr>
            <w:r w:rsidRPr="002C0185">
              <w:rPr>
                <w:lang w:eastAsia="en-US"/>
              </w:rPr>
              <w:t>Value/remark</w:t>
            </w:r>
          </w:p>
        </w:tc>
        <w:tc>
          <w:tcPr>
            <w:tcW w:w="1700" w:type="dxa"/>
          </w:tcPr>
          <w:p w14:paraId="09271E31" w14:textId="77777777" w:rsidR="00F51121" w:rsidRPr="002C0185" w:rsidRDefault="00F51121" w:rsidP="00F51974">
            <w:pPr>
              <w:pStyle w:val="TAH"/>
              <w:rPr>
                <w:lang w:eastAsia="en-US"/>
              </w:rPr>
            </w:pPr>
            <w:r w:rsidRPr="002C0185">
              <w:rPr>
                <w:lang w:eastAsia="en-US"/>
              </w:rPr>
              <w:t>Comment</w:t>
            </w:r>
          </w:p>
        </w:tc>
        <w:tc>
          <w:tcPr>
            <w:tcW w:w="1387" w:type="dxa"/>
          </w:tcPr>
          <w:p w14:paraId="3CBE038F" w14:textId="77777777" w:rsidR="00F51121" w:rsidRPr="002C0185" w:rsidRDefault="00F51121" w:rsidP="00F51974">
            <w:pPr>
              <w:pStyle w:val="TAH"/>
              <w:rPr>
                <w:lang w:eastAsia="en-US"/>
              </w:rPr>
            </w:pPr>
            <w:r w:rsidRPr="002C0185">
              <w:rPr>
                <w:lang w:eastAsia="en-US"/>
              </w:rPr>
              <w:t>Condition</w:t>
            </w:r>
          </w:p>
        </w:tc>
      </w:tr>
      <w:tr w:rsidR="00F51121" w:rsidRPr="002C0185" w14:paraId="2C136DDE" w14:textId="77777777" w:rsidTr="00207D75">
        <w:tc>
          <w:tcPr>
            <w:tcW w:w="4535" w:type="dxa"/>
          </w:tcPr>
          <w:p w14:paraId="442E55F1" w14:textId="77777777" w:rsidR="00F51121" w:rsidRPr="002C0185" w:rsidRDefault="00F51121" w:rsidP="00F51974">
            <w:pPr>
              <w:pStyle w:val="TAL"/>
              <w:rPr>
                <w:lang w:eastAsia="en-US"/>
              </w:rPr>
            </w:pPr>
            <w:r w:rsidRPr="002C0185">
              <w:rPr>
                <w:lang w:eastAsia="en-US"/>
              </w:rPr>
              <w:t>TDD-UL-DL-Config</w:t>
            </w:r>
            <w:r w:rsidRPr="002C0185">
              <w:t>Common</w:t>
            </w:r>
            <w:r w:rsidRPr="002C0185">
              <w:rPr>
                <w:lang w:eastAsia="en-US"/>
              </w:rPr>
              <w:t xml:space="preserve"> ::= SEQUENCE {</w:t>
            </w:r>
          </w:p>
        </w:tc>
        <w:tc>
          <w:tcPr>
            <w:tcW w:w="2267" w:type="dxa"/>
          </w:tcPr>
          <w:p w14:paraId="40A3DB76" w14:textId="77777777" w:rsidR="00F51121" w:rsidRPr="002C0185" w:rsidRDefault="00F51121" w:rsidP="00F51974">
            <w:pPr>
              <w:pStyle w:val="TAL"/>
              <w:rPr>
                <w:lang w:eastAsia="en-US"/>
              </w:rPr>
            </w:pPr>
          </w:p>
        </w:tc>
        <w:tc>
          <w:tcPr>
            <w:tcW w:w="1700" w:type="dxa"/>
          </w:tcPr>
          <w:p w14:paraId="692720B2" w14:textId="77777777" w:rsidR="00F51121" w:rsidRPr="002C0185" w:rsidRDefault="00F51121" w:rsidP="00F51974">
            <w:pPr>
              <w:pStyle w:val="TAL"/>
              <w:rPr>
                <w:lang w:eastAsia="en-US"/>
              </w:rPr>
            </w:pPr>
          </w:p>
        </w:tc>
        <w:tc>
          <w:tcPr>
            <w:tcW w:w="1387" w:type="dxa"/>
          </w:tcPr>
          <w:p w14:paraId="1D1E3CE9" w14:textId="77777777" w:rsidR="00F51121" w:rsidRPr="002C0185" w:rsidRDefault="00F51121" w:rsidP="00F51974">
            <w:pPr>
              <w:pStyle w:val="TAL"/>
              <w:rPr>
                <w:lang w:eastAsia="en-US"/>
              </w:rPr>
            </w:pPr>
          </w:p>
        </w:tc>
      </w:tr>
      <w:tr w:rsidR="00F51121" w:rsidRPr="002C0185" w14:paraId="1308454A" w14:textId="77777777" w:rsidTr="00207D75">
        <w:tc>
          <w:tcPr>
            <w:tcW w:w="4535" w:type="dxa"/>
          </w:tcPr>
          <w:p w14:paraId="006AB279" w14:textId="77777777" w:rsidR="00F51121" w:rsidRPr="002C0185" w:rsidRDefault="00F51121" w:rsidP="00F51974">
            <w:pPr>
              <w:pStyle w:val="TAL"/>
              <w:rPr>
                <w:lang w:eastAsia="en-US"/>
              </w:rPr>
            </w:pPr>
            <w:r w:rsidRPr="002C0185">
              <w:rPr>
                <w:rFonts w:cs="Arial"/>
                <w:kern w:val="2"/>
                <w:szCs w:val="18"/>
                <w:lang w:eastAsia="en-US"/>
              </w:rPr>
              <w:t xml:space="preserve">  referenceSubcarrierSpacing</w:t>
            </w:r>
          </w:p>
        </w:tc>
        <w:tc>
          <w:tcPr>
            <w:tcW w:w="2267" w:type="dxa"/>
          </w:tcPr>
          <w:p w14:paraId="184D70C0" w14:textId="77777777" w:rsidR="00F51121" w:rsidRPr="002C0185" w:rsidRDefault="00F51121" w:rsidP="00F51974">
            <w:pPr>
              <w:pStyle w:val="TAL"/>
              <w:rPr>
                <w:lang w:eastAsia="en-US"/>
              </w:rPr>
            </w:pPr>
            <w:r w:rsidRPr="002C0185">
              <w:rPr>
                <w:rFonts w:cs="Arial"/>
                <w:kern w:val="2"/>
                <w:szCs w:val="18"/>
                <w:lang w:eastAsia="en-US"/>
              </w:rPr>
              <w:t>SubcarrierSpacing</w:t>
            </w:r>
          </w:p>
        </w:tc>
        <w:tc>
          <w:tcPr>
            <w:tcW w:w="1700" w:type="dxa"/>
          </w:tcPr>
          <w:p w14:paraId="6DEB3058" w14:textId="77777777" w:rsidR="00F51121" w:rsidRPr="002C0185" w:rsidRDefault="00F51121" w:rsidP="00F51974">
            <w:pPr>
              <w:pStyle w:val="TAL"/>
              <w:rPr>
                <w:lang w:eastAsia="en-US"/>
              </w:rPr>
            </w:pPr>
          </w:p>
        </w:tc>
        <w:tc>
          <w:tcPr>
            <w:tcW w:w="1387" w:type="dxa"/>
          </w:tcPr>
          <w:p w14:paraId="72AA86F4" w14:textId="77777777" w:rsidR="00F51121" w:rsidRPr="002C0185" w:rsidRDefault="00F51121" w:rsidP="00F51974">
            <w:pPr>
              <w:pStyle w:val="TAL"/>
              <w:rPr>
                <w:lang w:eastAsia="en-US"/>
              </w:rPr>
            </w:pPr>
          </w:p>
        </w:tc>
      </w:tr>
      <w:tr w:rsidR="00F51121" w:rsidRPr="002C0185" w14:paraId="71F0144B" w14:textId="77777777" w:rsidTr="00207D75">
        <w:tc>
          <w:tcPr>
            <w:tcW w:w="4535" w:type="dxa"/>
          </w:tcPr>
          <w:p w14:paraId="3F56EB18" w14:textId="77777777" w:rsidR="00F51121" w:rsidRPr="002C0185" w:rsidRDefault="00F51121" w:rsidP="00F51974">
            <w:pPr>
              <w:pStyle w:val="TAL"/>
              <w:rPr>
                <w:rFonts w:cs="Arial"/>
                <w:kern w:val="2"/>
                <w:szCs w:val="18"/>
                <w:lang w:eastAsia="en-US"/>
              </w:rPr>
            </w:pPr>
            <w:r w:rsidRPr="002C0185">
              <w:rPr>
                <w:rFonts w:cs="Arial"/>
                <w:kern w:val="2"/>
                <w:szCs w:val="18"/>
                <w:lang w:eastAsia="en-US"/>
              </w:rPr>
              <w:t xml:space="preserve">  pattern1 SEQUENCE {</w:t>
            </w:r>
          </w:p>
        </w:tc>
        <w:tc>
          <w:tcPr>
            <w:tcW w:w="2267" w:type="dxa"/>
          </w:tcPr>
          <w:p w14:paraId="0485CEF0" w14:textId="77777777" w:rsidR="00F51121" w:rsidRPr="002C0185" w:rsidRDefault="00F51121" w:rsidP="00F51974">
            <w:pPr>
              <w:pStyle w:val="TAL"/>
              <w:rPr>
                <w:rFonts w:cs="Arial"/>
                <w:kern w:val="2"/>
                <w:szCs w:val="18"/>
                <w:lang w:eastAsia="en-US"/>
              </w:rPr>
            </w:pPr>
          </w:p>
        </w:tc>
        <w:tc>
          <w:tcPr>
            <w:tcW w:w="1700" w:type="dxa"/>
          </w:tcPr>
          <w:p w14:paraId="1C609126" w14:textId="77777777" w:rsidR="00F51121" w:rsidRPr="002C0185" w:rsidRDefault="00F51121" w:rsidP="00F51974">
            <w:pPr>
              <w:pStyle w:val="TAL"/>
              <w:rPr>
                <w:lang w:eastAsia="en-US"/>
              </w:rPr>
            </w:pPr>
          </w:p>
        </w:tc>
        <w:tc>
          <w:tcPr>
            <w:tcW w:w="1387" w:type="dxa"/>
          </w:tcPr>
          <w:p w14:paraId="3FAD2EFA" w14:textId="77777777" w:rsidR="00F51121" w:rsidRPr="002C0185" w:rsidRDefault="00F51121" w:rsidP="00F51974">
            <w:pPr>
              <w:pStyle w:val="TAL"/>
              <w:rPr>
                <w:rFonts w:cs="Arial"/>
                <w:kern w:val="2"/>
                <w:szCs w:val="18"/>
              </w:rPr>
            </w:pPr>
          </w:p>
        </w:tc>
      </w:tr>
      <w:tr w:rsidR="00F51121" w:rsidRPr="002C0185" w14:paraId="0607CC70" w14:textId="77777777" w:rsidTr="00207D75">
        <w:tc>
          <w:tcPr>
            <w:tcW w:w="4535" w:type="dxa"/>
          </w:tcPr>
          <w:p w14:paraId="22477B88" w14:textId="77777777" w:rsidR="00F51121" w:rsidRPr="002C0185" w:rsidRDefault="00F51121" w:rsidP="00F51974">
            <w:pPr>
              <w:pStyle w:val="TAL"/>
              <w:rPr>
                <w:lang w:eastAsia="en-US"/>
              </w:rPr>
            </w:pPr>
            <w:r w:rsidRPr="002C0185">
              <w:rPr>
                <w:rFonts w:cs="Arial"/>
                <w:kern w:val="2"/>
                <w:szCs w:val="18"/>
                <w:lang w:eastAsia="en-US"/>
              </w:rPr>
              <w:t xml:space="preserve">    dl-UL-TransmissionPeriodicity</w:t>
            </w:r>
          </w:p>
        </w:tc>
        <w:tc>
          <w:tcPr>
            <w:tcW w:w="2267" w:type="dxa"/>
          </w:tcPr>
          <w:p w14:paraId="2B5AD4AB" w14:textId="77777777" w:rsidR="00F51121" w:rsidRPr="002C0185" w:rsidRDefault="00F51121" w:rsidP="00F51974">
            <w:pPr>
              <w:pStyle w:val="TAL"/>
              <w:rPr>
                <w:lang w:eastAsia="en-US"/>
              </w:rPr>
            </w:pPr>
            <w:r w:rsidRPr="002C0185">
              <w:rPr>
                <w:rFonts w:cs="Arial"/>
                <w:kern w:val="2"/>
                <w:szCs w:val="18"/>
                <w:lang w:eastAsia="en-US"/>
              </w:rPr>
              <w:t>ms0p625</w:t>
            </w:r>
          </w:p>
        </w:tc>
        <w:tc>
          <w:tcPr>
            <w:tcW w:w="1700" w:type="dxa"/>
          </w:tcPr>
          <w:p w14:paraId="569D69CE" w14:textId="77777777" w:rsidR="00F51121" w:rsidRPr="002C0185" w:rsidRDefault="00F51121" w:rsidP="00F51974">
            <w:pPr>
              <w:pStyle w:val="TAL"/>
              <w:rPr>
                <w:lang w:eastAsia="en-US"/>
              </w:rPr>
            </w:pPr>
          </w:p>
        </w:tc>
        <w:tc>
          <w:tcPr>
            <w:tcW w:w="1387" w:type="dxa"/>
          </w:tcPr>
          <w:p w14:paraId="6FF0DAD3" w14:textId="77777777" w:rsidR="00F51121" w:rsidRPr="002C0185" w:rsidRDefault="00F51121" w:rsidP="00F51974">
            <w:pPr>
              <w:pStyle w:val="TAL"/>
              <w:rPr>
                <w:lang w:eastAsia="en-US"/>
              </w:rPr>
            </w:pPr>
            <w:r w:rsidRPr="002C0185">
              <w:rPr>
                <w:rFonts w:cs="Arial"/>
              </w:rPr>
              <w:t>TDDConf.3.1</w:t>
            </w:r>
          </w:p>
        </w:tc>
      </w:tr>
      <w:tr w:rsidR="00F51121" w:rsidRPr="002C0185" w14:paraId="5D69C325" w14:textId="77777777" w:rsidTr="00207D75">
        <w:tc>
          <w:tcPr>
            <w:tcW w:w="4535" w:type="dxa"/>
          </w:tcPr>
          <w:p w14:paraId="4ADFB4ED" w14:textId="77777777" w:rsidR="00F51121" w:rsidRPr="002C0185" w:rsidRDefault="00F51121" w:rsidP="00F51974">
            <w:pPr>
              <w:pStyle w:val="TAL"/>
              <w:rPr>
                <w:lang w:eastAsia="en-US"/>
              </w:rPr>
            </w:pPr>
            <w:r w:rsidRPr="002C0185">
              <w:rPr>
                <w:rFonts w:cs="Arial"/>
                <w:kern w:val="2"/>
                <w:szCs w:val="18"/>
                <w:lang w:eastAsia="en-US"/>
              </w:rPr>
              <w:t xml:space="preserve">    nrofDownlinkSlots</w:t>
            </w:r>
          </w:p>
        </w:tc>
        <w:tc>
          <w:tcPr>
            <w:tcW w:w="2267" w:type="dxa"/>
          </w:tcPr>
          <w:p w14:paraId="032CB8A6" w14:textId="77777777" w:rsidR="00F51121" w:rsidRPr="002C0185" w:rsidRDefault="00F51121" w:rsidP="00F51974">
            <w:pPr>
              <w:pStyle w:val="TAL"/>
              <w:rPr>
                <w:lang w:eastAsia="en-US"/>
              </w:rPr>
            </w:pPr>
            <w:r w:rsidRPr="002C0185">
              <w:rPr>
                <w:rFonts w:cs="Arial"/>
                <w:kern w:val="2"/>
                <w:szCs w:val="18"/>
              </w:rPr>
              <w:t>3</w:t>
            </w:r>
          </w:p>
        </w:tc>
        <w:tc>
          <w:tcPr>
            <w:tcW w:w="1700" w:type="dxa"/>
          </w:tcPr>
          <w:p w14:paraId="65B475E5" w14:textId="77777777" w:rsidR="00F51121" w:rsidRPr="002C0185" w:rsidRDefault="00F51121" w:rsidP="00F51974">
            <w:pPr>
              <w:pStyle w:val="TAL"/>
              <w:rPr>
                <w:lang w:eastAsia="en-US"/>
              </w:rPr>
            </w:pPr>
          </w:p>
        </w:tc>
        <w:tc>
          <w:tcPr>
            <w:tcW w:w="1387" w:type="dxa"/>
          </w:tcPr>
          <w:p w14:paraId="571BB7DF" w14:textId="77777777" w:rsidR="00F51121" w:rsidRPr="002C0185" w:rsidRDefault="00F51121" w:rsidP="00F51974">
            <w:pPr>
              <w:pStyle w:val="TAL"/>
              <w:rPr>
                <w:lang w:eastAsia="en-US"/>
              </w:rPr>
            </w:pPr>
            <w:r w:rsidRPr="002C0185">
              <w:rPr>
                <w:rFonts w:cs="Arial"/>
              </w:rPr>
              <w:t>TDDConf.2.1, TDDConf.3.1</w:t>
            </w:r>
          </w:p>
        </w:tc>
      </w:tr>
      <w:tr w:rsidR="00F51121" w:rsidRPr="002C0185" w14:paraId="32E629B6" w14:textId="77777777" w:rsidTr="00207D75">
        <w:tc>
          <w:tcPr>
            <w:tcW w:w="4535" w:type="dxa"/>
          </w:tcPr>
          <w:p w14:paraId="3D705A2D" w14:textId="77777777" w:rsidR="00F51121" w:rsidRPr="002C0185" w:rsidRDefault="00F51121" w:rsidP="00F51974">
            <w:pPr>
              <w:pStyle w:val="TAL"/>
            </w:pPr>
          </w:p>
        </w:tc>
        <w:tc>
          <w:tcPr>
            <w:tcW w:w="2267" w:type="dxa"/>
          </w:tcPr>
          <w:p w14:paraId="1A40543B" w14:textId="77777777" w:rsidR="00F51121" w:rsidRPr="002C0185" w:rsidRDefault="00F51121" w:rsidP="00F51974">
            <w:pPr>
              <w:pStyle w:val="TAL"/>
              <w:rPr>
                <w:rFonts w:cs="Arial"/>
                <w:kern w:val="2"/>
                <w:szCs w:val="18"/>
              </w:rPr>
            </w:pPr>
            <w:r w:rsidRPr="002C0185">
              <w:rPr>
                <w:rFonts w:cs="Arial"/>
                <w:kern w:val="2"/>
                <w:szCs w:val="18"/>
              </w:rPr>
              <w:t>1</w:t>
            </w:r>
          </w:p>
        </w:tc>
        <w:tc>
          <w:tcPr>
            <w:tcW w:w="1700" w:type="dxa"/>
          </w:tcPr>
          <w:p w14:paraId="30EC13C8" w14:textId="77777777" w:rsidR="00F51121" w:rsidRPr="002C0185" w:rsidRDefault="00F51121" w:rsidP="00F51974">
            <w:pPr>
              <w:pStyle w:val="TAL"/>
            </w:pPr>
          </w:p>
        </w:tc>
        <w:tc>
          <w:tcPr>
            <w:tcW w:w="1387" w:type="dxa"/>
          </w:tcPr>
          <w:p w14:paraId="6BBFA9E8" w14:textId="77777777" w:rsidR="00F51121" w:rsidRPr="002C0185" w:rsidRDefault="00F51121" w:rsidP="00F51974">
            <w:pPr>
              <w:pStyle w:val="TAL"/>
              <w:rPr>
                <w:rFonts w:cs="Arial"/>
                <w:kern w:val="2"/>
                <w:szCs w:val="18"/>
              </w:rPr>
            </w:pPr>
            <w:r w:rsidRPr="002C0185">
              <w:rPr>
                <w:rFonts w:cs="Arial"/>
              </w:rPr>
              <w:t>TDDConf.1.1</w:t>
            </w:r>
          </w:p>
        </w:tc>
      </w:tr>
      <w:tr w:rsidR="00F51121" w:rsidRPr="002C0185" w14:paraId="17A3E443" w14:textId="77777777" w:rsidTr="00207D75">
        <w:tc>
          <w:tcPr>
            <w:tcW w:w="4535" w:type="dxa"/>
          </w:tcPr>
          <w:p w14:paraId="42DAEB7B" w14:textId="77777777" w:rsidR="00F51121" w:rsidRPr="002C0185" w:rsidRDefault="00F51121" w:rsidP="00F51974">
            <w:pPr>
              <w:pStyle w:val="TAL"/>
              <w:rPr>
                <w:lang w:eastAsia="en-US"/>
              </w:rPr>
            </w:pPr>
            <w:r w:rsidRPr="002C0185">
              <w:rPr>
                <w:rFonts w:cs="Arial"/>
                <w:kern w:val="2"/>
                <w:szCs w:val="18"/>
                <w:lang w:eastAsia="en-US"/>
              </w:rPr>
              <w:t xml:space="preserve">    nrofDownlinkSymbols</w:t>
            </w:r>
          </w:p>
        </w:tc>
        <w:tc>
          <w:tcPr>
            <w:tcW w:w="2267" w:type="dxa"/>
          </w:tcPr>
          <w:p w14:paraId="6388A8A5" w14:textId="77777777" w:rsidR="00F51121" w:rsidRPr="002C0185" w:rsidDel="00952A6F" w:rsidRDefault="00F51121" w:rsidP="00F51974">
            <w:pPr>
              <w:pStyle w:val="TAL"/>
              <w:rPr>
                <w:rFonts w:cs="Arial"/>
                <w:kern w:val="2"/>
                <w:szCs w:val="18"/>
              </w:rPr>
            </w:pPr>
            <w:r w:rsidRPr="002C0185">
              <w:rPr>
                <w:rFonts w:cs="Arial"/>
                <w:kern w:val="2"/>
                <w:szCs w:val="18"/>
              </w:rPr>
              <w:t>10</w:t>
            </w:r>
          </w:p>
        </w:tc>
        <w:tc>
          <w:tcPr>
            <w:tcW w:w="1700" w:type="dxa"/>
          </w:tcPr>
          <w:p w14:paraId="0CBAAF6A" w14:textId="77777777" w:rsidR="00F51121" w:rsidRPr="002C0185" w:rsidRDefault="00F51121" w:rsidP="00F51974">
            <w:pPr>
              <w:pStyle w:val="TAL"/>
              <w:rPr>
                <w:lang w:eastAsia="en-US"/>
              </w:rPr>
            </w:pPr>
          </w:p>
        </w:tc>
        <w:tc>
          <w:tcPr>
            <w:tcW w:w="1387" w:type="dxa"/>
          </w:tcPr>
          <w:p w14:paraId="70E83771" w14:textId="77777777" w:rsidR="00F51121" w:rsidRPr="002C0185" w:rsidRDefault="00F51121" w:rsidP="00F51974">
            <w:pPr>
              <w:pStyle w:val="TAL"/>
              <w:rPr>
                <w:rFonts w:cs="Arial"/>
                <w:kern w:val="2"/>
                <w:szCs w:val="18"/>
              </w:rPr>
            </w:pPr>
            <w:r w:rsidRPr="002C0185">
              <w:rPr>
                <w:rFonts w:cs="Arial"/>
              </w:rPr>
              <w:t>TDDConf.1.1, TDDConf.3.1</w:t>
            </w:r>
          </w:p>
        </w:tc>
      </w:tr>
      <w:tr w:rsidR="00F51121" w:rsidRPr="002C0185" w14:paraId="40005DE8" w14:textId="77777777" w:rsidTr="00207D75">
        <w:tc>
          <w:tcPr>
            <w:tcW w:w="4535" w:type="dxa"/>
          </w:tcPr>
          <w:p w14:paraId="05789BB6" w14:textId="77777777" w:rsidR="00F51121" w:rsidRPr="002C0185" w:rsidRDefault="00F51121" w:rsidP="00F51974">
            <w:pPr>
              <w:pStyle w:val="TAL"/>
              <w:rPr>
                <w:lang w:eastAsia="en-US"/>
              </w:rPr>
            </w:pPr>
          </w:p>
        </w:tc>
        <w:tc>
          <w:tcPr>
            <w:tcW w:w="2267" w:type="dxa"/>
          </w:tcPr>
          <w:p w14:paraId="7EFA3F86" w14:textId="77777777" w:rsidR="00F51121" w:rsidRPr="002C0185" w:rsidDel="00952A6F" w:rsidRDefault="00F51121" w:rsidP="00F51974">
            <w:pPr>
              <w:pStyle w:val="TAL"/>
              <w:rPr>
                <w:rFonts w:cs="Arial"/>
                <w:kern w:val="2"/>
                <w:szCs w:val="18"/>
              </w:rPr>
            </w:pPr>
            <w:r w:rsidRPr="002C0185">
              <w:rPr>
                <w:rFonts w:cs="Arial"/>
                <w:kern w:val="2"/>
                <w:szCs w:val="18"/>
              </w:rPr>
              <w:t>6</w:t>
            </w:r>
          </w:p>
        </w:tc>
        <w:tc>
          <w:tcPr>
            <w:tcW w:w="1700" w:type="dxa"/>
          </w:tcPr>
          <w:p w14:paraId="6163F08A" w14:textId="77777777" w:rsidR="00F51121" w:rsidRPr="002C0185" w:rsidRDefault="00F51121" w:rsidP="00F51974">
            <w:pPr>
              <w:pStyle w:val="TAL"/>
              <w:rPr>
                <w:lang w:eastAsia="en-US"/>
              </w:rPr>
            </w:pPr>
          </w:p>
        </w:tc>
        <w:tc>
          <w:tcPr>
            <w:tcW w:w="1387" w:type="dxa"/>
          </w:tcPr>
          <w:p w14:paraId="520FB786" w14:textId="77777777" w:rsidR="00F51121" w:rsidRPr="002C0185" w:rsidRDefault="00F51121" w:rsidP="00F51974">
            <w:pPr>
              <w:pStyle w:val="TAL"/>
              <w:rPr>
                <w:rFonts w:cs="Arial"/>
                <w:kern w:val="2"/>
                <w:szCs w:val="18"/>
              </w:rPr>
            </w:pPr>
            <w:r w:rsidRPr="002C0185">
              <w:rPr>
                <w:rFonts w:cs="Arial"/>
              </w:rPr>
              <w:t>TDDConf.2.1</w:t>
            </w:r>
          </w:p>
        </w:tc>
      </w:tr>
      <w:tr w:rsidR="00F51121" w:rsidRPr="002C0185" w14:paraId="12B9AE82" w14:textId="77777777" w:rsidTr="00207D75">
        <w:tc>
          <w:tcPr>
            <w:tcW w:w="4535" w:type="dxa"/>
          </w:tcPr>
          <w:p w14:paraId="691F5908" w14:textId="77777777" w:rsidR="00F51121" w:rsidRPr="002C0185" w:rsidRDefault="00F51121" w:rsidP="00F51974">
            <w:pPr>
              <w:pStyle w:val="TAL"/>
              <w:rPr>
                <w:lang w:eastAsia="en-US"/>
              </w:rPr>
            </w:pPr>
            <w:r w:rsidRPr="002C0185">
              <w:rPr>
                <w:rFonts w:cs="Arial"/>
                <w:kern w:val="2"/>
                <w:szCs w:val="18"/>
                <w:lang w:eastAsia="en-US"/>
              </w:rPr>
              <w:t xml:space="preserve">    nrofUplinkSlots</w:t>
            </w:r>
          </w:p>
        </w:tc>
        <w:tc>
          <w:tcPr>
            <w:tcW w:w="2267" w:type="dxa"/>
          </w:tcPr>
          <w:p w14:paraId="72A77A3E" w14:textId="77777777" w:rsidR="00F51121" w:rsidRPr="002C0185" w:rsidRDefault="00F51121" w:rsidP="00F51974">
            <w:pPr>
              <w:pStyle w:val="TAL"/>
              <w:rPr>
                <w:lang w:eastAsia="en-US"/>
              </w:rPr>
            </w:pPr>
            <w:r w:rsidRPr="002C0185">
              <w:rPr>
                <w:lang w:eastAsia="en-US"/>
              </w:rPr>
              <w:t>2</w:t>
            </w:r>
          </w:p>
        </w:tc>
        <w:tc>
          <w:tcPr>
            <w:tcW w:w="1700" w:type="dxa"/>
          </w:tcPr>
          <w:p w14:paraId="1E09A3C5" w14:textId="77777777" w:rsidR="00F51121" w:rsidRPr="002C0185" w:rsidRDefault="00F51121" w:rsidP="00F51974">
            <w:pPr>
              <w:pStyle w:val="TAL"/>
              <w:rPr>
                <w:lang w:eastAsia="en-US"/>
              </w:rPr>
            </w:pPr>
          </w:p>
        </w:tc>
        <w:tc>
          <w:tcPr>
            <w:tcW w:w="1387" w:type="dxa"/>
          </w:tcPr>
          <w:p w14:paraId="72DC9128" w14:textId="77777777" w:rsidR="00F51121" w:rsidRPr="002C0185" w:rsidRDefault="00F51121" w:rsidP="00F51974">
            <w:pPr>
              <w:pStyle w:val="TAL"/>
              <w:rPr>
                <w:lang w:eastAsia="en-US"/>
              </w:rPr>
            </w:pPr>
            <w:r w:rsidRPr="002C0185">
              <w:rPr>
                <w:rFonts w:cs="Arial"/>
              </w:rPr>
              <w:t>TDDConf.1.1</w:t>
            </w:r>
          </w:p>
        </w:tc>
      </w:tr>
      <w:tr w:rsidR="00F51121" w:rsidRPr="002C0185" w14:paraId="567A815F" w14:textId="77777777" w:rsidTr="00207D75">
        <w:tc>
          <w:tcPr>
            <w:tcW w:w="4535" w:type="dxa"/>
          </w:tcPr>
          <w:p w14:paraId="7868782E" w14:textId="77777777" w:rsidR="00F51121" w:rsidRPr="002C0185" w:rsidRDefault="00F51121" w:rsidP="00F51974">
            <w:pPr>
              <w:pStyle w:val="TAL"/>
              <w:rPr>
                <w:lang w:eastAsia="en-US"/>
              </w:rPr>
            </w:pPr>
          </w:p>
        </w:tc>
        <w:tc>
          <w:tcPr>
            <w:tcW w:w="2267" w:type="dxa"/>
          </w:tcPr>
          <w:p w14:paraId="5AD77D70" w14:textId="77777777" w:rsidR="00F51121" w:rsidRPr="002C0185" w:rsidRDefault="00F51121" w:rsidP="00F51974">
            <w:pPr>
              <w:pStyle w:val="TAL"/>
              <w:rPr>
                <w:lang w:eastAsia="en-US"/>
              </w:rPr>
            </w:pPr>
            <w:r w:rsidRPr="002C0185">
              <w:rPr>
                <w:lang w:eastAsia="en-US"/>
              </w:rPr>
              <w:t>1</w:t>
            </w:r>
          </w:p>
        </w:tc>
        <w:tc>
          <w:tcPr>
            <w:tcW w:w="1700" w:type="dxa"/>
          </w:tcPr>
          <w:p w14:paraId="17F40DED" w14:textId="77777777" w:rsidR="00F51121" w:rsidRPr="002C0185" w:rsidRDefault="00F51121" w:rsidP="00F51974">
            <w:pPr>
              <w:pStyle w:val="TAL"/>
              <w:rPr>
                <w:lang w:eastAsia="en-US"/>
              </w:rPr>
            </w:pPr>
          </w:p>
        </w:tc>
        <w:tc>
          <w:tcPr>
            <w:tcW w:w="1387" w:type="dxa"/>
          </w:tcPr>
          <w:p w14:paraId="08C70794" w14:textId="77777777" w:rsidR="00F51121" w:rsidRPr="002C0185" w:rsidRDefault="00F51121" w:rsidP="00F51974">
            <w:pPr>
              <w:pStyle w:val="TAL"/>
              <w:rPr>
                <w:lang w:eastAsia="en-US"/>
              </w:rPr>
            </w:pPr>
            <w:r w:rsidRPr="002C0185">
              <w:rPr>
                <w:rFonts w:cs="Arial"/>
              </w:rPr>
              <w:t>TDDConf.3.1</w:t>
            </w:r>
          </w:p>
        </w:tc>
      </w:tr>
      <w:tr w:rsidR="00F51121" w:rsidRPr="002C0185" w14:paraId="64F96618" w14:textId="77777777" w:rsidTr="00207D75">
        <w:tc>
          <w:tcPr>
            <w:tcW w:w="4535" w:type="dxa"/>
          </w:tcPr>
          <w:p w14:paraId="34C1F3BA" w14:textId="77777777" w:rsidR="00F51121" w:rsidRPr="002C0185" w:rsidRDefault="00F51121" w:rsidP="00F51974">
            <w:pPr>
              <w:pStyle w:val="TAL"/>
            </w:pPr>
          </w:p>
        </w:tc>
        <w:tc>
          <w:tcPr>
            <w:tcW w:w="2267" w:type="dxa"/>
          </w:tcPr>
          <w:p w14:paraId="0FAFF4B9" w14:textId="77777777" w:rsidR="00F51121" w:rsidRPr="002C0185" w:rsidRDefault="00F51121" w:rsidP="00F51974">
            <w:pPr>
              <w:pStyle w:val="TAL"/>
              <w:rPr>
                <w:rFonts w:cs="Arial"/>
                <w:kern w:val="2"/>
                <w:szCs w:val="18"/>
              </w:rPr>
            </w:pPr>
            <w:r w:rsidRPr="002C0185">
              <w:rPr>
                <w:rFonts w:cs="Arial"/>
                <w:kern w:val="2"/>
                <w:szCs w:val="18"/>
              </w:rPr>
              <w:t>4</w:t>
            </w:r>
          </w:p>
        </w:tc>
        <w:tc>
          <w:tcPr>
            <w:tcW w:w="1700" w:type="dxa"/>
          </w:tcPr>
          <w:p w14:paraId="6C4C21FD" w14:textId="77777777" w:rsidR="00F51121" w:rsidRPr="002C0185" w:rsidRDefault="00F51121" w:rsidP="00F51974">
            <w:pPr>
              <w:pStyle w:val="TAL"/>
            </w:pPr>
          </w:p>
        </w:tc>
        <w:tc>
          <w:tcPr>
            <w:tcW w:w="1387" w:type="dxa"/>
          </w:tcPr>
          <w:p w14:paraId="3FC0DD5F" w14:textId="77777777" w:rsidR="00F51121" w:rsidRPr="002C0185" w:rsidRDefault="00F51121" w:rsidP="00F51974">
            <w:pPr>
              <w:pStyle w:val="TAL"/>
              <w:rPr>
                <w:rFonts w:cs="Arial"/>
                <w:kern w:val="2"/>
                <w:szCs w:val="18"/>
              </w:rPr>
            </w:pPr>
            <w:r w:rsidRPr="002C0185">
              <w:rPr>
                <w:rFonts w:cs="Arial"/>
              </w:rPr>
              <w:t>TDDConf.2.1</w:t>
            </w:r>
          </w:p>
        </w:tc>
      </w:tr>
      <w:tr w:rsidR="00F51121" w:rsidRPr="002C0185" w14:paraId="175ED8E8" w14:textId="77777777" w:rsidTr="00207D75">
        <w:tc>
          <w:tcPr>
            <w:tcW w:w="4535" w:type="dxa"/>
          </w:tcPr>
          <w:p w14:paraId="4ECE85BA" w14:textId="77777777" w:rsidR="00F51121" w:rsidRPr="002C0185" w:rsidRDefault="00F51121" w:rsidP="00F51974">
            <w:pPr>
              <w:pStyle w:val="TAL"/>
              <w:rPr>
                <w:lang w:eastAsia="en-US"/>
              </w:rPr>
            </w:pPr>
            <w:r w:rsidRPr="002C0185">
              <w:rPr>
                <w:rFonts w:cs="Arial"/>
                <w:kern w:val="2"/>
                <w:szCs w:val="18"/>
                <w:lang w:eastAsia="en-US"/>
              </w:rPr>
              <w:t xml:space="preserve">    nrofUplinkSymbols</w:t>
            </w:r>
          </w:p>
        </w:tc>
        <w:tc>
          <w:tcPr>
            <w:tcW w:w="2267" w:type="dxa"/>
          </w:tcPr>
          <w:p w14:paraId="63ED16B2" w14:textId="77777777" w:rsidR="00F51121" w:rsidRPr="002C0185" w:rsidRDefault="00F51121" w:rsidP="00F51974">
            <w:pPr>
              <w:pStyle w:val="TAL"/>
              <w:rPr>
                <w:lang w:eastAsia="en-US"/>
              </w:rPr>
            </w:pPr>
            <w:r w:rsidRPr="002C0185">
              <w:rPr>
                <w:lang w:eastAsia="en-US"/>
              </w:rPr>
              <w:t>4</w:t>
            </w:r>
          </w:p>
        </w:tc>
        <w:tc>
          <w:tcPr>
            <w:tcW w:w="1700" w:type="dxa"/>
          </w:tcPr>
          <w:p w14:paraId="198C9A9C" w14:textId="77777777" w:rsidR="00F51121" w:rsidRPr="002C0185" w:rsidRDefault="00F51121" w:rsidP="00F51974">
            <w:pPr>
              <w:pStyle w:val="TAL"/>
              <w:rPr>
                <w:lang w:eastAsia="en-US"/>
              </w:rPr>
            </w:pPr>
          </w:p>
        </w:tc>
        <w:tc>
          <w:tcPr>
            <w:tcW w:w="1387" w:type="dxa"/>
          </w:tcPr>
          <w:p w14:paraId="42141462" w14:textId="77777777" w:rsidR="00F51121" w:rsidRPr="002C0185" w:rsidRDefault="00F51121" w:rsidP="00F51974">
            <w:pPr>
              <w:pStyle w:val="TAL"/>
              <w:rPr>
                <w:lang w:eastAsia="en-US"/>
              </w:rPr>
            </w:pPr>
            <w:r w:rsidRPr="002C0185">
              <w:rPr>
                <w:rFonts w:cs="Arial"/>
              </w:rPr>
              <w:t>TDDConf.2.1</w:t>
            </w:r>
          </w:p>
        </w:tc>
      </w:tr>
      <w:tr w:rsidR="00F51121" w:rsidRPr="002C0185" w14:paraId="37EB1F4E" w14:textId="77777777" w:rsidTr="00207D75">
        <w:tc>
          <w:tcPr>
            <w:tcW w:w="4535" w:type="dxa"/>
          </w:tcPr>
          <w:p w14:paraId="2CB405F0" w14:textId="77777777" w:rsidR="00F51121" w:rsidRPr="002C0185" w:rsidRDefault="00F51121" w:rsidP="00F51974">
            <w:pPr>
              <w:pStyle w:val="TAL"/>
              <w:rPr>
                <w:lang w:eastAsia="en-US"/>
              </w:rPr>
            </w:pPr>
          </w:p>
        </w:tc>
        <w:tc>
          <w:tcPr>
            <w:tcW w:w="2267" w:type="dxa"/>
          </w:tcPr>
          <w:p w14:paraId="115490DF" w14:textId="77777777" w:rsidR="00F51121" w:rsidRPr="002C0185" w:rsidRDefault="00F51121" w:rsidP="00F51974">
            <w:pPr>
              <w:pStyle w:val="TAL"/>
              <w:rPr>
                <w:lang w:eastAsia="en-US"/>
              </w:rPr>
            </w:pPr>
            <w:r w:rsidRPr="002C0185">
              <w:rPr>
                <w:lang w:eastAsia="en-US"/>
              </w:rPr>
              <w:t>2</w:t>
            </w:r>
          </w:p>
        </w:tc>
        <w:tc>
          <w:tcPr>
            <w:tcW w:w="1700" w:type="dxa"/>
          </w:tcPr>
          <w:p w14:paraId="744675D4" w14:textId="77777777" w:rsidR="00F51121" w:rsidRPr="002C0185" w:rsidRDefault="00F51121" w:rsidP="00F51974">
            <w:pPr>
              <w:pStyle w:val="TAL"/>
              <w:rPr>
                <w:lang w:eastAsia="en-US"/>
              </w:rPr>
            </w:pPr>
          </w:p>
        </w:tc>
        <w:tc>
          <w:tcPr>
            <w:tcW w:w="1387" w:type="dxa"/>
          </w:tcPr>
          <w:p w14:paraId="4E233668" w14:textId="77777777" w:rsidR="00F51121" w:rsidRPr="002C0185" w:rsidRDefault="00F51121" w:rsidP="00F51974">
            <w:pPr>
              <w:pStyle w:val="TAL"/>
              <w:rPr>
                <w:lang w:eastAsia="en-US"/>
              </w:rPr>
            </w:pPr>
            <w:r w:rsidRPr="002C0185">
              <w:rPr>
                <w:rFonts w:cs="Arial"/>
              </w:rPr>
              <w:t>TDDConf.1.1, TDDConf.3.1</w:t>
            </w:r>
          </w:p>
        </w:tc>
      </w:tr>
      <w:tr w:rsidR="00F51121" w:rsidRPr="002C0185" w14:paraId="1F500320" w14:textId="77777777" w:rsidTr="00F51974">
        <w:tc>
          <w:tcPr>
            <w:tcW w:w="4535" w:type="dxa"/>
            <w:vMerge w:val="restart"/>
          </w:tcPr>
          <w:p w14:paraId="521CBFE9" w14:textId="77777777" w:rsidR="00F51121" w:rsidRPr="002C0185" w:rsidRDefault="00F51121" w:rsidP="00F51974">
            <w:pPr>
              <w:pStyle w:val="TAL"/>
              <w:rPr>
                <w:lang w:eastAsia="en-US"/>
              </w:rPr>
            </w:pPr>
            <w:r w:rsidRPr="002C0185">
              <w:t xml:space="preserve">    dl-UL-TransmissionPeriodicity-v1530</w:t>
            </w:r>
          </w:p>
        </w:tc>
        <w:tc>
          <w:tcPr>
            <w:tcW w:w="2267" w:type="dxa"/>
          </w:tcPr>
          <w:p w14:paraId="33FB3FE9" w14:textId="77777777" w:rsidR="00F51121" w:rsidRPr="002C0185" w:rsidRDefault="00F51121" w:rsidP="00F51974">
            <w:pPr>
              <w:pStyle w:val="TAL"/>
              <w:rPr>
                <w:lang w:eastAsia="en-US"/>
              </w:rPr>
            </w:pPr>
            <w:r w:rsidRPr="002C0185">
              <w:rPr>
                <w:rFonts w:cs="Arial"/>
                <w:kern w:val="2"/>
                <w:szCs w:val="18"/>
                <w:lang w:eastAsia="en-US"/>
              </w:rPr>
              <w:t>Not present</w:t>
            </w:r>
          </w:p>
        </w:tc>
        <w:tc>
          <w:tcPr>
            <w:tcW w:w="1700" w:type="dxa"/>
          </w:tcPr>
          <w:p w14:paraId="48CFA78F" w14:textId="77777777" w:rsidR="00F51121" w:rsidRPr="002C0185" w:rsidRDefault="00F51121" w:rsidP="00F51974">
            <w:pPr>
              <w:pStyle w:val="TAL"/>
              <w:rPr>
                <w:lang w:eastAsia="en-US"/>
              </w:rPr>
            </w:pPr>
          </w:p>
        </w:tc>
        <w:tc>
          <w:tcPr>
            <w:tcW w:w="1387" w:type="dxa"/>
          </w:tcPr>
          <w:p w14:paraId="615BF196" w14:textId="77777777" w:rsidR="00F51121" w:rsidRPr="002C0185" w:rsidRDefault="00F51121" w:rsidP="00F51974">
            <w:pPr>
              <w:pStyle w:val="TAL"/>
              <w:rPr>
                <w:rFonts w:cs="Arial"/>
              </w:rPr>
            </w:pPr>
          </w:p>
        </w:tc>
      </w:tr>
      <w:tr w:rsidR="00F51121" w:rsidRPr="002C0185" w14:paraId="32B30919" w14:textId="77777777" w:rsidTr="00F51974">
        <w:tc>
          <w:tcPr>
            <w:tcW w:w="4535" w:type="dxa"/>
            <w:vMerge/>
          </w:tcPr>
          <w:p w14:paraId="5B94B139" w14:textId="77777777" w:rsidR="00F51121" w:rsidRPr="002C0185" w:rsidRDefault="00F51121" w:rsidP="00F51974">
            <w:pPr>
              <w:pStyle w:val="TAL"/>
              <w:rPr>
                <w:lang w:eastAsia="en-US"/>
              </w:rPr>
            </w:pPr>
          </w:p>
        </w:tc>
        <w:tc>
          <w:tcPr>
            <w:tcW w:w="2267" w:type="dxa"/>
          </w:tcPr>
          <w:p w14:paraId="725FC64C" w14:textId="77777777" w:rsidR="00F51121" w:rsidRPr="002C0185" w:rsidRDefault="00F51121" w:rsidP="00F51974">
            <w:pPr>
              <w:pStyle w:val="TAL"/>
              <w:rPr>
                <w:lang w:eastAsia="en-US"/>
              </w:rPr>
            </w:pPr>
            <w:r w:rsidRPr="002C0185">
              <w:rPr>
                <w:rFonts w:cs="Arial"/>
                <w:kern w:val="2"/>
                <w:szCs w:val="18"/>
                <w:lang w:eastAsia="en-US"/>
              </w:rPr>
              <w:t>ms4</w:t>
            </w:r>
          </w:p>
        </w:tc>
        <w:tc>
          <w:tcPr>
            <w:tcW w:w="1700" w:type="dxa"/>
          </w:tcPr>
          <w:p w14:paraId="5F4755B5" w14:textId="77777777" w:rsidR="00F51121" w:rsidRPr="002C0185" w:rsidRDefault="00F51121" w:rsidP="00F51974">
            <w:pPr>
              <w:pStyle w:val="TAL"/>
              <w:rPr>
                <w:lang w:eastAsia="en-US"/>
              </w:rPr>
            </w:pPr>
          </w:p>
        </w:tc>
        <w:tc>
          <w:tcPr>
            <w:tcW w:w="1387" w:type="dxa"/>
          </w:tcPr>
          <w:p w14:paraId="4EAFE395" w14:textId="77777777" w:rsidR="00F51121" w:rsidRPr="002C0185" w:rsidRDefault="00F51121" w:rsidP="00F51974">
            <w:pPr>
              <w:pStyle w:val="TAL"/>
              <w:rPr>
                <w:rFonts w:cs="Arial"/>
              </w:rPr>
            </w:pPr>
            <w:r w:rsidRPr="002C0185">
              <w:rPr>
                <w:rFonts w:cs="Arial"/>
              </w:rPr>
              <w:t>TDDConf.1.1,</w:t>
            </w:r>
          </w:p>
          <w:p w14:paraId="4CBABB5F" w14:textId="77777777" w:rsidR="00F51121" w:rsidRPr="002C0185" w:rsidRDefault="00F51121" w:rsidP="00F51974">
            <w:pPr>
              <w:pStyle w:val="TAL"/>
              <w:rPr>
                <w:rFonts w:cs="Arial"/>
              </w:rPr>
            </w:pPr>
            <w:r w:rsidRPr="002C0185">
              <w:rPr>
                <w:rFonts w:cs="Arial"/>
              </w:rPr>
              <w:t>TDDConf.2.1</w:t>
            </w:r>
          </w:p>
        </w:tc>
      </w:tr>
      <w:tr w:rsidR="00F51121" w:rsidRPr="002C0185" w14:paraId="662B12B8" w14:textId="77777777" w:rsidTr="00207D75">
        <w:tc>
          <w:tcPr>
            <w:tcW w:w="4535" w:type="dxa"/>
          </w:tcPr>
          <w:p w14:paraId="1970D8E7" w14:textId="77777777" w:rsidR="00F51121" w:rsidRPr="002C0185" w:rsidRDefault="00F51121" w:rsidP="00F51974">
            <w:pPr>
              <w:pStyle w:val="TAL"/>
              <w:rPr>
                <w:lang w:eastAsia="en-US"/>
              </w:rPr>
            </w:pPr>
            <w:r w:rsidRPr="002C0185">
              <w:rPr>
                <w:rFonts w:cs="Arial"/>
                <w:kern w:val="2"/>
                <w:szCs w:val="18"/>
                <w:lang w:eastAsia="en-US"/>
              </w:rPr>
              <w:t xml:space="preserve">  }</w:t>
            </w:r>
          </w:p>
        </w:tc>
        <w:tc>
          <w:tcPr>
            <w:tcW w:w="2267" w:type="dxa"/>
          </w:tcPr>
          <w:p w14:paraId="193DE113" w14:textId="77777777" w:rsidR="00F51121" w:rsidRPr="002C0185" w:rsidRDefault="00F51121" w:rsidP="00F51974">
            <w:pPr>
              <w:pStyle w:val="TAL"/>
              <w:rPr>
                <w:rFonts w:cs="Arial"/>
                <w:kern w:val="2"/>
                <w:szCs w:val="18"/>
              </w:rPr>
            </w:pPr>
          </w:p>
        </w:tc>
        <w:tc>
          <w:tcPr>
            <w:tcW w:w="1700" w:type="dxa"/>
          </w:tcPr>
          <w:p w14:paraId="75F0507E" w14:textId="77777777" w:rsidR="00F51121" w:rsidRPr="002C0185" w:rsidRDefault="00F51121" w:rsidP="00F51974">
            <w:pPr>
              <w:pStyle w:val="TAL"/>
              <w:rPr>
                <w:lang w:eastAsia="en-US"/>
              </w:rPr>
            </w:pPr>
          </w:p>
        </w:tc>
        <w:tc>
          <w:tcPr>
            <w:tcW w:w="1387" w:type="dxa"/>
          </w:tcPr>
          <w:p w14:paraId="1F4CF3A0" w14:textId="77777777" w:rsidR="00F51121" w:rsidRPr="002C0185" w:rsidRDefault="00F51121" w:rsidP="00F51974">
            <w:pPr>
              <w:pStyle w:val="TAL"/>
              <w:rPr>
                <w:rFonts w:cs="Arial"/>
                <w:kern w:val="2"/>
                <w:szCs w:val="18"/>
              </w:rPr>
            </w:pPr>
          </w:p>
        </w:tc>
      </w:tr>
      <w:tr w:rsidR="00F51121" w:rsidRPr="002C0185" w14:paraId="0A084FB6" w14:textId="77777777" w:rsidTr="00207D75">
        <w:tc>
          <w:tcPr>
            <w:tcW w:w="4535" w:type="dxa"/>
          </w:tcPr>
          <w:p w14:paraId="1D7A15A1" w14:textId="77777777" w:rsidR="00F51121" w:rsidRPr="002C0185" w:rsidRDefault="00F51121" w:rsidP="00F51974">
            <w:pPr>
              <w:pStyle w:val="TAL"/>
              <w:rPr>
                <w:lang w:eastAsia="en-US"/>
              </w:rPr>
            </w:pPr>
            <w:r w:rsidRPr="002C0185">
              <w:rPr>
                <w:rFonts w:cs="Arial"/>
                <w:kern w:val="2"/>
                <w:szCs w:val="18"/>
                <w:lang w:eastAsia="en-US"/>
              </w:rPr>
              <w:t xml:space="preserve">  pattern2</w:t>
            </w:r>
          </w:p>
        </w:tc>
        <w:tc>
          <w:tcPr>
            <w:tcW w:w="2267" w:type="dxa"/>
          </w:tcPr>
          <w:p w14:paraId="6F9C93D5" w14:textId="77777777" w:rsidR="00F51121" w:rsidRPr="002C0185" w:rsidRDefault="00F51121" w:rsidP="00F51974">
            <w:pPr>
              <w:pStyle w:val="TAL"/>
              <w:rPr>
                <w:rFonts w:cs="Arial"/>
                <w:kern w:val="2"/>
                <w:szCs w:val="18"/>
              </w:rPr>
            </w:pPr>
            <w:r w:rsidRPr="002C0185">
              <w:rPr>
                <w:rFonts w:cs="Arial"/>
                <w:kern w:val="2"/>
                <w:szCs w:val="18"/>
              </w:rPr>
              <w:t>Not present</w:t>
            </w:r>
          </w:p>
        </w:tc>
        <w:tc>
          <w:tcPr>
            <w:tcW w:w="1700" w:type="dxa"/>
          </w:tcPr>
          <w:p w14:paraId="64E0441E" w14:textId="77777777" w:rsidR="00F51121" w:rsidRPr="002C0185" w:rsidRDefault="00F51121" w:rsidP="00F51974">
            <w:pPr>
              <w:pStyle w:val="TAL"/>
              <w:rPr>
                <w:lang w:eastAsia="en-US"/>
              </w:rPr>
            </w:pPr>
          </w:p>
        </w:tc>
        <w:tc>
          <w:tcPr>
            <w:tcW w:w="1387" w:type="dxa"/>
          </w:tcPr>
          <w:p w14:paraId="0AA228EA" w14:textId="77777777" w:rsidR="00F51121" w:rsidRPr="002C0185" w:rsidRDefault="00F51121" w:rsidP="00F51974">
            <w:pPr>
              <w:pStyle w:val="TAL"/>
              <w:rPr>
                <w:rFonts w:cs="Arial"/>
                <w:kern w:val="2"/>
                <w:szCs w:val="18"/>
              </w:rPr>
            </w:pPr>
          </w:p>
        </w:tc>
      </w:tr>
      <w:tr w:rsidR="00F51121" w:rsidRPr="002C0185" w14:paraId="1DB546BE" w14:textId="77777777" w:rsidTr="00207D75">
        <w:tc>
          <w:tcPr>
            <w:tcW w:w="4535" w:type="dxa"/>
          </w:tcPr>
          <w:p w14:paraId="7BE69D28" w14:textId="77777777" w:rsidR="00F51121" w:rsidRPr="002C0185" w:rsidRDefault="00F51121" w:rsidP="00F51974">
            <w:pPr>
              <w:pStyle w:val="TAL"/>
              <w:rPr>
                <w:lang w:eastAsia="en-US"/>
              </w:rPr>
            </w:pPr>
            <w:r w:rsidRPr="002C0185">
              <w:rPr>
                <w:lang w:eastAsia="en-US"/>
              </w:rPr>
              <w:t xml:space="preserve">  </w:t>
            </w:r>
            <w:r w:rsidRPr="002C0185">
              <w:rPr>
                <w:rFonts w:cs="Arial"/>
                <w:kern w:val="2"/>
                <w:szCs w:val="18"/>
                <w:lang w:eastAsia="en-US"/>
              </w:rPr>
              <w:t>pattern2 SEQUENCE {</w:t>
            </w:r>
          </w:p>
        </w:tc>
        <w:tc>
          <w:tcPr>
            <w:tcW w:w="2267" w:type="dxa"/>
          </w:tcPr>
          <w:p w14:paraId="5927EF88" w14:textId="77777777" w:rsidR="00F51121" w:rsidRPr="002C0185" w:rsidRDefault="00F51121" w:rsidP="00F51974">
            <w:pPr>
              <w:pStyle w:val="TAL"/>
              <w:rPr>
                <w:lang w:eastAsia="en-US"/>
              </w:rPr>
            </w:pPr>
          </w:p>
        </w:tc>
        <w:tc>
          <w:tcPr>
            <w:tcW w:w="1700" w:type="dxa"/>
          </w:tcPr>
          <w:p w14:paraId="6C1D12BD" w14:textId="77777777" w:rsidR="00F51121" w:rsidRPr="002C0185" w:rsidRDefault="00F51121" w:rsidP="00F51974">
            <w:pPr>
              <w:pStyle w:val="TAL"/>
              <w:rPr>
                <w:lang w:eastAsia="en-US"/>
              </w:rPr>
            </w:pPr>
          </w:p>
        </w:tc>
        <w:tc>
          <w:tcPr>
            <w:tcW w:w="1387" w:type="dxa"/>
          </w:tcPr>
          <w:p w14:paraId="3264D0CD" w14:textId="77777777" w:rsidR="00F51121" w:rsidRPr="002C0185" w:rsidRDefault="00F51121" w:rsidP="00F51974">
            <w:pPr>
              <w:pStyle w:val="TAL"/>
              <w:rPr>
                <w:rFonts w:cs="Arial"/>
              </w:rPr>
            </w:pPr>
            <w:r w:rsidRPr="002C0185">
              <w:rPr>
                <w:rFonts w:cs="Arial"/>
              </w:rPr>
              <w:t>TDDConf.1.1,</w:t>
            </w:r>
          </w:p>
          <w:p w14:paraId="60AB10ED" w14:textId="77777777" w:rsidR="00F51121" w:rsidRPr="002C0185" w:rsidRDefault="00F51121" w:rsidP="00F51974">
            <w:pPr>
              <w:pStyle w:val="TAL"/>
              <w:rPr>
                <w:lang w:eastAsia="en-US"/>
              </w:rPr>
            </w:pPr>
            <w:r w:rsidRPr="002C0185">
              <w:rPr>
                <w:rFonts w:cs="Arial"/>
              </w:rPr>
              <w:t>TDDConf.2.1</w:t>
            </w:r>
          </w:p>
        </w:tc>
      </w:tr>
      <w:tr w:rsidR="00F51121" w:rsidRPr="002C0185" w14:paraId="77A261B2" w14:textId="77777777" w:rsidTr="00207D75">
        <w:tc>
          <w:tcPr>
            <w:tcW w:w="4535" w:type="dxa"/>
          </w:tcPr>
          <w:p w14:paraId="4E67970D" w14:textId="77777777" w:rsidR="00F51121" w:rsidRPr="002C0185" w:rsidRDefault="00F51121" w:rsidP="00F51974">
            <w:pPr>
              <w:pStyle w:val="TAL"/>
              <w:rPr>
                <w:lang w:eastAsia="en-US"/>
              </w:rPr>
            </w:pPr>
            <w:r w:rsidRPr="002C0185">
              <w:rPr>
                <w:rFonts w:cs="Arial"/>
                <w:kern w:val="2"/>
                <w:szCs w:val="18"/>
                <w:lang w:eastAsia="en-US"/>
              </w:rPr>
              <w:t xml:space="preserve">    dl-UL-TransmissionPeriodicity</w:t>
            </w:r>
          </w:p>
        </w:tc>
        <w:tc>
          <w:tcPr>
            <w:tcW w:w="2267" w:type="dxa"/>
          </w:tcPr>
          <w:p w14:paraId="771AB81E" w14:textId="77777777" w:rsidR="00F51121" w:rsidRPr="002C0185" w:rsidRDefault="00F51121" w:rsidP="00F51974">
            <w:pPr>
              <w:pStyle w:val="TAL"/>
              <w:rPr>
                <w:lang w:eastAsia="en-US"/>
              </w:rPr>
            </w:pPr>
            <w:r w:rsidRPr="002C0185">
              <w:rPr>
                <w:rFonts w:cs="Arial"/>
                <w:kern w:val="2"/>
                <w:szCs w:val="18"/>
                <w:lang w:eastAsia="en-US"/>
              </w:rPr>
              <w:t>ms1</w:t>
            </w:r>
          </w:p>
        </w:tc>
        <w:tc>
          <w:tcPr>
            <w:tcW w:w="1700" w:type="dxa"/>
          </w:tcPr>
          <w:p w14:paraId="57165467" w14:textId="77777777" w:rsidR="00F51121" w:rsidRPr="002C0185" w:rsidRDefault="00F51121" w:rsidP="00F51974">
            <w:pPr>
              <w:pStyle w:val="TAL"/>
              <w:rPr>
                <w:lang w:eastAsia="en-US"/>
              </w:rPr>
            </w:pPr>
          </w:p>
        </w:tc>
        <w:tc>
          <w:tcPr>
            <w:tcW w:w="1387" w:type="dxa"/>
          </w:tcPr>
          <w:p w14:paraId="0EB0D6DA" w14:textId="77777777" w:rsidR="00F51121" w:rsidRPr="002C0185" w:rsidRDefault="00F51121" w:rsidP="00F51974">
            <w:pPr>
              <w:pStyle w:val="TAL"/>
              <w:rPr>
                <w:rFonts w:cs="Arial"/>
              </w:rPr>
            </w:pPr>
            <w:r w:rsidRPr="002C0185">
              <w:rPr>
                <w:rFonts w:cs="Arial"/>
              </w:rPr>
              <w:t>TDDConf.1.1,</w:t>
            </w:r>
          </w:p>
          <w:p w14:paraId="312F1E19" w14:textId="77777777" w:rsidR="00F51121" w:rsidRPr="002C0185" w:rsidRDefault="00F51121" w:rsidP="00F51974">
            <w:pPr>
              <w:pStyle w:val="TAL"/>
              <w:rPr>
                <w:lang w:eastAsia="en-US"/>
              </w:rPr>
            </w:pPr>
            <w:r w:rsidRPr="002C0185">
              <w:rPr>
                <w:rFonts w:cs="Arial"/>
              </w:rPr>
              <w:t>TDDConf.2.1</w:t>
            </w:r>
          </w:p>
        </w:tc>
      </w:tr>
      <w:tr w:rsidR="00F51121" w:rsidRPr="002C0185" w14:paraId="589ED7FA" w14:textId="77777777" w:rsidTr="00207D75">
        <w:tc>
          <w:tcPr>
            <w:tcW w:w="4535" w:type="dxa"/>
            <w:tcBorders>
              <w:bottom w:val="single" w:sz="4" w:space="0" w:color="auto"/>
            </w:tcBorders>
          </w:tcPr>
          <w:p w14:paraId="2B8AE7D8" w14:textId="77777777" w:rsidR="00F51121" w:rsidRPr="002C0185" w:rsidRDefault="00F51121" w:rsidP="00F51974">
            <w:pPr>
              <w:pStyle w:val="TAL"/>
              <w:rPr>
                <w:lang w:eastAsia="en-US"/>
              </w:rPr>
            </w:pPr>
            <w:r w:rsidRPr="002C0185">
              <w:rPr>
                <w:rFonts w:cs="Arial"/>
                <w:kern w:val="2"/>
                <w:szCs w:val="18"/>
                <w:lang w:eastAsia="en-US"/>
              </w:rPr>
              <w:t xml:space="preserve">    nrofDownlinkSlots</w:t>
            </w:r>
          </w:p>
        </w:tc>
        <w:tc>
          <w:tcPr>
            <w:tcW w:w="2267" w:type="dxa"/>
          </w:tcPr>
          <w:p w14:paraId="0AED1ED1" w14:textId="77777777" w:rsidR="00F51121" w:rsidRPr="002C0185" w:rsidRDefault="00F51121" w:rsidP="00F51974">
            <w:pPr>
              <w:pStyle w:val="TAL"/>
              <w:rPr>
                <w:lang w:eastAsia="en-US"/>
              </w:rPr>
            </w:pPr>
            <w:r w:rsidRPr="002C0185">
              <w:rPr>
                <w:rFonts w:cs="Arial"/>
                <w:kern w:val="2"/>
                <w:szCs w:val="18"/>
                <w:lang w:eastAsia="en-US"/>
              </w:rPr>
              <w:t>1</w:t>
            </w:r>
          </w:p>
        </w:tc>
        <w:tc>
          <w:tcPr>
            <w:tcW w:w="1700" w:type="dxa"/>
          </w:tcPr>
          <w:p w14:paraId="45C3E721" w14:textId="77777777" w:rsidR="00F51121" w:rsidRPr="002C0185" w:rsidRDefault="00F51121" w:rsidP="00F51974">
            <w:pPr>
              <w:pStyle w:val="TAL"/>
              <w:rPr>
                <w:lang w:eastAsia="en-US"/>
              </w:rPr>
            </w:pPr>
          </w:p>
        </w:tc>
        <w:tc>
          <w:tcPr>
            <w:tcW w:w="1387" w:type="dxa"/>
          </w:tcPr>
          <w:p w14:paraId="0786C777" w14:textId="77777777" w:rsidR="00F51121" w:rsidRPr="002C0185" w:rsidRDefault="00F51121" w:rsidP="00F51974">
            <w:pPr>
              <w:pStyle w:val="TAL"/>
              <w:rPr>
                <w:lang w:eastAsia="en-US"/>
              </w:rPr>
            </w:pPr>
            <w:r w:rsidRPr="002C0185">
              <w:rPr>
                <w:rFonts w:cs="Arial"/>
              </w:rPr>
              <w:t>TDDConf.1.1</w:t>
            </w:r>
          </w:p>
        </w:tc>
      </w:tr>
      <w:tr w:rsidR="00F51121" w:rsidRPr="002C0185" w14:paraId="04A9C53E" w14:textId="77777777" w:rsidTr="00F51974">
        <w:tc>
          <w:tcPr>
            <w:tcW w:w="4535" w:type="dxa"/>
            <w:tcBorders>
              <w:bottom w:val="single" w:sz="4" w:space="0" w:color="auto"/>
            </w:tcBorders>
          </w:tcPr>
          <w:p w14:paraId="60D0710D" w14:textId="77777777" w:rsidR="00F51121" w:rsidRPr="002C0185" w:rsidRDefault="00F51121" w:rsidP="00F51974">
            <w:pPr>
              <w:pStyle w:val="TAL"/>
              <w:rPr>
                <w:rFonts w:cs="Arial"/>
                <w:kern w:val="2"/>
                <w:szCs w:val="18"/>
                <w:lang w:eastAsia="en-US"/>
              </w:rPr>
            </w:pPr>
          </w:p>
        </w:tc>
        <w:tc>
          <w:tcPr>
            <w:tcW w:w="2267" w:type="dxa"/>
          </w:tcPr>
          <w:p w14:paraId="378DFAC1" w14:textId="77777777" w:rsidR="00F51121" w:rsidRPr="002C0185" w:rsidRDefault="00F51121" w:rsidP="00F51974">
            <w:pPr>
              <w:pStyle w:val="TAL"/>
              <w:rPr>
                <w:rFonts w:cs="Arial"/>
                <w:kern w:val="2"/>
                <w:szCs w:val="18"/>
                <w:lang w:eastAsia="en-US"/>
              </w:rPr>
            </w:pPr>
            <w:r w:rsidRPr="002C0185">
              <w:rPr>
                <w:rFonts w:cs="Arial"/>
                <w:kern w:val="2"/>
                <w:szCs w:val="18"/>
                <w:lang w:eastAsia="en-US"/>
              </w:rPr>
              <w:t>2</w:t>
            </w:r>
          </w:p>
        </w:tc>
        <w:tc>
          <w:tcPr>
            <w:tcW w:w="1700" w:type="dxa"/>
          </w:tcPr>
          <w:p w14:paraId="5CD9A1B1" w14:textId="77777777" w:rsidR="00F51121" w:rsidRPr="002C0185" w:rsidRDefault="00F51121" w:rsidP="00F51974">
            <w:pPr>
              <w:pStyle w:val="TAL"/>
              <w:rPr>
                <w:lang w:eastAsia="en-US"/>
              </w:rPr>
            </w:pPr>
          </w:p>
        </w:tc>
        <w:tc>
          <w:tcPr>
            <w:tcW w:w="1387" w:type="dxa"/>
          </w:tcPr>
          <w:p w14:paraId="241CEC81" w14:textId="77777777" w:rsidR="00F51121" w:rsidRPr="002C0185" w:rsidRDefault="00F51121" w:rsidP="00F51974">
            <w:pPr>
              <w:pStyle w:val="TAL"/>
              <w:rPr>
                <w:rFonts w:cs="Arial"/>
              </w:rPr>
            </w:pPr>
            <w:r w:rsidRPr="002C0185">
              <w:rPr>
                <w:rFonts w:cs="Arial"/>
              </w:rPr>
              <w:t>TDDConf.2.1</w:t>
            </w:r>
          </w:p>
        </w:tc>
      </w:tr>
      <w:tr w:rsidR="00F51121" w:rsidRPr="002C0185" w14:paraId="6CB602A0" w14:textId="77777777" w:rsidTr="00207D75">
        <w:tc>
          <w:tcPr>
            <w:tcW w:w="4535" w:type="dxa"/>
            <w:tcBorders>
              <w:bottom w:val="single" w:sz="4" w:space="0" w:color="auto"/>
            </w:tcBorders>
          </w:tcPr>
          <w:p w14:paraId="00008DBB" w14:textId="77777777" w:rsidR="00F51121" w:rsidRPr="002C0185" w:rsidRDefault="00F51121" w:rsidP="00F51974">
            <w:pPr>
              <w:pStyle w:val="TAL"/>
              <w:rPr>
                <w:lang w:eastAsia="en-US"/>
              </w:rPr>
            </w:pPr>
            <w:r w:rsidRPr="002C0185">
              <w:rPr>
                <w:rFonts w:cs="Arial"/>
                <w:kern w:val="2"/>
                <w:szCs w:val="18"/>
                <w:lang w:eastAsia="en-US"/>
              </w:rPr>
              <w:t xml:space="preserve">    nrofDownlinkSymbols</w:t>
            </w:r>
          </w:p>
        </w:tc>
        <w:tc>
          <w:tcPr>
            <w:tcW w:w="2267" w:type="dxa"/>
          </w:tcPr>
          <w:p w14:paraId="3049E6DF" w14:textId="77777777" w:rsidR="00F51121" w:rsidRPr="002C0185" w:rsidRDefault="00F51121" w:rsidP="00F51974">
            <w:pPr>
              <w:pStyle w:val="TAL"/>
              <w:rPr>
                <w:lang w:eastAsia="en-US"/>
              </w:rPr>
            </w:pPr>
            <w:r w:rsidRPr="002C0185">
              <w:rPr>
                <w:rFonts w:cs="Arial"/>
                <w:kern w:val="2"/>
                <w:szCs w:val="18"/>
                <w:lang w:eastAsia="en-US"/>
              </w:rPr>
              <w:t>0</w:t>
            </w:r>
          </w:p>
        </w:tc>
        <w:tc>
          <w:tcPr>
            <w:tcW w:w="1700" w:type="dxa"/>
          </w:tcPr>
          <w:p w14:paraId="1E2ACBBD" w14:textId="77777777" w:rsidR="00F51121" w:rsidRPr="002C0185" w:rsidRDefault="00F51121" w:rsidP="00F51974">
            <w:pPr>
              <w:pStyle w:val="TAL"/>
              <w:rPr>
                <w:lang w:eastAsia="en-US"/>
              </w:rPr>
            </w:pPr>
          </w:p>
        </w:tc>
        <w:tc>
          <w:tcPr>
            <w:tcW w:w="1387" w:type="dxa"/>
          </w:tcPr>
          <w:p w14:paraId="6AD6C0F0" w14:textId="77777777" w:rsidR="00F51121" w:rsidRPr="002C0185" w:rsidRDefault="00F51121" w:rsidP="00F51974">
            <w:pPr>
              <w:pStyle w:val="TAL"/>
              <w:rPr>
                <w:rFonts w:cs="Arial"/>
              </w:rPr>
            </w:pPr>
            <w:r w:rsidRPr="002C0185">
              <w:rPr>
                <w:rFonts w:cs="Arial"/>
              </w:rPr>
              <w:t>TDDConf.1.1,</w:t>
            </w:r>
          </w:p>
          <w:p w14:paraId="4BB4A8A1" w14:textId="77777777" w:rsidR="00F51121" w:rsidRPr="002C0185" w:rsidRDefault="00F51121" w:rsidP="00F51974">
            <w:pPr>
              <w:pStyle w:val="TAL"/>
              <w:rPr>
                <w:lang w:eastAsia="en-US"/>
              </w:rPr>
            </w:pPr>
            <w:r w:rsidRPr="002C0185">
              <w:rPr>
                <w:rFonts w:cs="Arial"/>
              </w:rPr>
              <w:t>TDDConf.2.1</w:t>
            </w:r>
          </w:p>
        </w:tc>
      </w:tr>
      <w:tr w:rsidR="00F51121" w:rsidRPr="002C0185" w14:paraId="4AB631CE" w14:textId="77777777" w:rsidTr="00207D75">
        <w:tc>
          <w:tcPr>
            <w:tcW w:w="4535" w:type="dxa"/>
            <w:tcBorders>
              <w:bottom w:val="single" w:sz="4" w:space="0" w:color="auto"/>
            </w:tcBorders>
          </w:tcPr>
          <w:p w14:paraId="1D8FA1AC" w14:textId="77777777" w:rsidR="00F51121" w:rsidRPr="002C0185" w:rsidRDefault="00F51121" w:rsidP="00F51974">
            <w:pPr>
              <w:pStyle w:val="TAL"/>
              <w:rPr>
                <w:lang w:eastAsia="en-US"/>
              </w:rPr>
            </w:pPr>
            <w:r w:rsidRPr="002C0185">
              <w:rPr>
                <w:rFonts w:cs="Arial"/>
                <w:kern w:val="2"/>
                <w:szCs w:val="18"/>
                <w:lang w:eastAsia="en-US"/>
              </w:rPr>
              <w:t xml:space="preserve">    nrofUplinkSlots</w:t>
            </w:r>
          </w:p>
        </w:tc>
        <w:tc>
          <w:tcPr>
            <w:tcW w:w="2267" w:type="dxa"/>
          </w:tcPr>
          <w:p w14:paraId="2A3A0C8B" w14:textId="77777777" w:rsidR="00F51121" w:rsidRPr="002C0185" w:rsidRDefault="00F51121" w:rsidP="00F51974">
            <w:pPr>
              <w:pStyle w:val="TAL"/>
              <w:rPr>
                <w:lang w:eastAsia="en-US"/>
              </w:rPr>
            </w:pPr>
            <w:r w:rsidRPr="002C0185">
              <w:rPr>
                <w:rFonts w:cs="Arial"/>
                <w:kern w:val="2"/>
                <w:szCs w:val="18"/>
                <w:lang w:eastAsia="en-US"/>
              </w:rPr>
              <w:t>0</w:t>
            </w:r>
          </w:p>
        </w:tc>
        <w:tc>
          <w:tcPr>
            <w:tcW w:w="1700" w:type="dxa"/>
          </w:tcPr>
          <w:p w14:paraId="0FFFE7CC" w14:textId="77777777" w:rsidR="00F51121" w:rsidRPr="002C0185" w:rsidRDefault="00F51121" w:rsidP="00F51974">
            <w:pPr>
              <w:pStyle w:val="TAL"/>
              <w:rPr>
                <w:lang w:eastAsia="en-US"/>
              </w:rPr>
            </w:pPr>
          </w:p>
        </w:tc>
        <w:tc>
          <w:tcPr>
            <w:tcW w:w="1387" w:type="dxa"/>
          </w:tcPr>
          <w:p w14:paraId="676C3288" w14:textId="77777777" w:rsidR="00F51121" w:rsidRPr="002C0185" w:rsidRDefault="00F51121" w:rsidP="00F51974">
            <w:pPr>
              <w:pStyle w:val="TAL"/>
              <w:rPr>
                <w:rFonts w:cs="Arial"/>
              </w:rPr>
            </w:pPr>
            <w:r w:rsidRPr="002C0185">
              <w:rPr>
                <w:rFonts w:cs="Arial"/>
              </w:rPr>
              <w:t>TDDConf.1.1,</w:t>
            </w:r>
          </w:p>
          <w:p w14:paraId="3CDB78CD" w14:textId="77777777" w:rsidR="00F51121" w:rsidRPr="002C0185" w:rsidRDefault="00F51121" w:rsidP="00F51974">
            <w:pPr>
              <w:pStyle w:val="TAL"/>
              <w:rPr>
                <w:lang w:eastAsia="en-US"/>
              </w:rPr>
            </w:pPr>
            <w:r w:rsidRPr="002C0185">
              <w:rPr>
                <w:rFonts w:cs="Arial"/>
              </w:rPr>
              <w:t>TDDConf.2.1</w:t>
            </w:r>
          </w:p>
        </w:tc>
      </w:tr>
      <w:tr w:rsidR="00F51121" w:rsidRPr="002C0185" w14:paraId="49A939A7" w14:textId="77777777" w:rsidTr="00207D75">
        <w:tc>
          <w:tcPr>
            <w:tcW w:w="4535" w:type="dxa"/>
            <w:tcBorders>
              <w:bottom w:val="single" w:sz="4" w:space="0" w:color="auto"/>
            </w:tcBorders>
          </w:tcPr>
          <w:p w14:paraId="4AA183CD" w14:textId="77777777" w:rsidR="00F51121" w:rsidRPr="002C0185" w:rsidRDefault="00F51121" w:rsidP="00F51974">
            <w:pPr>
              <w:pStyle w:val="TAL"/>
              <w:rPr>
                <w:lang w:eastAsia="en-US"/>
              </w:rPr>
            </w:pPr>
            <w:r w:rsidRPr="002C0185">
              <w:rPr>
                <w:rFonts w:cs="Arial"/>
                <w:kern w:val="2"/>
                <w:szCs w:val="18"/>
                <w:lang w:eastAsia="en-US"/>
              </w:rPr>
              <w:t xml:space="preserve">    nrofUplinkSymbols</w:t>
            </w:r>
          </w:p>
        </w:tc>
        <w:tc>
          <w:tcPr>
            <w:tcW w:w="2267" w:type="dxa"/>
          </w:tcPr>
          <w:p w14:paraId="314A32C1" w14:textId="77777777" w:rsidR="00F51121" w:rsidRPr="002C0185" w:rsidRDefault="00F51121" w:rsidP="00F51974">
            <w:pPr>
              <w:pStyle w:val="TAL"/>
              <w:rPr>
                <w:lang w:eastAsia="en-US"/>
              </w:rPr>
            </w:pPr>
            <w:r w:rsidRPr="002C0185">
              <w:rPr>
                <w:rFonts w:cs="Arial"/>
                <w:kern w:val="2"/>
                <w:szCs w:val="18"/>
                <w:lang w:eastAsia="en-US"/>
              </w:rPr>
              <w:t>0</w:t>
            </w:r>
          </w:p>
        </w:tc>
        <w:tc>
          <w:tcPr>
            <w:tcW w:w="1700" w:type="dxa"/>
          </w:tcPr>
          <w:p w14:paraId="0689E371" w14:textId="77777777" w:rsidR="00F51121" w:rsidRPr="002C0185" w:rsidRDefault="00F51121" w:rsidP="00F51974">
            <w:pPr>
              <w:pStyle w:val="TAL"/>
              <w:rPr>
                <w:lang w:eastAsia="en-US"/>
              </w:rPr>
            </w:pPr>
          </w:p>
        </w:tc>
        <w:tc>
          <w:tcPr>
            <w:tcW w:w="1387" w:type="dxa"/>
          </w:tcPr>
          <w:p w14:paraId="72E72AE8" w14:textId="77777777" w:rsidR="00F51121" w:rsidRPr="002C0185" w:rsidRDefault="00F51121" w:rsidP="00F51974">
            <w:pPr>
              <w:pStyle w:val="TAL"/>
              <w:rPr>
                <w:rFonts w:cs="Arial"/>
              </w:rPr>
            </w:pPr>
            <w:r w:rsidRPr="002C0185">
              <w:rPr>
                <w:rFonts w:cs="Arial"/>
              </w:rPr>
              <w:t>TDDConf.1.1,</w:t>
            </w:r>
          </w:p>
          <w:p w14:paraId="296603B7" w14:textId="77777777" w:rsidR="00F51121" w:rsidRPr="002C0185" w:rsidRDefault="00F51121" w:rsidP="00F51974">
            <w:pPr>
              <w:pStyle w:val="TAL"/>
              <w:rPr>
                <w:lang w:eastAsia="en-US"/>
              </w:rPr>
            </w:pPr>
            <w:r w:rsidRPr="002C0185">
              <w:rPr>
                <w:rFonts w:cs="Arial"/>
              </w:rPr>
              <w:t>TDDConf.2.1</w:t>
            </w:r>
          </w:p>
        </w:tc>
      </w:tr>
      <w:tr w:rsidR="00F51121" w:rsidRPr="002C0185" w14:paraId="7F8D9457" w14:textId="77777777" w:rsidTr="00F51974">
        <w:tc>
          <w:tcPr>
            <w:tcW w:w="4535" w:type="dxa"/>
            <w:tcBorders>
              <w:bottom w:val="single" w:sz="4" w:space="0" w:color="auto"/>
            </w:tcBorders>
          </w:tcPr>
          <w:p w14:paraId="7C15A204" w14:textId="77777777" w:rsidR="00F51121" w:rsidRPr="002C0185" w:rsidRDefault="00F51121" w:rsidP="00F51974">
            <w:pPr>
              <w:pStyle w:val="TAL"/>
              <w:rPr>
                <w:rFonts w:cs="Arial"/>
                <w:kern w:val="2"/>
                <w:szCs w:val="18"/>
                <w:lang w:eastAsia="en-US"/>
              </w:rPr>
            </w:pPr>
            <w:r w:rsidRPr="002C0185">
              <w:rPr>
                <w:rFonts w:cs="Arial"/>
                <w:kern w:val="2"/>
                <w:szCs w:val="18"/>
                <w:lang w:eastAsia="en-US"/>
              </w:rPr>
              <w:t xml:space="preserve">  </w:t>
            </w:r>
            <w:r w:rsidRPr="002C0185">
              <w:rPr>
                <w:lang w:eastAsia="en-US"/>
              </w:rPr>
              <w:t>}</w:t>
            </w:r>
          </w:p>
        </w:tc>
        <w:tc>
          <w:tcPr>
            <w:tcW w:w="2267" w:type="dxa"/>
          </w:tcPr>
          <w:p w14:paraId="64F5784D" w14:textId="77777777" w:rsidR="00F51121" w:rsidRPr="002C0185" w:rsidRDefault="00F51121" w:rsidP="00F51974">
            <w:pPr>
              <w:pStyle w:val="TAL"/>
              <w:rPr>
                <w:rFonts w:cs="Arial"/>
                <w:kern w:val="2"/>
                <w:szCs w:val="18"/>
                <w:lang w:eastAsia="en-US"/>
              </w:rPr>
            </w:pPr>
          </w:p>
        </w:tc>
        <w:tc>
          <w:tcPr>
            <w:tcW w:w="1700" w:type="dxa"/>
          </w:tcPr>
          <w:p w14:paraId="3814FDC3" w14:textId="77777777" w:rsidR="00F51121" w:rsidRPr="002C0185" w:rsidRDefault="00F51121" w:rsidP="00F51974">
            <w:pPr>
              <w:pStyle w:val="TAL"/>
              <w:rPr>
                <w:lang w:eastAsia="en-US"/>
              </w:rPr>
            </w:pPr>
          </w:p>
        </w:tc>
        <w:tc>
          <w:tcPr>
            <w:tcW w:w="1387" w:type="dxa"/>
          </w:tcPr>
          <w:p w14:paraId="1857E8E0" w14:textId="77777777" w:rsidR="00F51121" w:rsidRPr="002C0185" w:rsidRDefault="00F51121" w:rsidP="00F51974">
            <w:pPr>
              <w:pStyle w:val="TAL"/>
              <w:rPr>
                <w:rFonts w:cs="Arial"/>
              </w:rPr>
            </w:pPr>
          </w:p>
        </w:tc>
      </w:tr>
      <w:tr w:rsidR="00F51121" w:rsidRPr="002C0185" w14:paraId="39D49FC4" w14:textId="77777777" w:rsidTr="00207D75">
        <w:tc>
          <w:tcPr>
            <w:tcW w:w="4535" w:type="dxa"/>
            <w:tcBorders>
              <w:bottom w:val="single" w:sz="4" w:space="0" w:color="auto"/>
            </w:tcBorders>
          </w:tcPr>
          <w:p w14:paraId="7580CBEE" w14:textId="77777777" w:rsidR="00F51121" w:rsidRPr="002C0185" w:rsidRDefault="00F51121" w:rsidP="00F51974">
            <w:pPr>
              <w:pStyle w:val="TAL"/>
              <w:rPr>
                <w:lang w:eastAsia="en-US"/>
              </w:rPr>
            </w:pPr>
            <w:r w:rsidRPr="002C0185">
              <w:rPr>
                <w:lang w:eastAsia="en-US"/>
              </w:rPr>
              <w:t>}</w:t>
            </w:r>
          </w:p>
        </w:tc>
        <w:tc>
          <w:tcPr>
            <w:tcW w:w="2267" w:type="dxa"/>
          </w:tcPr>
          <w:p w14:paraId="691C7340" w14:textId="77777777" w:rsidR="00F51121" w:rsidRPr="002C0185" w:rsidRDefault="00F51121" w:rsidP="00F51974">
            <w:pPr>
              <w:pStyle w:val="TAL"/>
              <w:rPr>
                <w:lang w:eastAsia="en-US"/>
              </w:rPr>
            </w:pPr>
          </w:p>
        </w:tc>
        <w:tc>
          <w:tcPr>
            <w:tcW w:w="1700" w:type="dxa"/>
          </w:tcPr>
          <w:p w14:paraId="037E5FF4" w14:textId="77777777" w:rsidR="00F51121" w:rsidRPr="002C0185" w:rsidRDefault="00F51121" w:rsidP="00F51974">
            <w:pPr>
              <w:pStyle w:val="TAL"/>
              <w:rPr>
                <w:lang w:eastAsia="en-US"/>
              </w:rPr>
            </w:pPr>
          </w:p>
        </w:tc>
        <w:tc>
          <w:tcPr>
            <w:tcW w:w="1387" w:type="dxa"/>
          </w:tcPr>
          <w:p w14:paraId="2233D73A" w14:textId="77777777" w:rsidR="00F51121" w:rsidRPr="002C0185" w:rsidRDefault="00F51121" w:rsidP="00F51974">
            <w:pPr>
              <w:pStyle w:val="TAL"/>
              <w:rPr>
                <w:lang w:eastAsia="en-US"/>
              </w:rPr>
            </w:pPr>
          </w:p>
        </w:tc>
      </w:tr>
    </w:tbl>
    <w:p w14:paraId="2D01F7EC" w14:textId="77777777" w:rsidR="00F51121" w:rsidRPr="002C0185" w:rsidRDefault="00F51121" w:rsidP="00F511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51121" w:rsidRPr="002C0185" w14:paraId="4FCB84AA" w14:textId="77777777" w:rsidTr="00F51974">
        <w:tc>
          <w:tcPr>
            <w:tcW w:w="3936" w:type="dxa"/>
          </w:tcPr>
          <w:p w14:paraId="3F90EAC8" w14:textId="77777777" w:rsidR="00F51121" w:rsidRPr="002C0185" w:rsidRDefault="00F51121" w:rsidP="00F51974">
            <w:pPr>
              <w:pStyle w:val="TAH"/>
              <w:rPr>
                <w:lang w:eastAsia="en-US"/>
              </w:rPr>
            </w:pPr>
            <w:r w:rsidRPr="002C0185">
              <w:rPr>
                <w:lang w:eastAsia="en-US"/>
              </w:rPr>
              <w:t>Condition</w:t>
            </w:r>
          </w:p>
        </w:tc>
        <w:tc>
          <w:tcPr>
            <w:tcW w:w="5811" w:type="dxa"/>
          </w:tcPr>
          <w:p w14:paraId="358BD086" w14:textId="77777777" w:rsidR="00F51121" w:rsidRPr="002C0185" w:rsidRDefault="00F51121" w:rsidP="00F51974">
            <w:pPr>
              <w:pStyle w:val="TAH"/>
              <w:rPr>
                <w:lang w:eastAsia="en-US"/>
              </w:rPr>
            </w:pPr>
            <w:r w:rsidRPr="002C0185">
              <w:rPr>
                <w:lang w:eastAsia="en-US"/>
              </w:rPr>
              <w:t>Explanation</w:t>
            </w:r>
          </w:p>
        </w:tc>
      </w:tr>
      <w:tr w:rsidR="00F51121" w:rsidRPr="002C0185" w14:paraId="720F4CD2" w14:textId="77777777" w:rsidTr="00F51974">
        <w:tc>
          <w:tcPr>
            <w:tcW w:w="3936" w:type="dxa"/>
          </w:tcPr>
          <w:p w14:paraId="4DAD3B62" w14:textId="77777777" w:rsidR="00F51121" w:rsidRPr="002C0185" w:rsidRDefault="00F51121" w:rsidP="00F51974">
            <w:pPr>
              <w:pStyle w:val="TAL"/>
              <w:rPr>
                <w:rFonts w:cs="Arial"/>
              </w:rPr>
            </w:pPr>
            <w:r w:rsidRPr="002C0185">
              <w:rPr>
                <w:rFonts w:cs="Arial"/>
              </w:rPr>
              <w:t>TDDConf.1.1</w:t>
            </w:r>
          </w:p>
        </w:tc>
        <w:tc>
          <w:tcPr>
            <w:tcW w:w="5811" w:type="dxa"/>
          </w:tcPr>
          <w:p w14:paraId="09CBFF56" w14:textId="77777777" w:rsidR="00F51121" w:rsidRPr="002C0185" w:rsidRDefault="00F51121" w:rsidP="00F51974">
            <w:pPr>
              <w:pStyle w:val="TAL"/>
            </w:pPr>
            <w:r w:rsidRPr="002C0185">
              <w:t>TDD UL/DL configuration for SCS=15kHz</w:t>
            </w:r>
          </w:p>
        </w:tc>
      </w:tr>
      <w:tr w:rsidR="00F51121" w:rsidRPr="002C0185" w14:paraId="713FDFC4" w14:textId="77777777" w:rsidTr="00F51974">
        <w:tc>
          <w:tcPr>
            <w:tcW w:w="3936" w:type="dxa"/>
          </w:tcPr>
          <w:p w14:paraId="50031889" w14:textId="77777777" w:rsidR="00F51121" w:rsidRPr="002C0185" w:rsidRDefault="00F51121" w:rsidP="00F51974">
            <w:pPr>
              <w:pStyle w:val="TAL"/>
              <w:rPr>
                <w:rFonts w:cs="Arial"/>
              </w:rPr>
            </w:pPr>
            <w:r w:rsidRPr="002C0185">
              <w:rPr>
                <w:rFonts w:cs="Arial"/>
              </w:rPr>
              <w:t>TDDConf.2.1</w:t>
            </w:r>
          </w:p>
        </w:tc>
        <w:tc>
          <w:tcPr>
            <w:tcW w:w="5811" w:type="dxa"/>
          </w:tcPr>
          <w:p w14:paraId="21D1308A" w14:textId="77777777" w:rsidR="00F51121" w:rsidRPr="002C0185" w:rsidRDefault="00F51121" w:rsidP="00F51974">
            <w:pPr>
              <w:pStyle w:val="TAL"/>
            </w:pPr>
            <w:r w:rsidRPr="002C0185">
              <w:t>TDD UL/DL configuration for SCS=30kHz</w:t>
            </w:r>
          </w:p>
        </w:tc>
      </w:tr>
      <w:tr w:rsidR="00F51121" w:rsidRPr="002C0185" w14:paraId="6B1C49D7" w14:textId="77777777" w:rsidTr="00F51974">
        <w:tc>
          <w:tcPr>
            <w:tcW w:w="3936" w:type="dxa"/>
          </w:tcPr>
          <w:p w14:paraId="3A7866E7" w14:textId="77777777" w:rsidR="00F51121" w:rsidRPr="002C0185" w:rsidRDefault="00F51121" w:rsidP="00F51974">
            <w:pPr>
              <w:pStyle w:val="TAL"/>
              <w:rPr>
                <w:rFonts w:cs="Arial"/>
              </w:rPr>
            </w:pPr>
            <w:r w:rsidRPr="002C0185">
              <w:rPr>
                <w:rFonts w:cs="Arial"/>
              </w:rPr>
              <w:t>TDDConf.3.1</w:t>
            </w:r>
          </w:p>
        </w:tc>
        <w:tc>
          <w:tcPr>
            <w:tcW w:w="5811" w:type="dxa"/>
          </w:tcPr>
          <w:p w14:paraId="381079C5" w14:textId="77777777" w:rsidR="00F51121" w:rsidRPr="002C0185" w:rsidRDefault="00F51121" w:rsidP="00F51974">
            <w:pPr>
              <w:pStyle w:val="TAL"/>
            </w:pPr>
            <w:r w:rsidRPr="002C0185">
              <w:t>TDD UL/DL configuration for SCS=120kHz</w:t>
            </w:r>
          </w:p>
        </w:tc>
      </w:tr>
    </w:tbl>
    <w:p w14:paraId="37499DB0" w14:textId="77777777" w:rsidR="00F51121" w:rsidRPr="002C0185" w:rsidRDefault="00F51121" w:rsidP="00207D75">
      <w:pPr>
        <w:rPr>
          <w:rFonts w:eastAsia="SimSun"/>
          <w:lang w:eastAsia="zh-CN"/>
        </w:rPr>
      </w:pPr>
    </w:p>
    <w:p w14:paraId="1E334806" w14:textId="77777777" w:rsidR="00F86808" w:rsidRPr="002C0185" w:rsidRDefault="00F86808" w:rsidP="00B926FF">
      <w:pPr>
        <w:pStyle w:val="H6"/>
      </w:pPr>
      <w:bookmarkStart w:id="592" w:name="_Toc27749925"/>
      <w:r w:rsidRPr="002C0185">
        <w:t>–</w:t>
      </w:r>
      <w:r w:rsidRPr="002C0185">
        <w:tab/>
      </w:r>
      <w:r w:rsidRPr="002C0185">
        <w:rPr>
          <w:i/>
        </w:rPr>
        <w:t>FilterCoefficient</w:t>
      </w:r>
      <w:bookmarkEnd w:id="592"/>
    </w:p>
    <w:p w14:paraId="305ED4EA" w14:textId="77777777" w:rsidR="00F86808" w:rsidRPr="002C0185" w:rsidRDefault="00F86808" w:rsidP="00F86808">
      <w:pPr>
        <w:pStyle w:val="TH"/>
      </w:pPr>
      <w:bookmarkStart w:id="593" w:name="_CRTable7_3_12"/>
      <w:r w:rsidRPr="002C0185">
        <w:t xml:space="preserve">Table </w:t>
      </w:r>
      <w:bookmarkEnd w:id="593"/>
      <w:r w:rsidRPr="002C0185">
        <w:t>7.3.1-2: FilterCoeffici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6808" w:rsidRPr="002C0185" w14:paraId="3E3BEFAE" w14:textId="77777777" w:rsidTr="00683D33">
        <w:tc>
          <w:tcPr>
            <w:tcW w:w="9747" w:type="dxa"/>
            <w:gridSpan w:val="4"/>
          </w:tcPr>
          <w:p w14:paraId="411ADA77" w14:textId="77777777" w:rsidR="00F86808" w:rsidRPr="002C0185" w:rsidRDefault="00F86808" w:rsidP="00683D33">
            <w:pPr>
              <w:pStyle w:val="TAH"/>
              <w:jc w:val="left"/>
              <w:rPr>
                <w:b w:val="0"/>
              </w:rPr>
            </w:pPr>
            <w:r w:rsidRPr="002C0185">
              <w:rPr>
                <w:b w:val="0"/>
              </w:rPr>
              <w:t>Derivation Path: Table 4.6.3-57</w:t>
            </w:r>
          </w:p>
        </w:tc>
      </w:tr>
      <w:tr w:rsidR="00F86808" w:rsidRPr="002C0185" w14:paraId="2635816D" w14:textId="77777777" w:rsidTr="00683D33">
        <w:tc>
          <w:tcPr>
            <w:tcW w:w="4535" w:type="dxa"/>
          </w:tcPr>
          <w:p w14:paraId="1C66C7FF" w14:textId="77777777" w:rsidR="00F86808" w:rsidRPr="002C0185" w:rsidRDefault="00F86808" w:rsidP="00683D33">
            <w:pPr>
              <w:pStyle w:val="TAH"/>
            </w:pPr>
            <w:r w:rsidRPr="002C0185">
              <w:t>Information Element</w:t>
            </w:r>
          </w:p>
        </w:tc>
        <w:tc>
          <w:tcPr>
            <w:tcW w:w="2267" w:type="dxa"/>
          </w:tcPr>
          <w:p w14:paraId="2E1336B0" w14:textId="77777777" w:rsidR="00F86808" w:rsidRPr="002C0185" w:rsidRDefault="00F86808" w:rsidP="00683D33">
            <w:pPr>
              <w:pStyle w:val="TAH"/>
            </w:pPr>
            <w:r w:rsidRPr="002C0185">
              <w:t>Value/remark</w:t>
            </w:r>
          </w:p>
        </w:tc>
        <w:tc>
          <w:tcPr>
            <w:tcW w:w="1700" w:type="dxa"/>
          </w:tcPr>
          <w:p w14:paraId="3225C87E" w14:textId="77777777" w:rsidR="00F86808" w:rsidRPr="002C0185" w:rsidRDefault="00F86808" w:rsidP="00683D33">
            <w:pPr>
              <w:pStyle w:val="TAH"/>
            </w:pPr>
            <w:r w:rsidRPr="002C0185">
              <w:t>Comment</w:t>
            </w:r>
          </w:p>
        </w:tc>
        <w:tc>
          <w:tcPr>
            <w:tcW w:w="1245" w:type="dxa"/>
          </w:tcPr>
          <w:p w14:paraId="6E895958" w14:textId="77777777" w:rsidR="00F86808" w:rsidRPr="002C0185" w:rsidRDefault="00F86808" w:rsidP="00683D33">
            <w:pPr>
              <w:pStyle w:val="TAH"/>
            </w:pPr>
            <w:r w:rsidRPr="002C0185">
              <w:t>Condition</w:t>
            </w:r>
          </w:p>
        </w:tc>
      </w:tr>
      <w:tr w:rsidR="00F86808" w:rsidRPr="002C0185" w14:paraId="1D4454CA" w14:textId="77777777" w:rsidTr="00683D33">
        <w:tc>
          <w:tcPr>
            <w:tcW w:w="4535" w:type="dxa"/>
          </w:tcPr>
          <w:p w14:paraId="6DB30132" w14:textId="77777777" w:rsidR="00F86808" w:rsidRPr="002C0185" w:rsidRDefault="00F86808" w:rsidP="00683D33">
            <w:pPr>
              <w:pStyle w:val="TAL"/>
            </w:pPr>
            <w:r w:rsidRPr="002C0185">
              <w:t>FilterCoefficient</w:t>
            </w:r>
          </w:p>
        </w:tc>
        <w:tc>
          <w:tcPr>
            <w:tcW w:w="2267" w:type="dxa"/>
          </w:tcPr>
          <w:p w14:paraId="0741C9C3" w14:textId="77777777" w:rsidR="00F86808" w:rsidRPr="002C0185" w:rsidRDefault="00F86808" w:rsidP="00683D33">
            <w:pPr>
              <w:pStyle w:val="TAL"/>
            </w:pPr>
            <w:r w:rsidRPr="002C0185">
              <w:t>fc0</w:t>
            </w:r>
          </w:p>
        </w:tc>
        <w:tc>
          <w:tcPr>
            <w:tcW w:w="1700" w:type="dxa"/>
          </w:tcPr>
          <w:p w14:paraId="01E5F537" w14:textId="77777777" w:rsidR="00F86808" w:rsidRPr="002C0185" w:rsidRDefault="00F86808" w:rsidP="00683D33">
            <w:pPr>
              <w:pStyle w:val="TAL"/>
            </w:pPr>
            <w:r w:rsidRPr="002C0185">
              <w:rPr>
                <w:rFonts w:cs="Arial"/>
              </w:rPr>
              <w:t>L3 filtering is not used</w:t>
            </w:r>
          </w:p>
        </w:tc>
        <w:tc>
          <w:tcPr>
            <w:tcW w:w="1245" w:type="dxa"/>
          </w:tcPr>
          <w:p w14:paraId="6DFCFB5F" w14:textId="77777777" w:rsidR="00F86808" w:rsidRPr="002C0185" w:rsidRDefault="00F86808" w:rsidP="00683D33">
            <w:pPr>
              <w:pStyle w:val="TAL"/>
            </w:pPr>
          </w:p>
        </w:tc>
      </w:tr>
    </w:tbl>
    <w:p w14:paraId="61759BBA" w14:textId="77777777" w:rsidR="00F86808" w:rsidRPr="002C0185" w:rsidRDefault="00F86808" w:rsidP="00F86808"/>
    <w:p w14:paraId="77E4204F" w14:textId="77777777" w:rsidR="00F86808" w:rsidRPr="002C0185" w:rsidRDefault="00F86808" w:rsidP="00B926FF">
      <w:pPr>
        <w:pStyle w:val="H6"/>
      </w:pPr>
      <w:bookmarkStart w:id="594" w:name="_Toc27749926"/>
      <w:r w:rsidRPr="002C0185">
        <w:t>–</w:t>
      </w:r>
      <w:r w:rsidRPr="002C0185">
        <w:tab/>
      </w:r>
      <w:r w:rsidRPr="002C0185">
        <w:rPr>
          <w:i/>
        </w:rPr>
        <w:t>SSB-MTC</w:t>
      </w:r>
      <w:bookmarkEnd w:id="594"/>
    </w:p>
    <w:p w14:paraId="05B86C91" w14:textId="77777777" w:rsidR="00F86808" w:rsidRPr="002C0185" w:rsidRDefault="00F86808" w:rsidP="00F86808">
      <w:pPr>
        <w:pStyle w:val="TH"/>
      </w:pPr>
      <w:bookmarkStart w:id="595" w:name="_CRTable7_3_13"/>
      <w:r w:rsidRPr="002C0185">
        <w:t xml:space="preserve">Table </w:t>
      </w:r>
      <w:bookmarkEnd w:id="595"/>
      <w:r w:rsidRPr="002C0185">
        <w:t xml:space="preserve">7.3.1-3: </w:t>
      </w:r>
      <w:r w:rsidRPr="002C0185">
        <w:rPr>
          <w:i/>
        </w:rPr>
        <w:t>SSB-MT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F86808" w:rsidRPr="002C0185" w14:paraId="4AD93E34" w14:textId="77777777" w:rsidTr="00F32FD9">
        <w:tc>
          <w:tcPr>
            <w:tcW w:w="9747" w:type="dxa"/>
            <w:gridSpan w:val="4"/>
          </w:tcPr>
          <w:p w14:paraId="0F299F84" w14:textId="77777777" w:rsidR="00F86808" w:rsidRPr="002C0185" w:rsidRDefault="00F86808" w:rsidP="00683D33">
            <w:pPr>
              <w:pStyle w:val="TAH"/>
              <w:jc w:val="left"/>
              <w:rPr>
                <w:b w:val="0"/>
              </w:rPr>
            </w:pPr>
            <w:r w:rsidRPr="002C0185">
              <w:rPr>
                <w:b w:val="0"/>
              </w:rPr>
              <w:t>Derivation Path: Table 4.6.3-185</w:t>
            </w:r>
          </w:p>
        </w:tc>
      </w:tr>
      <w:tr w:rsidR="00F86808" w:rsidRPr="002C0185" w14:paraId="35E79FFE" w14:textId="77777777" w:rsidTr="0029273F">
        <w:tc>
          <w:tcPr>
            <w:tcW w:w="4535" w:type="dxa"/>
          </w:tcPr>
          <w:p w14:paraId="0B343406" w14:textId="77777777" w:rsidR="00F86808" w:rsidRPr="002C0185" w:rsidRDefault="00F86808" w:rsidP="00683D33">
            <w:pPr>
              <w:pStyle w:val="TAH"/>
            </w:pPr>
            <w:r w:rsidRPr="002C0185">
              <w:t>Information Element</w:t>
            </w:r>
          </w:p>
        </w:tc>
        <w:tc>
          <w:tcPr>
            <w:tcW w:w="2267" w:type="dxa"/>
          </w:tcPr>
          <w:p w14:paraId="6CBC8991" w14:textId="77777777" w:rsidR="00F86808" w:rsidRPr="002C0185" w:rsidRDefault="00F86808" w:rsidP="00683D33">
            <w:pPr>
              <w:pStyle w:val="TAH"/>
            </w:pPr>
            <w:r w:rsidRPr="002C0185">
              <w:t>Value/remark</w:t>
            </w:r>
          </w:p>
        </w:tc>
        <w:tc>
          <w:tcPr>
            <w:tcW w:w="1273" w:type="dxa"/>
          </w:tcPr>
          <w:p w14:paraId="17F67325" w14:textId="77777777" w:rsidR="00F86808" w:rsidRPr="002C0185" w:rsidRDefault="00F86808" w:rsidP="00683D33">
            <w:pPr>
              <w:pStyle w:val="TAH"/>
            </w:pPr>
            <w:r w:rsidRPr="002C0185">
              <w:t>Comment</w:t>
            </w:r>
          </w:p>
        </w:tc>
        <w:tc>
          <w:tcPr>
            <w:tcW w:w="1672" w:type="dxa"/>
          </w:tcPr>
          <w:p w14:paraId="64AC0278" w14:textId="77777777" w:rsidR="00F86808" w:rsidRPr="002C0185" w:rsidRDefault="00F86808" w:rsidP="00683D33">
            <w:pPr>
              <w:pStyle w:val="TAH"/>
            </w:pPr>
            <w:r w:rsidRPr="002C0185">
              <w:t>Condition</w:t>
            </w:r>
          </w:p>
        </w:tc>
      </w:tr>
      <w:tr w:rsidR="00F86808" w:rsidRPr="002C0185" w14:paraId="7ECDE4F5" w14:textId="77777777" w:rsidTr="0029273F">
        <w:tc>
          <w:tcPr>
            <w:tcW w:w="4535" w:type="dxa"/>
          </w:tcPr>
          <w:p w14:paraId="11F1AA6B" w14:textId="77777777" w:rsidR="00F86808" w:rsidRPr="002C0185" w:rsidRDefault="00F86808" w:rsidP="00683D33">
            <w:pPr>
              <w:pStyle w:val="TAL"/>
            </w:pPr>
            <w:r w:rsidRPr="002C0185">
              <w:t xml:space="preserve">SSB-MTC ::= </w:t>
            </w:r>
            <w:r w:rsidRPr="002C0185">
              <w:rPr>
                <w:snapToGrid w:val="0"/>
              </w:rPr>
              <w:t xml:space="preserve">SEQUENCE </w:t>
            </w:r>
            <w:r w:rsidRPr="002C0185">
              <w:t>{</w:t>
            </w:r>
          </w:p>
        </w:tc>
        <w:tc>
          <w:tcPr>
            <w:tcW w:w="2267" w:type="dxa"/>
          </w:tcPr>
          <w:p w14:paraId="7F2387DC" w14:textId="77777777" w:rsidR="00F86808" w:rsidRPr="002C0185" w:rsidRDefault="00F86808" w:rsidP="00683D33">
            <w:pPr>
              <w:pStyle w:val="TAL"/>
            </w:pPr>
          </w:p>
        </w:tc>
        <w:tc>
          <w:tcPr>
            <w:tcW w:w="1273" w:type="dxa"/>
          </w:tcPr>
          <w:p w14:paraId="111FFD95" w14:textId="77777777" w:rsidR="00F86808" w:rsidRPr="002C0185" w:rsidRDefault="00F86808" w:rsidP="00683D33">
            <w:pPr>
              <w:pStyle w:val="TAL"/>
            </w:pPr>
          </w:p>
        </w:tc>
        <w:tc>
          <w:tcPr>
            <w:tcW w:w="1672" w:type="dxa"/>
          </w:tcPr>
          <w:p w14:paraId="134FFDF2" w14:textId="77777777" w:rsidR="00F86808" w:rsidRPr="002C0185" w:rsidRDefault="00F86808" w:rsidP="00683D33">
            <w:pPr>
              <w:pStyle w:val="TAL"/>
            </w:pPr>
          </w:p>
        </w:tc>
      </w:tr>
      <w:tr w:rsidR="00F86808" w:rsidRPr="002C0185" w14:paraId="1E606315" w14:textId="77777777" w:rsidTr="0029273F">
        <w:tc>
          <w:tcPr>
            <w:tcW w:w="4535" w:type="dxa"/>
            <w:tcBorders>
              <w:top w:val="single" w:sz="4" w:space="0" w:color="auto"/>
              <w:left w:val="single" w:sz="4" w:space="0" w:color="auto"/>
              <w:bottom w:val="single" w:sz="4" w:space="0" w:color="auto"/>
              <w:right w:val="single" w:sz="4" w:space="0" w:color="auto"/>
            </w:tcBorders>
          </w:tcPr>
          <w:p w14:paraId="3BD5861D" w14:textId="77777777" w:rsidR="00F86808" w:rsidRPr="002C0185" w:rsidRDefault="00F86808" w:rsidP="00683D33">
            <w:pPr>
              <w:pStyle w:val="TAL"/>
            </w:pPr>
            <w:r w:rsidRPr="002C0185">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986CACC" w14:textId="77777777" w:rsidR="00F86808" w:rsidRPr="002C0185" w:rsidRDefault="00F86808" w:rsidP="00683D33">
            <w:pPr>
              <w:pStyle w:val="TAL"/>
            </w:pPr>
          </w:p>
        </w:tc>
        <w:tc>
          <w:tcPr>
            <w:tcW w:w="1273" w:type="dxa"/>
            <w:tcBorders>
              <w:top w:val="single" w:sz="4" w:space="0" w:color="auto"/>
              <w:left w:val="single" w:sz="4" w:space="0" w:color="auto"/>
              <w:bottom w:val="single" w:sz="4" w:space="0" w:color="auto"/>
              <w:right w:val="single" w:sz="4" w:space="0" w:color="auto"/>
            </w:tcBorders>
          </w:tcPr>
          <w:p w14:paraId="131EB9CC" w14:textId="77777777" w:rsidR="00F86808" w:rsidRPr="002C0185" w:rsidRDefault="00F86808" w:rsidP="00683D33">
            <w:pPr>
              <w:pStyle w:val="TAL"/>
            </w:pPr>
          </w:p>
        </w:tc>
        <w:tc>
          <w:tcPr>
            <w:tcW w:w="1672" w:type="dxa"/>
            <w:tcBorders>
              <w:top w:val="single" w:sz="4" w:space="0" w:color="auto"/>
              <w:left w:val="single" w:sz="4" w:space="0" w:color="auto"/>
              <w:bottom w:val="single" w:sz="4" w:space="0" w:color="auto"/>
              <w:right w:val="single" w:sz="4" w:space="0" w:color="auto"/>
            </w:tcBorders>
          </w:tcPr>
          <w:p w14:paraId="1CCA77BE" w14:textId="77777777" w:rsidR="00F86808" w:rsidRPr="002C0185" w:rsidRDefault="00F86808" w:rsidP="00683D33">
            <w:pPr>
              <w:pStyle w:val="TAL"/>
            </w:pPr>
          </w:p>
        </w:tc>
      </w:tr>
      <w:tr w:rsidR="006B6E70" w:rsidRPr="002C0185" w14:paraId="47E2F9AD" w14:textId="77777777" w:rsidTr="0029273F">
        <w:tc>
          <w:tcPr>
            <w:tcW w:w="4535" w:type="dxa"/>
            <w:tcBorders>
              <w:top w:val="single" w:sz="4" w:space="0" w:color="auto"/>
              <w:left w:val="single" w:sz="4" w:space="0" w:color="auto"/>
              <w:bottom w:val="single" w:sz="4" w:space="0" w:color="auto"/>
              <w:right w:val="single" w:sz="4" w:space="0" w:color="auto"/>
            </w:tcBorders>
          </w:tcPr>
          <w:p w14:paraId="39D2483E" w14:textId="2D50BCF3" w:rsidR="006B6E70" w:rsidRPr="002C0185" w:rsidRDefault="006B6E70" w:rsidP="006B6E70">
            <w:pPr>
              <w:pStyle w:val="TAL"/>
            </w:pPr>
            <w:r>
              <w:t xml:space="preserve">    sf10</w:t>
            </w:r>
          </w:p>
        </w:tc>
        <w:tc>
          <w:tcPr>
            <w:tcW w:w="2267" w:type="dxa"/>
            <w:tcBorders>
              <w:top w:val="single" w:sz="4" w:space="0" w:color="auto"/>
              <w:left w:val="single" w:sz="4" w:space="0" w:color="auto"/>
              <w:bottom w:val="single" w:sz="4" w:space="0" w:color="auto"/>
              <w:right w:val="single" w:sz="4" w:space="0" w:color="auto"/>
            </w:tcBorders>
          </w:tcPr>
          <w:p w14:paraId="532A3DAD" w14:textId="0D6D7F09" w:rsidR="006B6E70" w:rsidRPr="002C0185" w:rsidRDefault="006B6E70" w:rsidP="006B6E70">
            <w:pPr>
              <w:pStyle w:val="TAL"/>
            </w:pPr>
            <w:r>
              <w:t>0</w:t>
            </w:r>
          </w:p>
        </w:tc>
        <w:tc>
          <w:tcPr>
            <w:tcW w:w="1273" w:type="dxa"/>
            <w:tcBorders>
              <w:top w:val="single" w:sz="4" w:space="0" w:color="auto"/>
              <w:left w:val="single" w:sz="4" w:space="0" w:color="auto"/>
              <w:bottom w:val="single" w:sz="4" w:space="0" w:color="auto"/>
              <w:right w:val="single" w:sz="4" w:space="0" w:color="auto"/>
            </w:tcBorders>
          </w:tcPr>
          <w:p w14:paraId="168CF6CF" w14:textId="77777777" w:rsidR="006B6E70" w:rsidRPr="002C0185" w:rsidRDefault="006B6E70" w:rsidP="006B6E70">
            <w:pPr>
              <w:pStyle w:val="TAL"/>
            </w:pPr>
          </w:p>
        </w:tc>
        <w:tc>
          <w:tcPr>
            <w:tcW w:w="1672" w:type="dxa"/>
            <w:tcBorders>
              <w:top w:val="single" w:sz="4" w:space="0" w:color="auto"/>
              <w:left w:val="single" w:sz="4" w:space="0" w:color="auto"/>
              <w:bottom w:val="single" w:sz="4" w:space="0" w:color="auto"/>
              <w:right w:val="single" w:sz="4" w:space="0" w:color="auto"/>
            </w:tcBorders>
          </w:tcPr>
          <w:p w14:paraId="38E51853" w14:textId="3CAF3E0F" w:rsidR="006B6E70" w:rsidRPr="002C0185" w:rsidRDefault="006B6E70" w:rsidP="006B6E70">
            <w:pPr>
              <w:pStyle w:val="TAL"/>
            </w:pPr>
            <w:r>
              <w:t>SMTC.8</w:t>
            </w:r>
          </w:p>
        </w:tc>
      </w:tr>
      <w:tr w:rsidR="002228B8" w:rsidRPr="002C0185" w14:paraId="4E992ECE" w14:textId="77777777" w:rsidTr="00CB7B30">
        <w:tc>
          <w:tcPr>
            <w:tcW w:w="4535" w:type="dxa"/>
            <w:vMerge w:val="restart"/>
            <w:tcBorders>
              <w:top w:val="single" w:sz="4" w:space="0" w:color="auto"/>
              <w:left w:val="single" w:sz="4" w:space="0" w:color="auto"/>
              <w:right w:val="single" w:sz="4" w:space="0" w:color="auto"/>
            </w:tcBorders>
          </w:tcPr>
          <w:p w14:paraId="72C5D2CD" w14:textId="72AB0DF4" w:rsidR="002228B8" w:rsidRPr="002C0185" w:rsidRDefault="002228B8" w:rsidP="006B6E70">
            <w:pPr>
              <w:pStyle w:val="TAL"/>
            </w:pPr>
            <w:r w:rsidRPr="00AE5292">
              <w:t xml:space="preserve">    sf20</w:t>
            </w:r>
          </w:p>
        </w:tc>
        <w:tc>
          <w:tcPr>
            <w:tcW w:w="2267" w:type="dxa"/>
            <w:tcBorders>
              <w:top w:val="single" w:sz="4" w:space="0" w:color="auto"/>
              <w:left w:val="single" w:sz="4" w:space="0" w:color="auto"/>
              <w:bottom w:val="single" w:sz="4" w:space="0" w:color="auto"/>
              <w:right w:val="single" w:sz="4" w:space="0" w:color="auto"/>
            </w:tcBorders>
          </w:tcPr>
          <w:p w14:paraId="2A34E8D4" w14:textId="58F0D22F" w:rsidR="002228B8" w:rsidRPr="002C0185" w:rsidRDefault="002228B8" w:rsidP="006B6E70">
            <w:pPr>
              <w:pStyle w:val="TAL"/>
            </w:pPr>
            <w:r w:rsidRPr="00AE5292">
              <w:t>0</w:t>
            </w:r>
          </w:p>
        </w:tc>
        <w:tc>
          <w:tcPr>
            <w:tcW w:w="1273" w:type="dxa"/>
            <w:tcBorders>
              <w:top w:val="single" w:sz="4" w:space="0" w:color="auto"/>
              <w:left w:val="single" w:sz="4" w:space="0" w:color="auto"/>
              <w:bottom w:val="single" w:sz="4" w:space="0" w:color="auto"/>
              <w:right w:val="single" w:sz="4" w:space="0" w:color="auto"/>
            </w:tcBorders>
          </w:tcPr>
          <w:p w14:paraId="4AD4C549" w14:textId="77777777" w:rsidR="002228B8" w:rsidRPr="002C0185" w:rsidRDefault="002228B8" w:rsidP="006B6E70">
            <w:pPr>
              <w:pStyle w:val="TAL"/>
            </w:pPr>
          </w:p>
        </w:tc>
        <w:tc>
          <w:tcPr>
            <w:tcW w:w="1672" w:type="dxa"/>
            <w:tcBorders>
              <w:top w:val="single" w:sz="4" w:space="0" w:color="auto"/>
              <w:left w:val="single" w:sz="4" w:space="0" w:color="auto"/>
              <w:bottom w:val="single" w:sz="4" w:space="0" w:color="auto"/>
              <w:right w:val="single" w:sz="4" w:space="0" w:color="auto"/>
            </w:tcBorders>
          </w:tcPr>
          <w:p w14:paraId="5FA16B2B" w14:textId="34B6A94A" w:rsidR="002228B8" w:rsidRPr="002C0185" w:rsidRDefault="002228B8" w:rsidP="006B6E70">
            <w:pPr>
              <w:pStyle w:val="TAL"/>
            </w:pPr>
            <w:r w:rsidRPr="00AE5292">
              <w:t>SMTC.1, SMTC.2</w:t>
            </w:r>
          </w:p>
        </w:tc>
      </w:tr>
      <w:tr w:rsidR="002228B8" w:rsidRPr="002C0185" w14:paraId="53DB3B10" w14:textId="77777777" w:rsidTr="00CB7B30">
        <w:tc>
          <w:tcPr>
            <w:tcW w:w="4535" w:type="dxa"/>
            <w:vMerge/>
            <w:tcBorders>
              <w:left w:val="single" w:sz="4" w:space="0" w:color="auto"/>
              <w:right w:val="single" w:sz="4" w:space="0" w:color="auto"/>
            </w:tcBorders>
          </w:tcPr>
          <w:p w14:paraId="7DE3E117" w14:textId="77777777" w:rsidR="002228B8" w:rsidRPr="002C0185" w:rsidRDefault="002228B8" w:rsidP="006B6E70">
            <w:pPr>
              <w:pStyle w:val="TAL"/>
            </w:pPr>
          </w:p>
        </w:tc>
        <w:tc>
          <w:tcPr>
            <w:tcW w:w="2267" w:type="dxa"/>
            <w:tcBorders>
              <w:top w:val="single" w:sz="4" w:space="0" w:color="auto"/>
              <w:left w:val="single" w:sz="4" w:space="0" w:color="auto"/>
              <w:bottom w:val="single" w:sz="4" w:space="0" w:color="auto"/>
              <w:right w:val="single" w:sz="4" w:space="0" w:color="auto"/>
            </w:tcBorders>
          </w:tcPr>
          <w:p w14:paraId="2A3F2991" w14:textId="5E895D96" w:rsidR="002228B8" w:rsidRPr="002C0185" w:rsidRDefault="002228B8" w:rsidP="006B6E70">
            <w:pPr>
              <w:pStyle w:val="TAL"/>
            </w:pPr>
            <w:r>
              <w:t>5</w:t>
            </w:r>
          </w:p>
        </w:tc>
        <w:tc>
          <w:tcPr>
            <w:tcW w:w="1273" w:type="dxa"/>
            <w:tcBorders>
              <w:top w:val="single" w:sz="4" w:space="0" w:color="auto"/>
              <w:left w:val="single" w:sz="4" w:space="0" w:color="auto"/>
              <w:bottom w:val="single" w:sz="4" w:space="0" w:color="auto"/>
              <w:right w:val="single" w:sz="4" w:space="0" w:color="auto"/>
            </w:tcBorders>
          </w:tcPr>
          <w:p w14:paraId="542A5D0B" w14:textId="77777777" w:rsidR="002228B8" w:rsidRPr="002C0185" w:rsidRDefault="002228B8" w:rsidP="006B6E70">
            <w:pPr>
              <w:pStyle w:val="TAL"/>
            </w:pPr>
          </w:p>
        </w:tc>
        <w:tc>
          <w:tcPr>
            <w:tcW w:w="1672" w:type="dxa"/>
            <w:tcBorders>
              <w:top w:val="single" w:sz="4" w:space="0" w:color="auto"/>
              <w:left w:val="single" w:sz="4" w:space="0" w:color="auto"/>
              <w:bottom w:val="single" w:sz="4" w:space="0" w:color="auto"/>
              <w:right w:val="single" w:sz="4" w:space="0" w:color="auto"/>
            </w:tcBorders>
          </w:tcPr>
          <w:p w14:paraId="78403FC4" w14:textId="56D83E4C" w:rsidR="002228B8" w:rsidRPr="002C0185" w:rsidRDefault="002228B8" w:rsidP="006B6E70">
            <w:pPr>
              <w:pStyle w:val="TAL"/>
            </w:pPr>
            <w:r>
              <w:t>SMTC.7</w:t>
            </w:r>
          </w:p>
        </w:tc>
      </w:tr>
      <w:tr w:rsidR="002228B8" w:rsidRPr="002C0185" w14:paraId="55B614D2" w14:textId="77777777" w:rsidTr="00CB7B30">
        <w:tc>
          <w:tcPr>
            <w:tcW w:w="4535" w:type="dxa"/>
            <w:vMerge/>
            <w:tcBorders>
              <w:left w:val="single" w:sz="4" w:space="0" w:color="auto"/>
              <w:right w:val="single" w:sz="4" w:space="0" w:color="auto"/>
            </w:tcBorders>
          </w:tcPr>
          <w:p w14:paraId="65A57B09" w14:textId="31AD7A3E" w:rsidR="002228B8" w:rsidRPr="002C0185" w:rsidRDefault="002228B8" w:rsidP="006B6E70">
            <w:pPr>
              <w:pStyle w:val="TAL"/>
            </w:pPr>
          </w:p>
        </w:tc>
        <w:tc>
          <w:tcPr>
            <w:tcW w:w="2267" w:type="dxa"/>
            <w:tcBorders>
              <w:top w:val="single" w:sz="4" w:space="0" w:color="auto"/>
              <w:left w:val="single" w:sz="4" w:space="0" w:color="auto"/>
              <w:bottom w:val="single" w:sz="4" w:space="0" w:color="auto"/>
              <w:right w:val="single" w:sz="4" w:space="0" w:color="auto"/>
            </w:tcBorders>
          </w:tcPr>
          <w:p w14:paraId="186DFF2F" w14:textId="77777777" w:rsidR="002228B8" w:rsidRPr="002C0185" w:rsidRDefault="002228B8" w:rsidP="006B6E70">
            <w:pPr>
              <w:pStyle w:val="TAL"/>
            </w:pPr>
            <w:r w:rsidRPr="002C0185">
              <w:t>10</w:t>
            </w:r>
          </w:p>
        </w:tc>
        <w:tc>
          <w:tcPr>
            <w:tcW w:w="1273" w:type="dxa"/>
            <w:tcBorders>
              <w:top w:val="single" w:sz="4" w:space="0" w:color="auto"/>
              <w:left w:val="single" w:sz="4" w:space="0" w:color="auto"/>
              <w:bottom w:val="single" w:sz="4" w:space="0" w:color="auto"/>
              <w:right w:val="single" w:sz="4" w:space="0" w:color="auto"/>
            </w:tcBorders>
          </w:tcPr>
          <w:p w14:paraId="4EE36BAA" w14:textId="77777777" w:rsidR="002228B8" w:rsidRPr="002C0185" w:rsidRDefault="002228B8" w:rsidP="006B6E70">
            <w:pPr>
              <w:pStyle w:val="TAL"/>
            </w:pPr>
          </w:p>
        </w:tc>
        <w:tc>
          <w:tcPr>
            <w:tcW w:w="1672" w:type="dxa"/>
            <w:tcBorders>
              <w:top w:val="single" w:sz="4" w:space="0" w:color="auto"/>
              <w:left w:val="single" w:sz="4" w:space="0" w:color="auto"/>
              <w:bottom w:val="single" w:sz="4" w:space="0" w:color="auto"/>
              <w:right w:val="single" w:sz="4" w:space="0" w:color="auto"/>
            </w:tcBorders>
          </w:tcPr>
          <w:p w14:paraId="05A63E70" w14:textId="77777777" w:rsidR="002228B8" w:rsidRPr="002C0185" w:rsidRDefault="002228B8" w:rsidP="006B6E70">
            <w:pPr>
              <w:pStyle w:val="TAL"/>
            </w:pPr>
            <w:r w:rsidRPr="002C0185">
              <w:t>SMTC.4, SMTC.5</w:t>
            </w:r>
          </w:p>
        </w:tc>
      </w:tr>
      <w:tr w:rsidR="002228B8" w:rsidRPr="002C0185" w14:paraId="1A5D8C80" w14:textId="77777777" w:rsidTr="00CB7B30">
        <w:tc>
          <w:tcPr>
            <w:tcW w:w="4535" w:type="dxa"/>
            <w:vMerge/>
            <w:tcBorders>
              <w:left w:val="single" w:sz="4" w:space="0" w:color="auto"/>
              <w:right w:val="single" w:sz="4" w:space="0" w:color="auto"/>
            </w:tcBorders>
          </w:tcPr>
          <w:p w14:paraId="5BF52DB5" w14:textId="77777777" w:rsidR="002228B8" w:rsidRPr="002C0185" w:rsidRDefault="002228B8" w:rsidP="006B6E70">
            <w:pPr>
              <w:pStyle w:val="TAL"/>
            </w:pPr>
          </w:p>
        </w:tc>
        <w:tc>
          <w:tcPr>
            <w:tcW w:w="2267" w:type="dxa"/>
            <w:tcBorders>
              <w:top w:val="single" w:sz="4" w:space="0" w:color="auto"/>
              <w:left w:val="single" w:sz="4" w:space="0" w:color="auto"/>
              <w:bottom w:val="single" w:sz="4" w:space="0" w:color="auto"/>
              <w:right w:val="single" w:sz="4" w:space="0" w:color="auto"/>
            </w:tcBorders>
          </w:tcPr>
          <w:p w14:paraId="67E76BB1" w14:textId="12352660" w:rsidR="002228B8" w:rsidRPr="002C0185" w:rsidRDefault="002228B8" w:rsidP="006B6E70">
            <w:pPr>
              <w:pStyle w:val="TAL"/>
            </w:pPr>
            <w:r w:rsidRPr="002C0185">
              <w:rPr>
                <w:lang w:eastAsia="zh-CN"/>
              </w:rPr>
              <w:t>17</w:t>
            </w:r>
          </w:p>
        </w:tc>
        <w:tc>
          <w:tcPr>
            <w:tcW w:w="1273" w:type="dxa"/>
            <w:tcBorders>
              <w:top w:val="single" w:sz="4" w:space="0" w:color="auto"/>
              <w:left w:val="single" w:sz="4" w:space="0" w:color="auto"/>
              <w:bottom w:val="single" w:sz="4" w:space="0" w:color="auto"/>
              <w:right w:val="single" w:sz="4" w:space="0" w:color="auto"/>
            </w:tcBorders>
          </w:tcPr>
          <w:p w14:paraId="341B5791" w14:textId="77777777" w:rsidR="002228B8" w:rsidRPr="002C0185" w:rsidRDefault="002228B8" w:rsidP="006B6E70">
            <w:pPr>
              <w:pStyle w:val="TAL"/>
            </w:pPr>
          </w:p>
        </w:tc>
        <w:tc>
          <w:tcPr>
            <w:tcW w:w="1672" w:type="dxa"/>
            <w:tcBorders>
              <w:top w:val="single" w:sz="4" w:space="0" w:color="auto"/>
              <w:left w:val="single" w:sz="4" w:space="0" w:color="auto"/>
              <w:bottom w:val="single" w:sz="4" w:space="0" w:color="auto"/>
              <w:right w:val="single" w:sz="4" w:space="0" w:color="auto"/>
            </w:tcBorders>
          </w:tcPr>
          <w:p w14:paraId="17FB2F98" w14:textId="1C0DD90A" w:rsidR="002228B8" w:rsidRPr="002C0185" w:rsidRDefault="002228B8" w:rsidP="006B6E70">
            <w:pPr>
              <w:pStyle w:val="TAL"/>
            </w:pPr>
            <w:r w:rsidRPr="002C0185">
              <w:rPr>
                <w:lang w:eastAsia="zh-CN"/>
              </w:rPr>
              <w:t>SMTC.6</w:t>
            </w:r>
          </w:p>
        </w:tc>
      </w:tr>
      <w:tr w:rsidR="002228B8" w:rsidRPr="002C0185" w14:paraId="00AE01D4" w14:textId="77777777" w:rsidTr="00CB7B30">
        <w:tc>
          <w:tcPr>
            <w:tcW w:w="4535" w:type="dxa"/>
            <w:vMerge/>
            <w:tcBorders>
              <w:left w:val="single" w:sz="4" w:space="0" w:color="auto"/>
              <w:bottom w:val="nil"/>
              <w:right w:val="single" w:sz="4" w:space="0" w:color="auto"/>
            </w:tcBorders>
          </w:tcPr>
          <w:p w14:paraId="0D211CD5" w14:textId="77777777" w:rsidR="002228B8" w:rsidRPr="002C0185" w:rsidRDefault="002228B8" w:rsidP="002228B8">
            <w:pPr>
              <w:pStyle w:val="TAL"/>
            </w:pPr>
          </w:p>
        </w:tc>
        <w:tc>
          <w:tcPr>
            <w:tcW w:w="2267" w:type="dxa"/>
            <w:tcBorders>
              <w:top w:val="single" w:sz="4" w:space="0" w:color="auto"/>
              <w:left w:val="single" w:sz="4" w:space="0" w:color="auto"/>
              <w:bottom w:val="single" w:sz="4" w:space="0" w:color="auto"/>
              <w:right w:val="single" w:sz="4" w:space="0" w:color="auto"/>
            </w:tcBorders>
          </w:tcPr>
          <w:p w14:paraId="4A5BD99D" w14:textId="67EF7CC2" w:rsidR="002228B8" w:rsidRPr="002C0185" w:rsidRDefault="002228B8" w:rsidP="002228B8">
            <w:pPr>
              <w:pStyle w:val="TAL"/>
              <w:rPr>
                <w:lang w:eastAsia="zh-CN"/>
              </w:rPr>
            </w:pPr>
            <w:r w:rsidRPr="002F0AB0">
              <w:rPr>
                <w:lang w:eastAsia="zh-CN"/>
              </w:rPr>
              <w:t>13</w:t>
            </w:r>
          </w:p>
        </w:tc>
        <w:tc>
          <w:tcPr>
            <w:tcW w:w="1273" w:type="dxa"/>
            <w:tcBorders>
              <w:top w:val="single" w:sz="4" w:space="0" w:color="auto"/>
              <w:left w:val="single" w:sz="4" w:space="0" w:color="auto"/>
              <w:bottom w:val="single" w:sz="4" w:space="0" w:color="auto"/>
              <w:right w:val="single" w:sz="4" w:space="0" w:color="auto"/>
            </w:tcBorders>
          </w:tcPr>
          <w:p w14:paraId="40B84BC1" w14:textId="77777777" w:rsidR="002228B8" w:rsidRPr="002C0185" w:rsidRDefault="002228B8" w:rsidP="002228B8">
            <w:pPr>
              <w:pStyle w:val="TAL"/>
            </w:pPr>
          </w:p>
        </w:tc>
        <w:tc>
          <w:tcPr>
            <w:tcW w:w="1672" w:type="dxa"/>
            <w:tcBorders>
              <w:top w:val="single" w:sz="4" w:space="0" w:color="auto"/>
              <w:left w:val="single" w:sz="4" w:space="0" w:color="auto"/>
              <w:bottom w:val="single" w:sz="4" w:space="0" w:color="auto"/>
              <w:right w:val="single" w:sz="4" w:space="0" w:color="auto"/>
            </w:tcBorders>
          </w:tcPr>
          <w:p w14:paraId="793EFE48" w14:textId="69921948" w:rsidR="002228B8" w:rsidRPr="002C0185" w:rsidRDefault="002228B8" w:rsidP="002228B8">
            <w:pPr>
              <w:pStyle w:val="TAL"/>
              <w:rPr>
                <w:lang w:eastAsia="zh-CN"/>
              </w:rPr>
            </w:pPr>
            <w:r w:rsidRPr="00783229">
              <w:rPr>
                <w:lang w:eastAsia="zh-CN"/>
              </w:rPr>
              <w:t>SMTC.9</w:t>
            </w:r>
          </w:p>
        </w:tc>
      </w:tr>
      <w:tr w:rsidR="006B6E70" w:rsidRPr="002C0185" w14:paraId="048E43AF" w14:textId="77777777" w:rsidTr="0029273F">
        <w:tc>
          <w:tcPr>
            <w:tcW w:w="4535" w:type="dxa"/>
            <w:tcBorders>
              <w:top w:val="single" w:sz="4" w:space="0" w:color="auto"/>
              <w:left w:val="single" w:sz="4" w:space="0" w:color="auto"/>
              <w:bottom w:val="nil"/>
              <w:right w:val="single" w:sz="4" w:space="0" w:color="auto"/>
            </w:tcBorders>
          </w:tcPr>
          <w:p w14:paraId="14CA1964" w14:textId="77777777" w:rsidR="006B6E70" w:rsidRPr="002C0185" w:rsidRDefault="006B6E70" w:rsidP="006B6E70">
            <w:pPr>
              <w:pStyle w:val="TAL"/>
            </w:pPr>
            <w:r w:rsidRPr="002C0185">
              <w:t xml:space="preserve">    sf40</w:t>
            </w:r>
          </w:p>
        </w:tc>
        <w:tc>
          <w:tcPr>
            <w:tcW w:w="2267" w:type="dxa"/>
            <w:tcBorders>
              <w:top w:val="single" w:sz="4" w:space="0" w:color="auto"/>
              <w:left w:val="single" w:sz="4" w:space="0" w:color="auto"/>
              <w:bottom w:val="single" w:sz="4" w:space="0" w:color="auto"/>
              <w:right w:val="single" w:sz="4" w:space="0" w:color="auto"/>
            </w:tcBorders>
          </w:tcPr>
          <w:p w14:paraId="283CD690" w14:textId="77777777" w:rsidR="006B6E70" w:rsidRPr="002C0185" w:rsidRDefault="006B6E70" w:rsidP="006B6E70">
            <w:pPr>
              <w:pStyle w:val="TAL"/>
              <w:rPr>
                <w:lang w:eastAsia="zh-CN"/>
              </w:rPr>
            </w:pPr>
            <w:r w:rsidRPr="002C0185">
              <w:rPr>
                <w:lang w:eastAsia="zh-CN"/>
              </w:rPr>
              <w:t>0</w:t>
            </w:r>
          </w:p>
        </w:tc>
        <w:tc>
          <w:tcPr>
            <w:tcW w:w="1273" w:type="dxa"/>
            <w:tcBorders>
              <w:top w:val="single" w:sz="4" w:space="0" w:color="auto"/>
              <w:left w:val="single" w:sz="4" w:space="0" w:color="auto"/>
              <w:bottom w:val="single" w:sz="4" w:space="0" w:color="auto"/>
              <w:right w:val="single" w:sz="4" w:space="0" w:color="auto"/>
            </w:tcBorders>
          </w:tcPr>
          <w:p w14:paraId="410025DC" w14:textId="77777777" w:rsidR="006B6E70" w:rsidRPr="002C0185" w:rsidRDefault="006B6E70" w:rsidP="006B6E70">
            <w:pPr>
              <w:pStyle w:val="TAL"/>
            </w:pPr>
          </w:p>
        </w:tc>
        <w:tc>
          <w:tcPr>
            <w:tcW w:w="1672" w:type="dxa"/>
            <w:tcBorders>
              <w:top w:val="single" w:sz="4" w:space="0" w:color="auto"/>
              <w:left w:val="single" w:sz="4" w:space="0" w:color="auto"/>
              <w:bottom w:val="single" w:sz="4" w:space="0" w:color="auto"/>
              <w:right w:val="single" w:sz="4" w:space="0" w:color="auto"/>
            </w:tcBorders>
          </w:tcPr>
          <w:p w14:paraId="3DB930B4" w14:textId="77777777" w:rsidR="006B6E70" w:rsidRPr="002C0185" w:rsidRDefault="006B6E70" w:rsidP="006B6E70">
            <w:pPr>
              <w:pStyle w:val="TAL"/>
              <w:rPr>
                <w:lang w:eastAsia="zh-CN"/>
              </w:rPr>
            </w:pPr>
            <w:r w:rsidRPr="002C0185">
              <w:rPr>
                <w:lang w:eastAsia="zh-CN"/>
              </w:rPr>
              <w:t>SMTC.1 RedCap</w:t>
            </w:r>
          </w:p>
        </w:tc>
      </w:tr>
      <w:tr w:rsidR="006B6E70" w:rsidRPr="002C0185" w14:paraId="6DEF1810" w14:textId="77777777" w:rsidTr="002228B8">
        <w:tc>
          <w:tcPr>
            <w:tcW w:w="4535" w:type="dxa"/>
            <w:tcBorders>
              <w:top w:val="nil"/>
              <w:left w:val="single" w:sz="4" w:space="0" w:color="auto"/>
              <w:bottom w:val="single" w:sz="4" w:space="0" w:color="auto"/>
              <w:right w:val="single" w:sz="4" w:space="0" w:color="auto"/>
            </w:tcBorders>
          </w:tcPr>
          <w:p w14:paraId="60C73F54" w14:textId="77777777" w:rsidR="006B6E70" w:rsidRPr="002C0185" w:rsidRDefault="006B6E70" w:rsidP="006B6E70">
            <w:pPr>
              <w:pStyle w:val="TAL"/>
            </w:pPr>
          </w:p>
        </w:tc>
        <w:tc>
          <w:tcPr>
            <w:tcW w:w="2267" w:type="dxa"/>
            <w:tcBorders>
              <w:top w:val="single" w:sz="4" w:space="0" w:color="auto"/>
              <w:left w:val="single" w:sz="4" w:space="0" w:color="auto"/>
              <w:bottom w:val="single" w:sz="4" w:space="0" w:color="auto"/>
              <w:right w:val="single" w:sz="4" w:space="0" w:color="auto"/>
            </w:tcBorders>
          </w:tcPr>
          <w:p w14:paraId="56D5608A" w14:textId="77777777" w:rsidR="006B6E70" w:rsidRPr="002C0185" w:rsidRDefault="006B6E70" w:rsidP="006B6E70">
            <w:pPr>
              <w:pStyle w:val="TAL"/>
              <w:rPr>
                <w:lang w:eastAsia="zh-CN"/>
              </w:rPr>
            </w:pPr>
            <w:r w:rsidRPr="002C0185">
              <w:rPr>
                <w:lang w:eastAsia="zh-CN"/>
              </w:rPr>
              <w:t>20</w:t>
            </w:r>
          </w:p>
        </w:tc>
        <w:tc>
          <w:tcPr>
            <w:tcW w:w="1273" w:type="dxa"/>
            <w:tcBorders>
              <w:top w:val="single" w:sz="4" w:space="0" w:color="auto"/>
              <w:left w:val="single" w:sz="4" w:space="0" w:color="auto"/>
              <w:bottom w:val="single" w:sz="4" w:space="0" w:color="auto"/>
              <w:right w:val="single" w:sz="4" w:space="0" w:color="auto"/>
            </w:tcBorders>
          </w:tcPr>
          <w:p w14:paraId="52E584F8" w14:textId="77777777" w:rsidR="006B6E70" w:rsidRPr="002C0185" w:rsidRDefault="006B6E70" w:rsidP="006B6E70">
            <w:pPr>
              <w:pStyle w:val="TAL"/>
            </w:pPr>
          </w:p>
        </w:tc>
        <w:tc>
          <w:tcPr>
            <w:tcW w:w="1672" w:type="dxa"/>
            <w:tcBorders>
              <w:top w:val="single" w:sz="4" w:space="0" w:color="auto"/>
              <w:left w:val="single" w:sz="4" w:space="0" w:color="auto"/>
              <w:bottom w:val="single" w:sz="4" w:space="0" w:color="auto"/>
              <w:right w:val="single" w:sz="4" w:space="0" w:color="auto"/>
            </w:tcBorders>
          </w:tcPr>
          <w:p w14:paraId="4A2AFB14" w14:textId="77777777" w:rsidR="006B6E70" w:rsidRPr="002C0185" w:rsidRDefault="006B6E70" w:rsidP="006B6E70">
            <w:pPr>
              <w:pStyle w:val="TAL"/>
              <w:rPr>
                <w:lang w:eastAsia="zh-CN"/>
              </w:rPr>
            </w:pPr>
            <w:r w:rsidRPr="002C0185">
              <w:rPr>
                <w:lang w:eastAsia="zh-CN"/>
              </w:rPr>
              <w:t>SMTC.3 RedCap</w:t>
            </w:r>
          </w:p>
        </w:tc>
      </w:tr>
      <w:tr w:rsidR="002228B8" w:rsidRPr="002C0185" w14:paraId="4B5C0517" w14:textId="77777777" w:rsidTr="002228B8">
        <w:tc>
          <w:tcPr>
            <w:tcW w:w="4535" w:type="dxa"/>
            <w:vMerge w:val="restart"/>
            <w:tcBorders>
              <w:top w:val="single" w:sz="4" w:space="0" w:color="auto"/>
              <w:left w:val="single" w:sz="4" w:space="0" w:color="auto"/>
              <w:right w:val="single" w:sz="4" w:space="0" w:color="auto"/>
            </w:tcBorders>
          </w:tcPr>
          <w:p w14:paraId="087B09F0" w14:textId="77777777" w:rsidR="002228B8" w:rsidRPr="002C0185" w:rsidRDefault="002228B8" w:rsidP="006B6E70">
            <w:pPr>
              <w:pStyle w:val="TAL"/>
            </w:pPr>
            <w:r w:rsidRPr="002C0185">
              <w:t xml:space="preserve">    sf80</w:t>
            </w:r>
          </w:p>
        </w:tc>
        <w:tc>
          <w:tcPr>
            <w:tcW w:w="2267" w:type="dxa"/>
            <w:vMerge w:val="restart"/>
            <w:tcBorders>
              <w:top w:val="single" w:sz="4" w:space="0" w:color="auto"/>
              <w:left w:val="single" w:sz="4" w:space="0" w:color="auto"/>
              <w:right w:val="single" w:sz="4" w:space="0" w:color="auto"/>
            </w:tcBorders>
          </w:tcPr>
          <w:p w14:paraId="7338F3DB" w14:textId="0A53B416" w:rsidR="002228B8" w:rsidRPr="002C0185" w:rsidRDefault="002228B8" w:rsidP="00634C7A">
            <w:pPr>
              <w:pStyle w:val="TAL"/>
            </w:pPr>
            <w:r w:rsidRPr="005B35DE">
              <w:rPr>
                <w:lang w:eastAsia="zh-CN"/>
              </w:rPr>
              <w:t>0</w:t>
            </w:r>
          </w:p>
        </w:tc>
        <w:tc>
          <w:tcPr>
            <w:tcW w:w="1273" w:type="dxa"/>
            <w:vMerge w:val="restart"/>
            <w:tcBorders>
              <w:top w:val="single" w:sz="4" w:space="0" w:color="auto"/>
              <w:left w:val="single" w:sz="4" w:space="0" w:color="auto"/>
              <w:right w:val="single" w:sz="4" w:space="0" w:color="auto"/>
            </w:tcBorders>
          </w:tcPr>
          <w:p w14:paraId="6AF0172F" w14:textId="77777777" w:rsidR="002228B8" w:rsidRPr="002C0185" w:rsidRDefault="002228B8" w:rsidP="006B6E70">
            <w:pPr>
              <w:pStyle w:val="TAL"/>
            </w:pPr>
          </w:p>
        </w:tc>
        <w:tc>
          <w:tcPr>
            <w:tcW w:w="1672" w:type="dxa"/>
            <w:tcBorders>
              <w:top w:val="single" w:sz="4" w:space="0" w:color="auto"/>
              <w:left w:val="single" w:sz="4" w:space="0" w:color="auto"/>
              <w:bottom w:val="nil"/>
              <w:right w:val="single" w:sz="4" w:space="0" w:color="auto"/>
            </w:tcBorders>
          </w:tcPr>
          <w:p w14:paraId="17B66561" w14:textId="31BCF9E3" w:rsidR="002228B8" w:rsidRPr="002C0185" w:rsidRDefault="002228B8" w:rsidP="006B6E70">
            <w:pPr>
              <w:pStyle w:val="TAL"/>
              <w:rPr>
                <w:rFonts w:cs="Arial"/>
                <w:szCs w:val="18"/>
              </w:rPr>
            </w:pPr>
            <w:r w:rsidRPr="002C0185">
              <w:rPr>
                <w:rFonts w:eastAsia="SimSun" w:cs="Arial"/>
                <w:szCs w:val="18"/>
                <w:lang w:eastAsia="zh-CN"/>
              </w:rPr>
              <w:t>SMTC</w:t>
            </w:r>
            <w:r w:rsidRPr="002C0185">
              <w:rPr>
                <w:rFonts w:eastAsia="SimSun" w:cs="Arial"/>
                <w:szCs w:val="18"/>
                <w:lang w:eastAsia="en-US"/>
              </w:rPr>
              <w:t>.</w:t>
            </w:r>
            <w:r>
              <w:rPr>
                <w:rFonts w:eastAsia="SimSun" w:cs="Arial"/>
                <w:szCs w:val="18"/>
                <w:lang w:eastAsia="en-US"/>
              </w:rPr>
              <w:t>2</w:t>
            </w:r>
            <w:r w:rsidRPr="002C0185">
              <w:rPr>
                <w:rFonts w:eastAsia="SimSun" w:cs="Arial"/>
                <w:szCs w:val="18"/>
                <w:lang w:eastAsia="en-US"/>
              </w:rPr>
              <w:t xml:space="preserve"> RedCap</w:t>
            </w:r>
          </w:p>
        </w:tc>
      </w:tr>
      <w:tr w:rsidR="002228B8" w:rsidRPr="002C0185" w14:paraId="1D36C955" w14:textId="77777777" w:rsidTr="002228B8">
        <w:tc>
          <w:tcPr>
            <w:tcW w:w="4535" w:type="dxa"/>
            <w:vMerge/>
            <w:tcBorders>
              <w:left w:val="single" w:sz="4" w:space="0" w:color="auto"/>
              <w:bottom w:val="single" w:sz="4" w:space="0" w:color="auto"/>
              <w:right w:val="single" w:sz="4" w:space="0" w:color="auto"/>
            </w:tcBorders>
          </w:tcPr>
          <w:p w14:paraId="0B84FE83" w14:textId="77777777" w:rsidR="002228B8" w:rsidRPr="002C0185" w:rsidRDefault="002228B8" w:rsidP="00634C7A">
            <w:pPr>
              <w:pStyle w:val="TAL"/>
            </w:pPr>
          </w:p>
        </w:tc>
        <w:tc>
          <w:tcPr>
            <w:tcW w:w="2267" w:type="dxa"/>
            <w:vMerge/>
            <w:tcBorders>
              <w:left w:val="single" w:sz="4" w:space="0" w:color="auto"/>
              <w:bottom w:val="single" w:sz="4" w:space="0" w:color="auto"/>
              <w:right w:val="single" w:sz="4" w:space="0" w:color="auto"/>
            </w:tcBorders>
          </w:tcPr>
          <w:p w14:paraId="0824A064" w14:textId="0C6755EB" w:rsidR="002228B8" w:rsidRPr="002C0185" w:rsidRDefault="002228B8" w:rsidP="00634C7A">
            <w:pPr>
              <w:pStyle w:val="TAL"/>
              <w:rPr>
                <w:lang w:eastAsia="zh-CN"/>
              </w:rPr>
            </w:pPr>
          </w:p>
        </w:tc>
        <w:tc>
          <w:tcPr>
            <w:tcW w:w="1273" w:type="dxa"/>
            <w:vMerge/>
            <w:tcBorders>
              <w:left w:val="single" w:sz="4" w:space="0" w:color="auto"/>
              <w:bottom w:val="single" w:sz="4" w:space="0" w:color="auto"/>
              <w:right w:val="single" w:sz="4" w:space="0" w:color="auto"/>
            </w:tcBorders>
          </w:tcPr>
          <w:p w14:paraId="0029C3AB" w14:textId="77777777" w:rsidR="002228B8" w:rsidRPr="002C0185" w:rsidRDefault="002228B8" w:rsidP="00634C7A">
            <w:pPr>
              <w:pStyle w:val="TAL"/>
            </w:pPr>
          </w:p>
        </w:tc>
        <w:tc>
          <w:tcPr>
            <w:tcW w:w="1672" w:type="dxa"/>
            <w:tcBorders>
              <w:top w:val="nil"/>
              <w:left w:val="single" w:sz="4" w:space="0" w:color="auto"/>
              <w:bottom w:val="single" w:sz="4" w:space="0" w:color="auto"/>
              <w:right w:val="single" w:sz="4" w:space="0" w:color="auto"/>
            </w:tcBorders>
          </w:tcPr>
          <w:p w14:paraId="5D443875" w14:textId="39CB3542" w:rsidR="002228B8" w:rsidRPr="002C0185" w:rsidRDefault="002228B8" w:rsidP="00634C7A">
            <w:pPr>
              <w:spacing w:after="0"/>
              <w:rPr>
                <w:rFonts w:ascii="Arial" w:hAnsi="Arial" w:cs="Arial"/>
                <w:sz w:val="18"/>
                <w:szCs w:val="18"/>
                <w:lang w:eastAsia="zh-CN"/>
              </w:rPr>
            </w:pPr>
            <w:r w:rsidRPr="005B35DE">
              <w:rPr>
                <w:rFonts w:ascii="Arial" w:hAnsi="Arial" w:cs="Arial"/>
                <w:sz w:val="18"/>
                <w:szCs w:val="18"/>
                <w:lang w:eastAsia="zh-CN"/>
              </w:rPr>
              <w:t>SMTC.</w:t>
            </w:r>
            <w:r>
              <w:rPr>
                <w:rFonts w:ascii="Arial" w:hAnsi="Arial" w:cs="Arial"/>
                <w:sz w:val="18"/>
                <w:szCs w:val="18"/>
                <w:lang w:eastAsia="zh-CN"/>
              </w:rPr>
              <w:t>4</w:t>
            </w:r>
            <w:r w:rsidRPr="005B35DE">
              <w:rPr>
                <w:rFonts w:ascii="Arial" w:hAnsi="Arial" w:cs="Arial"/>
                <w:sz w:val="18"/>
                <w:szCs w:val="18"/>
                <w:lang w:eastAsia="zh-CN"/>
              </w:rPr>
              <w:t xml:space="preserve"> RedCap</w:t>
            </w:r>
          </w:p>
        </w:tc>
      </w:tr>
      <w:tr w:rsidR="00634C7A" w:rsidRPr="002C0185" w14:paraId="6E75E197" w14:textId="77777777" w:rsidTr="0029273F">
        <w:tc>
          <w:tcPr>
            <w:tcW w:w="4535" w:type="dxa"/>
            <w:tcBorders>
              <w:top w:val="single" w:sz="4" w:space="0" w:color="auto"/>
              <w:left w:val="single" w:sz="4" w:space="0" w:color="auto"/>
              <w:bottom w:val="single" w:sz="4" w:space="0" w:color="auto"/>
              <w:right w:val="single" w:sz="4" w:space="0" w:color="auto"/>
            </w:tcBorders>
          </w:tcPr>
          <w:p w14:paraId="454996BA" w14:textId="77777777" w:rsidR="00634C7A" w:rsidRPr="002C0185" w:rsidRDefault="00634C7A" w:rsidP="00634C7A">
            <w:pPr>
              <w:pStyle w:val="TAL"/>
            </w:pPr>
            <w:r w:rsidRPr="002C0185">
              <w:t xml:space="preserve">    sf160</w:t>
            </w:r>
          </w:p>
        </w:tc>
        <w:tc>
          <w:tcPr>
            <w:tcW w:w="2267" w:type="dxa"/>
            <w:tcBorders>
              <w:top w:val="single" w:sz="4" w:space="0" w:color="auto"/>
              <w:left w:val="single" w:sz="4" w:space="0" w:color="auto"/>
              <w:bottom w:val="single" w:sz="4" w:space="0" w:color="auto"/>
              <w:right w:val="single" w:sz="4" w:space="0" w:color="auto"/>
            </w:tcBorders>
          </w:tcPr>
          <w:p w14:paraId="332840A0" w14:textId="77777777" w:rsidR="00634C7A" w:rsidRPr="002C0185" w:rsidRDefault="00634C7A" w:rsidP="00634C7A">
            <w:pPr>
              <w:pStyle w:val="TAL"/>
            </w:pPr>
            <w:r w:rsidRPr="002C0185">
              <w:t>0</w:t>
            </w:r>
          </w:p>
        </w:tc>
        <w:tc>
          <w:tcPr>
            <w:tcW w:w="1273" w:type="dxa"/>
            <w:tcBorders>
              <w:top w:val="single" w:sz="4" w:space="0" w:color="auto"/>
              <w:left w:val="single" w:sz="4" w:space="0" w:color="auto"/>
              <w:bottom w:val="single" w:sz="4" w:space="0" w:color="auto"/>
              <w:right w:val="single" w:sz="4" w:space="0" w:color="auto"/>
            </w:tcBorders>
          </w:tcPr>
          <w:p w14:paraId="2A4418E9" w14:textId="77777777" w:rsidR="00634C7A" w:rsidRPr="002C0185" w:rsidRDefault="00634C7A" w:rsidP="00634C7A">
            <w:pPr>
              <w:pStyle w:val="TAL"/>
            </w:pPr>
          </w:p>
        </w:tc>
        <w:tc>
          <w:tcPr>
            <w:tcW w:w="1672" w:type="dxa"/>
            <w:tcBorders>
              <w:top w:val="single" w:sz="4" w:space="0" w:color="auto"/>
              <w:left w:val="single" w:sz="4" w:space="0" w:color="auto"/>
              <w:bottom w:val="single" w:sz="4" w:space="0" w:color="auto"/>
              <w:right w:val="single" w:sz="4" w:space="0" w:color="auto"/>
            </w:tcBorders>
          </w:tcPr>
          <w:p w14:paraId="117C73DF" w14:textId="77777777" w:rsidR="00634C7A" w:rsidRPr="002C0185" w:rsidRDefault="00634C7A" w:rsidP="00634C7A">
            <w:pPr>
              <w:pStyle w:val="TAL"/>
            </w:pPr>
            <w:r w:rsidRPr="002C0185">
              <w:t>SMTC.3</w:t>
            </w:r>
          </w:p>
        </w:tc>
      </w:tr>
      <w:tr w:rsidR="00634C7A" w:rsidRPr="002C0185" w14:paraId="3ED23F13" w14:textId="77777777" w:rsidTr="0029273F">
        <w:tc>
          <w:tcPr>
            <w:tcW w:w="4535" w:type="dxa"/>
            <w:tcBorders>
              <w:top w:val="single" w:sz="4" w:space="0" w:color="auto"/>
              <w:left w:val="single" w:sz="4" w:space="0" w:color="auto"/>
              <w:bottom w:val="single" w:sz="4" w:space="0" w:color="auto"/>
              <w:right w:val="single" w:sz="4" w:space="0" w:color="auto"/>
            </w:tcBorders>
          </w:tcPr>
          <w:p w14:paraId="3B5C44CF" w14:textId="77777777" w:rsidR="00634C7A" w:rsidRPr="002C0185" w:rsidRDefault="00634C7A" w:rsidP="00634C7A">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DC882DA" w14:textId="77777777" w:rsidR="00634C7A" w:rsidRPr="002C0185" w:rsidRDefault="00634C7A" w:rsidP="00634C7A">
            <w:pPr>
              <w:pStyle w:val="TAL"/>
            </w:pPr>
          </w:p>
        </w:tc>
        <w:tc>
          <w:tcPr>
            <w:tcW w:w="1273" w:type="dxa"/>
            <w:tcBorders>
              <w:top w:val="single" w:sz="4" w:space="0" w:color="auto"/>
              <w:left w:val="single" w:sz="4" w:space="0" w:color="auto"/>
              <w:bottom w:val="single" w:sz="4" w:space="0" w:color="auto"/>
              <w:right w:val="single" w:sz="4" w:space="0" w:color="auto"/>
            </w:tcBorders>
          </w:tcPr>
          <w:p w14:paraId="7050D43D" w14:textId="77777777" w:rsidR="00634C7A" w:rsidRPr="002C0185" w:rsidRDefault="00634C7A" w:rsidP="00634C7A">
            <w:pPr>
              <w:pStyle w:val="TAL"/>
            </w:pPr>
          </w:p>
        </w:tc>
        <w:tc>
          <w:tcPr>
            <w:tcW w:w="1672" w:type="dxa"/>
            <w:tcBorders>
              <w:top w:val="single" w:sz="4" w:space="0" w:color="auto"/>
              <w:left w:val="single" w:sz="4" w:space="0" w:color="auto"/>
              <w:bottom w:val="single" w:sz="4" w:space="0" w:color="auto"/>
              <w:right w:val="single" w:sz="4" w:space="0" w:color="auto"/>
            </w:tcBorders>
          </w:tcPr>
          <w:p w14:paraId="67EB0957" w14:textId="77777777" w:rsidR="00634C7A" w:rsidRPr="002C0185" w:rsidRDefault="00634C7A" w:rsidP="00634C7A">
            <w:pPr>
              <w:pStyle w:val="TAL"/>
            </w:pPr>
          </w:p>
        </w:tc>
      </w:tr>
      <w:tr w:rsidR="00634C7A" w:rsidRPr="002C0185" w14:paraId="33BE0C4A" w14:textId="77777777" w:rsidTr="0029273F">
        <w:tc>
          <w:tcPr>
            <w:tcW w:w="4535" w:type="dxa"/>
            <w:vMerge w:val="restart"/>
            <w:tcBorders>
              <w:top w:val="single" w:sz="4" w:space="0" w:color="auto"/>
              <w:left w:val="single" w:sz="4" w:space="0" w:color="auto"/>
              <w:right w:val="single" w:sz="4" w:space="0" w:color="auto"/>
            </w:tcBorders>
          </w:tcPr>
          <w:p w14:paraId="22CA8808" w14:textId="77777777" w:rsidR="00634C7A" w:rsidRPr="002C0185" w:rsidRDefault="00634C7A" w:rsidP="00634C7A">
            <w:pPr>
              <w:pStyle w:val="TAL"/>
            </w:pPr>
            <w:r w:rsidRPr="002C0185">
              <w:t xml:space="preserve">  duration</w:t>
            </w:r>
          </w:p>
        </w:tc>
        <w:tc>
          <w:tcPr>
            <w:tcW w:w="2267" w:type="dxa"/>
            <w:tcBorders>
              <w:top w:val="single" w:sz="4" w:space="0" w:color="auto"/>
              <w:left w:val="single" w:sz="4" w:space="0" w:color="auto"/>
              <w:bottom w:val="single" w:sz="4" w:space="0" w:color="auto"/>
              <w:right w:val="single" w:sz="4" w:space="0" w:color="auto"/>
            </w:tcBorders>
          </w:tcPr>
          <w:p w14:paraId="4ED1635D" w14:textId="77777777" w:rsidR="00634C7A" w:rsidRPr="002C0185" w:rsidRDefault="00634C7A" w:rsidP="00634C7A">
            <w:pPr>
              <w:pStyle w:val="TAL"/>
            </w:pPr>
            <w:r w:rsidRPr="002C0185">
              <w:t>sf1</w:t>
            </w:r>
          </w:p>
        </w:tc>
        <w:tc>
          <w:tcPr>
            <w:tcW w:w="1273" w:type="dxa"/>
            <w:tcBorders>
              <w:top w:val="single" w:sz="4" w:space="0" w:color="auto"/>
              <w:left w:val="single" w:sz="4" w:space="0" w:color="auto"/>
              <w:bottom w:val="single" w:sz="4" w:space="0" w:color="auto"/>
              <w:right w:val="single" w:sz="4" w:space="0" w:color="auto"/>
            </w:tcBorders>
          </w:tcPr>
          <w:p w14:paraId="51DDB310" w14:textId="77777777" w:rsidR="00634C7A" w:rsidRPr="002C0185" w:rsidRDefault="00634C7A" w:rsidP="00634C7A">
            <w:pPr>
              <w:pStyle w:val="TAL"/>
            </w:pPr>
          </w:p>
        </w:tc>
        <w:tc>
          <w:tcPr>
            <w:tcW w:w="1672" w:type="dxa"/>
            <w:tcBorders>
              <w:top w:val="single" w:sz="4" w:space="0" w:color="auto"/>
              <w:left w:val="single" w:sz="4" w:space="0" w:color="auto"/>
              <w:bottom w:val="single" w:sz="4" w:space="0" w:color="auto"/>
              <w:right w:val="single" w:sz="4" w:space="0" w:color="auto"/>
            </w:tcBorders>
          </w:tcPr>
          <w:p w14:paraId="30B5407F" w14:textId="77777777" w:rsidR="00634C7A" w:rsidRPr="00AE5292" w:rsidRDefault="00634C7A" w:rsidP="00634C7A">
            <w:pPr>
              <w:keepNext/>
              <w:keepLines/>
              <w:spacing w:after="0"/>
              <w:rPr>
                <w:rFonts w:ascii="Arial" w:hAnsi="Arial"/>
                <w:sz w:val="18"/>
              </w:rPr>
            </w:pPr>
            <w:r w:rsidRPr="00AE5292">
              <w:rPr>
                <w:rFonts w:ascii="Arial" w:hAnsi="Arial"/>
                <w:sz w:val="18"/>
              </w:rPr>
              <w:t xml:space="preserve">SMTC.1, SMTC.3, </w:t>
            </w:r>
          </w:p>
          <w:p w14:paraId="34781550" w14:textId="77777777" w:rsidR="00634C7A" w:rsidRDefault="00634C7A" w:rsidP="00634C7A">
            <w:pPr>
              <w:keepNext/>
              <w:keepLines/>
              <w:spacing w:after="0"/>
              <w:rPr>
                <w:rFonts w:ascii="Arial" w:hAnsi="Arial"/>
                <w:sz w:val="18"/>
              </w:rPr>
            </w:pPr>
            <w:r w:rsidRPr="00AE5292">
              <w:rPr>
                <w:rFonts w:ascii="Arial" w:hAnsi="Arial"/>
                <w:sz w:val="18"/>
              </w:rPr>
              <w:t>SMTC.4</w:t>
            </w:r>
            <w:r>
              <w:rPr>
                <w:rFonts w:ascii="Arial" w:hAnsi="Arial"/>
                <w:sz w:val="18"/>
              </w:rPr>
              <w:t>,</w:t>
            </w:r>
          </w:p>
          <w:p w14:paraId="7A4CDEC4" w14:textId="77777777" w:rsidR="002228B8" w:rsidRPr="002228B8" w:rsidRDefault="00634C7A" w:rsidP="002228B8">
            <w:pPr>
              <w:keepNext/>
              <w:keepLines/>
              <w:spacing w:after="0"/>
              <w:rPr>
                <w:rFonts w:ascii="Arial" w:eastAsia="SimSun" w:hAnsi="Arial"/>
                <w:sz w:val="18"/>
                <w:lang w:eastAsia="en-US"/>
              </w:rPr>
            </w:pPr>
            <w:r>
              <w:rPr>
                <w:rFonts w:ascii="Arial" w:hAnsi="Arial"/>
                <w:sz w:val="18"/>
              </w:rPr>
              <w:t>SMTC.8,</w:t>
            </w:r>
          </w:p>
          <w:p w14:paraId="7DD67B58" w14:textId="720AF97D" w:rsidR="00634C7A" w:rsidRPr="00AE5292" w:rsidRDefault="002228B8" w:rsidP="002228B8">
            <w:pPr>
              <w:keepNext/>
              <w:keepLines/>
              <w:spacing w:after="0"/>
              <w:rPr>
                <w:rFonts w:ascii="Arial" w:hAnsi="Arial"/>
                <w:sz w:val="18"/>
              </w:rPr>
            </w:pPr>
            <w:r w:rsidRPr="002228B8">
              <w:rPr>
                <w:rFonts w:ascii="Arial" w:eastAsia="SimSun" w:hAnsi="Arial"/>
                <w:sz w:val="18"/>
                <w:lang w:eastAsia="zh-CN"/>
              </w:rPr>
              <w:t>SMTC.9,</w:t>
            </w:r>
          </w:p>
          <w:p w14:paraId="2846E4A5" w14:textId="77777777" w:rsidR="00634C7A" w:rsidRPr="00AE5292" w:rsidRDefault="00634C7A" w:rsidP="00634C7A">
            <w:pPr>
              <w:keepNext/>
              <w:keepLines/>
              <w:spacing w:after="0"/>
              <w:rPr>
                <w:rFonts w:ascii="Arial" w:hAnsi="Arial"/>
                <w:sz w:val="18"/>
                <w:lang w:eastAsia="zh-CN"/>
              </w:rPr>
            </w:pPr>
            <w:r w:rsidRPr="00AE5292">
              <w:rPr>
                <w:rFonts w:ascii="Arial" w:hAnsi="Arial"/>
                <w:sz w:val="18"/>
                <w:lang w:eastAsia="zh-CN"/>
              </w:rPr>
              <w:t>SMTC.1 RedCap</w:t>
            </w:r>
          </w:p>
          <w:p w14:paraId="42BE4337" w14:textId="77777777" w:rsidR="00634C7A" w:rsidRPr="00AE5292" w:rsidRDefault="00634C7A" w:rsidP="00634C7A">
            <w:pPr>
              <w:keepNext/>
              <w:keepLines/>
              <w:spacing w:after="0"/>
              <w:rPr>
                <w:rFonts w:ascii="Arial" w:hAnsi="Arial"/>
                <w:sz w:val="18"/>
                <w:lang w:eastAsia="zh-CN"/>
              </w:rPr>
            </w:pPr>
            <w:r w:rsidRPr="00AE5292">
              <w:rPr>
                <w:rFonts w:ascii="Arial" w:hAnsi="Arial"/>
                <w:sz w:val="18"/>
                <w:lang w:eastAsia="zh-CN"/>
              </w:rPr>
              <w:t>SMTC.2 RedCap</w:t>
            </w:r>
          </w:p>
          <w:p w14:paraId="412B4334" w14:textId="18257471" w:rsidR="00634C7A" w:rsidRPr="002C0185" w:rsidRDefault="00634C7A" w:rsidP="00634C7A">
            <w:pPr>
              <w:pStyle w:val="TAL"/>
            </w:pPr>
            <w:r w:rsidRPr="00AE5292">
              <w:rPr>
                <w:lang w:eastAsia="zh-CN"/>
              </w:rPr>
              <w:t>SMTC.3 RedCap</w:t>
            </w:r>
          </w:p>
        </w:tc>
      </w:tr>
      <w:tr w:rsidR="00634C7A" w:rsidRPr="002C0185" w14:paraId="5D7D1773" w14:textId="77777777" w:rsidTr="0029273F">
        <w:tc>
          <w:tcPr>
            <w:tcW w:w="4535" w:type="dxa"/>
            <w:vMerge/>
            <w:tcBorders>
              <w:left w:val="single" w:sz="4" w:space="0" w:color="auto"/>
              <w:bottom w:val="single" w:sz="4" w:space="0" w:color="auto"/>
              <w:right w:val="single" w:sz="4" w:space="0" w:color="auto"/>
            </w:tcBorders>
          </w:tcPr>
          <w:p w14:paraId="1CEA4A07" w14:textId="77777777" w:rsidR="00634C7A" w:rsidRPr="002C0185" w:rsidRDefault="00634C7A" w:rsidP="00634C7A">
            <w:pPr>
              <w:pStyle w:val="TAL"/>
            </w:pPr>
          </w:p>
        </w:tc>
        <w:tc>
          <w:tcPr>
            <w:tcW w:w="2267" w:type="dxa"/>
            <w:tcBorders>
              <w:top w:val="single" w:sz="4" w:space="0" w:color="auto"/>
              <w:left w:val="single" w:sz="4" w:space="0" w:color="auto"/>
              <w:bottom w:val="single" w:sz="4" w:space="0" w:color="auto"/>
              <w:right w:val="single" w:sz="4" w:space="0" w:color="auto"/>
            </w:tcBorders>
          </w:tcPr>
          <w:p w14:paraId="6326AB88" w14:textId="77777777" w:rsidR="00634C7A" w:rsidRPr="002C0185" w:rsidRDefault="00634C7A" w:rsidP="00634C7A">
            <w:pPr>
              <w:pStyle w:val="TAL"/>
            </w:pPr>
            <w:r w:rsidRPr="002C0185">
              <w:t>sf5</w:t>
            </w:r>
          </w:p>
        </w:tc>
        <w:tc>
          <w:tcPr>
            <w:tcW w:w="1273" w:type="dxa"/>
            <w:tcBorders>
              <w:top w:val="single" w:sz="4" w:space="0" w:color="auto"/>
              <w:left w:val="single" w:sz="4" w:space="0" w:color="auto"/>
              <w:bottom w:val="single" w:sz="4" w:space="0" w:color="auto"/>
              <w:right w:val="single" w:sz="4" w:space="0" w:color="auto"/>
            </w:tcBorders>
          </w:tcPr>
          <w:p w14:paraId="5D8F7B10" w14:textId="77777777" w:rsidR="00634C7A" w:rsidRPr="002C0185" w:rsidRDefault="00634C7A" w:rsidP="00634C7A">
            <w:pPr>
              <w:pStyle w:val="TAL"/>
            </w:pPr>
          </w:p>
        </w:tc>
        <w:tc>
          <w:tcPr>
            <w:tcW w:w="1672" w:type="dxa"/>
            <w:tcBorders>
              <w:top w:val="single" w:sz="4" w:space="0" w:color="auto"/>
              <w:left w:val="single" w:sz="4" w:space="0" w:color="auto"/>
              <w:bottom w:val="single" w:sz="4" w:space="0" w:color="auto"/>
              <w:right w:val="single" w:sz="4" w:space="0" w:color="auto"/>
            </w:tcBorders>
          </w:tcPr>
          <w:p w14:paraId="05589F8F" w14:textId="77777777" w:rsidR="00634C7A" w:rsidRPr="00AE5292" w:rsidRDefault="00634C7A" w:rsidP="00634C7A">
            <w:pPr>
              <w:keepNext/>
              <w:keepLines/>
              <w:spacing w:after="0"/>
              <w:rPr>
                <w:rFonts w:ascii="Arial" w:hAnsi="Arial"/>
                <w:sz w:val="18"/>
              </w:rPr>
            </w:pPr>
            <w:r w:rsidRPr="00AE5292">
              <w:rPr>
                <w:rFonts w:ascii="Arial" w:hAnsi="Arial"/>
                <w:sz w:val="18"/>
              </w:rPr>
              <w:t>SMTC.2, SMTC.5</w:t>
            </w:r>
          </w:p>
          <w:p w14:paraId="33EDF4E9" w14:textId="77777777" w:rsidR="00634C7A" w:rsidRPr="00AE5292" w:rsidRDefault="00634C7A" w:rsidP="00634C7A">
            <w:pPr>
              <w:keepNext/>
              <w:keepLines/>
              <w:spacing w:after="0"/>
              <w:rPr>
                <w:rFonts w:ascii="Arial" w:hAnsi="Arial"/>
                <w:sz w:val="18"/>
              </w:rPr>
            </w:pPr>
            <w:r w:rsidRPr="00AE5292">
              <w:rPr>
                <w:rFonts w:ascii="Arial" w:hAnsi="Arial"/>
                <w:sz w:val="18"/>
              </w:rPr>
              <w:t>SMTC.6</w:t>
            </w:r>
            <w:r>
              <w:rPr>
                <w:rFonts w:ascii="Arial" w:hAnsi="Arial"/>
                <w:sz w:val="18"/>
              </w:rPr>
              <w:t>, SMTC.7</w:t>
            </w:r>
          </w:p>
          <w:p w14:paraId="6470FBE9" w14:textId="4AD95ED1" w:rsidR="00634C7A" w:rsidRPr="002C0185" w:rsidRDefault="00634C7A" w:rsidP="00634C7A">
            <w:pPr>
              <w:pStyle w:val="TAL"/>
            </w:pPr>
            <w:r w:rsidRPr="00AE5292">
              <w:t>SMTC.4 RedCap</w:t>
            </w:r>
          </w:p>
        </w:tc>
      </w:tr>
      <w:tr w:rsidR="00634C7A" w:rsidRPr="002C0185" w14:paraId="66DDE1F7" w14:textId="77777777" w:rsidTr="0029273F">
        <w:tc>
          <w:tcPr>
            <w:tcW w:w="4535" w:type="dxa"/>
          </w:tcPr>
          <w:p w14:paraId="22F96FA5" w14:textId="77777777" w:rsidR="00634C7A" w:rsidRPr="002C0185" w:rsidRDefault="00634C7A" w:rsidP="00634C7A">
            <w:pPr>
              <w:pStyle w:val="TAL"/>
            </w:pPr>
            <w:r w:rsidRPr="002C0185">
              <w:t>}</w:t>
            </w:r>
          </w:p>
        </w:tc>
        <w:tc>
          <w:tcPr>
            <w:tcW w:w="2267" w:type="dxa"/>
          </w:tcPr>
          <w:p w14:paraId="563CD0C0" w14:textId="77777777" w:rsidR="00634C7A" w:rsidRPr="002C0185" w:rsidRDefault="00634C7A" w:rsidP="00634C7A">
            <w:pPr>
              <w:pStyle w:val="TAL"/>
            </w:pPr>
          </w:p>
        </w:tc>
        <w:tc>
          <w:tcPr>
            <w:tcW w:w="1273" w:type="dxa"/>
          </w:tcPr>
          <w:p w14:paraId="76213E59" w14:textId="77777777" w:rsidR="00634C7A" w:rsidRPr="002C0185" w:rsidRDefault="00634C7A" w:rsidP="00634C7A">
            <w:pPr>
              <w:pStyle w:val="TAL"/>
            </w:pPr>
          </w:p>
        </w:tc>
        <w:tc>
          <w:tcPr>
            <w:tcW w:w="1672" w:type="dxa"/>
          </w:tcPr>
          <w:p w14:paraId="7461CC0C" w14:textId="77777777" w:rsidR="00634C7A" w:rsidRPr="002C0185" w:rsidRDefault="00634C7A" w:rsidP="00634C7A">
            <w:pPr>
              <w:pStyle w:val="TAL"/>
            </w:pPr>
          </w:p>
        </w:tc>
      </w:tr>
    </w:tbl>
    <w:p w14:paraId="6932B970" w14:textId="77777777" w:rsidR="00F86808" w:rsidRPr="002C0185" w:rsidRDefault="00F86808" w:rsidP="00F86808"/>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86808" w:rsidRPr="002C0185" w14:paraId="7A1363FD" w14:textId="77777777" w:rsidTr="00F32FD9">
        <w:tc>
          <w:tcPr>
            <w:tcW w:w="3936" w:type="dxa"/>
          </w:tcPr>
          <w:p w14:paraId="5A00EF6D" w14:textId="77777777" w:rsidR="00F86808" w:rsidRPr="002C0185" w:rsidRDefault="00F86808" w:rsidP="00683D33">
            <w:pPr>
              <w:pStyle w:val="TAH"/>
            </w:pPr>
            <w:r w:rsidRPr="002C0185">
              <w:t>Condition</w:t>
            </w:r>
          </w:p>
        </w:tc>
        <w:tc>
          <w:tcPr>
            <w:tcW w:w="5811" w:type="dxa"/>
          </w:tcPr>
          <w:p w14:paraId="70EE1E75" w14:textId="77777777" w:rsidR="00F86808" w:rsidRPr="002C0185" w:rsidRDefault="00F86808" w:rsidP="00683D33">
            <w:pPr>
              <w:pStyle w:val="TAH"/>
            </w:pPr>
            <w:r w:rsidRPr="002C0185">
              <w:t>Explanation</w:t>
            </w:r>
          </w:p>
        </w:tc>
      </w:tr>
      <w:tr w:rsidR="00F86808" w:rsidRPr="002C0185" w14:paraId="4A9CE003" w14:textId="77777777" w:rsidTr="00F32FD9">
        <w:tc>
          <w:tcPr>
            <w:tcW w:w="3936" w:type="dxa"/>
          </w:tcPr>
          <w:p w14:paraId="54EFD9EB" w14:textId="77777777" w:rsidR="00F86808" w:rsidRPr="002C0185" w:rsidRDefault="00F86808" w:rsidP="00683D33">
            <w:pPr>
              <w:pStyle w:val="TAL"/>
            </w:pPr>
            <w:r w:rsidRPr="002C0185">
              <w:t>SMTC.</w:t>
            </w:r>
            <w:r w:rsidR="00427861" w:rsidRPr="002C0185">
              <w:t>n</w:t>
            </w:r>
          </w:p>
        </w:tc>
        <w:tc>
          <w:tcPr>
            <w:tcW w:w="5811" w:type="dxa"/>
          </w:tcPr>
          <w:p w14:paraId="1087F3B3" w14:textId="77777777" w:rsidR="00F86808" w:rsidRPr="002C0185" w:rsidRDefault="00F86808" w:rsidP="00683D33">
            <w:pPr>
              <w:pStyle w:val="TAL"/>
            </w:pPr>
            <w:r w:rsidRPr="002C0185">
              <w:t xml:space="preserve">SMTC pattern </w:t>
            </w:r>
            <w:r w:rsidR="00427861" w:rsidRPr="002C0185">
              <w:t xml:space="preserve">n </w:t>
            </w:r>
            <w:r w:rsidRPr="002C0185">
              <w:t>as defined in 38.533 Annex A.4</w:t>
            </w:r>
          </w:p>
        </w:tc>
      </w:tr>
      <w:tr w:rsidR="00F32FD9" w:rsidRPr="002C0185" w14:paraId="7BA968A8" w14:textId="77777777" w:rsidTr="00F32FD9">
        <w:tc>
          <w:tcPr>
            <w:tcW w:w="3936" w:type="dxa"/>
          </w:tcPr>
          <w:p w14:paraId="4606BB77" w14:textId="77777777" w:rsidR="00F32FD9" w:rsidRPr="002C0185" w:rsidRDefault="00F32FD9" w:rsidP="00535035">
            <w:pPr>
              <w:pStyle w:val="TAL"/>
            </w:pPr>
            <w:r w:rsidRPr="002C0185">
              <w:t>SMTC.n RedCap</w:t>
            </w:r>
          </w:p>
        </w:tc>
        <w:tc>
          <w:tcPr>
            <w:tcW w:w="5811" w:type="dxa"/>
          </w:tcPr>
          <w:p w14:paraId="0B529EF9" w14:textId="77777777" w:rsidR="00F32FD9" w:rsidRPr="002C0185" w:rsidRDefault="00F32FD9" w:rsidP="00535035">
            <w:pPr>
              <w:pStyle w:val="TAL"/>
            </w:pPr>
            <w:r w:rsidRPr="002C0185">
              <w:t>RedCap-specific SMTC pattern n as defined in 38.533 Annex A.4A</w:t>
            </w:r>
          </w:p>
        </w:tc>
      </w:tr>
    </w:tbl>
    <w:p w14:paraId="7F4A9F97" w14:textId="77777777" w:rsidR="00F86808" w:rsidRPr="002C0185" w:rsidRDefault="00F86808" w:rsidP="00F86808"/>
    <w:p w14:paraId="6CD94F26" w14:textId="77777777" w:rsidR="00A80C94" w:rsidRPr="002C0185" w:rsidRDefault="00D64D13" w:rsidP="00B926FF">
      <w:pPr>
        <w:pStyle w:val="H6"/>
      </w:pPr>
      <w:bookmarkStart w:id="596" w:name="_Toc27749927"/>
      <w:r w:rsidRPr="002C0185">
        <w:t>–</w:t>
      </w:r>
      <w:r w:rsidRPr="002C0185">
        <w:rPr>
          <w:i/>
        </w:rPr>
        <w:tab/>
      </w:r>
      <w:r w:rsidR="00A80C94" w:rsidRPr="002C0185">
        <w:rPr>
          <w:i/>
        </w:rPr>
        <w:t>SubcarrierSpacing</w:t>
      </w:r>
    </w:p>
    <w:p w14:paraId="67BE6933" w14:textId="77777777" w:rsidR="00A80C94" w:rsidRPr="002C0185" w:rsidRDefault="00A80C94" w:rsidP="00A80C94">
      <w:pPr>
        <w:pStyle w:val="TH"/>
        <w:rPr>
          <w:i/>
        </w:rPr>
      </w:pPr>
      <w:bookmarkStart w:id="597" w:name="_CRTable7_3_13a"/>
      <w:r w:rsidRPr="002C0185">
        <w:t xml:space="preserve">Table </w:t>
      </w:r>
      <w:bookmarkEnd w:id="597"/>
      <w:r w:rsidRPr="002C0185">
        <w:t xml:space="preserve">7.3.1-3a: </w:t>
      </w:r>
      <w:r w:rsidRPr="002C0185">
        <w:rPr>
          <w:i/>
        </w:rPr>
        <w:t>SubcarrierSpac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A80C94" w:rsidRPr="002C0185" w14:paraId="60CC5F31" w14:textId="77777777" w:rsidTr="00F32FD9">
        <w:tc>
          <w:tcPr>
            <w:tcW w:w="9747" w:type="dxa"/>
            <w:gridSpan w:val="4"/>
          </w:tcPr>
          <w:p w14:paraId="0ED6C83C" w14:textId="77777777" w:rsidR="00A80C94" w:rsidRPr="002C0185" w:rsidRDefault="00A80C94" w:rsidP="001F28C7">
            <w:pPr>
              <w:pStyle w:val="TAH"/>
              <w:jc w:val="left"/>
              <w:rPr>
                <w:b w:val="0"/>
              </w:rPr>
            </w:pPr>
            <w:r w:rsidRPr="002C0185">
              <w:rPr>
                <w:b w:val="0"/>
              </w:rPr>
              <w:t>Derivation Path: Table 4.6.3-188</w:t>
            </w:r>
          </w:p>
        </w:tc>
      </w:tr>
      <w:tr w:rsidR="00A80C94" w:rsidRPr="002C0185" w14:paraId="573CA86B" w14:textId="77777777" w:rsidTr="0029273F">
        <w:tc>
          <w:tcPr>
            <w:tcW w:w="4535" w:type="dxa"/>
          </w:tcPr>
          <w:p w14:paraId="1B6CB9E3" w14:textId="77777777" w:rsidR="00A80C94" w:rsidRPr="002C0185" w:rsidRDefault="00A80C94" w:rsidP="001F28C7">
            <w:pPr>
              <w:pStyle w:val="TAH"/>
            </w:pPr>
            <w:r w:rsidRPr="002C0185">
              <w:t>Information Element</w:t>
            </w:r>
          </w:p>
        </w:tc>
        <w:tc>
          <w:tcPr>
            <w:tcW w:w="2267" w:type="dxa"/>
          </w:tcPr>
          <w:p w14:paraId="35240033" w14:textId="77777777" w:rsidR="00A80C94" w:rsidRPr="002C0185" w:rsidRDefault="00A80C94" w:rsidP="001F28C7">
            <w:pPr>
              <w:pStyle w:val="TAH"/>
            </w:pPr>
            <w:r w:rsidRPr="002C0185">
              <w:t>Value/remark</w:t>
            </w:r>
          </w:p>
        </w:tc>
        <w:tc>
          <w:tcPr>
            <w:tcW w:w="1273" w:type="dxa"/>
          </w:tcPr>
          <w:p w14:paraId="412869FC" w14:textId="77777777" w:rsidR="00A80C94" w:rsidRPr="002C0185" w:rsidRDefault="00A80C94" w:rsidP="001F28C7">
            <w:pPr>
              <w:pStyle w:val="TAH"/>
            </w:pPr>
            <w:r w:rsidRPr="002C0185">
              <w:t>Comment</w:t>
            </w:r>
          </w:p>
        </w:tc>
        <w:tc>
          <w:tcPr>
            <w:tcW w:w="1672" w:type="dxa"/>
          </w:tcPr>
          <w:p w14:paraId="4676D0FF" w14:textId="77777777" w:rsidR="00A80C94" w:rsidRPr="002C0185" w:rsidRDefault="00A80C94" w:rsidP="001F28C7">
            <w:pPr>
              <w:pStyle w:val="TAH"/>
            </w:pPr>
            <w:r w:rsidRPr="002C0185">
              <w:t>Condition</w:t>
            </w:r>
          </w:p>
        </w:tc>
      </w:tr>
      <w:tr w:rsidR="00F32FD9" w:rsidRPr="002C0185" w14:paraId="2D99D209" w14:textId="77777777" w:rsidTr="0029273F">
        <w:tc>
          <w:tcPr>
            <w:tcW w:w="4535" w:type="dxa"/>
            <w:vMerge w:val="restart"/>
          </w:tcPr>
          <w:p w14:paraId="4D15EC48" w14:textId="77777777" w:rsidR="00F32FD9" w:rsidRPr="002C0185" w:rsidRDefault="00F32FD9" w:rsidP="00F32FD9">
            <w:pPr>
              <w:pStyle w:val="TAL"/>
            </w:pPr>
            <w:r w:rsidRPr="002C0185">
              <w:t>ssbSubcarrierSpacing</w:t>
            </w:r>
          </w:p>
        </w:tc>
        <w:tc>
          <w:tcPr>
            <w:tcW w:w="2267" w:type="dxa"/>
          </w:tcPr>
          <w:p w14:paraId="5D167712" w14:textId="77777777" w:rsidR="00F32FD9" w:rsidRPr="002C0185" w:rsidRDefault="00F32FD9" w:rsidP="00F32FD9">
            <w:pPr>
              <w:pStyle w:val="TAL"/>
            </w:pPr>
            <w:r w:rsidRPr="002C0185">
              <w:t>kHz15</w:t>
            </w:r>
          </w:p>
        </w:tc>
        <w:tc>
          <w:tcPr>
            <w:tcW w:w="1273" w:type="dxa"/>
          </w:tcPr>
          <w:p w14:paraId="41E2E37A" w14:textId="77777777" w:rsidR="00F32FD9" w:rsidRPr="002C0185" w:rsidRDefault="00F32FD9" w:rsidP="00F32FD9">
            <w:pPr>
              <w:pStyle w:val="TAL"/>
            </w:pPr>
          </w:p>
        </w:tc>
        <w:tc>
          <w:tcPr>
            <w:tcW w:w="1672" w:type="dxa"/>
          </w:tcPr>
          <w:p w14:paraId="2A230C2D" w14:textId="77777777" w:rsidR="00F32FD9" w:rsidRPr="002C0185" w:rsidRDefault="00F32FD9" w:rsidP="00F32FD9">
            <w:pPr>
              <w:pStyle w:val="TAL"/>
            </w:pPr>
            <w:r w:rsidRPr="002C0185">
              <w:t>SSB.1 FR1</w:t>
            </w:r>
          </w:p>
          <w:p w14:paraId="1D96F4CA" w14:textId="77777777" w:rsidR="00F32FD9" w:rsidRPr="002C0185" w:rsidRDefault="00F32FD9" w:rsidP="00F32FD9">
            <w:pPr>
              <w:pStyle w:val="TAL"/>
            </w:pPr>
            <w:r w:rsidRPr="002C0185">
              <w:t>SSB.3 FR1</w:t>
            </w:r>
          </w:p>
          <w:p w14:paraId="4339A613" w14:textId="77777777" w:rsidR="00F32FD9" w:rsidRPr="002C0185" w:rsidRDefault="00F32FD9" w:rsidP="00F32FD9">
            <w:pPr>
              <w:pStyle w:val="TAL"/>
            </w:pPr>
            <w:r w:rsidRPr="002C0185">
              <w:t>SSB.5 FR1</w:t>
            </w:r>
          </w:p>
          <w:p w14:paraId="15A505B1" w14:textId="77777777" w:rsidR="00F32FD9" w:rsidRPr="002C0185" w:rsidRDefault="00F32FD9" w:rsidP="00F32FD9">
            <w:pPr>
              <w:pStyle w:val="TAL"/>
              <w:rPr>
                <w:szCs w:val="18"/>
                <w:lang w:eastAsia="x-none"/>
              </w:rPr>
            </w:pPr>
            <w:r w:rsidRPr="002C0185">
              <w:rPr>
                <w:szCs w:val="18"/>
                <w:lang w:eastAsia="x-none"/>
              </w:rPr>
              <w:t>SSB.4 RedCap FR1</w:t>
            </w:r>
          </w:p>
          <w:p w14:paraId="383D956A" w14:textId="33826251" w:rsidR="00F32FD9" w:rsidRPr="002C0185" w:rsidRDefault="00F32FD9" w:rsidP="00F32FD9">
            <w:pPr>
              <w:pStyle w:val="TAL"/>
            </w:pPr>
            <w:r w:rsidRPr="002C0185">
              <w:rPr>
                <w:szCs w:val="18"/>
                <w:lang w:eastAsia="x-none"/>
              </w:rPr>
              <w:t>SSB.6 RedCap FR1</w:t>
            </w:r>
          </w:p>
        </w:tc>
      </w:tr>
      <w:tr w:rsidR="00F32FD9" w:rsidRPr="002C0185" w14:paraId="6C4101AC" w14:textId="77777777" w:rsidTr="0029273F">
        <w:tc>
          <w:tcPr>
            <w:tcW w:w="4535" w:type="dxa"/>
            <w:vMerge/>
          </w:tcPr>
          <w:p w14:paraId="011B6489" w14:textId="77777777" w:rsidR="00F32FD9" w:rsidRPr="002C0185" w:rsidRDefault="00F32FD9" w:rsidP="00F32FD9">
            <w:pPr>
              <w:pStyle w:val="TAL"/>
            </w:pPr>
          </w:p>
        </w:tc>
        <w:tc>
          <w:tcPr>
            <w:tcW w:w="2267" w:type="dxa"/>
          </w:tcPr>
          <w:p w14:paraId="12EC9744" w14:textId="77777777" w:rsidR="00F32FD9" w:rsidRPr="002C0185" w:rsidRDefault="00F32FD9" w:rsidP="00F32FD9">
            <w:pPr>
              <w:pStyle w:val="TAL"/>
            </w:pPr>
            <w:r w:rsidRPr="002C0185">
              <w:t>kHz30</w:t>
            </w:r>
          </w:p>
        </w:tc>
        <w:tc>
          <w:tcPr>
            <w:tcW w:w="1273" w:type="dxa"/>
          </w:tcPr>
          <w:p w14:paraId="1973C7B9" w14:textId="77777777" w:rsidR="00F32FD9" w:rsidRPr="002C0185" w:rsidRDefault="00F32FD9" w:rsidP="00F32FD9">
            <w:pPr>
              <w:pStyle w:val="TAL"/>
            </w:pPr>
          </w:p>
        </w:tc>
        <w:tc>
          <w:tcPr>
            <w:tcW w:w="1672" w:type="dxa"/>
          </w:tcPr>
          <w:p w14:paraId="09415CC6" w14:textId="77777777" w:rsidR="00F32FD9" w:rsidRPr="002C0185" w:rsidRDefault="00F32FD9" w:rsidP="00F32FD9">
            <w:pPr>
              <w:pStyle w:val="TAL"/>
            </w:pPr>
            <w:r w:rsidRPr="002C0185">
              <w:t>SSB.2 FR1</w:t>
            </w:r>
          </w:p>
          <w:p w14:paraId="2B90C20A" w14:textId="77777777" w:rsidR="00F32FD9" w:rsidRPr="002C0185" w:rsidRDefault="00F32FD9" w:rsidP="00F32FD9">
            <w:pPr>
              <w:pStyle w:val="TAL"/>
            </w:pPr>
            <w:r w:rsidRPr="002C0185">
              <w:t>SSB.4 FR1</w:t>
            </w:r>
          </w:p>
          <w:p w14:paraId="6B70D69E" w14:textId="77777777" w:rsidR="00F32FD9" w:rsidRPr="002C0185" w:rsidRDefault="00F32FD9" w:rsidP="00F32FD9">
            <w:pPr>
              <w:pStyle w:val="TAL"/>
            </w:pPr>
            <w:r w:rsidRPr="002C0185">
              <w:t>SSB.6 FR1</w:t>
            </w:r>
          </w:p>
          <w:p w14:paraId="62E65532" w14:textId="77777777" w:rsidR="00F32FD9" w:rsidRPr="002C0185" w:rsidRDefault="00F32FD9" w:rsidP="00F32FD9">
            <w:pPr>
              <w:pStyle w:val="TAL"/>
              <w:rPr>
                <w:szCs w:val="18"/>
                <w:lang w:eastAsia="x-none"/>
              </w:rPr>
            </w:pPr>
            <w:r w:rsidRPr="002C0185">
              <w:rPr>
                <w:szCs w:val="18"/>
                <w:lang w:eastAsia="x-none"/>
              </w:rPr>
              <w:t>SSB.1 RedCap FR1</w:t>
            </w:r>
          </w:p>
          <w:p w14:paraId="395F4B49" w14:textId="77777777" w:rsidR="00F32FD9" w:rsidRPr="002C0185" w:rsidRDefault="00F32FD9" w:rsidP="00F32FD9">
            <w:pPr>
              <w:pStyle w:val="TAL"/>
              <w:rPr>
                <w:szCs w:val="18"/>
                <w:lang w:eastAsia="x-none"/>
              </w:rPr>
            </w:pPr>
            <w:r w:rsidRPr="002C0185">
              <w:rPr>
                <w:szCs w:val="18"/>
                <w:lang w:eastAsia="x-none"/>
              </w:rPr>
              <w:t>SSB.2 RedCap FR1</w:t>
            </w:r>
          </w:p>
          <w:p w14:paraId="17D80D7B" w14:textId="77777777" w:rsidR="00F32FD9" w:rsidRPr="002C0185" w:rsidRDefault="00F32FD9" w:rsidP="00F32FD9">
            <w:pPr>
              <w:pStyle w:val="TAL"/>
              <w:rPr>
                <w:szCs w:val="18"/>
                <w:lang w:eastAsia="x-none"/>
              </w:rPr>
            </w:pPr>
            <w:r w:rsidRPr="002C0185">
              <w:rPr>
                <w:szCs w:val="18"/>
                <w:lang w:eastAsia="x-none"/>
              </w:rPr>
              <w:t>SSB.3 RedCap FR1</w:t>
            </w:r>
          </w:p>
          <w:p w14:paraId="5689F8FB" w14:textId="77777777" w:rsidR="00F32FD9" w:rsidRPr="002C0185" w:rsidRDefault="00F32FD9" w:rsidP="00F32FD9">
            <w:pPr>
              <w:pStyle w:val="TAL"/>
              <w:rPr>
                <w:szCs w:val="18"/>
                <w:lang w:eastAsia="x-none"/>
              </w:rPr>
            </w:pPr>
            <w:r w:rsidRPr="002C0185">
              <w:rPr>
                <w:szCs w:val="18"/>
                <w:lang w:eastAsia="x-none"/>
              </w:rPr>
              <w:t>SSB.5 RedCap FR1</w:t>
            </w:r>
          </w:p>
          <w:p w14:paraId="09C1D625" w14:textId="2C0295A6" w:rsidR="00F32FD9" w:rsidRPr="002C0185" w:rsidRDefault="00F32FD9" w:rsidP="00F32FD9">
            <w:pPr>
              <w:pStyle w:val="TAL"/>
            </w:pPr>
            <w:r w:rsidRPr="002C0185">
              <w:rPr>
                <w:szCs w:val="18"/>
                <w:lang w:eastAsia="x-none"/>
              </w:rPr>
              <w:t>SSB.7 RedCap FR1</w:t>
            </w:r>
          </w:p>
        </w:tc>
      </w:tr>
      <w:tr w:rsidR="00F32FD9" w:rsidRPr="002C0185" w14:paraId="19006F3A" w14:textId="77777777" w:rsidTr="0029273F">
        <w:tc>
          <w:tcPr>
            <w:tcW w:w="4535" w:type="dxa"/>
            <w:vMerge/>
          </w:tcPr>
          <w:p w14:paraId="14EA1CD5" w14:textId="77777777" w:rsidR="00F32FD9" w:rsidRPr="002C0185" w:rsidRDefault="00F32FD9" w:rsidP="00F32FD9">
            <w:pPr>
              <w:pStyle w:val="TAL"/>
            </w:pPr>
          </w:p>
        </w:tc>
        <w:tc>
          <w:tcPr>
            <w:tcW w:w="2267" w:type="dxa"/>
          </w:tcPr>
          <w:p w14:paraId="7460E47A" w14:textId="77777777" w:rsidR="00F32FD9" w:rsidRPr="002C0185" w:rsidRDefault="00F32FD9" w:rsidP="00F32FD9">
            <w:pPr>
              <w:pStyle w:val="TAL"/>
            </w:pPr>
            <w:r w:rsidRPr="002C0185">
              <w:t>kHz120</w:t>
            </w:r>
          </w:p>
        </w:tc>
        <w:tc>
          <w:tcPr>
            <w:tcW w:w="1273" w:type="dxa"/>
          </w:tcPr>
          <w:p w14:paraId="442A1900" w14:textId="77777777" w:rsidR="00F32FD9" w:rsidRPr="002C0185" w:rsidRDefault="00F32FD9" w:rsidP="00F32FD9">
            <w:pPr>
              <w:pStyle w:val="TAL"/>
            </w:pPr>
          </w:p>
        </w:tc>
        <w:tc>
          <w:tcPr>
            <w:tcW w:w="1672" w:type="dxa"/>
          </w:tcPr>
          <w:p w14:paraId="69863C1A" w14:textId="77777777" w:rsidR="00F32FD9" w:rsidRPr="002C0185" w:rsidRDefault="00F32FD9" w:rsidP="00F32FD9">
            <w:pPr>
              <w:pStyle w:val="TAL"/>
            </w:pPr>
            <w:r w:rsidRPr="002C0185">
              <w:t>SSB.1 FR2</w:t>
            </w:r>
          </w:p>
          <w:p w14:paraId="5DBC8F07" w14:textId="77777777" w:rsidR="00F32FD9" w:rsidRPr="002C0185" w:rsidRDefault="00F32FD9" w:rsidP="00F32FD9">
            <w:pPr>
              <w:pStyle w:val="TAL"/>
            </w:pPr>
            <w:r w:rsidRPr="002C0185">
              <w:t>SSB.3 FR2</w:t>
            </w:r>
          </w:p>
          <w:p w14:paraId="25C7FABA" w14:textId="77777777" w:rsidR="00F32FD9" w:rsidRPr="002C0185" w:rsidRDefault="00F32FD9" w:rsidP="00F32FD9">
            <w:pPr>
              <w:pStyle w:val="TAL"/>
            </w:pPr>
            <w:r w:rsidRPr="002C0185">
              <w:t>SSB.5 FR2</w:t>
            </w:r>
          </w:p>
          <w:p w14:paraId="03EA7CBA" w14:textId="77777777" w:rsidR="00F32FD9" w:rsidRPr="002C0185" w:rsidRDefault="00F32FD9" w:rsidP="00F32FD9">
            <w:pPr>
              <w:pStyle w:val="TAL"/>
            </w:pPr>
            <w:r w:rsidRPr="002C0185">
              <w:t>SSB.7 FR2</w:t>
            </w:r>
          </w:p>
          <w:p w14:paraId="55BFA62A" w14:textId="77777777" w:rsidR="00F32FD9" w:rsidRPr="002C0185" w:rsidRDefault="00F32FD9" w:rsidP="00F32FD9">
            <w:pPr>
              <w:pStyle w:val="TAL"/>
              <w:rPr>
                <w:szCs w:val="18"/>
                <w:lang w:eastAsia="x-none"/>
              </w:rPr>
            </w:pPr>
            <w:r w:rsidRPr="002C0185">
              <w:rPr>
                <w:szCs w:val="18"/>
                <w:lang w:eastAsia="x-none"/>
              </w:rPr>
              <w:t>SSB.1 RedCap FR2</w:t>
            </w:r>
          </w:p>
          <w:p w14:paraId="345674BF" w14:textId="77777777" w:rsidR="00F32FD9" w:rsidRPr="002C0185" w:rsidRDefault="00F32FD9" w:rsidP="00F32FD9">
            <w:pPr>
              <w:pStyle w:val="TAL"/>
              <w:rPr>
                <w:szCs w:val="18"/>
                <w:lang w:eastAsia="x-none"/>
              </w:rPr>
            </w:pPr>
            <w:r w:rsidRPr="002C0185">
              <w:rPr>
                <w:szCs w:val="18"/>
                <w:lang w:eastAsia="x-none"/>
              </w:rPr>
              <w:t>SSB.2 RedCap FR2</w:t>
            </w:r>
          </w:p>
          <w:p w14:paraId="1E0DF86F" w14:textId="7A33BFAE" w:rsidR="00F32FD9" w:rsidRPr="002C0185" w:rsidRDefault="00F32FD9" w:rsidP="00F32FD9">
            <w:pPr>
              <w:pStyle w:val="TAL"/>
            </w:pPr>
            <w:r w:rsidRPr="002C0185">
              <w:rPr>
                <w:szCs w:val="18"/>
                <w:lang w:eastAsia="x-none"/>
              </w:rPr>
              <w:t>SSB.3 RedCap FR2</w:t>
            </w:r>
          </w:p>
        </w:tc>
      </w:tr>
      <w:tr w:rsidR="00F32FD9" w:rsidRPr="002C0185" w14:paraId="61511F03" w14:textId="77777777" w:rsidTr="0029273F">
        <w:tc>
          <w:tcPr>
            <w:tcW w:w="4535" w:type="dxa"/>
            <w:vMerge/>
          </w:tcPr>
          <w:p w14:paraId="40B7C0B0" w14:textId="77777777" w:rsidR="00F32FD9" w:rsidRPr="002C0185" w:rsidRDefault="00F32FD9" w:rsidP="00F32FD9">
            <w:pPr>
              <w:pStyle w:val="TAL"/>
            </w:pPr>
          </w:p>
        </w:tc>
        <w:tc>
          <w:tcPr>
            <w:tcW w:w="2267" w:type="dxa"/>
          </w:tcPr>
          <w:p w14:paraId="6467F7C0" w14:textId="77777777" w:rsidR="00F32FD9" w:rsidRPr="002C0185" w:rsidRDefault="00F32FD9" w:rsidP="00F32FD9">
            <w:pPr>
              <w:pStyle w:val="TAL"/>
            </w:pPr>
            <w:r w:rsidRPr="002C0185">
              <w:t>kHz240</w:t>
            </w:r>
          </w:p>
        </w:tc>
        <w:tc>
          <w:tcPr>
            <w:tcW w:w="1273" w:type="dxa"/>
          </w:tcPr>
          <w:p w14:paraId="03987C76" w14:textId="77777777" w:rsidR="00F32FD9" w:rsidRPr="002C0185" w:rsidRDefault="00F32FD9" w:rsidP="00F32FD9">
            <w:pPr>
              <w:pStyle w:val="TAL"/>
            </w:pPr>
          </w:p>
        </w:tc>
        <w:tc>
          <w:tcPr>
            <w:tcW w:w="1672" w:type="dxa"/>
          </w:tcPr>
          <w:p w14:paraId="37F2E7A0" w14:textId="77777777" w:rsidR="00F32FD9" w:rsidRPr="002C0185" w:rsidRDefault="00F32FD9" w:rsidP="00F32FD9">
            <w:pPr>
              <w:pStyle w:val="TAL"/>
            </w:pPr>
            <w:r w:rsidRPr="002C0185">
              <w:t>SSB.2 FR2</w:t>
            </w:r>
          </w:p>
          <w:p w14:paraId="7CACB718" w14:textId="77777777" w:rsidR="00F32FD9" w:rsidRPr="002C0185" w:rsidRDefault="00F32FD9" w:rsidP="00F32FD9">
            <w:pPr>
              <w:pStyle w:val="TAL"/>
            </w:pPr>
            <w:r w:rsidRPr="002C0185">
              <w:t>SSB.4 FR2</w:t>
            </w:r>
          </w:p>
          <w:p w14:paraId="08F908FC" w14:textId="77777777" w:rsidR="00F32FD9" w:rsidRPr="002C0185" w:rsidRDefault="00F32FD9" w:rsidP="00F32FD9">
            <w:pPr>
              <w:pStyle w:val="TAL"/>
            </w:pPr>
            <w:r w:rsidRPr="002C0185">
              <w:t>SSB.6 FR2</w:t>
            </w:r>
          </w:p>
          <w:p w14:paraId="6A804566" w14:textId="77777777" w:rsidR="0029273F" w:rsidRPr="002C0185" w:rsidRDefault="00F32FD9" w:rsidP="0029273F">
            <w:pPr>
              <w:pStyle w:val="TAL"/>
            </w:pPr>
            <w:r w:rsidRPr="002C0185">
              <w:t>SSB.8 FR2</w:t>
            </w:r>
          </w:p>
          <w:p w14:paraId="55F34A5F" w14:textId="77777777" w:rsidR="0029273F" w:rsidRPr="002C0185" w:rsidRDefault="0029273F" w:rsidP="0029273F">
            <w:pPr>
              <w:pStyle w:val="TAL"/>
            </w:pPr>
            <w:r w:rsidRPr="002C0185">
              <w:t>SSB.4 RedCap FR2</w:t>
            </w:r>
          </w:p>
          <w:p w14:paraId="0BEB6A13" w14:textId="71790310" w:rsidR="00F32FD9" w:rsidRPr="002C0185" w:rsidRDefault="0029273F" w:rsidP="0029273F">
            <w:pPr>
              <w:pStyle w:val="TAL"/>
            </w:pPr>
            <w:r w:rsidRPr="002C0185">
              <w:t>SSB.5 RedCap FR2</w:t>
            </w:r>
          </w:p>
        </w:tc>
      </w:tr>
    </w:tbl>
    <w:p w14:paraId="001F9434" w14:textId="77777777" w:rsidR="00A80C94" w:rsidRPr="002C0185" w:rsidRDefault="00A80C94" w:rsidP="00A80C9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6633"/>
      </w:tblGrid>
      <w:tr w:rsidR="00A80C94" w:rsidRPr="002C0185" w14:paraId="0464E532" w14:textId="77777777" w:rsidTr="00080DA2">
        <w:tc>
          <w:tcPr>
            <w:tcW w:w="3114" w:type="dxa"/>
          </w:tcPr>
          <w:p w14:paraId="568547C3" w14:textId="77777777" w:rsidR="00A80C94" w:rsidRPr="002C0185" w:rsidRDefault="00A80C94" w:rsidP="001F28C7">
            <w:pPr>
              <w:pStyle w:val="TAH"/>
            </w:pPr>
            <w:r w:rsidRPr="002C0185">
              <w:t>Condition</w:t>
            </w:r>
          </w:p>
        </w:tc>
        <w:tc>
          <w:tcPr>
            <w:tcW w:w="6633" w:type="dxa"/>
          </w:tcPr>
          <w:p w14:paraId="521ED882" w14:textId="77777777" w:rsidR="00A80C94" w:rsidRPr="002C0185" w:rsidRDefault="00A80C94" w:rsidP="001F28C7">
            <w:pPr>
              <w:pStyle w:val="TAH"/>
            </w:pPr>
            <w:r w:rsidRPr="002C0185">
              <w:t>Explanation</w:t>
            </w:r>
          </w:p>
        </w:tc>
      </w:tr>
      <w:tr w:rsidR="00A80C94" w:rsidRPr="002C0185" w14:paraId="235A663A" w14:textId="77777777" w:rsidTr="00080DA2">
        <w:tc>
          <w:tcPr>
            <w:tcW w:w="3114" w:type="dxa"/>
          </w:tcPr>
          <w:p w14:paraId="2DB96D35" w14:textId="77777777" w:rsidR="00A80C94" w:rsidRPr="002C0185" w:rsidRDefault="00A80C94" w:rsidP="001F28C7">
            <w:pPr>
              <w:pStyle w:val="TAL"/>
            </w:pPr>
            <w:r w:rsidRPr="002C0185">
              <w:t xml:space="preserve">SSB.n FR1 </w:t>
            </w:r>
          </w:p>
        </w:tc>
        <w:tc>
          <w:tcPr>
            <w:tcW w:w="6633" w:type="dxa"/>
          </w:tcPr>
          <w:p w14:paraId="3D9F4D04" w14:textId="77777777" w:rsidR="00A80C94" w:rsidRPr="002C0185" w:rsidRDefault="00A80C94" w:rsidP="001F28C7">
            <w:pPr>
              <w:pStyle w:val="TAL"/>
            </w:pPr>
            <w:r w:rsidRPr="002C0185">
              <w:t>SSB RMC n for FR1 as defined in 38.533 Annex A.3.1</w:t>
            </w:r>
          </w:p>
        </w:tc>
      </w:tr>
      <w:tr w:rsidR="00A80C94" w:rsidRPr="002C0185" w14:paraId="663790A4" w14:textId="77777777" w:rsidTr="00080DA2">
        <w:tc>
          <w:tcPr>
            <w:tcW w:w="3114" w:type="dxa"/>
          </w:tcPr>
          <w:p w14:paraId="5E107564" w14:textId="77777777" w:rsidR="00A80C94" w:rsidRPr="002C0185" w:rsidRDefault="00A80C94" w:rsidP="001F28C7">
            <w:pPr>
              <w:pStyle w:val="TAL"/>
            </w:pPr>
            <w:r w:rsidRPr="002C0185">
              <w:t>SSB.n FR2</w:t>
            </w:r>
          </w:p>
        </w:tc>
        <w:tc>
          <w:tcPr>
            <w:tcW w:w="6633" w:type="dxa"/>
          </w:tcPr>
          <w:p w14:paraId="3874719E" w14:textId="77777777" w:rsidR="00A80C94" w:rsidRPr="002C0185" w:rsidRDefault="00A80C94" w:rsidP="001F28C7">
            <w:pPr>
              <w:pStyle w:val="TAL"/>
            </w:pPr>
            <w:r w:rsidRPr="002C0185">
              <w:t>SSB RMC n for FR2 as defined in 38.533 Annex A.3.2</w:t>
            </w:r>
          </w:p>
        </w:tc>
      </w:tr>
      <w:tr w:rsidR="00F32FD9" w:rsidRPr="002C0185" w14:paraId="3BE4B8F2" w14:textId="77777777" w:rsidTr="00080DA2">
        <w:tc>
          <w:tcPr>
            <w:tcW w:w="3114" w:type="dxa"/>
          </w:tcPr>
          <w:p w14:paraId="1DEED1CF" w14:textId="531AC50C" w:rsidR="00F32FD9" w:rsidRPr="002C0185" w:rsidRDefault="00F32FD9" w:rsidP="00F32FD9">
            <w:pPr>
              <w:pStyle w:val="TAL"/>
            </w:pPr>
            <w:r w:rsidRPr="002C0185">
              <w:t>SSB.n RedCap FR1</w:t>
            </w:r>
          </w:p>
        </w:tc>
        <w:tc>
          <w:tcPr>
            <w:tcW w:w="6633" w:type="dxa"/>
          </w:tcPr>
          <w:p w14:paraId="6DF3C54B" w14:textId="450635A0" w:rsidR="00F32FD9" w:rsidRPr="002C0185" w:rsidRDefault="00F32FD9" w:rsidP="00F32FD9">
            <w:pPr>
              <w:pStyle w:val="TAL"/>
            </w:pPr>
            <w:r w:rsidRPr="002C0185">
              <w:rPr>
                <w:lang w:eastAsia="zh-CN"/>
              </w:rPr>
              <w:t xml:space="preserve">RedCap specific SSB RMC n for </w:t>
            </w:r>
            <w:r w:rsidRPr="002C0185">
              <w:t>FR1 as defined in 38.533 Annex A.3A.1</w:t>
            </w:r>
          </w:p>
        </w:tc>
      </w:tr>
      <w:tr w:rsidR="00F32FD9" w:rsidRPr="002C0185" w14:paraId="751621DD" w14:textId="77777777" w:rsidTr="00080DA2">
        <w:tc>
          <w:tcPr>
            <w:tcW w:w="3114" w:type="dxa"/>
          </w:tcPr>
          <w:p w14:paraId="0D8898A7" w14:textId="1A4413EB" w:rsidR="00F32FD9" w:rsidRPr="002C0185" w:rsidRDefault="00F32FD9" w:rsidP="00F32FD9">
            <w:pPr>
              <w:pStyle w:val="TAL"/>
            </w:pPr>
            <w:r w:rsidRPr="002C0185">
              <w:t>SSB.n RedCap FR2</w:t>
            </w:r>
          </w:p>
        </w:tc>
        <w:tc>
          <w:tcPr>
            <w:tcW w:w="6633" w:type="dxa"/>
          </w:tcPr>
          <w:p w14:paraId="4C5507B9" w14:textId="40BCDB37" w:rsidR="00F32FD9" w:rsidRPr="002C0185" w:rsidRDefault="00F32FD9" w:rsidP="00F32FD9">
            <w:pPr>
              <w:pStyle w:val="TAL"/>
            </w:pPr>
            <w:r w:rsidRPr="002C0185">
              <w:rPr>
                <w:lang w:eastAsia="zh-CN"/>
              </w:rPr>
              <w:t xml:space="preserve">RedCap specific SSB RMC n for </w:t>
            </w:r>
            <w:r w:rsidRPr="002C0185">
              <w:t>FR2 as defined in 38.533 Annex A.3A.2</w:t>
            </w:r>
          </w:p>
        </w:tc>
      </w:tr>
    </w:tbl>
    <w:p w14:paraId="7CB4C009" w14:textId="77777777" w:rsidR="00A80C94" w:rsidRPr="002C0185" w:rsidRDefault="00A80C94" w:rsidP="00A80C94"/>
    <w:p w14:paraId="3D381F04" w14:textId="77777777" w:rsidR="00F86808" w:rsidRPr="002C0185" w:rsidRDefault="00F86808" w:rsidP="00B926FF">
      <w:pPr>
        <w:pStyle w:val="H6"/>
      </w:pPr>
      <w:r w:rsidRPr="002C0185">
        <w:t>–</w:t>
      </w:r>
      <w:r w:rsidRPr="002C0185">
        <w:tab/>
      </w:r>
      <w:r w:rsidRPr="002C0185">
        <w:rPr>
          <w:i/>
        </w:rPr>
        <w:t>ServingCellConfigCommon</w:t>
      </w:r>
      <w:bookmarkEnd w:id="596"/>
    </w:p>
    <w:p w14:paraId="2D0ABF23" w14:textId="5BCFBF6B" w:rsidR="00F86808" w:rsidRPr="002C0185" w:rsidRDefault="00F86808" w:rsidP="00F86808">
      <w:pPr>
        <w:pStyle w:val="TH"/>
        <w:rPr>
          <w:i/>
        </w:rPr>
      </w:pPr>
      <w:bookmarkStart w:id="598" w:name="_CRTable7_3_14"/>
      <w:r w:rsidRPr="002C0185">
        <w:t xml:space="preserve">Table </w:t>
      </w:r>
      <w:bookmarkEnd w:id="598"/>
      <w:r w:rsidRPr="002C0185">
        <w:t xml:space="preserve">7.3.1-4: </w:t>
      </w:r>
      <w:r w:rsidRPr="002C0185">
        <w:rPr>
          <w:i/>
        </w:rPr>
        <w:t>ServingCell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A1A47" w:rsidRPr="002C0185" w14:paraId="5685EED1" w14:textId="77777777" w:rsidTr="00080DA2">
        <w:tc>
          <w:tcPr>
            <w:tcW w:w="9747" w:type="dxa"/>
            <w:gridSpan w:val="4"/>
          </w:tcPr>
          <w:p w14:paraId="39D5B4CD" w14:textId="77777777" w:rsidR="00EA1A47" w:rsidRPr="002C0185" w:rsidRDefault="00EA1A47" w:rsidP="00AF48A4">
            <w:pPr>
              <w:pStyle w:val="TAH"/>
              <w:jc w:val="left"/>
              <w:rPr>
                <w:b w:val="0"/>
              </w:rPr>
            </w:pPr>
            <w:r w:rsidRPr="002C0185">
              <w:rPr>
                <w:b w:val="0"/>
              </w:rPr>
              <w:t>Derivation Path: Table 4.6.3-168</w:t>
            </w:r>
          </w:p>
        </w:tc>
      </w:tr>
      <w:tr w:rsidR="00EA1A47" w:rsidRPr="002C0185" w14:paraId="38FAE42F" w14:textId="77777777" w:rsidTr="00080DA2">
        <w:tc>
          <w:tcPr>
            <w:tcW w:w="4535" w:type="dxa"/>
          </w:tcPr>
          <w:p w14:paraId="6B27B9AA" w14:textId="77777777" w:rsidR="00EA1A47" w:rsidRPr="002C0185" w:rsidRDefault="00EA1A47" w:rsidP="00AF48A4">
            <w:pPr>
              <w:pStyle w:val="TAH"/>
            </w:pPr>
            <w:r w:rsidRPr="002C0185">
              <w:t>Information Element</w:t>
            </w:r>
          </w:p>
        </w:tc>
        <w:tc>
          <w:tcPr>
            <w:tcW w:w="2267" w:type="dxa"/>
          </w:tcPr>
          <w:p w14:paraId="6E0AA49E" w14:textId="77777777" w:rsidR="00EA1A47" w:rsidRPr="002C0185" w:rsidRDefault="00EA1A47" w:rsidP="00AF48A4">
            <w:pPr>
              <w:pStyle w:val="TAH"/>
            </w:pPr>
            <w:r w:rsidRPr="002C0185">
              <w:t>Value/remark</w:t>
            </w:r>
          </w:p>
        </w:tc>
        <w:tc>
          <w:tcPr>
            <w:tcW w:w="1700" w:type="dxa"/>
          </w:tcPr>
          <w:p w14:paraId="295A36F6" w14:textId="77777777" w:rsidR="00EA1A47" w:rsidRPr="002C0185" w:rsidRDefault="00EA1A47" w:rsidP="00AF48A4">
            <w:pPr>
              <w:pStyle w:val="TAH"/>
            </w:pPr>
            <w:r w:rsidRPr="002C0185">
              <w:t>Comment</w:t>
            </w:r>
          </w:p>
        </w:tc>
        <w:tc>
          <w:tcPr>
            <w:tcW w:w="1245" w:type="dxa"/>
          </w:tcPr>
          <w:p w14:paraId="04FB550F" w14:textId="77777777" w:rsidR="00EA1A47" w:rsidRPr="002C0185" w:rsidRDefault="00EA1A47" w:rsidP="00AF48A4">
            <w:pPr>
              <w:pStyle w:val="TAH"/>
            </w:pPr>
            <w:r w:rsidRPr="002C0185">
              <w:t>Condition</w:t>
            </w:r>
          </w:p>
        </w:tc>
      </w:tr>
      <w:tr w:rsidR="00EA1A47" w:rsidRPr="002C0185" w14:paraId="67FBCA0E" w14:textId="77777777" w:rsidTr="00080DA2">
        <w:tc>
          <w:tcPr>
            <w:tcW w:w="4535" w:type="dxa"/>
          </w:tcPr>
          <w:p w14:paraId="0C10C0B6" w14:textId="77777777" w:rsidR="00EA1A47" w:rsidRPr="002C0185" w:rsidRDefault="00EA1A47" w:rsidP="00AF48A4">
            <w:pPr>
              <w:pStyle w:val="TAL"/>
            </w:pPr>
            <w:r w:rsidRPr="002C0185">
              <w:t>ServingCellConfigCommon ::= SEQUENCE {</w:t>
            </w:r>
          </w:p>
        </w:tc>
        <w:tc>
          <w:tcPr>
            <w:tcW w:w="2267" w:type="dxa"/>
          </w:tcPr>
          <w:p w14:paraId="79BDAD3A" w14:textId="77777777" w:rsidR="00EA1A47" w:rsidRPr="002C0185" w:rsidRDefault="00EA1A47" w:rsidP="00AF48A4">
            <w:pPr>
              <w:pStyle w:val="TAL"/>
            </w:pPr>
          </w:p>
        </w:tc>
        <w:tc>
          <w:tcPr>
            <w:tcW w:w="1700" w:type="dxa"/>
          </w:tcPr>
          <w:p w14:paraId="7CAB833A" w14:textId="77777777" w:rsidR="00EA1A47" w:rsidRPr="002C0185" w:rsidRDefault="00EA1A47" w:rsidP="00AF48A4">
            <w:pPr>
              <w:pStyle w:val="TAL"/>
            </w:pPr>
          </w:p>
        </w:tc>
        <w:tc>
          <w:tcPr>
            <w:tcW w:w="1245" w:type="dxa"/>
          </w:tcPr>
          <w:p w14:paraId="5AD63D55" w14:textId="77777777" w:rsidR="00EA1A47" w:rsidRPr="002C0185" w:rsidRDefault="00EA1A47" w:rsidP="00AF48A4">
            <w:pPr>
              <w:pStyle w:val="TAL"/>
            </w:pPr>
          </w:p>
        </w:tc>
      </w:tr>
      <w:tr w:rsidR="00EA1A47" w:rsidRPr="002C0185" w14:paraId="106D6342" w14:textId="77777777" w:rsidTr="00080DA2">
        <w:tc>
          <w:tcPr>
            <w:tcW w:w="4535" w:type="dxa"/>
          </w:tcPr>
          <w:p w14:paraId="418375AB" w14:textId="77777777" w:rsidR="00EA1A47" w:rsidRPr="002C0185" w:rsidRDefault="00EA1A47" w:rsidP="00AF48A4">
            <w:pPr>
              <w:pStyle w:val="TAL"/>
            </w:pPr>
            <w:r w:rsidRPr="002C0185">
              <w:t xml:space="preserve">  ssb-PositionsInBurst CHOICE {</w:t>
            </w:r>
          </w:p>
        </w:tc>
        <w:tc>
          <w:tcPr>
            <w:tcW w:w="2267" w:type="dxa"/>
          </w:tcPr>
          <w:p w14:paraId="6B460140" w14:textId="77777777" w:rsidR="00EA1A47" w:rsidRPr="002C0185" w:rsidRDefault="00EA1A47" w:rsidP="00AF48A4">
            <w:pPr>
              <w:pStyle w:val="TAL"/>
            </w:pPr>
          </w:p>
        </w:tc>
        <w:tc>
          <w:tcPr>
            <w:tcW w:w="1700" w:type="dxa"/>
          </w:tcPr>
          <w:p w14:paraId="77AAF62C" w14:textId="77777777" w:rsidR="00EA1A47" w:rsidRPr="002C0185" w:rsidRDefault="00EA1A47" w:rsidP="00AF48A4">
            <w:pPr>
              <w:pStyle w:val="TAL"/>
            </w:pPr>
          </w:p>
        </w:tc>
        <w:tc>
          <w:tcPr>
            <w:tcW w:w="1245" w:type="dxa"/>
          </w:tcPr>
          <w:p w14:paraId="74B2F4FC" w14:textId="77777777" w:rsidR="00EA1A47" w:rsidRPr="002C0185" w:rsidRDefault="00EA1A47" w:rsidP="00AF48A4">
            <w:pPr>
              <w:pStyle w:val="TAL"/>
            </w:pPr>
          </w:p>
        </w:tc>
      </w:tr>
      <w:tr w:rsidR="00EA1A47" w:rsidRPr="002C0185" w14:paraId="3DFF2ABD" w14:textId="77777777" w:rsidTr="00080DA2">
        <w:tc>
          <w:tcPr>
            <w:tcW w:w="4535" w:type="dxa"/>
          </w:tcPr>
          <w:p w14:paraId="4F858A41" w14:textId="77777777" w:rsidR="00EA1A47" w:rsidRPr="002C0185" w:rsidRDefault="00EA1A47" w:rsidP="00AF48A4">
            <w:pPr>
              <w:pStyle w:val="TAL"/>
            </w:pPr>
            <w:r w:rsidRPr="002C0185">
              <w:t xml:space="preserve">    shortBitmap</w:t>
            </w:r>
          </w:p>
        </w:tc>
        <w:tc>
          <w:tcPr>
            <w:tcW w:w="2267" w:type="dxa"/>
          </w:tcPr>
          <w:p w14:paraId="5115D10E" w14:textId="77777777" w:rsidR="00EA1A47" w:rsidRPr="002C0185" w:rsidDel="0002602D" w:rsidRDefault="00EA1A47" w:rsidP="00AF48A4">
            <w:pPr>
              <w:pStyle w:val="TAL"/>
            </w:pPr>
            <w:r w:rsidRPr="002C0185">
              <w:t>1100</w:t>
            </w:r>
          </w:p>
        </w:tc>
        <w:tc>
          <w:tcPr>
            <w:tcW w:w="1700" w:type="dxa"/>
          </w:tcPr>
          <w:p w14:paraId="4D01E013" w14:textId="77777777" w:rsidR="00EA1A47" w:rsidRPr="002C0185" w:rsidRDefault="00EA1A47" w:rsidP="00AF48A4">
            <w:pPr>
              <w:pStyle w:val="TAL"/>
            </w:pPr>
            <w:r w:rsidRPr="002C0185">
              <w:t xml:space="preserve">2 SS Blocks in low FR1 frequencies </w:t>
            </w:r>
          </w:p>
        </w:tc>
        <w:tc>
          <w:tcPr>
            <w:tcW w:w="1245" w:type="dxa"/>
          </w:tcPr>
          <w:p w14:paraId="5BFE1882" w14:textId="1B7E2E27" w:rsidR="00EA1A47" w:rsidRPr="002C0185" w:rsidRDefault="00EA1A47" w:rsidP="00AF48A4">
            <w:pPr>
              <w:pStyle w:val="TAL"/>
            </w:pPr>
            <w:r w:rsidRPr="002C0185">
              <w:t xml:space="preserve">2SSB AND ((SCS15 AND </w:t>
            </w:r>
            <w:r w:rsidR="00DD4E0E" w:rsidRPr="002C0185">
              <w:t>1.88</w:t>
            </w:r>
            <w:r w:rsidRPr="002C0185">
              <w:t>GHz&lt;FREQ&lt;=3GHz) OR FREQ&lt;=</w:t>
            </w:r>
            <w:r w:rsidR="00DD4E0E" w:rsidRPr="002C0185">
              <w:t>1.88</w:t>
            </w:r>
            <w:r w:rsidRPr="002C0185">
              <w:t>GHZ)</w:t>
            </w:r>
          </w:p>
        </w:tc>
      </w:tr>
      <w:tr w:rsidR="00EA1A47" w:rsidRPr="002C0185" w14:paraId="428BB4DA" w14:textId="77777777" w:rsidTr="00AF48A4">
        <w:tc>
          <w:tcPr>
            <w:tcW w:w="4535" w:type="dxa"/>
          </w:tcPr>
          <w:p w14:paraId="011763A4" w14:textId="77777777" w:rsidR="00EA1A47" w:rsidRPr="002C0185" w:rsidRDefault="00EA1A47" w:rsidP="00AF48A4">
            <w:pPr>
              <w:pStyle w:val="TAL"/>
            </w:pPr>
            <w:r w:rsidRPr="002C0185">
              <w:t xml:space="preserve">    mediumBitmap</w:t>
            </w:r>
          </w:p>
        </w:tc>
        <w:tc>
          <w:tcPr>
            <w:tcW w:w="2267" w:type="dxa"/>
          </w:tcPr>
          <w:p w14:paraId="795628EC" w14:textId="77777777" w:rsidR="00EA1A47" w:rsidRPr="002C0185" w:rsidDel="0002602D" w:rsidRDefault="00EA1A47" w:rsidP="00AF48A4">
            <w:pPr>
              <w:pStyle w:val="TAL"/>
            </w:pPr>
            <w:r w:rsidRPr="002C0185">
              <w:t>11000000</w:t>
            </w:r>
          </w:p>
        </w:tc>
        <w:tc>
          <w:tcPr>
            <w:tcW w:w="1700" w:type="dxa"/>
          </w:tcPr>
          <w:p w14:paraId="796CD53A" w14:textId="77777777" w:rsidR="00EA1A47" w:rsidRPr="002C0185" w:rsidRDefault="00EA1A47" w:rsidP="00AF48A4">
            <w:pPr>
              <w:pStyle w:val="TAL"/>
            </w:pPr>
            <w:r w:rsidRPr="002C0185">
              <w:t>2 SS Blocks in high FR1 frequencies</w:t>
            </w:r>
          </w:p>
        </w:tc>
        <w:tc>
          <w:tcPr>
            <w:tcW w:w="1245" w:type="dxa"/>
          </w:tcPr>
          <w:p w14:paraId="5F3D023D" w14:textId="52BD5DE4" w:rsidR="00EA1A47" w:rsidRPr="002C0185" w:rsidRDefault="00EA1A47" w:rsidP="00AF48A4">
            <w:pPr>
              <w:pStyle w:val="TAL"/>
            </w:pPr>
            <w:r w:rsidRPr="002C0185">
              <w:t xml:space="preserve">2SSB AND ((SCS30 AND </w:t>
            </w:r>
            <w:r w:rsidR="00DD4E0E" w:rsidRPr="002C0185">
              <w:t>1.88</w:t>
            </w:r>
            <w:r w:rsidRPr="002C0185">
              <w:t>GHz&lt;FREQ&lt;=3GHz) OR FREQ&gt;3GHZ)</w:t>
            </w:r>
          </w:p>
        </w:tc>
      </w:tr>
      <w:tr w:rsidR="00EA1A47" w:rsidRPr="002C0185" w14:paraId="431412AD" w14:textId="77777777" w:rsidTr="00AF48A4">
        <w:tc>
          <w:tcPr>
            <w:tcW w:w="4535" w:type="dxa"/>
          </w:tcPr>
          <w:p w14:paraId="04A5EF1C" w14:textId="77777777" w:rsidR="00EA1A47" w:rsidRPr="002C0185" w:rsidRDefault="00EA1A47" w:rsidP="00AF48A4">
            <w:pPr>
              <w:pStyle w:val="TAL"/>
            </w:pPr>
            <w:r w:rsidRPr="002C0185">
              <w:t xml:space="preserve">    longBitmap</w:t>
            </w:r>
          </w:p>
        </w:tc>
        <w:tc>
          <w:tcPr>
            <w:tcW w:w="2267" w:type="dxa"/>
          </w:tcPr>
          <w:p w14:paraId="6CD2A577" w14:textId="77777777" w:rsidR="00EA1A47" w:rsidRPr="002C0185" w:rsidRDefault="00EA1A47" w:rsidP="00AF48A4">
            <w:pPr>
              <w:pStyle w:val="TAL"/>
            </w:pPr>
            <w:r w:rsidRPr="002C0185">
              <w:t>1100000000000000000000000000000000000000000000000000000000000000</w:t>
            </w:r>
          </w:p>
        </w:tc>
        <w:tc>
          <w:tcPr>
            <w:tcW w:w="1700" w:type="dxa"/>
          </w:tcPr>
          <w:p w14:paraId="6822AB15" w14:textId="77777777" w:rsidR="00EA1A47" w:rsidRPr="002C0185" w:rsidRDefault="00EA1A47" w:rsidP="00AF48A4">
            <w:pPr>
              <w:pStyle w:val="TAL"/>
            </w:pPr>
            <w:r w:rsidRPr="002C0185">
              <w:t>2 SS Blocks in FR2</w:t>
            </w:r>
          </w:p>
        </w:tc>
        <w:tc>
          <w:tcPr>
            <w:tcW w:w="1245" w:type="dxa"/>
          </w:tcPr>
          <w:p w14:paraId="150A315A" w14:textId="77777777" w:rsidR="00EA1A47" w:rsidRPr="002C0185" w:rsidRDefault="00EA1A47" w:rsidP="00AF48A4">
            <w:pPr>
              <w:pStyle w:val="TAL"/>
            </w:pPr>
            <w:r w:rsidRPr="002C0185">
              <w:rPr>
                <w:szCs w:val="18"/>
                <w:lang w:eastAsia="x-none"/>
              </w:rPr>
              <w:t>2SSB AND FR2</w:t>
            </w:r>
          </w:p>
        </w:tc>
      </w:tr>
      <w:tr w:rsidR="00EA1A47" w:rsidRPr="002C0185" w14:paraId="0F56A8E4" w14:textId="77777777" w:rsidTr="00080DA2">
        <w:tc>
          <w:tcPr>
            <w:tcW w:w="4535" w:type="dxa"/>
          </w:tcPr>
          <w:p w14:paraId="741D4D89" w14:textId="77777777" w:rsidR="00EA1A47" w:rsidRPr="002C0185" w:rsidRDefault="00EA1A47" w:rsidP="00AF48A4">
            <w:pPr>
              <w:pStyle w:val="TAL"/>
            </w:pPr>
            <w:r w:rsidRPr="002C0185">
              <w:t xml:space="preserve">  }</w:t>
            </w:r>
          </w:p>
        </w:tc>
        <w:tc>
          <w:tcPr>
            <w:tcW w:w="2267" w:type="dxa"/>
          </w:tcPr>
          <w:p w14:paraId="2334870B" w14:textId="77777777" w:rsidR="00EA1A47" w:rsidRPr="002C0185" w:rsidDel="0002602D" w:rsidRDefault="00EA1A47" w:rsidP="00AF48A4">
            <w:pPr>
              <w:pStyle w:val="TAL"/>
            </w:pPr>
          </w:p>
        </w:tc>
        <w:tc>
          <w:tcPr>
            <w:tcW w:w="1700" w:type="dxa"/>
          </w:tcPr>
          <w:p w14:paraId="312D77A8" w14:textId="77777777" w:rsidR="00EA1A47" w:rsidRPr="002C0185" w:rsidRDefault="00EA1A47" w:rsidP="00AF48A4">
            <w:pPr>
              <w:pStyle w:val="TAL"/>
            </w:pPr>
          </w:p>
        </w:tc>
        <w:tc>
          <w:tcPr>
            <w:tcW w:w="1245" w:type="dxa"/>
          </w:tcPr>
          <w:p w14:paraId="38542686" w14:textId="77777777" w:rsidR="00EA1A47" w:rsidRPr="002C0185" w:rsidRDefault="00EA1A47" w:rsidP="00AF48A4">
            <w:pPr>
              <w:pStyle w:val="TAL"/>
            </w:pPr>
          </w:p>
        </w:tc>
      </w:tr>
      <w:tr w:rsidR="00EA1A47" w:rsidRPr="002C0185" w14:paraId="11D7AEA6" w14:textId="77777777" w:rsidTr="00080DA2">
        <w:tc>
          <w:tcPr>
            <w:tcW w:w="4535" w:type="dxa"/>
          </w:tcPr>
          <w:p w14:paraId="0A99EDE0" w14:textId="77777777" w:rsidR="00EA1A47" w:rsidRPr="002C0185" w:rsidRDefault="00EA1A47" w:rsidP="00AF48A4">
            <w:pPr>
              <w:pStyle w:val="TAL"/>
            </w:pPr>
            <w:r w:rsidRPr="002C0185">
              <w:t xml:space="preserve">  ssbSubcarrierSpacing</w:t>
            </w:r>
          </w:p>
        </w:tc>
        <w:tc>
          <w:tcPr>
            <w:tcW w:w="2267" w:type="dxa"/>
          </w:tcPr>
          <w:p w14:paraId="4E4762F2" w14:textId="77777777" w:rsidR="00EA1A47" w:rsidRPr="002C0185" w:rsidRDefault="00EA1A47" w:rsidP="00AF48A4">
            <w:pPr>
              <w:pStyle w:val="TAL"/>
            </w:pPr>
            <w:r w:rsidRPr="002C0185">
              <w:t>kHz15</w:t>
            </w:r>
          </w:p>
        </w:tc>
        <w:tc>
          <w:tcPr>
            <w:tcW w:w="1700" w:type="dxa"/>
          </w:tcPr>
          <w:p w14:paraId="23ABBD13" w14:textId="77777777" w:rsidR="00EA1A47" w:rsidRPr="002C0185" w:rsidRDefault="00EA1A47" w:rsidP="00AF48A4">
            <w:pPr>
              <w:pStyle w:val="TAL"/>
            </w:pPr>
          </w:p>
        </w:tc>
        <w:tc>
          <w:tcPr>
            <w:tcW w:w="1245" w:type="dxa"/>
          </w:tcPr>
          <w:p w14:paraId="0E814F9B" w14:textId="77777777" w:rsidR="00EA1A47" w:rsidRPr="002C0185" w:rsidRDefault="00EA1A47" w:rsidP="00AF48A4">
            <w:pPr>
              <w:pStyle w:val="TAL"/>
            </w:pPr>
          </w:p>
        </w:tc>
      </w:tr>
      <w:tr w:rsidR="00EA1A47" w:rsidRPr="002C0185" w14:paraId="5F93C4C7" w14:textId="77777777" w:rsidTr="00080DA2">
        <w:tc>
          <w:tcPr>
            <w:tcW w:w="4535" w:type="dxa"/>
          </w:tcPr>
          <w:p w14:paraId="1A53D8C5" w14:textId="77777777" w:rsidR="00EA1A47" w:rsidRPr="002C0185" w:rsidRDefault="00EA1A47" w:rsidP="00AF48A4">
            <w:pPr>
              <w:pStyle w:val="TAL"/>
            </w:pPr>
          </w:p>
        </w:tc>
        <w:tc>
          <w:tcPr>
            <w:tcW w:w="2267" w:type="dxa"/>
          </w:tcPr>
          <w:p w14:paraId="1DAFB577" w14:textId="77777777" w:rsidR="00EA1A47" w:rsidRPr="002C0185" w:rsidRDefault="00EA1A47" w:rsidP="00AF48A4">
            <w:pPr>
              <w:pStyle w:val="TAL"/>
            </w:pPr>
            <w:r w:rsidRPr="002C0185">
              <w:t>kHz30</w:t>
            </w:r>
          </w:p>
        </w:tc>
        <w:tc>
          <w:tcPr>
            <w:tcW w:w="1700" w:type="dxa"/>
          </w:tcPr>
          <w:p w14:paraId="78D15D09" w14:textId="77777777" w:rsidR="00EA1A47" w:rsidRPr="002C0185" w:rsidRDefault="00EA1A47" w:rsidP="00AF48A4">
            <w:pPr>
              <w:pStyle w:val="TAL"/>
            </w:pPr>
          </w:p>
        </w:tc>
        <w:tc>
          <w:tcPr>
            <w:tcW w:w="1245" w:type="dxa"/>
          </w:tcPr>
          <w:p w14:paraId="12EB1510" w14:textId="77777777" w:rsidR="00EA1A47" w:rsidRPr="002C0185" w:rsidRDefault="00EA1A47" w:rsidP="00AF48A4">
            <w:pPr>
              <w:pStyle w:val="TAL"/>
            </w:pPr>
            <w:r w:rsidRPr="002C0185">
              <w:rPr>
                <w:szCs w:val="18"/>
                <w:lang w:eastAsia="x-none"/>
              </w:rPr>
              <w:t>SCS30</w:t>
            </w:r>
          </w:p>
        </w:tc>
      </w:tr>
      <w:tr w:rsidR="00EA1A47" w:rsidRPr="002C0185" w14:paraId="56265A7D" w14:textId="77777777" w:rsidTr="00080DA2">
        <w:tc>
          <w:tcPr>
            <w:tcW w:w="4535" w:type="dxa"/>
          </w:tcPr>
          <w:p w14:paraId="42F0E873" w14:textId="77777777" w:rsidR="00EA1A47" w:rsidRPr="002C0185" w:rsidRDefault="00EA1A47" w:rsidP="00AF48A4">
            <w:pPr>
              <w:pStyle w:val="TAL"/>
            </w:pPr>
          </w:p>
        </w:tc>
        <w:tc>
          <w:tcPr>
            <w:tcW w:w="2267" w:type="dxa"/>
          </w:tcPr>
          <w:p w14:paraId="2F125BAB" w14:textId="77777777" w:rsidR="00EA1A47" w:rsidRPr="002C0185" w:rsidRDefault="00EA1A47" w:rsidP="00AF48A4">
            <w:pPr>
              <w:pStyle w:val="TAL"/>
            </w:pPr>
            <w:r w:rsidRPr="002C0185">
              <w:t>kHz120</w:t>
            </w:r>
          </w:p>
        </w:tc>
        <w:tc>
          <w:tcPr>
            <w:tcW w:w="1700" w:type="dxa"/>
          </w:tcPr>
          <w:p w14:paraId="6E538B6E" w14:textId="77777777" w:rsidR="00EA1A47" w:rsidRPr="002C0185" w:rsidRDefault="00EA1A47" w:rsidP="00AF48A4">
            <w:pPr>
              <w:pStyle w:val="TAL"/>
            </w:pPr>
          </w:p>
        </w:tc>
        <w:tc>
          <w:tcPr>
            <w:tcW w:w="1245" w:type="dxa"/>
          </w:tcPr>
          <w:p w14:paraId="1618F2C6" w14:textId="77777777" w:rsidR="00EA1A47" w:rsidRPr="002C0185" w:rsidRDefault="00EA1A47" w:rsidP="00AF48A4">
            <w:pPr>
              <w:pStyle w:val="TAL"/>
            </w:pPr>
            <w:r w:rsidRPr="002C0185">
              <w:rPr>
                <w:szCs w:val="18"/>
                <w:lang w:eastAsia="x-none"/>
              </w:rPr>
              <w:t>FR2</w:t>
            </w:r>
          </w:p>
        </w:tc>
      </w:tr>
      <w:tr w:rsidR="00EA1A47" w:rsidRPr="002C0185" w14:paraId="0479E0F5" w14:textId="77777777" w:rsidTr="00080DA2">
        <w:tc>
          <w:tcPr>
            <w:tcW w:w="4535" w:type="dxa"/>
            <w:tcBorders>
              <w:bottom w:val="single" w:sz="4" w:space="0" w:color="auto"/>
            </w:tcBorders>
          </w:tcPr>
          <w:p w14:paraId="186A4EF8" w14:textId="77777777" w:rsidR="00EA1A47" w:rsidRPr="002C0185" w:rsidRDefault="00EA1A47" w:rsidP="00AF48A4">
            <w:pPr>
              <w:pStyle w:val="TAL"/>
            </w:pPr>
            <w:r w:rsidRPr="002C0185">
              <w:t>}</w:t>
            </w:r>
          </w:p>
        </w:tc>
        <w:tc>
          <w:tcPr>
            <w:tcW w:w="2267" w:type="dxa"/>
          </w:tcPr>
          <w:p w14:paraId="4164469A" w14:textId="77777777" w:rsidR="00EA1A47" w:rsidRPr="002C0185" w:rsidRDefault="00EA1A47" w:rsidP="00AF48A4">
            <w:pPr>
              <w:pStyle w:val="TAL"/>
            </w:pPr>
            <w:r w:rsidRPr="002C0185">
              <w:t>kHz240</w:t>
            </w:r>
          </w:p>
        </w:tc>
        <w:tc>
          <w:tcPr>
            <w:tcW w:w="1700" w:type="dxa"/>
          </w:tcPr>
          <w:p w14:paraId="3EF558DD" w14:textId="77777777" w:rsidR="00EA1A47" w:rsidRPr="002C0185" w:rsidRDefault="00EA1A47" w:rsidP="00AF48A4">
            <w:pPr>
              <w:pStyle w:val="TAL"/>
            </w:pPr>
          </w:p>
        </w:tc>
        <w:tc>
          <w:tcPr>
            <w:tcW w:w="1245" w:type="dxa"/>
          </w:tcPr>
          <w:p w14:paraId="655EE4BC" w14:textId="77777777" w:rsidR="00EA1A47" w:rsidRPr="002C0185" w:rsidRDefault="00EA1A47" w:rsidP="00AF48A4">
            <w:pPr>
              <w:pStyle w:val="TAL"/>
            </w:pPr>
            <w:r w:rsidRPr="002C0185">
              <w:rPr>
                <w:szCs w:val="18"/>
                <w:lang w:eastAsia="x-none"/>
              </w:rPr>
              <w:t>FR2 AND SCS240</w:t>
            </w:r>
          </w:p>
        </w:tc>
      </w:tr>
    </w:tbl>
    <w:p w14:paraId="42779C55" w14:textId="77777777" w:rsidR="00F86808" w:rsidRPr="002C0185" w:rsidRDefault="00F86808" w:rsidP="00F86808"/>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F86808" w:rsidRPr="002C0185" w14:paraId="17C96EE9" w14:textId="77777777" w:rsidTr="00EA1A47">
        <w:tc>
          <w:tcPr>
            <w:tcW w:w="3936" w:type="dxa"/>
            <w:tcBorders>
              <w:top w:val="single" w:sz="4" w:space="0" w:color="auto"/>
              <w:left w:val="single" w:sz="4" w:space="0" w:color="auto"/>
              <w:bottom w:val="single" w:sz="4" w:space="0" w:color="auto"/>
              <w:right w:val="single" w:sz="4" w:space="0" w:color="auto"/>
            </w:tcBorders>
            <w:hideMark/>
          </w:tcPr>
          <w:p w14:paraId="01B54306" w14:textId="77777777" w:rsidR="00F86808" w:rsidRPr="002C0185" w:rsidRDefault="00F86808" w:rsidP="00683D33">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21D8DE00" w14:textId="77777777" w:rsidR="00F86808" w:rsidRPr="002C0185" w:rsidRDefault="00F86808" w:rsidP="00683D33">
            <w:pPr>
              <w:keepNext/>
              <w:keepLines/>
              <w:spacing w:after="0"/>
              <w:jc w:val="center"/>
              <w:rPr>
                <w:rFonts w:ascii="Arial" w:hAnsi="Arial"/>
                <w:b/>
                <w:sz w:val="18"/>
              </w:rPr>
            </w:pPr>
            <w:r w:rsidRPr="002C0185">
              <w:rPr>
                <w:rFonts w:ascii="Arial" w:hAnsi="Arial"/>
                <w:b/>
                <w:sz w:val="18"/>
              </w:rPr>
              <w:t>Explanation</w:t>
            </w:r>
          </w:p>
        </w:tc>
      </w:tr>
      <w:tr w:rsidR="00EA1A47" w:rsidRPr="002C0185" w14:paraId="7ABA3091" w14:textId="77777777" w:rsidTr="00EA1A47">
        <w:tc>
          <w:tcPr>
            <w:tcW w:w="3936" w:type="dxa"/>
            <w:tcBorders>
              <w:top w:val="single" w:sz="4" w:space="0" w:color="auto"/>
              <w:left w:val="single" w:sz="4" w:space="0" w:color="auto"/>
              <w:bottom w:val="single" w:sz="4" w:space="0" w:color="auto"/>
              <w:right w:val="single" w:sz="4" w:space="0" w:color="auto"/>
            </w:tcBorders>
          </w:tcPr>
          <w:p w14:paraId="60E91BEC" w14:textId="45C7D7DB" w:rsidR="00EA1A47" w:rsidRPr="002C0185" w:rsidRDefault="00EA1A47" w:rsidP="00AF48A4">
            <w:pPr>
              <w:pStyle w:val="TAL"/>
            </w:pPr>
            <w:r w:rsidRPr="002C0185">
              <w:rPr>
                <w:rFonts w:cs="Arial"/>
                <w:szCs w:val="18"/>
              </w:rPr>
              <w:t>FREQ</w:t>
            </w:r>
            <w:r w:rsidRPr="002C0185">
              <w:t>&lt;=</w:t>
            </w:r>
            <w:r w:rsidR="00DD4E0E" w:rsidRPr="002C0185">
              <w:t>1.88</w:t>
            </w:r>
            <w:r w:rsidRPr="002C0185">
              <w:t>GHz</w:t>
            </w:r>
          </w:p>
        </w:tc>
        <w:tc>
          <w:tcPr>
            <w:tcW w:w="5811" w:type="dxa"/>
            <w:tcBorders>
              <w:top w:val="single" w:sz="4" w:space="0" w:color="auto"/>
              <w:left w:val="single" w:sz="4" w:space="0" w:color="auto"/>
              <w:bottom w:val="single" w:sz="4" w:space="0" w:color="auto"/>
              <w:right w:val="single" w:sz="4" w:space="0" w:color="auto"/>
            </w:tcBorders>
          </w:tcPr>
          <w:p w14:paraId="69E1139C" w14:textId="1EB0D935" w:rsidR="00EA1A47" w:rsidRPr="002C0185" w:rsidRDefault="00EA1A47" w:rsidP="00AF48A4">
            <w:pPr>
              <w:pStyle w:val="TAL"/>
            </w:pPr>
            <w:r w:rsidRPr="002C0185">
              <w:t xml:space="preserve">Frequency range &lt;= </w:t>
            </w:r>
            <w:r w:rsidR="00DD4E0E" w:rsidRPr="002C0185">
              <w:t>1.88</w:t>
            </w:r>
            <w:r w:rsidRPr="002C0185">
              <w:t>GHz</w:t>
            </w:r>
          </w:p>
        </w:tc>
      </w:tr>
      <w:tr w:rsidR="00EA1A47" w:rsidRPr="002C0185" w14:paraId="7FE513C8" w14:textId="77777777" w:rsidTr="00EA1A47">
        <w:tc>
          <w:tcPr>
            <w:tcW w:w="3936" w:type="dxa"/>
            <w:tcBorders>
              <w:top w:val="single" w:sz="4" w:space="0" w:color="auto"/>
              <w:left w:val="single" w:sz="4" w:space="0" w:color="auto"/>
              <w:bottom w:val="single" w:sz="4" w:space="0" w:color="auto"/>
              <w:right w:val="single" w:sz="4" w:space="0" w:color="auto"/>
            </w:tcBorders>
          </w:tcPr>
          <w:p w14:paraId="53E63644" w14:textId="01898845" w:rsidR="00EA1A47" w:rsidRPr="002C0185" w:rsidRDefault="00DD4E0E" w:rsidP="00AF48A4">
            <w:pPr>
              <w:pStyle w:val="TAL"/>
            </w:pPr>
            <w:r w:rsidRPr="002C0185">
              <w:t>1.88</w:t>
            </w:r>
            <w:r w:rsidR="00EA1A47" w:rsidRPr="002C0185">
              <w:rPr>
                <w:rFonts w:cs="Arial"/>
                <w:szCs w:val="18"/>
              </w:rPr>
              <w:t>GHz&lt;FREQ&lt;=3GHz</w:t>
            </w:r>
          </w:p>
        </w:tc>
        <w:tc>
          <w:tcPr>
            <w:tcW w:w="5811" w:type="dxa"/>
            <w:tcBorders>
              <w:top w:val="single" w:sz="4" w:space="0" w:color="auto"/>
              <w:left w:val="single" w:sz="4" w:space="0" w:color="auto"/>
              <w:bottom w:val="single" w:sz="4" w:space="0" w:color="auto"/>
              <w:right w:val="single" w:sz="4" w:space="0" w:color="auto"/>
            </w:tcBorders>
          </w:tcPr>
          <w:p w14:paraId="41BCB7D4" w14:textId="143D7385" w:rsidR="00EA1A47" w:rsidRPr="002C0185" w:rsidRDefault="00EA1A47" w:rsidP="00AF48A4">
            <w:pPr>
              <w:pStyle w:val="TAL"/>
            </w:pPr>
            <w:r w:rsidRPr="002C0185">
              <w:t xml:space="preserve">Frequency range &gt; </w:t>
            </w:r>
            <w:r w:rsidR="00DD4E0E" w:rsidRPr="002C0185">
              <w:t>1.88</w:t>
            </w:r>
            <w:r w:rsidRPr="002C0185">
              <w:t>GHz and &lt;= 3GHz</w:t>
            </w:r>
          </w:p>
        </w:tc>
      </w:tr>
      <w:tr w:rsidR="00EA1A47" w:rsidRPr="002C0185" w14:paraId="5A385453" w14:textId="77777777" w:rsidTr="00EA1A47">
        <w:tc>
          <w:tcPr>
            <w:tcW w:w="3936" w:type="dxa"/>
            <w:tcBorders>
              <w:top w:val="single" w:sz="4" w:space="0" w:color="auto"/>
              <w:left w:val="single" w:sz="4" w:space="0" w:color="auto"/>
              <w:bottom w:val="single" w:sz="4" w:space="0" w:color="auto"/>
              <w:right w:val="single" w:sz="4" w:space="0" w:color="auto"/>
            </w:tcBorders>
          </w:tcPr>
          <w:p w14:paraId="1234E2B5" w14:textId="77777777" w:rsidR="00EA1A47" w:rsidRPr="002C0185" w:rsidRDefault="00EA1A47" w:rsidP="00AF48A4">
            <w:pPr>
              <w:pStyle w:val="TAL"/>
            </w:pPr>
            <w:r w:rsidRPr="002C0185">
              <w:t>FREQ&gt;3GHz</w:t>
            </w:r>
          </w:p>
        </w:tc>
        <w:tc>
          <w:tcPr>
            <w:tcW w:w="5811" w:type="dxa"/>
            <w:tcBorders>
              <w:top w:val="single" w:sz="4" w:space="0" w:color="auto"/>
              <w:left w:val="single" w:sz="4" w:space="0" w:color="auto"/>
              <w:bottom w:val="single" w:sz="4" w:space="0" w:color="auto"/>
              <w:right w:val="single" w:sz="4" w:space="0" w:color="auto"/>
            </w:tcBorders>
          </w:tcPr>
          <w:p w14:paraId="11EA07C2" w14:textId="77777777" w:rsidR="00EA1A47" w:rsidRPr="002C0185" w:rsidRDefault="00EA1A47" w:rsidP="00AF48A4">
            <w:pPr>
              <w:pStyle w:val="TAL"/>
            </w:pPr>
            <w:r w:rsidRPr="002C0185">
              <w:t>Frequency range &gt; 3GHz</w:t>
            </w:r>
          </w:p>
        </w:tc>
      </w:tr>
      <w:tr w:rsidR="00F86808" w:rsidRPr="002C0185" w14:paraId="367FA014" w14:textId="77777777" w:rsidTr="00EA1A47">
        <w:tc>
          <w:tcPr>
            <w:tcW w:w="3936" w:type="dxa"/>
            <w:tcBorders>
              <w:top w:val="single" w:sz="4" w:space="0" w:color="auto"/>
              <w:left w:val="single" w:sz="4" w:space="0" w:color="auto"/>
              <w:bottom w:val="single" w:sz="4" w:space="0" w:color="auto"/>
              <w:right w:val="single" w:sz="4" w:space="0" w:color="auto"/>
            </w:tcBorders>
          </w:tcPr>
          <w:p w14:paraId="2E9EB103" w14:textId="77777777" w:rsidR="00F86808" w:rsidRPr="002C0185" w:rsidRDefault="00F86808" w:rsidP="00683D33">
            <w:pPr>
              <w:pStyle w:val="TAL"/>
              <w:rPr>
                <w:szCs w:val="18"/>
                <w:lang w:eastAsia="x-none"/>
              </w:rPr>
            </w:pPr>
            <w:r w:rsidRPr="002C0185">
              <w:rPr>
                <w:szCs w:val="18"/>
                <w:lang w:eastAsia="x-none"/>
              </w:rPr>
              <w:t>2SSB</w:t>
            </w:r>
          </w:p>
        </w:tc>
        <w:tc>
          <w:tcPr>
            <w:tcW w:w="5811" w:type="dxa"/>
            <w:tcBorders>
              <w:top w:val="single" w:sz="4" w:space="0" w:color="auto"/>
              <w:left w:val="single" w:sz="4" w:space="0" w:color="auto"/>
              <w:bottom w:val="single" w:sz="4" w:space="0" w:color="auto"/>
              <w:right w:val="single" w:sz="4" w:space="0" w:color="auto"/>
            </w:tcBorders>
          </w:tcPr>
          <w:p w14:paraId="18F97EBC" w14:textId="77777777" w:rsidR="00F86808" w:rsidRPr="002C0185" w:rsidRDefault="00F86808" w:rsidP="00683D33">
            <w:pPr>
              <w:pStyle w:val="TAL"/>
            </w:pPr>
            <w:r w:rsidRPr="002C0185">
              <w:t>The SSB pattern as defined in TS 38.533 [18] Annex A.3.1 contain 2 SSBs within a burst</w:t>
            </w:r>
          </w:p>
        </w:tc>
      </w:tr>
    </w:tbl>
    <w:p w14:paraId="06E98A7F" w14:textId="77777777" w:rsidR="00F86808" w:rsidRPr="002C0185" w:rsidRDefault="00F86808" w:rsidP="00F86808"/>
    <w:p w14:paraId="4872DD50" w14:textId="77777777" w:rsidR="00F86808" w:rsidRPr="002C0185" w:rsidRDefault="00F86808" w:rsidP="00B926FF">
      <w:pPr>
        <w:pStyle w:val="H6"/>
      </w:pPr>
      <w:bookmarkStart w:id="599" w:name="_Toc27749928"/>
      <w:r w:rsidRPr="002C0185">
        <w:t>–</w:t>
      </w:r>
      <w:r w:rsidRPr="002C0185">
        <w:tab/>
      </w:r>
      <w:bookmarkStart w:id="600" w:name="_Hlk24448870"/>
      <w:r w:rsidRPr="002C0185">
        <w:rPr>
          <w:i/>
        </w:rPr>
        <w:t>ServingCellConfigCommonSIB</w:t>
      </w:r>
      <w:bookmarkEnd w:id="599"/>
      <w:bookmarkEnd w:id="600"/>
    </w:p>
    <w:p w14:paraId="79A12239" w14:textId="0B047021" w:rsidR="00F86808" w:rsidRPr="002C0185" w:rsidRDefault="00F86808" w:rsidP="00F86808">
      <w:pPr>
        <w:pStyle w:val="TH"/>
        <w:rPr>
          <w:i/>
          <w:iCs/>
        </w:rPr>
      </w:pPr>
      <w:bookmarkStart w:id="601" w:name="_CRTable7_3_15"/>
      <w:r w:rsidRPr="002C0185">
        <w:t xml:space="preserve">Table </w:t>
      </w:r>
      <w:bookmarkEnd w:id="601"/>
      <w:r w:rsidRPr="002C0185">
        <w:t xml:space="preserve">7.3.1-5: </w:t>
      </w:r>
      <w:r w:rsidRPr="002C0185">
        <w:rPr>
          <w:i/>
          <w:iCs/>
        </w:rPr>
        <w:t>ServingCellConfigCommonSIB-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A1A47" w:rsidRPr="002C0185" w14:paraId="3BA389CA" w14:textId="77777777" w:rsidTr="00080DA2">
        <w:tc>
          <w:tcPr>
            <w:tcW w:w="9747" w:type="dxa"/>
            <w:gridSpan w:val="4"/>
            <w:tcBorders>
              <w:top w:val="single" w:sz="4" w:space="0" w:color="auto"/>
              <w:left w:val="single" w:sz="4" w:space="0" w:color="auto"/>
              <w:bottom w:val="single" w:sz="4" w:space="0" w:color="auto"/>
              <w:right w:val="single" w:sz="4" w:space="0" w:color="auto"/>
            </w:tcBorders>
            <w:hideMark/>
          </w:tcPr>
          <w:p w14:paraId="7705FC0E" w14:textId="77777777" w:rsidR="00EA1A47" w:rsidRPr="002C0185" w:rsidRDefault="00EA1A47" w:rsidP="00AF48A4">
            <w:pPr>
              <w:pStyle w:val="TAH"/>
              <w:jc w:val="left"/>
              <w:rPr>
                <w:b w:val="0"/>
              </w:rPr>
            </w:pPr>
            <w:r w:rsidRPr="002C0185">
              <w:rPr>
                <w:b w:val="0"/>
              </w:rPr>
              <w:t>Derivation Path: Table 4.6.3-169</w:t>
            </w:r>
          </w:p>
        </w:tc>
      </w:tr>
      <w:tr w:rsidR="00EA1A47" w:rsidRPr="002C0185" w14:paraId="18F067DA" w14:textId="77777777" w:rsidTr="00080DA2">
        <w:tc>
          <w:tcPr>
            <w:tcW w:w="4535" w:type="dxa"/>
            <w:tcBorders>
              <w:top w:val="single" w:sz="4" w:space="0" w:color="auto"/>
              <w:left w:val="single" w:sz="4" w:space="0" w:color="auto"/>
              <w:bottom w:val="single" w:sz="4" w:space="0" w:color="auto"/>
              <w:right w:val="single" w:sz="4" w:space="0" w:color="auto"/>
            </w:tcBorders>
            <w:hideMark/>
          </w:tcPr>
          <w:p w14:paraId="0BE9E905" w14:textId="77777777" w:rsidR="00EA1A47" w:rsidRPr="002C0185" w:rsidRDefault="00EA1A47" w:rsidP="00AF48A4">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D281B" w14:textId="77777777" w:rsidR="00EA1A47" w:rsidRPr="002C0185" w:rsidRDefault="00EA1A47" w:rsidP="00AF48A4">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53184BA1" w14:textId="77777777" w:rsidR="00EA1A47" w:rsidRPr="002C0185" w:rsidRDefault="00EA1A47" w:rsidP="00AF48A4">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661A45B0" w14:textId="77777777" w:rsidR="00EA1A47" w:rsidRPr="002C0185" w:rsidRDefault="00EA1A47" w:rsidP="00AF48A4">
            <w:pPr>
              <w:pStyle w:val="TAH"/>
            </w:pPr>
            <w:r w:rsidRPr="002C0185">
              <w:t>Condition</w:t>
            </w:r>
          </w:p>
        </w:tc>
      </w:tr>
      <w:tr w:rsidR="00EA1A47" w:rsidRPr="002C0185" w14:paraId="7FFABAEF" w14:textId="77777777" w:rsidTr="00080DA2">
        <w:tc>
          <w:tcPr>
            <w:tcW w:w="4535" w:type="dxa"/>
            <w:tcBorders>
              <w:top w:val="single" w:sz="4" w:space="0" w:color="auto"/>
              <w:left w:val="single" w:sz="4" w:space="0" w:color="auto"/>
              <w:bottom w:val="single" w:sz="4" w:space="0" w:color="auto"/>
              <w:right w:val="single" w:sz="4" w:space="0" w:color="auto"/>
            </w:tcBorders>
            <w:hideMark/>
          </w:tcPr>
          <w:p w14:paraId="59CCD3C9" w14:textId="77777777" w:rsidR="00EA1A47" w:rsidRPr="002C0185" w:rsidRDefault="00EA1A47" w:rsidP="00AF48A4">
            <w:pPr>
              <w:pStyle w:val="TAL"/>
            </w:pPr>
            <w:r w:rsidRPr="002C0185">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21E5ABB3" w14:textId="77777777" w:rsidR="00EA1A47" w:rsidRPr="002C0185" w:rsidRDefault="00EA1A47" w:rsidP="00AF48A4">
            <w:pPr>
              <w:pStyle w:val="TAL"/>
            </w:pPr>
          </w:p>
        </w:tc>
        <w:tc>
          <w:tcPr>
            <w:tcW w:w="1700" w:type="dxa"/>
            <w:tcBorders>
              <w:top w:val="single" w:sz="4" w:space="0" w:color="auto"/>
              <w:left w:val="single" w:sz="4" w:space="0" w:color="auto"/>
              <w:bottom w:val="single" w:sz="4" w:space="0" w:color="auto"/>
              <w:right w:val="single" w:sz="4" w:space="0" w:color="auto"/>
            </w:tcBorders>
          </w:tcPr>
          <w:p w14:paraId="02F8B82A" w14:textId="77777777" w:rsidR="00EA1A47" w:rsidRPr="002C0185" w:rsidRDefault="00EA1A47" w:rsidP="00AF48A4">
            <w:pPr>
              <w:pStyle w:val="TAL"/>
            </w:pPr>
          </w:p>
        </w:tc>
        <w:tc>
          <w:tcPr>
            <w:tcW w:w="1245" w:type="dxa"/>
            <w:tcBorders>
              <w:top w:val="single" w:sz="4" w:space="0" w:color="auto"/>
              <w:left w:val="single" w:sz="4" w:space="0" w:color="auto"/>
              <w:bottom w:val="single" w:sz="4" w:space="0" w:color="auto"/>
              <w:right w:val="single" w:sz="4" w:space="0" w:color="auto"/>
            </w:tcBorders>
          </w:tcPr>
          <w:p w14:paraId="1ABDD756" w14:textId="77777777" w:rsidR="00EA1A47" w:rsidRPr="002C0185" w:rsidRDefault="00EA1A47" w:rsidP="00AF48A4">
            <w:pPr>
              <w:pStyle w:val="TAL"/>
            </w:pPr>
          </w:p>
        </w:tc>
      </w:tr>
      <w:tr w:rsidR="00EA1A47" w:rsidRPr="002C0185" w14:paraId="320A0820" w14:textId="77777777" w:rsidTr="00080DA2">
        <w:tc>
          <w:tcPr>
            <w:tcW w:w="4535" w:type="dxa"/>
            <w:tcBorders>
              <w:top w:val="single" w:sz="4" w:space="0" w:color="auto"/>
              <w:left w:val="single" w:sz="4" w:space="0" w:color="auto"/>
              <w:bottom w:val="single" w:sz="4" w:space="0" w:color="auto"/>
              <w:right w:val="single" w:sz="4" w:space="0" w:color="auto"/>
            </w:tcBorders>
            <w:hideMark/>
          </w:tcPr>
          <w:p w14:paraId="50E2589C" w14:textId="77777777" w:rsidR="00EA1A47" w:rsidRPr="002C0185" w:rsidRDefault="00EA1A47" w:rsidP="00AF48A4">
            <w:pPr>
              <w:pStyle w:val="TAL"/>
            </w:pPr>
            <w:r w:rsidRPr="002C0185">
              <w:t xml:space="preserve">  ssb-PositionsInBurst SEQUENCE {</w:t>
            </w:r>
          </w:p>
        </w:tc>
        <w:tc>
          <w:tcPr>
            <w:tcW w:w="2267" w:type="dxa"/>
            <w:tcBorders>
              <w:top w:val="single" w:sz="4" w:space="0" w:color="auto"/>
              <w:left w:val="single" w:sz="4" w:space="0" w:color="auto"/>
              <w:bottom w:val="single" w:sz="4" w:space="0" w:color="auto"/>
              <w:right w:val="single" w:sz="4" w:space="0" w:color="auto"/>
            </w:tcBorders>
          </w:tcPr>
          <w:p w14:paraId="166E4732" w14:textId="77777777" w:rsidR="00EA1A47" w:rsidRPr="002C0185" w:rsidRDefault="00EA1A47" w:rsidP="00AF48A4">
            <w:pPr>
              <w:pStyle w:val="TAL"/>
            </w:pPr>
          </w:p>
        </w:tc>
        <w:tc>
          <w:tcPr>
            <w:tcW w:w="1700" w:type="dxa"/>
            <w:tcBorders>
              <w:top w:val="single" w:sz="4" w:space="0" w:color="auto"/>
              <w:left w:val="single" w:sz="4" w:space="0" w:color="auto"/>
              <w:bottom w:val="single" w:sz="4" w:space="0" w:color="auto"/>
              <w:right w:val="single" w:sz="4" w:space="0" w:color="auto"/>
            </w:tcBorders>
          </w:tcPr>
          <w:p w14:paraId="1FADF992" w14:textId="77777777" w:rsidR="00EA1A47" w:rsidRPr="002C0185" w:rsidRDefault="00EA1A47" w:rsidP="00AF48A4">
            <w:pPr>
              <w:pStyle w:val="TAL"/>
            </w:pPr>
          </w:p>
        </w:tc>
        <w:tc>
          <w:tcPr>
            <w:tcW w:w="1245" w:type="dxa"/>
            <w:tcBorders>
              <w:top w:val="single" w:sz="4" w:space="0" w:color="auto"/>
              <w:left w:val="single" w:sz="4" w:space="0" w:color="auto"/>
              <w:bottom w:val="single" w:sz="4" w:space="0" w:color="auto"/>
              <w:right w:val="single" w:sz="4" w:space="0" w:color="auto"/>
            </w:tcBorders>
          </w:tcPr>
          <w:p w14:paraId="704C168D" w14:textId="77777777" w:rsidR="00EA1A47" w:rsidRPr="002C0185" w:rsidRDefault="00EA1A47" w:rsidP="00AF48A4">
            <w:pPr>
              <w:pStyle w:val="TAL"/>
            </w:pPr>
          </w:p>
        </w:tc>
      </w:tr>
      <w:tr w:rsidR="00044B5C" w:rsidRPr="002C0185" w14:paraId="34A9D103" w14:textId="77777777" w:rsidTr="00AF48A4">
        <w:trPr>
          <w:trHeight w:val="1449"/>
        </w:trPr>
        <w:tc>
          <w:tcPr>
            <w:tcW w:w="4535" w:type="dxa"/>
            <w:tcBorders>
              <w:top w:val="single" w:sz="4" w:space="0" w:color="auto"/>
              <w:left w:val="single" w:sz="4" w:space="0" w:color="auto"/>
              <w:right w:val="single" w:sz="4" w:space="0" w:color="auto"/>
            </w:tcBorders>
            <w:hideMark/>
          </w:tcPr>
          <w:p w14:paraId="45E6727D" w14:textId="77777777" w:rsidR="00044B5C" w:rsidRPr="002C0185" w:rsidRDefault="00044B5C" w:rsidP="00044B5C">
            <w:pPr>
              <w:pStyle w:val="TAL"/>
            </w:pPr>
            <w:r w:rsidRPr="002C0185">
              <w:t xml:space="preserve">    inOneGroup</w:t>
            </w:r>
          </w:p>
        </w:tc>
        <w:tc>
          <w:tcPr>
            <w:tcW w:w="2267" w:type="dxa"/>
            <w:tcBorders>
              <w:top w:val="single" w:sz="4" w:space="0" w:color="auto"/>
              <w:left w:val="single" w:sz="4" w:space="0" w:color="auto"/>
              <w:right w:val="single" w:sz="4" w:space="0" w:color="auto"/>
            </w:tcBorders>
          </w:tcPr>
          <w:p w14:paraId="34C30E76" w14:textId="77777777" w:rsidR="00044B5C" w:rsidRPr="002C0185" w:rsidRDefault="00044B5C" w:rsidP="00044B5C">
            <w:pPr>
              <w:pStyle w:val="TAL"/>
            </w:pPr>
            <w:r w:rsidRPr="002C0185">
              <w:t>’1100 0000’B</w:t>
            </w:r>
          </w:p>
        </w:tc>
        <w:tc>
          <w:tcPr>
            <w:tcW w:w="1700" w:type="dxa"/>
            <w:tcBorders>
              <w:top w:val="single" w:sz="4" w:space="0" w:color="auto"/>
              <w:left w:val="single" w:sz="4" w:space="0" w:color="auto"/>
              <w:right w:val="single" w:sz="4" w:space="0" w:color="auto"/>
            </w:tcBorders>
            <w:hideMark/>
          </w:tcPr>
          <w:p w14:paraId="3A0E91AB" w14:textId="1394C1DA" w:rsidR="00044B5C" w:rsidRPr="002C0185" w:rsidRDefault="00044B5C" w:rsidP="00044B5C">
            <w:pPr>
              <w:pStyle w:val="TAL"/>
            </w:pPr>
            <w:r w:rsidRPr="002C0185">
              <w:t>When carrier frequency &lt;= 3 GHz for FDD or &lt;= 1.88 GHz for TDD, only the 4 leftmost bits are valid;</w:t>
            </w:r>
          </w:p>
        </w:tc>
        <w:tc>
          <w:tcPr>
            <w:tcW w:w="1245" w:type="dxa"/>
            <w:tcBorders>
              <w:top w:val="single" w:sz="4" w:space="0" w:color="auto"/>
              <w:left w:val="single" w:sz="4" w:space="0" w:color="auto"/>
              <w:right w:val="single" w:sz="4" w:space="0" w:color="auto"/>
            </w:tcBorders>
          </w:tcPr>
          <w:p w14:paraId="5BF72DED" w14:textId="77777777" w:rsidR="00044B5C" w:rsidRPr="002C0185" w:rsidRDefault="00044B5C" w:rsidP="00044B5C">
            <w:pPr>
              <w:pStyle w:val="TAL"/>
            </w:pPr>
            <w:r w:rsidRPr="002C0185">
              <w:t>2SSB</w:t>
            </w:r>
          </w:p>
        </w:tc>
      </w:tr>
      <w:tr w:rsidR="00EA1A47" w:rsidRPr="002C0185" w14:paraId="613BEE86" w14:textId="77777777" w:rsidTr="00080DA2">
        <w:tc>
          <w:tcPr>
            <w:tcW w:w="4535" w:type="dxa"/>
            <w:tcBorders>
              <w:top w:val="single" w:sz="4" w:space="0" w:color="auto"/>
              <w:left w:val="single" w:sz="4" w:space="0" w:color="auto"/>
              <w:bottom w:val="single" w:sz="4" w:space="0" w:color="auto"/>
              <w:right w:val="single" w:sz="4" w:space="0" w:color="auto"/>
            </w:tcBorders>
            <w:hideMark/>
          </w:tcPr>
          <w:p w14:paraId="71C439DA" w14:textId="77777777" w:rsidR="00EA1A47" w:rsidRPr="002C0185" w:rsidRDefault="00EA1A47" w:rsidP="00AF48A4">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FEC5144" w14:textId="77777777" w:rsidR="00EA1A47" w:rsidRPr="002C0185" w:rsidRDefault="00EA1A47" w:rsidP="00AF48A4">
            <w:pPr>
              <w:pStyle w:val="TAL"/>
            </w:pPr>
          </w:p>
        </w:tc>
        <w:tc>
          <w:tcPr>
            <w:tcW w:w="1700" w:type="dxa"/>
            <w:tcBorders>
              <w:top w:val="single" w:sz="4" w:space="0" w:color="auto"/>
              <w:left w:val="single" w:sz="4" w:space="0" w:color="auto"/>
              <w:bottom w:val="single" w:sz="4" w:space="0" w:color="auto"/>
              <w:right w:val="single" w:sz="4" w:space="0" w:color="auto"/>
            </w:tcBorders>
          </w:tcPr>
          <w:p w14:paraId="77F654EC" w14:textId="77777777" w:rsidR="00EA1A47" w:rsidRPr="002C0185" w:rsidRDefault="00EA1A47" w:rsidP="00AF48A4">
            <w:pPr>
              <w:pStyle w:val="TAL"/>
            </w:pPr>
          </w:p>
        </w:tc>
        <w:tc>
          <w:tcPr>
            <w:tcW w:w="1245" w:type="dxa"/>
            <w:tcBorders>
              <w:top w:val="single" w:sz="4" w:space="0" w:color="auto"/>
              <w:left w:val="single" w:sz="4" w:space="0" w:color="auto"/>
              <w:bottom w:val="single" w:sz="4" w:space="0" w:color="auto"/>
              <w:right w:val="single" w:sz="4" w:space="0" w:color="auto"/>
            </w:tcBorders>
          </w:tcPr>
          <w:p w14:paraId="4024DCEB" w14:textId="77777777" w:rsidR="00EA1A47" w:rsidRPr="002C0185" w:rsidRDefault="00EA1A47" w:rsidP="00AF48A4">
            <w:pPr>
              <w:pStyle w:val="TAL"/>
            </w:pPr>
          </w:p>
        </w:tc>
      </w:tr>
      <w:tr w:rsidR="00EA1A47" w:rsidRPr="002C0185" w14:paraId="5241E556" w14:textId="77777777" w:rsidTr="00080DA2">
        <w:tc>
          <w:tcPr>
            <w:tcW w:w="4535" w:type="dxa"/>
            <w:tcBorders>
              <w:top w:val="single" w:sz="4" w:space="0" w:color="auto"/>
              <w:left w:val="single" w:sz="4" w:space="0" w:color="auto"/>
              <w:bottom w:val="single" w:sz="4" w:space="0" w:color="auto"/>
              <w:right w:val="single" w:sz="4" w:space="0" w:color="auto"/>
            </w:tcBorders>
            <w:hideMark/>
          </w:tcPr>
          <w:p w14:paraId="533A6BA3" w14:textId="77777777" w:rsidR="00EA1A47" w:rsidRPr="002C0185" w:rsidRDefault="00EA1A47" w:rsidP="00AF48A4">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034027B5" w14:textId="77777777" w:rsidR="00EA1A47" w:rsidRPr="002C0185" w:rsidRDefault="00EA1A47" w:rsidP="00AF48A4">
            <w:pPr>
              <w:pStyle w:val="TAL"/>
            </w:pPr>
          </w:p>
        </w:tc>
        <w:tc>
          <w:tcPr>
            <w:tcW w:w="1700" w:type="dxa"/>
            <w:tcBorders>
              <w:top w:val="single" w:sz="4" w:space="0" w:color="auto"/>
              <w:left w:val="single" w:sz="4" w:space="0" w:color="auto"/>
              <w:bottom w:val="single" w:sz="4" w:space="0" w:color="auto"/>
              <w:right w:val="single" w:sz="4" w:space="0" w:color="auto"/>
            </w:tcBorders>
          </w:tcPr>
          <w:p w14:paraId="4F3FF5E9" w14:textId="77777777" w:rsidR="00EA1A47" w:rsidRPr="002C0185" w:rsidRDefault="00EA1A47" w:rsidP="00AF48A4">
            <w:pPr>
              <w:pStyle w:val="TAL"/>
            </w:pPr>
          </w:p>
        </w:tc>
        <w:tc>
          <w:tcPr>
            <w:tcW w:w="1245" w:type="dxa"/>
            <w:tcBorders>
              <w:top w:val="single" w:sz="4" w:space="0" w:color="auto"/>
              <w:left w:val="single" w:sz="4" w:space="0" w:color="auto"/>
              <w:bottom w:val="single" w:sz="4" w:space="0" w:color="auto"/>
              <w:right w:val="single" w:sz="4" w:space="0" w:color="auto"/>
            </w:tcBorders>
          </w:tcPr>
          <w:p w14:paraId="63C9DD76" w14:textId="77777777" w:rsidR="00EA1A47" w:rsidRPr="002C0185" w:rsidRDefault="00EA1A47" w:rsidP="00AF48A4">
            <w:pPr>
              <w:pStyle w:val="TAL"/>
            </w:pPr>
          </w:p>
        </w:tc>
      </w:tr>
    </w:tbl>
    <w:p w14:paraId="012E1CFC" w14:textId="77777777" w:rsidR="00F86808" w:rsidRPr="002C0185" w:rsidRDefault="00F86808" w:rsidP="00F86808"/>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F86808" w:rsidRPr="002C0185" w14:paraId="3C6259CE" w14:textId="77777777" w:rsidTr="00080DA2">
        <w:tc>
          <w:tcPr>
            <w:tcW w:w="3936" w:type="dxa"/>
            <w:tcBorders>
              <w:top w:val="single" w:sz="4" w:space="0" w:color="auto"/>
              <w:left w:val="single" w:sz="4" w:space="0" w:color="auto"/>
              <w:bottom w:val="single" w:sz="4" w:space="0" w:color="auto"/>
              <w:right w:val="single" w:sz="4" w:space="0" w:color="auto"/>
            </w:tcBorders>
            <w:hideMark/>
          </w:tcPr>
          <w:p w14:paraId="611AAB6A" w14:textId="77777777" w:rsidR="00F86808" w:rsidRPr="002C0185" w:rsidRDefault="00F86808" w:rsidP="00683D33">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572EE05E" w14:textId="77777777" w:rsidR="00F86808" w:rsidRPr="002C0185" w:rsidRDefault="00F86808" w:rsidP="00683D33">
            <w:pPr>
              <w:keepNext/>
              <w:keepLines/>
              <w:spacing w:after="0"/>
              <w:jc w:val="center"/>
              <w:rPr>
                <w:rFonts w:ascii="Arial" w:hAnsi="Arial"/>
                <w:b/>
                <w:sz w:val="18"/>
              </w:rPr>
            </w:pPr>
            <w:r w:rsidRPr="002C0185">
              <w:rPr>
                <w:rFonts w:ascii="Arial" w:hAnsi="Arial"/>
                <w:b/>
                <w:sz w:val="18"/>
              </w:rPr>
              <w:t>Explanation</w:t>
            </w:r>
          </w:p>
        </w:tc>
      </w:tr>
      <w:tr w:rsidR="00F86808" w:rsidRPr="002C0185" w14:paraId="1879BC30" w14:textId="77777777" w:rsidTr="00080DA2">
        <w:tc>
          <w:tcPr>
            <w:tcW w:w="3936" w:type="dxa"/>
            <w:tcBorders>
              <w:top w:val="single" w:sz="4" w:space="0" w:color="auto"/>
              <w:left w:val="single" w:sz="4" w:space="0" w:color="auto"/>
              <w:bottom w:val="single" w:sz="4" w:space="0" w:color="auto"/>
              <w:right w:val="single" w:sz="4" w:space="0" w:color="auto"/>
            </w:tcBorders>
          </w:tcPr>
          <w:p w14:paraId="15349C97" w14:textId="77777777" w:rsidR="00F86808" w:rsidRPr="002C0185" w:rsidRDefault="00F86808" w:rsidP="00683D33">
            <w:pPr>
              <w:keepNext/>
              <w:keepLines/>
              <w:spacing w:after="0"/>
              <w:rPr>
                <w:rFonts w:ascii="Arial" w:hAnsi="Arial"/>
                <w:sz w:val="18"/>
              </w:rPr>
            </w:pPr>
            <w:r w:rsidRPr="002C0185">
              <w:rPr>
                <w:rFonts w:ascii="Arial" w:hAnsi="Arial"/>
                <w:sz w:val="18"/>
              </w:rPr>
              <w:t>2SSB</w:t>
            </w:r>
          </w:p>
        </w:tc>
        <w:tc>
          <w:tcPr>
            <w:tcW w:w="5811" w:type="dxa"/>
            <w:tcBorders>
              <w:top w:val="single" w:sz="4" w:space="0" w:color="auto"/>
              <w:left w:val="single" w:sz="4" w:space="0" w:color="auto"/>
              <w:bottom w:val="single" w:sz="4" w:space="0" w:color="auto"/>
              <w:right w:val="single" w:sz="4" w:space="0" w:color="auto"/>
            </w:tcBorders>
          </w:tcPr>
          <w:p w14:paraId="1E680AF9" w14:textId="77777777" w:rsidR="00F86808" w:rsidRPr="002C0185" w:rsidRDefault="00F86808" w:rsidP="00683D33">
            <w:pPr>
              <w:keepNext/>
              <w:keepLines/>
              <w:spacing w:after="0"/>
              <w:rPr>
                <w:rFonts w:ascii="Arial" w:hAnsi="Arial"/>
                <w:sz w:val="18"/>
              </w:rPr>
            </w:pPr>
            <w:r w:rsidRPr="002C0185">
              <w:rPr>
                <w:rFonts w:ascii="Arial" w:hAnsi="Arial"/>
                <w:sz w:val="18"/>
              </w:rPr>
              <w:t>For configuration with 2 SS Blocks</w:t>
            </w:r>
          </w:p>
        </w:tc>
      </w:tr>
    </w:tbl>
    <w:p w14:paraId="11354D17" w14:textId="77777777" w:rsidR="00F86808" w:rsidRPr="002C0185" w:rsidRDefault="00F86808" w:rsidP="00207D75">
      <w:pPr>
        <w:rPr>
          <w:rFonts w:eastAsia="SimSun"/>
          <w:lang w:eastAsia="zh-CN"/>
        </w:rPr>
      </w:pPr>
    </w:p>
    <w:p w14:paraId="4242D021" w14:textId="0BC8E686" w:rsidR="0094601D" w:rsidRPr="002C0185" w:rsidRDefault="003039AD" w:rsidP="003039AD">
      <w:pPr>
        <w:pStyle w:val="Heading4"/>
      </w:pPr>
      <w:r w:rsidRPr="004F4B11">
        <w:rPr>
          <w:rFonts w:hint="eastAsia"/>
          <w:lang w:eastAsia="zh-CN"/>
        </w:rPr>
        <w:t>-</w:t>
      </w:r>
      <w:r w:rsidRPr="004F4B11">
        <w:tab/>
      </w:r>
      <w:r w:rsidR="00F46A03" w:rsidRPr="004F4B11">
        <w:t>CSI-MeasConfig</w:t>
      </w:r>
    </w:p>
    <w:p w14:paraId="25B63D7E" w14:textId="77777777" w:rsidR="00416339" w:rsidRPr="002C0185" w:rsidRDefault="00416339" w:rsidP="00416339">
      <w:pPr>
        <w:pStyle w:val="TH"/>
        <w:ind w:left="2348" w:firstLine="208"/>
        <w:jc w:val="left"/>
        <w:rPr>
          <w:i/>
          <w:iCs/>
        </w:rPr>
      </w:pPr>
      <w:bookmarkStart w:id="602" w:name="_CRTable7_3_16"/>
      <w:r w:rsidRPr="002C0185">
        <w:t xml:space="preserve">Table </w:t>
      </w:r>
      <w:bookmarkEnd w:id="602"/>
      <w:r w:rsidRPr="002C0185">
        <w:t xml:space="preserve">7.3.1-6: </w:t>
      </w:r>
      <w:r w:rsidRPr="002C0185">
        <w:rPr>
          <w:i/>
          <w:iCs/>
        </w:rPr>
        <w:t xml:space="preserve">CSI-MeasConfig for </w:t>
      </w:r>
      <w:r w:rsidR="005D1FE2" w:rsidRPr="002C0185">
        <w:rPr>
          <w:i/>
          <w:iCs/>
        </w:rPr>
        <w:t>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6339" w:rsidRPr="002C0185" w14:paraId="51EBB67A" w14:textId="77777777" w:rsidTr="00B05A0D">
        <w:tc>
          <w:tcPr>
            <w:tcW w:w="9747" w:type="dxa"/>
            <w:gridSpan w:val="4"/>
          </w:tcPr>
          <w:p w14:paraId="5B61CC69" w14:textId="77777777" w:rsidR="00416339" w:rsidRPr="002C0185" w:rsidRDefault="00416339" w:rsidP="00683D33">
            <w:pPr>
              <w:pStyle w:val="TAH"/>
              <w:jc w:val="left"/>
              <w:rPr>
                <w:b w:val="0"/>
              </w:rPr>
            </w:pPr>
            <w:r w:rsidRPr="002C0185">
              <w:rPr>
                <w:b w:val="0"/>
              </w:rPr>
              <w:t>Derivation Path: Table 4.6.3-38</w:t>
            </w:r>
          </w:p>
        </w:tc>
      </w:tr>
      <w:tr w:rsidR="00416339" w:rsidRPr="002C0185" w14:paraId="388479B0" w14:textId="77777777" w:rsidTr="00B05A0D">
        <w:tc>
          <w:tcPr>
            <w:tcW w:w="4535" w:type="dxa"/>
          </w:tcPr>
          <w:p w14:paraId="5AC45A75" w14:textId="77777777" w:rsidR="00416339" w:rsidRPr="002C0185" w:rsidRDefault="00416339" w:rsidP="00683D33">
            <w:pPr>
              <w:pStyle w:val="TAH"/>
            </w:pPr>
            <w:r w:rsidRPr="002C0185">
              <w:t>Information Element</w:t>
            </w:r>
          </w:p>
        </w:tc>
        <w:tc>
          <w:tcPr>
            <w:tcW w:w="2267" w:type="dxa"/>
          </w:tcPr>
          <w:p w14:paraId="39CF292C" w14:textId="77777777" w:rsidR="00416339" w:rsidRPr="002C0185" w:rsidRDefault="00416339" w:rsidP="00683D33">
            <w:pPr>
              <w:pStyle w:val="TAH"/>
            </w:pPr>
            <w:r w:rsidRPr="002C0185">
              <w:t>Value/remark</w:t>
            </w:r>
          </w:p>
        </w:tc>
        <w:tc>
          <w:tcPr>
            <w:tcW w:w="1700" w:type="dxa"/>
          </w:tcPr>
          <w:p w14:paraId="5B6B61B0" w14:textId="77777777" w:rsidR="00416339" w:rsidRPr="002C0185" w:rsidRDefault="00416339" w:rsidP="00683D33">
            <w:pPr>
              <w:pStyle w:val="TAH"/>
            </w:pPr>
            <w:r w:rsidRPr="002C0185">
              <w:t>Comment</w:t>
            </w:r>
          </w:p>
        </w:tc>
        <w:tc>
          <w:tcPr>
            <w:tcW w:w="1245" w:type="dxa"/>
          </w:tcPr>
          <w:p w14:paraId="418F7B92" w14:textId="77777777" w:rsidR="00416339" w:rsidRPr="002C0185" w:rsidRDefault="00416339" w:rsidP="00683D33">
            <w:pPr>
              <w:pStyle w:val="TAH"/>
            </w:pPr>
            <w:r w:rsidRPr="002C0185">
              <w:t>Condition</w:t>
            </w:r>
          </w:p>
        </w:tc>
      </w:tr>
      <w:tr w:rsidR="00416339" w:rsidRPr="002C0185" w14:paraId="31EA5BB7" w14:textId="77777777" w:rsidTr="00B05A0D">
        <w:tc>
          <w:tcPr>
            <w:tcW w:w="4535" w:type="dxa"/>
          </w:tcPr>
          <w:p w14:paraId="4D3D331F" w14:textId="77777777" w:rsidR="00416339" w:rsidRPr="002C0185" w:rsidRDefault="00416339" w:rsidP="00683D33">
            <w:pPr>
              <w:pStyle w:val="TAL"/>
            </w:pPr>
            <w:r w:rsidRPr="002C0185">
              <w:t xml:space="preserve">CSI-MeasConfig::= </w:t>
            </w:r>
            <w:r w:rsidRPr="002C0185">
              <w:rPr>
                <w:snapToGrid w:val="0"/>
              </w:rPr>
              <w:t xml:space="preserve">SEQUENCE </w:t>
            </w:r>
            <w:r w:rsidRPr="002C0185">
              <w:t>{</w:t>
            </w:r>
          </w:p>
        </w:tc>
        <w:tc>
          <w:tcPr>
            <w:tcW w:w="2267" w:type="dxa"/>
          </w:tcPr>
          <w:p w14:paraId="3FDF1277" w14:textId="77777777" w:rsidR="00416339" w:rsidRPr="002C0185" w:rsidRDefault="00416339" w:rsidP="00683D33">
            <w:pPr>
              <w:pStyle w:val="TAL"/>
            </w:pPr>
          </w:p>
        </w:tc>
        <w:tc>
          <w:tcPr>
            <w:tcW w:w="1700" w:type="dxa"/>
          </w:tcPr>
          <w:p w14:paraId="6BD42FC7" w14:textId="77777777" w:rsidR="00416339" w:rsidRPr="002C0185" w:rsidRDefault="00416339" w:rsidP="00683D33">
            <w:pPr>
              <w:pStyle w:val="TAL"/>
            </w:pPr>
          </w:p>
        </w:tc>
        <w:tc>
          <w:tcPr>
            <w:tcW w:w="1245" w:type="dxa"/>
          </w:tcPr>
          <w:p w14:paraId="4639C93F" w14:textId="77777777" w:rsidR="00416339" w:rsidRPr="002C0185" w:rsidRDefault="00416339" w:rsidP="00683D33">
            <w:pPr>
              <w:pStyle w:val="TAL"/>
            </w:pPr>
          </w:p>
        </w:tc>
      </w:tr>
      <w:tr w:rsidR="00416339" w:rsidRPr="002C0185" w14:paraId="3363E5B5" w14:textId="77777777" w:rsidTr="00B05A0D">
        <w:tc>
          <w:tcPr>
            <w:tcW w:w="4535" w:type="dxa"/>
            <w:tcBorders>
              <w:bottom w:val="nil"/>
            </w:tcBorders>
          </w:tcPr>
          <w:p w14:paraId="06CD4F8E" w14:textId="77777777" w:rsidR="00416339" w:rsidRPr="002C0185" w:rsidRDefault="00416339" w:rsidP="00683D33">
            <w:pPr>
              <w:pStyle w:val="TAL"/>
            </w:pPr>
            <w:r w:rsidRPr="002C0185">
              <w:t xml:space="preserve">  nzp-CSI-RS-ResourceToAddModList SEQUENCE </w:t>
            </w:r>
            <w:r w:rsidR="001B2EFE" w:rsidRPr="002C0185">
              <w:t xml:space="preserve">(SIZE (1..maxNrofNZP-CSI-RS-Resources)) OF NZP-CSI-RS-Resource </w:t>
            </w:r>
            <w:r w:rsidRPr="002C0185">
              <w:t>{</w:t>
            </w:r>
          </w:p>
        </w:tc>
        <w:tc>
          <w:tcPr>
            <w:tcW w:w="2267" w:type="dxa"/>
          </w:tcPr>
          <w:p w14:paraId="0D71A66C" w14:textId="77777777" w:rsidR="00416339" w:rsidRPr="00A42B52" w:rsidRDefault="005D1FE2" w:rsidP="00683D33">
            <w:pPr>
              <w:pStyle w:val="TAL"/>
              <w:rPr>
                <w:lang w:val="fr-FR"/>
              </w:rPr>
            </w:pPr>
            <w:r w:rsidRPr="00A42B52">
              <w:rPr>
                <w:lang w:val="fr-FR"/>
              </w:rPr>
              <w:t>n</w:t>
            </w:r>
            <w:r w:rsidRPr="00A42B52">
              <w:rPr>
                <w:vertAlign w:val="subscript"/>
                <w:lang w:val="fr-FR"/>
              </w:rPr>
              <w:t>1</w:t>
            </w:r>
            <w:r w:rsidRPr="00A42B52">
              <w:rPr>
                <w:lang w:val="fr-FR"/>
              </w:rPr>
              <w:t>+n</w:t>
            </w:r>
            <w:r w:rsidRPr="00A42B52">
              <w:rPr>
                <w:vertAlign w:val="subscript"/>
                <w:lang w:val="fr-FR"/>
              </w:rPr>
              <w:t>2</w:t>
            </w:r>
            <w:r w:rsidRPr="00A42B52">
              <w:rPr>
                <w:lang w:val="fr-FR"/>
              </w:rPr>
              <w:t>+n</w:t>
            </w:r>
            <w:r w:rsidRPr="00A42B52">
              <w:rPr>
                <w:vertAlign w:val="subscript"/>
                <w:lang w:val="fr-FR"/>
              </w:rPr>
              <w:t>3</w:t>
            </w:r>
            <w:r w:rsidRPr="00A42B52">
              <w:rPr>
                <w:lang w:val="fr-FR"/>
              </w:rPr>
              <w:t>+n</w:t>
            </w:r>
            <w:r w:rsidRPr="00A42B52">
              <w:rPr>
                <w:vertAlign w:val="subscript"/>
                <w:lang w:val="fr-FR"/>
              </w:rPr>
              <w:t>4</w:t>
            </w:r>
            <w:r w:rsidR="00C04D35" w:rsidRPr="00A42B52">
              <w:rPr>
                <w:lang w:val="fr-FR"/>
              </w:rPr>
              <w:t>+n</w:t>
            </w:r>
            <w:r w:rsidR="00C04D35" w:rsidRPr="00A42B52">
              <w:rPr>
                <w:vertAlign w:val="subscript"/>
                <w:lang w:val="fr-FR"/>
              </w:rPr>
              <w:t>5</w:t>
            </w:r>
            <w:r w:rsidR="00416339" w:rsidRPr="00A42B52">
              <w:rPr>
                <w:lang w:val="fr-FR"/>
              </w:rPr>
              <w:t xml:space="preserve"> entries</w:t>
            </w:r>
          </w:p>
        </w:tc>
        <w:tc>
          <w:tcPr>
            <w:tcW w:w="1700" w:type="dxa"/>
          </w:tcPr>
          <w:p w14:paraId="5C0A3AAD" w14:textId="77777777" w:rsidR="005D1FE2" w:rsidRPr="002C0185" w:rsidRDefault="005D1FE2" w:rsidP="005D1FE2">
            <w:pPr>
              <w:pStyle w:val="TAL"/>
              <w:rPr>
                <w:lang w:eastAsia="zh-CN"/>
              </w:rPr>
            </w:pPr>
            <w:r w:rsidRPr="002C0185">
              <w:t>n</w:t>
            </w:r>
            <w:r w:rsidRPr="002C0185">
              <w:rPr>
                <w:vertAlign w:val="subscript"/>
              </w:rPr>
              <w:t>1</w:t>
            </w:r>
            <w:r w:rsidRPr="002C0185">
              <w:rPr>
                <w:lang w:eastAsia="zh-CN"/>
              </w:rPr>
              <w:t xml:space="preserve">=1 if CSI-RS for CSI is configured in test case, </w:t>
            </w:r>
            <w:r w:rsidRPr="002C0185">
              <w:t>n</w:t>
            </w:r>
            <w:r w:rsidRPr="002C0185">
              <w:rPr>
                <w:vertAlign w:val="subscript"/>
              </w:rPr>
              <w:t>1</w:t>
            </w:r>
            <w:r w:rsidRPr="002C0185">
              <w:rPr>
                <w:lang w:eastAsia="zh-CN"/>
              </w:rPr>
              <w:t>=0 otherwise</w:t>
            </w:r>
            <w:r w:rsidR="00D64D13" w:rsidRPr="002C0185">
              <w:rPr>
                <w:lang w:eastAsia="zh-CN"/>
              </w:rPr>
              <w:t>;</w:t>
            </w:r>
          </w:p>
          <w:p w14:paraId="0F79D698" w14:textId="77777777" w:rsidR="005D1FE2" w:rsidRPr="002C0185" w:rsidRDefault="005D1FE2" w:rsidP="005D1FE2">
            <w:pPr>
              <w:pStyle w:val="TAL"/>
              <w:rPr>
                <w:lang w:eastAsia="zh-CN"/>
              </w:rPr>
            </w:pPr>
          </w:p>
          <w:p w14:paraId="502A2D3B" w14:textId="3FE7743B" w:rsidR="005D1FE2" w:rsidRPr="002C0185" w:rsidRDefault="005D1FE2" w:rsidP="005D1FE2">
            <w:pPr>
              <w:pStyle w:val="TAL"/>
              <w:rPr>
                <w:lang w:eastAsia="zh-CN"/>
              </w:rPr>
            </w:pPr>
            <w:r w:rsidRPr="002C0185">
              <w:t>n</w:t>
            </w:r>
            <w:r w:rsidRPr="002C0185">
              <w:rPr>
                <w:vertAlign w:val="subscript"/>
              </w:rPr>
              <w:t>2</w:t>
            </w:r>
            <w:r w:rsidRPr="002C0185">
              <w:rPr>
                <w:lang w:eastAsia="zh-CN"/>
              </w:rPr>
              <w:t>=</w:t>
            </w:r>
            <w:r w:rsidR="000E13ED" w:rsidRPr="002C0185">
              <w:rPr>
                <w:lang w:eastAsia="zh-CN"/>
              </w:rPr>
              <w:t>0 if CSI-RS for BM is not configured in the test case. If CSI-RS for BM is configured in the test case, n</w:t>
            </w:r>
            <w:r w:rsidR="000E13ED" w:rsidRPr="002C0185">
              <w:rPr>
                <w:vertAlign w:val="subscript"/>
                <w:lang w:eastAsia="zh-CN"/>
              </w:rPr>
              <w:t>2</w:t>
            </w:r>
            <w:r w:rsidR="000E13ED" w:rsidRPr="002C0185">
              <w:rPr>
                <w:lang w:eastAsia="zh-CN"/>
              </w:rPr>
              <w:t xml:space="preserve"> = 2 if 2SSB, n</w:t>
            </w:r>
            <w:r w:rsidR="000E13ED" w:rsidRPr="002C0185">
              <w:rPr>
                <w:vertAlign w:val="subscript"/>
                <w:lang w:eastAsia="zh-CN"/>
              </w:rPr>
              <w:t>2</w:t>
            </w:r>
            <w:r w:rsidR="000E13ED" w:rsidRPr="002C0185">
              <w:rPr>
                <w:lang w:eastAsia="zh-CN"/>
              </w:rPr>
              <w:t xml:space="preserve"> = 1 otherwise</w:t>
            </w:r>
          </w:p>
          <w:p w14:paraId="7D160A1F" w14:textId="77777777" w:rsidR="005D1FE2" w:rsidRPr="002C0185" w:rsidRDefault="005D1FE2" w:rsidP="005D1FE2">
            <w:pPr>
              <w:pStyle w:val="TAL"/>
              <w:rPr>
                <w:lang w:eastAsia="zh-CN"/>
              </w:rPr>
            </w:pPr>
          </w:p>
          <w:p w14:paraId="518F315C" w14:textId="77777777" w:rsidR="005D1FE2" w:rsidRPr="002C0185" w:rsidRDefault="005D1FE2" w:rsidP="005D1FE2">
            <w:pPr>
              <w:pStyle w:val="TAL"/>
              <w:rPr>
                <w:lang w:eastAsia="zh-CN"/>
              </w:rPr>
            </w:pPr>
            <w:r w:rsidRPr="002C0185">
              <w:t>n</w:t>
            </w:r>
            <w:r w:rsidRPr="002C0185">
              <w:rPr>
                <w:vertAlign w:val="subscript"/>
              </w:rPr>
              <w:t>3</w:t>
            </w:r>
            <w:r w:rsidRPr="002C0185">
              <w:rPr>
                <w:lang w:eastAsia="zh-CN"/>
              </w:rPr>
              <w:t xml:space="preserve">=4 if TRS is configured in test case, </w:t>
            </w:r>
            <w:r w:rsidRPr="002C0185">
              <w:t>n</w:t>
            </w:r>
            <w:r w:rsidRPr="002C0185">
              <w:rPr>
                <w:vertAlign w:val="subscript"/>
              </w:rPr>
              <w:t>3</w:t>
            </w:r>
            <w:r w:rsidRPr="002C0185">
              <w:rPr>
                <w:lang w:eastAsia="zh-CN"/>
              </w:rPr>
              <w:t>=0 otherwise;</w:t>
            </w:r>
          </w:p>
          <w:p w14:paraId="7D65780D" w14:textId="77777777" w:rsidR="005D1FE2" w:rsidRPr="002C0185" w:rsidRDefault="005D1FE2" w:rsidP="005D1FE2">
            <w:pPr>
              <w:pStyle w:val="TAL"/>
              <w:rPr>
                <w:lang w:eastAsia="zh-CN"/>
              </w:rPr>
            </w:pPr>
          </w:p>
          <w:p w14:paraId="38BB7E90" w14:textId="77777777" w:rsidR="00C04D35" w:rsidRPr="002C0185" w:rsidRDefault="005D1FE2" w:rsidP="00C04D35">
            <w:pPr>
              <w:pStyle w:val="TAL"/>
              <w:rPr>
                <w:lang w:eastAsia="zh-CN"/>
              </w:rPr>
            </w:pPr>
            <w:r w:rsidRPr="002C0185">
              <w:t>n</w:t>
            </w:r>
            <w:r w:rsidRPr="002C0185">
              <w:rPr>
                <w:vertAlign w:val="subscript"/>
              </w:rPr>
              <w:t>4</w:t>
            </w:r>
            <w:r w:rsidRPr="002C0185">
              <w:rPr>
                <w:lang w:eastAsia="zh-CN"/>
              </w:rPr>
              <w:t xml:space="preserve">=4 if second resource set of TRS is configured in test case, </w:t>
            </w:r>
            <w:r w:rsidRPr="002C0185">
              <w:t>n</w:t>
            </w:r>
            <w:r w:rsidRPr="002C0185">
              <w:rPr>
                <w:vertAlign w:val="subscript"/>
              </w:rPr>
              <w:t>4</w:t>
            </w:r>
            <w:r w:rsidRPr="002C0185">
              <w:rPr>
                <w:lang w:eastAsia="zh-CN"/>
              </w:rPr>
              <w:t>=0 otherwise;</w:t>
            </w:r>
          </w:p>
          <w:p w14:paraId="0BF32D43" w14:textId="77777777" w:rsidR="00C04D35" w:rsidRPr="002C0185" w:rsidRDefault="00C04D35" w:rsidP="00C04D35">
            <w:pPr>
              <w:pStyle w:val="TAL"/>
              <w:rPr>
                <w:lang w:eastAsia="zh-CN"/>
              </w:rPr>
            </w:pPr>
          </w:p>
          <w:p w14:paraId="0B1C19BE" w14:textId="77777777" w:rsidR="00416339" w:rsidRPr="002C0185" w:rsidRDefault="00C04D35" w:rsidP="00683D33">
            <w:pPr>
              <w:pStyle w:val="TAL"/>
              <w:rPr>
                <w:lang w:eastAsia="zh-CN"/>
              </w:rPr>
            </w:pPr>
            <w:r w:rsidRPr="002C0185">
              <w:t>n</w:t>
            </w:r>
            <w:r w:rsidRPr="002C0185">
              <w:rPr>
                <w:vertAlign w:val="subscript"/>
              </w:rPr>
              <w:t>5</w:t>
            </w:r>
            <w:r w:rsidRPr="002C0185">
              <w:rPr>
                <w:lang w:eastAsia="zh-CN"/>
              </w:rPr>
              <w:t xml:space="preserve">=2 if aperiodic CSI-RS for BM is configured in test case, </w:t>
            </w:r>
            <w:r w:rsidRPr="002C0185">
              <w:t>n</w:t>
            </w:r>
            <w:r w:rsidRPr="002C0185">
              <w:rPr>
                <w:vertAlign w:val="subscript"/>
              </w:rPr>
              <w:t>5</w:t>
            </w:r>
            <w:r w:rsidRPr="002C0185">
              <w:rPr>
                <w:lang w:eastAsia="zh-CN"/>
              </w:rPr>
              <w:t>=0 otherwise;</w:t>
            </w:r>
          </w:p>
        </w:tc>
        <w:tc>
          <w:tcPr>
            <w:tcW w:w="1245" w:type="dxa"/>
          </w:tcPr>
          <w:p w14:paraId="50143C8E" w14:textId="77777777" w:rsidR="00416339" w:rsidRPr="002C0185" w:rsidRDefault="00416339" w:rsidP="00683D33">
            <w:pPr>
              <w:pStyle w:val="TAL"/>
            </w:pPr>
          </w:p>
        </w:tc>
      </w:tr>
      <w:tr w:rsidR="00293DE8" w:rsidRPr="002C0185" w14:paraId="3F2BE38D" w14:textId="77777777" w:rsidTr="00B05A0D">
        <w:tc>
          <w:tcPr>
            <w:tcW w:w="4535" w:type="dxa"/>
          </w:tcPr>
          <w:p w14:paraId="1A702D98" w14:textId="77777777" w:rsidR="00293DE8" w:rsidRPr="002C0185" w:rsidRDefault="00293DE8" w:rsidP="00E043FA">
            <w:pPr>
              <w:pStyle w:val="TAL"/>
            </w:pPr>
            <w:r w:rsidRPr="002C0185">
              <w:t xml:space="preserve">   NZP-CSI-RS-Resource[</w:t>
            </w:r>
            <w:r w:rsidR="005D1FE2" w:rsidRPr="002C0185">
              <w:t>k, k=1..</w:t>
            </w:r>
            <w:r w:rsidRPr="002C0185">
              <w:t>n</w:t>
            </w:r>
            <w:r w:rsidR="005D1FE2" w:rsidRPr="002C0185">
              <w:rPr>
                <w:vertAlign w:val="subscript"/>
              </w:rPr>
              <w:t>1</w:t>
            </w:r>
            <w:r w:rsidRPr="002C0185">
              <w:t>]</w:t>
            </w:r>
          </w:p>
        </w:tc>
        <w:tc>
          <w:tcPr>
            <w:tcW w:w="2267" w:type="dxa"/>
          </w:tcPr>
          <w:p w14:paraId="5C91D5B7" w14:textId="77777777" w:rsidR="00293DE8" w:rsidRPr="002C0185" w:rsidRDefault="005D1FE2" w:rsidP="00E043FA">
            <w:pPr>
              <w:pStyle w:val="TAL"/>
            </w:pPr>
            <w:r w:rsidRPr="002C0185">
              <w:t>NZP-CSI-RS-Resource for CSI</w:t>
            </w:r>
          </w:p>
        </w:tc>
        <w:tc>
          <w:tcPr>
            <w:tcW w:w="1700" w:type="dxa"/>
          </w:tcPr>
          <w:p w14:paraId="61C0C1D8" w14:textId="77777777" w:rsidR="00293DE8" w:rsidRPr="002C0185" w:rsidRDefault="001B2EFE" w:rsidP="00E043FA">
            <w:pPr>
              <w:pStyle w:val="TAL"/>
            </w:pPr>
            <w:r w:rsidRPr="002C0185">
              <w:t>entry 1</w:t>
            </w:r>
          </w:p>
        </w:tc>
        <w:tc>
          <w:tcPr>
            <w:tcW w:w="1245" w:type="dxa"/>
          </w:tcPr>
          <w:p w14:paraId="3AD958AE" w14:textId="77777777" w:rsidR="00293DE8" w:rsidRPr="002C0185" w:rsidRDefault="005D1FE2" w:rsidP="00E043FA">
            <w:pPr>
              <w:pStyle w:val="TAL"/>
            </w:pPr>
            <w:r w:rsidRPr="002C0185">
              <w:t>n</w:t>
            </w:r>
            <w:r w:rsidRPr="002C0185">
              <w:rPr>
                <w:vertAlign w:val="subscript"/>
              </w:rPr>
              <w:t>1</w:t>
            </w:r>
            <w:r w:rsidRPr="002C0185">
              <w:t>&gt;0</w:t>
            </w:r>
          </w:p>
        </w:tc>
      </w:tr>
      <w:tr w:rsidR="00293DE8" w:rsidRPr="002C0185" w14:paraId="690D53E9" w14:textId="77777777" w:rsidTr="00B05A0D">
        <w:tc>
          <w:tcPr>
            <w:tcW w:w="4535" w:type="dxa"/>
          </w:tcPr>
          <w:p w14:paraId="11C577FC" w14:textId="77777777" w:rsidR="00293DE8" w:rsidRPr="002C0185" w:rsidRDefault="00293DE8" w:rsidP="00293DE8">
            <w:pPr>
              <w:pStyle w:val="TAL"/>
            </w:pPr>
            <w:r w:rsidRPr="002C0185">
              <w:t xml:space="preserve">   NZP-CSI-RS-Resource[</w:t>
            </w:r>
            <w:r w:rsidR="005D1FE2" w:rsidRPr="002C0185">
              <w:t>k, k=n</w:t>
            </w:r>
            <w:r w:rsidR="005D1FE2" w:rsidRPr="002C0185">
              <w:rPr>
                <w:vertAlign w:val="subscript"/>
              </w:rPr>
              <w:t>1</w:t>
            </w:r>
            <w:r w:rsidRPr="002C0185">
              <w:t>+1</w:t>
            </w:r>
            <w:r w:rsidR="005D1FE2" w:rsidRPr="002C0185">
              <w:t>.. n</w:t>
            </w:r>
            <w:r w:rsidR="005D1FE2" w:rsidRPr="002C0185">
              <w:rPr>
                <w:vertAlign w:val="subscript"/>
              </w:rPr>
              <w:t>1</w:t>
            </w:r>
            <w:r w:rsidR="005D1FE2" w:rsidRPr="002C0185">
              <w:t>+n</w:t>
            </w:r>
            <w:r w:rsidR="005D1FE2" w:rsidRPr="002C0185">
              <w:rPr>
                <w:vertAlign w:val="subscript"/>
              </w:rPr>
              <w:t>2</w:t>
            </w:r>
            <w:r w:rsidRPr="002C0185">
              <w:t>]</w:t>
            </w:r>
          </w:p>
        </w:tc>
        <w:tc>
          <w:tcPr>
            <w:tcW w:w="2267" w:type="dxa"/>
          </w:tcPr>
          <w:p w14:paraId="5F98B744" w14:textId="77777777" w:rsidR="00293DE8" w:rsidRPr="002C0185" w:rsidRDefault="005D1FE2" w:rsidP="00293DE8">
            <w:pPr>
              <w:pStyle w:val="TAL"/>
            </w:pPr>
            <w:r w:rsidRPr="002C0185">
              <w:t>NZP-CSI-RS-Resource for BM (k-n</w:t>
            </w:r>
            <w:r w:rsidRPr="002C0185">
              <w:rPr>
                <w:vertAlign w:val="subscript"/>
              </w:rPr>
              <w:t>1</w:t>
            </w:r>
            <w:r w:rsidRPr="002C0185">
              <w:t>-1)</w:t>
            </w:r>
          </w:p>
        </w:tc>
        <w:tc>
          <w:tcPr>
            <w:tcW w:w="1700" w:type="dxa"/>
          </w:tcPr>
          <w:p w14:paraId="00BB98CE" w14:textId="77777777" w:rsidR="00293DE8" w:rsidRPr="002C0185" w:rsidRDefault="001B2EFE" w:rsidP="00293DE8">
            <w:pPr>
              <w:pStyle w:val="TAL"/>
            </w:pPr>
            <w:r w:rsidRPr="002C0185">
              <w:t>entry ...</w:t>
            </w:r>
          </w:p>
        </w:tc>
        <w:tc>
          <w:tcPr>
            <w:tcW w:w="1245" w:type="dxa"/>
          </w:tcPr>
          <w:p w14:paraId="37E1B5EF" w14:textId="77777777" w:rsidR="00293DE8" w:rsidRPr="002C0185" w:rsidRDefault="005D1FE2" w:rsidP="00293DE8">
            <w:pPr>
              <w:pStyle w:val="TAL"/>
            </w:pPr>
            <w:r w:rsidRPr="002C0185">
              <w:t>n</w:t>
            </w:r>
            <w:r w:rsidRPr="002C0185">
              <w:rPr>
                <w:vertAlign w:val="subscript"/>
              </w:rPr>
              <w:t>2</w:t>
            </w:r>
            <w:r w:rsidRPr="002C0185">
              <w:t>&gt;0</w:t>
            </w:r>
          </w:p>
        </w:tc>
      </w:tr>
      <w:tr w:rsidR="00293DE8" w:rsidRPr="002C0185" w14:paraId="20E55781" w14:textId="77777777" w:rsidTr="00B05A0D">
        <w:tc>
          <w:tcPr>
            <w:tcW w:w="4535" w:type="dxa"/>
          </w:tcPr>
          <w:p w14:paraId="3F58FEE4" w14:textId="77777777" w:rsidR="00293DE8" w:rsidRPr="002C0185" w:rsidRDefault="00293DE8" w:rsidP="00293DE8">
            <w:pPr>
              <w:pStyle w:val="TAL"/>
            </w:pPr>
            <w:r w:rsidRPr="002C0185">
              <w:t xml:space="preserve">   NZP-CSI-RS-Resource[</w:t>
            </w:r>
            <w:r w:rsidR="005D1FE2" w:rsidRPr="002C0185">
              <w:t>k, k= n</w:t>
            </w:r>
            <w:r w:rsidR="005D1FE2" w:rsidRPr="002C0185">
              <w:rPr>
                <w:vertAlign w:val="subscript"/>
              </w:rPr>
              <w:t>1</w:t>
            </w:r>
            <w:r w:rsidR="005D1FE2" w:rsidRPr="002C0185">
              <w:t>+n</w:t>
            </w:r>
            <w:r w:rsidR="005D1FE2" w:rsidRPr="002C0185">
              <w:rPr>
                <w:vertAlign w:val="subscript"/>
              </w:rPr>
              <w:t>2</w:t>
            </w:r>
            <w:r w:rsidR="005D1FE2" w:rsidRPr="002C0185">
              <w:t>+1.. n</w:t>
            </w:r>
            <w:r w:rsidR="005D1FE2" w:rsidRPr="002C0185">
              <w:rPr>
                <w:vertAlign w:val="subscript"/>
              </w:rPr>
              <w:t>1</w:t>
            </w:r>
            <w:r w:rsidRPr="002C0185">
              <w:t>+</w:t>
            </w:r>
            <w:r w:rsidR="005D1FE2" w:rsidRPr="002C0185">
              <w:t>n</w:t>
            </w:r>
            <w:r w:rsidR="005D1FE2" w:rsidRPr="002C0185">
              <w:rPr>
                <w:vertAlign w:val="subscript"/>
              </w:rPr>
              <w:t>2</w:t>
            </w:r>
            <w:r w:rsidR="005D1FE2" w:rsidRPr="002C0185">
              <w:t>+n</w:t>
            </w:r>
            <w:r w:rsidR="005D1FE2" w:rsidRPr="002C0185">
              <w:rPr>
                <w:vertAlign w:val="subscript"/>
              </w:rPr>
              <w:t>3</w:t>
            </w:r>
            <w:r w:rsidRPr="002C0185">
              <w:t>]</w:t>
            </w:r>
          </w:p>
        </w:tc>
        <w:tc>
          <w:tcPr>
            <w:tcW w:w="2267" w:type="dxa"/>
          </w:tcPr>
          <w:p w14:paraId="54374439" w14:textId="77777777" w:rsidR="00293DE8" w:rsidRPr="002C0185" w:rsidRDefault="00293DE8" w:rsidP="00293DE8">
            <w:pPr>
              <w:pStyle w:val="TAL"/>
            </w:pPr>
            <w:r w:rsidRPr="002C0185">
              <w:t>NZP-CSI-RS-Resource for TRS (</w:t>
            </w:r>
            <w:r w:rsidR="005D1FE2" w:rsidRPr="002C0185">
              <w:t>k-n</w:t>
            </w:r>
            <w:r w:rsidR="005D1FE2" w:rsidRPr="002C0185">
              <w:rPr>
                <w:vertAlign w:val="subscript"/>
              </w:rPr>
              <w:t>1</w:t>
            </w:r>
            <w:r w:rsidR="005D1FE2" w:rsidRPr="002C0185">
              <w:t>-n</w:t>
            </w:r>
            <w:r w:rsidR="005D1FE2" w:rsidRPr="002C0185">
              <w:rPr>
                <w:vertAlign w:val="subscript"/>
              </w:rPr>
              <w:t>2</w:t>
            </w:r>
            <w:r w:rsidRPr="002C0185">
              <w:t>)</w:t>
            </w:r>
          </w:p>
        </w:tc>
        <w:tc>
          <w:tcPr>
            <w:tcW w:w="1700" w:type="dxa"/>
          </w:tcPr>
          <w:p w14:paraId="67411EEA" w14:textId="77777777" w:rsidR="00293DE8" w:rsidRPr="002C0185" w:rsidRDefault="001B2EFE" w:rsidP="00293DE8">
            <w:pPr>
              <w:pStyle w:val="TAL"/>
            </w:pPr>
            <w:r w:rsidRPr="002C0185">
              <w:t>entry ...</w:t>
            </w:r>
          </w:p>
        </w:tc>
        <w:tc>
          <w:tcPr>
            <w:tcW w:w="1245" w:type="dxa"/>
          </w:tcPr>
          <w:p w14:paraId="484BD98A" w14:textId="77777777" w:rsidR="00293DE8" w:rsidRPr="002C0185" w:rsidRDefault="005D1FE2" w:rsidP="00293DE8">
            <w:pPr>
              <w:pStyle w:val="TAL"/>
            </w:pPr>
            <w:r w:rsidRPr="002C0185">
              <w:t>n</w:t>
            </w:r>
            <w:r w:rsidRPr="002C0185">
              <w:rPr>
                <w:vertAlign w:val="subscript"/>
              </w:rPr>
              <w:t>3</w:t>
            </w:r>
            <w:r w:rsidRPr="002C0185">
              <w:rPr>
                <w:lang w:eastAsia="zh-CN"/>
              </w:rPr>
              <w:t>&gt;0</w:t>
            </w:r>
          </w:p>
        </w:tc>
      </w:tr>
      <w:tr w:rsidR="00293DE8" w:rsidRPr="002C0185" w14:paraId="070ECF5C" w14:textId="77777777" w:rsidTr="00B05A0D">
        <w:tc>
          <w:tcPr>
            <w:tcW w:w="4535" w:type="dxa"/>
          </w:tcPr>
          <w:p w14:paraId="195AB793" w14:textId="77777777" w:rsidR="00293DE8" w:rsidRPr="002C0185" w:rsidRDefault="00293DE8" w:rsidP="00293DE8">
            <w:pPr>
              <w:pStyle w:val="TAL"/>
            </w:pPr>
            <w:r w:rsidRPr="002C0185">
              <w:t xml:space="preserve">   NZP-CSI-RS-Resource[</w:t>
            </w:r>
            <w:r w:rsidR="005D1FE2" w:rsidRPr="002C0185">
              <w:t>k, k= n</w:t>
            </w:r>
            <w:r w:rsidR="005D1FE2" w:rsidRPr="002C0185">
              <w:rPr>
                <w:vertAlign w:val="subscript"/>
              </w:rPr>
              <w:t>1</w:t>
            </w:r>
            <w:r w:rsidR="005D1FE2" w:rsidRPr="002C0185">
              <w:t>+n</w:t>
            </w:r>
            <w:r w:rsidR="005D1FE2" w:rsidRPr="002C0185">
              <w:rPr>
                <w:vertAlign w:val="subscript"/>
              </w:rPr>
              <w:t>2</w:t>
            </w:r>
            <w:r w:rsidR="005D1FE2" w:rsidRPr="002C0185">
              <w:t>+n</w:t>
            </w:r>
            <w:r w:rsidR="005D1FE2" w:rsidRPr="002C0185">
              <w:rPr>
                <w:vertAlign w:val="subscript"/>
              </w:rPr>
              <w:t>3</w:t>
            </w:r>
            <w:r w:rsidR="005D1FE2" w:rsidRPr="002C0185">
              <w:t>+1.. n</w:t>
            </w:r>
            <w:r w:rsidR="005D1FE2" w:rsidRPr="002C0185">
              <w:rPr>
                <w:vertAlign w:val="subscript"/>
              </w:rPr>
              <w:t>1</w:t>
            </w:r>
            <w:r w:rsidR="005D1FE2" w:rsidRPr="002C0185">
              <w:t>+n</w:t>
            </w:r>
            <w:r w:rsidR="005D1FE2" w:rsidRPr="002C0185">
              <w:rPr>
                <w:vertAlign w:val="subscript"/>
              </w:rPr>
              <w:t>2</w:t>
            </w:r>
            <w:r w:rsidR="005D1FE2" w:rsidRPr="002C0185">
              <w:t>+n</w:t>
            </w:r>
            <w:r w:rsidR="005D1FE2" w:rsidRPr="002C0185">
              <w:rPr>
                <w:vertAlign w:val="subscript"/>
              </w:rPr>
              <w:t>3</w:t>
            </w:r>
            <w:r w:rsidR="005D1FE2" w:rsidRPr="002C0185">
              <w:t>+n</w:t>
            </w:r>
            <w:r w:rsidR="005D1FE2" w:rsidRPr="002C0185">
              <w:rPr>
                <w:vertAlign w:val="subscript"/>
              </w:rPr>
              <w:t>4</w:t>
            </w:r>
            <w:r w:rsidRPr="002C0185">
              <w:t>]</w:t>
            </w:r>
          </w:p>
        </w:tc>
        <w:tc>
          <w:tcPr>
            <w:tcW w:w="2267" w:type="dxa"/>
          </w:tcPr>
          <w:p w14:paraId="48412F5C" w14:textId="77777777" w:rsidR="00293DE8" w:rsidRPr="002C0185" w:rsidRDefault="00293DE8" w:rsidP="00293DE8">
            <w:pPr>
              <w:pStyle w:val="TAL"/>
            </w:pPr>
            <w:r w:rsidRPr="002C0185">
              <w:t>NZP-CSI-RS-Resource for TRS (</w:t>
            </w:r>
            <w:r w:rsidR="005D1FE2" w:rsidRPr="002C0185">
              <w:t>k-n</w:t>
            </w:r>
            <w:r w:rsidR="005D1FE2" w:rsidRPr="002C0185">
              <w:rPr>
                <w:vertAlign w:val="subscript"/>
              </w:rPr>
              <w:t>1</w:t>
            </w:r>
            <w:r w:rsidR="005D1FE2" w:rsidRPr="002C0185">
              <w:t>-n</w:t>
            </w:r>
            <w:r w:rsidR="005D1FE2" w:rsidRPr="002C0185">
              <w:rPr>
                <w:vertAlign w:val="subscript"/>
              </w:rPr>
              <w:t>2</w:t>
            </w:r>
            <w:r w:rsidR="005D1FE2" w:rsidRPr="002C0185">
              <w:t>-n</w:t>
            </w:r>
            <w:r w:rsidR="005D1FE2" w:rsidRPr="002C0185">
              <w:rPr>
                <w:vertAlign w:val="subscript"/>
              </w:rPr>
              <w:t>3</w:t>
            </w:r>
            <w:r w:rsidRPr="002C0185">
              <w:t>)</w:t>
            </w:r>
            <w:r w:rsidR="005D1FE2" w:rsidRPr="002C0185">
              <w:t xml:space="preserve"> with condition SECOND_SET</w:t>
            </w:r>
          </w:p>
        </w:tc>
        <w:tc>
          <w:tcPr>
            <w:tcW w:w="1700" w:type="dxa"/>
          </w:tcPr>
          <w:p w14:paraId="07C2B5AA" w14:textId="77777777" w:rsidR="00293DE8" w:rsidRPr="002C0185" w:rsidRDefault="001B2EFE" w:rsidP="00293DE8">
            <w:pPr>
              <w:pStyle w:val="TAL"/>
            </w:pPr>
            <w:r w:rsidRPr="002C0185">
              <w:t>entry ...</w:t>
            </w:r>
          </w:p>
        </w:tc>
        <w:tc>
          <w:tcPr>
            <w:tcW w:w="1245" w:type="dxa"/>
          </w:tcPr>
          <w:p w14:paraId="53BFFB0C" w14:textId="77777777" w:rsidR="00293DE8" w:rsidRPr="002C0185" w:rsidRDefault="005D1FE2" w:rsidP="00293DE8">
            <w:pPr>
              <w:pStyle w:val="TAL"/>
            </w:pPr>
            <w:r w:rsidRPr="002C0185">
              <w:t>n</w:t>
            </w:r>
            <w:r w:rsidRPr="002C0185">
              <w:rPr>
                <w:vertAlign w:val="subscript"/>
              </w:rPr>
              <w:t>4</w:t>
            </w:r>
            <w:r w:rsidRPr="002C0185">
              <w:rPr>
                <w:lang w:eastAsia="zh-CN"/>
              </w:rPr>
              <w:t>&gt;0</w:t>
            </w:r>
          </w:p>
        </w:tc>
      </w:tr>
      <w:tr w:rsidR="00C04D35" w:rsidRPr="002C0185" w14:paraId="172A6685" w14:textId="77777777" w:rsidTr="00B05A0D">
        <w:tc>
          <w:tcPr>
            <w:tcW w:w="4535" w:type="dxa"/>
          </w:tcPr>
          <w:p w14:paraId="5E35A149" w14:textId="77777777" w:rsidR="00C04D35" w:rsidRPr="002C0185" w:rsidRDefault="00C04D35" w:rsidP="00C04D35">
            <w:pPr>
              <w:pStyle w:val="TAL"/>
            </w:pPr>
            <w:r w:rsidRPr="002C0185">
              <w:t xml:space="preserve">   NZP-CSI-RS-Resource[k, k= n</w:t>
            </w:r>
            <w:r w:rsidRPr="002C0185">
              <w:rPr>
                <w:vertAlign w:val="subscript"/>
              </w:rPr>
              <w:t>1</w:t>
            </w:r>
            <w:r w:rsidRPr="002C0185">
              <w:t>+n</w:t>
            </w:r>
            <w:r w:rsidRPr="002C0185">
              <w:rPr>
                <w:vertAlign w:val="subscript"/>
              </w:rPr>
              <w:t>2</w:t>
            </w:r>
            <w:r w:rsidRPr="002C0185">
              <w:t>+n</w:t>
            </w:r>
            <w:r w:rsidRPr="002C0185">
              <w:rPr>
                <w:vertAlign w:val="subscript"/>
              </w:rPr>
              <w:t>3</w:t>
            </w:r>
            <w:r w:rsidRPr="002C0185">
              <w:t>+n</w:t>
            </w:r>
            <w:r w:rsidRPr="002C0185">
              <w:rPr>
                <w:vertAlign w:val="subscript"/>
              </w:rPr>
              <w:t>4</w:t>
            </w:r>
            <w:r w:rsidRPr="002C0185">
              <w:t>+1.. n</w:t>
            </w:r>
            <w:r w:rsidRPr="002C0185">
              <w:rPr>
                <w:vertAlign w:val="subscript"/>
              </w:rPr>
              <w:t>1</w:t>
            </w:r>
            <w:r w:rsidRPr="002C0185">
              <w:t>+n</w:t>
            </w:r>
            <w:r w:rsidRPr="002C0185">
              <w:rPr>
                <w:vertAlign w:val="subscript"/>
              </w:rPr>
              <w:t>2</w:t>
            </w:r>
            <w:r w:rsidRPr="002C0185">
              <w:t>+n</w:t>
            </w:r>
            <w:r w:rsidRPr="002C0185">
              <w:rPr>
                <w:vertAlign w:val="subscript"/>
              </w:rPr>
              <w:t>3</w:t>
            </w:r>
            <w:r w:rsidRPr="002C0185">
              <w:t>+n</w:t>
            </w:r>
            <w:r w:rsidRPr="002C0185">
              <w:rPr>
                <w:vertAlign w:val="subscript"/>
              </w:rPr>
              <w:t>4</w:t>
            </w:r>
            <w:r w:rsidRPr="002C0185">
              <w:t>+n</w:t>
            </w:r>
            <w:r w:rsidRPr="002C0185">
              <w:rPr>
                <w:vertAlign w:val="subscript"/>
              </w:rPr>
              <w:t>5</w:t>
            </w:r>
            <w:r w:rsidRPr="002C0185">
              <w:t>]</w:t>
            </w:r>
          </w:p>
        </w:tc>
        <w:tc>
          <w:tcPr>
            <w:tcW w:w="2267" w:type="dxa"/>
          </w:tcPr>
          <w:p w14:paraId="4A795572" w14:textId="77777777" w:rsidR="00C04D35" w:rsidRPr="002C0185" w:rsidRDefault="00C04D35" w:rsidP="00C04D35">
            <w:pPr>
              <w:pStyle w:val="TAL"/>
            </w:pPr>
            <w:r w:rsidRPr="002C0185">
              <w:t>NZP-CSI-RS-Resource for BM (k-n</w:t>
            </w:r>
            <w:r w:rsidRPr="002C0185">
              <w:rPr>
                <w:vertAlign w:val="subscript"/>
              </w:rPr>
              <w:t>1</w:t>
            </w:r>
            <w:r w:rsidRPr="002C0185">
              <w:t>-n</w:t>
            </w:r>
            <w:r w:rsidRPr="002C0185">
              <w:rPr>
                <w:vertAlign w:val="subscript"/>
              </w:rPr>
              <w:t>2</w:t>
            </w:r>
            <w:r w:rsidRPr="002C0185">
              <w:t>-n</w:t>
            </w:r>
            <w:r w:rsidRPr="002C0185">
              <w:rPr>
                <w:vertAlign w:val="subscript"/>
              </w:rPr>
              <w:t>3</w:t>
            </w:r>
            <w:r w:rsidRPr="002C0185">
              <w:t>-n</w:t>
            </w:r>
            <w:r w:rsidRPr="002C0185">
              <w:rPr>
                <w:vertAlign w:val="subscript"/>
              </w:rPr>
              <w:t>4</w:t>
            </w:r>
            <w:r w:rsidRPr="002C0185">
              <w:t>) with condition APERIODIC</w:t>
            </w:r>
          </w:p>
        </w:tc>
        <w:tc>
          <w:tcPr>
            <w:tcW w:w="1700" w:type="dxa"/>
          </w:tcPr>
          <w:p w14:paraId="2BCFCDC8" w14:textId="77777777" w:rsidR="00C04D35" w:rsidRPr="002C0185" w:rsidRDefault="00C04D35" w:rsidP="00C04D35">
            <w:pPr>
              <w:pStyle w:val="TAL"/>
            </w:pPr>
            <w:r w:rsidRPr="002C0185">
              <w:t>entry ...</w:t>
            </w:r>
          </w:p>
        </w:tc>
        <w:tc>
          <w:tcPr>
            <w:tcW w:w="1245" w:type="dxa"/>
          </w:tcPr>
          <w:p w14:paraId="5E16438D" w14:textId="77777777" w:rsidR="00C04D35" w:rsidRPr="002C0185" w:rsidRDefault="00C04D35" w:rsidP="00C04D35">
            <w:pPr>
              <w:pStyle w:val="TAL"/>
            </w:pPr>
            <w:r w:rsidRPr="002C0185">
              <w:t>n</w:t>
            </w:r>
            <w:r w:rsidRPr="002C0185">
              <w:rPr>
                <w:vertAlign w:val="subscript"/>
              </w:rPr>
              <w:t>5</w:t>
            </w:r>
            <w:r w:rsidRPr="002C0185">
              <w:rPr>
                <w:lang w:eastAsia="zh-CN"/>
              </w:rPr>
              <w:t>&gt;0</w:t>
            </w:r>
          </w:p>
        </w:tc>
      </w:tr>
      <w:tr w:rsidR="00293DE8" w:rsidRPr="002C0185" w14:paraId="6FBB0746" w14:textId="77777777" w:rsidTr="00B05A0D">
        <w:tc>
          <w:tcPr>
            <w:tcW w:w="4535" w:type="dxa"/>
          </w:tcPr>
          <w:p w14:paraId="50ABBE2D" w14:textId="77777777" w:rsidR="00293DE8" w:rsidRPr="002C0185" w:rsidRDefault="00293DE8" w:rsidP="00293DE8">
            <w:pPr>
              <w:pStyle w:val="TAL"/>
            </w:pPr>
            <w:r w:rsidRPr="002C0185">
              <w:t xml:space="preserve">  }</w:t>
            </w:r>
          </w:p>
        </w:tc>
        <w:tc>
          <w:tcPr>
            <w:tcW w:w="2267" w:type="dxa"/>
          </w:tcPr>
          <w:p w14:paraId="67ABB796" w14:textId="77777777" w:rsidR="00293DE8" w:rsidRPr="002C0185" w:rsidRDefault="00293DE8" w:rsidP="00293DE8">
            <w:pPr>
              <w:pStyle w:val="TAL"/>
            </w:pPr>
          </w:p>
        </w:tc>
        <w:tc>
          <w:tcPr>
            <w:tcW w:w="1700" w:type="dxa"/>
          </w:tcPr>
          <w:p w14:paraId="41AEDD45" w14:textId="77777777" w:rsidR="00293DE8" w:rsidRPr="002C0185" w:rsidRDefault="00293DE8" w:rsidP="00293DE8">
            <w:pPr>
              <w:pStyle w:val="TAL"/>
            </w:pPr>
          </w:p>
        </w:tc>
        <w:tc>
          <w:tcPr>
            <w:tcW w:w="1245" w:type="dxa"/>
          </w:tcPr>
          <w:p w14:paraId="6C6B697E" w14:textId="77777777" w:rsidR="00293DE8" w:rsidRPr="002C0185" w:rsidRDefault="00293DE8" w:rsidP="00293DE8">
            <w:pPr>
              <w:pStyle w:val="TAL"/>
            </w:pPr>
          </w:p>
        </w:tc>
      </w:tr>
      <w:tr w:rsidR="00293DE8" w:rsidRPr="002C0185" w14:paraId="785C7F68" w14:textId="77777777" w:rsidTr="00B05A0D">
        <w:tc>
          <w:tcPr>
            <w:tcW w:w="4535" w:type="dxa"/>
          </w:tcPr>
          <w:p w14:paraId="7512F60C" w14:textId="77777777" w:rsidR="00293DE8" w:rsidRPr="002C0185" w:rsidRDefault="00293DE8" w:rsidP="00293DE8">
            <w:pPr>
              <w:pStyle w:val="TAL"/>
            </w:pPr>
            <w:r w:rsidRPr="002C0185">
              <w:t xml:space="preserve">  nzp-CSI-RS-ResourceSetToAddModList SEQUENCE </w:t>
            </w:r>
            <w:r w:rsidR="001B2EFE" w:rsidRPr="002C0185">
              <w:t xml:space="preserve">(SIZE (1..maxNrofNZP-CSI-RS-ResourceSets)) OF NZP-CSI-RS-ResourceSet </w:t>
            </w:r>
            <w:r w:rsidRPr="002C0185">
              <w:t>{</w:t>
            </w:r>
          </w:p>
        </w:tc>
        <w:tc>
          <w:tcPr>
            <w:tcW w:w="2267" w:type="dxa"/>
          </w:tcPr>
          <w:p w14:paraId="737620AB" w14:textId="77777777" w:rsidR="00293DE8" w:rsidRPr="00A42B52" w:rsidRDefault="005D1FE2" w:rsidP="00293DE8">
            <w:pPr>
              <w:pStyle w:val="TAL"/>
              <w:rPr>
                <w:lang w:val="fr-FR"/>
              </w:rPr>
            </w:pPr>
            <w:r w:rsidRPr="00A42B52">
              <w:rPr>
                <w:lang w:val="fr-FR"/>
              </w:rPr>
              <w:t>m</w:t>
            </w:r>
            <w:r w:rsidRPr="00A42B52">
              <w:rPr>
                <w:vertAlign w:val="subscript"/>
                <w:lang w:val="fr-FR"/>
              </w:rPr>
              <w:t>1</w:t>
            </w:r>
            <w:r w:rsidRPr="00A42B52">
              <w:rPr>
                <w:lang w:val="fr-FR"/>
              </w:rPr>
              <w:t>+m</w:t>
            </w:r>
            <w:r w:rsidRPr="00A42B52">
              <w:rPr>
                <w:vertAlign w:val="subscript"/>
                <w:lang w:val="fr-FR"/>
              </w:rPr>
              <w:t>2</w:t>
            </w:r>
            <w:r w:rsidRPr="00A42B52">
              <w:rPr>
                <w:lang w:val="fr-FR"/>
              </w:rPr>
              <w:t>+m</w:t>
            </w:r>
            <w:r w:rsidRPr="00A42B52">
              <w:rPr>
                <w:vertAlign w:val="subscript"/>
                <w:lang w:val="fr-FR"/>
              </w:rPr>
              <w:t>3</w:t>
            </w:r>
            <w:r w:rsidRPr="00A42B52">
              <w:rPr>
                <w:lang w:val="fr-FR"/>
              </w:rPr>
              <w:t>+m</w:t>
            </w:r>
            <w:r w:rsidRPr="00A42B52">
              <w:rPr>
                <w:vertAlign w:val="subscript"/>
                <w:lang w:val="fr-FR"/>
              </w:rPr>
              <w:t>4</w:t>
            </w:r>
            <w:r w:rsidR="00C04D35" w:rsidRPr="00A42B52">
              <w:rPr>
                <w:lang w:val="fr-FR"/>
              </w:rPr>
              <w:t>+m</w:t>
            </w:r>
            <w:r w:rsidR="00C04D35" w:rsidRPr="00A42B52">
              <w:rPr>
                <w:vertAlign w:val="subscript"/>
                <w:lang w:val="fr-FR"/>
              </w:rPr>
              <w:t>5</w:t>
            </w:r>
            <w:r w:rsidR="00293DE8" w:rsidRPr="00A42B52">
              <w:rPr>
                <w:lang w:val="fr-FR"/>
              </w:rPr>
              <w:t xml:space="preserve"> entries</w:t>
            </w:r>
          </w:p>
        </w:tc>
        <w:tc>
          <w:tcPr>
            <w:tcW w:w="1700" w:type="dxa"/>
          </w:tcPr>
          <w:p w14:paraId="15D03922" w14:textId="77777777" w:rsidR="00293DE8" w:rsidRPr="002C0185" w:rsidRDefault="005D1FE2" w:rsidP="00293DE8">
            <w:pPr>
              <w:pStyle w:val="TAL"/>
            </w:pPr>
            <w:r w:rsidRPr="002C0185">
              <w:t>m</w:t>
            </w:r>
            <w:r w:rsidRPr="002C0185">
              <w:rPr>
                <w:vertAlign w:val="subscript"/>
              </w:rPr>
              <w:t>i</w:t>
            </w:r>
            <w:r w:rsidRPr="002C0185">
              <w:rPr>
                <w:lang w:eastAsia="zh-CN"/>
              </w:rPr>
              <w:t xml:space="preserve">=1 if </w:t>
            </w:r>
            <w:r w:rsidRPr="002C0185">
              <w:t>n</w:t>
            </w:r>
            <w:r w:rsidRPr="002C0185">
              <w:rPr>
                <w:vertAlign w:val="subscript"/>
              </w:rPr>
              <w:t>i</w:t>
            </w:r>
            <w:r w:rsidRPr="002C0185">
              <w:t>&gt;0</w:t>
            </w:r>
            <w:r w:rsidRPr="002C0185">
              <w:rPr>
                <w:lang w:eastAsia="zh-CN"/>
              </w:rPr>
              <w:t>, m</w:t>
            </w:r>
            <w:r w:rsidRPr="002C0185">
              <w:rPr>
                <w:vertAlign w:val="subscript"/>
              </w:rPr>
              <w:t>i</w:t>
            </w:r>
            <w:r w:rsidRPr="002C0185">
              <w:rPr>
                <w:lang w:eastAsia="zh-CN"/>
              </w:rPr>
              <w:t>=0 otherwise</w:t>
            </w:r>
          </w:p>
        </w:tc>
        <w:tc>
          <w:tcPr>
            <w:tcW w:w="1245" w:type="dxa"/>
          </w:tcPr>
          <w:p w14:paraId="702C8E50" w14:textId="77777777" w:rsidR="00293DE8" w:rsidRPr="002C0185" w:rsidRDefault="00293DE8" w:rsidP="00293DE8">
            <w:pPr>
              <w:pStyle w:val="TAL"/>
            </w:pPr>
          </w:p>
        </w:tc>
      </w:tr>
      <w:tr w:rsidR="00293DE8" w:rsidRPr="002C0185" w14:paraId="4220F7B1" w14:textId="77777777" w:rsidTr="00B05A0D">
        <w:tc>
          <w:tcPr>
            <w:tcW w:w="4535" w:type="dxa"/>
          </w:tcPr>
          <w:p w14:paraId="0F90ABCD" w14:textId="77777777" w:rsidR="00293DE8" w:rsidRPr="002C0185" w:rsidRDefault="00293DE8" w:rsidP="00293DE8">
            <w:pPr>
              <w:pStyle w:val="TAL"/>
            </w:pPr>
            <w:r w:rsidRPr="002C0185">
              <w:t xml:space="preserve">    NZP-CSI-RS-ResourceSet</w:t>
            </w:r>
            <w:r w:rsidR="005D1FE2" w:rsidRPr="002C0185">
              <w:t>[k, k=1..m</w:t>
            </w:r>
            <w:r w:rsidR="005D1FE2" w:rsidRPr="002C0185">
              <w:rPr>
                <w:vertAlign w:val="subscript"/>
              </w:rPr>
              <w:t>1</w:t>
            </w:r>
            <w:r w:rsidR="005D1FE2" w:rsidRPr="002C0185">
              <w:t>]</w:t>
            </w:r>
          </w:p>
        </w:tc>
        <w:tc>
          <w:tcPr>
            <w:tcW w:w="2267" w:type="dxa"/>
          </w:tcPr>
          <w:p w14:paraId="3C1B840E" w14:textId="77777777" w:rsidR="00293DE8" w:rsidRPr="002C0185" w:rsidRDefault="00293DE8" w:rsidP="00293DE8">
            <w:pPr>
              <w:pStyle w:val="TAL"/>
            </w:pPr>
            <w:r w:rsidRPr="002C0185">
              <w:t>NZP-CSI-RS-ResourceSet</w:t>
            </w:r>
            <w:r w:rsidR="005D1FE2" w:rsidRPr="002C0185">
              <w:t xml:space="preserve"> for CSI</w:t>
            </w:r>
          </w:p>
        </w:tc>
        <w:tc>
          <w:tcPr>
            <w:tcW w:w="1700" w:type="dxa"/>
          </w:tcPr>
          <w:p w14:paraId="06A5E9DA" w14:textId="77777777" w:rsidR="00293DE8" w:rsidRPr="002C0185" w:rsidRDefault="001B2EFE" w:rsidP="00293DE8">
            <w:pPr>
              <w:pStyle w:val="TAL"/>
            </w:pPr>
            <w:r w:rsidRPr="002C0185">
              <w:t>entry 1</w:t>
            </w:r>
          </w:p>
        </w:tc>
        <w:tc>
          <w:tcPr>
            <w:tcW w:w="1245" w:type="dxa"/>
          </w:tcPr>
          <w:p w14:paraId="2608FEBA" w14:textId="77777777" w:rsidR="00293DE8" w:rsidRPr="002C0185" w:rsidRDefault="005D1FE2" w:rsidP="00293DE8">
            <w:pPr>
              <w:pStyle w:val="TAL"/>
            </w:pPr>
            <w:r w:rsidRPr="002C0185">
              <w:t>n</w:t>
            </w:r>
            <w:r w:rsidRPr="002C0185">
              <w:rPr>
                <w:vertAlign w:val="subscript"/>
              </w:rPr>
              <w:t>1</w:t>
            </w:r>
            <w:r w:rsidRPr="002C0185">
              <w:t>&gt;0</w:t>
            </w:r>
          </w:p>
        </w:tc>
      </w:tr>
      <w:tr w:rsidR="00293DE8" w:rsidRPr="002C0185" w14:paraId="72B299D8" w14:textId="77777777" w:rsidTr="00B05A0D">
        <w:tc>
          <w:tcPr>
            <w:tcW w:w="4535" w:type="dxa"/>
          </w:tcPr>
          <w:p w14:paraId="05CB1E24" w14:textId="77777777" w:rsidR="00293DE8" w:rsidRPr="002C0185" w:rsidRDefault="00293DE8" w:rsidP="00293DE8">
            <w:pPr>
              <w:pStyle w:val="TAL"/>
            </w:pPr>
            <w:r w:rsidRPr="002C0185">
              <w:t xml:space="preserve">    NZP-CSI-RS-ResourceSet</w:t>
            </w:r>
            <w:r w:rsidR="005D1FE2" w:rsidRPr="002C0185">
              <w:t>[k, k=m</w:t>
            </w:r>
            <w:r w:rsidR="005D1FE2" w:rsidRPr="002C0185">
              <w:rPr>
                <w:vertAlign w:val="subscript"/>
              </w:rPr>
              <w:t>1</w:t>
            </w:r>
            <w:r w:rsidR="005D1FE2" w:rsidRPr="002C0185">
              <w:t>+1.. m</w:t>
            </w:r>
            <w:r w:rsidR="005D1FE2" w:rsidRPr="002C0185">
              <w:rPr>
                <w:vertAlign w:val="subscript"/>
              </w:rPr>
              <w:t>1</w:t>
            </w:r>
            <w:r w:rsidR="005D1FE2" w:rsidRPr="002C0185">
              <w:t>+m</w:t>
            </w:r>
            <w:r w:rsidR="005D1FE2" w:rsidRPr="002C0185">
              <w:rPr>
                <w:vertAlign w:val="subscript"/>
              </w:rPr>
              <w:t>2</w:t>
            </w:r>
            <w:r w:rsidR="005D1FE2" w:rsidRPr="002C0185">
              <w:t>]</w:t>
            </w:r>
          </w:p>
        </w:tc>
        <w:tc>
          <w:tcPr>
            <w:tcW w:w="2267" w:type="dxa"/>
          </w:tcPr>
          <w:p w14:paraId="5C500093" w14:textId="77777777" w:rsidR="00293DE8" w:rsidRPr="002C0185" w:rsidRDefault="00293DE8" w:rsidP="00293DE8">
            <w:pPr>
              <w:pStyle w:val="TAL"/>
            </w:pPr>
            <w:r w:rsidRPr="002C0185">
              <w:t xml:space="preserve">NZP-CSI-RS-ResourceSet for </w:t>
            </w:r>
            <w:r w:rsidR="005D1FE2" w:rsidRPr="002C0185">
              <w:t>BM</w:t>
            </w:r>
          </w:p>
        </w:tc>
        <w:tc>
          <w:tcPr>
            <w:tcW w:w="1700" w:type="dxa"/>
          </w:tcPr>
          <w:p w14:paraId="0432FBC5" w14:textId="77777777" w:rsidR="00293DE8" w:rsidRPr="002C0185" w:rsidRDefault="001B2EFE" w:rsidP="00293DE8">
            <w:pPr>
              <w:pStyle w:val="TAL"/>
            </w:pPr>
            <w:r w:rsidRPr="002C0185">
              <w:t>entry ...</w:t>
            </w:r>
          </w:p>
        </w:tc>
        <w:tc>
          <w:tcPr>
            <w:tcW w:w="1245" w:type="dxa"/>
          </w:tcPr>
          <w:p w14:paraId="32F16B6A" w14:textId="77777777" w:rsidR="00293DE8" w:rsidRPr="002C0185" w:rsidRDefault="005D1FE2" w:rsidP="00293DE8">
            <w:pPr>
              <w:pStyle w:val="TAL"/>
            </w:pPr>
            <w:r w:rsidRPr="002C0185">
              <w:t>n</w:t>
            </w:r>
            <w:r w:rsidRPr="002C0185">
              <w:rPr>
                <w:vertAlign w:val="subscript"/>
              </w:rPr>
              <w:t>2</w:t>
            </w:r>
            <w:r w:rsidRPr="002C0185">
              <w:t>&gt;0</w:t>
            </w:r>
          </w:p>
        </w:tc>
      </w:tr>
      <w:tr w:rsidR="001B2EFE" w:rsidRPr="002C0185" w14:paraId="44E488AD" w14:textId="77777777" w:rsidTr="00B05A0D">
        <w:tc>
          <w:tcPr>
            <w:tcW w:w="4535" w:type="dxa"/>
          </w:tcPr>
          <w:p w14:paraId="48C4F997" w14:textId="77777777" w:rsidR="001B2EFE" w:rsidRPr="002C0185" w:rsidRDefault="001B2EFE" w:rsidP="001B2EFE">
            <w:pPr>
              <w:pStyle w:val="TAL"/>
            </w:pPr>
            <w:r w:rsidRPr="002C0185">
              <w:t xml:space="preserve">    NZP-CSI-RS-ResourceSet[k, k= m</w:t>
            </w:r>
            <w:r w:rsidRPr="002C0185">
              <w:rPr>
                <w:vertAlign w:val="subscript"/>
              </w:rPr>
              <w:t>1</w:t>
            </w:r>
            <w:r w:rsidRPr="002C0185">
              <w:t>+m</w:t>
            </w:r>
            <w:r w:rsidRPr="002C0185">
              <w:rPr>
                <w:vertAlign w:val="subscript"/>
              </w:rPr>
              <w:t>2</w:t>
            </w:r>
            <w:r w:rsidRPr="002C0185">
              <w:t>+1.. m</w:t>
            </w:r>
            <w:r w:rsidRPr="002C0185">
              <w:rPr>
                <w:vertAlign w:val="subscript"/>
              </w:rPr>
              <w:t>1</w:t>
            </w:r>
            <w:r w:rsidRPr="002C0185">
              <w:t>+m</w:t>
            </w:r>
            <w:r w:rsidRPr="002C0185">
              <w:rPr>
                <w:vertAlign w:val="subscript"/>
              </w:rPr>
              <w:t>2</w:t>
            </w:r>
            <w:r w:rsidRPr="002C0185">
              <w:t>+m</w:t>
            </w:r>
            <w:r w:rsidRPr="002C0185">
              <w:rPr>
                <w:vertAlign w:val="subscript"/>
              </w:rPr>
              <w:t>3</w:t>
            </w:r>
            <w:r w:rsidRPr="002C0185">
              <w:t>]</w:t>
            </w:r>
          </w:p>
        </w:tc>
        <w:tc>
          <w:tcPr>
            <w:tcW w:w="2267" w:type="dxa"/>
          </w:tcPr>
          <w:p w14:paraId="47A7F517" w14:textId="77777777" w:rsidR="001B2EFE" w:rsidRPr="002C0185" w:rsidRDefault="001B2EFE" w:rsidP="001B2EFE">
            <w:pPr>
              <w:pStyle w:val="TAL"/>
            </w:pPr>
            <w:r w:rsidRPr="002C0185">
              <w:t>NZP-CSI-RS-ResourceSet for TRS</w:t>
            </w:r>
          </w:p>
        </w:tc>
        <w:tc>
          <w:tcPr>
            <w:tcW w:w="1700" w:type="dxa"/>
          </w:tcPr>
          <w:p w14:paraId="11724807" w14:textId="77777777" w:rsidR="001B2EFE" w:rsidRPr="002C0185" w:rsidRDefault="001B2EFE" w:rsidP="001B2EFE">
            <w:pPr>
              <w:pStyle w:val="TAL"/>
            </w:pPr>
            <w:r w:rsidRPr="002C0185">
              <w:t>entry ...</w:t>
            </w:r>
          </w:p>
        </w:tc>
        <w:tc>
          <w:tcPr>
            <w:tcW w:w="1245" w:type="dxa"/>
          </w:tcPr>
          <w:p w14:paraId="6841F1C2" w14:textId="77777777" w:rsidR="001B2EFE" w:rsidRPr="002C0185" w:rsidRDefault="001B2EFE" w:rsidP="001B2EFE">
            <w:pPr>
              <w:pStyle w:val="TAL"/>
            </w:pPr>
            <w:r w:rsidRPr="002C0185">
              <w:t>n</w:t>
            </w:r>
            <w:r w:rsidRPr="002C0185">
              <w:rPr>
                <w:vertAlign w:val="subscript"/>
              </w:rPr>
              <w:t>3</w:t>
            </w:r>
            <w:r w:rsidRPr="002C0185">
              <w:rPr>
                <w:lang w:eastAsia="zh-CN"/>
              </w:rPr>
              <w:t>&gt;0</w:t>
            </w:r>
          </w:p>
        </w:tc>
      </w:tr>
      <w:tr w:rsidR="001B2EFE" w:rsidRPr="002C0185" w14:paraId="6DE96050" w14:textId="77777777" w:rsidTr="00B05A0D">
        <w:tc>
          <w:tcPr>
            <w:tcW w:w="4535" w:type="dxa"/>
          </w:tcPr>
          <w:p w14:paraId="0E5C2F97" w14:textId="77777777" w:rsidR="001B2EFE" w:rsidRPr="002C0185" w:rsidRDefault="001B2EFE" w:rsidP="001B2EFE">
            <w:pPr>
              <w:pStyle w:val="TAL"/>
            </w:pPr>
            <w:r w:rsidRPr="002C0185">
              <w:t xml:space="preserve">    NZP-CSI-RS-ResourceSet[k, k= m</w:t>
            </w:r>
            <w:r w:rsidRPr="002C0185">
              <w:rPr>
                <w:vertAlign w:val="subscript"/>
              </w:rPr>
              <w:t>1</w:t>
            </w:r>
            <w:r w:rsidRPr="002C0185">
              <w:t>+m</w:t>
            </w:r>
            <w:r w:rsidRPr="002C0185">
              <w:rPr>
                <w:vertAlign w:val="subscript"/>
              </w:rPr>
              <w:t>2</w:t>
            </w:r>
            <w:r w:rsidRPr="002C0185">
              <w:t>+m</w:t>
            </w:r>
            <w:r w:rsidRPr="002C0185">
              <w:rPr>
                <w:vertAlign w:val="subscript"/>
              </w:rPr>
              <w:t>3</w:t>
            </w:r>
            <w:r w:rsidRPr="002C0185">
              <w:t>+1.. m</w:t>
            </w:r>
            <w:r w:rsidRPr="002C0185">
              <w:rPr>
                <w:vertAlign w:val="subscript"/>
              </w:rPr>
              <w:t>1</w:t>
            </w:r>
            <w:r w:rsidRPr="002C0185">
              <w:t>+m</w:t>
            </w:r>
            <w:r w:rsidRPr="002C0185">
              <w:rPr>
                <w:vertAlign w:val="subscript"/>
              </w:rPr>
              <w:t>2</w:t>
            </w:r>
            <w:r w:rsidRPr="002C0185">
              <w:t>+m</w:t>
            </w:r>
            <w:r w:rsidRPr="002C0185">
              <w:rPr>
                <w:vertAlign w:val="subscript"/>
              </w:rPr>
              <w:t>3</w:t>
            </w:r>
            <w:r w:rsidRPr="002C0185">
              <w:t>+m</w:t>
            </w:r>
            <w:r w:rsidRPr="002C0185">
              <w:rPr>
                <w:vertAlign w:val="subscript"/>
              </w:rPr>
              <w:t>4</w:t>
            </w:r>
            <w:r w:rsidRPr="002C0185">
              <w:t>]</w:t>
            </w:r>
          </w:p>
        </w:tc>
        <w:tc>
          <w:tcPr>
            <w:tcW w:w="2267" w:type="dxa"/>
          </w:tcPr>
          <w:p w14:paraId="019A6610" w14:textId="77777777" w:rsidR="001B2EFE" w:rsidRPr="002C0185" w:rsidRDefault="001B2EFE" w:rsidP="001B2EFE">
            <w:pPr>
              <w:pStyle w:val="TAL"/>
            </w:pPr>
            <w:r w:rsidRPr="002C0185">
              <w:t>NZP-CSI-RS-ResourceSet for TRS with condition SECOND_SET</w:t>
            </w:r>
          </w:p>
        </w:tc>
        <w:tc>
          <w:tcPr>
            <w:tcW w:w="1700" w:type="dxa"/>
          </w:tcPr>
          <w:p w14:paraId="1B4A1BC0" w14:textId="77777777" w:rsidR="001B2EFE" w:rsidRPr="002C0185" w:rsidRDefault="001B2EFE" w:rsidP="001B2EFE">
            <w:pPr>
              <w:pStyle w:val="TAL"/>
            </w:pPr>
            <w:r w:rsidRPr="002C0185">
              <w:t>entry ...</w:t>
            </w:r>
          </w:p>
        </w:tc>
        <w:tc>
          <w:tcPr>
            <w:tcW w:w="1245" w:type="dxa"/>
          </w:tcPr>
          <w:p w14:paraId="0517677A" w14:textId="77777777" w:rsidR="001B2EFE" w:rsidRPr="002C0185" w:rsidRDefault="001B2EFE" w:rsidP="001B2EFE">
            <w:pPr>
              <w:pStyle w:val="TAL"/>
            </w:pPr>
            <w:r w:rsidRPr="002C0185">
              <w:t>n</w:t>
            </w:r>
            <w:r w:rsidRPr="002C0185">
              <w:rPr>
                <w:vertAlign w:val="subscript"/>
              </w:rPr>
              <w:t>4</w:t>
            </w:r>
            <w:r w:rsidRPr="002C0185">
              <w:rPr>
                <w:lang w:eastAsia="zh-CN"/>
              </w:rPr>
              <w:t>&gt;0</w:t>
            </w:r>
          </w:p>
        </w:tc>
      </w:tr>
      <w:tr w:rsidR="00C04D35" w:rsidRPr="002C0185" w14:paraId="7BAE7C8E" w14:textId="77777777" w:rsidTr="00B05A0D">
        <w:tc>
          <w:tcPr>
            <w:tcW w:w="4535" w:type="dxa"/>
          </w:tcPr>
          <w:p w14:paraId="2D20CCF8" w14:textId="77777777" w:rsidR="00C04D35" w:rsidRPr="002C0185" w:rsidRDefault="00C04D35" w:rsidP="00C04D35">
            <w:pPr>
              <w:pStyle w:val="TAL"/>
            </w:pPr>
            <w:r w:rsidRPr="002C0185">
              <w:t xml:space="preserve">    NZP-CSI-RS-ResourceSet[k, k= m</w:t>
            </w:r>
            <w:r w:rsidRPr="002C0185">
              <w:rPr>
                <w:vertAlign w:val="subscript"/>
              </w:rPr>
              <w:t>1</w:t>
            </w:r>
            <w:r w:rsidRPr="002C0185">
              <w:t>+m</w:t>
            </w:r>
            <w:r w:rsidRPr="002C0185">
              <w:rPr>
                <w:vertAlign w:val="subscript"/>
              </w:rPr>
              <w:t>2</w:t>
            </w:r>
            <w:r w:rsidRPr="002C0185">
              <w:t>+m</w:t>
            </w:r>
            <w:r w:rsidRPr="002C0185">
              <w:rPr>
                <w:vertAlign w:val="subscript"/>
              </w:rPr>
              <w:t>3</w:t>
            </w:r>
            <w:r w:rsidRPr="002C0185">
              <w:t>+m</w:t>
            </w:r>
            <w:r w:rsidRPr="002C0185">
              <w:rPr>
                <w:vertAlign w:val="subscript"/>
              </w:rPr>
              <w:t>4</w:t>
            </w:r>
            <w:r w:rsidRPr="002C0185">
              <w:t>+1.. m</w:t>
            </w:r>
            <w:r w:rsidRPr="002C0185">
              <w:rPr>
                <w:vertAlign w:val="subscript"/>
              </w:rPr>
              <w:t>1</w:t>
            </w:r>
            <w:r w:rsidRPr="002C0185">
              <w:t>+m</w:t>
            </w:r>
            <w:r w:rsidRPr="002C0185">
              <w:rPr>
                <w:vertAlign w:val="subscript"/>
              </w:rPr>
              <w:t>2</w:t>
            </w:r>
            <w:r w:rsidRPr="002C0185">
              <w:t>+m</w:t>
            </w:r>
            <w:r w:rsidRPr="002C0185">
              <w:rPr>
                <w:vertAlign w:val="subscript"/>
              </w:rPr>
              <w:t>3</w:t>
            </w:r>
            <w:r w:rsidRPr="002C0185">
              <w:t>+m</w:t>
            </w:r>
            <w:r w:rsidRPr="002C0185">
              <w:rPr>
                <w:vertAlign w:val="subscript"/>
              </w:rPr>
              <w:t>4</w:t>
            </w:r>
            <w:r w:rsidRPr="002C0185">
              <w:t>+m</w:t>
            </w:r>
            <w:r w:rsidRPr="002C0185">
              <w:rPr>
                <w:vertAlign w:val="subscript"/>
              </w:rPr>
              <w:t>5</w:t>
            </w:r>
            <w:r w:rsidRPr="002C0185">
              <w:t>]</w:t>
            </w:r>
          </w:p>
        </w:tc>
        <w:tc>
          <w:tcPr>
            <w:tcW w:w="2267" w:type="dxa"/>
          </w:tcPr>
          <w:p w14:paraId="5E64178A" w14:textId="77777777" w:rsidR="00C04D35" w:rsidRPr="002C0185" w:rsidRDefault="00C04D35" w:rsidP="00C04D35">
            <w:pPr>
              <w:pStyle w:val="TAL"/>
            </w:pPr>
            <w:r w:rsidRPr="002C0185">
              <w:t>NZP-CSI-RS-ResourceSet for BM with condition APERIODIC</w:t>
            </w:r>
          </w:p>
        </w:tc>
        <w:tc>
          <w:tcPr>
            <w:tcW w:w="1700" w:type="dxa"/>
          </w:tcPr>
          <w:p w14:paraId="40E7F3FB" w14:textId="77777777" w:rsidR="00C04D35" w:rsidRPr="002C0185" w:rsidRDefault="00C04D35" w:rsidP="00C04D35">
            <w:pPr>
              <w:pStyle w:val="TAL"/>
            </w:pPr>
            <w:r w:rsidRPr="002C0185">
              <w:t>entry ...</w:t>
            </w:r>
          </w:p>
        </w:tc>
        <w:tc>
          <w:tcPr>
            <w:tcW w:w="1245" w:type="dxa"/>
          </w:tcPr>
          <w:p w14:paraId="1D87BEC6" w14:textId="77777777" w:rsidR="00C04D35" w:rsidRPr="002C0185" w:rsidRDefault="00C04D35" w:rsidP="00C04D35">
            <w:pPr>
              <w:pStyle w:val="TAL"/>
            </w:pPr>
            <w:r w:rsidRPr="002C0185">
              <w:t>n</w:t>
            </w:r>
            <w:r w:rsidRPr="002C0185">
              <w:rPr>
                <w:vertAlign w:val="subscript"/>
              </w:rPr>
              <w:t>5</w:t>
            </w:r>
            <w:r w:rsidRPr="002C0185">
              <w:rPr>
                <w:lang w:eastAsia="zh-CN"/>
              </w:rPr>
              <w:t>&gt;0</w:t>
            </w:r>
          </w:p>
        </w:tc>
      </w:tr>
      <w:tr w:rsidR="001B2EFE" w:rsidRPr="002C0185" w14:paraId="19FC926B" w14:textId="77777777" w:rsidTr="00B05A0D">
        <w:tc>
          <w:tcPr>
            <w:tcW w:w="4535" w:type="dxa"/>
          </w:tcPr>
          <w:p w14:paraId="6FED507D" w14:textId="77777777" w:rsidR="001B2EFE" w:rsidRPr="002C0185" w:rsidRDefault="001B2EFE" w:rsidP="001B2EFE">
            <w:pPr>
              <w:pStyle w:val="TAL"/>
            </w:pPr>
            <w:r w:rsidRPr="002C0185">
              <w:t xml:space="preserve">  }</w:t>
            </w:r>
          </w:p>
        </w:tc>
        <w:tc>
          <w:tcPr>
            <w:tcW w:w="2267" w:type="dxa"/>
          </w:tcPr>
          <w:p w14:paraId="7E35C3D1" w14:textId="77777777" w:rsidR="001B2EFE" w:rsidRPr="002C0185" w:rsidRDefault="001B2EFE" w:rsidP="001B2EFE">
            <w:pPr>
              <w:pStyle w:val="TAL"/>
            </w:pPr>
          </w:p>
        </w:tc>
        <w:tc>
          <w:tcPr>
            <w:tcW w:w="1700" w:type="dxa"/>
          </w:tcPr>
          <w:p w14:paraId="6FA6253B" w14:textId="77777777" w:rsidR="001B2EFE" w:rsidRPr="002C0185" w:rsidRDefault="001B2EFE" w:rsidP="001B2EFE">
            <w:pPr>
              <w:pStyle w:val="TAL"/>
            </w:pPr>
          </w:p>
        </w:tc>
        <w:tc>
          <w:tcPr>
            <w:tcW w:w="1245" w:type="dxa"/>
          </w:tcPr>
          <w:p w14:paraId="53EF2F76" w14:textId="77777777" w:rsidR="001B2EFE" w:rsidRPr="002C0185" w:rsidRDefault="001B2EFE" w:rsidP="001B2EFE">
            <w:pPr>
              <w:pStyle w:val="TAL"/>
            </w:pPr>
          </w:p>
        </w:tc>
      </w:tr>
      <w:tr w:rsidR="00213BA7" w:rsidRPr="002C0185" w14:paraId="3116715D" w14:textId="77777777" w:rsidTr="00B05A0D">
        <w:tc>
          <w:tcPr>
            <w:tcW w:w="4535" w:type="dxa"/>
          </w:tcPr>
          <w:p w14:paraId="403DAFC0" w14:textId="7F34A805" w:rsidR="00213BA7" w:rsidRPr="002C0185" w:rsidRDefault="00213BA7" w:rsidP="00213BA7">
            <w:pPr>
              <w:pStyle w:val="TAL"/>
            </w:pPr>
            <w:r w:rsidRPr="002C0185">
              <w:t xml:space="preserve">  csi-IM-ResourceToAddModList SEQUENCE (SIZE (1..maxNrofCSI-IM-Resources)) OF CSI-IM-Resource {</w:t>
            </w:r>
          </w:p>
        </w:tc>
        <w:tc>
          <w:tcPr>
            <w:tcW w:w="2267" w:type="dxa"/>
          </w:tcPr>
          <w:p w14:paraId="198C32E4" w14:textId="221EC03A" w:rsidR="00213BA7" w:rsidRPr="002C0185" w:rsidRDefault="00213BA7" w:rsidP="00213BA7">
            <w:pPr>
              <w:pStyle w:val="TAL"/>
            </w:pPr>
            <w:r w:rsidRPr="002C0185">
              <w:rPr>
                <w:lang w:eastAsia="zh-CN"/>
              </w:rPr>
              <w:t>1 entry</w:t>
            </w:r>
          </w:p>
        </w:tc>
        <w:tc>
          <w:tcPr>
            <w:tcW w:w="1700" w:type="dxa"/>
          </w:tcPr>
          <w:p w14:paraId="32891C03" w14:textId="77777777" w:rsidR="00213BA7" w:rsidRPr="002C0185" w:rsidRDefault="00213BA7" w:rsidP="00213BA7">
            <w:pPr>
              <w:pStyle w:val="TAL"/>
            </w:pPr>
          </w:p>
        </w:tc>
        <w:tc>
          <w:tcPr>
            <w:tcW w:w="1245" w:type="dxa"/>
          </w:tcPr>
          <w:p w14:paraId="510467FF" w14:textId="10C14704" w:rsidR="00213BA7" w:rsidRPr="002C0185" w:rsidRDefault="00213BA7" w:rsidP="00213BA7">
            <w:pPr>
              <w:pStyle w:val="TAL"/>
            </w:pPr>
            <w:r w:rsidRPr="002C0185">
              <w:t>n</w:t>
            </w:r>
            <w:r w:rsidRPr="002C0185">
              <w:rPr>
                <w:vertAlign w:val="subscript"/>
              </w:rPr>
              <w:t>1</w:t>
            </w:r>
            <w:r w:rsidRPr="002C0185">
              <w:t>&gt;0</w:t>
            </w:r>
          </w:p>
        </w:tc>
      </w:tr>
      <w:tr w:rsidR="00213BA7" w:rsidRPr="002C0185" w14:paraId="42D5FAD0" w14:textId="77777777" w:rsidTr="00B05A0D">
        <w:tc>
          <w:tcPr>
            <w:tcW w:w="4535" w:type="dxa"/>
          </w:tcPr>
          <w:p w14:paraId="0D39B165" w14:textId="61CE250A" w:rsidR="00213BA7" w:rsidRPr="002C0185" w:rsidRDefault="00213BA7" w:rsidP="00213BA7">
            <w:pPr>
              <w:pStyle w:val="TAL"/>
            </w:pPr>
            <w:r w:rsidRPr="002C0185">
              <w:rPr>
                <w:lang w:eastAsia="zh-CN"/>
              </w:rPr>
              <w:t xml:space="preserve">    </w:t>
            </w:r>
            <w:r w:rsidRPr="002C0185">
              <w:t>CSI-IM-Resource[1]</w:t>
            </w:r>
          </w:p>
        </w:tc>
        <w:tc>
          <w:tcPr>
            <w:tcW w:w="2267" w:type="dxa"/>
          </w:tcPr>
          <w:p w14:paraId="795725F0" w14:textId="3C6FE080" w:rsidR="00213BA7" w:rsidRPr="002C0185" w:rsidRDefault="00213BA7" w:rsidP="00213BA7">
            <w:pPr>
              <w:pStyle w:val="TAL"/>
            </w:pPr>
            <w:r w:rsidRPr="002C0185">
              <w:t>CSI-IM-Resource-RRM</w:t>
            </w:r>
          </w:p>
        </w:tc>
        <w:tc>
          <w:tcPr>
            <w:tcW w:w="1700" w:type="dxa"/>
          </w:tcPr>
          <w:p w14:paraId="1F575583" w14:textId="2B046F9C" w:rsidR="00213BA7" w:rsidRPr="002C0185" w:rsidRDefault="00213BA7" w:rsidP="00213BA7">
            <w:pPr>
              <w:pStyle w:val="TAL"/>
            </w:pPr>
            <w:r w:rsidRPr="002C0185">
              <w:rPr>
                <w:lang w:eastAsia="zh-CN"/>
              </w:rPr>
              <w:t>entry 1</w:t>
            </w:r>
          </w:p>
        </w:tc>
        <w:tc>
          <w:tcPr>
            <w:tcW w:w="1245" w:type="dxa"/>
          </w:tcPr>
          <w:p w14:paraId="747836AA" w14:textId="77777777" w:rsidR="00213BA7" w:rsidRPr="002C0185" w:rsidRDefault="00213BA7" w:rsidP="00213BA7">
            <w:pPr>
              <w:pStyle w:val="TAL"/>
            </w:pPr>
          </w:p>
        </w:tc>
      </w:tr>
      <w:tr w:rsidR="00213BA7" w:rsidRPr="002C0185" w14:paraId="23750DF6" w14:textId="77777777" w:rsidTr="00B05A0D">
        <w:tc>
          <w:tcPr>
            <w:tcW w:w="4535" w:type="dxa"/>
          </w:tcPr>
          <w:p w14:paraId="40F10E55" w14:textId="643A76BB" w:rsidR="00213BA7" w:rsidRPr="002C0185" w:rsidRDefault="00213BA7" w:rsidP="00213BA7">
            <w:pPr>
              <w:pStyle w:val="TAL"/>
            </w:pPr>
            <w:r w:rsidRPr="002C0185">
              <w:rPr>
                <w:lang w:eastAsia="zh-CN"/>
              </w:rPr>
              <w:t xml:space="preserve">  }</w:t>
            </w:r>
          </w:p>
        </w:tc>
        <w:tc>
          <w:tcPr>
            <w:tcW w:w="2267" w:type="dxa"/>
          </w:tcPr>
          <w:p w14:paraId="7ABFA7EB" w14:textId="77777777" w:rsidR="00213BA7" w:rsidRPr="002C0185" w:rsidRDefault="00213BA7" w:rsidP="00213BA7">
            <w:pPr>
              <w:pStyle w:val="TAL"/>
            </w:pPr>
          </w:p>
        </w:tc>
        <w:tc>
          <w:tcPr>
            <w:tcW w:w="1700" w:type="dxa"/>
          </w:tcPr>
          <w:p w14:paraId="2599E8CB" w14:textId="77777777" w:rsidR="00213BA7" w:rsidRPr="002C0185" w:rsidRDefault="00213BA7" w:rsidP="00213BA7">
            <w:pPr>
              <w:pStyle w:val="TAL"/>
            </w:pPr>
          </w:p>
        </w:tc>
        <w:tc>
          <w:tcPr>
            <w:tcW w:w="1245" w:type="dxa"/>
          </w:tcPr>
          <w:p w14:paraId="1C84887E" w14:textId="77777777" w:rsidR="00213BA7" w:rsidRPr="002C0185" w:rsidRDefault="00213BA7" w:rsidP="00213BA7">
            <w:pPr>
              <w:pStyle w:val="TAL"/>
            </w:pPr>
          </w:p>
        </w:tc>
      </w:tr>
      <w:tr w:rsidR="00213BA7" w:rsidRPr="002C0185" w14:paraId="270E9F40" w14:textId="77777777" w:rsidTr="00B05A0D">
        <w:tc>
          <w:tcPr>
            <w:tcW w:w="4535" w:type="dxa"/>
          </w:tcPr>
          <w:p w14:paraId="0989D077" w14:textId="77777777" w:rsidR="00213BA7" w:rsidRPr="002C0185" w:rsidRDefault="00213BA7" w:rsidP="00213BA7">
            <w:pPr>
              <w:pStyle w:val="TAL"/>
            </w:pPr>
            <w:r w:rsidRPr="002C0185">
              <w:t xml:space="preserve">  csi-IM-ResourceToAddModList </w:t>
            </w:r>
          </w:p>
        </w:tc>
        <w:tc>
          <w:tcPr>
            <w:tcW w:w="2267" w:type="dxa"/>
          </w:tcPr>
          <w:p w14:paraId="070F248C" w14:textId="77777777" w:rsidR="00213BA7" w:rsidRPr="002C0185" w:rsidRDefault="00213BA7" w:rsidP="00213BA7">
            <w:pPr>
              <w:pStyle w:val="TAL"/>
            </w:pPr>
            <w:r w:rsidRPr="002C0185">
              <w:t>Not present</w:t>
            </w:r>
          </w:p>
        </w:tc>
        <w:tc>
          <w:tcPr>
            <w:tcW w:w="1700" w:type="dxa"/>
          </w:tcPr>
          <w:p w14:paraId="6AF9D4FD" w14:textId="77777777" w:rsidR="00213BA7" w:rsidRPr="002C0185" w:rsidRDefault="00213BA7" w:rsidP="00213BA7">
            <w:pPr>
              <w:pStyle w:val="TAL"/>
            </w:pPr>
          </w:p>
        </w:tc>
        <w:tc>
          <w:tcPr>
            <w:tcW w:w="1245" w:type="dxa"/>
          </w:tcPr>
          <w:p w14:paraId="0D6CEEB7" w14:textId="76399E28" w:rsidR="00213BA7" w:rsidRPr="002C0185" w:rsidRDefault="00213BA7" w:rsidP="00213BA7">
            <w:pPr>
              <w:pStyle w:val="TAL"/>
            </w:pPr>
            <w:r w:rsidRPr="002C0185">
              <w:t>n</w:t>
            </w:r>
            <w:r w:rsidRPr="002C0185">
              <w:rPr>
                <w:vertAlign w:val="subscript"/>
              </w:rPr>
              <w:t>1</w:t>
            </w:r>
            <w:r w:rsidRPr="002C0185">
              <w:t>=0</w:t>
            </w:r>
          </w:p>
        </w:tc>
      </w:tr>
      <w:tr w:rsidR="00213BA7" w:rsidRPr="002C0185" w14:paraId="59E6D2BA" w14:textId="77777777" w:rsidTr="00B05A0D">
        <w:tc>
          <w:tcPr>
            <w:tcW w:w="4535" w:type="dxa"/>
          </w:tcPr>
          <w:p w14:paraId="49AD3AF7" w14:textId="28597188" w:rsidR="00213BA7" w:rsidRPr="002C0185" w:rsidRDefault="00213BA7" w:rsidP="00213BA7">
            <w:pPr>
              <w:pStyle w:val="TAL"/>
            </w:pPr>
            <w:r w:rsidRPr="002C0185">
              <w:t xml:space="preserve">  csi-IM-ResourceSetToAddModList SEQUENCE (SIZE (1..maxNrofCSI-IM-ResourceSets)) OF CSI-IM-ResourceSet {</w:t>
            </w:r>
          </w:p>
        </w:tc>
        <w:tc>
          <w:tcPr>
            <w:tcW w:w="2267" w:type="dxa"/>
          </w:tcPr>
          <w:p w14:paraId="15BBFDB2" w14:textId="0A6529AE" w:rsidR="00213BA7" w:rsidRPr="002C0185" w:rsidRDefault="00213BA7" w:rsidP="00213BA7">
            <w:pPr>
              <w:pStyle w:val="TAL"/>
            </w:pPr>
            <w:r w:rsidRPr="002C0185">
              <w:rPr>
                <w:lang w:eastAsia="zh-CN"/>
              </w:rPr>
              <w:t>1 entry</w:t>
            </w:r>
          </w:p>
        </w:tc>
        <w:tc>
          <w:tcPr>
            <w:tcW w:w="1700" w:type="dxa"/>
          </w:tcPr>
          <w:p w14:paraId="68005D4B" w14:textId="77777777" w:rsidR="00213BA7" w:rsidRPr="002C0185" w:rsidRDefault="00213BA7" w:rsidP="00213BA7">
            <w:pPr>
              <w:pStyle w:val="TAL"/>
            </w:pPr>
          </w:p>
        </w:tc>
        <w:tc>
          <w:tcPr>
            <w:tcW w:w="1245" w:type="dxa"/>
          </w:tcPr>
          <w:p w14:paraId="7107F8F5" w14:textId="65FC9F52" w:rsidR="00213BA7" w:rsidRPr="002C0185" w:rsidRDefault="00213BA7" w:rsidP="00213BA7">
            <w:pPr>
              <w:pStyle w:val="TAL"/>
            </w:pPr>
            <w:r w:rsidRPr="002C0185">
              <w:t>n</w:t>
            </w:r>
            <w:r w:rsidRPr="002C0185">
              <w:rPr>
                <w:vertAlign w:val="subscript"/>
              </w:rPr>
              <w:t>1</w:t>
            </w:r>
            <w:r w:rsidRPr="002C0185">
              <w:t>&gt;0</w:t>
            </w:r>
          </w:p>
        </w:tc>
      </w:tr>
      <w:tr w:rsidR="00213BA7" w:rsidRPr="002C0185" w14:paraId="26624579" w14:textId="77777777" w:rsidTr="00B05A0D">
        <w:tc>
          <w:tcPr>
            <w:tcW w:w="4535" w:type="dxa"/>
          </w:tcPr>
          <w:p w14:paraId="4B727967" w14:textId="277905F3" w:rsidR="00213BA7" w:rsidRPr="002C0185" w:rsidRDefault="00213BA7" w:rsidP="00213BA7">
            <w:pPr>
              <w:pStyle w:val="TAL"/>
            </w:pPr>
            <w:r w:rsidRPr="002C0185">
              <w:rPr>
                <w:lang w:eastAsia="zh-CN"/>
              </w:rPr>
              <w:t xml:space="preserve">    </w:t>
            </w:r>
            <w:r w:rsidRPr="002C0185">
              <w:t>CSI-IM-ResourceSet[1]</w:t>
            </w:r>
          </w:p>
        </w:tc>
        <w:tc>
          <w:tcPr>
            <w:tcW w:w="2267" w:type="dxa"/>
          </w:tcPr>
          <w:p w14:paraId="01A83AF7" w14:textId="68E60A1A" w:rsidR="00213BA7" w:rsidRPr="002C0185" w:rsidRDefault="00213BA7" w:rsidP="00213BA7">
            <w:pPr>
              <w:pStyle w:val="TAL"/>
            </w:pPr>
            <w:r w:rsidRPr="002C0185">
              <w:t>CSI-IM-ResourceSet-RRM</w:t>
            </w:r>
          </w:p>
        </w:tc>
        <w:tc>
          <w:tcPr>
            <w:tcW w:w="1700" w:type="dxa"/>
          </w:tcPr>
          <w:p w14:paraId="2DEAC157" w14:textId="5C1E6494" w:rsidR="00213BA7" w:rsidRPr="002C0185" w:rsidRDefault="00213BA7" w:rsidP="00213BA7">
            <w:pPr>
              <w:pStyle w:val="TAL"/>
            </w:pPr>
            <w:r w:rsidRPr="002C0185">
              <w:rPr>
                <w:lang w:eastAsia="zh-CN"/>
              </w:rPr>
              <w:t>entry 1</w:t>
            </w:r>
          </w:p>
        </w:tc>
        <w:tc>
          <w:tcPr>
            <w:tcW w:w="1245" w:type="dxa"/>
          </w:tcPr>
          <w:p w14:paraId="2207F582" w14:textId="77777777" w:rsidR="00213BA7" w:rsidRPr="002C0185" w:rsidRDefault="00213BA7" w:rsidP="00213BA7">
            <w:pPr>
              <w:pStyle w:val="TAL"/>
            </w:pPr>
          </w:p>
        </w:tc>
      </w:tr>
      <w:tr w:rsidR="00213BA7" w:rsidRPr="002C0185" w14:paraId="2F99651E" w14:textId="77777777" w:rsidTr="00B05A0D">
        <w:tc>
          <w:tcPr>
            <w:tcW w:w="4535" w:type="dxa"/>
          </w:tcPr>
          <w:p w14:paraId="2017B7BA" w14:textId="15057981" w:rsidR="00213BA7" w:rsidRPr="002C0185" w:rsidRDefault="00213BA7" w:rsidP="00213BA7">
            <w:pPr>
              <w:pStyle w:val="TAL"/>
            </w:pPr>
            <w:r w:rsidRPr="002C0185">
              <w:rPr>
                <w:lang w:eastAsia="zh-CN"/>
              </w:rPr>
              <w:t xml:space="preserve">  }</w:t>
            </w:r>
          </w:p>
        </w:tc>
        <w:tc>
          <w:tcPr>
            <w:tcW w:w="2267" w:type="dxa"/>
          </w:tcPr>
          <w:p w14:paraId="48F01B15" w14:textId="77777777" w:rsidR="00213BA7" w:rsidRPr="002C0185" w:rsidRDefault="00213BA7" w:rsidP="00213BA7">
            <w:pPr>
              <w:pStyle w:val="TAL"/>
            </w:pPr>
          </w:p>
        </w:tc>
        <w:tc>
          <w:tcPr>
            <w:tcW w:w="1700" w:type="dxa"/>
          </w:tcPr>
          <w:p w14:paraId="3E4BDD87" w14:textId="77777777" w:rsidR="00213BA7" w:rsidRPr="002C0185" w:rsidRDefault="00213BA7" w:rsidP="00213BA7">
            <w:pPr>
              <w:pStyle w:val="TAL"/>
            </w:pPr>
          </w:p>
        </w:tc>
        <w:tc>
          <w:tcPr>
            <w:tcW w:w="1245" w:type="dxa"/>
          </w:tcPr>
          <w:p w14:paraId="7F7E6944" w14:textId="77777777" w:rsidR="00213BA7" w:rsidRPr="002C0185" w:rsidRDefault="00213BA7" w:rsidP="00213BA7">
            <w:pPr>
              <w:pStyle w:val="TAL"/>
            </w:pPr>
          </w:p>
        </w:tc>
      </w:tr>
      <w:tr w:rsidR="00213BA7" w:rsidRPr="002C0185" w14:paraId="5D51871C" w14:textId="77777777" w:rsidTr="00B05A0D">
        <w:tc>
          <w:tcPr>
            <w:tcW w:w="4535" w:type="dxa"/>
          </w:tcPr>
          <w:p w14:paraId="770019A3" w14:textId="77777777" w:rsidR="00213BA7" w:rsidRPr="002C0185" w:rsidRDefault="00213BA7" w:rsidP="00213BA7">
            <w:pPr>
              <w:pStyle w:val="TAL"/>
            </w:pPr>
            <w:r w:rsidRPr="002C0185">
              <w:t xml:space="preserve">  csi-IM-ResourceSetToAddModList </w:t>
            </w:r>
          </w:p>
        </w:tc>
        <w:tc>
          <w:tcPr>
            <w:tcW w:w="2267" w:type="dxa"/>
          </w:tcPr>
          <w:p w14:paraId="59E475AE" w14:textId="77777777" w:rsidR="00213BA7" w:rsidRPr="002C0185" w:rsidRDefault="00213BA7" w:rsidP="00213BA7">
            <w:pPr>
              <w:pStyle w:val="TAL"/>
            </w:pPr>
            <w:r w:rsidRPr="002C0185">
              <w:t>Not present</w:t>
            </w:r>
          </w:p>
        </w:tc>
        <w:tc>
          <w:tcPr>
            <w:tcW w:w="1700" w:type="dxa"/>
          </w:tcPr>
          <w:p w14:paraId="2C836A9B" w14:textId="77777777" w:rsidR="00213BA7" w:rsidRPr="002C0185" w:rsidRDefault="00213BA7" w:rsidP="00213BA7">
            <w:pPr>
              <w:pStyle w:val="TAL"/>
            </w:pPr>
          </w:p>
        </w:tc>
        <w:tc>
          <w:tcPr>
            <w:tcW w:w="1245" w:type="dxa"/>
          </w:tcPr>
          <w:p w14:paraId="489D8058" w14:textId="5F27204A" w:rsidR="00213BA7" w:rsidRPr="002C0185" w:rsidRDefault="00213BA7" w:rsidP="00213BA7">
            <w:pPr>
              <w:pStyle w:val="TAL"/>
            </w:pPr>
            <w:r w:rsidRPr="002C0185">
              <w:t>n</w:t>
            </w:r>
            <w:r w:rsidRPr="002C0185">
              <w:rPr>
                <w:vertAlign w:val="subscript"/>
              </w:rPr>
              <w:t>1</w:t>
            </w:r>
            <w:r w:rsidRPr="002C0185">
              <w:t>=0</w:t>
            </w:r>
          </w:p>
        </w:tc>
      </w:tr>
      <w:tr w:rsidR="00672352" w:rsidRPr="002C0185" w14:paraId="7FE199E7" w14:textId="77777777" w:rsidTr="00C86B5A">
        <w:tc>
          <w:tcPr>
            <w:tcW w:w="4535" w:type="dxa"/>
          </w:tcPr>
          <w:p w14:paraId="5F9DCF22" w14:textId="77777777" w:rsidR="00672352" w:rsidRPr="002C0185" w:rsidRDefault="00672352" w:rsidP="00672352">
            <w:pPr>
              <w:keepNext/>
              <w:keepLines/>
              <w:overflowPunct/>
              <w:autoSpaceDE/>
              <w:autoSpaceDN/>
              <w:adjustRightInd/>
              <w:spacing w:after="0"/>
              <w:textAlignment w:val="auto"/>
              <w:rPr>
                <w:rFonts w:ascii="Arial" w:eastAsia="MS Mincho" w:hAnsi="Arial"/>
                <w:sz w:val="18"/>
                <w:lang w:eastAsia="en-US"/>
              </w:rPr>
            </w:pPr>
            <w:r w:rsidRPr="002C0185">
              <w:rPr>
                <w:rFonts w:ascii="Arial" w:eastAsia="MS Mincho" w:hAnsi="Arial"/>
                <w:sz w:val="18"/>
                <w:lang w:eastAsia="en-US"/>
              </w:rPr>
              <w:t xml:space="preserve">  csi-SSB-ResourceSetToAddModList</w:t>
            </w:r>
          </w:p>
        </w:tc>
        <w:tc>
          <w:tcPr>
            <w:tcW w:w="2267" w:type="dxa"/>
          </w:tcPr>
          <w:p w14:paraId="442023D8" w14:textId="77777777" w:rsidR="00672352" w:rsidRPr="002C0185" w:rsidRDefault="00672352" w:rsidP="00672352">
            <w:pPr>
              <w:keepNext/>
              <w:keepLines/>
              <w:overflowPunct/>
              <w:autoSpaceDE/>
              <w:autoSpaceDN/>
              <w:adjustRightInd/>
              <w:spacing w:after="0"/>
              <w:textAlignment w:val="auto"/>
              <w:rPr>
                <w:rFonts w:ascii="Arial" w:eastAsia="MS Mincho" w:hAnsi="Arial"/>
                <w:sz w:val="18"/>
                <w:lang w:eastAsia="en-US"/>
              </w:rPr>
            </w:pPr>
            <w:r w:rsidRPr="002C0185">
              <w:rPr>
                <w:rFonts w:ascii="Arial" w:eastAsia="MS Mincho" w:hAnsi="Arial"/>
                <w:sz w:val="18"/>
                <w:lang w:eastAsia="en-US"/>
              </w:rPr>
              <w:t>Not present</w:t>
            </w:r>
          </w:p>
        </w:tc>
        <w:tc>
          <w:tcPr>
            <w:tcW w:w="1700" w:type="dxa"/>
          </w:tcPr>
          <w:p w14:paraId="200BDCCE" w14:textId="77777777" w:rsidR="00672352" w:rsidRPr="002C0185" w:rsidRDefault="00672352" w:rsidP="00672352">
            <w:pPr>
              <w:keepNext/>
              <w:keepLines/>
              <w:overflowPunct/>
              <w:autoSpaceDE/>
              <w:autoSpaceDN/>
              <w:adjustRightInd/>
              <w:spacing w:after="0"/>
              <w:textAlignment w:val="auto"/>
              <w:rPr>
                <w:rFonts w:ascii="Arial" w:eastAsia="MS Mincho" w:hAnsi="Arial"/>
                <w:sz w:val="18"/>
                <w:lang w:eastAsia="en-US"/>
              </w:rPr>
            </w:pPr>
          </w:p>
        </w:tc>
        <w:tc>
          <w:tcPr>
            <w:tcW w:w="1245" w:type="dxa"/>
          </w:tcPr>
          <w:p w14:paraId="02227B52" w14:textId="77777777" w:rsidR="00672352" w:rsidRPr="002C0185" w:rsidRDefault="00672352" w:rsidP="00672352">
            <w:pPr>
              <w:keepNext/>
              <w:keepLines/>
              <w:overflowPunct/>
              <w:autoSpaceDE/>
              <w:autoSpaceDN/>
              <w:adjustRightInd/>
              <w:spacing w:after="0"/>
              <w:textAlignment w:val="auto"/>
              <w:rPr>
                <w:rFonts w:ascii="Arial" w:eastAsia="MS Mincho" w:hAnsi="Arial"/>
                <w:sz w:val="18"/>
                <w:lang w:eastAsia="en-US"/>
              </w:rPr>
            </w:pPr>
          </w:p>
        </w:tc>
      </w:tr>
      <w:tr w:rsidR="00213BA7" w:rsidRPr="002C0185" w14:paraId="5193C9AB" w14:textId="77777777" w:rsidTr="00B05A0D">
        <w:tc>
          <w:tcPr>
            <w:tcW w:w="4535" w:type="dxa"/>
          </w:tcPr>
          <w:p w14:paraId="4661A7E6" w14:textId="77777777" w:rsidR="00213BA7" w:rsidRPr="002C0185" w:rsidRDefault="00213BA7" w:rsidP="00213BA7">
            <w:pPr>
              <w:pStyle w:val="TAL"/>
            </w:pPr>
            <w:r w:rsidRPr="002C0185">
              <w:t xml:space="preserve">  csi-ResourceConfigToAddModList SEQUENCE (SIZE (1..maxNrofCSI-ResourceConfigurations)) OF CSI-ResourceConfig {</w:t>
            </w:r>
          </w:p>
        </w:tc>
        <w:tc>
          <w:tcPr>
            <w:tcW w:w="2267" w:type="dxa"/>
          </w:tcPr>
          <w:p w14:paraId="2B730B28" w14:textId="00E5F000" w:rsidR="00213BA7" w:rsidRPr="002C0185" w:rsidRDefault="00213BA7" w:rsidP="00213BA7">
            <w:pPr>
              <w:pStyle w:val="TAL"/>
            </w:pPr>
            <w:r w:rsidRPr="002C0185">
              <w:t>p</w:t>
            </w:r>
            <w:r w:rsidRPr="002C0185">
              <w:rPr>
                <w:vertAlign w:val="subscript"/>
              </w:rPr>
              <w:t>1</w:t>
            </w:r>
            <w:r w:rsidRPr="002C0185">
              <w:t>+m</w:t>
            </w:r>
            <w:r w:rsidRPr="002C0185">
              <w:rPr>
                <w:vertAlign w:val="subscript"/>
              </w:rPr>
              <w:t>2</w:t>
            </w:r>
            <w:r w:rsidRPr="002C0185">
              <w:t>+m</w:t>
            </w:r>
            <w:r w:rsidRPr="002C0185">
              <w:rPr>
                <w:vertAlign w:val="subscript"/>
              </w:rPr>
              <w:t>3</w:t>
            </w:r>
            <w:r w:rsidR="006152EE" w:rsidRPr="002C0185">
              <w:t>+m</w:t>
            </w:r>
            <w:r w:rsidR="006152EE" w:rsidRPr="002C0185">
              <w:rPr>
                <w:vertAlign w:val="subscript"/>
              </w:rPr>
              <w:t>4</w:t>
            </w:r>
            <w:r w:rsidRPr="002C0185">
              <w:t>+m</w:t>
            </w:r>
            <w:r w:rsidRPr="002C0185">
              <w:rPr>
                <w:vertAlign w:val="subscript"/>
              </w:rPr>
              <w:t>5</w:t>
            </w:r>
            <w:r w:rsidRPr="002C0185">
              <w:t xml:space="preserve"> entries</w:t>
            </w:r>
          </w:p>
        </w:tc>
        <w:tc>
          <w:tcPr>
            <w:tcW w:w="1700" w:type="dxa"/>
          </w:tcPr>
          <w:p w14:paraId="777FC6E2" w14:textId="7935169D" w:rsidR="00213BA7" w:rsidRPr="002C0185" w:rsidRDefault="00213BA7" w:rsidP="00213BA7">
            <w:pPr>
              <w:pStyle w:val="TAL"/>
            </w:pPr>
            <w:r w:rsidRPr="002C0185">
              <w:rPr>
                <w:lang w:eastAsia="zh-CN"/>
              </w:rPr>
              <w:t>p</w:t>
            </w:r>
            <w:r w:rsidRPr="002C0185">
              <w:rPr>
                <w:vertAlign w:val="subscript"/>
                <w:lang w:eastAsia="zh-CN"/>
              </w:rPr>
              <w:t>1</w:t>
            </w:r>
            <w:r w:rsidRPr="002C0185">
              <w:rPr>
                <w:lang w:eastAsia="zh-CN"/>
              </w:rPr>
              <w:t>=m</w:t>
            </w:r>
            <w:r w:rsidRPr="002C0185">
              <w:rPr>
                <w:vertAlign w:val="subscript"/>
                <w:lang w:eastAsia="zh-CN"/>
              </w:rPr>
              <w:t>1</w:t>
            </w:r>
            <w:r w:rsidRPr="002C0185">
              <w:rPr>
                <w:lang w:eastAsia="zh-CN"/>
              </w:rPr>
              <w:t>+1 if n</w:t>
            </w:r>
            <w:r w:rsidRPr="002C0185">
              <w:rPr>
                <w:vertAlign w:val="subscript"/>
                <w:lang w:eastAsia="zh-CN"/>
              </w:rPr>
              <w:t>1</w:t>
            </w:r>
            <w:r w:rsidRPr="002C0185">
              <w:rPr>
                <w:lang w:eastAsia="zh-CN"/>
              </w:rPr>
              <w:t>&gt;0, p</w:t>
            </w:r>
            <w:r w:rsidRPr="002C0185">
              <w:rPr>
                <w:vertAlign w:val="subscript"/>
                <w:lang w:eastAsia="zh-CN"/>
              </w:rPr>
              <w:t>1</w:t>
            </w:r>
            <w:r w:rsidRPr="002C0185">
              <w:rPr>
                <w:lang w:eastAsia="zh-CN"/>
              </w:rPr>
              <w:t>=0 otherwise.</w:t>
            </w:r>
          </w:p>
        </w:tc>
        <w:tc>
          <w:tcPr>
            <w:tcW w:w="1245" w:type="dxa"/>
          </w:tcPr>
          <w:p w14:paraId="7BFDC5A2" w14:textId="77777777" w:rsidR="00213BA7" w:rsidRPr="002C0185" w:rsidRDefault="00213BA7" w:rsidP="00213BA7">
            <w:pPr>
              <w:pStyle w:val="TAL"/>
            </w:pPr>
          </w:p>
        </w:tc>
      </w:tr>
      <w:tr w:rsidR="00213BA7" w:rsidRPr="002C0185" w14:paraId="1757EB4D" w14:textId="77777777" w:rsidTr="00B05A0D">
        <w:tc>
          <w:tcPr>
            <w:tcW w:w="4535" w:type="dxa"/>
          </w:tcPr>
          <w:p w14:paraId="2DAC7BAA" w14:textId="77777777" w:rsidR="00213BA7" w:rsidRPr="002C0185" w:rsidRDefault="00213BA7" w:rsidP="00213BA7">
            <w:pPr>
              <w:pStyle w:val="TAL"/>
            </w:pPr>
            <w:r w:rsidRPr="002C0185">
              <w:t xml:space="preserve">   CSI-ResourceConfig[k, k=1..m</w:t>
            </w:r>
            <w:r w:rsidRPr="002C0185">
              <w:rPr>
                <w:vertAlign w:val="subscript"/>
              </w:rPr>
              <w:t>1</w:t>
            </w:r>
            <w:r w:rsidRPr="002C0185">
              <w:t>]</w:t>
            </w:r>
          </w:p>
        </w:tc>
        <w:tc>
          <w:tcPr>
            <w:tcW w:w="2267" w:type="dxa"/>
          </w:tcPr>
          <w:p w14:paraId="4D10FABB" w14:textId="77777777" w:rsidR="00213BA7" w:rsidRPr="002C0185" w:rsidRDefault="00213BA7" w:rsidP="00213BA7">
            <w:pPr>
              <w:pStyle w:val="TAL"/>
            </w:pPr>
            <w:r w:rsidRPr="002C0185">
              <w:t>CSI-ResourceConfig for CSI</w:t>
            </w:r>
          </w:p>
        </w:tc>
        <w:tc>
          <w:tcPr>
            <w:tcW w:w="1700" w:type="dxa"/>
          </w:tcPr>
          <w:p w14:paraId="1F6FA6D6" w14:textId="77777777" w:rsidR="00213BA7" w:rsidRPr="002C0185" w:rsidRDefault="00213BA7" w:rsidP="00213BA7">
            <w:pPr>
              <w:pStyle w:val="TAL"/>
            </w:pPr>
            <w:r w:rsidRPr="002C0185">
              <w:t>entry 1</w:t>
            </w:r>
          </w:p>
        </w:tc>
        <w:tc>
          <w:tcPr>
            <w:tcW w:w="1245" w:type="dxa"/>
          </w:tcPr>
          <w:p w14:paraId="19601D7C" w14:textId="77777777" w:rsidR="00213BA7" w:rsidRPr="002C0185" w:rsidRDefault="00213BA7" w:rsidP="00213BA7">
            <w:pPr>
              <w:pStyle w:val="TAL"/>
            </w:pPr>
            <w:r w:rsidRPr="002C0185">
              <w:t>n</w:t>
            </w:r>
            <w:r w:rsidRPr="002C0185">
              <w:rPr>
                <w:vertAlign w:val="subscript"/>
              </w:rPr>
              <w:t>1</w:t>
            </w:r>
            <w:r w:rsidRPr="002C0185">
              <w:t>&gt;0</w:t>
            </w:r>
          </w:p>
        </w:tc>
      </w:tr>
      <w:tr w:rsidR="00B05A0D" w:rsidRPr="002C0185" w14:paraId="33FCF690" w14:textId="77777777" w:rsidTr="00B05A0D">
        <w:tc>
          <w:tcPr>
            <w:tcW w:w="4535" w:type="dxa"/>
          </w:tcPr>
          <w:p w14:paraId="0997C5E8" w14:textId="0D4E1C07" w:rsidR="00B05A0D" w:rsidRPr="002C0185" w:rsidRDefault="00B05A0D" w:rsidP="00B05A0D">
            <w:pPr>
              <w:pStyle w:val="TAL"/>
            </w:pPr>
            <w:r w:rsidRPr="002C0185">
              <w:t xml:space="preserve">   CSI-ResourceConfig[k, k=p</w:t>
            </w:r>
            <w:r w:rsidRPr="002C0185">
              <w:rPr>
                <w:vertAlign w:val="subscript"/>
              </w:rPr>
              <w:t>1</w:t>
            </w:r>
            <w:r w:rsidRPr="002C0185">
              <w:t>]</w:t>
            </w:r>
          </w:p>
        </w:tc>
        <w:tc>
          <w:tcPr>
            <w:tcW w:w="2267" w:type="dxa"/>
          </w:tcPr>
          <w:p w14:paraId="1E90028A" w14:textId="0895FBAF" w:rsidR="00B05A0D" w:rsidRPr="002C0185" w:rsidRDefault="00B05A0D" w:rsidP="00B05A0D">
            <w:pPr>
              <w:pStyle w:val="TAL"/>
            </w:pPr>
            <w:r w:rsidRPr="002C0185">
              <w:t>CSI-ResourceConfig for CSI-IM</w:t>
            </w:r>
          </w:p>
        </w:tc>
        <w:tc>
          <w:tcPr>
            <w:tcW w:w="1700" w:type="dxa"/>
          </w:tcPr>
          <w:p w14:paraId="15BE36E3" w14:textId="7CE51275" w:rsidR="00B05A0D" w:rsidRPr="002C0185" w:rsidRDefault="00B05A0D" w:rsidP="00B05A0D">
            <w:pPr>
              <w:pStyle w:val="TAL"/>
            </w:pPr>
            <w:r w:rsidRPr="002C0185">
              <w:t>entry ...</w:t>
            </w:r>
          </w:p>
        </w:tc>
        <w:tc>
          <w:tcPr>
            <w:tcW w:w="1245" w:type="dxa"/>
          </w:tcPr>
          <w:p w14:paraId="3D4C5245" w14:textId="7B0200F2" w:rsidR="00B05A0D" w:rsidRPr="002C0185" w:rsidRDefault="00B05A0D" w:rsidP="00B05A0D">
            <w:pPr>
              <w:pStyle w:val="TAL"/>
            </w:pPr>
            <w:r w:rsidRPr="002C0185">
              <w:t>n</w:t>
            </w:r>
            <w:r w:rsidRPr="002C0185">
              <w:rPr>
                <w:vertAlign w:val="subscript"/>
              </w:rPr>
              <w:t>1</w:t>
            </w:r>
            <w:r w:rsidRPr="002C0185">
              <w:t>&gt;0</w:t>
            </w:r>
          </w:p>
        </w:tc>
      </w:tr>
      <w:tr w:rsidR="00B05A0D" w:rsidRPr="002C0185" w14:paraId="30053DE0" w14:textId="77777777" w:rsidTr="006152EE">
        <w:tc>
          <w:tcPr>
            <w:tcW w:w="4535" w:type="dxa"/>
            <w:tcBorders>
              <w:bottom w:val="single" w:sz="4" w:space="0" w:color="auto"/>
            </w:tcBorders>
          </w:tcPr>
          <w:p w14:paraId="22EAA6DE" w14:textId="72C465E0" w:rsidR="00B05A0D" w:rsidRPr="002C0185" w:rsidRDefault="00B05A0D" w:rsidP="00B05A0D">
            <w:pPr>
              <w:pStyle w:val="TAL"/>
            </w:pPr>
            <w:r w:rsidRPr="002C0185">
              <w:t xml:space="preserve">   CSI-ResourceConfig[k, k=p</w:t>
            </w:r>
            <w:r w:rsidRPr="002C0185">
              <w:rPr>
                <w:vertAlign w:val="subscript"/>
              </w:rPr>
              <w:t>1</w:t>
            </w:r>
            <w:r w:rsidRPr="002C0185">
              <w:t>+1.. p</w:t>
            </w:r>
            <w:r w:rsidRPr="002C0185">
              <w:rPr>
                <w:vertAlign w:val="subscript"/>
              </w:rPr>
              <w:t>1</w:t>
            </w:r>
            <w:r w:rsidRPr="002C0185">
              <w:t>+m</w:t>
            </w:r>
            <w:r w:rsidRPr="002C0185">
              <w:rPr>
                <w:vertAlign w:val="subscript"/>
              </w:rPr>
              <w:t>2</w:t>
            </w:r>
            <w:r w:rsidRPr="002C0185">
              <w:t>]</w:t>
            </w:r>
          </w:p>
        </w:tc>
        <w:tc>
          <w:tcPr>
            <w:tcW w:w="2267" w:type="dxa"/>
          </w:tcPr>
          <w:p w14:paraId="1F10477A" w14:textId="77777777" w:rsidR="00B05A0D" w:rsidRPr="002C0185" w:rsidRDefault="00B05A0D" w:rsidP="00B05A0D">
            <w:pPr>
              <w:pStyle w:val="TAL"/>
            </w:pPr>
            <w:r w:rsidRPr="002C0185">
              <w:t>CSI-ResourceConfig for BM</w:t>
            </w:r>
          </w:p>
        </w:tc>
        <w:tc>
          <w:tcPr>
            <w:tcW w:w="1700" w:type="dxa"/>
          </w:tcPr>
          <w:p w14:paraId="4E92C8F8" w14:textId="77777777" w:rsidR="00B05A0D" w:rsidRPr="002C0185" w:rsidRDefault="00B05A0D" w:rsidP="00B05A0D">
            <w:pPr>
              <w:pStyle w:val="TAL"/>
            </w:pPr>
            <w:r w:rsidRPr="002C0185">
              <w:t>entry ...</w:t>
            </w:r>
          </w:p>
        </w:tc>
        <w:tc>
          <w:tcPr>
            <w:tcW w:w="1245" w:type="dxa"/>
          </w:tcPr>
          <w:p w14:paraId="7034AE07" w14:textId="77777777" w:rsidR="00B05A0D" w:rsidRPr="002C0185" w:rsidRDefault="00B05A0D" w:rsidP="00B05A0D">
            <w:pPr>
              <w:pStyle w:val="TAL"/>
            </w:pPr>
            <w:r w:rsidRPr="002C0185">
              <w:t>n</w:t>
            </w:r>
            <w:r w:rsidRPr="002C0185">
              <w:rPr>
                <w:vertAlign w:val="subscript"/>
              </w:rPr>
              <w:t>2</w:t>
            </w:r>
            <w:r w:rsidRPr="002C0185">
              <w:t>&gt;0</w:t>
            </w:r>
          </w:p>
        </w:tc>
      </w:tr>
      <w:tr w:rsidR="00B05A0D" w:rsidRPr="002C0185" w14:paraId="375E9585" w14:textId="77777777" w:rsidTr="006152EE">
        <w:tc>
          <w:tcPr>
            <w:tcW w:w="4535" w:type="dxa"/>
            <w:tcBorders>
              <w:bottom w:val="single" w:sz="4" w:space="0" w:color="auto"/>
            </w:tcBorders>
          </w:tcPr>
          <w:p w14:paraId="5423939D" w14:textId="566CC6B9" w:rsidR="00B05A0D" w:rsidRPr="002C0185" w:rsidRDefault="00B05A0D" w:rsidP="00B05A0D">
            <w:pPr>
              <w:pStyle w:val="TAL"/>
            </w:pPr>
            <w:r w:rsidRPr="002C0185">
              <w:t xml:space="preserve">   CSI-ResourceConfig[k, k= p</w:t>
            </w:r>
            <w:r w:rsidRPr="002C0185">
              <w:rPr>
                <w:vertAlign w:val="subscript"/>
              </w:rPr>
              <w:t>1</w:t>
            </w:r>
            <w:r w:rsidRPr="002C0185">
              <w:t>+m</w:t>
            </w:r>
            <w:r w:rsidRPr="002C0185">
              <w:rPr>
                <w:vertAlign w:val="subscript"/>
              </w:rPr>
              <w:t>2</w:t>
            </w:r>
            <w:r w:rsidRPr="002C0185">
              <w:t>+1.. p</w:t>
            </w:r>
            <w:r w:rsidRPr="002C0185">
              <w:rPr>
                <w:vertAlign w:val="subscript"/>
              </w:rPr>
              <w:t>1</w:t>
            </w:r>
            <w:r w:rsidRPr="002C0185">
              <w:t>+m</w:t>
            </w:r>
            <w:r w:rsidRPr="002C0185">
              <w:rPr>
                <w:vertAlign w:val="subscript"/>
              </w:rPr>
              <w:t>2</w:t>
            </w:r>
            <w:r w:rsidRPr="002C0185">
              <w:t>+m</w:t>
            </w:r>
            <w:r w:rsidRPr="002C0185">
              <w:rPr>
                <w:vertAlign w:val="subscript"/>
              </w:rPr>
              <w:t>3</w:t>
            </w:r>
            <w:r w:rsidRPr="002C0185">
              <w:t>]</w:t>
            </w:r>
          </w:p>
        </w:tc>
        <w:tc>
          <w:tcPr>
            <w:tcW w:w="2267" w:type="dxa"/>
          </w:tcPr>
          <w:p w14:paraId="73E2D4AF" w14:textId="77777777" w:rsidR="00B05A0D" w:rsidRPr="002C0185" w:rsidRDefault="00B05A0D" w:rsidP="00B05A0D">
            <w:pPr>
              <w:pStyle w:val="TAL"/>
            </w:pPr>
            <w:r w:rsidRPr="002C0185">
              <w:t>CSI-ResourceConfig for TRS</w:t>
            </w:r>
          </w:p>
        </w:tc>
        <w:tc>
          <w:tcPr>
            <w:tcW w:w="1700" w:type="dxa"/>
          </w:tcPr>
          <w:p w14:paraId="600637EE" w14:textId="77777777" w:rsidR="00B05A0D" w:rsidRPr="002C0185" w:rsidRDefault="00B05A0D" w:rsidP="00B05A0D">
            <w:pPr>
              <w:pStyle w:val="TAL"/>
            </w:pPr>
            <w:r w:rsidRPr="002C0185">
              <w:t>entry ...</w:t>
            </w:r>
          </w:p>
        </w:tc>
        <w:tc>
          <w:tcPr>
            <w:tcW w:w="1245" w:type="dxa"/>
          </w:tcPr>
          <w:p w14:paraId="699C9720" w14:textId="73D82D3A" w:rsidR="00B05A0D" w:rsidRPr="002C0185" w:rsidRDefault="00B05A0D" w:rsidP="00B05A0D">
            <w:pPr>
              <w:pStyle w:val="TAL"/>
            </w:pPr>
            <w:r w:rsidRPr="002C0185">
              <w:t>n</w:t>
            </w:r>
            <w:r w:rsidRPr="002C0185">
              <w:rPr>
                <w:vertAlign w:val="subscript"/>
              </w:rPr>
              <w:t>3</w:t>
            </w:r>
            <w:r w:rsidRPr="002C0185">
              <w:rPr>
                <w:lang w:eastAsia="zh-CN"/>
              </w:rPr>
              <w:t>&gt;0</w:t>
            </w:r>
          </w:p>
        </w:tc>
      </w:tr>
      <w:tr w:rsidR="00B05A0D" w:rsidRPr="002C0185" w14:paraId="0651B7E3" w14:textId="77777777" w:rsidTr="006152EE">
        <w:tc>
          <w:tcPr>
            <w:tcW w:w="4535" w:type="dxa"/>
            <w:tcBorders>
              <w:top w:val="single" w:sz="4" w:space="0" w:color="auto"/>
            </w:tcBorders>
          </w:tcPr>
          <w:p w14:paraId="429AE290" w14:textId="2DA42837" w:rsidR="00B05A0D" w:rsidRPr="002C0185" w:rsidRDefault="006152EE" w:rsidP="00B05A0D">
            <w:pPr>
              <w:pStyle w:val="TAL"/>
            </w:pPr>
            <w:r w:rsidRPr="002C0185">
              <w:t xml:space="preserve">   CSI-ResourceConfig[k, k= p</w:t>
            </w:r>
            <w:r w:rsidRPr="002C0185">
              <w:rPr>
                <w:vertAlign w:val="subscript"/>
              </w:rPr>
              <w:t>1</w:t>
            </w:r>
            <w:r w:rsidRPr="002C0185">
              <w:t>+m</w:t>
            </w:r>
            <w:r w:rsidRPr="002C0185">
              <w:rPr>
                <w:vertAlign w:val="subscript"/>
              </w:rPr>
              <w:t>2</w:t>
            </w:r>
            <w:r w:rsidRPr="002C0185">
              <w:t>+m</w:t>
            </w:r>
            <w:r w:rsidRPr="002C0185">
              <w:rPr>
                <w:vertAlign w:val="subscript"/>
              </w:rPr>
              <w:t>3</w:t>
            </w:r>
            <w:r w:rsidRPr="002C0185">
              <w:t>+1.. p</w:t>
            </w:r>
            <w:r w:rsidRPr="002C0185">
              <w:rPr>
                <w:vertAlign w:val="subscript"/>
              </w:rPr>
              <w:t>1</w:t>
            </w:r>
            <w:r w:rsidRPr="002C0185">
              <w:t>+m</w:t>
            </w:r>
            <w:r w:rsidRPr="002C0185">
              <w:rPr>
                <w:vertAlign w:val="subscript"/>
              </w:rPr>
              <w:t>2</w:t>
            </w:r>
            <w:r w:rsidRPr="002C0185">
              <w:t>+m</w:t>
            </w:r>
            <w:r w:rsidRPr="002C0185">
              <w:rPr>
                <w:vertAlign w:val="subscript"/>
              </w:rPr>
              <w:t>3</w:t>
            </w:r>
            <w:r w:rsidRPr="002C0185">
              <w:t>+m</w:t>
            </w:r>
            <w:r w:rsidRPr="002C0185">
              <w:rPr>
                <w:vertAlign w:val="subscript"/>
              </w:rPr>
              <w:t>4</w:t>
            </w:r>
            <w:r w:rsidRPr="002C0185">
              <w:t>]</w:t>
            </w:r>
          </w:p>
        </w:tc>
        <w:tc>
          <w:tcPr>
            <w:tcW w:w="2267" w:type="dxa"/>
          </w:tcPr>
          <w:p w14:paraId="4AF28095" w14:textId="77777777" w:rsidR="00B05A0D" w:rsidRPr="002C0185" w:rsidRDefault="00B05A0D" w:rsidP="00B05A0D">
            <w:pPr>
              <w:pStyle w:val="TAL"/>
            </w:pPr>
            <w:r w:rsidRPr="002C0185">
              <w:t>CSI-ResourceConfig for TRS with condition SECOND_SET</w:t>
            </w:r>
          </w:p>
        </w:tc>
        <w:tc>
          <w:tcPr>
            <w:tcW w:w="1700" w:type="dxa"/>
          </w:tcPr>
          <w:p w14:paraId="543BBEE7" w14:textId="09DF992A" w:rsidR="00B05A0D" w:rsidRPr="002C0185" w:rsidRDefault="006152EE" w:rsidP="00B05A0D">
            <w:pPr>
              <w:pStyle w:val="TAL"/>
            </w:pPr>
            <w:r w:rsidRPr="002C0185">
              <w:t>entry ...</w:t>
            </w:r>
          </w:p>
        </w:tc>
        <w:tc>
          <w:tcPr>
            <w:tcW w:w="1245" w:type="dxa"/>
          </w:tcPr>
          <w:p w14:paraId="1317778A" w14:textId="77777777" w:rsidR="00B05A0D" w:rsidRPr="002C0185" w:rsidRDefault="00B05A0D" w:rsidP="00B05A0D">
            <w:pPr>
              <w:pStyle w:val="TAL"/>
            </w:pPr>
            <w:r w:rsidRPr="002C0185">
              <w:t>n</w:t>
            </w:r>
            <w:r w:rsidRPr="002C0185">
              <w:rPr>
                <w:vertAlign w:val="subscript"/>
              </w:rPr>
              <w:t>4</w:t>
            </w:r>
            <w:r w:rsidRPr="002C0185">
              <w:rPr>
                <w:lang w:eastAsia="zh-CN"/>
              </w:rPr>
              <w:t>&gt;0</w:t>
            </w:r>
          </w:p>
        </w:tc>
      </w:tr>
      <w:tr w:rsidR="00B05A0D" w:rsidRPr="002C0185" w14:paraId="255BA35F" w14:textId="77777777" w:rsidTr="00B05A0D">
        <w:tc>
          <w:tcPr>
            <w:tcW w:w="4535" w:type="dxa"/>
            <w:tcBorders>
              <w:top w:val="nil"/>
            </w:tcBorders>
          </w:tcPr>
          <w:p w14:paraId="08082F46" w14:textId="2739630B" w:rsidR="00B05A0D" w:rsidRPr="002C0185" w:rsidRDefault="00B05A0D" w:rsidP="00B05A0D">
            <w:pPr>
              <w:pStyle w:val="TAL"/>
            </w:pPr>
            <w:r w:rsidRPr="002C0185">
              <w:t xml:space="preserve">   CSI-ResourceConfig[k, k= p</w:t>
            </w:r>
            <w:r w:rsidRPr="002C0185">
              <w:rPr>
                <w:vertAlign w:val="subscript"/>
              </w:rPr>
              <w:t>1</w:t>
            </w:r>
            <w:r w:rsidRPr="002C0185">
              <w:t>+m</w:t>
            </w:r>
            <w:r w:rsidRPr="002C0185">
              <w:rPr>
                <w:vertAlign w:val="subscript"/>
              </w:rPr>
              <w:t>2</w:t>
            </w:r>
            <w:r w:rsidRPr="002C0185">
              <w:t>+m</w:t>
            </w:r>
            <w:r w:rsidRPr="002C0185">
              <w:rPr>
                <w:vertAlign w:val="subscript"/>
              </w:rPr>
              <w:t>3</w:t>
            </w:r>
            <w:r w:rsidR="006152EE" w:rsidRPr="002C0185">
              <w:t>+m</w:t>
            </w:r>
            <w:r w:rsidR="006152EE" w:rsidRPr="002C0185">
              <w:rPr>
                <w:vertAlign w:val="subscript"/>
              </w:rPr>
              <w:t>4</w:t>
            </w:r>
            <w:r w:rsidRPr="002C0185">
              <w:t>+1.. p</w:t>
            </w:r>
            <w:r w:rsidRPr="002C0185">
              <w:rPr>
                <w:vertAlign w:val="subscript"/>
              </w:rPr>
              <w:t>1</w:t>
            </w:r>
            <w:r w:rsidRPr="002C0185">
              <w:t>+m</w:t>
            </w:r>
            <w:r w:rsidRPr="002C0185">
              <w:rPr>
                <w:vertAlign w:val="subscript"/>
              </w:rPr>
              <w:t>2</w:t>
            </w:r>
            <w:r w:rsidRPr="002C0185">
              <w:t>+m</w:t>
            </w:r>
            <w:r w:rsidRPr="002C0185">
              <w:rPr>
                <w:vertAlign w:val="subscript"/>
              </w:rPr>
              <w:t>3</w:t>
            </w:r>
            <w:r w:rsidR="006152EE" w:rsidRPr="002C0185">
              <w:t>+m</w:t>
            </w:r>
            <w:r w:rsidR="006152EE" w:rsidRPr="002C0185">
              <w:rPr>
                <w:vertAlign w:val="subscript"/>
              </w:rPr>
              <w:t>4</w:t>
            </w:r>
            <w:r w:rsidRPr="002C0185">
              <w:t>+m</w:t>
            </w:r>
            <w:r w:rsidRPr="002C0185">
              <w:rPr>
                <w:vertAlign w:val="subscript"/>
              </w:rPr>
              <w:t>5</w:t>
            </w:r>
            <w:r w:rsidRPr="002C0185">
              <w:t>]</w:t>
            </w:r>
          </w:p>
        </w:tc>
        <w:tc>
          <w:tcPr>
            <w:tcW w:w="2267" w:type="dxa"/>
          </w:tcPr>
          <w:p w14:paraId="3D0A3F8F" w14:textId="77777777" w:rsidR="00B05A0D" w:rsidRPr="002C0185" w:rsidRDefault="00B05A0D" w:rsidP="00B05A0D">
            <w:pPr>
              <w:pStyle w:val="TAL"/>
            </w:pPr>
            <w:r w:rsidRPr="002C0185">
              <w:t>CSI-ResourceConfig for BM with condition APERIODIC</w:t>
            </w:r>
          </w:p>
        </w:tc>
        <w:tc>
          <w:tcPr>
            <w:tcW w:w="1700" w:type="dxa"/>
          </w:tcPr>
          <w:p w14:paraId="4D353474" w14:textId="77777777" w:rsidR="00B05A0D" w:rsidRPr="002C0185" w:rsidRDefault="00B05A0D" w:rsidP="00B05A0D">
            <w:pPr>
              <w:pStyle w:val="TAL"/>
            </w:pPr>
            <w:r w:rsidRPr="002C0185">
              <w:t>entry ...</w:t>
            </w:r>
          </w:p>
        </w:tc>
        <w:tc>
          <w:tcPr>
            <w:tcW w:w="1245" w:type="dxa"/>
          </w:tcPr>
          <w:p w14:paraId="0D2A2860" w14:textId="77777777" w:rsidR="00B05A0D" w:rsidRPr="002C0185" w:rsidRDefault="00B05A0D" w:rsidP="00B05A0D">
            <w:pPr>
              <w:pStyle w:val="TAL"/>
            </w:pPr>
            <w:r w:rsidRPr="002C0185">
              <w:t>n</w:t>
            </w:r>
            <w:r w:rsidRPr="002C0185">
              <w:rPr>
                <w:vertAlign w:val="subscript"/>
              </w:rPr>
              <w:t>5</w:t>
            </w:r>
            <w:r w:rsidRPr="002C0185">
              <w:t>&gt;0</w:t>
            </w:r>
          </w:p>
        </w:tc>
      </w:tr>
      <w:tr w:rsidR="00B05A0D" w:rsidRPr="002C0185" w14:paraId="2967290F" w14:textId="77777777" w:rsidTr="00B05A0D">
        <w:tc>
          <w:tcPr>
            <w:tcW w:w="4535" w:type="dxa"/>
          </w:tcPr>
          <w:p w14:paraId="47974BB4" w14:textId="77777777" w:rsidR="00B05A0D" w:rsidRPr="002C0185" w:rsidRDefault="00B05A0D" w:rsidP="00B05A0D">
            <w:pPr>
              <w:pStyle w:val="TAL"/>
            </w:pPr>
            <w:r w:rsidRPr="002C0185">
              <w:t xml:space="preserve">  }</w:t>
            </w:r>
          </w:p>
        </w:tc>
        <w:tc>
          <w:tcPr>
            <w:tcW w:w="2267" w:type="dxa"/>
          </w:tcPr>
          <w:p w14:paraId="12400A37" w14:textId="77777777" w:rsidR="00B05A0D" w:rsidRPr="002C0185" w:rsidRDefault="00B05A0D" w:rsidP="00B05A0D">
            <w:pPr>
              <w:pStyle w:val="TAL"/>
            </w:pPr>
          </w:p>
        </w:tc>
        <w:tc>
          <w:tcPr>
            <w:tcW w:w="1700" w:type="dxa"/>
          </w:tcPr>
          <w:p w14:paraId="3DD4A0F2" w14:textId="77777777" w:rsidR="00B05A0D" w:rsidRPr="002C0185" w:rsidRDefault="00B05A0D" w:rsidP="00B05A0D">
            <w:pPr>
              <w:pStyle w:val="TAL"/>
            </w:pPr>
          </w:p>
        </w:tc>
        <w:tc>
          <w:tcPr>
            <w:tcW w:w="1245" w:type="dxa"/>
          </w:tcPr>
          <w:p w14:paraId="212F29E6" w14:textId="77777777" w:rsidR="00B05A0D" w:rsidRPr="002C0185" w:rsidRDefault="00B05A0D" w:rsidP="00B05A0D">
            <w:pPr>
              <w:pStyle w:val="TAL"/>
            </w:pPr>
          </w:p>
        </w:tc>
      </w:tr>
      <w:tr w:rsidR="00D90940" w:rsidRPr="002C0185" w14:paraId="32B040ED" w14:textId="77777777" w:rsidTr="00B05A0D">
        <w:tc>
          <w:tcPr>
            <w:tcW w:w="4535" w:type="dxa"/>
          </w:tcPr>
          <w:p w14:paraId="759EE961" w14:textId="77777777" w:rsidR="00D90940" w:rsidRPr="002C0185" w:rsidRDefault="00D90940" w:rsidP="00D90940">
            <w:pPr>
              <w:pStyle w:val="TAL"/>
            </w:pPr>
            <w:r w:rsidRPr="002C0185">
              <w:t xml:space="preserve">  csi-ReportConfigToAddModList SEQUENCE (SIZE (1..maxNrofCSI-ReportConfigurations)) OF CSI-ReportConfig {</w:t>
            </w:r>
          </w:p>
        </w:tc>
        <w:tc>
          <w:tcPr>
            <w:tcW w:w="2267" w:type="dxa"/>
          </w:tcPr>
          <w:p w14:paraId="6C6C32A2" w14:textId="26000112" w:rsidR="00D90940" w:rsidRPr="002C0185" w:rsidRDefault="00D90940" w:rsidP="00D90940">
            <w:pPr>
              <w:pStyle w:val="TAL"/>
            </w:pPr>
            <w:r w:rsidRPr="002C0185">
              <w:t>r</w:t>
            </w:r>
            <w:r w:rsidRPr="002C0185">
              <w:rPr>
                <w:vertAlign w:val="subscript"/>
              </w:rPr>
              <w:t>1</w:t>
            </w:r>
            <w:r w:rsidRPr="002C0185">
              <w:t>+r</w:t>
            </w:r>
            <w:r w:rsidRPr="002C0185">
              <w:rPr>
                <w:vertAlign w:val="subscript"/>
              </w:rPr>
              <w:t>2</w:t>
            </w:r>
            <w:r w:rsidRPr="002C0185">
              <w:t>+r</w:t>
            </w:r>
            <w:r w:rsidRPr="002C0185">
              <w:rPr>
                <w:vertAlign w:val="subscript"/>
              </w:rPr>
              <w:t>5</w:t>
            </w:r>
            <w:r w:rsidRPr="002C0185">
              <w:t>+s</w:t>
            </w:r>
            <w:r w:rsidRPr="002C0185">
              <w:rPr>
                <w:vertAlign w:val="subscript"/>
              </w:rPr>
              <w:t>1</w:t>
            </w:r>
            <w:r w:rsidRPr="002C0185">
              <w:t xml:space="preserve"> entries</w:t>
            </w:r>
          </w:p>
        </w:tc>
        <w:tc>
          <w:tcPr>
            <w:tcW w:w="1700" w:type="dxa"/>
          </w:tcPr>
          <w:p w14:paraId="53C4371B" w14:textId="77777777" w:rsidR="00D90940" w:rsidRPr="002C0185" w:rsidRDefault="00D90940" w:rsidP="00D90940">
            <w:pPr>
              <w:pStyle w:val="TAL"/>
            </w:pPr>
            <w:r w:rsidRPr="002C0185">
              <w:t>r1 = 1 if CSI Reporting for CSI is configured in test case, r1 = 0 otherwise;</w:t>
            </w:r>
          </w:p>
          <w:p w14:paraId="2982E824" w14:textId="77777777" w:rsidR="00D90940" w:rsidRPr="002C0185" w:rsidRDefault="00D90940" w:rsidP="00D90940">
            <w:pPr>
              <w:pStyle w:val="TAL"/>
            </w:pPr>
          </w:p>
          <w:p w14:paraId="1E10850C" w14:textId="77777777" w:rsidR="00D90940" w:rsidRPr="002C0185" w:rsidRDefault="00D90940" w:rsidP="00D90940">
            <w:pPr>
              <w:pStyle w:val="TAL"/>
            </w:pPr>
            <w:r w:rsidRPr="002C0185">
              <w:t>r2 = 1 if CSI Reporting for BM is configured in test case, r2 = 0 otherwise;</w:t>
            </w:r>
          </w:p>
          <w:p w14:paraId="7ACCDA46" w14:textId="77777777" w:rsidR="00D90940" w:rsidRPr="002C0185" w:rsidRDefault="00D90940" w:rsidP="00D90940">
            <w:pPr>
              <w:pStyle w:val="TAL"/>
            </w:pPr>
          </w:p>
          <w:p w14:paraId="1FDEA31F" w14:textId="77777777" w:rsidR="00D90940" w:rsidRPr="002C0185" w:rsidRDefault="00D90940" w:rsidP="00D90940">
            <w:pPr>
              <w:pStyle w:val="TAL"/>
            </w:pPr>
            <w:r w:rsidRPr="002C0185">
              <w:t>r5 = 1 if aperiodic CSI Reporting for BM is configured in test case, r5 = 0 otherwise;</w:t>
            </w:r>
          </w:p>
          <w:p w14:paraId="0745F955" w14:textId="77777777" w:rsidR="00D90940" w:rsidRPr="002C0185" w:rsidRDefault="00D90940" w:rsidP="00D90940">
            <w:pPr>
              <w:pStyle w:val="TAL"/>
            </w:pPr>
          </w:p>
          <w:p w14:paraId="298080FB" w14:textId="3B24A11F" w:rsidR="00D90940" w:rsidRPr="002C0185" w:rsidRDefault="00D90940" w:rsidP="00D90940">
            <w:pPr>
              <w:pStyle w:val="TAL"/>
            </w:pPr>
            <w:r w:rsidRPr="002C0185">
              <w:t>s</w:t>
            </w:r>
            <w:r w:rsidRPr="002C0185">
              <w:rPr>
                <w:vertAlign w:val="subscript"/>
              </w:rPr>
              <w:t>1</w:t>
            </w:r>
            <w:r w:rsidRPr="002C0185">
              <w:t xml:space="preserve"> = 1 if:</w:t>
            </w:r>
          </w:p>
          <w:p w14:paraId="41E0EFE8" w14:textId="77777777" w:rsidR="00D90940" w:rsidRPr="002C0185" w:rsidRDefault="00D90940" w:rsidP="00D90940">
            <w:pPr>
              <w:pStyle w:val="TAL"/>
            </w:pPr>
            <w:r w:rsidRPr="002C0185">
              <w:t>- this CSI-MeasConfig is configured on NR SpCell, and,</w:t>
            </w:r>
          </w:p>
          <w:p w14:paraId="6D605F23" w14:textId="77777777" w:rsidR="00D90940" w:rsidRPr="002C0185" w:rsidRDefault="00D90940" w:rsidP="00D90940">
            <w:pPr>
              <w:pStyle w:val="TAL"/>
            </w:pPr>
            <w:r w:rsidRPr="002C0185">
              <w:t xml:space="preserve">- CSI-RS for CSI is configured on SCell in TC, and, </w:t>
            </w:r>
          </w:p>
          <w:p w14:paraId="252EA2F9" w14:textId="77777777" w:rsidR="00D90940" w:rsidRPr="002C0185" w:rsidRDefault="00D90940" w:rsidP="00D90940">
            <w:pPr>
              <w:pStyle w:val="TAL"/>
            </w:pPr>
            <w:r w:rsidRPr="002C0185">
              <w:t>- SCell is not a PUCCH-SCell</w:t>
            </w:r>
          </w:p>
          <w:p w14:paraId="092EFB9C" w14:textId="77777777" w:rsidR="00D90940" w:rsidRPr="002C0185" w:rsidRDefault="00D90940" w:rsidP="00D90940">
            <w:pPr>
              <w:pStyle w:val="TAL"/>
            </w:pPr>
          </w:p>
          <w:p w14:paraId="0DDF6F8F" w14:textId="6A773848" w:rsidR="00D90940" w:rsidRPr="002C0185" w:rsidRDefault="00D90940" w:rsidP="00D90940">
            <w:pPr>
              <w:pStyle w:val="TAL"/>
            </w:pPr>
            <w:r w:rsidRPr="002C0185">
              <w:t>Otherwise s</w:t>
            </w:r>
            <w:r w:rsidRPr="002C0185">
              <w:rPr>
                <w:vertAlign w:val="subscript"/>
              </w:rPr>
              <w:t>1</w:t>
            </w:r>
            <w:r w:rsidRPr="002C0185">
              <w:t xml:space="preserve"> = 0.</w:t>
            </w:r>
          </w:p>
        </w:tc>
        <w:tc>
          <w:tcPr>
            <w:tcW w:w="1245" w:type="dxa"/>
          </w:tcPr>
          <w:p w14:paraId="4FC77A6B" w14:textId="77777777" w:rsidR="00D90940" w:rsidRPr="002C0185" w:rsidRDefault="00D90940" w:rsidP="00D90940">
            <w:pPr>
              <w:pStyle w:val="TAL"/>
            </w:pPr>
          </w:p>
        </w:tc>
      </w:tr>
      <w:tr w:rsidR="00B05A0D" w:rsidRPr="002C0185" w14:paraId="5403033F" w14:textId="77777777" w:rsidTr="00B05A0D">
        <w:tc>
          <w:tcPr>
            <w:tcW w:w="4535" w:type="dxa"/>
          </w:tcPr>
          <w:p w14:paraId="2EB786B6" w14:textId="2D62E0BD" w:rsidR="00B05A0D" w:rsidRPr="002C0185" w:rsidRDefault="00B05A0D" w:rsidP="00B05A0D">
            <w:pPr>
              <w:pStyle w:val="TAL"/>
            </w:pPr>
            <w:r w:rsidRPr="002C0185">
              <w:t xml:space="preserve">    CSI-ReportConfig[k, k=1..r</w:t>
            </w:r>
            <w:r w:rsidRPr="002C0185">
              <w:rPr>
                <w:vertAlign w:val="subscript"/>
              </w:rPr>
              <w:t>1</w:t>
            </w:r>
            <w:r w:rsidRPr="002C0185">
              <w:t>]</w:t>
            </w:r>
          </w:p>
        </w:tc>
        <w:tc>
          <w:tcPr>
            <w:tcW w:w="2267" w:type="dxa"/>
          </w:tcPr>
          <w:p w14:paraId="51B7B9F3" w14:textId="77777777" w:rsidR="00B05A0D" w:rsidRPr="002C0185" w:rsidRDefault="00B05A0D" w:rsidP="00B05A0D">
            <w:pPr>
              <w:pStyle w:val="TAL"/>
            </w:pPr>
            <w:r w:rsidRPr="002C0185">
              <w:t>CSI-ReportConfig for CSI</w:t>
            </w:r>
          </w:p>
        </w:tc>
        <w:tc>
          <w:tcPr>
            <w:tcW w:w="1700" w:type="dxa"/>
          </w:tcPr>
          <w:p w14:paraId="10658435" w14:textId="77777777" w:rsidR="00B05A0D" w:rsidRPr="002C0185" w:rsidRDefault="00B05A0D" w:rsidP="00B05A0D">
            <w:pPr>
              <w:pStyle w:val="TAL"/>
            </w:pPr>
            <w:r w:rsidRPr="002C0185">
              <w:t>entry 1</w:t>
            </w:r>
          </w:p>
        </w:tc>
        <w:tc>
          <w:tcPr>
            <w:tcW w:w="1245" w:type="dxa"/>
          </w:tcPr>
          <w:p w14:paraId="218DB26F" w14:textId="45547C51" w:rsidR="00B05A0D" w:rsidRPr="002C0185" w:rsidRDefault="00B05A0D" w:rsidP="00B05A0D">
            <w:pPr>
              <w:pStyle w:val="TAL"/>
            </w:pPr>
            <w:r w:rsidRPr="002C0185">
              <w:t>r</w:t>
            </w:r>
            <w:r w:rsidRPr="002C0185">
              <w:rPr>
                <w:vertAlign w:val="subscript"/>
              </w:rPr>
              <w:t>1</w:t>
            </w:r>
            <w:r w:rsidRPr="002C0185">
              <w:t>&gt;0</w:t>
            </w:r>
          </w:p>
        </w:tc>
      </w:tr>
      <w:tr w:rsidR="00B05A0D" w:rsidRPr="002C0185" w14:paraId="44B3577C" w14:textId="77777777" w:rsidTr="00B05A0D">
        <w:tc>
          <w:tcPr>
            <w:tcW w:w="4535" w:type="dxa"/>
          </w:tcPr>
          <w:p w14:paraId="12A06733" w14:textId="43B44E4D" w:rsidR="00B05A0D" w:rsidRPr="002C0185" w:rsidRDefault="00B05A0D" w:rsidP="00B05A0D">
            <w:pPr>
              <w:pStyle w:val="TAL"/>
            </w:pPr>
            <w:r w:rsidRPr="002C0185">
              <w:t xml:space="preserve">    CSI-ReportConfig[k, k=r</w:t>
            </w:r>
            <w:r w:rsidRPr="002C0185">
              <w:rPr>
                <w:vertAlign w:val="subscript"/>
              </w:rPr>
              <w:t>1</w:t>
            </w:r>
            <w:r w:rsidRPr="002C0185">
              <w:t>+1.. r</w:t>
            </w:r>
            <w:r w:rsidRPr="002C0185">
              <w:rPr>
                <w:vertAlign w:val="subscript"/>
              </w:rPr>
              <w:t>1</w:t>
            </w:r>
            <w:r w:rsidRPr="002C0185">
              <w:t>+r</w:t>
            </w:r>
            <w:r w:rsidRPr="002C0185">
              <w:rPr>
                <w:vertAlign w:val="subscript"/>
              </w:rPr>
              <w:t>2</w:t>
            </w:r>
            <w:r w:rsidRPr="002C0185">
              <w:t>]</w:t>
            </w:r>
          </w:p>
        </w:tc>
        <w:tc>
          <w:tcPr>
            <w:tcW w:w="2267" w:type="dxa"/>
          </w:tcPr>
          <w:p w14:paraId="2EA3C4CE" w14:textId="63686831" w:rsidR="00B05A0D" w:rsidRPr="002C0185" w:rsidRDefault="00B05A0D" w:rsidP="00B05A0D">
            <w:pPr>
              <w:pStyle w:val="TAL"/>
            </w:pPr>
            <w:r w:rsidRPr="002C0185">
              <w:t>CSI-ReportConfig for BM</w:t>
            </w:r>
          </w:p>
        </w:tc>
        <w:tc>
          <w:tcPr>
            <w:tcW w:w="1700" w:type="dxa"/>
          </w:tcPr>
          <w:p w14:paraId="5BC1CBEE" w14:textId="77777777" w:rsidR="00B05A0D" w:rsidRPr="002C0185" w:rsidRDefault="00B05A0D" w:rsidP="00B05A0D">
            <w:pPr>
              <w:pStyle w:val="TAL"/>
            </w:pPr>
            <w:r w:rsidRPr="002C0185">
              <w:t>entry ...</w:t>
            </w:r>
          </w:p>
        </w:tc>
        <w:tc>
          <w:tcPr>
            <w:tcW w:w="1245" w:type="dxa"/>
          </w:tcPr>
          <w:p w14:paraId="34B95309" w14:textId="772CCB7E" w:rsidR="00B05A0D" w:rsidRPr="002C0185" w:rsidRDefault="00B05A0D" w:rsidP="00B05A0D">
            <w:pPr>
              <w:pStyle w:val="TAL"/>
            </w:pPr>
            <w:r w:rsidRPr="002C0185">
              <w:t>r</w:t>
            </w:r>
            <w:r w:rsidRPr="002C0185">
              <w:rPr>
                <w:vertAlign w:val="subscript"/>
              </w:rPr>
              <w:t>2</w:t>
            </w:r>
            <w:r w:rsidRPr="002C0185">
              <w:t>&gt;0</w:t>
            </w:r>
          </w:p>
        </w:tc>
      </w:tr>
      <w:tr w:rsidR="00B05A0D" w:rsidRPr="002C0185" w14:paraId="229FCB34" w14:textId="77777777" w:rsidTr="00B05A0D">
        <w:tc>
          <w:tcPr>
            <w:tcW w:w="4535" w:type="dxa"/>
          </w:tcPr>
          <w:p w14:paraId="2F301A5F" w14:textId="6A7708E4" w:rsidR="00B05A0D" w:rsidRPr="002C0185" w:rsidRDefault="00B05A0D" w:rsidP="00B05A0D">
            <w:pPr>
              <w:pStyle w:val="TAL"/>
            </w:pPr>
            <w:r w:rsidRPr="002C0185">
              <w:t xml:space="preserve">    CSI-ReportConfig[k, k=r</w:t>
            </w:r>
            <w:r w:rsidRPr="002C0185">
              <w:rPr>
                <w:vertAlign w:val="subscript"/>
              </w:rPr>
              <w:t>1</w:t>
            </w:r>
            <w:r w:rsidRPr="002C0185">
              <w:t>+r</w:t>
            </w:r>
            <w:r w:rsidRPr="002C0185">
              <w:rPr>
                <w:vertAlign w:val="subscript"/>
              </w:rPr>
              <w:t>2</w:t>
            </w:r>
            <w:r w:rsidRPr="002C0185">
              <w:t>+1.. r</w:t>
            </w:r>
            <w:r w:rsidRPr="002C0185">
              <w:rPr>
                <w:vertAlign w:val="subscript"/>
              </w:rPr>
              <w:t>1</w:t>
            </w:r>
            <w:r w:rsidRPr="002C0185">
              <w:t>+r</w:t>
            </w:r>
            <w:r w:rsidRPr="002C0185">
              <w:rPr>
                <w:vertAlign w:val="subscript"/>
              </w:rPr>
              <w:t>2</w:t>
            </w:r>
            <w:r w:rsidRPr="002C0185">
              <w:t>+r</w:t>
            </w:r>
            <w:r w:rsidRPr="002C0185">
              <w:rPr>
                <w:vertAlign w:val="subscript"/>
              </w:rPr>
              <w:t>5</w:t>
            </w:r>
            <w:r w:rsidRPr="002C0185">
              <w:t>]</w:t>
            </w:r>
          </w:p>
        </w:tc>
        <w:tc>
          <w:tcPr>
            <w:tcW w:w="2267" w:type="dxa"/>
          </w:tcPr>
          <w:p w14:paraId="63707EAF" w14:textId="377206D4" w:rsidR="00B05A0D" w:rsidRPr="002C0185" w:rsidRDefault="00B05A0D" w:rsidP="00B05A0D">
            <w:pPr>
              <w:pStyle w:val="TAL"/>
            </w:pPr>
            <w:r w:rsidRPr="002C0185">
              <w:t>CSI-ReportConfig for BM with condition APERIODIC</w:t>
            </w:r>
          </w:p>
        </w:tc>
        <w:tc>
          <w:tcPr>
            <w:tcW w:w="1700" w:type="dxa"/>
          </w:tcPr>
          <w:p w14:paraId="6DB8E70C" w14:textId="77777777" w:rsidR="00B05A0D" w:rsidRPr="002C0185" w:rsidRDefault="00B05A0D" w:rsidP="00B05A0D">
            <w:pPr>
              <w:pStyle w:val="TAL"/>
            </w:pPr>
            <w:r w:rsidRPr="002C0185">
              <w:t>entry ...</w:t>
            </w:r>
          </w:p>
        </w:tc>
        <w:tc>
          <w:tcPr>
            <w:tcW w:w="1245" w:type="dxa"/>
          </w:tcPr>
          <w:p w14:paraId="6984B1A4" w14:textId="739D00BF" w:rsidR="00B05A0D" w:rsidRPr="002C0185" w:rsidRDefault="00B05A0D" w:rsidP="00B05A0D">
            <w:pPr>
              <w:pStyle w:val="TAL"/>
            </w:pPr>
            <w:r w:rsidRPr="002C0185">
              <w:t>r</w:t>
            </w:r>
            <w:r w:rsidRPr="002C0185">
              <w:rPr>
                <w:vertAlign w:val="subscript"/>
              </w:rPr>
              <w:t>5</w:t>
            </w:r>
            <w:r w:rsidRPr="002C0185">
              <w:t>&gt;0</w:t>
            </w:r>
          </w:p>
        </w:tc>
      </w:tr>
      <w:tr w:rsidR="00B05A0D" w:rsidRPr="002C0185" w14:paraId="1FB99784" w14:textId="77777777" w:rsidTr="00B05A0D">
        <w:tc>
          <w:tcPr>
            <w:tcW w:w="4535" w:type="dxa"/>
          </w:tcPr>
          <w:p w14:paraId="59D2C242" w14:textId="1642ED15" w:rsidR="00B05A0D" w:rsidRPr="002C0185" w:rsidRDefault="00B05A0D" w:rsidP="00B05A0D">
            <w:pPr>
              <w:pStyle w:val="TAL"/>
            </w:pPr>
            <w:r w:rsidRPr="002C0185">
              <w:t xml:space="preserve">    CSI-ReportConfig[k, k=r</w:t>
            </w:r>
            <w:r w:rsidRPr="002C0185">
              <w:rPr>
                <w:vertAlign w:val="subscript"/>
              </w:rPr>
              <w:t>1</w:t>
            </w:r>
            <w:r w:rsidRPr="002C0185">
              <w:t>+r</w:t>
            </w:r>
            <w:r w:rsidRPr="002C0185">
              <w:rPr>
                <w:vertAlign w:val="subscript"/>
              </w:rPr>
              <w:t>2</w:t>
            </w:r>
            <w:r w:rsidRPr="002C0185">
              <w:t>+r</w:t>
            </w:r>
            <w:r w:rsidRPr="002C0185">
              <w:rPr>
                <w:vertAlign w:val="subscript"/>
              </w:rPr>
              <w:t>5</w:t>
            </w:r>
            <w:r w:rsidRPr="002C0185">
              <w:t>+1.. r</w:t>
            </w:r>
            <w:r w:rsidRPr="002C0185">
              <w:rPr>
                <w:vertAlign w:val="subscript"/>
              </w:rPr>
              <w:t>1</w:t>
            </w:r>
            <w:r w:rsidRPr="002C0185">
              <w:t>+r</w:t>
            </w:r>
            <w:r w:rsidRPr="002C0185">
              <w:rPr>
                <w:vertAlign w:val="subscript"/>
              </w:rPr>
              <w:t>2</w:t>
            </w:r>
            <w:r w:rsidRPr="002C0185">
              <w:t>+r</w:t>
            </w:r>
            <w:r w:rsidRPr="002C0185">
              <w:rPr>
                <w:vertAlign w:val="subscript"/>
              </w:rPr>
              <w:t>5</w:t>
            </w:r>
            <w:r w:rsidRPr="002C0185">
              <w:t>+s</w:t>
            </w:r>
            <w:r w:rsidRPr="002C0185">
              <w:rPr>
                <w:vertAlign w:val="subscript"/>
              </w:rPr>
              <w:t>1</w:t>
            </w:r>
            <w:r w:rsidRPr="002C0185">
              <w:t>+1]</w:t>
            </w:r>
          </w:p>
        </w:tc>
        <w:tc>
          <w:tcPr>
            <w:tcW w:w="2267" w:type="dxa"/>
          </w:tcPr>
          <w:p w14:paraId="05734E4C" w14:textId="2A0D623F" w:rsidR="00B05A0D" w:rsidRPr="002C0185" w:rsidRDefault="00B05A0D" w:rsidP="00B05A0D">
            <w:pPr>
              <w:pStyle w:val="TAL"/>
            </w:pPr>
            <w:r w:rsidRPr="002C0185">
              <w:t xml:space="preserve">CSI-ReportConfig for CSI with condition </w:t>
            </w:r>
            <w:r w:rsidRPr="002C0185">
              <w:rPr>
                <w:lang w:eastAsia="zh-CN"/>
              </w:rPr>
              <w:t>SCELL_CSI_ON_SPCELL</w:t>
            </w:r>
          </w:p>
        </w:tc>
        <w:tc>
          <w:tcPr>
            <w:tcW w:w="1700" w:type="dxa"/>
          </w:tcPr>
          <w:p w14:paraId="338F77CD" w14:textId="5E7EE240" w:rsidR="00B05A0D" w:rsidRPr="002C0185" w:rsidRDefault="00B05A0D" w:rsidP="00B05A0D">
            <w:pPr>
              <w:pStyle w:val="TAL"/>
            </w:pPr>
            <w:r w:rsidRPr="002C0185">
              <w:t>entry ...</w:t>
            </w:r>
          </w:p>
        </w:tc>
        <w:tc>
          <w:tcPr>
            <w:tcW w:w="1245" w:type="dxa"/>
          </w:tcPr>
          <w:p w14:paraId="21F3C42C" w14:textId="44BAA983" w:rsidR="00B05A0D" w:rsidRPr="002C0185" w:rsidRDefault="00B05A0D" w:rsidP="00B05A0D">
            <w:pPr>
              <w:pStyle w:val="TAL"/>
            </w:pPr>
            <w:r w:rsidRPr="002C0185">
              <w:t>s</w:t>
            </w:r>
            <w:r w:rsidRPr="002C0185">
              <w:rPr>
                <w:vertAlign w:val="subscript"/>
              </w:rPr>
              <w:t>1</w:t>
            </w:r>
            <w:r w:rsidRPr="002C0185">
              <w:t>&gt;0</w:t>
            </w:r>
          </w:p>
        </w:tc>
      </w:tr>
      <w:tr w:rsidR="00B05A0D" w:rsidRPr="002C0185" w14:paraId="7156A91A" w14:textId="77777777" w:rsidTr="00B05A0D">
        <w:tc>
          <w:tcPr>
            <w:tcW w:w="4535" w:type="dxa"/>
          </w:tcPr>
          <w:p w14:paraId="67434F92" w14:textId="77777777" w:rsidR="00B05A0D" w:rsidRPr="002C0185" w:rsidRDefault="00B05A0D" w:rsidP="00B05A0D">
            <w:pPr>
              <w:pStyle w:val="TAL"/>
              <w:rPr>
                <w:lang w:eastAsia="zh-CN"/>
              </w:rPr>
            </w:pPr>
            <w:r w:rsidRPr="002C0185">
              <w:t xml:space="preserve">  </w:t>
            </w:r>
            <w:r w:rsidRPr="002C0185">
              <w:rPr>
                <w:lang w:eastAsia="zh-CN"/>
              </w:rPr>
              <w:t>}</w:t>
            </w:r>
          </w:p>
        </w:tc>
        <w:tc>
          <w:tcPr>
            <w:tcW w:w="2267" w:type="dxa"/>
          </w:tcPr>
          <w:p w14:paraId="1C509166" w14:textId="77777777" w:rsidR="00B05A0D" w:rsidRPr="002C0185" w:rsidRDefault="00B05A0D" w:rsidP="00B05A0D">
            <w:pPr>
              <w:pStyle w:val="TAL"/>
            </w:pPr>
          </w:p>
        </w:tc>
        <w:tc>
          <w:tcPr>
            <w:tcW w:w="1700" w:type="dxa"/>
          </w:tcPr>
          <w:p w14:paraId="59E6A51C" w14:textId="77777777" w:rsidR="00B05A0D" w:rsidRPr="002C0185" w:rsidRDefault="00B05A0D" w:rsidP="00B05A0D">
            <w:pPr>
              <w:pStyle w:val="TAL"/>
            </w:pPr>
          </w:p>
        </w:tc>
        <w:tc>
          <w:tcPr>
            <w:tcW w:w="1245" w:type="dxa"/>
          </w:tcPr>
          <w:p w14:paraId="0058FFB6" w14:textId="77777777" w:rsidR="00B05A0D" w:rsidRPr="002C0185" w:rsidRDefault="00B05A0D" w:rsidP="00B05A0D">
            <w:pPr>
              <w:pStyle w:val="TAL"/>
            </w:pPr>
          </w:p>
        </w:tc>
      </w:tr>
      <w:tr w:rsidR="00B05A0D" w:rsidRPr="002C0185" w14:paraId="2418C13D" w14:textId="77777777" w:rsidTr="00B05A0D">
        <w:tc>
          <w:tcPr>
            <w:tcW w:w="4535" w:type="dxa"/>
          </w:tcPr>
          <w:p w14:paraId="24A24F4C" w14:textId="77777777" w:rsidR="00B05A0D" w:rsidRPr="002C0185" w:rsidRDefault="00B05A0D" w:rsidP="00B05A0D">
            <w:pPr>
              <w:pStyle w:val="TAL"/>
            </w:pPr>
            <w:r w:rsidRPr="002C0185">
              <w:t xml:space="preserve">  reportTriggerSize</w:t>
            </w:r>
          </w:p>
        </w:tc>
        <w:tc>
          <w:tcPr>
            <w:tcW w:w="2267" w:type="dxa"/>
          </w:tcPr>
          <w:p w14:paraId="01C8DA6C" w14:textId="77777777" w:rsidR="00B05A0D" w:rsidRPr="002C0185" w:rsidRDefault="00B05A0D" w:rsidP="00B05A0D">
            <w:pPr>
              <w:pStyle w:val="TAL"/>
            </w:pPr>
            <w:r w:rsidRPr="002C0185">
              <w:t>Not present</w:t>
            </w:r>
          </w:p>
        </w:tc>
        <w:tc>
          <w:tcPr>
            <w:tcW w:w="1700" w:type="dxa"/>
          </w:tcPr>
          <w:p w14:paraId="11702379" w14:textId="77777777" w:rsidR="00B05A0D" w:rsidRPr="002C0185" w:rsidRDefault="00B05A0D" w:rsidP="00B05A0D">
            <w:pPr>
              <w:pStyle w:val="TAL"/>
            </w:pPr>
          </w:p>
        </w:tc>
        <w:tc>
          <w:tcPr>
            <w:tcW w:w="1245" w:type="dxa"/>
          </w:tcPr>
          <w:p w14:paraId="160DA251" w14:textId="77777777" w:rsidR="00B05A0D" w:rsidRPr="002C0185" w:rsidRDefault="00B05A0D" w:rsidP="00B05A0D">
            <w:pPr>
              <w:pStyle w:val="TAL"/>
            </w:pPr>
          </w:p>
        </w:tc>
      </w:tr>
      <w:tr w:rsidR="00B05A0D" w:rsidRPr="002C0185" w14:paraId="75385876" w14:textId="77777777" w:rsidTr="00B05A0D">
        <w:tc>
          <w:tcPr>
            <w:tcW w:w="4535" w:type="dxa"/>
            <w:tcBorders>
              <w:top w:val="nil"/>
            </w:tcBorders>
          </w:tcPr>
          <w:p w14:paraId="64BA0365" w14:textId="77777777" w:rsidR="00B05A0D" w:rsidRPr="002C0185" w:rsidRDefault="00B05A0D" w:rsidP="00B05A0D">
            <w:pPr>
              <w:pStyle w:val="TAL"/>
            </w:pPr>
          </w:p>
        </w:tc>
        <w:tc>
          <w:tcPr>
            <w:tcW w:w="2267" w:type="dxa"/>
          </w:tcPr>
          <w:p w14:paraId="4F212969" w14:textId="77777777" w:rsidR="00B05A0D" w:rsidRPr="002C0185" w:rsidDel="007B3C49" w:rsidRDefault="00B05A0D" w:rsidP="00B05A0D">
            <w:pPr>
              <w:pStyle w:val="TAL"/>
              <w:rPr>
                <w:lang w:eastAsia="zh-CN"/>
              </w:rPr>
            </w:pPr>
            <w:r w:rsidRPr="002C0185">
              <w:rPr>
                <w:lang w:eastAsia="zh-CN"/>
              </w:rPr>
              <w:t>1</w:t>
            </w:r>
          </w:p>
        </w:tc>
        <w:tc>
          <w:tcPr>
            <w:tcW w:w="1700" w:type="dxa"/>
          </w:tcPr>
          <w:p w14:paraId="463E7451" w14:textId="77777777" w:rsidR="00B05A0D" w:rsidRPr="002C0185" w:rsidRDefault="00B05A0D" w:rsidP="00B05A0D">
            <w:pPr>
              <w:pStyle w:val="TAL"/>
            </w:pPr>
          </w:p>
        </w:tc>
        <w:tc>
          <w:tcPr>
            <w:tcW w:w="1245" w:type="dxa"/>
          </w:tcPr>
          <w:p w14:paraId="650112BA" w14:textId="77777777" w:rsidR="00B05A0D" w:rsidRPr="002C0185" w:rsidRDefault="00B05A0D" w:rsidP="00B05A0D">
            <w:pPr>
              <w:pStyle w:val="TAL"/>
            </w:pPr>
            <w:r w:rsidRPr="002C0185">
              <w:t>n</w:t>
            </w:r>
            <w:r w:rsidRPr="002C0185">
              <w:rPr>
                <w:vertAlign w:val="subscript"/>
              </w:rPr>
              <w:t>5</w:t>
            </w:r>
            <w:r w:rsidRPr="002C0185">
              <w:t>&gt;0</w:t>
            </w:r>
          </w:p>
        </w:tc>
      </w:tr>
      <w:tr w:rsidR="00B05A0D" w:rsidRPr="002C0185" w14:paraId="29DD3A20" w14:textId="77777777" w:rsidTr="00B05A0D">
        <w:tc>
          <w:tcPr>
            <w:tcW w:w="4535" w:type="dxa"/>
          </w:tcPr>
          <w:p w14:paraId="0DA6A07B" w14:textId="77777777" w:rsidR="00B05A0D" w:rsidRPr="002C0185" w:rsidRDefault="00B05A0D" w:rsidP="00B05A0D">
            <w:pPr>
              <w:pStyle w:val="TAL"/>
            </w:pPr>
            <w:r w:rsidRPr="002C0185">
              <w:t xml:space="preserve">  aperiodicTriggerStateList CHOICE {</w:t>
            </w:r>
          </w:p>
        </w:tc>
        <w:tc>
          <w:tcPr>
            <w:tcW w:w="2267" w:type="dxa"/>
          </w:tcPr>
          <w:p w14:paraId="4C673AAB" w14:textId="77777777" w:rsidR="00B05A0D" w:rsidRPr="002C0185" w:rsidRDefault="00B05A0D" w:rsidP="00B05A0D">
            <w:pPr>
              <w:pStyle w:val="TAL"/>
            </w:pPr>
            <w:r w:rsidRPr="002C0185">
              <w:t>Not present</w:t>
            </w:r>
          </w:p>
        </w:tc>
        <w:tc>
          <w:tcPr>
            <w:tcW w:w="1700" w:type="dxa"/>
          </w:tcPr>
          <w:p w14:paraId="2F427D80" w14:textId="77777777" w:rsidR="00B05A0D" w:rsidRPr="002C0185" w:rsidRDefault="00B05A0D" w:rsidP="00B05A0D">
            <w:pPr>
              <w:pStyle w:val="TAL"/>
            </w:pPr>
          </w:p>
        </w:tc>
        <w:tc>
          <w:tcPr>
            <w:tcW w:w="1245" w:type="dxa"/>
          </w:tcPr>
          <w:p w14:paraId="24D56700" w14:textId="77777777" w:rsidR="00B05A0D" w:rsidRPr="002C0185" w:rsidRDefault="00B05A0D" w:rsidP="00B05A0D">
            <w:pPr>
              <w:pStyle w:val="TAL"/>
            </w:pPr>
          </w:p>
        </w:tc>
      </w:tr>
      <w:tr w:rsidR="00B05A0D" w:rsidRPr="002C0185" w14:paraId="0DC5346E" w14:textId="77777777" w:rsidTr="00B05A0D">
        <w:tc>
          <w:tcPr>
            <w:tcW w:w="4535" w:type="dxa"/>
          </w:tcPr>
          <w:p w14:paraId="270BB046" w14:textId="77777777" w:rsidR="00B05A0D" w:rsidRPr="002C0185" w:rsidRDefault="00B05A0D" w:rsidP="00B05A0D">
            <w:pPr>
              <w:pStyle w:val="TAL"/>
              <w:rPr>
                <w:lang w:eastAsia="zh-CN"/>
              </w:rPr>
            </w:pPr>
            <w:r w:rsidRPr="002C0185">
              <w:rPr>
                <w:lang w:eastAsia="zh-CN"/>
              </w:rPr>
              <w:t xml:space="preserve">    setup</w:t>
            </w:r>
          </w:p>
        </w:tc>
        <w:tc>
          <w:tcPr>
            <w:tcW w:w="2267" w:type="dxa"/>
          </w:tcPr>
          <w:p w14:paraId="06762E52" w14:textId="77777777" w:rsidR="00B05A0D" w:rsidRPr="002C0185" w:rsidRDefault="00B05A0D" w:rsidP="00B05A0D">
            <w:pPr>
              <w:pStyle w:val="TAL"/>
            </w:pPr>
            <w:r w:rsidRPr="002C0185">
              <w:t>CSI-AperiodicTriggerStateList</w:t>
            </w:r>
          </w:p>
        </w:tc>
        <w:tc>
          <w:tcPr>
            <w:tcW w:w="1700" w:type="dxa"/>
          </w:tcPr>
          <w:p w14:paraId="7EDBBECD" w14:textId="77777777" w:rsidR="00B05A0D" w:rsidRPr="002C0185" w:rsidRDefault="00B05A0D" w:rsidP="00B05A0D">
            <w:pPr>
              <w:pStyle w:val="TAL"/>
            </w:pPr>
          </w:p>
        </w:tc>
        <w:tc>
          <w:tcPr>
            <w:tcW w:w="1245" w:type="dxa"/>
          </w:tcPr>
          <w:p w14:paraId="4F33B575" w14:textId="77777777" w:rsidR="00B05A0D" w:rsidRPr="002C0185" w:rsidRDefault="00B05A0D" w:rsidP="00B05A0D">
            <w:pPr>
              <w:pStyle w:val="TAL"/>
            </w:pPr>
            <w:r w:rsidRPr="002C0185">
              <w:t>n</w:t>
            </w:r>
            <w:r w:rsidRPr="002C0185">
              <w:rPr>
                <w:vertAlign w:val="subscript"/>
              </w:rPr>
              <w:t>5</w:t>
            </w:r>
            <w:r w:rsidRPr="002C0185">
              <w:t>&gt;0</w:t>
            </w:r>
          </w:p>
        </w:tc>
      </w:tr>
      <w:tr w:rsidR="00B05A0D" w:rsidRPr="002C0185" w14:paraId="3BB5E424" w14:textId="77777777" w:rsidTr="00B05A0D">
        <w:tc>
          <w:tcPr>
            <w:tcW w:w="4535" w:type="dxa"/>
          </w:tcPr>
          <w:p w14:paraId="61791B27" w14:textId="77777777" w:rsidR="00B05A0D" w:rsidRPr="002C0185" w:rsidRDefault="00B05A0D" w:rsidP="00B05A0D">
            <w:pPr>
              <w:pStyle w:val="TAL"/>
              <w:rPr>
                <w:lang w:eastAsia="zh-CN"/>
              </w:rPr>
            </w:pPr>
            <w:r w:rsidRPr="002C0185">
              <w:rPr>
                <w:lang w:eastAsia="zh-CN"/>
              </w:rPr>
              <w:t xml:space="preserve">  }</w:t>
            </w:r>
          </w:p>
        </w:tc>
        <w:tc>
          <w:tcPr>
            <w:tcW w:w="2267" w:type="dxa"/>
          </w:tcPr>
          <w:p w14:paraId="7E139409" w14:textId="77777777" w:rsidR="00B05A0D" w:rsidRPr="002C0185" w:rsidRDefault="00B05A0D" w:rsidP="00B05A0D">
            <w:pPr>
              <w:pStyle w:val="TAL"/>
            </w:pPr>
          </w:p>
        </w:tc>
        <w:tc>
          <w:tcPr>
            <w:tcW w:w="1700" w:type="dxa"/>
          </w:tcPr>
          <w:p w14:paraId="50231A8D" w14:textId="77777777" w:rsidR="00B05A0D" w:rsidRPr="002C0185" w:rsidRDefault="00B05A0D" w:rsidP="00B05A0D">
            <w:pPr>
              <w:pStyle w:val="TAL"/>
            </w:pPr>
          </w:p>
        </w:tc>
        <w:tc>
          <w:tcPr>
            <w:tcW w:w="1245" w:type="dxa"/>
          </w:tcPr>
          <w:p w14:paraId="6DBE61AC" w14:textId="77777777" w:rsidR="00B05A0D" w:rsidRPr="002C0185" w:rsidRDefault="00B05A0D" w:rsidP="00B05A0D">
            <w:pPr>
              <w:pStyle w:val="TAL"/>
            </w:pPr>
          </w:p>
        </w:tc>
      </w:tr>
      <w:tr w:rsidR="00F46A03" w:rsidRPr="002C0185" w14:paraId="53F93598" w14:textId="77777777" w:rsidTr="00B05A0D">
        <w:tc>
          <w:tcPr>
            <w:tcW w:w="4535" w:type="dxa"/>
          </w:tcPr>
          <w:p w14:paraId="164FD117" w14:textId="2CF002E5" w:rsidR="00F46A03" w:rsidRPr="002C0185" w:rsidRDefault="00F46A03" w:rsidP="00F46A03">
            <w:pPr>
              <w:pStyle w:val="TAL"/>
              <w:rPr>
                <w:lang w:eastAsia="zh-CN"/>
              </w:rPr>
            </w:pPr>
            <w:r w:rsidRPr="004F4B11">
              <w:t xml:space="preserve">  sCellActivationRS-ConfigToAddModList-r17</w:t>
            </w:r>
          </w:p>
        </w:tc>
        <w:tc>
          <w:tcPr>
            <w:tcW w:w="2267" w:type="dxa"/>
          </w:tcPr>
          <w:p w14:paraId="0F150E57" w14:textId="0EABC3FE" w:rsidR="00F46A03" w:rsidRPr="002C0185" w:rsidRDefault="00F46A03" w:rsidP="00F46A03">
            <w:pPr>
              <w:pStyle w:val="TAL"/>
            </w:pPr>
            <w:r w:rsidRPr="004F4B11">
              <w:rPr>
                <w:rFonts w:hint="eastAsia"/>
                <w:lang w:eastAsia="zh-CN"/>
              </w:rPr>
              <w:t>N</w:t>
            </w:r>
            <w:r w:rsidRPr="004F4B11">
              <w:rPr>
                <w:lang w:eastAsia="zh-CN"/>
              </w:rPr>
              <w:t xml:space="preserve">ot </w:t>
            </w:r>
            <w:r w:rsidRPr="004F4B11">
              <w:rPr>
                <w:rFonts w:hint="eastAsia"/>
                <w:lang w:eastAsia="zh-CN"/>
              </w:rPr>
              <w:t>present</w:t>
            </w:r>
          </w:p>
        </w:tc>
        <w:tc>
          <w:tcPr>
            <w:tcW w:w="1700" w:type="dxa"/>
          </w:tcPr>
          <w:p w14:paraId="35D3CED0" w14:textId="77777777" w:rsidR="00F46A03" w:rsidRPr="002C0185" w:rsidRDefault="00F46A03" w:rsidP="00F46A03">
            <w:pPr>
              <w:pStyle w:val="TAL"/>
            </w:pPr>
          </w:p>
        </w:tc>
        <w:tc>
          <w:tcPr>
            <w:tcW w:w="1245" w:type="dxa"/>
          </w:tcPr>
          <w:p w14:paraId="19B1C5AD" w14:textId="77777777" w:rsidR="00F46A03" w:rsidRPr="002C0185" w:rsidRDefault="00F46A03" w:rsidP="00F46A03">
            <w:pPr>
              <w:pStyle w:val="TAL"/>
            </w:pPr>
          </w:p>
        </w:tc>
      </w:tr>
      <w:tr w:rsidR="00F46A03" w:rsidRPr="002C0185" w14:paraId="5BA23CA7" w14:textId="77777777" w:rsidTr="00B05A0D">
        <w:tc>
          <w:tcPr>
            <w:tcW w:w="4535" w:type="dxa"/>
          </w:tcPr>
          <w:p w14:paraId="7C90DD3F" w14:textId="6E8A8E9C" w:rsidR="00F46A03" w:rsidRPr="002C0185" w:rsidRDefault="00F46A03" w:rsidP="00F46A03">
            <w:pPr>
              <w:pStyle w:val="TAL"/>
              <w:rPr>
                <w:lang w:eastAsia="zh-CN"/>
              </w:rPr>
            </w:pPr>
            <w:r w:rsidRPr="004F4B11">
              <w:t xml:space="preserve">  sCellActivationRS-ConfigToAddModList-r17 SEQUENCE (SIZE (1.. maxNrofSCellActRS-r17)) OF SCellActivationRS-Config-r17 {</w:t>
            </w:r>
          </w:p>
        </w:tc>
        <w:tc>
          <w:tcPr>
            <w:tcW w:w="2267" w:type="dxa"/>
          </w:tcPr>
          <w:p w14:paraId="5C84C6E6" w14:textId="548DDE5F" w:rsidR="00F46A03" w:rsidRPr="002C0185" w:rsidRDefault="00F46A03" w:rsidP="00F46A03">
            <w:pPr>
              <w:pStyle w:val="TAL"/>
            </w:pPr>
            <w:r w:rsidRPr="004F4B11">
              <w:rPr>
                <w:lang w:eastAsia="zh-CN"/>
              </w:rPr>
              <w:t xml:space="preserve">1 </w:t>
            </w:r>
            <w:r w:rsidRPr="004F4B11">
              <w:rPr>
                <w:rFonts w:hint="eastAsia"/>
                <w:lang w:eastAsia="zh-CN"/>
              </w:rPr>
              <w:t>e</w:t>
            </w:r>
            <w:r w:rsidRPr="004F4B11">
              <w:rPr>
                <w:lang w:eastAsia="zh-CN"/>
              </w:rPr>
              <w:t>ntry</w:t>
            </w:r>
          </w:p>
        </w:tc>
        <w:tc>
          <w:tcPr>
            <w:tcW w:w="1700" w:type="dxa"/>
          </w:tcPr>
          <w:p w14:paraId="6CCF600F" w14:textId="77777777" w:rsidR="00F46A03" w:rsidRPr="002C0185" w:rsidRDefault="00F46A03" w:rsidP="00F46A03">
            <w:pPr>
              <w:pStyle w:val="TAL"/>
            </w:pPr>
          </w:p>
        </w:tc>
        <w:tc>
          <w:tcPr>
            <w:tcW w:w="1245" w:type="dxa"/>
          </w:tcPr>
          <w:p w14:paraId="6AA51EFA" w14:textId="6198CB56" w:rsidR="00F46A03" w:rsidRPr="002C0185" w:rsidRDefault="00F46A03" w:rsidP="00F46A03">
            <w:pPr>
              <w:pStyle w:val="TAL"/>
            </w:pPr>
            <w:r w:rsidRPr="004F4B11">
              <w:rPr>
                <w:rFonts w:hint="eastAsia"/>
                <w:lang w:eastAsia="zh-CN"/>
              </w:rPr>
              <w:t>F</w:t>
            </w:r>
            <w:r w:rsidRPr="004F4B11">
              <w:rPr>
                <w:lang w:eastAsia="zh-CN"/>
              </w:rPr>
              <w:t>astActi</w:t>
            </w:r>
            <w:r w:rsidRPr="004F4B11">
              <w:rPr>
                <w:rFonts w:hint="eastAsia"/>
                <w:lang w:eastAsia="zh-CN"/>
              </w:rPr>
              <w:t>vation</w:t>
            </w:r>
            <w:r w:rsidRPr="004F4B11">
              <w:rPr>
                <w:lang w:eastAsia="zh-CN"/>
              </w:rPr>
              <w:t>_SCell</w:t>
            </w:r>
          </w:p>
        </w:tc>
      </w:tr>
      <w:tr w:rsidR="00F46A03" w:rsidRPr="002C0185" w14:paraId="1E42E62F" w14:textId="77777777" w:rsidTr="00B05A0D">
        <w:tc>
          <w:tcPr>
            <w:tcW w:w="4535" w:type="dxa"/>
          </w:tcPr>
          <w:p w14:paraId="37B10CE0" w14:textId="3DBD8081" w:rsidR="00F46A03" w:rsidRPr="002C0185" w:rsidRDefault="00F46A03" w:rsidP="00F46A03">
            <w:pPr>
              <w:pStyle w:val="TAL"/>
              <w:rPr>
                <w:lang w:eastAsia="zh-CN"/>
              </w:rPr>
            </w:pPr>
            <w:r w:rsidRPr="004F4B11">
              <w:t xml:space="preserve">   </w:t>
            </w:r>
            <w:r>
              <w:t xml:space="preserve"> </w:t>
            </w:r>
            <w:r w:rsidRPr="00F10B4F">
              <w:t>SCellActivationRS-Config-r17</w:t>
            </w:r>
          </w:p>
        </w:tc>
        <w:tc>
          <w:tcPr>
            <w:tcW w:w="2267" w:type="dxa"/>
          </w:tcPr>
          <w:p w14:paraId="1E47AF04" w14:textId="29F79BAC" w:rsidR="00F46A03" w:rsidRPr="002C0185" w:rsidRDefault="00F46A03" w:rsidP="00F46A03">
            <w:pPr>
              <w:pStyle w:val="TAL"/>
            </w:pPr>
            <w:r w:rsidRPr="00F10B4F">
              <w:t>SCellActivationRS-Config-r17</w:t>
            </w:r>
          </w:p>
        </w:tc>
        <w:tc>
          <w:tcPr>
            <w:tcW w:w="1700" w:type="dxa"/>
          </w:tcPr>
          <w:p w14:paraId="3F11E46D" w14:textId="77777777" w:rsidR="00F46A03" w:rsidRPr="002C0185" w:rsidRDefault="00F46A03" w:rsidP="00F46A03">
            <w:pPr>
              <w:pStyle w:val="TAL"/>
            </w:pPr>
          </w:p>
        </w:tc>
        <w:tc>
          <w:tcPr>
            <w:tcW w:w="1245" w:type="dxa"/>
          </w:tcPr>
          <w:p w14:paraId="2C74F760" w14:textId="77777777" w:rsidR="00F46A03" w:rsidRPr="002C0185" w:rsidRDefault="00F46A03" w:rsidP="00F46A03">
            <w:pPr>
              <w:pStyle w:val="TAL"/>
            </w:pPr>
          </w:p>
        </w:tc>
      </w:tr>
      <w:tr w:rsidR="00F46A03" w:rsidRPr="002C0185" w14:paraId="3FE4EDAA" w14:textId="77777777" w:rsidTr="00B05A0D">
        <w:tc>
          <w:tcPr>
            <w:tcW w:w="4535" w:type="dxa"/>
          </w:tcPr>
          <w:p w14:paraId="7219515A" w14:textId="1B1BE1EA" w:rsidR="00F46A03" w:rsidRPr="002C0185" w:rsidRDefault="00F46A03" w:rsidP="00F46A03">
            <w:pPr>
              <w:pStyle w:val="TAL"/>
              <w:rPr>
                <w:lang w:eastAsia="zh-CN"/>
              </w:rPr>
            </w:pPr>
            <w:r w:rsidRPr="004F4B11">
              <w:t xml:space="preserve">  }</w:t>
            </w:r>
          </w:p>
        </w:tc>
        <w:tc>
          <w:tcPr>
            <w:tcW w:w="2267" w:type="dxa"/>
          </w:tcPr>
          <w:p w14:paraId="5052DE48" w14:textId="77777777" w:rsidR="00F46A03" w:rsidRPr="002C0185" w:rsidRDefault="00F46A03" w:rsidP="00F46A03">
            <w:pPr>
              <w:pStyle w:val="TAL"/>
            </w:pPr>
          </w:p>
        </w:tc>
        <w:tc>
          <w:tcPr>
            <w:tcW w:w="1700" w:type="dxa"/>
          </w:tcPr>
          <w:p w14:paraId="16266246" w14:textId="77777777" w:rsidR="00F46A03" w:rsidRPr="002C0185" w:rsidRDefault="00F46A03" w:rsidP="00F46A03">
            <w:pPr>
              <w:pStyle w:val="TAL"/>
            </w:pPr>
          </w:p>
        </w:tc>
        <w:tc>
          <w:tcPr>
            <w:tcW w:w="1245" w:type="dxa"/>
          </w:tcPr>
          <w:p w14:paraId="5994E368" w14:textId="77777777" w:rsidR="00F46A03" w:rsidRPr="002C0185" w:rsidRDefault="00F46A03" w:rsidP="00F46A03">
            <w:pPr>
              <w:pStyle w:val="TAL"/>
            </w:pPr>
          </w:p>
        </w:tc>
      </w:tr>
      <w:tr w:rsidR="00F46A03" w:rsidRPr="002C0185" w14:paraId="38E52817" w14:textId="77777777" w:rsidTr="00B05A0D">
        <w:tc>
          <w:tcPr>
            <w:tcW w:w="4535" w:type="dxa"/>
          </w:tcPr>
          <w:p w14:paraId="6DAB3630" w14:textId="17B68BFA" w:rsidR="00F46A03" w:rsidRPr="002C0185" w:rsidRDefault="00F46A03" w:rsidP="00F46A03">
            <w:pPr>
              <w:pStyle w:val="TAL"/>
              <w:rPr>
                <w:lang w:eastAsia="zh-CN"/>
              </w:rPr>
            </w:pPr>
            <w:r w:rsidRPr="004F4B11">
              <w:t xml:space="preserve">  sCellActivationRS-ConfigToReleaseList-r17</w:t>
            </w:r>
          </w:p>
        </w:tc>
        <w:tc>
          <w:tcPr>
            <w:tcW w:w="2267" w:type="dxa"/>
          </w:tcPr>
          <w:p w14:paraId="5C4AB171" w14:textId="5124B19D" w:rsidR="00F46A03" w:rsidRPr="002C0185" w:rsidRDefault="00F46A03" w:rsidP="00F46A03">
            <w:pPr>
              <w:pStyle w:val="TAL"/>
            </w:pPr>
            <w:r w:rsidRPr="004F4B11">
              <w:t>Not present</w:t>
            </w:r>
          </w:p>
        </w:tc>
        <w:tc>
          <w:tcPr>
            <w:tcW w:w="1700" w:type="dxa"/>
          </w:tcPr>
          <w:p w14:paraId="38862C5E" w14:textId="77777777" w:rsidR="00F46A03" w:rsidRPr="002C0185" w:rsidRDefault="00F46A03" w:rsidP="00F46A03">
            <w:pPr>
              <w:pStyle w:val="TAL"/>
            </w:pPr>
          </w:p>
        </w:tc>
        <w:tc>
          <w:tcPr>
            <w:tcW w:w="1245" w:type="dxa"/>
          </w:tcPr>
          <w:p w14:paraId="0E60F6B5" w14:textId="77777777" w:rsidR="00F46A03" w:rsidRPr="002C0185" w:rsidRDefault="00F46A03" w:rsidP="00F46A03">
            <w:pPr>
              <w:pStyle w:val="TAL"/>
            </w:pPr>
          </w:p>
        </w:tc>
      </w:tr>
      <w:tr w:rsidR="00F46A03" w:rsidRPr="002C0185" w14:paraId="7E4B2603" w14:textId="77777777" w:rsidTr="00B05A0D">
        <w:tc>
          <w:tcPr>
            <w:tcW w:w="4535" w:type="dxa"/>
          </w:tcPr>
          <w:p w14:paraId="4BFE1F34" w14:textId="77777777" w:rsidR="00F46A03" w:rsidRPr="002C0185" w:rsidRDefault="00F46A03" w:rsidP="00F46A03">
            <w:pPr>
              <w:pStyle w:val="TAL"/>
            </w:pPr>
            <w:r w:rsidRPr="002C0185">
              <w:t>}</w:t>
            </w:r>
          </w:p>
        </w:tc>
        <w:tc>
          <w:tcPr>
            <w:tcW w:w="2267" w:type="dxa"/>
          </w:tcPr>
          <w:p w14:paraId="6EFFFDD5" w14:textId="77777777" w:rsidR="00F46A03" w:rsidRPr="002C0185" w:rsidRDefault="00F46A03" w:rsidP="00F46A03">
            <w:pPr>
              <w:pStyle w:val="TAL"/>
            </w:pPr>
          </w:p>
        </w:tc>
        <w:tc>
          <w:tcPr>
            <w:tcW w:w="1700" w:type="dxa"/>
          </w:tcPr>
          <w:p w14:paraId="6DB9BC74" w14:textId="77777777" w:rsidR="00F46A03" w:rsidRPr="002C0185" w:rsidRDefault="00F46A03" w:rsidP="00F46A03">
            <w:pPr>
              <w:pStyle w:val="TAL"/>
            </w:pPr>
          </w:p>
        </w:tc>
        <w:tc>
          <w:tcPr>
            <w:tcW w:w="1245" w:type="dxa"/>
          </w:tcPr>
          <w:p w14:paraId="097F9386" w14:textId="77777777" w:rsidR="00F46A03" w:rsidRPr="002C0185" w:rsidRDefault="00F46A03" w:rsidP="00F46A03">
            <w:pPr>
              <w:pStyle w:val="TAL"/>
            </w:pPr>
          </w:p>
        </w:tc>
      </w:tr>
    </w:tbl>
    <w:p w14:paraId="04BCAFB1" w14:textId="231EC731" w:rsidR="0094601D" w:rsidRPr="002C0185" w:rsidRDefault="0094601D" w:rsidP="0094601D"/>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0E13ED" w:rsidRPr="002C0185" w14:paraId="72F6C809" w14:textId="77777777" w:rsidTr="00F46A03">
        <w:tc>
          <w:tcPr>
            <w:tcW w:w="3936" w:type="dxa"/>
            <w:tcBorders>
              <w:top w:val="single" w:sz="4" w:space="0" w:color="auto"/>
              <w:left w:val="single" w:sz="4" w:space="0" w:color="auto"/>
              <w:bottom w:val="single" w:sz="4" w:space="0" w:color="auto"/>
              <w:right w:val="single" w:sz="4" w:space="0" w:color="auto"/>
            </w:tcBorders>
            <w:hideMark/>
          </w:tcPr>
          <w:p w14:paraId="32279BAC" w14:textId="77777777" w:rsidR="000E13ED" w:rsidRPr="002C0185" w:rsidRDefault="000E13ED" w:rsidP="0070510D">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348BD1A7" w14:textId="77777777" w:rsidR="000E13ED" w:rsidRPr="002C0185" w:rsidRDefault="000E13ED" w:rsidP="0070510D">
            <w:pPr>
              <w:keepNext/>
              <w:keepLines/>
              <w:spacing w:after="0"/>
              <w:jc w:val="center"/>
              <w:rPr>
                <w:rFonts w:ascii="Arial" w:hAnsi="Arial"/>
                <w:b/>
                <w:sz w:val="18"/>
              </w:rPr>
            </w:pPr>
            <w:r w:rsidRPr="002C0185">
              <w:rPr>
                <w:rFonts w:ascii="Arial" w:hAnsi="Arial"/>
                <w:b/>
                <w:sz w:val="18"/>
              </w:rPr>
              <w:t>Explanation</w:t>
            </w:r>
          </w:p>
        </w:tc>
      </w:tr>
      <w:tr w:rsidR="000E13ED" w:rsidRPr="002C0185" w14:paraId="6EF2D035" w14:textId="77777777" w:rsidTr="00F46A03">
        <w:tc>
          <w:tcPr>
            <w:tcW w:w="3936" w:type="dxa"/>
            <w:tcBorders>
              <w:top w:val="single" w:sz="4" w:space="0" w:color="auto"/>
              <w:left w:val="single" w:sz="4" w:space="0" w:color="auto"/>
              <w:bottom w:val="single" w:sz="4" w:space="0" w:color="auto"/>
              <w:right w:val="single" w:sz="4" w:space="0" w:color="auto"/>
            </w:tcBorders>
          </w:tcPr>
          <w:p w14:paraId="0064EF58" w14:textId="77777777" w:rsidR="000E13ED" w:rsidRPr="002C0185" w:rsidRDefault="000E13ED" w:rsidP="0070510D">
            <w:pPr>
              <w:keepNext/>
              <w:keepLines/>
              <w:spacing w:after="0"/>
              <w:rPr>
                <w:rFonts w:ascii="Arial" w:hAnsi="Arial"/>
                <w:sz w:val="18"/>
              </w:rPr>
            </w:pPr>
            <w:r w:rsidRPr="002C0185">
              <w:rPr>
                <w:rFonts w:ascii="Arial" w:hAnsi="Arial"/>
                <w:sz w:val="18"/>
              </w:rPr>
              <w:t>2SSB</w:t>
            </w:r>
          </w:p>
        </w:tc>
        <w:tc>
          <w:tcPr>
            <w:tcW w:w="5811" w:type="dxa"/>
            <w:tcBorders>
              <w:top w:val="single" w:sz="4" w:space="0" w:color="auto"/>
              <w:left w:val="single" w:sz="4" w:space="0" w:color="auto"/>
              <w:bottom w:val="single" w:sz="4" w:space="0" w:color="auto"/>
              <w:right w:val="single" w:sz="4" w:space="0" w:color="auto"/>
            </w:tcBorders>
          </w:tcPr>
          <w:p w14:paraId="3B3EB000" w14:textId="77777777" w:rsidR="000E13ED" w:rsidRPr="002C0185" w:rsidRDefault="000E13ED" w:rsidP="0070510D">
            <w:pPr>
              <w:keepNext/>
              <w:keepLines/>
              <w:spacing w:after="0"/>
              <w:rPr>
                <w:rFonts w:ascii="Arial" w:hAnsi="Arial"/>
                <w:sz w:val="18"/>
              </w:rPr>
            </w:pPr>
            <w:r w:rsidRPr="002C0185">
              <w:rPr>
                <w:rFonts w:ascii="Arial" w:hAnsi="Arial"/>
                <w:sz w:val="18"/>
              </w:rPr>
              <w:t>For configuration with 2 SS Blocks</w:t>
            </w:r>
          </w:p>
        </w:tc>
      </w:tr>
      <w:tr w:rsidR="00F46A03" w:rsidRPr="002C0185" w14:paraId="714B6001" w14:textId="77777777" w:rsidTr="00F46A03">
        <w:tc>
          <w:tcPr>
            <w:tcW w:w="3936" w:type="dxa"/>
            <w:tcBorders>
              <w:top w:val="single" w:sz="4" w:space="0" w:color="auto"/>
              <w:left w:val="single" w:sz="4" w:space="0" w:color="auto"/>
              <w:bottom w:val="single" w:sz="4" w:space="0" w:color="auto"/>
              <w:right w:val="single" w:sz="4" w:space="0" w:color="auto"/>
            </w:tcBorders>
          </w:tcPr>
          <w:p w14:paraId="71344211" w14:textId="286D95CD" w:rsidR="00F46A03" w:rsidRPr="002C0185" w:rsidRDefault="00F46A03" w:rsidP="00F46A03">
            <w:pPr>
              <w:keepNext/>
              <w:keepLines/>
              <w:spacing w:after="0"/>
              <w:rPr>
                <w:rFonts w:ascii="Arial" w:hAnsi="Arial"/>
                <w:sz w:val="18"/>
              </w:rPr>
            </w:pPr>
            <w:r w:rsidRPr="004F4B11">
              <w:rPr>
                <w:rFonts w:ascii="Arial" w:hAnsi="Arial" w:hint="eastAsia"/>
                <w:sz w:val="18"/>
              </w:rPr>
              <w:t>F</w:t>
            </w:r>
            <w:r w:rsidRPr="004F4B11">
              <w:rPr>
                <w:rFonts w:ascii="Arial" w:hAnsi="Arial"/>
                <w:sz w:val="18"/>
              </w:rPr>
              <w:t>astActi</w:t>
            </w:r>
            <w:r w:rsidRPr="004F4B11">
              <w:rPr>
                <w:rFonts w:ascii="Arial" w:hAnsi="Arial" w:hint="eastAsia"/>
                <w:sz w:val="18"/>
              </w:rPr>
              <w:t>vation</w:t>
            </w:r>
            <w:r w:rsidRPr="004F4B11">
              <w:rPr>
                <w:rFonts w:ascii="Arial" w:hAnsi="Arial"/>
                <w:sz w:val="18"/>
              </w:rPr>
              <w:t>_SCell</w:t>
            </w:r>
          </w:p>
        </w:tc>
        <w:tc>
          <w:tcPr>
            <w:tcW w:w="5811" w:type="dxa"/>
            <w:tcBorders>
              <w:top w:val="single" w:sz="4" w:space="0" w:color="auto"/>
              <w:left w:val="single" w:sz="4" w:space="0" w:color="auto"/>
              <w:bottom w:val="single" w:sz="4" w:space="0" w:color="auto"/>
              <w:right w:val="single" w:sz="4" w:space="0" w:color="auto"/>
            </w:tcBorders>
          </w:tcPr>
          <w:p w14:paraId="7CD7790A" w14:textId="0F18B497" w:rsidR="00F46A03" w:rsidRPr="002C0185" w:rsidRDefault="00F46A03" w:rsidP="00F46A03">
            <w:pPr>
              <w:keepNext/>
              <w:keepLines/>
              <w:spacing w:after="0"/>
              <w:rPr>
                <w:rFonts w:ascii="Arial" w:hAnsi="Arial"/>
                <w:sz w:val="18"/>
              </w:rPr>
            </w:pPr>
            <w:r w:rsidRPr="004F4B11">
              <w:rPr>
                <w:rFonts w:ascii="Arial" w:hAnsi="Arial" w:hint="eastAsia"/>
                <w:sz w:val="18"/>
              </w:rPr>
              <w:t>For</w:t>
            </w:r>
            <w:r w:rsidRPr="004F4B11">
              <w:rPr>
                <w:rFonts w:ascii="Arial" w:hAnsi="Arial"/>
                <w:sz w:val="18"/>
              </w:rPr>
              <w:t xml:space="preserve"> fast activation of the SCell</w:t>
            </w:r>
          </w:p>
        </w:tc>
      </w:tr>
    </w:tbl>
    <w:p w14:paraId="2479C27F" w14:textId="77777777" w:rsidR="00F46A03" w:rsidRDefault="00F46A03" w:rsidP="00F46A03"/>
    <w:p w14:paraId="6E27548E" w14:textId="77777777" w:rsidR="00F46A03" w:rsidRPr="004F4B11" w:rsidRDefault="00F46A03" w:rsidP="00F46A03">
      <w:pPr>
        <w:pStyle w:val="Heading4"/>
      </w:pPr>
      <w:r w:rsidRPr="004F4B11">
        <w:t>–</w:t>
      </w:r>
      <w:r w:rsidRPr="004F4B11">
        <w:tab/>
        <w:t>SCellActivationRS-Config</w:t>
      </w:r>
    </w:p>
    <w:p w14:paraId="75E3C44B" w14:textId="77777777" w:rsidR="00F46A03" w:rsidRPr="004F4B11" w:rsidRDefault="00F46A03" w:rsidP="00F46A03">
      <w:pPr>
        <w:pStyle w:val="TH"/>
      </w:pPr>
      <w:bookmarkStart w:id="603" w:name="_CRTable7_3_16A"/>
      <w:r w:rsidRPr="004F4B11">
        <w:t xml:space="preserve">Table </w:t>
      </w:r>
      <w:bookmarkEnd w:id="603"/>
      <w:r w:rsidRPr="004F4B11">
        <w:t>7.3.1-</w:t>
      </w:r>
      <w:r>
        <w:t>6A</w:t>
      </w:r>
      <w:r w:rsidRPr="004F4B11">
        <w:t>: SCellA</w:t>
      </w:r>
      <w:r w:rsidRPr="004F4B11">
        <w:rPr>
          <w:rFonts w:hint="eastAsia"/>
          <w:lang w:eastAsia="zh-CN"/>
        </w:rPr>
        <w:t>cti</w:t>
      </w:r>
      <w:r w:rsidRPr="004F4B11">
        <w:t>vation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6A03" w:rsidRPr="004F4B11" w14:paraId="7D5B335A" w14:textId="77777777" w:rsidTr="00F34C06">
        <w:tc>
          <w:tcPr>
            <w:tcW w:w="9747" w:type="dxa"/>
            <w:gridSpan w:val="4"/>
            <w:tcBorders>
              <w:top w:val="single" w:sz="4" w:space="0" w:color="auto"/>
              <w:left w:val="single" w:sz="4" w:space="0" w:color="auto"/>
              <w:bottom w:val="single" w:sz="4" w:space="0" w:color="auto"/>
              <w:right w:val="single" w:sz="4" w:space="0" w:color="auto"/>
            </w:tcBorders>
            <w:hideMark/>
          </w:tcPr>
          <w:p w14:paraId="3DEE6310" w14:textId="77777777" w:rsidR="00F46A03" w:rsidRPr="004F4B11" w:rsidRDefault="00F46A03" w:rsidP="00F34C06">
            <w:pPr>
              <w:pStyle w:val="TAH"/>
              <w:jc w:val="left"/>
              <w:rPr>
                <w:b w:val="0"/>
              </w:rPr>
            </w:pPr>
            <w:r w:rsidRPr="004F4B11">
              <w:rPr>
                <w:b w:val="0"/>
              </w:rPr>
              <w:t>Derivation Path: TS 38.331 [6], clause 6.3.2</w:t>
            </w:r>
          </w:p>
        </w:tc>
      </w:tr>
      <w:tr w:rsidR="00F46A03" w:rsidRPr="004F4B11" w14:paraId="08775223"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2ECDFC08" w14:textId="77777777" w:rsidR="00F46A03" w:rsidRPr="004F4B11" w:rsidRDefault="00F46A03" w:rsidP="00F34C06">
            <w:pPr>
              <w:pStyle w:val="TAH"/>
            </w:pPr>
            <w:r w:rsidRPr="004F4B11">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4A8DF5" w14:textId="77777777" w:rsidR="00F46A03" w:rsidRPr="004F4B11" w:rsidRDefault="00F46A03" w:rsidP="00F34C06">
            <w:pPr>
              <w:pStyle w:val="TAH"/>
            </w:pPr>
            <w:r w:rsidRPr="004F4B11">
              <w:t>Value/remark</w:t>
            </w:r>
          </w:p>
        </w:tc>
        <w:tc>
          <w:tcPr>
            <w:tcW w:w="1700" w:type="dxa"/>
            <w:tcBorders>
              <w:top w:val="single" w:sz="4" w:space="0" w:color="auto"/>
              <w:left w:val="single" w:sz="4" w:space="0" w:color="auto"/>
              <w:bottom w:val="single" w:sz="4" w:space="0" w:color="auto"/>
              <w:right w:val="single" w:sz="4" w:space="0" w:color="auto"/>
            </w:tcBorders>
            <w:hideMark/>
          </w:tcPr>
          <w:p w14:paraId="5A34BBAE" w14:textId="77777777" w:rsidR="00F46A03" w:rsidRPr="004F4B11" w:rsidRDefault="00F46A03" w:rsidP="00F34C06">
            <w:pPr>
              <w:pStyle w:val="TAH"/>
            </w:pPr>
            <w:r w:rsidRPr="004F4B11">
              <w:t>Comment</w:t>
            </w:r>
          </w:p>
        </w:tc>
        <w:tc>
          <w:tcPr>
            <w:tcW w:w="1245" w:type="dxa"/>
            <w:tcBorders>
              <w:top w:val="single" w:sz="4" w:space="0" w:color="auto"/>
              <w:left w:val="single" w:sz="4" w:space="0" w:color="auto"/>
              <w:bottom w:val="single" w:sz="4" w:space="0" w:color="auto"/>
              <w:right w:val="single" w:sz="4" w:space="0" w:color="auto"/>
            </w:tcBorders>
            <w:hideMark/>
          </w:tcPr>
          <w:p w14:paraId="3410ED96" w14:textId="77777777" w:rsidR="00F46A03" w:rsidRPr="004F4B11" w:rsidRDefault="00F46A03" w:rsidP="00F34C06">
            <w:pPr>
              <w:pStyle w:val="TAH"/>
            </w:pPr>
            <w:r w:rsidRPr="004F4B11">
              <w:t>Condition</w:t>
            </w:r>
          </w:p>
        </w:tc>
      </w:tr>
      <w:tr w:rsidR="00F46A03" w:rsidRPr="004F4B11" w14:paraId="23FBB9A9"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6496B67E" w14:textId="77777777" w:rsidR="00F46A03" w:rsidRPr="004F4B11" w:rsidRDefault="00F46A03" w:rsidP="00F34C06">
            <w:pPr>
              <w:pStyle w:val="TAL"/>
            </w:pPr>
            <w:r w:rsidRPr="004F4B11">
              <w:t xml:space="preserve">SCellActivationRS-Config-r17 ::= </w:t>
            </w:r>
            <w:r w:rsidRPr="004F4B11">
              <w:rPr>
                <w:snapToGrid w:val="0"/>
              </w:rPr>
              <w:t xml:space="preserve">SEQUENCE </w:t>
            </w:r>
            <w:r w:rsidRPr="004F4B11">
              <w:t>{</w:t>
            </w:r>
          </w:p>
        </w:tc>
        <w:tc>
          <w:tcPr>
            <w:tcW w:w="2267" w:type="dxa"/>
            <w:tcBorders>
              <w:top w:val="single" w:sz="4" w:space="0" w:color="auto"/>
              <w:left w:val="single" w:sz="4" w:space="0" w:color="auto"/>
              <w:bottom w:val="single" w:sz="4" w:space="0" w:color="auto"/>
              <w:right w:val="single" w:sz="4" w:space="0" w:color="auto"/>
            </w:tcBorders>
          </w:tcPr>
          <w:p w14:paraId="04E3FF4E"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39C60CA8"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7DE06125" w14:textId="77777777" w:rsidR="00F46A03" w:rsidRPr="004F4B11" w:rsidRDefault="00F46A03" w:rsidP="00F34C06">
            <w:pPr>
              <w:pStyle w:val="TAL"/>
            </w:pPr>
          </w:p>
        </w:tc>
      </w:tr>
      <w:tr w:rsidR="00F46A03" w:rsidRPr="004F4B11" w14:paraId="50B073D7" w14:textId="77777777" w:rsidTr="00F34C06">
        <w:tc>
          <w:tcPr>
            <w:tcW w:w="4535" w:type="dxa"/>
            <w:tcBorders>
              <w:top w:val="single" w:sz="4" w:space="0" w:color="auto"/>
              <w:left w:val="single" w:sz="4" w:space="0" w:color="auto"/>
              <w:bottom w:val="single" w:sz="4" w:space="0" w:color="auto"/>
              <w:right w:val="single" w:sz="4" w:space="0" w:color="auto"/>
            </w:tcBorders>
          </w:tcPr>
          <w:p w14:paraId="0B0E4D8F" w14:textId="77777777" w:rsidR="00F46A03" w:rsidRPr="004F4B11" w:rsidRDefault="00F46A03" w:rsidP="00F34C06">
            <w:pPr>
              <w:pStyle w:val="TAL"/>
            </w:pPr>
            <w:r w:rsidRPr="004F4B11">
              <w:t xml:space="preserve">  scellActivationRS-Id-r17</w:t>
            </w:r>
          </w:p>
        </w:tc>
        <w:tc>
          <w:tcPr>
            <w:tcW w:w="2267" w:type="dxa"/>
            <w:tcBorders>
              <w:top w:val="single" w:sz="4" w:space="0" w:color="auto"/>
              <w:left w:val="single" w:sz="4" w:space="0" w:color="auto"/>
              <w:bottom w:val="single" w:sz="4" w:space="0" w:color="auto"/>
              <w:right w:val="single" w:sz="4" w:space="0" w:color="auto"/>
            </w:tcBorders>
          </w:tcPr>
          <w:p w14:paraId="3EC20D2A" w14:textId="77777777" w:rsidR="00F46A03" w:rsidRPr="004F4B11" w:rsidRDefault="00F46A03" w:rsidP="00F34C06">
            <w:pPr>
              <w:pStyle w:val="TAL"/>
            </w:pPr>
            <w:r>
              <w:t>SC</w:t>
            </w:r>
            <w:r w:rsidRPr="004F4B11">
              <w:t>ellActivationRS-Id-r17</w:t>
            </w:r>
          </w:p>
        </w:tc>
        <w:tc>
          <w:tcPr>
            <w:tcW w:w="1700" w:type="dxa"/>
            <w:tcBorders>
              <w:top w:val="single" w:sz="4" w:space="0" w:color="auto"/>
              <w:left w:val="single" w:sz="4" w:space="0" w:color="auto"/>
              <w:bottom w:val="single" w:sz="4" w:space="0" w:color="auto"/>
              <w:right w:val="single" w:sz="4" w:space="0" w:color="auto"/>
            </w:tcBorders>
          </w:tcPr>
          <w:p w14:paraId="357FD029"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03618ED0" w14:textId="77777777" w:rsidR="00F46A03" w:rsidRPr="004F4B11" w:rsidRDefault="00F46A03" w:rsidP="00F34C06">
            <w:pPr>
              <w:pStyle w:val="TAL"/>
            </w:pPr>
          </w:p>
        </w:tc>
      </w:tr>
      <w:tr w:rsidR="00F46A03" w:rsidRPr="004F4B11" w14:paraId="371378D6" w14:textId="77777777" w:rsidTr="00F34C06">
        <w:tc>
          <w:tcPr>
            <w:tcW w:w="4535" w:type="dxa"/>
            <w:tcBorders>
              <w:top w:val="single" w:sz="4" w:space="0" w:color="auto"/>
              <w:left w:val="single" w:sz="4" w:space="0" w:color="auto"/>
              <w:bottom w:val="nil"/>
              <w:right w:val="single" w:sz="4" w:space="0" w:color="auto"/>
            </w:tcBorders>
            <w:hideMark/>
          </w:tcPr>
          <w:p w14:paraId="1C58D460" w14:textId="77777777" w:rsidR="00F46A03" w:rsidRPr="004F4B11" w:rsidRDefault="00F46A03" w:rsidP="00F34C06">
            <w:pPr>
              <w:pStyle w:val="TAL"/>
            </w:pPr>
            <w:r w:rsidRPr="004F4B11">
              <w:t xml:space="preserve">  resourceSet-r17</w:t>
            </w:r>
          </w:p>
        </w:tc>
        <w:tc>
          <w:tcPr>
            <w:tcW w:w="2267" w:type="dxa"/>
            <w:tcBorders>
              <w:top w:val="single" w:sz="4" w:space="0" w:color="auto"/>
              <w:left w:val="single" w:sz="4" w:space="0" w:color="auto"/>
              <w:bottom w:val="single" w:sz="4" w:space="0" w:color="auto"/>
              <w:right w:val="single" w:sz="4" w:space="0" w:color="auto"/>
            </w:tcBorders>
          </w:tcPr>
          <w:p w14:paraId="16D8357A" w14:textId="77777777" w:rsidR="00F46A03" w:rsidRPr="004F4B11" w:rsidRDefault="00F46A03" w:rsidP="00F34C06">
            <w:pPr>
              <w:pStyle w:val="TAL"/>
            </w:pPr>
            <w:r w:rsidRPr="004F4B11">
              <w:t>NZP-CSI-RS-ResourceSetId-</w:t>
            </w:r>
            <w:r w:rsidRPr="00FD436C">
              <w:t>Aperiodic</w:t>
            </w:r>
            <w:r w:rsidRPr="004F4B11">
              <w:t>TRS</w:t>
            </w:r>
          </w:p>
        </w:tc>
        <w:tc>
          <w:tcPr>
            <w:tcW w:w="1700" w:type="dxa"/>
            <w:tcBorders>
              <w:top w:val="single" w:sz="4" w:space="0" w:color="auto"/>
              <w:left w:val="single" w:sz="4" w:space="0" w:color="auto"/>
              <w:bottom w:val="single" w:sz="4" w:space="0" w:color="auto"/>
              <w:right w:val="single" w:sz="4" w:space="0" w:color="auto"/>
            </w:tcBorders>
          </w:tcPr>
          <w:p w14:paraId="7F88518C"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2BAD6BF6" w14:textId="77777777" w:rsidR="00F46A03" w:rsidRPr="004F4B11" w:rsidRDefault="00F46A03" w:rsidP="00F34C06">
            <w:pPr>
              <w:pStyle w:val="TAL"/>
            </w:pPr>
          </w:p>
        </w:tc>
      </w:tr>
      <w:tr w:rsidR="00F46A03" w:rsidRPr="004F4B11" w14:paraId="6EF448F5" w14:textId="77777777" w:rsidTr="00F34C06">
        <w:tc>
          <w:tcPr>
            <w:tcW w:w="4535" w:type="dxa"/>
            <w:tcBorders>
              <w:top w:val="nil"/>
              <w:left w:val="single" w:sz="4" w:space="0" w:color="auto"/>
              <w:bottom w:val="single" w:sz="4" w:space="0" w:color="auto"/>
              <w:right w:val="single" w:sz="4" w:space="0" w:color="auto"/>
            </w:tcBorders>
          </w:tcPr>
          <w:p w14:paraId="010F73A0" w14:textId="77777777" w:rsidR="00F46A03" w:rsidRPr="004F4B11" w:rsidRDefault="00F46A03" w:rsidP="00F34C06">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Pr>
          <w:p w14:paraId="48D37859" w14:textId="77777777" w:rsidR="00F46A03" w:rsidRPr="004F4B11" w:rsidDel="00D02EC8" w:rsidRDefault="00F46A03" w:rsidP="00F34C06">
            <w:pPr>
              <w:keepNext/>
              <w:keepLines/>
              <w:spacing w:after="0"/>
              <w:rPr>
                <w:rFonts w:ascii="Arial" w:hAnsi="Arial"/>
                <w:sz w:val="18"/>
              </w:rPr>
            </w:pPr>
            <w:r w:rsidRPr="004F4B11">
              <w:rPr>
                <w:rFonts w:ascii="Arial" w:hAnsi="Arial"/>
                <w:sz w:val="18"/>
              </w:rPr>
              <w:t>N</w:t>
            </w:r>
            <w:r w:rsidRPr="00FD436C">
              <w:rPr>
                <w:rFonts w:ascii="Arial" w:hAnsi="Arial"/>
                <w:sz w:val="18"/>
              </w:rPr>
              <w:t xml:space="preserve"> NZP-CSI-RS-ResourceSetId-AperiodicTRS</w:t>
            </w:r>
            <w:r w:rsidRPr="004F4B11">
              <w:rPr>
                <w:rFonts w:ascii="Arial" w:hAnsi="Arial"/>
                <w:sz w:val="18"/>
              </w:rPr>
              <w:t xml:space="preserve"> with condition SECOND_SET</w:t>
            </w:r>
          </w:p>
        </w:tc>
        <w:tc>
          <w:tcPr>
            <w:tcW w:w="1700" w:type="dxa"/>
            <w:tcBorders>
              <w:top w:val="single" w:sz="4" w:space="0" w:color="auto"/>
              <w:left w:val="single" w:sz="4" w:space="0" w:color="auto"/>
              <w:bottom w:val="single" w:sz="4" w:space="0" w:color="auto"/>
              <w:right w:val="single" w:sz="4" w:space="0" w:color="auto"/>
            </w:tcBorders>
          </w:tcPr>
          <w:p w14:paraId="73BCC326" w14:textId="77777777" w:rsidR="00F46A03" w:rsidRPr="004F4B11" w:rsidRDefault="00F46A03" w:rsidP="00F34C0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B9785C9" w14:textId="77777777" w:rsidR="00F46A03" w:rsidRPr="004F4B11" w:rsidRDefault="00F46A03" w:rsidP="00F34C06">
            <w:pPr>
              <w:keepNext/>
              <w:keepLines/>
              <w:spacing w:after="0"/>
              <w:rPr>
                <w:rFonts w:ascii="Arial" w:hAnsi="Arial"/>
                <w:sz w:val="18"/>
              </w:rPr>
            </w:pPr>
            <w:r w:rsidRPr="004F4B11">
              <w:rPr>
                <w:rFonts w:ascii="Arial" w:hAnsi="Arial"/>
                <w:sz w:val="18"/>
              </w:rPr>
              <w:t>SECOND_SET</w:t>
            </w:r>
            <w:r>
              <w:rPr>
                <w:rFonts w:ascii="Arial" w:hAnsi="Arial"/>
                <w:sz w:val="18"/>
              </w:rPr>
              <w:t>_A</w:t>
            </w:r>
          </w:p>
        </w:tc>
      </w:tr>
      <w:tr w:rsidR="00F46A03" w:rsidRPr="004F4B11" w14:paraId="2D176335" w14:textId="77777777" w:rsidTr="00F34C06">
        <w:tc>
          <w:tcPr>
            <w:tcW w:w="4535" w:type="dxa"/>
            <w:tcBorders>
              <w:top w:val="single" w:sz="4" w:space="0" w:color="auto"/>
              <w:left w:val="single" w:sz="4" w:space="0" w:color="auto"/>
              <w:bottom w:val="single" w:sz="4" w:space="0" w:color="auto"/>
              <w:right w:val="single" w:sz="4" w:space="0" w:color="auto"/>
            </w:tcBorders>
          </w:tcPr>
          <w:p w14:paraId="2C9FD026" w14:textId="77777777" w:rsidR="00F46A03" w:rsidRPr="004F4B11" w:rsidRDefault="00F46A03" w:rsidP="00F34C06">
            <w:pPr>
              <w:pStyle w:val="TAL"/>
            </w:pPr>
            <w:r w:rsidRPr="004F4B11">
              <w:t xml:space="preserve">  gapBetweenBursts-r17</w:t>
            </w:r>
          </w:p>
        </w:tc>
        <w:tc>
          <w:tcPr>
            <w:tcW w:w="2267" w:type="dxa"/>
            <w:tcBorders>
              <w:top w:val="single" w:sz="4" w:space="0" w:color="auto"/>
              <w:left w:val="single" w:sz="4" w:space="0" w:color="auto"/>
              <w:bottom w:val="single" w:sz="4" w:space="0" w:color="auto"/>
              <w:right w:val="single" w:sz="4" w:space="0" w:color="auto"/>
            </w:tcBorders>
          </w:tcPr>
          <w:p w14:paraId="0A010013" w14:textId="77777777" w:rsidR="00F46A03" w:rsidRPr="004F4B11" w:rsidRDefault="00F46A03" w:rsidP="00F34C06">
            <w:pPr>
              <w:pStyle w:val="TAL"/>
            </w:pPr>
            <w:commentRangeStart w:id="604"/>
            <w:r w:rsidRPr="004F4B11">
              <w:rPr>
                <w:lang w:eastAsia="zh-CN"/>
              </w:rPr>
              <w:t>Not present</w:t>
            </w:r>
            <w:commentRangeEnd w:id="604"/>
            <w:r w:rsidRPr="004F4B11">
              <w:rPr>
                <w:rStyle w:val="CommentReference"/>
                <w:rFonts w:ascii="Times New Roman" w:hAnsi="Times New Roman"/>
              </w:rPr>
              <w:commentReference w:id="604"/>
            </w:r>
          </w:p>
        </w:tc>
        <w:tc>
          <w:tcPr>
            <w:tcW w:w="1700" w:type="dxa"/>
            <w:tcBorders>
              <w:top w:val="single" w:sz="4" w:space="0" w:color="auto"/>
              <w:left w:val="single" w:sz="4" w:space="0" w:color="auto"/>
              <w:bottom w:val="single" w:sz="4" w:space="0" w:color="auto"/>
              <w:right w:val="single" w:sz="4" w:space="0" w:color="auto"/>
            </w:tcBorders>
          </w:tcPr>
          <w:p w14:paraId="636C8A34"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55FEDAA9" w14:textId="77777777" w:rsidR="00F46A03" w:rsidRPr="004F4B11" w:rsidRDefault="00F46A03" w:rsidP="00F34C06">
            <w:pPr>
              <w:pStyle w:val="TAL"/>
            </w:pPr>
          </w:p>
        </w:tc>
      </w:tr>
      <w:tr w:rsidR="00F46A03" w:rsidRPr="004F4B11" w14:paraId="166FDD87" w14:textId="77777777" w:rsidTr="00F34C06">
        <w:tc>
          <w:tcPr>
            <w:tcW w:w="4535" w:type="dxa"/>
            <w:tcBorders>
              <w:top w:val="single" w:sz="4" w:space="0" w:color="auto"/>
              <w:left w:val="single" w:sz="4" w:space="0" w:color="auto"/>
              <w:bottom w:val="single" w:sz="4" w:space="0" w:color="auto"/>
              <w:right w:val="single" w:sz="4" w:space="0" w:color="auto"/>
            </w:tcBorders>
          </w:tcPr>
          <w:p w14:paraId="7545AB9D" w14:textId="77777777" w:rsidR="00F46A03" w:rsidRPr="004F4B11" w:rsidRDefault="00F46A03" w:rsidP="00F34C06">
            <w:pPr>
              <w:pStyle w:val="TAL"/>
              <w:rPr>
                <w:b/>
              </w:rPr>
            </w:pPr>
            <w:r w:rsidRPr="004F4B11">
              <w:t xml:space="preserve">  qcl-Info-r17</w:t>
            </w:r>
          </w:p>
        </w:tc>
        <w:tc>
          <w:tcPr>
            <w:tcW w:w="2267" w:type="dxa"/>
            <w:tcBorders>
              <w:top w:val="single" w:sz="4" w:space="0" w:color="auto"/>
              <w:left w:val="single" w:sz="4" w:space="0" w:color="auto"/>
              <w:bottom w:val="single" w:sz="4" w:space="0" w:color="auto"/>
              <w:right w:val="single" w:sz="4" w:space="0" w:color="auto"/>
            </w:tcBorders>
          </w:tcPr>
          <w:p w14:paraId="0CD58B31" w14:textId="77777777" w:rsidR="00F46A03" w:rsidRPr="004F4B11" w:rsidRDefault="00F46A03" w:rsidP="00F34C06">
            <w:pPr>
              <w:pStyle w:val="TAL"/>
              <w:rPr>
                <w:lang w:eastAsia="zh-CN"/>
              </w:rPr>
            </w:pPr>
            <w:commentRangeStart w:id="605"/>
            <w:r w:rsidRPr="004F4B11">
              <w:t>TCI</w:t>
            </w:r>
            <w:commentRangeEnd w:id="605"/>
            <w:r w:rsidRPr="004F4B11">
              <w:rPr>
                <w:rStyle w:val="CommentReference"/>
                <w:rFonts w:ascii="Times New Roman" w:hAnsi="Times New Roman"/>
              </w:rPr>
              <w:commentReference w:id="605"/>
            </w:r>
            <w:r w:rsidRPr="004F4B11">
              <w:t>-StateId</w:t>
            </w:r>
          </w:p>
        </w:tc>
        <w:tc>
          <w:tcPr>
            <w:tcW w:w="1700" w:type="dxa"/>
            <w:tcBorders>
              <w:top w:val="single" w:sz="4" w:space="0" w:color="auto"/>
              <w:left w:val="single" w:sz="4" w:space="0" w:color="auto"/>
              <w:bottom w:val="single" w:sz="4" w:space="0" w:color="auto"/>
              <w:right w:val="single" w:sz="4" w:space="0" w:color="auto"/>
            </w:tcBorders>
          </w:tcPr>
          <w:p w14:paraId="774992AA"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5C8C88FB" w14:textId="77777777" w:rsidR="00F46A03" w:rsidRPr="004F4B11" w:rsidRDefault="00F46A03" w:rsidP="00F34C06">
            <w:pPr>
              <w:pStyle w:val="TAL"/>
            </w:pPr>
          </w:p>
        </w:tc>
      </w:tr>
      <w:tr w:rsidR="00F46A03" w:rsidRPr="004F4B11" w14:paraId="3ECC9B6E" w14:textId="77777777" w:rsidTr="00F34C06">
        <w:tc>
          <w:tcPr>
            <w:tcW w:w="4535" w:type="dxa"/>
            <w:tcBorders>
              <w:top w:val="single" w:sz="4" w:space="0" w:color="auto"/>
              <w:left w:val="single" w:sz="4" w:space="0" w:color="auto"/>
              <w:bottom w:val="single" w:sz="4" w:space="0" w:color="auto"/>
              <w:right w:val="single" w:sz="4" w:space="0" w:color="auto"/>
            </w:tcBorders>
          </w:tcPr>
          <w:p w14:paraId="5C923D70" w14:textId="77777777" w:rsidR="00F46A03" w:rsidRPr="004F4B11" w:rsidRDefault="00F46A03" w:rsidP="00F34C06">
            <w:pPr>
              <w:pStyle w:val="TAL"/>
            </w:pPr>
            <w:r w:rsidRPr="004F4B11">
              <w:t xml:space="preserve">  }</w:t>
            </w:r>
          </w:p>
        </w:tc>
        <w:tc>
          <w:tcPr>
            <w:tcW w:w="2267" w:type="dxa"/>
            <w:tcBorders>
              <w:top w:val="single" w:sz="4" w:space="0" w:color="auto"/>
              <w:left w:val="single" w:sz="4" w:space="0" w:color="auto"/>
              <w:bottom w:val="single" w:sz="4" w:space="0" w:color="auto"/>
              <w:right w:val="single" w:sz="4" w:space="0" w:color="auto"/>
            </w:tcBorders>
          </w:tcPr>
          <w:p w14:paraId="714BD0C5"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049502AA"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393F937" w14:textId="77777777" w:rsidR="00F46A03" w:rsidRPr="004F4B11" w:rsidRDefault="00F46A03" w:rsidP="00F34C06">
            <w:pPr>
              <w:pStyle w:val="TAL"/>
            </w:pPr>
          </w:p>
        </w:tc>
      </w:tr>
      <w:tr w:rsidR="00F46A03" w:rsidRPr="004F4B11" w14:paraId="66C5822C" w14:textId="77777777" w:rsidTr="00F34C06">
        <w:tc>
          <w:tcPr>
            <w:tcW w:w="4535" w:type="dxa"/>
            <w:tcBorders>
              <w:top w:val="single" w:sz="4" w:space="0" w:color="auto"/>
              <w:left w:val="single" w:sz="4" w:space="0" w:color="auto"/>
              <w:bottom w:val="single" w:sz="4" w:space="0" w:color="auto"/>
              <w:right w:val="single" w:sz="4" w:space="0" w:color="auto"/>
            </w:tcBorders>
          </w:tcPr>
          <w:p w14:paraId="4A73ACBE" w14:textId="77777777" w:rsidR="00F46A03" w:rsidRPr="004F4B11" w:rsidRDefault="00F46A03" w:rsidP="00F34C06">
            <w:pPr>
              <w:pStyle w:val="TAL"/>
            </w:pPr>
            <w:r w:rsidRPr="004F4B11">
              <w:t>}</w:t>
            </w:r>
          </w:p>
        </w:tc>
        <w:tc>
          <w:tcPr>
            <w:tcW w:w="2267" w:type="dxa"/>
            <w:tcBorders>
              <w:top w:val="single" w:sz="4" w:space="0" w:color="auto"/>
              <w:left w:val="single" w:sz="4" w:space="0" w:color="auto"/>
              <w:bottom w:val="single" w:sz="4" w:space="0" w:color="auto"/>
              <w:right w:val="single" w:sz="4" w:space="0" w:color="auto"/>
            </w:tcBorders>
          </w:tcPr>
          <w:p w14:paraId="52B6D06F"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4A67233E"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1BFD118" w14:textId="77777777" w:rsidR="00F46A03" w:rsidRPr="004F4B11" w:rsidRDefault="00F46A03" w:rsidP="00F34C06">
            <w:pPr>
              <w:pStyle w:val="TAL"/>
            </w:pPr>
          </w:p>
        </w:tc>
      </w:tr>
    </w:tbl>
    <w:p w14:paraId="421FC6F3" w14:textId="77777777" w:rsidR="00F46A03" w:rsidRDefault="00F46A03" w:rsidP="00F46A0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F46A03" w:rsidRPr="004F4B11" w14:paraId="0BDAD820"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58202082"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Condition</w:t>
            </w:r>
          </w:p>
        </w:tc>
        <w:tc>
          <w:tcPr>
            <w:tcW w:w="7512" w:type="dxa"/>
            <w:tcBorders>
              <w:top w:val="single" w:sz="4" w:space="0" w:color="auto"/>
              <w:left w:val="single" w:sz="4" w:space="0" w:color="auto"/>
              <w:bottom w:val="single" w:sz="4" w:space="0" w:color="auto"/>
              <w:right w:val="single" w:sz="4" w:space="0" w:color="auto"/>
            </w:tcBorders>
            <w:hideMark/>
          </w:tcPr>
          <w:p w14:paraId="638BF8F6"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 xml:space="preserve">Explanation </w:t>
            </w:r>
          </w:p>
        </w:tc>
      </w:tr>
      <w:tr w:rsidR="00F46A03" w:rsidRPr="004F4B11" w14:paraId="507CF7C4"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65A20689" w14:textId="77777777" w:rsidR="00F46A03" w:rsidRPr="004F4B11" w:rsidRDefault="00F46A03" w:rsidP="00F34C06">
            <w:pPr>
              <w:keepNext/>
              <w:keepLines/>
              <w:spacing w:after="0"/>
              <w:rPr>
                <w:rFonts w:ascii="Arial" w:hAnsi="Arial"/>
                <w:sz w:val="18"/>
              </w:rPr>
            </w:pPr>
            <w:r w:rsidRPr="004F4B11">
              <w:rPr>
                <w:rFonts w:ascii="Arial" w:hAnsi="Arial"/>
                <w:sz w:val="18"/>
                <w:szCs w:val="18"/>
              </w:rPr>
              <w:t>SECOND_SET</w:t>
            </w:r>
            <w:r>
              <w:rPr>
                <w:rFonts w:ascii="Arial" w:hAnsi="Arial"/>
                <w:sz w:val="18"/>
                <w:szCs w:val="18"/>
              </w:rPr>
              <w:t>_A</w:t>
            </w:r>
          </w:p>
        </w:tc>
        <w:tc>
          <w:tcPr>
            <w:tcW w:w="7512" w:type="dxa"/>
            <w:tcBorders>
              <w:top w:val="single" w:sz="4" w:space="0" w:color="auto"/>
              <w:left w:val="single" w:sz="4" w:space="0" w:color="auto"/>
              <w:bottom w:val="single" w:sz="4" w:space="0" w:color="auto"/>
              <w:right w:val="single" w:sz="4" w:space="0" w:color="auto"/>
            </w:tcBorders>
            <w:hideMark/>
          </w:tcPr>
          <w:p w14:paraId="13E1977B" w14:textId="77777777" w:rsidR="00F46A03" w:rsidRPr="004F4B11" w:rsidRDefault="00F46A03" w:rsidP="00F34C06">
            <w:pPr>
              <w:keepNext/>
              <w:keepLines/>
              <w:spacing w:after="0"/>
              <w:rPr>
                <w:rFonts w:ascii="Arial" w:hAnsi="Arial"/>
                <w:sz w:val="18"/>
              </w:rPr>
            </w:pPr>
            <w:r w:rsidRPr="004F4B11">
              <w:rPr>
                <w:rFonts w:ascii="Arial" w:hAnsi="Arial"/>
                <w:sz w:val="18"/>
                <w:szCs w:val="18"/>
              </w:rPr>
              <w:t>For the second resource set for Aperiodic TRS configured in test</w:t>
            </w:r>
          </w:p>
        </w:tc>
      </w:tr>
    </w:tbl>
    <w:p w14:paraId="6539E8E0" w14:textId="77777777" w:rsidR="00F46A03" w:rsidRDefault="00F46A03" w:rsidP="00F46A03"/>
    <w:p w14:paraId="79A7CEEF" w14:textId="77777777" w:rsidR="00F46A03" w:rsidRPr="004F4B11" w:rsidRDefault="00F46A03" w:rsidP="00F46A03">
      <w:pPr>
        <w:pStyle w:val="Heading4"/>
      </w:pPr>
      <w:r w:rsidRPr="004F4B11">
        <w:t>–</w:t>
      </w:r>
      <w:r w:rsidRPr="004F4B11">
        <w:tab/>
      </w:r>
      <w:r>
        <w:t>SC</w:t>
      </w:r>
      <w:r w:rsidRPr="004F4B11">
        <w:t>ellActivationRS-Id-r17</w:t>
      </w:r>
    </w:p>
    <w:p w14:paraId="35BAA6CD" w14:textId="77777777" w:rsidR="00F46A03" w:rsidRPr="004F4B11" w:rsidRDefault="00F46A03" w:rsidP="00F46A03">
      <w:pPr>
        <w:pStyle w:val="TH"/>
      </w:pPr>
      <w:bookmarkStart w:id="606" w:name="_CRTable7_3_16B"/>
      <w:r w:rsidRPr="004F4B11">
        <w:t xml:space="preserve">Table </w:t>
      </w:r>
      <w:bookmarkEnd w:id="606"/>
      <w:r w:rsidRPr="004F4B11">
        <w:t>7.3.1-</w:t>
      </w:r>
      <w:r>
        <w:t>6B</w:t>
      </w:r>
      <w:r w:rsidRPr="004F4B11">
        <w:t xml:space="preserve">: </w:t>
      </w:r>
      <w:r>
        <w:t>SC</w:t>
      </w:r>
      <w:r w:rsidRPr="004F4B11">
        <w:t>ellActivationRS-Id-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46A03" w:rsidRPr="004F4B11" w14:paraId="49179EB3" w14:textId="77777777" w:rsidTr="00F34C06">
        <w:tc>
          <w:tcPr>
            <w:tcW w:w="9747" w:type="dxa"/>
            <w:gridSpan w:val="4"/>
          </w:tcPr>
          <w:p w14:paraId="549DE99A" w14:textId="77777777" w:rsidR="00F46A03" w:rsidRPr="004F4B11" w:rsidRDefault="00F46A03" w:rsidP="00F34C06">
            <w:pPr>
              <w:pStyle w:val="TAH"/>
              <w:jc w:val="left"/>
              <w:rPr>
                <w:b w:val="0"/>
              </w:rPr>
            </w:pPr>
            <w:r w:rsidRPr="004F4B11">
              <w:rPr>
                <w:b w:val="0"/>
              </w:rPr>
              <w:t>Derivation Path: Table 4.6.3-42</w:t>
            </w:r>
          </w:p>
        </w:tc>
      </w:tr>
      <w:tr w:rsidR="00F46A03" w:rsidRPr="004F4B11" w14:paraId="1D1C0337" w14:textId="77777777" w:rsidTr="00F34C06">
        <w:tc>
          <w:tcPr>
            <w:tcW w:w="4535" w:type="dxa"/>
          </w:tcPr>
          <w:p w14:paraId="2A300621" w14:textId="77777777" w:rsidR="00F46A03" w:rsidRPr="004F4B11" w:rsidRDefault="00F46A03" w:rsidP="00F34C06">
            <w:pPr>
              <w:pStyle w:val="TAH"/>
            </w:pPr>
            <w:r w:rsidRPr="004F4B11">
              <w:t>Information Element</w:t>
            </w:r>
          </w:p>
        </w:tc>
        <w:tc>
          <w:tcPr>
            <w:tcW w:w="2267" w:type="dxa"/>
          </w:tcPr>
          <w:p w14:paraId="0F67F64F" w14:textId="77777777" w:rsidR="00F46A03" w:rsidRPr="004F4B11" w:rsidRDefault="00F46A03" w:rsidP="00F34C06">
            <w:pPr>
              <w:pStyle w:val="TAH"/>
            </w:pPr>
            <w:r w:rsidRPr="004F4B11">
              <w:t>Value/remark</w:t>
            </w:r>
          </w:p>
        </w:tc>
        <w:tc>
          <w:tcPr>
            <w:tcW w:w="1700" w:type="dxa"/>
          </w:tcPr>
          <w:p w14:paraId="2260F1C5" w14:textId="77777777" w:rsidR="00F46A03" w:rsidRPr="004F4B11" w:rsidRDefault="00F46A03" w:rsidP="00F34C06">
            <w:pPr>
              <w:pStyle w:val="TAH"/>
            </w:pPr>
            <w:r w:rsidRPr="004F4B11">
              <w:t>Comment</w:t>
            </w:r>
          </w:p>
        </w:tc>
        <w:tc>
          <w:tcPr>
            <w:tcW w:w="1245" w:type="dxa"/>
          </w:tcPr>
          <w:p w14:paraId="7C27C776" w14:textId="77777777" w:rsidR="00F46A03" w:rsidRPr="004F4B11" w:rsidRDefault="00F46A03" w:rsidP="00F34C06">
            <w:pPr>
              <w:pStyle w:val="TAH"/>
            </w:pPr>
            <w:r w:rsidRPr="004F4B11">
              <w:t>Condition</w:t>
            </w:r>
          </w:p>
        </w:tc>
      </w:tr>
      <w:tr w:rsidR="00F46A03" w:rsidRPr="004F4B11" w14:paraId="0AF467A9" w14:textId="77777777" w:rsidTr="00F34C06">
        <w:tc>
          <w:tcPr>
            <w:tcW w:w="4535" w:type="dxa"/>
          </w:tcPr>
          <w:p w14:paraId="56B40682" w14:textId="77777777" w:rsidR="00F46A03" w:rsidRPr="004F4B11" w:rsidRDefault="00F46A03" w:rsidP="00F34C06">
            <w:pPr>
              <w:pStyle w:val="TAL"/>
            </w:pPr>
            <w:r>
              <w:t>SC</w:t>
            </w:r>
            <w:r w:rsidRPr="004F4B11">
              <w:t>ellActivationRS-Id-r17</w:t>
            </w:r>
          </w:p>
        </w:tc>
        <w:tc>
          <w:tcPr>
            <w:tcW w:w="2267" w:type="dxa"/>
          </w:tcPr>
          <w:p w14:paraId="536A858A" w14:textId="77777777" w:rsidR="00F46A03" w:rsidRPr="004F4B11" w:rsidRDefault="00F46A03" w:rsidP="00F34C06">
            <w:pPr>
              <w:pStyle w:val="TAL"/>
            </w:pPr>
            <w:r w:rsidRPr="004F4B11">
              <w:t>n</w:t>
            </w:r>
          </w:p>
        </w:tc>
        <w:tc>
          <w:tcPr>
            <w:tcW w:w="1700" w:type="dxa"/>
          </w:tcPr>
          <w:p w14:paraId="3891D095" w14:textId="77777777" w:rsidR="00F46A03" w:rsidRPr="004F4B11" w:rsidRDefault="00F46A03" w:rsidP="00F34C06">
            <w:pPr>
              <w:pStyle w:val="TAL"/>
            </w:pPr>
            <w:r w:rsidRPr="004F4B11">
              <w:t xml:space="preserve">n is the </w:t>
            </w:r>
            <w:r>
              <w:t>SC</w:t>
            </w:r>
            <w:r w:rsidRPr="004F4B11">
              <w:t xml:space="preserve">ellActivationRS-Id-r17 allocated for resource config of </w:t>
            </w:r>
            <w:r>
              <w:t>A</w:t>
            </w:r>
            <w:r w:rsidRPr="004F4B11">
              <w:t>periodic TRS.</w:t>
            </w:r>
          </w:p>
          <w:p w14:paraId="4CFBA89D" w14:textId="77777777" w:rsidR="00F46A03" w:rsidRPr="004F4B11" w:rsidRDefault="00F46A03" w:rsidP="00F34C06">
            <w:pPr>
              <w:pStyle w:val="TAL"/>
            </w:pPr>
          </w:p>
          <w:p w14:paraId="6D80699F" w14:textId="77777777" w:rsidR="00F46A03" w:rsidRPr="004F4B11" w:rsidRDefault="00F46A03" w:rsidP="00F34C06">
            <w:pPr>
              <w:pStyle w:val="TAL"/>
            </w:pPr>
            <w:r w:rsidRPr="004F4B11">
              <w:t>Value of n is left to internal implementation</w:t>
            </w:r>
          </w:p>
        </w:tc>
        <w:tc>
          <w:tcPr>
            <w:tcW w:w="1245" w:type="dxa"/>
          </w:tcPr>
          <w:p w14:paraId="7260E9C0" w14:textId="77777777" w:rsidR="00F46A03" w:rsidRPr="004F4B11" w:rsidRDefault="00F46A03" w:rsidP="00F34C06">
            <w:pPr>
              <w:pStyle w:val="TAL"/>
            </w:pPr>
          </w:p>
        </w:tc>
      </w:tr>
    </w:tbl>
    <w:p w14:paraId="3D1845DD" w14:textId="77777777" w:rsidR="00F46A03" w:rsidRPr="002C0185" w:rsidRDefault="00F46A03" w:rsidP="0094601D"/>
    <w:p w14:paraId="23FE32FC" w14:textId="5B10DE10" w:rsidR="00293DE8" w:rsidRPr="002C0185" w:rsidRDefault="003039AD" w:rsidP="003039AD">
      <w:pPr>
        <w:pStyle w:val="Heading4"/>
      </w:pPr>
      <w:r w:rsidRPr="004F4B11">
        <w:t>–</w:t>
      </w:r>
      <w:r w:rsidRPr="004F4B11">
        <w:tab/>
        <w:t>NZP-CSI-RS-Resource for TRS</w:t>
      </w:r>
    </w:p>
    <w:p w14:paraId="69F6A49E" w14:textId="77777777" w:rsidR="00416339" w:rsidRPr="002C0185" w:rsidRDefault="00416339" w:rsidP="00416339">
      <w:pPr>
        <w:pStyle w:val="TH"/>
      </w:pPr>
      <w:bookmarkStart w:id="607" w:name="_CRTable7_3_17"/>
      <w:r w:rsidRPr="002C0185">
        <w:t xml:space="preserve">Table </w:t>
      </w:r>
      <w:bookmarkEnd w:id="607"/>
      <w:r w:rsidRPr="002C0185">
        <w:t>7.3.1-7: NZP-CSI-RS-Resource for TRS</w:t>
      </w:r>
      <w:r w:rsidR="005D1FE2" w:rsidRPr="002C0185">
        <w:t>(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2C0185" w14:paraId="0C084357"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36162EA5" w14:textId="77777777" w:rsidR="00416339" w:rsidRPr="002C0185" w:rsidRDefault="00416339" w:rsidP="00683D33">
            <w:pPr>
              <w:pStyle w:val="TAH"/>
              <w:jc w:val="left"/>
              <w:rPr>
                <w:b w:val="0"/>
              </w:rPr>
            </w:pPr>
            <w:r w:rsidRPr="002C0185">
              <w:rPr>
                <w:b w:val="0"/>
              </w:rPr>
              <w:t>Derivation Path: Table 4.6.3-45</w:t>
            </w:r>
          </w:p>
        </w:tc>
      </w:tr>
      <w:tr w:rsidR="00416339" w:rsidRPr="002C0185" w14:paraId="32CCA935"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40C1A73" w14:textId="77777777" w:rsidR="00416339" w:rsidRPr="002C0185" w:rsidRDefault="00416339" w:rsidP="00683D33">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5F904F" w14:textId="77777777" w:rsidR="00416339" w:rsidRPr="002C0185" w:rsidRDefault="00416339" w:rsidP="00683D33">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202FFB12" w14:textId="77777777" w:rsidR="00416339" w:rsidRPr="002C0185" w:rsidRDefault="00416339" w:rsidP="00683D33">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6BBFA93E" w14:textId="77777777" w:rsidR="00416339" w:rsidRPr="002C0185" w:rsidRDefault="00416339" w:rsidP="00683D33">
            <w:pPr>
              <w:pStyle w:val="TAH"/>
            </w:pPr>
            <w:r w:rsidRPr="002C0185">
              <w:t>Condition</w:t>
            </w:r>
          </w:p>
        </w:tc>
      </w:tr>
      <w:tr w:rsidR="00416339" w:rsidRPr="002C0185" w14:paraId="221F5320"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70842F7E" w14:textId="77777777" w:rsidR="00416339" w:rsidRPr="002C0185" w:rsidRDefault="00416339" w:rsidP="00683D33">
            <w:pPr>
              <w:pStyle w:val="TAL"/>
            </w:pPr>
            <w:r w:rsidRPr="002C0185">
              <w:t xml:space="preserve">NZP-CSI-RS-Resource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1A1EDB6E" w14:textId="77777777" w:rsidR="00416339" w:rsidRPr="002C0185"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2CD4B8BE"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7C02A2F" w14:textId="77777777" w:rsidR="00416339" w:rsidRPr="002C0185" w:rsidRDefault="00416339" w:rsidP="00683D33">
            <w:pPr>
              <w:pStyle w:val="TAL"/>
            </w:pPr>
          </w:p>
        </w:tc>
      </w:tr>
      <w:tr w:rsidR="00416339" w:rsidRPr="002C0185" w14:paraId="1421DDCF"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26C4A474" w14:textId="77777777" w:rsidR="00416339" w:rsidRPr="002C0185" w:rsidRDefault="00416339" w:rsidP="00683D33">
            <w:pPr>
              <w:pStyle w:val="TAL"/>
            </w:pPr>
            <w:r w:rsidRPr="002C0185">
              <w:t xml:space="preserve">  NZP-CSI-RS-ResourceId</w:t>
            </w:r>
          </w:p>
        </w:tc>
        <w:tc>
          <w:tcPr>
            <w:tcW w:w="2267" w:type="dxa"/>
            <w:tcBorders>
              <w:top w:val="single" w:sz="4" w:space="0" w:color="auto"/>
              <w:left w:val="single" w:sz="4" w:space="0" w:color="auto"/>
              <w:bottom w:val="single" w:sz="4" w:space="0" w:color="auto"/>
              <w:right w:val="single" w:sz="4" w:space="0" w:color="auto"/>
            </w:tcBorders>
          </w:tcPr>
          <w:p w14:paraId="60E5C7F6" w14:textId="77777777" w:rsidR="00416339" w:rsidRPr="002C0185" w:rsidRDefault="005D1FE2" w:rsidP="00683D33">
            <w:pPr>
              <w:pStyle w:val="TAL"/>
            </w:pPr>
            <w:r w:rsidRPr="002C0185">
              <w:t>NZP-CSI-RS-ResourceId for TRS(Id)</w:t>
            </w:r>
          </w:p>
        </w:tc>
        <w:tc>
          <w:tcPr>
            <w:tcW w:w="1700" w:type="dxa"/>
            <w:tcBorders>
              <w:top w:val="single" w:sz="4" w:space="0" w:color="auto"/>
              <w:left w:val="single" w:sz="4" w:space="0" w:color="auto"/>
              <w:bottom w:val="single" w:sz="4" w:space="0" w:color="auto"/>
              <w:right w:val="single" w:sz="4" w:space="0" w:color="auto"/>
            </w:tcBorders>
          </w:tcPr>
          <w:p w14:paraId="6A350FB1"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0A7E5A6" w14:textId="77777777" w:rsidR="00416339" w:rsidRPr="002C0185" w:rsidRDefault="00416339" w:rsidP="00683D33">
            <w:pPr>
              <w:pStyle w:val="TAL"/>
            </w:pPr>
          </w:p>
        </w:tc>
      </w:tr>
      <w:tr w:rsidR="005D1FE2" w:rsidRPr="002C0185" w14:paraId="38C3B6F4" w14:textId="77777777" w:rsidTr="001F28C7">
        <w:tc>
          <w:tcPr>
            <w:tcW w:w="4535" w:type="dxa"/>
            <w:tcBorders>
              <w:top w:val="single" w:sz="4" w:space="0" w:color="auto"/>
              <w:left w:val="single" w:sz="4" w:space="0" w:color="auto"/>
              <w:bottom w:val="single" w:sz="4" w:space="0" w:color="auto"/>
              <w:right w:val="single" w:sz="4" w:space="0" w:color="auto"/>
            </w:tcBorders>
          </w:tcPr>
          <w:p w14:paraId="72471321" w14:textId="77777777" w:rsidR="005D1FE2" w:rsidRPr="002C0185" w:rsidRDefault="005D1FE2" w:rsidP="001F28C7">
            <w:pPr>
              <w:pStyle w:val="TAL"/>
            </w:pPr>
          </w:p>
        </w:tc>
        <w:tc>
          <w:tcPr>
            <w:tcW w:w="2267" w:type="dxa"/>
            <w:tcBorders>
              <w:top w:val="single" w:sz="4" w:space="0" w:color="auto"/>
              <w:left w:val="single" w:sz="4" w:space="0" w:color="auto"/>
              <w:bottom w:val="single" w:sz="4" w:space="0" w:color="auto"/>
              <w:right w:val="single" w:sz="4" w:space="0" w:color="auto"/>
            </w:tcBorders>
          </w:tcPr>
          <w:p w14:paraId="2BB5DD63" w14:textId="77777777" w:rsidR="005D1FE2" w:rsidRPr="002C0185" w:rsidRDefault="005D1FE2" w:rsidP="001F28C7">
            <w:pPr>
              <w:pStyle w:val="TAL"/>
            </w:pPr>
            <w:r w:rsidRPr="002C0185">
              <w:t>NZP-CSI-RS-ResourceId for TRS(Id) with Condition SECOND_SET</w:t>
            </w:r>
          </w:p>
        </w:tc>
        <w:tc>
          <w:tcPr>
            <w:tcW w:w="1700" w:type="dxa"/>
            <w:tcBorders>
              <w:top w:val="single" w:sz="4" w:space="0" w:color="auto"/>
              <w:left w:val="single" w:sz="4" w:space="0" w:color="auto"/>
              <w:bottom w:val="single" w:sz="4" w:space="0" w:color="auto"/>
              <w:right w:val="single" w:sz="4" w:space="0" w:color="auto"/>
            </w:tcBorders>
          </w:tcPr>
          <w:p w14:paraId="7AFAF74D" w14:textId="77777777" w:rsidR="005D1FE2" w:rsidRPr="002C0185" w:rsidRDefault="005D1FE2" w:rsidP="001F28C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8EE4B19" w14:textId="77777777" w:rsidR="005D1FE2" w:rsidRPr="002C0185" w:rsidRDefault="005D1FE2" w:rsidP="001F28C7">
            <w:pPr>
              <w:pStyle w:val="TAL"/>
            </w:pPr>
            <w:r w:rsidRPr="002C0185">
              <w:t>SECOND_SET</w:t>
            </w:r>
          </w:p>
        </w:tc>
      </w:tr>
      <w:tr w:rsidR="00416339" w:rsidRPr="002C0185" w14:paraId="7BE12BA7" w14:textId="77777777" w:rsidTr="00683D33">
        <w:tc>
          <w:tcPr>
            <w:tcW w:w="4535" w:type="dxa"/>
            <w:tcBorders>
              <w:top w:val="single" w:sz="4" w:space="0" w:color="auto"/>
              <w:left w:val="single" w:sz="4" w:space="0" w:color="auto"/>
              <w:bottom w:val="single" w:sz="4" w:space="0" w:color="auto"/>
              <w:right w:val="single" w:sz="4" w:space="0" w:color="auto"/>
            </w:tcBorders>
          </w:tcPr>
          <w:p w14:paraId="474E834F" w14:textId="77777777" w:rsidR="00416339" w:rsidRPr="002C0185" w:rsidRDefault="00416339" w:rsidP="00683D33">
            <w:pPr>
              <w:pStyle w:val="TAL"/>
            </w:pPr>
            <w:r w:rsidRPr="002C0185">
              <w:t xml:space="preserve">  CSI-RS-ResourceMapping</w:t>
            </w:r>
          </w:p>
        </w:tc>
        <w:tc>
          <w:tcPr>
            <w:tcW w:w="2267" w:type="dxa"/>
            <w:tcBorders>
              <w:top w:val="single" w:sz="4" w:space="0" w:color="auto"/>
              <w:left w:val="single" w:sz="4" w:space="0" w:color="auto"/>
              <w:bottom w:val="single" w:sz="4" w:space="0" w:color="auto"/>
              <w:right w:val="single" w:sz="4" w:space="0" w:color="auto"/>
            </w:tcBorders>
          </w:tcPr>
          <w:p w14:paraId="2A105148" w14:textId="77777777" w:rsidR="00416339" w:rsidRPr="002C0185" w:rsidRDefault="00416339" w:rsidP="00683D33">
            <w:pPr>
              <w:pStyle w:val="TAL"/>
            </w:pPr>
            <w:r w:rsidRPr="002C0185">
              <w:t>CSI-RS-ResourceMapping for TRS</w:t>
            </w:r>
            <w:r w:rsidR="005D1FE2" w:rsidRPr="002C0185">
              <w:t>(Id)</w:t>
            </w:r>
          </w:p>
        </w:tc>
        <w:tc>
          <w:tcPr>
            <w:tcW w:w="1700" w:type="dxa"/>
            <w:tcBorders>
              <w:top w:val="single" w:sz="4" w:space="0" w:color="auto"/>
              <w:left w:val="single" w:sz="4" w:space="0" w:color="auto"/>
              <w:bottom w:val="single" w:sz="4" w:space="0" w:color="auto"/>
              <w:right w:val="single" w:sz="4" w:space="0" w:color="auto"/>
            </w:tcBorders>
          </w:tcPr>
          <w:p w14:paraId="4F0AF9FE"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3256002" w14:textId="77777777" w:rsidR="00416339" w:rsidRPr="002C0185" w:rsidRDefault="00416339" w:rsidP="00683D33">
            <w:pPr>
              <w:pStyle w:val="TAL"/>
            </w:pPr>
          </w:p>
        </w:tc>
      </w:tr>
      <w:tr w:rsidR="005D1FE2" w:rsidRPr="002C0185" w14:paraId="2358E2E0" w14:textId="77777777" w:rsidTr="001F28C7">
        <w:tc>
          <w:tcPr>
            <w:tcW w:w="4535" w:type="dxa"/>
            <w:tcBorders>
              <w:top w:val="nil"/>
              <w:left w:val="single" w:sz="4" w:space="0" w:color="auto"/>
              <w:bottom w:val="single" w:sz="4" w:space="0" w:color="auto"/>
              <w:right w:val="single" w:sz="4" w:space="0" w:color="auto"/>
            </w:tcBorders>
          </w:tcPr>
          <w:p w14:paraId="08549A7C" w14:textId="77777777" w:rsidR="005D1FE2" w:rsidRPr="002C0185" w:rsidRDefault="005D1FE2" w:rsidP="001F28C7">
            <w:pPr>
              <w:pStyle w:val="TAL"/>
            </w:pPr>
          </w:p>
        </w:tc>
        <w:tc>
          <w:tcPr>
            <w:tcW w:w="2267" w:type="dxa"/>
            <w:tcBorders>
              <w:top w:val="single" w:sz="4" w:space="0" w:color="auto"/>
              <w:left w:val="single" w:sz="4" w:space="0" w:color="auto"/>
              <w:bottom w:val="single" w:sz="4" w:space="0" w:color="auto"/>
              <w:right w:val="single" w:sz="4" w:space="0" w:color="auto"/>
            </w:tcBorders>
          </w:tcPr>
          <w:p w14:paraId="30B7416B" w14:textId="77777777" w:rsidR="005D1FE2" w:rsidRPr="002C0185" w:rsidRDefault="005D1FE2" w:rsidP="001F28C7">
            <w:pPr>
              <w:pStyle w:val="TAL"/>
            </w:pPr>
            <w:r w:rsidRPr="002C0185">
              <w:t>CSI-RS-ResourceMapping for TRS(Id) with condition SECOND_SET</w:t>
            </w:r>
          </w:p>
        </w:tc>
        <w:tc>
          <w:tcPr>
            <w:tcW w:w="1700" w:type="dxa"/>
            <w:tcBorders>
              <w:top w:val="single" w:sz="4" w:space="0" w:color="auto"/>
              <w:left w:val="single" w:sz="4" w:space="0" w:color="auto"/>
              <w:bottom w:val="single" w:sz="4" w:space="0" w:color="auto"/>
              <w:right w:val="single" w:sz="4" w:space="0" w:color="auto"/>
            </w:tcBorders>
          </w:tcPr>
          <w:p w14:paraId="01556C75"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452E7C07" w14:textId="77777777" w:rsidR="005D1FE2" w:rsidRPr="002C0185" w:rsidRDefault="005D1FE2" w:rsidP="001F28C7">
            <w:pPr>
              <w:pStyle w:val="TAL"/>
              <w:rPr>
                <w:lang w:eastAsia="zh-CN"/>
              </w:rPr>
            </w:pPr>
            <w:r w:rsidRPr="002C0185">
              <w:t>SECOND_SET</w:t>
            </w:r>
          </w:p>
        </w:tc>
      </w:tr>
      <w:tr w:rsidR="00260199" w:rsidRPr="002C0185" w14:paraId="2F11D791" w14:textId="77777777" w:rsidTr="001F28C7">
        <w:tc>
          <w:tcPr>
            <w:tcW w:w="4535" w:type="dxa"/>
            <w:tcBorders>
              <w:top w:val="nil"/>
              <w:left w:val="single" w:sz="4" w:space="0" w:color="auto"/>
              <w:bottom w:val="single" w:sz="4" w:space="0" w:color="auto"/>
              <w:right w:val="single" w:sz="4" w:space="0" w:color="auto"/>
            </w:tcBorders>
          </w:tcPr>
          <w:p w14:paraId="4EC52A27" w14:textId="62BE8946" w:rsidR="00260199" w:rsidRPr="002C0185" w:rsidRDefault="00260199" w:rsidP="00260199">
            <w:pPr>
              <w:pStyle w:val="TAL"/>
            </w:pPr>
            <w:r w:rsidRPr="002C0185">
              <w:t xml:space="preserve">  powerControlOffset</w:t>
            </w:r>
          </w:p>
        </w:tc>
        <w:tc>
          <w:tcPr>
            <w:tcW w:w="2267" w:type="dxa"/>
            <w:tcBorders>
              <w:top w:val="single" w:sz="4" w:space="0" w:color="auto"/>
              <w:left w:val="single" w:sz="4" w:space="0" w:color="auto"/>
              <w:bottom w:val="single" w:sz="4" w:space="0" w:color="auto"/>
              <w:right w:val="single" w:sz="4" w:space="0" w:color="auto"/>
            </w:tcBorders>
          </w:tcPr>
          <w:p w14:paraId="7CEEF700" w14:textId="42A53C90" w:rsidR="00260199" w:rsidRPr="002C0185" w:rsidRDefault="00260199" w:rsidP="00260199">
            <w:pPr>
              <w:pStyle w:val="TAL"/>
            </w:pPr>
            <w:r w:rsidRPr="002C0185">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686BD39" w14:textId="77777777" w:rsidR="00260199" w:rsidRPr="002C0185" w:rsidRDefault="00260199" w:rsidP="00260199">
            <w:pPr>
              <w:pStyle w:val="TAL"/>
            </w:pPr>
          </w:p>
        </w:tc>
        <w:tc>
          <w:tcPr>
            <w:tcW w:w="1245" w:type="dxa"/>
            <w:tcBorders>
              <w:top w:val="single" w:sz="4" w:space="0" w:color="auto"/>
              <w:left w:val="single" w:sz="4" w:space="0" w:color="auto"/>
              <w:bottom w:val="single" w:sz="4" w:space="0" w:color="auto"/>
              <w:right w:val="single" w:sz="4" w:space="0" w:color="auto"/>
            </w:tcBorders>
          </w:tcPr>
          <w:p w14:paraId="2A162839" w14:textId="77777777" w:rsidR="00260199" w:rsidRPr="002C0185" w:rsidRDefault="00260199" w:rsidP="00260199">
            <w:pPr>
              <w:pStyle w:val="TAL"/>
            </w:pPr>
          </w:p>
        </w:tc>
      </w:tr>
      <w:tr w:rsidR="00416339" w:rsidRPr="002C0185" w14:paraId="74C0EF8D" w14:textId="77777777" w:rsidTr="00683D33">
        <w:tc>
          <w:tcPr>
            <w:tcW w:w="4535" w:type="dxa"/>
            <w:tcBorders>
              <w:top w:val="single" w:sz="4" w:space="0" w:color="auto"/>
              <w:left w:val="single" w:sz="4" w:space="0" w:color="auto"/>
              <w:bottom w:val="single" w:sz="4" w:space="0" w:color="auto"/>
              <w:right w:val="single" w:sz="4" w:space="0" w:color="auto"/>
            </w:tcBorders>
          </w:tcPr>
          <w:p w14:paraId="24047183" w14:textId="77777777" w:rsidR="00416339" w:rsidRPr="002C0185" w:rsidRDefault="00416339" w:rsidP="00683D33">
            <w:pPr>
              <w:pStyle w:val="TAL"/>
            </w:pPr>
            <w:r w:rsidRPr="002C0185">
              <w:t xml:space="preserve">  powerControlOffsetSS</w:t>
            </w:r>
          </w:p>
        </w:tc>
        <w:tc>
          <w:tcPr>
            <w:tcW w:w="2267" w:type="dxa"/>
            <w:tcBorders>
              <w:top w:val="single" w:sz="4" w:space="0" w:color="auto"/>
              <w:left w:val="single" w:sz="4" w:space="0" w:color="auto"/>
              <w:bottom w:val="single" w:sz="4" w:space="0" w:color="auto"/>
              <w:right w:val="single" w:sz="4" w:space="0" w:color="auto"/>
            </w:tcBorders>
          </w:tcPr>
          <w:p w14:paraId="598362AA" w14:textId="6299A269" w:rsidR="00416339" w:rsidRPr="002C0185" w:rsidRDefault="00260199" w:rsidP="00683D33">
            <w:pPr>
              <w:pStyle w:val="TAL"/>
            </w:pPr>
            <w:r w:rsidRPr="002C0185">
              <w:t>db0</w:t>
            </w:r>
          </w:p>
        </w:tc>
        <w:tc>
          <w:tcPr>
            <w:tcW w:w="1700" w:type="dxa"/>
            <w:tcBorders>
              <w:top w:val="single" w:sz="4" w:space="0" w:color="auto"/>
              <w:left w:val="single" w:sz="4" w:space="0" w:color="auto"/>
              <w:bottom w:val="single" w:sz="4" w:space="0" w:color="auto"/>
              <w:right w:val="single" w:sz="4" w:space="0" w:color="auto"/>
            </w:tcBorders>
          </w:tcPr>
          <w:p w14:paraId="206CF6D1"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0F45685A" w14:textId="77777777" w:rsidR="00416339" w:rsidRPr="002C0185" w:rsidRDefault="00416339" w:rsidP="00683D33">
            <w:pPr>
              <w:pStyle w:val="TAL"/>
            </w:pPr>
          </w:p>
        </w:tc>
      </w:tr>
      <w:tr w:rsidR="000D2875" w:rsidRPr="002C0185" w14:paraId="018C0773" w14:textId="77777777" w:rsidTr="00C70794">
        <w:tc>
          <w:tcPr>
            <w:tcW w:w="4535" w:type="dxa"/>
            <w:tcBorders>
              <w:top w:val="single" w:sz="4" w:space="0" w:color="auto"/>
              <w:left w:val="single" w:sz="4" w:space="0" w:color="auto"/>
              <w:bottom w:val="single" w:sz="4" w:space="0" w:color="auto"/>
              <w:right w:val="single" w:sz="4" w:space="0" w:color="auto"/>
            </w:tcBorders>
          </w:tcPr>
          <w:p w14:paraId="28B2F088" w14:textId="77777777" w:rsidR="000D2875" w:rsidRPr="002C0185" w:rsidRDefault="000D2875" w:rsidP="00C70794">
            <w:pPr>
              <w:pStyle w:val="TAL"/>
            </w:pPr>
            <w:r w:rsidRPr="002C0185">
              <w:t xml:space="preserve">  scramblingID</w:t>
            </w:r>
          </w:p>
        </w:tc>
        <w:tc>
          <w:tcPr>
            <w:tcW w:w="2267" w:type="dxa"/>
            <w:tcBorders>
              <w:top w:val="single" w:sz="4" w:space="0" w:color="auto"/>
              <w:left w:val="single" w:sz="4" w:space="0" w:color="auto"/>
              <w:bottom w:val="single" w:sz="4" w:space="0" w:color="auto"/>
              <w:right w:val="single" w:sz="4" w:space="0" w:color="auto"/>
            </w:tcBorders>
          </w:tcPr>
          <w:p w14:paraId="73C25211" w14:textId="77777777" w:rsidR="000D2875" w:rsidRPr="002C0185" w:rsidRDefault="000D2875" w:rsidP="00C70794">
            <w:pPr>
              <w:pStyle w:val="TAL"/>
              <w:rPr>
                <w:lang w:eastAsia="zh-CN"/>
              </w:rPr>
            </w:pPr>
            <w:r w:rsidRPr="002C0185">
              <w:rPr>
                <w:lang w:eastAsia="zh-CN"/>
              </w:rPr>
              <w:t>PhysCellId</w:t>
            </w:r>
          </w:p>
        </w:tc>
        <w:tc>
          <w:tcPr>
            <w:tcW w:w="1700" w:type="dxa"/>
            <w:tcBorders>
              <w:top w:val="single" w:sz="4" w:space="0" w:color="auto"/>
              <w:left w:val="single" w:sz="4" w:space="0" w:color="auto"/>
              <w:bottom w:val="single" w:sz="4" w:space="0" w:color="auto"/>
              <w:right w:val="single" w:sz="4" w:space="0" w:color="auto"/>
            </w:tcBorders>
          </w:tcPr>
          <w:p w14:paraId="00D34D04" w14:textId="77777777" w:rsidR="000D2875" w:rsidRPr="002C0185" w:rsidRDefault="000D2875" w:rsidP="00C70794">
            <w:pPr>
              <w:pStyle w:val="TAL"/>
            </w:pPr>
            <w:r w:rsidRPr="002C0185">
              <w:rPr>
                <w:lang w:eastAsia="zh-CN"/>
              </w:rPr>
              <w:t>PCI of the cell sending the TRS</w:t>
            </w:r>
          </w:p>
        </w:tc>
        <w:tc>
          <w:tcPr>
            <w:tcW w:w="1245" w:type="dxa"/>
            <w:tcBorders>
              <w:top w:val="single" w:sz="4" w:space="0" w:color="auto"/>
              <w:left w:val="single" w:sz="4" w:space="0" w:color="auto"/>
              <w:bottom w:val="single" w:sz="4" w:space="0" w:color="auto"/>
              <w:right w:val="single" w:sz="4" w:space="0" w:color="auto"/>
            </w:tcBorders>
          </w:tcPr>
          <w:p w14:paraId="453E493A" w14:textId="77777777" w:rsidR="000D2875" w:rsidRPr="002C0185" w:rsidRDefault="000D2875" w:rsidP="00C70794">
            <w:pPr>
              <w:pStyle w:val="TAL"/>
            </w:pPr>
          </w:p>
        </w:tc>
      </w:tr>
      <w:tr w:rsidR="00416339" w:rsidRPr="002C0185" w14:paraId="66B317CA" w14:textId="77777777" w:rsidTr="00683D33">
        <w:tc>
          <w:tcPr>
            <w:tcW w:w="4535" w:type="dxa"/>
            <w:tcBorders>
              <w:top w:val="single" w:sz="4" w:space="0" w:color="auto"/>
              <w:left w:val="single" w:sz="4" w:space="0" w:color="auto"/>
              <w:bottom w:val="single" w:sz="4" w:space="0" w:color="auto"/>
              <w:right w:val="single" w:sz="4" w:space="0" w:color="auto"/>
            </w:tcBorders>
          </w:tcPr>
          <w:p w14:paraId="74066964" w14:textId="77777777" w:rsidR="00416339" w:rsidRPr="002C0185" w:rsidRDefault="00416339" w:rsidP="00683D33">
            <w:pPr>
              <w:pStyle w:val="TAL"/>
            </w:pPr>
            <w:r w:rsidRPr="002C0185">
              <w:t xml:space="preserve">  periodicityAndOffset</w:t>
            </w:r>
          </w:p>
        </w:tc>
        <w:tc>
          <w:tcPr>
            <w:tcW w:w="2267" w:type="dxa"/>
            <w:tcBorders>
              <w:top w:val="single" w:sz="4" w:space="0" w:color="auto"/>
              <w:left w:val="single" w:sz="4" w:space="0" w:color="auto"/>
              <w:bottom w:val="single" w:sz="4" w:space="0" w:color="auto"/>
              <w:right w:val="single" w:sz="4" w:space="0" w:color="auto"/>
            </w:tcBorders>
          </w:tcPr>
          <w:p w14:paraId="35061E63" w14:textId="77777777" w:rsidR="00416339" w:rsidRPr="002C0185" w:rsidRDefault="00416339" w:rsidP="00683D33">
            <w:pPr>
              <w:pStyle w:val="TAL"/>
            </w:pPr>
            <w:r w:rsidRPr="002C0185">
              <w:t>CSI-ResourcePeriodicityAndOffset for TRS</w:t>
            </w:r>
            <w:r w:rsidR="005D1FE2" w:rsidRPr="002C0185">
              <w:t>(Id)</w:t>
            </w:r>
          </w:p>
        </w:tc>
        <w:tc>
          <w:tcPr>
            <w:tcW w:w="1700" w:type="dxa"/>
            <w:tcBorders>
              <w:top w:val="single" w:sz="4" w:space="0" w:color="auto"/>
              <w:left w:val="single" w:sz="4" w:space="0" w:color="auto"/>
              <w:bottom w:val="single" w:sz="4" w:space="0" w:color="auto"/>
              <w:right w:val="single" w:sz="4" w:space="0" w:color="auto"/>
            </w:tcBorders>
          </w:tcPr>
          <w:p w14:paraId="46C88120"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50E7534" w14:textId="77777777" w:rsidR="00416339" w:rsidRPr="002C0185" w:rsidRDefault="00416339" w:rsidP="00683D33">
            <w:pPr>
              <w:pStyle w:val="TAL"/>
            </w:pPr>
          </w:p>
        </w:tc>
      </w:tr>
      <w:tr w:rsidR="005D1FE2" w:rsidRPr="002C0185" w14:paraId="74FF046A" w14:textId="77777777" w:rsidTr="001F28C7">
        <w:tc>
          <w:tcPr>
            <w:tcW w:w="4535" w:type="dxa"/>
            <w:tcBorders>
              <w:top w:val="single" w:sz="4" w:space="0" w:color="auto"/>
              <w:left w:val="single" w:sz="4" w:space="0" w:color="auto"/>
              <w:bottom w:val="single" w:sz="4" w:space="0" w:color="auto"/>
              <w:right w:val="single" w:sz="4" w:space="0" w:color="auto"/>
            </w:tcBorders>
          </w:tcPr>
          <w:p w14:paraId="7FA4A0A8" w14:textId="77777777" w:rsidR="005D1FE2" w:rsidRPr="002C0185" w:rsidRDefault="005D1FE2" w:rsidP="001F28C7">
            <w:pPr>
              <w:pStyle w:val="TAL"/>
            </w:pPr>
            <w:r w:rsidRPr="002C0185">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69B44C08" w14:textId="3AF883B1" w:rsidR="005D1FE2" w:rsidRPr="002C0185" w:rsidRDefault="005D1FE2" w:rsidP="001F28C7">
            <w:pPr>
              <w:pStyle w:val="TAL"/>
            </w:pPr>
            <w:r w:rsidRPr="002C0185">
              <w:t>TCI-StateId-RRM(</w:t>
            </w:r>
            <w:r w:rsidR="00376883" w:rsidRPr="002C0185">
              <w:t>0</w:t>
            </w:r>
            <w:r w:rsidRPr="002C0185">
              <w:t>)</w:t>
            </w:r>
          </w:p>
        </w:tc>
        <w:tc>
          <w:tcPr>
            <w:tcW w:w="1700" w:type="dxa"/>
            <w:tcBorders>
              <w:top w:val="single" w:sz="4" w:space="0" w:color="auto"/>
              <w:left w:val="single" w:sz="4" w:space="0" w:color="auto"/>
              <w:bottom w:val="single" w:sz="4" w:space="0" w:color="auto"/>
              <w:right w:val="single" w:sz="4" w:space="0" w:color="auto"/>
            </w:tcBorders>
          </w:tcPr>
          <w:p w14:paraId="44D5CA9D"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58CABE9A" w14:textId="77777777" w:rsidR="005D1FE2" w:rsidRPr="002C0185" w:rsidRDefault="005D1FE2" w:rsidP="001F28C7">
            <w:pPr>
              <w:pStyle w:val="TAL"/>
            </w:pPr>
          </w:p>
        </w:tc>
      </w:tr>
      <w:tr w:rsidR="00376883" w:rsidRPr="002C0185" w14:paraId="721C11C9" w14:textId="77777777" w:rsidTr="001F28C7">
        <w:tc>
          <w:tcPr>
            <w:tcW w:w="4535" w:type="dxa"/>
            <w:tcBorders>
              <w:top w:val="single" w:sz="4" w:space="0" w:color="auto"/>
              <w:left w:val="single" w:sz="4" w:space="0" w:color="auto"/>
              <w:bottom w:val="single" w:sz="4" w:space="0" w:color="auto"/>
              <w:right w:val="single" w:sz="4" w:space="0" w:color="auto"/>
            </w:tcBorders>
          </w:tcPr>
          <w:p w14:paraId="592044D6" w14:textId="77777777" w:rsidR="00376883" w:rsidRPr="002C0185" w:rsidRDefault="00376883" w:rsidP="00376883">
            <w:pPr>
              <w:pStyle w:val="TAL"/>
            </w:pPr>
          </w:p>
        </w:tc>
        <w:tc>
          <w:tcPr>
            <w:tcW w:w="2267" w:type="dxa"/>
            <w:tcBorders>
              <w:top w:val="single" w:sz="4" w:space="0" w:color="auto"/>
              <w:left w:val="single" w:sz="4" w:space="0" w:color="auto"/>
              <w:bottom w:val="single" w:sz="4" w:space="0" w:color="auto"/>
              <w:right w:val="single" w:sz="4" w:space="0" w:color="auto"/>
            </w:tcBorders>
          </w:tcPr>
          <w:p w14:paraId="45FDB755" w14:textId="441F90BF" w:rsidR="00376883" w:rsidRPr="002C0185" w:rsidRDefault="00376883" w:rsidP="00376883">
            <w:pPr>
              <w:pStyle w:val="TAL"/>
            </w:pPr>
            <w:r w:rsidRPr="002C0185">
              <w:t>TCI-StateId-RRM(1)</w:t>
            </w:r>
          </w:p>
        </w:tc>
        <w:tc>
          <w:tcPr>
            <w:tcW w:w="1700" w:type="dxa"/>
            <w:tcBorders>
              <w:top w:val="single" w:sz="4" w:space="0" w:color="auto"/>
              <w:left w:val="single" w:sz="4" w:space="0" w:color="auto"/>
              <w:bottom w:val="single" w:sz="4" w:space="0" w:color="auto"/>
              <w:right w:val="single" w:sz="4" w:space="0" w:color="auto"/>
            </w:tcBorders>
          </w:tcPr>
          <w:p w14:paraId="316F1FCE" w14:textId="77777777" w:rsidR="00376883" w:rsidRPr="002C0185" w:rsidRDefault="00376883" w:rsidP="00376883">
            <w:pPr>
              <w:pStyle w:val="TAL"/>
            </w:pPr>
          </w:p>
        </w:tc>
        <w:tc>
          <w:tcPr>
            <w:tcW w:w="1245" w:type="dxa"/>
            <w:tcBorders>
              <w:top w:val="single" w:sz="4" w:space="0" w:color="auto"/>
              <w:left w:val="single" w:sz="4" w:space="0" w:color="auto"/>
              <w:bottom w:val="single" w:sz="4" w:space="0" w:color="auto"/>
              <w:right w:val="single" w:sz="4" w:space="0" w:color="auto"/>
            </w:tcBorders>
          </w:tcPr>
          <w:p w14:paraId="0F23F935" w14:textId="0A00D7C4" w:rsidR="00376883" w:rsidRPr="002C0185" w:rsidRDefault="00376883" w:rsidP="00376883">
            <w:pPr>
              <w:pStyle w:val="TAL"/>
            </w:pPr>
            <w:r w:rsidRPr="002C0185">
              <w:t>SECOND_SET</w:t>
            </w:r>
          </w:p>
        </w:tc>
      </w:tr>
      <w:tr w:rsidR="00416339" w:rsidRPr="002C0185" w14:paraId="5AFDB135" w14:textId="77777777" w:rsidTr="00683D33">
        <w:tc>
          <w:tcPr>
            <w:tcW w:w="4535" w:type="dxa"/>
            <w:tcBorders>
              <w:top w:val="single" w:sz="4" w:space="0" w:color="auto"/>
              <w:left w:val="single" w:sz="4" w:space="0" w:color="auto"/>
              <w:bottom w:val="single" w:sz="4" w:space="0" w:color="auto"/>
              <w:right w:val="single" w:sz="4" w:space="0" w:color="auto"/>
            </w:tcBorders>
          </w:tcPr>
          <w:p w14:paraId="76595AFA" w14:textId="77777777" w:rsidR="00416339" w:rsidRPr="002C0185" w:rsidRDefault="00416339" w:rsidP="00683D33">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5D042E6A" w14:textId="77777777" w:rsidR="00416339" w:rsidRPr="002C0185"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0475939E" w14:textId="77777777" w:rsidR="00416339" w:rsidRPr="002C0185" w:rsidRDefault="00416339" w:rsidP="00683D33">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DACD896" w14:textId="77777777" w:rsidR="00416339" w:rsidRPr="002C0185" w:rsidRDefault="00416339" w:rsidP="00683D33">
            <w:pPr>
              <w:pStyle w:val="TAL"/>
            </w:pPr>
          </w:p>
        </w:tc>
      </w:tr>
    </w:tbl>
    <w:p w14:paraId="5184195E" w14:textId="77777777" w:rsidR="00AB3EAD" w:rsidRPr="002C0185" w:rsidRDefault="00AB3EAD" w:rsidP="00AB3EAD"/>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AB3EAD" w:rsidRPr="002C0185" w14:paraId="546DC784" w14:textId="77777777" w:rsidTr="00F46A03">
        <w:tc>
          <w:tcPr>
            <w:tcW w:w="3936" w:type="dxa"/>
            <w:tcBorders>
              <w:top w:val="single" w:sz="4" w:space="0" w:color="auto"/>
              <w:left w:val="single" w:sz="4" w:space="0" w:color="auto"/>
              <w:bottom w:val="single" w:sz="4" w:space="0" w:color="auto"/>
              <w:right w:val="single" w:sz="4" w:space="0" w:color="auto"/>
            </w:tcBorders>
            <w:hideMark/>
          </w:tcPr>
          <w:p w14:paraId="53CE0031" w14:textId="77777777" w:rsidR="00AB3EAD" w:rsidRPr="002C0185" w:rsidRDefault="00AB3EAD" w:rsidP="005B55A1">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20EA37DC" w14:textId="77777777" w:rsidR="00AB3EAD" w:rsidRPr="002C0185" w:rsidRDefault="00AB3EAD" w:rsidP="005B55A1">
            <w:pPr>
              <w:keepNext/>
              <w:keepLines/>
              <w:spacing w:after="0"/>
              <w:jc w:val="center"/>
              <w:rPr>
                <w:rFonts w:ascii="Arial" w:hAnsi="Arial"/>
                <w:b/>
                <w:sz w:val="18"/>
              </w:rPr>
            </w:pPr>
            <w:r w:rsidRPr="002C0185">
              <w:rPr>
                <w:rFonts w:ascii="Arial" w:hAnsi="Arial"/>
                <w:b/>
                <w:sz w:val="18"/>
              </w:rPr>
              <w:t>Explanation</w:t>
            </w:r>
          </w:p>
        </w:tc>
      </w:tr>
      <w:tr w:rsidR="00AB3EAD" w:rsidRPr="002C0185" w14:paraId="4625A537" w14:textId="77777777" w:rsidTr="00F46A03">
        <w:tc>
          <w:tcPr>
            <w:tcW w:w="3936" w:type="dxa"/>
            <w:tcBorders>
              <w:top w:val="single" w:sz="4" w:space="0" w:color="auto"/>
              <w:left w:val="single" w:sz="4" w:space="0" w:color="auto"/>
              <w:bottom w:val="single" w:sz="4" w:space="0" w:color="auto"/>
              <w:right w:val="single" w:sz="4" w:space="0" w:color="auto"/>
            </w:tcBorders>
          </w:tcPr>
          <w:p w14:paraId="128BEF91" w14:textId="77777777" w:rsidR="00AB3EAD" w:rsidRPr="002C0185" w:rsidRDefault="00AB3EAD" w:rsidP="00AB3EAD">
            <w:pPr>
              <w:pStyle w:val="TAL"/>
            </w:pPr>
            <w:r w:rsidRPr="002C0185">
              <w:rPr>
                <w:lang w:eastAsia="zh-CN"/>
              </w:rPr>
              <w:t>SECOND_SET</w:t>
            </w:r>
          </w:p>
        </w:tc>
        <w:tc>
          <w:tcPr>
            <w:tcW w:w="5811" w:type="dxa"/>
            <w:tcBorders>
              <w:top w:val="single" w:sz="4" w:space="0" w:color="auto"/>
              <w:left w:val="single" w:sz="4" w:space="0" w:color="auto"/>
              <w:bottom w:val="single" w:sz="4" w:space="0" w:color="auto"/>
              <w:right w:val="single" w:sz="4" w:space="0" w:color="auto"/>
            </w:tcBorders>
          </w:tcPr>
          <w:p w14:paraId="1D7254A3" w14:textId="77777777" w:rsidR="00AB3EAD" w:rsidRPr="002C0185" w:rsidRDefault="00AB3EAD" w:rsidP="00AB3EAD">
            <w:pPr>
              <w:pStyle w:val="TAL"/>
            </w:pPr>
            <w:r w:rsidRPr="002C0185">
              <w:t>For resource belong to the second resource set for TRS, only applies to FR2 test</w:t>
            </w:r>
          </w:p>
        </w:tc>
      </w:tr>
    </w:tbl>
    <w:p w14:paraId="3AEC0D46" w14:textId="77777777" w:rsidR="00F46A03" w:rsidRPr="004F4B11" w:rsidRDefault="00F46A03" w:rsidP="00F46A03"/>
    <w:p w14:paraId="0CC5FF0A" w14:textId="77777777" w:rsidR="00F46A03" w:rsidRPr="004F4B11" w:rsidRDefault="00F46A03" w:rsidP="00F46A03">
      <w:pPr>
        <w:pStyle w:val="Heading4"/>
      </w:pPr>
      <w:r w:rsidRPr="004F4B11">
        <w:t>–</w:t>
      </w:r>
      <w:r w:rsidRPr="004F4B11">
        <w:tab/>
        <w:t>NZP-CSI-RS-Resource for Aperiodic TRS</w:t>
      </w:r>
    </w:p>
    <w:p w14:paraId="22D5D67C" w14:textId="77777777" w:rsidR="00F46A03" w:rsidRPr="004F4B11" w:rsidRDefault="00F46A03" w:rsidP="00F46A03">
      <w:pPr>
        <w:pStyle w:val="TH"/>
      </w:pPr>
      <w:bookmarkStart w:id="608" w:name="_CRTable7_3_17AA"/>
      <w:r w:rsidRPr="004F4B11">
        <w:t xml:space="preserve">Table </w:t>
      </w:r>
      <w:bookmarkEnd w:id="608"/>
      <w:r w:rsidRPr="004F4B11">
        <w:t>7.3.1-</w:t>
      </w:r>
      <w:r w:rsidRPr="004F4B11">
        <w:rPr>
          <w:lang w:eastAsia="zh-CN"/>
        </w:rPr>
        <w:t>7AA</w:t>
      </w:r>
      <w:r w:rsidRPr="004F4B11">
        <w:t>: NZP-CSI-RS-Resource for AperiodicTRS(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6A03" w:rsidRPr="004F4B11" w14:paraId="01106651" w14:textId="77777777" w:rsidTr="00F34C06">
        <w:tc>
          <w:tcPr>
            <w:tcW w:w="9747" w:type="dxa"/>
            <w:gridSpan w:val="4"/>
            <w:tcBorders>
              <w:top w:val="single" w:sz="4" w:space="0" w:color="auto"/>
              <w:left w:val="single" w:sz="4" w:space="0" w:color="auto"/>
              <w:bottom w:val="single" w:sz="4" w:space="0" w:color="auto"/>
              <w:right w:val="single" w:sz="4" w:space="0" w:color="auto"/>
            </w:tcBorders>
            <w:hideMark/>
          </w:tcPr>
          <w:p w14:paraId="00922134" w14:textId="77777777" w:rsidR="00F46A03" w:rsidRPr="004F4B11" w:rsidRDefault="00F46A03" w:rsidP="00F34C06">
            <w:pPr>
              <w:pStyle w:val="TAH"/>
              <w:jc w:val="left"/>
              <w:rPr>
                <w:b w:val="0"/>
              </w:rPr>
            </w:pPr>
            <w:r w:rsidRPr="004F4B11">
              <w:rPr>
                <w:b w:val="0"/>
              </w:rPr>
              <w:t>Derivation Path: Table 4.6.3-45</w:t>
            </w:r>
          </w:p>
        </w:tc>
      </w:tr>
      <w:tr w:rsidR="00F46A03" w:rsidRPr="004F4B11" w14:paraId="55167BD8"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6D31DB29" w14:textId="77777777" w:rsidR="00F46A03" w:rsidRPr="004F4B11" w:rsidRDefault="00F46A03" w:rsidP="00F34C06">
            <w:pPr>
              <w:pStyle w:val="TAH"/>
            </w:pPr>
            <w:r w:rsidRPr="004F4B11">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CB19FE7" w14:textId="77777777" w:rsidR="00F46A03" w:rsidRPr="004F4B11" w:rsidRDefault="00F46A03" w:rsidP="00F34C06">
            <w:pPr>
              <w:pStyle w:val="TAH"/>
            </w:pPr>
            <w:r w:rsidRPr="004F4B11">
              <w:t>Value/remark</w:t>
            </w:r>
          </w:p>
        </w:tc>
        <w:tc>
          <w:tcPr>
            <w:tcW w:w="1700" w:type="dxa"/>
            <w:tcBorders>
              <w:top w:val="single" w:sz="4" w:space="0" w:color="auto"/>
              <w:left w:val="single" w:sz="4" w:space="0" w:color="auto"/>
              <w:bottom w:val="single" w:sz="4" w:space="0" w:color="auto"/>
              <w:right w:val="single" w:sz="4" w:space="0" w:color="auto"/>
            </w:tcBorders>
            <w:hideMark/>
          </w:tcPr>
          <w:p w14:paraId="355030B8" w14:textId="77777777" w:rsidR="00F46A03" w:rsidRPr="004F4B11" w:rsidRDefault="00F46A03" w:rsidP="00F34C06">
            <w:pPr>
              <w:pStyle w:val="TAH"/>
            </w:pPr>
            <w:r w:rsidRPr="004F4B11">
              <w:t>Comment</w:t>
            </w:r>
          </w:p>
        </w:tc>
        <w:tc>
          <w:tcPr>
            <w:tcW w:w="1245" w:type="dxa"/>
            <w:tcBorders>
              <w:top w:val="single" w:sz="4" w:space="0" w:color="auto"/>
              <w:left w:val="single" w:sz="4" w:space="0" w:color="auto"/>
              <w:bottom w:val="single" w:sz="4" w:space="0" w:color="auto"/>
              <w:right w:val="single" w:sz="4" w:space="0" w:color="auto"/>
            </w:tcBorders>
            <w:hideMark/>
          </w:tcPr>
          <w:p w14:paraId="6069C77A" w14:textId="77777777" w:rsidR="00F46A03" w:rsidRPr="004F4B11" w:rsidRDefault="00F46A03" w:rsidP="00F34C06">
            <w:pPr>
              <w:pStyle w:val="TAH"/>
            </w:pPr>
            <w:r w:rsidRPr="004F4B11">
              <w:t>Condition</w:t>
            </w:r>
          </w:p>
        </w:tc>
      </w:tr>
      <w:tr w:rsidR="00F46A03" w:rsidRPr="004F4B11" w14:paraId="247259B3"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5A99F638" w14:textId="77777777" w:rsidR="00F46A03" w:rsidRPr="004F4B11" w:rsidRDefault="00F46A03" w:rsidP="00F34C06">
            <w:pPr>
              <w:pStyle w:val="TAL"/>
            </w:pPr>
            <w:r w:rsidRPr="004F4B11">
              <w:t xml:space="preserve">NZP-CSI-RS-Resource ::= </w:t>
            </w:r>
            <w:r w:rsidRPr="004F4B11">
              <w:rPr>
                <w:snapToGrid w:val="0"/>
              </w:rPr>
              <w:t xml:space="preserve">SEQUENCE </w:t>
            </w:r>
            <w:r w:rsidRPr="004F4B11">
              <w:t>{</w:t>
            </w:r>
          </w:p>
        </w:tc>
        <w:tc>
          <w:tcPr>
            <w:tcW w:w="2267" w:type="dxa"/>
            <w:tcBorders>
              <w:top w:val="single" w:sz="4" w:space="0" w:color="auto"/>
              <w:left w:val="single" w:sz="4" w:space="0" w:color="auto"/>
              <w:bottom w:val="single" w:sz="4" w:space="0" w:color="auto"/>
              <w:right w:val="single" w:sz="4" w:space="0" w:color="auto"/>
            </w:tcBorders>
          </w:tcPr>
          <w:p w14:paraId="5F8799A2"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701DCD24"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4253D07E" w14:textId="77777777" w:rsidR="00F46A03" w:rsidRPr="004F4B11" w:rsidRDefault="00F46A03" w:rsidP="00F34C06">
            <w:pPr>
              <w:pStyle w:val="TAL"/>
            </w:pPr>
          </w:p>
        </w:tc>
      </w:tr>
      <w:tr w:rsidR="00F46A03" w:rsidRPr="004F4B11" w14:paraId="778263D6" w14:textId="77777777" w:rsidTr="00F34C06">
        <w:tc>
          <w:tcPr>
            <w:tcW w:w="4535" w:type="dxa"/>
            <w:tcBorders>
              <w:top w:val="single" w:sz="4" w:space="0" w:color="auto"/>
              <w:left w:val="single" w:sz="4" w:space="0" w:color="auto"/>
              <w:bottom w:val="nil"/>
              <w:right w:val="single" w:sz="4" w:space="0" w:color="auto"/>
            </w:tcBorders>
            <w:hideMark/>
          </w:tcPr>
          <w:p w14:paraId="51E7FF65" w14:textId="77777777" w:rsidR="00F46A03" w:rsidRPr="004F4B11" w:rsidRDefault="00F46A03" w:rsidP="00F34C06">
            <w:pPr>
              <w:pStyle w:val="TAL"/>
            </w:pPr>
            <w:r w:rsidRPr="004F4B11">
              <w:t xml:space="preserve">  NZP-CSI-RS-ResourceId</w:t>
            </w:r>
          </w:p>
        </w:tc>
        <w:tc>
          <w:tcPr>
            <w:tcW w:w="2267" w:type="dxa"/>
            <w:tcBorders>
              <w:top w:val="single" w:sz="4" w:space="0" w:color="auto"/>
              <w:left w:val="single" w:sz="4" w:space="0" w:color="auto"/>
              <w:bottom w:val="single" w:sz="4" w:space="0" w:color="auto"/>
              <w:right w:val="single" w:sz="4" w:space="0" w:color="auto"/>
            </w:tcBorders>
          </w:tcPr>
          <w:p w14:paraId="4C3D9796" w14:textId="77777777" w:rsidR="00F46A03" w:rsidRPr="004F4B11" w:rsidRDefault="00F46A03" w:rsidP="00F34C06">
            <w:pPr>
              <w:pStyle w:val="TAL"/>
            </w:pPr>
            <w:r w:rsidRPr="004F4B11">
              <w:t>NZP-CSI-RS-ResourceId for AperiodicTRS(Id)</w:t>
            </w:r>
          </w:p>
        </w:tc>
        <w:tc>
          <w:tcPr>
            <w:tcW w:w="1700" w:type="dxa"/>
            <w:tcBorders>
              <w:top w:val="single" w:sz="4" w:space="0" w:color="auto"/>
              <w:left w:val="single" w:sz="4" w:space="0" w:color="auto"/>
              <w:bottom w:val="single" w:sz="4" w:space="0" w:color="auto"/>
              <w:right w:val="single" w:sz="4" w:space="0" w:color="auto"/>
            </w:tcBorders>
          </w:tcPr>
          <w:p w14:paraId="71ED43C9"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364E5E3F" w14:textId="77777777" w:rsidR="00F46A03" w:rsidRPr="004F4B11" w:rsidRDefault="00F46A03" w:rsidP="00F34C06">
            <w:pPr>
              <w:pStyle w:val="TAL"/>
            </w:pPr>
          </w:p>
        </w:tc>
      </w:tr>
      <w:tr w:rsidR="00F46A03" w:rsidRPr="004F4B11" w14:paraId="063695C7" w14:textId="77777777" w:rsidTr="00F34C06">
        <w:tc>
          <w:tcPr>
            <w:tcW w:w="4535" w:type="dxa"/>
            <w:tcBorders>
              <w:top w:val="nil"/>
              <w:left w:val="single" w:sz="4" w:space="0" w:color="auto"/>
              <w:bottom w:val="single" w:sz="4" w:space="0" w:color="auto"/>
              <w:right w:val="single" w:sz="4" w:space="0" w:color="auto"/>
            </w:tcBorders>
          </w:tcPr>
          <w:p w14:paraId="603CF77C" w14:textId="77777777" w:rsidR="00F46A03" w:rsidRPr="004F4B11" w:rsidRDefault="00F46A03" w:rsidP="00F34C06">
            <w:pPr>
              <w:pStyle w:val="TAL"/>
            </w:pPr>
          </w:p>
        </w:tc>
        <w:tc>
          <w:tcPr>
            <w:tcW w:w="2267" w:type="dxa"/>
            <w:tcBorders>
              <w:top w:val="single" w:sz="4" w:space="0" w:color="auto"/>
              <w:left w:val="single" w:sz="4" w:space="0" w:color="auto"/>
              <w:bottom w:val="single" w:sz="4" w:space="0" w:color="auto"/>
              <w:right w:val="single" w:sz="4" w:space="0" w:color="auto"/>
            </w:tcBorders>
          </w:tcPr>
          <w:p w14:paraId="1DEF3BDF" w14:textId="77777777" w:rsidR="00F46A03" w:rsidRPr="004F4B11" w:rsidRDefault="00F46A03" w:rsidP="00F34C06">
            <w:pPr>
              <w:pStyle w:val="TAL"/>
            </w:pPr>
            <w:r w:rsidRPr="004F4B11">
              <w:t>NZP-CSI-RS-ResourceId for AperiodicTRS(Id) with Condition SECOND_SET</w:t>
            </w:r>
          </w:p>
        </w:tc>
        <w:tc>
          <w:tcPr>
            <w:tcW w:w="1700" w:type="dxa"/>
            <w:tcBorders>
              <w:top w:val="single" w:sz="4" w:space="0" w:color="auto"/>
              <w:left w:val="single" w:sz="4" w:space="0" w:color="auto"/>
              <w:bottom w:val="single" w:sz="4" w:space="0" w:color="auto"/>
              <w:right w:val="single" w:sz="4" w:space="0" w:color="auto"/>
            </w:tcBorders>
          </w:tcPr>
          <w:p w14:paraId="7DD89C18"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79E94CDC" w14:textId="77777777" w:rsidR="00F46A03" w:rsidRPr="004F4B11" w:rsidRDefault="00F46A03" w:rsidP="00F34C06">
            <w:pPr>
              <w:pStyle w:val="TAL"/>
            </w:pPr>
            <w:r w:rsidRPr="004F4B11">
              <w:t>SECOND_SET</w:t>
            </w:r>
            <w:r>
              <w:t>_A</w:t>
            </w:r>
          </w:p>
        </w:tc>
      </w:tr>
      <w:tr w:rsidR="00F46A03" w:rsidRPr="004F4B11" w14:paraId="3FD52DF1" w14:textId="77777777" w:rsidTr="00F34C06">
        <w:tc>
          <w:tcPr>
            <w:tcW w:w="4535" w:type="dxa"/>
            <w:tcBorders>
              <w:top w:val="single" w:sz="4" w:space="0" w:color="auto"/>
              <w:left w:val="single" w:sz="4" w:space="0" w:color="auto"/>
              <w:bottom w:val="nil"/>
              <w:right w:val="single" w:sz="4" w:space="0" w:color="auto"/>
            </w:tcBorders>
          </w:tcPr>
          <w:p w14:paraId="771C9E86" w14:textId="77777777" w:rsidR="00F46A03" w:rsidRPr="004F4B11" w:rsidRDefault="00F46A03" w:rsidP="00F34C06">
            <w:pPr>
              <w:pStyle w:val="TAL"/>
            </w:pPr>
            <w:r w:rsidRPr="004F4B11">
              <w:t xml:space="preserve">  CSI-RS-ResourceMapping</w:t>
            </w:r>
          </w:p>
        </w:tc>
        <w:tc>
          <w:tcPr>
            <w:tcW w:w="2267" w:type="dxa"/>
            <w:tcBorders>
              <w:top w:val="single" w:sz="4" w:space="0" w:color="auto"/>
              <w:left w:val="single" w:sz="4" w:space="0" w:color="auto"/>
              <w:bottom w:val="single" w:sz="4" w:space="0" w:color="auto"/>
              <w:right w:val="single" w:sz="4" w:space="0" w:color="auto"/>
            </w:tcBorders>
          </w:tcPr>
          <w:p w14:paraId="1FFA7377" w14:textId="77777777" w:rsidR="00F46A03" w:rsidRPr="004F4B11" w:rsidRDefault="00F46A03" w:rsidP="00F34C06">
            <w:pPr>
              <w:pStyle w:val="TAL"/>
            </w:pPr>
            <w:r w:rsidRPr="004F4B11">
              <w:t>CSI-RS-ResourceMapping for TRS(Id)</w:t>
            </w:r>
          </w:p>
        </w:tc>
        <w:tc>
          <w:tcPr>
            <w:tcW w:w="1700" w:type="dxa"/>
            <w:tcBorders>
              <w:top w:val="single" w:sz="4" w:space="0" w:color="auto"/>
              <w:left w:val="single" w:sz="4" w:space="0" w:color="auto"/>
              <w:bottom w:val="single" w:sz="4" w:space="0" w:color="auto"/>
              <w:right w:val="single" w:sz="4" w:space="0" w:color="auto"/>
            </w:tcBorders>
          </w:tcPr>
          <w:p w14:paraId="662C6E93"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519AEF25" w14:textId="77777777" w:rsidR="00F46A03" w:rsidRPr="004F4B11" w:rsidRDefault="00F46A03" w:rsidP="00F34C06">
            <w:pPr>
              <w:pStyle w:val="TAL"/>
            </w:pPr>
          </w:p>
        </w:tc>
      </w:tr>
      <w:tr w:rsidR="00F46A03" w:rsidRPr="004F4B11" w14:paraId="7B2C4876" w14:textId="77777777" w:rsidTr="00F34C06">
        <w:tc>
          <w:tcPr>
            <w:tcW w:w="4535" w:type="dxa"/>
            <w:tcBorders>
              <w:top w:val="nil"/>
              <w:left w:val="single" w:sz="4" w:space="0" w:color="auto"/>
              <w:bottom w:val="single" w:sz="4" w:space="0" w:color="auto"/>
              <w:right w:val="single" w:sz="4" w:space="0" w:color="auto"/>
            </w:tcBorders>
          </w:tcPr>
          <w:p w14:paraId="705045AC" w14:textId="77777777" w:rsidR="00F46A03" w:rsidRPr="004F4B11" w:rsidRDefault="00F46A03" w:rsidP="00F34C06">
            <w:pPr>
              <w:pStyle w:val="TAL"/>
            </w:pPr>
          </w:p>
        </w:tc>
        <w:tc>
          <w:tcPr>
            <w:tcW w:w="2267" w:type="dxa"/>
            <w:tcBorders>
              <w:top w:val="single" w:sz="4" w:space="0" w:color="auto"/>
              <w:left w:val="single" w:sz="4" w:space="0" w:color="auto"/>
              <w:bottom w:val="single" w:sz="4" w:space="0" w:color="auto"/>
              <w:right w:val="single" w:sz="4" w:space="0" w:color="auto"/>
            </w:tcBorders>
          </w:tcPr>
          <w:p w14:paraId="528DD07E" w14:textId="77777777" w:rsidR="00F46A03" w:rsidRPr="004F4B11" w:rsidRDefault="00F46A03" w:rsidP="00F34C06">
            <w:pPr>
              <w:pStyle w:val="TAL"/>
            </w:pPr>
            <w:r w:rsidRPr="004F4B11">
              <w:t>CSI-RS-ResourceMapping for TRS(Id) with condition SECOND_SET</w:t>
            </w:r>
          </w:p>
        </w:tc>
        <w:tc>
          <w:tcPr>
            <w:tcW w:w="1700" w:type="dxa"/>
            <w:tcBorders>
              <w:top w:val="single" w:sz="4" w:space="0" w:color="auto"/>
              <w:left w:val="single" w:sz="4" w:space="0" w:color="auto"/>
              <w:bottom w:val="single" w:sz="4" w:space="0" w:color="auto"/>
              <w:right w:val="single" w:sz="4" w:space="0" w:color="auto"/>
            </w:tcBorders>
          </w:tcPr>
          <w:p w14:paraId="2584591A"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615B006D" w14:textId="77777777" w:rsidR="00F46A03" w:rsidRPr="004F4B11" w:rsidRDefault="00F46A03" w:rsidP="00F34C06">
            <w:pPr>
              <w:pStyle w:val="TAL"/>
            </w:pPr>
            <w:r w:rsidRPr="004F4B11">
              <w:t>SECOND_SET</w:t>
            </w:r>
            <w:r>
              <w:t>_A</w:t>
            </w:r>
          </w:p>
        </w:tc>
      </w:tr>
      <w:tr w:rsidR="00F46A03" w:rsidRPr="004F4B11" w14:paraId="69EBD455" w14:textId="77777777" w:rsidTr="00F34C06">
        <w:tc>
          <w:tcPr>
            <w:tcW w:w="4535" w:type="dxa"/>
            <w:tcBorders>
              <w:top w:val="nil"/>
              <w:left w:val="single" w:sz="4" w:space="0" w:color="auto"/>
              <w:bottom w:val="single" w:sz="4" w:space="0" w:color="auto"/>
              <w:right w:val="single" w:sz="4" w:space="0" w:color="auto"/>
            </w:tcBorders>
          </w:tcPr>
          <w:p w14:paraId="6CE4C229" w14:textId="77777777" w:rsidR="00F46A03" w:rsidRPr="004F4B11" w:rsidRDefault="00F46A03" w:rsidP="00F34C06">
            <w:pPr>
              <w:pStyle w:val="TAL"/>
            </w:pPr>
            <w:r w:rsidRPr="004F4B11">
              <w:t xml:space="preserve">  powerControlOffset</w:t>
            </w:r>
          </w:p>
        </w:tc>
        <w:tc>
          <w:tcPr>
            <w:tcW w:w="2267" w:type="dxa"/>
            <w:tcBorders>
              <w:top w:val="single" w:sz="4" w:space="0" w:color="auto"/>
              <w:left w:val="single" w:sz="4" w:space="0" w:color="auto"/>
              <w:bottom w:val="single" w:sz="4" w:space="0" w:color="auto"/>
              <w:right w:val="single" w:sz="4" w:space="0" w:color="auto"/>
            </w:tcBorders>
          </w:tcPr>
          <w:p w14:paraId="1EF9A34C" w14:textId="77777777" w:rsidR="00F46A03" w:rsidRPr="004F4B11" w:rsidRDefault="00F46A03" w:rsidP="00F34C06">
            <w:pPr>
              <w:pStyle w:val="TAL"/>
            </w:pPr>
            <w:r w:rsidRPr="004F4B11">
              <w:t>0</w:t>
            </w:r>
          </w:p>
        </w:tc>
        <w:tc>
          <w:tcPr>
            <w:tcW w:w="1700" w:type="dxa"/>
            <w:tcBorders>
              <w:top w:val="single" w:sz="4" w:space="0" w:color="auto"/>
              <w:left w:val="single" w:sz="4" w:space="0" w:color="auto"/>
              <w:bottom w:val="single" w:sz="4" w:space="0" w:color="auto"/>
              <w:right w:val="single" w:sz="4" w:space="0" w:color="auto"/>
            </w:tcBorders>
          </w:tcPr>
          <w:p w14:paraId="69FA4C96"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4258F640" w14:textId="77777777" w:rsidR="00F46A03" w:rsidRPr="004F4B11" w:rsidRDefault="00F46A03" w:rsidP="00F34C06">
            <w:pPr>
              <w:pStyle w:val="TAL"/>
            </w:pPr>
          </w:p>
        </w:tc>
      </w:tr>
      <w:tr w:rsidR="00F46A03" w:rsidRPr="004F4B11" w14:paraId="7D57DCBF" w14:textId="77777777" w:rsidTr="00F34C06">
        <w:tc>
          <w:tcPr>
            <w:tcW w:w="4535" w:type="dxa"/>
            <w:tcBorders>
              <w:top w:val="single" w:sz="4" w:space="0" w:color="auto"/>
              <w:left w:val="single" w:sz="4" w:space="0" w:color="auto"/>
              <w:bottom w:val="single" w:sz="4" w:space="0" w:color="auto"/>
              <w:right w:val="single" w:sz="4" w:space="0" w:color="auto"/>
            </w:tcBorders>
          </w:tcPr>
          <w:p w14:paraId="173DADFA" w14:textId="77777777" w:rsidR="00F46A03" w:rsidRPr="004F4B11" w:rsidRDefault="00F46A03" w:rsidP="00F34C06">
            <w:pPr>
              <w:pStyle w:val="TAL"/>
            </w:pPr>
            <w:r w:rsidRPr="004F4B11">
              <w:t xml:space="preserve">  powerControlOffsetSS</w:t>
            </w:r>
          </w:p>
        </w:tc>
        <w:tc>
          <w:tcPr>
            <w:tcW w:w="2267" w:type="dxa"/>
            <w:tcBorders>
              <w:top w:val="single" w:sz="4" w:space="0" w:color="auto"/>
              <w:left w:val="single" w:sz="4" w:space="0" w:color="auto"/>
              <w:bottom w:val="single" w:sz="4" w:space="0" w:color="auto"/>
              <w:right w:val="single" w:sz="4" w:space="0" w:color="auto"/>
            </w:tcBorders>
          </w:tcPr>
          <w:p w14:paraId="34481548" w14:textId="77777777" w:rsidR="00F46A03" w:rsidRPr="004F4B11" w:rsidRDefault="00F46A03" w:rsidP="00F34C06">
            <w:pPr>
              <w:pStyle w:val="TAL"/>
            </w:pPr>
            <w:r w:rsidRPr="004F4B11">
              <w:t>db0</w:t>
            </w:r>
          </w:p>
        </w:tc>
        <w:tc>
          <w:tcPr>
            <w:tcW w:w="1700" w:type="dxa"/>
            <w:tcBorders>
              <w:top w:val="single" w:sz="4" w:space="0" w:color="auto"/>
              <w:left w:val="single" w:sz="4" w:space="0" w:color="auto"/>
              <w:bottom w:val="single" w:sz="4" w:space="0" w:color="auto"/>
              <w:right w:val="single" w:sz="4" w:space="0" w:color="auto"/>
            </w:tcBorders>
          </w:tcPr>
          <w:p w14:paraId="4C652D3E"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6085854E" w14:textId="77777777" w:rsidR="00F46A03" w:rsidRPr="004F4B11" w:rsidRDefault="00F46A03" w:rsidP="00F34C06">
            <w:pPr>
              <w:pStyle w:val="TAL"/>
            </w:pPr>
          </w:p>
        </w:tc>
      </w:tr>
      <w:tr w:rsidR="00F46A03" w:rsidRPr="004F4B11" w14:paraId="45ECB6FA" w14:textId="77777777" w:rsidTr="00F34C06">
        <w:tc>
          <w:tcPr>
            <w:tcW w:w="4535" w:type="dxa"/>
            <w:tcBorders>
              <w:top w:val="single" w:sz="4" w:space="0" w:color="auto"/>
              <w:left w:val="single" w:sz="4" w:space="0" w:color="auto"/>
              <w:bottom w:val="single" w:sz="4" w:space="0" w:color="auto"/>
              <w:right w:val="single" w:sz="4" w:space="0" w:color="auto"/>
            </w:tcBorders>
          </w:tcPr>
          <w:p w14:paraId="2EBC7C4E" w14:textId="77777777" w:rsidR="00F46A03" w:rsidRPr="004F4B11" w:rsidRDefault="00F46A03" w:rsidP="00F34C06">
            <w:pPr>
              <w:pStyle w:val="TAL"/>
            </w:pPr>
            <w:r w:rsidRPr="004F4B11">
              <w:t xml:space="preserve">  scramblingID</w:t>
            </w:r>
          </w:p>
        </w:tc>
        <w:tc>
          <w:tcPr>
            <w:tcW w:w="2267" w:type="dxa"/>
            <w:tcBorders>
              <w:top w:val="single" w:sz="4" w:space="0" w:color="auto"/>
              <w:left w:val="single" w:sz="4" w:space="0" w:color="auto"/>
              <w:bottom w:val="single" w:sz="4" w:space="0" w:color="auto"/>
              <w:right w:val="single" w:sz="4" w:space="0" w:color="auto"/>
            </w:tcBorders>
          </w:tcPr>
          <w:p w14:paraId="0FF98BFD" w14:textId="77777777" w:rsidR="00F46A03" w:rsidRPr="004F4B11" w:rsidRDefault="00F46A03" w:rsidP="00F34C06">
            <w:pPr>
              <w:pStyle w:val="TAL"/>
            </w:pPr>
            <w:r w:rsidRPr="004F4B11">
              <w:t>PhysCellId</w:t>
            </w:r>
          </w:p>
        </w:tc>
        <w:tc>
          <w:tcPr>
            <w:tcW w:w="1700" w:type="dxa"/>
            <w:tcBorders>
              <w:top w:val="single" w:sz="4" w:space="0" w:color="auto"/>
              <w:left w:val="single" w:sz="4" w:space="0" w:color="auto"/>
              <w:bottom w:val="single" w:sz="4" w:space="0" w:color="auto"/>
              <w:right w:val="single" w:sz="4" w:space="0" w:color="auto"/>
            </w:tcBorders>
          </w:tcPr>
          <w:p w14:paraId="737C1F9B" w14:textId="77777777" w:rsidR="00F46A03" w:rsidRPr="004F4B11" w:rsidRDefault="00F46A03" w:rsidP="00F34C06">
            <w:pPr>
              <w:pStyle w:val="TAL"/>
            </w:pPr>
            <w:r w:rsidRPr="004F4B11">
              <w:t xml:space="preserve">PCI of the cell sending the </w:t>
            </w:r>
            <w:r w:rsidRPr="004F4B11">
              <w:rPr>
                <w:lang w:eastAsia="zh-CN"/>
              </w:rPr>
              <w:t>Aperiod</w:t>
            </w:r>
            <w:r w:rsidRPr="004F4B11">
              <w:t>ic TRS</w:t>
            </w:r>
          </w:p>
        </w:tc>
        <w:tc>
          <w:tcPr>
            <w:tcW w:w="1245" w:type="dxa"/>
            <w:tcBorders>
              <w:top w:val="single" w:sz="4" w:space="0" w:color="auto"/>
              <w:left w:val="single" w:sz="4" w:space="0" w:color="auto"/>
              <w:bottom w:val="single" w:sz="4" w:space="0" w:color="auto"/>
              <w:right w:val="single" w:sz="4" w:space="0" w:color="auto"/>
            </w:tcBorders>
          </w:tcPr>
          <w:p w14:paraId="7BD56E13" w14:textId="77777777" w:rsidR="00F46A03" w:rsidRPr="004F4B11" w:rsidRDefault="00F46A03" w:rsidP="00F34C06">
            <w:pPr>
              <w:pStyle w:val="TAL"/>
            </w:pPr>
          </w:p>
        </w:tc>
      </w:tr>
      <w:tr w:rsidR="00F46A03" w:rsidRPr="004F4B11" w14:paraId="170A34A6" w14:textId="77777777" w:rsidTr="00F34C06">
        <w:tc>
          <w:tcPr>
            <w:tcW w:w="4535" w:type="dxa"/>
            <w:tcBorders>
              <w:top w:val="single" w:sz="4" w:space="0" w:color="auto"/>
              <w:left w:val="single" w:sz="4" w:space="0" w:color="auto"/>
              <w:bottom w:val="single" w:sz="4" w:space="0" w:color="auto"/>
              <w:right w:val="single" w:sz="4" w:space="0" w:color="auto"/>
            </w:tcBorders>
          </w:tcPr>
          <w:p w14:paraId="25347A33" w14:textId="77777777" w:rsidR="00F46A03" w:rsidRPr="004F4B11" w:rsidRDefault="00F46A03" w:rsidP="00F34C06">
            <w:pPr>
              <w:pStyle w:val="TAL"/>
            </w:pPr>
            <w:r w:rsidRPr="004F4B11">
              <w:t>}</w:t>
            </w:r>
          </w:p>
        </w:tc>
        <w:tc>
          <w:tcPr>
            <w:tcW w:w="2267" w:type="dxa"/>
            <w:tcBorders>
              <w:top w:val="single" w:sz="4" w:space="0" w:color="auto"/>
              <w:left w:val="single" w:sz="4" w:space="0" w:color="auto"/>
              <w:bottom w:val="single" w:sz="4" w:space="0" w:color="auto"/>
              <w:right w:val="single" w:sz="4" w:space="0" w:color="auto"/>
            </w:tcBorders>
          </w:tcPr>
          <w:p w14:paraId="6940C726"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7524E7B9"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3DAAC21" w14:textId="77777777" w:rsidR="00F46A03" w:rsidRPr="004F4B11" w:rsidRDefault="00F46A03" w:rsidP="00F34C06">
            <w:pPr>
              <w:pStyle w:val="TAL"/>
            </w:pPr>
          </w:p>
        </w:tc>
      </w:tr>
    </w:tbl>
    <w:p w14:paraId="78B09250" w14:textId="77777777" w:rsidR="00F46A03" w:rsidRDefault="00F46A03" w:rsidP="00F46A0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F46A03" w:rsidRPr="004F4B11" w14:paraId="6CBE85FB"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28EA0EE9"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Condition</w:t>
            </w:r>
          </w:p>
        </w:tc>
        <w:tc>
          <w:tcPr>
            <w:tcW w:w="7512" w:type="dxa"/>
            <w:tcBorders>
              <w:top w:val="single" w:sz="4" w:space="0" w:color="auto"/>
              <w:left w:val="single" w:sz="4" w:space="0" w:color="auto"/>
              <w:bottom w:val="single" w:sz="4" w:space="0" w:color="auto"/>
              <w:right w:val="single" w:sz="4" w:space="0" w:color="auto"/>
            </w:tcBorders>
            <w:hideMark/>
          </w:tcPr>
          <w:p w14:paraId="364AC042"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 xml:space="preserve">Explanation </w:t>
            </w:r>
          </w:p>
        </w:tc>
      </w:tr>
      <w:tr w:rsidR="00F46A03" w:rsidRPr="004F4B11" w14:paraId="2EF4FEA8"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6426DE80" w14:textId="77777777" w:rsidR="00F46A03" w:rsidRPr="004F4B11" w:rsidRDefault="00F46A03" w:rsidP="00F34C06">
            <w:pPr>
              <w:keepNext/>
              <w:keepLines/>
              <w:spacing w:after="0"/>
              <w:rPr>
                <w:rFonts w:ascii="Arial" w:hAnsi="Arial"/>
                <w:sz w:val="18"/>
              </w:rPr>
            </w:pPr>
            <w:r w:rsidRPr="004F4B11">
              <w:rPr>
                <w:rFonts w:ascii="Arial" w:hAnsi="Arial"/>
                <w:sz w:val="18"/>
                <w:szCs w:val="18"/>
              </w:rPr>
              <w:t>SECOND_SET</w:t>
            </w:r>
            <w:r>
              <w:rPr>
                <w:rFonts w:ascii="Arial" w:hAnsi="Arial"/>
                <w:sz w:val="18"/>
                <w:szCs w:val="18"/>
              </w:rPr>
              <w:t>_A</w:t>
            </w:r>
          </w:p>
        </w:tc>
        <w:tc>
          <w:tcPr>
            <w:tcW w:w="7512" w:type="dxa"/>
            <w:tcBorders>
              <w:top w:val="single" w:sz="4" w:space="0" w:color="auto"/>
              <w:left w:val="single" w:sz="4" w:space="0" w:color="auto"/>
              <w:bottom w:val="single" w:sz="4" w:space="0" w:color="auto"/>
              <w:right w:val="single" w:sz="4" w:space="0" w:color="auto"/>
            </w:tcBorders>
            <w:hideMark/>
          </w:tcPr>
          <w:p w14:paraId="4232B921" w14:textId="77777777" w:rsidR="00F46A03" w:rsidRPr="004F4B11" w:rsidRDefault="00F46A03" w:rsidP="00F34C06">
            <w:pPr>
              <w:keepNext/>
              <w:keepLines/>
              <w:spacing w:after="0"/>
              <w:rPr>
                <w:rFonts w:ascii="Arial" w:hAnsi="Arial"/>
                <w:sz w:val="18"/>
              </w:rPr>
            </w:pPr>
            <w:r w:rsidRPr="004F4B11">
              <w:rPr>
                <w:rFonts w:ascii="Arial" w:hAnsi="Arial"/>
                <w:sz w:val="18"/>
                <w:szCs w:val="18"/>
              </w:rPr>
              <w:t>For the second resource set for Aperiodic TRS configured in test</w:t>
            </w:r>
          </w:p>
        </w:tc>
      </w:tr>
    </w:tbl>
    <w:p w14:paraId="4FFBE5FB" w14:textId="77777777" w:rsidR="00BE2064" w:rsidRPr="002C0185" w:rsidRDefault="00BE2064" w:rsidP="00BE2064"/>
    <w:p w14:paraId="4F4796EA" w14:textId="77777777" w:rsidR="00F46A03" w:rsidRPr="004F4B11" w:rsidRDefault="00F46A03" w:rsidP="007E244E">
      <w:pPr>
        <w:pStyle w:val="Heading4"/>
      </w:pPr>
      <w:r w:rsidRPr="004F4B11">
        <w:t>–</w:t>
      </w:r>
      <w:r w:rsidRPr="004F4B11">
        <w:tab/>
        <w:t>NZP-CSI-RS-Resource for CSI</w:t>
      </w:r>
    </w:p>
    <w:p w14:paraId="2D400B12" w14:textId="77777777" w:rsidR="005D1FE2" w:rsidRPr="002C0185" w:rsidRDefault="005D1FE2" w:rsidP="005D1FE2"/>
    <w:p w14:paraId="0CF56E16" w14:textId="77777777" w:rsidR="005D1FE2" w:rsidRPr="002C0185" w:rsidRDefault="005D1FE2" w:rsidP="005D1FE2">
      <w:pPr>
        <w:pStyle w:val="TH"/>
      </w:pPr>
      <w:bookmarkStart w:id="609" w:name="_CRTable7_3_17A"/>
      <w:r w:rsidRPr="002C0185">
        <w:t xml:space="preserve">Table </w:t>
      </w:r>
      <w:bookmarkEnd w:id="609"/>
      <w:r w:rsidRPr="002C0185">
        <w:t>7.3.1-7A: NZP-CSI-RS-Resource for 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3F58DDC9" w14:textId="77777777" w:rsidTr="001F28C7">
        <w:tc>
          <w:tcPr>
            <w:tcW w:w="9747" w:type="dxa"/>
            <w:gridSpan w:val="4"/>
          </w:tcPr>
          <w:p w14:paraId="3E8CEC7A" w14:textId="77777777" w:rsidR="005D1FE2" w:rsidRPr="002C0185" w:rsidRDefault="005D1FE2" w:rsidP="001F28C7">
            <w:pPr>
              <w:pStyle w:val="TAH"/>
              <w:jc w:val="left"/>
              <w:rPr>
                <w:b w:val="0"/>
              </w:rPr>
            </w:pPr>
            <w:r w:rsidRPr="002C0185">
              <w:rPr>
                <w:b w:val="0"/>
              </w:rPr>
              <w:t>Derivation Path: Table 4.6.3-45</w:t>
            </w:r>
          </w:p>
        </w:tc>
      </w:tr>
      <w:tr w:rsidR="005D1FE2" w:rsidRPr="002C0185" w14:paraId="44A66E94" w14:textId="77777777" w:rsidTr="001F28C7">
        <w:tc>
          <w:tcPr>
            <w:tcW w:w="4535" w:type="dxa"/>
          </w:tcPr>
          <w:p w14:paraId="4F413D36" w14:textId="77777777" w:rsidR="005D1FE2" w:rsidRPr="002C0185" w:rsidRDefault="005D1FE2" w:rsidP="001F28C7">
            <w:pPr>
              <w:pStyle w:val="TAH"/>
            </w:pPr>
            <w:r w:rsidRPr="002C0185">
              <w:t>Information Element</w:t>
            </w:r>
          </w:p>
        </w:tc>
        <w:tc>
          <w:tcPr>
            <w:tcW w:w="2267" w:type="dxa"/>
          </w:tcPr>
          <w:p w14:paraId="14D62E9D" w14:textId="77777777" w:rsidR="005D1FE2" w:rsidRPr="002C0185" w:rsidRDefault="005D1FE2" w:rsidP="001F28C7">
            <w:pPr>
              <w:pStyle w:val="TAH"/>
            </w:pPr>
            <w:r w:rsidRPr="002C0185">
              <w:t>Value/remark</w:t>
            </w:r>
          </w:p>
        </w:tc>
        <w:tc>
          <w:tcPr>
            <w:tcW w:w="1700" w:type="dxa"/>
          </w:tcPr>
          <w:p w14:paraId="77C70962" w14:textId="77777777" w:rsidR="005D1FE2" w:rsidRPr="002C0185" w:rsidRDefault="005D1FE2" w:rsidP="001F28C7">
            <w:pPr>
              <w:pStyle w:val="TAH"/>
            </w:pPr>
            <w:r w:rsidRPr="002C0185">
              <w:t>Comment</w:t>
            </w:r>
          </w:p>
        </w:tc>
        <w:tc>
          <w:tcPr>
            <w:tcW w:w="1245" w:type="dxa"/>
          </w:tcPr>
          <w:p w14:paraId="29BFF854" w14:textId="77777777" w:rsidR="005D1FE2" w:rsidRPr="002C0185" w:rsidRDefault="005D1FE2" w:rsidP="001F28C7">
            <w:pPr>
              <w:pStyle w:val="TAH"/>
            </w:pPr>
            <w:r w:rsidRPr="002C0185">
              <w:t>Condition</w:t>
            </w:r>
          </w:p>
        </w:tc>
      </w:tr>
      <w:tr w:rsidR="005D1FE2" w:rsidRPr="002C0185" w14:paraId="371B1D70" w14:textId="77777777" w:rsidTr="001F28C7">
        <w:tc>
          <w:tcPr>
            <w:tcW w:w="4535" w:type="dxa"/>
          </w:tcPr>
          <w:p w14:paraId="3FED0938" w14:textId="77777777" w:rsidR="005D1FE2" w:rsidRPr="002C0185" w:rsidRDefault="005D1FE2" w:rsidP="001F28C7">
            <w:pPr>
              <w:pStyle w:val="TAL"/>
            </w:pPr>
            <w:r w:rsidRPr="002C0185">
              <w:t xml:space="preserve">NZP-CSI-RS-Resource ::= </w:t>
            </w:r>
            <w:r w:rsidRPr="002C0185">
              <w:rPr>
                <w:snapToGrid w:val="0"/>
              </w:rPr>
              <w:t xml:space="preserve">SEQUENCE </w:t>
            </w:r>
            <w:r w:rsidRPr="002C0185">
              <w:t>{</w:t>
            </w:r>
          </w:p>
        </w:tc>
        <w:tc>
          <w:tcPr>
            <w:tcW w:w="2267" w:type="dxa"/>
          </w:tcPr>
          <w:p w14:paraId="038780F0" w14:textId="77777777" w:rsidR="005D1FE2" w:rsidRPr="002C0185" w:rsidRDefault="005D1FE2" w:rsidP="001F28C7">
            <w:pPr>
              <w:pStyle w:val="TAL"/>
            </w:pPr>
          </w:p>
        </w:tc>
        <w:tc>
          <w:tcPr>
            <w:tcW w:w="1700" w:type="dxa"/>
          </w:tcPr>
          <w:p w14:paraId="006A37A1" w14:textId="77777777" w:rsidR="005D1FE2" w:rsidRPr="002C0185" w:rsidRDefault="005D1FE2" w:rsidP="001F28C7">
            <w:pPr>
              <w:pStyle w:val="TAL"/>
            </w:pPr>
          </w:p>
        </w:tc>
        <w:tc>
          <w:tcPr>
            <w:tcW w:w="1245" w:type="dxa"/>
          </w:tcPr>
          <w:p w14:paraId="05E4D70F" w14:textId="77777777" w:rsidR="005D1FE2" w:rsidRPr="002C0185" w:rsidRDefault="005D1FE2" w:rsidP="001F28C7">
            <w:pPr>
              <w:pStyle w:val="TAL"/>
            </w:pPr>
          </w:p>
        </w:tc>
      </w:tr>
      <w:tr w:rsidR="005D1FE2" w:rsidRPr="002C0185" w14:paraId="4076EDCB" w14:textId="77777777" w:rsidTr="001F28C7">
        <w:tc>
          <w:tcPr>
            <w:tcW w:w="4535" w:type="dxa"/>
          </w:tcPr>
          <w:p w14:paraId="26451F7F" w14:textId="77777777" w:rsidR="005D1FE2" w:rsidRPr="002C0185" w:rsidRDefault="005D1FE2" w:rsidP="001F28C7">
            <w:pPr>
              <w:pStyle w:val="TAL"/>
            </w:pPr>
            <w:r w:rsidRPr="002C0185">
              <w:t xml:space="preserve">  nzp-CSI-RS-ResourceId</w:t>
            </w:r>
          </w:p>
        </w:tc>
        <w:tc>
          <w:tcPr>
            <w:tcW w:w="2267" w:type="dxa"/>
          </w:tcPr>
          <w:p w14:paraId="44D62281" w14:textId="77777777" w:rsidR="005D1FE2" w:rsidRPr="002C0185" w:rsidRDefault="005D1FE2" w:rsidP="001F28C7">
            <w:pPr>
              <w:pStyle w:val="TAL"/>
            </w:pPr>
            <w:r w:rsidRPr="002C0185">
              <w:t>NZP-CSI-RS-ResourceId for CSI</w:t>
            </w:r>
          </w:p>
        </w:tc>
        <w:tc>
          <w:tcPr>
            <w:tcW w:w="1700" w:type="dxa"/>
          </w:tcPr>
          <w:p w14:paraId="65F680C2" w14:textId="77777777" w:rsidR="005D1FE2" w:rsidRPr="002C0185" w:rsidRDefault="005D1FE2" w:rsidP="001F28C7">
            <w:pPr>
              <w:pStyle w:val="TAL"/>
            </w:pPr>
          </w:p>
        </w:tc>
        <w:tc>
          <w:tcPr>
            <w:tcW w:w="1245" w:type="dxa"/>
          </w:tcPr>
          <w:p w14:paraId="3CB680C6" w14:textId="77777777" w:rsidR="005D1FE2" w:rsidRPr="002C0185" w:rsidRDefault="005D1FE2" w:rsidP="001F28C7">
            <w:pPr>
              <w:pStyle w:val="TAL"/>
            </w:pPr>
          </w:p>
        </w:tc>
      </w:tr>
      <w:tr w:rsidR="005D1FE2" w:rsidRPr="002C0185" w14:paraId="64DB5665" w14:textId="77777777" w:rsidTr="001F28C7">
        <w:tc>
          <w:tcPr>
            <w:tcW w:w="4535" w:type="dxa"/>
          </w:tcPr>
          <w:p w14:paraId="2D8D51A0" w14:textId="77777777" w:rsidR="005D1FE2" w:rsidRPr="002C0185" w:rsidRDefault="005D1FE2" w:rsidP="001F28C7">
            <w:pPr>
              <w:pStyle w:val="TAL"/>
            </w:pPr>
            <w:r w:rsidRPr="002C0185">
              <w:t xml:space="preserve">  resourceMapping</w:t>
            </w:r>
          </w:p>
        </w:tc>
        <w:tc>
          <w:tcPr>
            <w:tcW w:w="2267" w:type="dxa"/>
          </w:tcPr>
          <w:p w14:paraId="2181288A" w14:textId="77777777" w:rsidR="005D1FE2" w:rsidRPr="002C0185" w:rsidRDefault="005D1FE2" w:rsidP="001F28C7">
            <w:pPr>
              <w:pStyle w:val="TAL"/>
            </w:pPr>
            <w:r w:rsidRPr="002C0185">
              <w:t>CSI-RS-ResourceMapping for CSI</w:t>
            </w:r>
          </w:p>
        </w:tc>
        <w:tc>
          <w:tcPr>
            <w:tcW w:w="1700" w:type="dxa"/>
          </w:tcPr>
          <w:p w14:paraId="72FCFF8F" w14:textId="77777777" w:rsidR="005D1FE2" w:rsidRPr="002C0185" w:rsidRDefault="005D1FE2" w:rsidP="001F28C7">
            <w:pPr>
              <w:pStyle w:val="TAL"/>
            </w:pPr>
          </w:p>
        </w:tc>
        <w:tc>
          <w:tcPr>
            <w:tcW w:w="1245" w:type="dxa"/>
          </w:tcPr>
          <w:p w14:paraId="6EE51173" w14:textId="77777777" w:rsidR="005D1FE2" w:rsidRPr="002C0185" w:rsidRDefault="005D1FE2" w:rsidP="001F28C7">
            <w:pPr>
              <w:pStyle w:val="TAL"/>
            </w:pPr>
          </w:p>
        </w:tc>
      </w:tr>
      <w:tr w:rsidR="005D1FE2" w:rsidRPr="002C0185" w14:paraId="56BE7FF2" w14:textId="77777777" w:rsidTr="001F28C7">
        <w:tc>
          <w:tcPr>
            <w:tcW w:w="4535" w:type="dxa"/>
          </w:tcPr>
          <w:p w14:paraId="4D8E5701" w14:textId="77777777" w:rsidR="005D1FE2" w:rsidRPr="002C0185" w:rsidRDefault="005D1FE2" w:rsidP="001F28C7">
            <w:pPr>
              <w:pStyle w:val="TAL"/>
            </w:pPr>
            <w:r w:rsidRPr="002C0185">
              <w:t xml:space="preserve">  powerControlOffset</w:t>
            </w:r>
          </w:p>
        </w:tc>
        <w:tc>
          <w:tcPr>
            <w:tcW w:w="2267" w:type="dxa"/>
          </w:tcPr>
          <w:p w14:paraId="68AC93EF" w14:textId="77777777" w:rsidR="005D1FE2" w:rsidRPr="002C0185" w:rsidRDefault="005D1FE2" w:rsidP="001F28C7">
            <w:pPr>
              <w:pStyle w:val="TAL"/>
            </w:pPr>
            <w:r w:rsidRPr="002C0185">
              <w:t>0</w:t>
            </w:r>
          </w:p>
        </w:tc>
        <w:tc>
          <w:tcPr>
            <w:tcW w:w="1700" w:type="dxa"/>
          </w:tcPr>
          <w:p w14:paraId="3FB4181B" w14:textId="77777777" w:rsidR="005D1FE2" w:rsidRPr="002C0185" w:rsidRDefault="005D1FE2" w:rsidP="001F28C7">
            <w:pPr>
              <w:pStyle w:val="TAL"/>
            </w:pPr>
          </w:p>
        </w:tc>
        <w:tc>
          <w:tcPr>
            <w:tcW w:w="1245" w:type="dxa"/>
          </w:tcPr>
          <w:p w14:paraId="7B0DAD4E" w14:textId="77777777" w:rsidR="005D1FE2" w:rsidRPr="002C0185" w:rsidRDefault="005D1FE2" w:rsidP="001F28C7">
            <w:pPr>
              <w:pStyle w:val="TAL"/>
            </w:pPr>
          </w:p>
        </w:tc>
      </w:tr>
      <w:tr w:rsidR="005D1FE2" w:rsidRPr="002C0185" w14:paraId="720E051B" w14:textId="77777777" w:rsidTr="001F28C7">
        <w:tc>
          <w:tcPr>
            <w:tcW w:w="4535" w:type="dxa"/>
          </w:tcPr>
          <w:p w14:paraId="653F556E" w14:textId="77777777" w:rsidR="005D1FE2" w:rsidRPr="002C0185" w:rsidRDefault="005D1FE2" w:rsidP="001F28C7">
            <w:pPr>
              <w:pStyle w:val="TAL"/>
            </w:pPr>
            <w:r w:rsidRPr="002C0185">
              <w:t xml:space="preserve">  powerControlOffsetSS</w:t>
            </w:r>
          </w:p>
        </w:tc>
        <w:tc>
          <w:tcPr>
            <w:tcW w:w="2267" w:type="dxa"/>
          </w:tcPr>
          <w:p w14:paraId="49BD5A17" w14:textId="77777777" w:rsidR="005D1FE2" w:rsidRPr="002C0185" w:rsidRDefault="005D1FE2" w:rsidP="001F28C7">
            <w:pPr>
              <w:pStyle w:val="TAL"/>
            </w:pPr>
            <w:r w:rsidRPr="002C0185">
              <w:t>db0</w:t>
            </w:r>
          </w:p>
        </w:tc>
        <w:tc>
          <w:tcPr>
            <w:tcW w:w="1700" w:type="dxa"/>
          </w:tcPr>
          <w:p w14:paraId="00360B3C" w14:textId="77777777" w:rsidR="005D1FE2" w:rsidRPr="002C0185" w:rsidRDefault="005D1FE2" w:rsidP="001F28C7">
            <w:pPr>
              <w:pStyle w:val="TAL"/>
            </w:pPr>
          </w:p>
        </w:tc>
        <w:tc>
          <w:tcPr>
            <w:tcW w:w="1245" w:type="dxa"/>
          </w:tcPr>
          <w:p w14:paraId="3459BF56" w14:textId="77777777" w:rsidR="005D1FE2" w:rsidRPr="002C0185" w:rsidRDefault="005D1FE2" w:rsidP="001F28C7">
            <w:pPr>
              <w:pStyle w:val="TAL"/>
            </w:pPr>
          </w:p>
        </w:tc>
      </w:tr>
      <w:tr w:rsidR="005D1FE2" w:rsidRPr="002C0185" w14:paraId="26B12562" w14:textId="77777777" w:rsidTr="001F28C7">
        <w:tc>
          <w:tcPr>
            <w:tcW w:w="4535" w:type="dxa"/>
          </w:tcPr>
          <w:p w14:paraId="1EE6D43F" w14:textId="77777777" w:rsidR="005D1FE2" w:rsidRPr="002C0185" w:rsidRDefault="005D1FE2" w:rsidP="001F28C7">
            <w:pPr>
              <w:pStyle w:val="TAL"/>
            </w:pPr>
            <w:r w:rsidRPr="002C0185">
              <w:t xml:space="preserve">  scramblingID</w:t>
            </w:r>
          </w:p>
        </w:tc>
        <w:tc>
          <w:tcPr>
            <w:tcW w:w="2267" w:type="dxa"/>
          </w:tcPr>
          <w:p w14:paraId="18693D0C" w14:textId="77777777" w:rsidR="005D1FE2" w:rsidRPr="002C0185" w:rsidRDefault="005D1FE2" w:rsidP="001F28C7">
            <w:pPr>
              <w:pStyle w:val="TAL"/>
            </w:pPr>
            <w:r w:rsidRPr="002C0185">
              <w:rPr>
                <w:rFonts w:cs="Arial"/>
              </w:rPr>
              <w:t>0</w:t>
            </w:r>
          </w:p>
        </w:tc>
        <w:tc>
          <w:tcPr>
            <w:tcW w:w="1700" w:type="dxa"/>
          </w:tcPr>
          <w:p w14:paraId="1857A5C4" w14:textId="77777777" w:rsidR="005D1FE2" w:rsidRPr="002C0185" w:rsidRDefault="005D1FE2" w:rsidP="001F28C7">
            <w:pPr>
              <w:pStyle w:val="TAL"/>
            </w:pPr>
          </w:p>
        </w:tc>
        <w:tc>
          <w:tcPr>
            <w:tcW w:w="1245" w:type="dxa"/>
          </w:tcPr>
          <w:p w14:paraId="757F10B7" w14:textId="77777777" w:rsidR="005D1FE2" w:rsidRPr="002C0185" w:rsidRDefault="005D1FE2" w:rsidP="001F28C7">
            <w:pPr>
              <w:pStyle w:val="TAL"/>
            </w:pPr>
          </w:p>
        </w:tc>
      </w:tr>
      <w:tr w:rsidR="005D1FE2" w:rsidRPr="002C0185" w14:paraId="6E4532E4" w14:textId="77777777" w:rsidTr="001F28C7">
        <w:tc>
          <w:tcPr>
            <w:tcW w:w="4535" w:type="dxa"/>
          </w:tcPr>
          <w:p w14:paraId="74F3DF77" w14:textId="77777777" w:rsidR="005D1FE2" w:rsidRPr="002C0185" w:rsidRDefault="005D1FE2" w:rsidP="001F28C7">
            <w:pPr>
              <w:pStyle w:val="TAL"/>
            </w:pPr>
            <w:r w:rsidRPr="002C0185">
              <w:t xml:space="preserve">  periodicityAndOffset</w:t>
            </w:r>
          </w:p>
        </w:tc>
        <w:tc>
          <w:tcPr>
            <w:tcW w:w="2267" w:type="dxa"/>
          </w:tcPr>
          <w:p w14:paraId="4AD0C148" w14:textId="77777777" w:rsidR="005D1FE2" w:rsidRPr="002C0185" w:rsidRDefault="005D1FE2" w:rsidP="001F28C7">
            <w:pPr>
              <w:pStyle w:val="TAL"/>
            </w:pPr>
            <w:r w:rsidRPr="002C0185">
              <w:t>CSI-ResourcePeriodicityAndOffset for CSI</w:t>
            </w:r>
          </w:p>
        </w:tc>
        <w:tc>
          <w:tcPr>
            <w:tcW w:w="1700" w:type="dxa"/>
          </w:tcPr>
          <w:p w14:paraId="4593B41C" w14:textId="77777777" w:rsidR="005D1FE2" w:rsidRPr="002C0185" w:rsidRDefault="005D1FE2" w:rsidP="001F28C7">
            <w:pPr>
              <w:pStyle w:val="TAL"/>
            </w:pPr>
          </w:p>
        </w:tc>
        <w:tc>
          <w:tcPr>
            <w:tcW w:w="1245" w:type="dxa"/>
          </w:tcPr>
          <w:p w14:paraId="4E715E8D" w14:textId="77777777" w:rsidR="005D1FE2" w:rsidRPr="002C0185" w:rsidRDefault="005D1FE2" w:rsidP="001F28C7">
            <w:pPr>
              <w:pStyle w:val="TAL"/>
            </w:pPr>
          </w:p>
        </w:tc>
      </w:tr>
      <w:tr w:rsidR="005D1FE2" w:rsidRPr="002C0185" w14:paraId="7DDECE4F" w14:textId="77777777" w:rsidTr="001F28C7">
        <w:tc>
          <w:tcPr>
            <w:tcW w:w="4535" w:type="dxa"/>
          </w:tcPr>
          <w:p w14:paraId="6FBE55B4" w14:textId="77777777" w:rsidR="005D1FE2" w:rsidRPr="002C0185" w:rsidRDefault="005D1FE2" w:rsidP="001F28C7">
            <w:pPr>
              <w:pStyle w:val="TAL"/>
            </w:pPr>
            <w:r w:rsidRPr="002C0185">
              <w:t xml:space="preserve">  qcl-InfoPeriodicCSI-RS</w:t>
            </w:r>
          </w:p>
        </w:tc>
        <w:tc>
          <w:tcPr>
            <w:tcW w:w="2267" w:type="dxa"/>
          </w:tcPr>
          <w:p w14:paraId="73EAC469" w14:textId="77777777" w:rsidR="005D1FE2" w:rsidRPr="002C0185" w:rsidRDefault="005D1FE2" w:rsidP="001F28C7">
            <w:pPr>
              <w:pStyle w:val="TAL"/>
            </w:pPr>
            <w:r w:rsidRPr="002C0185">
              <w:t>TCI-StateId-RRM(0)</w:t>
            </w:r>
          </w:p>
        </w:tc>
        <w:tc>
          <w:tcPr>
            <w:tcW w:w="1700" w:type="dxa"/>
          </w:tcPr>
          <w:p w14:paraId="107DF140" w14:textId="77777777" w:rsidR="005D1FE2" w:rsidRPr="002C0185" w:rsidRDefault="005D1FE2" w:rsidP="001F28C7">
            <w:pPr>
              <w:pStyle w:val="TAL"/>
            </w:pPr>
          </w:p>
        </w:tc>
        <w:tc>
          <w:tcPr>
            <w:tcW w:w="1245" w:type="dxa"/>
          </w:tcPr>
          <w:p w14:paraId="4A9CD687" w14:textId="77777777" w:rsidR="005D1FE2" w:rsidRPr="002C0185" w:rsidRDefault="005D1FE2" w:rsidP="001F28C7">
            <w:pPr>
              <w:pStyle w:val="TAL"/>
            </w:pPr>
          </w:p>
        </w:tc>
      </w:tr>
      <w:tr w:rsidR="005D1FE2" w:rsidRPr="002C0185" w14:paraId="020D8738" w14:textId="77777777" w:rsidTr="001F28C7">
        <w:tc>
          <w:tcPr>
            <w:tcW w:w="4535" w:type="dxa"/>
          </w:tcPr>
          <w:p w14:paraId="679DA1A9" w14:textId="77777777" w:rsidR="005D1FE2" w:rsidRPr="002C0185" w:rsidRDefault="005D1FE2" w:rsidP="001F28C7">
            <w:pPr>
              <w:pStyle w:val="TAL"/>
            </w:pPr>
            <w:r w:rsidRPr="002C0185">
              <w:t>}</w:t>
            </w:r>
          </w:p>
        </w:tc>
        <w:tc>
          <w:tcPr>
            <w:tcW w:w="2267" w:type="dxa"/>
          </w:tcPr>
          <w:p w14:paraId="254FBF11" w14:textId="77777777" w:rsidR="005D1FE2" w:rsidRPr="002C0185" w:rsidRDefault="005D1FE2" w:rsidP="001F28C7">
            <w:pPr>
              <w:pStyle w:val="TAL"/>
            </w:pPr>
          </w:p>
        </w:tc>
        <w:tc>
          <w:tcPr>
            <w:tcW w:w="1700" w:type="dxa"/>
          </w:tcPr>
          <w:p w14:paraId="7F61AD83" w14:textId="77777777" w:rsidR="005D1FE2" w:rsidRPr="002C0185" w:rsidRDefault="005D1FE2" w:rsidP="001F28C7">
            <w:pPr>
              <w:pStyle w:val="TAL"/>
            </w:pPr>
          </w:p>
        </w:tc>
        <w:tc>
          <w:tcPr>
            <w:tcW w:w="1245" w:type="dxa"/>
          </w:tcPr>
          <w:p w14:paraId="614A7F96" w14:textId="77777777" w:rsidR="005D1FE2" w:rsidRPr="002C0185" w:rsidRDefault="005D1FE2" w:rsidP="001F28C7">
            <w:pPr>
              <w:pStyle w:val="TAL"/>
            </w:pPr>
          </w:p>
        </w:tc>
      </w:tr>
    </w:tbl>
    <w:p w14:paraId="1F90CE96" w14:textId="77777777" w:rsidR="0094601D" w:rsidRPr="002C0185" w:rsidRDefault="0094601D" w:rsidP="0094601D"/>
    <w:p w14:paraId="5C092E22" w14:textId="4CA110B0" w:rsidR="005D1FE2" w:rsidRPr="002C0185" w:rsidRDefault="00F46A03" w:rsidP="00F46A03">
      <w:pPr>
        <w:pStyle w:val="Heading4"/>
      </w:pPr>
      <w:r w:rsidRPr="004F4B11">
        <w:t>–</w:t>
      </w:r>
      <w:r w:rsidRPr="004F4B11">
        <w:tab/>
        <w:t>NZP-CSI-RS-Resource for BM</w:t>
      </w:r>
    </w:p>
    <w:p w14:paraId="673BB06F" w14:textId="77777777" w:rsidR="005D1FE2" w:rsidRPr="002C0185" w:rsidRDefault="005D1FE2" w:rsidP="005D1FE2">
      <w:pPr>
        <w:pStyle w:val="TH"/>
      </w:pPr>
      <w:bookmarkStart w:id="610" w:name="_CRTable7_3_17B"/>
      <w:r w:rsidRPr="002C0185">
        <w:t xml:space="preserve">Table </w:t>
      </w:r>
      <w:bookmarkEnd w:id="610"/>
      <w:r w:rsidRPr="002C0185">
        <w:t>7.3.1-7B: NZP-CSI-RS-Resource for BM(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461AC09E" w14:textId="77777777" w:rsidTr="001F28C7">
        <w:tc>
          <w:tcPr>
            <w:tcW w:w="9747" w:type="dxa"/>
            <w:gridSpan w:val="4"/>
          </w:tcPr>
          <w:p w14:paraId="77EC7A3F" w14:textId="77777777" w:rsidR="005D1FE2" w:rsidRPr="002C0185" w:rsidRDefault="005D1FE2" w:rsidP="001F28C7">
            <w:pPr>
              <w:pStyle w:val="TAH"/>
              <w:jc w:val="left"/>
              <w:rPr>
                <w:b w:val="0"/>
              </w:rPr>
            </w:pPr>
            <w:r w:rsidRPr="002C0185">
              <w:rPr>
                <w:b w:val="0"/>
              </w:rPr>
              <w:t>Derivation Path: Table 4.6.3-45</w:t>
            </w:r>
          </w:p>
        </w:tc>
      </w:tr>
      <w:tr w:rsidR="005D1FE2" w:rsidRPr="002C0185" w14:paraId="141F6412" w14:textId="77777777" w:rsidTr="001F28C7">
        <w:tc>
          <w:tcPr>
            <w:tcW w:w="4535" w:type="dxa"/>
          </w:tcPr>
          <w:p w14:paraId="0B5C3F73" w14:textId="77777777" w:rsidR="005D1FE2" w:rsidRPr="002C0185" w:rsidRDefault="005D1FE2" w:rsidP="001F28C7">
            <w:pPr>
              <w:pStyle w:val="TAH"/>
            </w:pPr>
            <w:r w:rsidRPr="002C0185">
              <w:t>Information Element</w:t>
            </w:r>
          </w:p>
        </w:tc>
        <w:tc>
          <w:tcPr>
            <w:tcW w:w="2267" w:type="dxa"/>
          </w:tcPr>
          <w:p w14:paraId="6CFACE48" w14:textId="77777777" w:rsidR="005D1FE2" w:rsidRPr="002C0185" w:rsidRDefault="005D1FE2" w:rsidP="001F28C7">
            <w:pPr>
              <w:pStyle w:val="TAH"/>
            </w:pPr>
            <w:r w:rsidRPr="002C0185">
              <w:t>Value/remark</w:t>
            </w:r>
          </w:p>
        </w:tc>
        <w:tc>
          <w:tcPr>
            <w:tcW w:w="1700" w:type="dxa"/>
          </w:tcPr>
          <w:p w14:paraId="6CC88023" w14:textId="77777777" w:rsidR="005D1FE2" w:rsidRPr="002C0185" w:rsidRDefault="005D1FE2" w:rsidP="001F28C7">
            <w:pPr>
              <w:pStyle w:val="TAH"/>
            </w:pPr>
            <w:r w:rsidRPr="002C0185">
              <w:t>Comment</w:t>
            </w:r>
          </w:p>
        </w:tc>
        <w:tc>
          <w:tcPr>
            <w:tcW w:w="1245" w:type="dxa"/>
          </w:tcPr>
          <w:p w14:paraId="62E8B2C7" w14:textId="77777777" w:rsidR="005D1FE2" w:rsidRPr="002C0185" w:rsidRDefault="005D1FE2" w:rsidP="001F28C7">
            <w:pPr>
              <w:pStyle w:val="TAH"/>
            </w:pPr>
            <w:r w:rsidRPr="002C0185">
              <w:t>Condition</w:t>
            </w:r>
          </w:p>
        </w:tc>
      </w:tr>
      <w:tr w:rsidR="005D1FE2" w:rsidRPr="002C0185" w14:paraId="49084714" w14:textId="77777777" w:rsidTr="001F28C7">
        <w:tc>
          <w:tcPr>
            <w:tcW w:w="4535" w:type="dxa"/>
          </w:tcPr>
          <w:p w14:paraId="134ECFF9" w14:textId="77777777" w:rsidR="005D1FE2" w:rsidRPr="002C0185" w:rsidRDefault="005D1FE2" w:rsidP="001F28C7">
            <w:pPr>
              <w:pStyle w:val="TAL"/>
            </w:pPr>
            <w:r w:rsidRPr="002C0185">
              <w:t xml:space="preserve">NZP-CSI-RS-Resource ::= </w:t>
            </w:r>
            <w:r w:rsidRPr="002C0185">
              <w:rPr>
                <w:snapToGrid w:val="0"/>
              </w:rPr>
              <w:t xml:space="preserve">SEQUENCE </w:t>
            </w:r>
            <w:r w:rsidRPr="002C0185">
              <w:t>{</w:t>
            </w:r>
          </w:p>
        </w:tc>
        <w:tc>
          <w:tcPr>
            <w:tcW w:w="2267" w:type="dxa"/>
          </w:tcPr>
          <w:p w14:paraId="518D373B" w14:textId="77777777" w:rsidR="005D1FE2" w:rsidRPr="002C0185" w:rsidRDefault="005D1FE2" w:rsidP="001F28C7">
            <w:pPr>
              <w:pStyle w:val="TAL"/>
            </w:pPr>
          </w:p>
        </w:tc>
        <w:tc>
          <w:tcPr>
            <w:tcW w:w="1700" w:type="dxa"/>
          </w:tcPr>
          <w:p w14:paraId="318CBFFB" w14:textId="77777777" w:rsidR="005D1FE2" w:rsidRPr="002C0185" w:rsidRDefault="005D1FE2" w:rsidP="001F28C7">
            <w:pPr>
              <w:pStyle w:val="TAL"/>
            </w:pPr>
          </w:p>
        </w:tc>
        <w:tc>
          <w:tcPr>
            <w:tcW w:w="1245" w:type="dxa"/>
          </w:tcPr>
          <w:p w14:paraId="7FADC916" w14:textId="77777777" w:rsidR="005D1FE2" w:rsidRPr="002C0185" w:rsidRDefault="005D1FE2" w:rsidP="001F28C7">
            <w:pPr>
              <w:pStyle w:val="TAL"/>
            </w:pPr>
          </w:p>
        </w:tc>
      </w:tr>
      <w:tr w:rsidR="005D1FE2" w:rsidRPr="002C0185" w14:paraId="49BE8FED" w14:textId="77777777" w:rsidTr="001F28C7">
        <w:tc>
          <w:tcPr>
            <w:tcW w:w="4535" w:type="dxa"/>
          </w:tcPr>
          <w:p w14:paraId="5D9BAE4B" w14:textId="77777777" w:rsidR="005D1FE2" w:rsidRPr="002C0185" w:rsidRDefault="005D1FE2" w:rsidP="001F28C7">
            <w:pPr>
              <w:pStyle w:val="TAL"/>
            </w:pPr>
            <w:r w:rsidRPr="002C0185">
              <w:t xml:space="preserve">  nzp-CSI-RS-ResourceId</w:t>
            </w:r>
          </w:p>
        </w:tc>
        <w:tc>
          <w:tcPr>
            <w:tcW w:w="2267" w:type="dxa"/>
          </w:tcPr>
          <w:p w14:paraId="387A5FE5" w14:textId="77777777" w:rsidR="005D1FE2" w:rsidRPr="002C0185" w:rsidRDefault="005D1FE2" w:rsidP="001F28C7">
            <w:pPr>
              <w:pStyle w:val="TAL"/>
            </w:pPr>
            <w:r w:rsidRPr="002C0185">
              <w:t>NZP-CSI-RS-ResourceId for BM (Id)</w:t>
            </w:r>
          </w:p>
        </w:tc>
        <w:tc>
          <w:tcPr>
            <w:tcW w:w="1700" w:type="dxa"/>
          </w:tcPr>
          <w:p w14:paraId="49BD9634" w14:textId="77777777" w:rsidR="005D1FE2" w:rsidRPr="002C0185" w:rsidRDefault="005D1FE2" w:rsidP="001F28C7">
            <w:pPr>
              <w:pStyle w:val="TAL"/>
            </w:pPr>
          </w:p>
        </w:tc>
        <w:tc>
          <w:tcPr>
            <w:tcW w:w="1245" w:type="dxa"/>
          </w:tcPr>
          <w:p w14:paraId="093823B5" w14:textId="77777777" w:rsidR="005D1FE2" w:rsidRPr="002C0185" w:rsidRDefault="005D1FE2" w:rsidP="001F28C7">
            <w:pPr>
              <w:pStyle w:val="TAL"/>
            </w:pPr>
          </w:p>
        </w:tc>
      </w:tr>
      <w:tr w:rsidR="00C04D35" w:rsidRPr="002C0185" w14:paraId="7DBB1E83" w14:textId="77777777" w:rsidTr="00C04D35">
        <w:tc>
          <w:tcPr>
            <w:tcW w:w="4535" w:type="dxa"/>
            <w:tcBorders>
              <w:top w:val="nil"/>
              <w:bottom w:val="single" w:sz="4" w:space="0" w:color="auto"/>
            </w:tcBorders>
          </w:tcPr>
          <w:p w14:paraId="2EA44147" w14:textId="77777777" w:rsidR="00C04D35" w:rsidRPr="002C0185" w:rsidRDefault="00C04D35" w:rsidP="00C04D35">
            <w:pPr>
              <w:pStyle w:val="TAL"/>
            </w:pPr>
          </w:p>
        </w:tc>
        <w:tc>
          <w:tcPr>
            <w:tcW w:w="2267" w:type="dxa"/>
          </w:tcPr>
          <w:p w14:paraId="6E6913E3" w14:textId="77777777" w:rsidR="00C04D35" w:rsidRPr="002C0185" w:rsidRDefault="00C04D35" w:rsidP="00C04D35">
            <w:pPr>
              <w:pStyle w:val="TAL"/>
            </w:pPr>
            <w:r w:rsidRPr="002C0185">
              <w:t>NZP-CSI-RS-ResourceId for BM (Id) with condition APERIODIC</w:t>
            </w:r>
          </w:p>
        </w:tc>
        <w:tc>
          <w:tcPr>
            <w:tcW w:w="1700" w:type="dxa"/>
          </w:tcPr>
          <w:p w14:paraId="502CD629" w14:textId="77777777" w:rsidR="00C04D35" w:rsidRPr="002C0185" w:rsidRDefault="00C04D35" w:rsidP="00C04D35">
            <w:pPr>
              <w:pStyle w:val="TAL"/>
            </w:pPr>
          </w:p>
        </w:tc>
        <w:tc>
          <w:tcPr>
            <w:tcW w:w="1245" w:type="dxa"/>
          </w:tcPr>
          <w:p w14:paraId="6320D5E8" w14:textId="77777777" w:rsidR="00C04D35" w:rsidRPr="002C0185" w:rsidRDefault="00C04D35" w:rsidP="00C04D35">
            <w:pPr>
              <w:pStyle w:val="TAL"/>
            </w:pPr>
            <w:r w:rsidRPr="002C0185">
              <w:t>APERIODIC</w:t>
            </w:r>
          </w:p>
        </w:tc>
      </w:tr>
      <w:tr w:rsidR="005D1FE2" w:rsidRPr="002C0185" w14:paraId="5F92BAB5" w14:textId="77777777" w:rsidTr="001F28C7">
        <w:tc>
          <w:tcPr>
            <w:tcW w:w="4535" w:type="dxa"/>
          </w:tcPr>
          <w:p w14:paraId="0E8E83C0" w14:textId="77777777" w:rsidR="005D1FE2" w:rsidRPr="002C0185" w:rsidRDefault="005D1FE2" w:rsidP="001F28C7">
            <w:pPr>
              <w:pStyle w:val="TAL"/>
            </w:pPr>
            <w:r w:rsidRPr="002C0185">
              <w:t xml:space="preserve">  resourceMapping</w:t>
            </w:r>
          </w:p>
        </w:tc>
        <w:tc>
          <w:tcPr>
            <w:tcW w:w="2267" w:type="dxa"/>
          </w:tcPr>
          <w:p w14:paraId="0C610F7B" w14:textId="77777777" w:rsidR="005D1FE2" w:rsidRPr="002C0185" w:rsidRDefault="005D1FE2" w:rsidP="001F28C7">
            <w:pPr>
              <w:pStyle w:val="TAL"/>
            </w:pPr>
            <w:r w:rsidRPr="002C0185">
              <w:t>CSI-RS-ResourceMapping for BM (Id)</w:t>
            </w:r>
          </w:p>
        </w:tc>
        <w:tc>
          <w:tcPr>
            <w:tcW w:w="1700" w:type="dxa"/>
          </w:tcPr>
          <w:p w14:paraId="029B940A" w14:textId="77777777" w:rsidR="005D1FE2" w:rsidRPr="002C0185" w:rsidRDefault="005D1FE2" w:rsidP="001F28C7">
            <w:pPr>
              <w:pStyle w:val="TAL"/>
            </w:pPr>
          </w:p>
        </w:tc>
        <w:tc>
          <w:tcPr>
            <w:tcW w:w="1245" w:type="dxa"/>
          </w:tcPr>
          <w:p w14:paraId="258AF982" w14:textId="77777777" w:rsidR="005D1FE2" w:rsidRPr="002C0185" w:rsidRDefault="005D1FE2" w:rsidP="001F28C7">
            <w:pPr>
              <w:pStyle w:val="TAL"/>
            </w:pPr>
          </w:p>
        </w:tc>
      </w:tr>
      <w:tr w:rsidR="005D1FE2" w:rsidRPr="002C0185" w14:paraId="46323534" w14:textId="77777777" w:rsidTr="001F28C7">
        <w:tc>
          <w:tcPr>
            <w:tcW w:w="4535" w:type="dxa"/>
          </w:tcPr>
          <w:p w14:paraId="1B11915D" w14:textId="77777777" w:rsidR="005D1FE2" w:rsidRPr="002C0185" w:rsidRDefault="005D1FE2" w:rsidP="001F28C7">
            <w:pPr>
              <w:pStyle w:val="TAL"/>
            </w:pPr>
            <w:r w:rsidRPr="002C0185">
              <w:t xml:space="preserve">  powerControlOffset</w:t>
            </w:r>
          </w:p>
        </w:tc>
        <w:tc>
          <w:tcPr>
            <w:tcW w:w="2267" w:type="dxa"/>
          </w:tcPr>
          <w:p w14:paraId="0C026DF0" w14:textId="77777777" w:rsidR="005D1FE2" w:rsidRPr="002C0185" w:rsidRDefault="005D1FE2" w:rsidP="001F28C7">
            <w:pPr>
              <w:pStyle w:val="TAL"/>
            </w:pPr>
            <w:r w:rsidRPr="002C0185">
              <w:t>0</w:t>
            </w:r>
          </w:p>
        </w:tc>
        <w:tc>
          <w:tcPr>
            <w:tcW w:w="1700" w:type="dxa"/>
          </w:tcPr>
          <w:p w14:paraId="544038CC" w14:textId="77777777" w:rsidR="005D1FE2" w:rsidRPr="002C0185" w:rsidRDefault="005D1FE2" w:rsidP="001F28C7">
            <w:pPr>
              <w:pStyle w:val="TAL"/>
            </w:pPr>
          </w:p>
        </w:tc>
        <w:tc>
          <w:tcPr>
            <w:tcW w:w="1245" w:type="dxa"/>
          </w:tcPr>
          <w:p w14:paraId="3ECFD52F" w14:textId="77777777" w:rsidR="005D1FE2" w:rsidRPr="002C0185" w:rsidRDefault="005D1FE2" w:rsidP="001F28C7">
            <w:pPr>
              <w:pStyle w:val="TAL"/>
            </w:pPr>
          </w:p>
        </w:tc>
      </w:tr>
      <w:tr w:rsidR="005D1FE2" w:rsidRPr="002C0185" w14:paraId="23363E81" w14:textId="77777777" w:rsidTr="001F28C7">
        <w:tc>
          <w:tcPr>
            <w:tcW w:w="4535" w:type="dxa"/>
          </w:tcPr>
          <w:p w14:paraId="0F2FF086" w14:textId="77777777" w:rsidR="005D1FE2" w:rsidRPr="002C0185" w:rsidRDefault="005D1FE2" w:rsidP="001F28C7">
            <w:pPr>
              <w:pStyle w:val="TAL"/>
            </w:pPr>
            <w:r w:rsidRPr="002C0185">
              <w:t xml:space="preserve">  powerControlOffsetSS</w:t>
            </w:r>
          </w:p>
        </w:tc>
        <w:tc>
          <w:tcPr>
            <w:tcW w:w="2267" w:type="dxa"/>
          </w:tcPr>
          <w:p w14:paraId="3D2AF5FC" w14:textId="77777777" w:rsidR="005D1FE2" w:rsidRPr="002C0185" w:rsidRDefault="005D1FE2" w:rsidP="001F28C7">
            <w:pPr>
              <w:pStyle w:val="TAL"/>
            </w:pPr>
            <w:r w:rsidRPr="002C0185">
              <w:t>db0</w:t>
            </w:r>
          </w:p>
        </w:tc>
        <w:tc>
          <w:tcPr>
            <w:tcW w:w="1700" w:type="dxa"/>
          </w:tcPr>
          <w:p w14:paraId="342B8BF4" w14:textId="77777777" w:rsidR="005D1FE2" w:rsidRPr="002C0185" w:rsidRDefault="005D1FE2" w:rsidP="001F28C7">
            <w:pPr>
              <w:pStyle w:val="TAL"/>
            </w:pPr>
          </w:p>
        </w:tc>
        <w:tc>
          <w:tcPr>
            <w:tcW w:w="1245" w:type="dxa"/>
          </w:tcPr>
          <w:p w14:paraId="05A4ED74" w14:textId="77777777" w:rsidR="005D1FE2" w:rsidRPr="002C0185" w:rsidRDefault="005D1FE2" w:rsidP="001F28C7">
            <w:pPr>
              <w:pStyle w:val="TAL"/>
            </w:pPr>
          </w:p>
        </w:tc>
      </w:tr>
      <w:tr w:rsidR="005D1FE2" w:rsidRPr="002C0185" w14:paraId="711AF755" w14:textId="77777777" w:rsidTr="001F28C7">
        <w:tc>
          <w:tcPr>
            <w:tcW w:w="4535" w:type="dxa"/>
          </w:tcPr>
          <w:p w14:paraId="730899A7" w14:textId="77777777" w:rsidR="005D1FE2" w:rsidRPr="002C0185" w:rsidRDefault="005D1FE2" w:rsidP="001F28C7">
            <w:pPr>
              <w:pStyle w:val="TAL"/>
            </w:pPr>
            <w:r w:rsidRPr="002C0185">
              <w:t xml:space="preserve">  scramblingID</w:t>
            </w:r>
          </w:p>
        </w:tc>
        <w:tc>
          <w:tcPr>
            <w:tcW w:w="2267" w:type="dxa"/>
          </w:tcPr>
          <w:p w14:paraId="2BFB7DC0" w14:textId="77777777" w:rsidR="005D1FE2" w:rsidRPr="002C0185" w:rsidRDefault="005D1FE2" w:rsidP="001F28C7">
            <w:pPr>
              <w:pStyle w:val="TAL"/>
            </w:pPr>
            <w:r w:rsidRPr="002C0185">
              <w:t>0</w:t>
            </w:r>
          </w:p>
        </w:tc>
        <w:tc>
          <w:tcPr>
            <w:tcW w:w="1700" w:type="dxa"/>
          </w:tcPr>
          <w:p w14:paraId="6A13FFBF" w14:textId="77777777" w:rsidR="005D1FE2" w:rsidRPr="002C0185" w:rsidRDefault="005D1FE2" w:rsidP="001F28C7">
            <w:pPr>
              <w:pStyle w:val="TAL"/>
            </w:pPr>
          </w:p>
        </w:tc>
        <w:tc>
          <w:tcPr>
            <w:tcW w:w="1245" w:type="dxa"/>
          </w:tcPr>
          <w:p w14:paraId="1C4729CA" w14:textId="77777777" w:rsidR="005D1FE2" w:rsidRPr="002C0185" w:rsidRDefault="005D1FE2" w:rsidP="001F28C7">
            <w:pPr>
              <w:pStyle w:val="TAL"/>
            </w:pPr>
          </w:p>
        </w:tc>
      </w:tr>
      <w:tr w:rsidR="005D1FE2" w:rsidRPr="002C0185" w14:paraId="241A6646" w14:textId="77777777" w:rsidTr="001F28C7">
        <w:tc>
          <w:tcPr>
            <w:tcW w:w="4535" w:type="dxa"/>
          </w:tcPr>
          <w:p w14:paraId="328F66A0" w14:textId="77777777" w:rsidR="005D1FE2" w:rsidRPr="002C0185" w:rsidRDefault="005D1FE2" w:rsidP="001F28C7">
            <w:pPr>
              <w:pStyle w:val="TAL"/>
            </w:pPr>
            <w:r w:rsidRPr="002C0185">
              <w:t xml:space="preserve">  periodicityAndOffset</w:t>
            </w:r>
          </w:p>
        </w:tc>
        <w:tc>
          <w:tcPr>
            <w:tcW w:w="2267" w:type="dxa"/>
          </w:tcPr>
          <w:p w14:paraId="4260CD95" w14:textId="77777777" w:rsidR="005D1FE2" w:rsidRPr="002C0185" w:rsidRDefault="005D1FE2" w:rsidP="001F28C7">
            <w:pPr>
              <w:pStyle w:val="TAL"/>
            </w:pPr>
            <w:r w:rsidRPr="002C0185">
              <w:t>CSI-ResourcePeriodicityAndOffset for BM</w:t>
            </w:r>
          </w:p>
        </w:tc>
        <w:tc>
          <w:tcPr>
            <w:tcW w:w="1700" w:type="dxa"/>
          </w:tcPr>
          <w:p w14:paraId="16BBB595" w14:textId="77777777" w:rsidR="005D1FE2" w:rsidRPr="002C0185" w:rsidRDefault="005D1FE2" w:rsidP="001F28C7">
            <w:pPr>
              <w:pStyle w:val="TAL"/>
            </w:pPr>
          </w:p>
        </w:tc>
        <w:tc>
          <w:tcPr>
            <w:tcW w:w="1245" w:type="dxa"/>
          </w:tcPr>
          <w:p w14:paraId="3A31D08C" w14:textId="77777777" w:rsidR="005D1FE2" w:rsidRPr="002C0185" w:rsidRDefault="005D1FE2" w:rsidP="001F28C7">
            <w:pPr>
              <w:pStyle w:val="TAL"/>
            </w:pPr>
          </w:p>
        </w:tc>
      </w:tr>
      <w:tr w:rsidR="00C04D35" w:rsidRPr="002C0185" w14:paraId="00CC1FC2" w14:textId="77777777" w:rsidTr="00C04D35">
        <w:tc>
          <w:tcPr>
            <w:tcW w:w="4535" w:type="dxa"/>
            <w:tcBorders>
              <w:top w:val="nil"/>
              <w:bottom w:val="single" w:sz="4" w:space="0" w:color="auto"/>
            </w:tcBorders>
          </w:tcPr>
          <w:p w14:paraId="23D255FC" w14:textId="77777777" w:rsidR="00C04D35" w:rsidRPr="002C0185" w:rsidRDefault="00C04D35" w:rsidP="00C04D35">
            <w:pPr>
              <w:pStyle w:val="TAL"/>
            </w:pPr>
          </w:p>
        </w:tc>
        <w:tc>
          <w:tcPr>
            <w:tcW w:w="2267" w:type="dxa"/>
          </w:tcPr>
          <w:p w14:paraId="5739741F" w14:textId="77777777" w:rsidR="00C04D35" w:rsidRPr="002C0185" w:rsidRDefault="00C04D35" w:rsidP="00C04D35">
            <w:pPr>
              <w:pStyle w:val="TAL"/>
              <w:rPr>
                <w:lang w:eastAsia="zh-CN"/>
              </w:rPr>
            </w:pPr>
            <w:r w:rsidRPr="002C0185">
              <w:rPr>
                <w:lang w:eastAsia="zh-CN"/>
              </w:rPr>
              <w:t>Not present</w:t>
            </w:r>
          </w:p>
        </w:tc>
        <w:tc>
          <w:tcPr>
            <w:tcW w:w="1700" w:type="dxa"/>
          </w:tcPr>
          <w:p w14:paraId="52289F5B" w14:textId="77777777" w:rsidR="00C04D35" w:rsidRPr="002C0185" w:rsidRDefault="00C04D35" w:rsidP="00C04D35">
            <w:pPr>
              <w:pStyle w:val="TAL"/>
            </w:pPr>
          </w:p>
        </w:tc>
        <w:tc>
          <w:tcPr>
            <w:tcW w:w="1245" w:type="dxa"/>
          </w:tcPr>
          <w:p w14:paraId="7B763495" w14:textId="77777777" w:rsidR="00C04D35" w:rsidRPr="002C0185" w:rsidRDefault="00C04D35" w:rsidP="00C04D35">
            <w:pPr>
              <w:pStyle w:val="TAL"/>
            </w:pPr>
            <w:r w:rsidRPr="002C0185">
              <w:t>APERIODIC</w:t>
            </w:r>
          </w:p>
        </w:tc>
      </w:tr>
      <w:tr w:rsidR="005D1FE2" w:rsidRPr="002C0185" w14:paraId="556423F8" w14:textId="77777777" w:rsidTr="001F28C7">
        <w:tc>
          <w:tcPr>
            <w:tcW w:w="4535" w:type="dxa"/>
          </w:tcPr>
          <w:p w14:paraId="31EB110C" w14:textId="77777777" w:rsidR="005D1FE2" w:rsidRPr="002C0185" w:rsidRDefault="005D1FE2" w:rsidP="001F28C7">
            <w:pPr>
              <w:pStyle w:val="TAL"/>
            </w:pPr>
            <w:r w:rsidRPr="002C0185">
              <w:t xml:space="preserve">  qcl-InfoPeriodicCSI-RS</w:t>
            </w:r>
          </w:p>
        </w:tc>
        <w:tc>
          <w:tcPr>
            <w:tcW w:w="2267" w:type="dxa"/>
          </w:tcPr>
          <w:p w14:paraId="21F9BC59" w14:textId="77777777" w:rsidR="005D1FE2" w:rsidRPr="002C0185" w:rsidRDefault="005D1FE2" w:rsidP="001F28C7">
            <w:pPr>
              <w:pStyle w:val="TAL"/>
            </w:pPr>
            <w:r w:rsidRPr="002C0185">
              <w:t>TCI-StateId-RRM(Id)</w:t>
            </w:r>
          </w:p>
        </w:tc>
        <w:tc>
          <w:tcPr>
            <w:tcW w:w="1700" w:type="dxa"/>
          </w:tcPr>
          <w:p w14:paraId="04BB7026" w14:textId="77777777" w:rsidR="005D1FE2" w:rsidRPr="002C0185" w:rsidRDefault="005D1FE2" w:rsidP="001F28C7">
            <w:pPr>
              <w:pStyle w:val="TAL"/>
            </w:pPr>
          </w:p>
        </w:tc>
        <w:tc>
          <w:tcPr>
            <w:tcW w:w="1245" w:type="dxa"/>
          </w:tcPr>
          <w:p w14:paraId="25CA1A6A" w14:textId="77777777" w:rsidR="005D1FE2" w:rsidRPr="002C0185" w:rsidRDefault="005D1FE2" w:rsidP="001F28C7">
            <w:pPr>
              <w:pStyle w:val="TAL"/>
            </w:pPr>
          </w:p>
        </w:tc>
      </w:tr>
      <w:tr w:rsidR="00C04D35" w:rsidRPr="002C0185" w14:paraId="0635C05D" w14:textId="77777777" w:rsidTr="00C04D35">
        <w:tc>
          <w:tcPr>
            <w:tcW w:w="4535" w:type="dxa"/>
            <w:tcBorders>
              <w:top w:val="nil"/>
            </w:tcBorders>
          </w:tcPr>
          <w:p w14:paraId="7DC4BFE9" w14:textId="77777777" w:rsidR="00C04D35" w:rsidRPr="002C0185" w:rsidRDefault="00C04D35" w:rsidP="00C04D35">
            <w:pPr>
              <w:pStyle w:val="TAL"/>
            </w:pPr>
          </w:p>
        </w:tc>
        <w:tc>
          <w:tcPr>
            <w:tcW w:w="2267" w:type="dxa"/>
          </w:tcPr>
          <w:p w14:paraId="00035BDD" w14:textId="77777777" w:rsidR="00C04D35" w:rsidRPr="002C0185" w:rsidRDefault="00C04D35" w:rsidP="00C04D35">
            <w:pPr>
              <w:pStyle w:val="TAL"/>
            </w:pPr>
            <w:r w:rsidRPr="002C0185">
              <w:rPr>
                <w:lang w:eastAsia="zh-CN"/>
              </w:rPr>
              <w:t>Not present</w:t>
            </w:r>
          </w:p>
        </w:tc>
        <w:tc>
          <w:tcPr>
            <w:tcW w:w="1700" w:type="dxa"/>
          </w:tcPr>
          <w:p w14:paraId="1BE7D779" w14:textId="77777777" w:rsidR="00C04D35" w:rsidRPr="002C0185" w:rsidRDefault="00C04D35" w:rsidP="00C04D35">
            <w:pPr>
              <w:pStyle w:val="TAL"/>
            </w:pPr>
          </w:p>
        </w:tc>
        <w:tc>
          <w:tcPr>
            <w:tcW w:w="1245" w:type="dxa"/>
          </w:tcPr>
          <w:p w14:paraId="2841FA8D" w14:textId="77777777" w:rsidR="00C04D35" w:rsidRPr="002C0185" w:rsidRDefault="00C04D35" w:rsidP="00C04D35">
            <w:pPr>
              <w:pStyle w:val="TAL"/>
            </w:pPr>
            <w:r w:rsidRPr="002C0185">
              <w:t>APERIODIC</w:t>
            </w:r>
          </w:p>
        </w:tc>
      </w:tr>
      <w:tr w:rsidR="005D1FE2" w:rsidRPr="002C0185" w14:paraId="69CA0B3A" w14:textId="77777777" w:rsidTr="001F28C7">
        <w:tc>
          <w:tcPr>
            <w:tcW w:w="4535" w:type="dxa"/>
          </w:tcPr>
          <w:p w14:paraId="57217667" w14:textId="77777777" w:rsidR="005D1FE2" w:rsidRPr="002C0185" w:rsidRDefault="005D1FE2" w:rsidP="001F28C7">
            <w:pPr>
              <w:pStyle w:val="TAL"/>
            </w:pPr>
            <w:r w:rsidRPr="002C0185">
              <w:t>}</w:t>
            </w:r>
          </w:p>
        </w:tc>
        <w:tc>
          <w:tcPr>
            <w:tcW w:w="2267" w:type="dxa"/>
          </w:tcPr>
          <w:p w14:paraId="39C841F8" w14:textId="77777777" w:rsidR="005D1FE2" w:rsidRPr="002C0185" w:rsidRDefault="005D1FE2" w:rsidP="001F28C7">
            <w:pPr>
              <w:pStyle w:val="TAL"/>
            </w:pPr>
          </w:p>
        </w:tc>
        <w:tc>
          <w:tcPr>
            <w:tcW w:w="1700" w:type="dxa"/>
          </w:tcPr>
          <w:p w14:paraId="5297A281" w14:textId="77777777" w:rsidR="005D1FE2" w:rsidRPr="002C0185" w:rsidRDefault="005D1FE2" w:rsidP="001F28C7">
            <w:pPr>
              <w:pStyle w:val="TAL"/>
            </w:pPr>
          </w:p>
        </w:tc>
        <w:tc>
          <w:tcPr>
            <w:tcW w:w="1245" w:type="dxa"/>
          </w:tcPr>
          <w:p w14:paraId="1E421FC8" w14:textId="77777777" w:rsidR="005D1FE2" w:rsidRPr="002C0185" w:rsidRDefault="005D1FE2" w:rsidP="001F28C7">
            <w:pPr>
              <w:pStyle w:val="TAL"/>
            </w:pPr>
          </w:p>
        </w:tc>
      </w:tr>
    </w:tbl>
    <w:p w14:paraId="071DAC88"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1842B2D5"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18708592"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2FC0F34E"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4F42975C" w14:textId="77777777" w:rsidTr="00C04D35">
        <w:tc>
          <w:tcPr>
            <w:tcW w:w="3936" w:type="dxa"/>
            <w:tcBorders>
              <w:top w:val="single" w:sz="4" w:space="0" w:color="auto"/>
              <w:left w:val="single" w:sz="4" w:space="0" w:color="auto"/>
              <w:bottom w:val="single" w:sz="4" w:space="0" w:color="auto"/>
              <w:right w:val="single" w:sz="4" w:space="0" w:color="auto"/>
            </w:tcBorders>
          </w:tcPr>
          <w:p w14:paraId="51D35165"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32E67C7D" w14:textId="77777777" w:rsidR="00C04D35" w:rsidRPr="002C0185" w:rsidRDefault="00C04D35" w:rsidP="00C04D35">
            <w:pPr>
              <w:pStyle w:val="TAL"/>
            </w:pPr>
            <w:r w:rsidRPr="002C0185">
              <w:t>For apeiodic CSI-RS resources</w:t>
            </w:r>
          </w:p>
        </w:tc>
      </w:tr>
    </w:tbl>
    <w:p w14:paraId="71A727F9" w14:textId="77777777" w:rsidR="0094601D" w:rsidRPr="002C0185" w:rsidRDefault="0094601D" w:rsidP="0094601D">
      <w:pPr>
        <w:overflowPunct/>
        <w:autoSpaceDE/>
        <w:autoSpaceDN/>
        <w:adjustRightInd/>
        <w:textAlignment w:val="auto"/>
        <w:rPr>
          <w:lang w:eastAsia="en-US"/>
        </w:rPr>
      </w:pPr>
    </w:p>
    <w:p w14:paraId="7984AC07" w14:textId="14F68033" w:rsidR="0094601D" w:rsidRPr="002C0185" w:rsidRDefault="0094601D" w:rsidP="00F46A03">
      <w:pPr>
        <w:pStyle w:val="Heading4"/>
        <w:rPr>
          <w:lang w:eastAsia="en-US"/>
        </w:rPr>
      </w:pPr>
      <w:r w:rsidRPr="002C0185">
        <w:rPr>
          <w:lang w:eastAsia="en-US"/>
        </w:rPr>
        <w:t>–</w:t>
      </w:r>
      <w:r w:rsidRPr="002C0185">
        <w:rPr>
          <w:lang w:eastAsia="en-US"/>
        </w:rPr>
        <w:tab/>
        <w:t>NZP-CSI-RS-Resource</w:t>
      </w:r>
      <w:r w:rsidR="00F46A03" w:rsidRPr="004F4B11">
        <w:t>Id</w:t>
      </w:r>
      <w:r w:rsidRPr="002C0185">
        <w:rPr>
          <w:lang w:eastAsia="en-US"/>
        </w:rPr>
        <w:t xml:space="preserve"> for </w:t>
      </w:r>
      <w:r w:rsidR="006E6B7F" w:rsidRPr="002C0185">
        <w:rPr>
          <w:lang w:eastAsia="en-US"/>
        </w:rPr>
        <w:t>TRS</w:t>
      </w:r>
    </w:p>
    <w:p w14:paraId="74A2CE8E" w14:textId="77777777" w:rsidR="005D1FE2" w:rsidRPr="002C0185" w:rsidRDefault="005D1FE2" w:rsidP="005D1FE2">
      <w:pPr>
        <w:pStyle w:val="TH"/>
      </w:pPr>
      <w:bookmarkStart w:id="611" w:name="_CRTable7_3_17C"/>
      <w:r w:rsidRPr="002C0185">
        <w:t xml:space="preserve">Table </w:t>
      </w:r>
      <w:bookmarkEnd w:id="611"/>
      <w:r w:rsidRPr="002C0185">
        <w:t>7.3.1-7C: NZP-CSI-RS-ResourceId for TRS(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2126"/>
        <w:gridCol w:w="2126"/>
        <w:gridCol w:w="1559"/>
      </w:tblGrid>
      <w:tr w:rsidR="005D1FE2" w:rsidRPr="002C0185" w14:paraId="01ABA73F" w14:textId="77777777" w:rsidTr="001F28C7">
        <w:tc>
          <w:tcPr>
            <w:tcW w:w="9747" w:type="dxa"/>
            <w:gridSpan w:val="4"/>
          </w:tcPr>
          <w:p w14:paraId="24DB0716" w14:textId="77777777" w:rsidR="005D1FE2" w:rsidRPr="002C0185" w:rsidRDefault="005D1FE2" w:rsidP="001F28C7">
            <w:pPr>
              <w:pStyle w:val="TAH"/>
              <w:jc w:val="left"/>
              <w:rPr>
                <w:b w:val="0"/>
              </w:rPr>
            </w:pPr>
            <w:r w:rsidRPr="002C0185">
              <w:rPr>
                <w:b w:val="0"/>
              </w:rPr>
              <w:t>Derivation Path: Table 4.6.3-86</w:t>
            </w:r>
          </w:p>
        </w:tc>
      </w:tr>
      <w:tr w:rsidR="005D1FE2" w:rsidRPr="002C0185" w14:paraId="50409E9B" w14:textId="77777777" w:rsidTr="001F28C7">
        <w:tc>
          <w:tcPr>
            <w:tcW w:w="3936" w:type="dxa"/>
          </w:tcPr>
          <w:p w14:paraId="313BBD9B" w14:textId="77777777" w:rsidR="005D1FE2" w:rsidRPr="002C0185" w:rsidRDefault="005D1FE2" w:rsidP="001F28C7">
            <w:pPr>
              <w:pStyle w:val="TAH"/>
            </w:pPr>
            <w:r w:rsidRPr="002C0185">
              <w:t>Information Element</w:t>
            </w:r>
          </w:p>
        </w:tc>
        <w:tc>
          <w:tcPr>
            <w:tcW w:w="2126" w:type="dxa"/>
          </w:tcPr>
          <w:p w14:paraId="5BE5B31C" w14:textId="77777777" w:rsidR="005D1FE2" w:rsidRPr="002C0185" w:rsidRDefault="005D1FE2" w:rsidP="001F28C7">
            <w:pPr>
              <w:pStyle w:val="TAH"/>
            </w:pPr>
            <w:r w:rsidRPr="002C0185">
              <w:t>Value/remark</w:t>
            </w:r>
          </w:p>
        </w:tc>
        <w:tc>
          <w:tcPr>
            <w:tcW w:w="2126" w:type="dxa"/>
          </w:tcPr>
          <w:p w14:paraId="161514D0" w14:textId="77777777" w:rsidR="005D1FE2" w:rsidRPr="002C0185" w:rsidRDefault="005D1FE2" w:rsidP="001F28C7">
            <w:pPr>
              <w:pStyle w:val="TAH"/>
            </w:pPr>
            <w:r w:rsidRPr="002C0185">
              <w:t>Comment</w:t>
            </w:r>
          </w:p>
        </w:tc>
        <w:tc>
          <w:tcPr>
            <w:tcW w:w="1559" w:type="dxa"/>
          </w:tcPr>
          <w:p w14:paraId="41CC28A8" w14:textId="77777777" w:rsidR="005D1FE2" w:rsidRPr="002C0185" w:rsidRDefault="005D1FE2" w:rsidP="001F28C7">
            <w:pPr>
              <w:pStyle w:val="TAH"/>
            </w:pPr>
            <w:r w:rsidRPr="002C0185">
              <w:t>Condition</w:t>
            </w:r>
          </w:p>
        </w:tc>
      </w:tr>
      <w:tr w:rsidR="005D1FE2" w:rsidRPr="002C0185" w14:paraId="1F67C137" w14:textId="77777777" w:rsidTr="001F28C7">
        <w:tc>
          <w:tcPr>
            <w:tcW w:w="3936" w:type="dxa"/>
          </w:tcPr>
          <w:p w14:paraId="5A117786" w14:textId="77777777" w:rsidR="005D1FE2" w:rsidRPr="002C0185" w:rsidRDefault="005D1FE2" w:rsidP="001F28C7">
            <w:pPr>
              <w:pStyle w:val="TAL"/>
            </w:pPr>
            <w:r w:rsidRPr="002C0185">
              <w:t>NZP-CSI-RS-ResourceId</w:t>
            </w:r>
          </w:p>
        </w:tc>
        <w:tc>
          <w:tcPr>
            <w:tcW w:w="2126" w:type="dxa"/>
          </w:tcPr>
          <w:p w14:paraId="6B233A00" w14:textId="77777777" w:rsidR="005D1FE2" w:rsidRPr="002C0185" w:rsidRDefault="005D1FE2" w:rsidP="001F28C7">
            <w:pPr>
              <w:pStyle w:val="TAL"/>
            </w:pPr>
            <w:r w:rsidRPr="002C0185">
              <w:t>n+Id-1</w:t>
            </w:r>
          </w:p>
        </w:tc>
        <w:tc>
          <w:tcPr>
            <w:tcW w:w="2126" w:type="dxa"/>
          </w:tcPr>
          <w:p w14:paraId="41750889" w14:textId="77777777" w:rsidR="005D1FE2" w:rsidRPr="002C0185" w:rsidRDefault="005D1FE2" w:rsidP="001F28C7">
            <w:pPr>
              <w:pStyle w:val="TAL"/>
              <w:rPr>
                <w:lang w:eastAsia="zh-CN"/>
              </w:rPr>
            </w:pPr>
            <w:r w:rsidRPr="002C0185">
              <w:rPr>
                <w:lang w:eastAsia="zh-CN"/>
              </w:rPr>
              <w:t xml:space="preserve">n is the first </w:t>
            </w:r>
            <w:r w:rsidRPr="002C0185">
              <w:t>NZP-CSI-RS-ResourceId</w:t>
            </w:r>
            <w:r w:rsidRPr="002C0185">
              <w:rPr>
                <w:lang w:eastAsia="zh-CN"/>
              </w:rPr>
              <w:t xml:space="preserve"> allocated for TRS resource set.</w:t>
            </w:r>
          </w:p>
          <w:p w14:paraId="41D55765" w14:textId="77777777" w:rsidR="005D1FE2" w:rsidRPr="002C0185" w:rsidRDefault="005D1FE2" w:rsidP="001F28C7">
            <w:pPr>
              <w:pStyle w:val="TAL"/>
              <w:rPr>
                <w:lang w:eastAsia="zh-CN"/>
              </w:rPr>
            </w:pPr>
          </w:p>
          <w:p w14:paraId="30869F8D" w14:textId="77777777" w:rsidR="005D1FE2" w:rsidRPr="002C0185" w:rsidRDefault="005D1FE2" w:rsidP="001F28C7">
            <w:pPr>
              <w:pStyle w:val="TAL"/>
              <w:rPr>
                <w:lang w:eastAsia="zh-CN"/>
              </w:rPr>
            </w:pPr>
            <w:r w:rsidRPr="002C0185">
              <w:rPr>
                <w:lang w:eastAsia="zh-CN"/>
              </w:rPr>
              <w:t>Value of n is left to internal implementation</w:t>
            </w:r>
          </w:p>
          <w:p w14:paraId="37A3A03E" w14:textId="77777777" w:rsidR="005D1FE2" w:rsidRPr="002C0185" w:rsidRDefault="005D1FE2" w:rsidP="001F28C7">
            <w:pPr>
              <w:pStyle w:val="TAL"/>
              <w:rPr>
                <w:lang w:eastAsia="zh-CN"/>
              </w:rPr>
            </w:pPr>
          </w:p>
          <w:p w14:paraId="1B4730F5" w14:textId="77777777" w:rsidR="005D1FE2" w:rsidRPr="002C0185" w:rsidRDefault="005D1FE2" w:rsidP="001F28C7">
            <w:pPr>
              <w:pStyle w:val="TAL"/>
            </w:pPr>
            <w:r w:rsidRPr="002C0185">
              <w:rPr>
                <w:lang w:eastAsia="zh-CN"/>
              </w:rPr>
              <w:t>Id = 1,2,3,4</w:t>
            </w:r>
          </w:p>
        </w:tc>
        <w:tc>
          <w:tcPr>
            <w:tcW w:w="1559" w:type="dxa"/>
          </w:tcPr>
          <w:p w14:paraId="152DF6F5" w14:textId="77777777" w:rsidR="005D1FE2" w:rsidRPr="002C0185" w:rsidRDefault="005D1FE2" w:rsidP="001F28C7">
            <w:pPr>
              <w:pStyle w:val="TAL"/>
            </w:pPr>
          </w:p>
        </w:tc>
      </w:tr>
      <w:tr w:rsidR="005D1FE2" w:rsidRPr="002C0185" w14:paraId="378588F4" w14:textId="77777777" w:rsidTr="001F28C7">
        <w:tc>
          <w:tcPr>
            <w:tcW w:w="3936" w:type="dxa"/>
          </w:tcPr>
          <w:p w14:paraId="6A6C14E6" w14:textId="77777777" w:rsidR="005D1FE2" w:rsidRPr="002C0185" w:rsidRDefault="005D1FE2" w:rsidP="001F28C7">
            <w:pPr>
              <w:pStyle w:val="TAL"/>
            </w:pPr>
          </w:p>
        </w:tc>
        <w:tc>
          <w:tcPr>
            <w:tcW w:w="2126" w:type="dxa"/>
          </w:tcPr>
          <w:p w14:paraId="4F6AA50E" w14:textId="77777777" w:rsidR="005D1FE2" w:rsidRPr="002C0185" w:rsidRDefault="005D1FE2" w:rsidP="001F28C7">
            <w:pPr>
              <w:pStyle w:val="TAL"/>
              <w:rPr>
                <w:lang w:eastAsia="zh-CN"/>
              </w:rPr>
            </w:pPr>
            <w:r w:rsidRPr="002C0185">
              <w:rPr>
                <w:lang w:eastAsia="zh-CN"/>
              </w:rPr>
              <w:t>n+Id+3</w:t>
            </w:r>
          </w:p>
        </w:tc>
        <w:tc>
          <w:tcPr>
            <w:tcW w:w="2126" w:type="dxa"/>
          </w:tcPr>
          <w:p w14:paraId="494ADA55" w14:textId="77777777" w:rsidR="005D1FE2" w:rsidRPr="002C0185" w:rsidRDefault="005D1FE2" w:rsidP="001F28C7">
            <w:pPr>
              <w:pStyle w:val="TAL"/>
              <w:rPr>
                <w:lang w:eastAsia="zh-CN"/>
              </w:rPr>
            </w:pPr>
          </w:p>
        </w:tc>
        <w:tc>
          <w:tcPr>
            <w:tcW w:w="1559" w:type="dxa"/>
          </w:tcPr>
          <w:p w14:paraId="57A6DD52" w14:textId="77777777" w:rsidR="005D1FE2" w:rsidRPr="002C0185" w:rsidRDefault="005D1FE2" w:rsidP="001F28C7">
            <w:pPr>
              <w:pStyle w:val="TAL"/>
              <w:rPr>
                <w:lang w:eastAsia="zh-CN"/>
              </w:rPr>
            </w:pPr>
            <w:r w:rsidRPr="002C0185">
              <w:rPr>
                <w:lang w:eastAsia="zh-CN"/>
              </w:rPr>
              <w:t>SECOND_SET</w:t>
            </w:r>
          </w:p>
        </w:tc>
      </w:tr>
    </w:tbl>
    <w:p w14:paraId="18E3BD47" w14:textId="77777777" w:rsidR="005D1FE2" w:rsidRPr="002C0185" w:rsidRDefault="005D1FE2" w:rsidP="005D1FE2"/>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7371"/>
      </w:tblGrid>
      <w:tr w:rsidR="005D1FE2" w:rsidRPr="002C0185" w14:paraId="6914C6C4" w14:textId="77777777" w:rsidTr="00F46A03">
        <w:tc>
          <w:tcPr>
            <w:tcW w:w="2376" w:type="dxa"/>
            <w:tcBorders>
              <w:top w:val="single" w:sz="4" w:space="0" w:color="auto"/>
              <w:left w:val="single" w:sz="4" w:space="0" w:color="auto"/>
              <w:bottom w:val="single" w:sz="4" w:space="0" w:color="auto"/>
              <w:right w:val="single" w:sz="4" w:space="0" w:color="auto"/>
            </w:tcBorders>
            <w:hideMark/>
          </w:tcPr>
          <w:p w14:paraId="73E10EF4" w14:textId="77777777" w:rsidR="005D1FE2" w:rsidRPr="002C0185" w:rsidRDefault="005D1FE2" w:rsidP="001F28C7">
            <w:pPr>
              <w:pStyle w:val="TAH"/>
            </w:pPr>
            <w:r w:rsidRPr="002C0185">
              <w:t>Condition</w:t>
            </w:r>
          </w:p>
        </w:tc>
        <w:tc>
          <w:tcPr>
            <w:tcW w:w="7371" w:type="dxa"/>
            <w:tcBorders>
              <w:top w:val="single" w:sz="4" w:space="0" w:color="auto"/>
              <w:left w:val="single" w:sz="4" w:space="0" w:color="auto"/>
              <w:bottom w:val="single" w:sz="4" w:space="0" w:color="auto"/>
              <w:right w:val="single" w:sz="4" w:space="0" w:color="auto"/>
            </w:tcBorders>
            <w:hideMark/>
          </w:tcPr>
          <w:p w14:paraId="1C078F65" w14:textId="77777777" w:rsidR="005D1FE2" w:rsidRPr="002C0185" w:rsidRDefault="005D1FE2" w:rsidP="001F28C7">
            <w:pPr>
              <w:pStyle w:val="TAH"/>
            </w:pPr>
            <w:r w:rsidRPr="002C0185">
              <w:t xml:space="preserve">Explanation </w:t>
            </w:r>
          </w:p>
        </w:tc>
      </w:tr>
      <w:tr w:rsidR="005D1FE2" w:rsidRPr="002C0185" w14:paraId="09A5BAF5" w14:textId="77777777" w:rsidTr="00F46A03">
        <w:tc>
          <w:tcPr>
            <w:tcW w:w="2376" w:type="dxa"/>
            <w:tcBorders>
              <w:top w:val="single" w:sz="4" w:space="0" w:color="auto"/>
              <w:left w:val="single" w:sz="4" w:space="0" w:color="auto"/>
              <w:bottom w:val="single" w:sz="4" w:space="0" w:color="auto"/>
              <w:right w:val="single" w:sz="4" w:space="0" w:color="auto"/>
            </w:tcBorders>
            <w:hideMark/>
          </w:tcPr>
          <w:p w14:paraId="5D1A4C6E" w14:textId="77777777" w:rsidR="005D1FE2" w:rsidRPr="002C0185" w:rsidRDefault="005D1FE2" w:rsidP="001F28C7">
            <w:pPr>
              <w:pStyle w:val="TAL"/>
            </w:pPr>
            <w:r w:rsidRPr="002C0185">
              <w:rPr>
                <w:lang w:eastAsia="zh-CN"/>
              </w:rPr>
              <w:t>SECOND_SET</w:t>
            </w:r>
          </w:p>
        </w:tc>
        <w:tc>
          <w:tcPr>
            <w:tcW w:w="7371" w:type="dxa"/>
            <w:tcBorders>
              <w:top w:val="single" w:sz="4" w:space="0" w:color="auto"/>
              <w:left w:val="single" w:sz="4" w:space="0" w:color="auto"/>
              <w:bottom w:val="single" w:sz="4" w:space="0" w:color="auto"/>
              <w:right w:val="single" w:sz="4" w:space="0" w:color="auto"/>
            </w:tcBorders>
            <w:hideMark/>
          </w:tcPr>
          <w:p w14:paraId="54F30222" w14:textId="77777777" w:rsidR="005D1FE2" w:rsidRPr="002C0185" w:rsidRDefault="005D1FE2" w:rsidP="001F28C7">
            <w:pPr>
              <w:pStyle w:val="TAL"/>
            </w:pPr>
            <w:r w:rsidRPr="002C0185">
              <w:t>For the second TRS resource set configured in test, only applies to FR2 test</w:t>
            </w:r>
          </w:p>
        </w:tc>
      </w:tr>
    </w:tbl>
    <w:p w14:paraId="0683E90C" w14:textId="77777777" w:rsidR="00F46A03" w:rsidRPr="004F4B11" w:rsidRDefault="00F46A03" w:rsidP="00F46A03"/>
    <w:p w14:paraId="0D9017E0" w14:textId="7CDA0DC8" w:rsidR="00F46A03" w:rsidRPr="004F4B11" w:rsidRDefault="00F46A03" w:rsidP="00F46A03">
      <w:pPr>
        <w:pStyle w:val="Heading4"/>
      </w:pPr>
      <w:r w:rsidRPr="004F4B11">
        <w:t>–</w:t>
      </w:r>
      <w:r w:rsidRPr="004F4B11">
        <w:tab/>
      </w:r>
      <w:r w:rsidRPr="004F4B11">
        <w:rPr>
          <w:i/>
        </w:rPr>
        <w:t>NZP-CSI-RS-ResourceId for Aperiodic TRS</w:t>
      </w:r>
    </w:p>
    <w:p w14:paraId="6BF0ADC9" w14:textId="77777777" w:rsidR="00F46A03" w:rsidRPr="004F4B11" w:rsidRDefault="00F46A03" w:rsidP="00F46A03">
      <w:pPr>
        <w:pStyle w:val="TH"/>
      </w:pPr>
      <w:bookmarkStart w:id="612" w:name="_CRTable7_3_17CA"/>
      <w:r w:rsidRPr="004F4B11">
        <w:t xml:space="preserve">Table </w:t>
      </w:r>
      <w:bookmarkEnd w:id="612"/>
      <w:r w:rsidRPr="004F4B11">
        <w:t>7.3.1-7CA: NZP-CSI-RS-ResourceId for AperiodicTRS(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2126"/>
        <w:gridCol w:w="2126"/>
        <w:gridCol w:w="1559"/>
      </w:tblGrid>
      <w:tr w:rsidR="00F46A03" w:rsidRPr="004F4B11" w14:paraId="6094F0B3" w14:textId="77777777" w:rsidTr="00F34C06">
        <w:tc>
          <w:tcPr>
            <w:tcW w:w="9747" w:type="dxa"/>
            <w:gridSpan w:val="4"/>
          </w:tcPr>
          <w:p w14:paraId="0B47E7D1" w14:textId="77777777" w:rsidR="00F46A03" w:rsidRPr="004F4B11" w:rsidRDefault="00F46A03" w:rsidP="00F34C06">
            <w:pPr>
              <w:pStyle w:val="TAH"/>
              <w:jc w:val="left"/>
              <w:rPr>
                <w:b w:val="0"/>
              </w:rPr>
            </w:pPr>
            <w:r w:rsidRPr="004F4B11">
              <w:rPr>
                <w:b w:val="0"/>
              </w:rPr>
              <w:t>Derivation Path: Table 4.6.3-86</w:t>
            </w:r>
          </w:p>
        </w:tc>
      </w:tr>
      <w:tr w:rsidR="00F46A03" w:rsidRPr="004F4B11" w14:paraId="566533FC" w14:textId="77777777" w:rsidTr="00F34C06">
        <w:tc>
          <w:tcPr>
            <w:tcW w:w="3936" w:type="dxa"/>
          </w:tcPr>
          <w:p w14:paraId="4CE2F092" w14:textId="77777777" w:rsidR="00F46A03" w:rsidRPr="004F4B11" w:rsidRDefault="00F46A03" w:rsidP="00F34C06">
            <w:pPr>
              <w:pStyle w:val="TAH"/>
            </w:pPr>
            <w:r w:rsidRPr="004F4B11">
              <w:t>Information Element</w:t>
            </w:r>
          </w:p>
        </w:tc>
        <w:tc>
          <w:tcPr>
            <w:tcW w:w="2126" w:type="dxa"/>
          </w:tcPr>
          <w:p w14:paraId="3934004F" w14:textId="77777777" w:rsidR="00F46A03" w:rsidRPr="004F4B11" w:rsidRDefault="00F46A03" w:rsidP="00F34C06">
            <w:pPr>
              <w:pStyle w:val="TAH"/>
            </w:pPr>
            <w:r w:rsidRPr="004F4B11">
              <w:t>Value/remark</w:t>
            </w:r>
          </w:p>
        </w:tc>
        <w:tc>
          <w:tcPr>
            <w:tcW w:w="2126" w:type="dxa"/>
          </w:tcPr>
          <w:p w14:paraId="1AFCA66D" w14:textId="77777777" w:rsidR="00F46A03" w:rsidRPr="004F4B11" w:rsidRDefault="00F46A03" w:rsidP="00F34C06">
            <w:pPr>
              <w:pStyle w:val="TAH"/>
            </w:pPr>
            <w:r w:rsidRPr="004F4B11">
              <w:t>Comment</w:t>
            </w:r>
          </w:p>
        </w:tc>
        <w:tc>
          <w:tcPr>
            <w:tcW w:w="1559" w:type="dxa"/>
          </w:tcPr>
          <w:p w14:paraId="69896143" w14:textId="77777777" w:rsidR="00F46A03" w:rsidRPr="004F4B11" w:rsidRDefault="00F46A03" w:rsidP="00F34C06">
            <w:pPr>
              <w:pStyle w:val="TAH"/>
            </w:pPr>
            <w:r w:rsidRPr="004F4B11">
              <w:t>Condition</w:t>
            </w:r>
          </w:p>
        </w:tc>
      </w:tr>
      <w:tr w:rsidR="00F46A03" w:rsidRPr="004F4B11" w14:paraId="1F2E5378" w14:textId="77777777" w:rsidTr="00F34C06">
        <w:tc>
          <w:tcPr>
            <w:tcW w:w="3936" w:type="dxa"/>
          </w:tcPr>
          <w:p w14:paraId="038832ED" w14:textId="77777777" w:rsidR="00F46A03" w:rsidRPr="004F4B11" w:rsidRDefault="00F46A03" w:rsidP="00F34C06">
            <w:pPr>
              <w:pStyle w:val="TAL"/>
            </w:pPr>
            <w:r w:rsidRPr="004F4B11">
              <w:t>NZP-CSI-RS-ResourceId</w:t>
            </w:r>
          </w:p>
        </w:tc>
        <w:tc>
          <w:tcPr>
            <w:tcW w:w="2126" w:type="dxa"/>
          </w:tcPr>
          <w:p w14:paraId="1B16628D" w14:textId="77777777" w:rsidR="00F46A03" w:rsidRPr="004F4B11" w:rsidRDefault="00F46A03" w:rsidP="00F34C06">
            <w:pPr>
              <w:pStyle w:val="TAL"/>
            </w:pPr>
            <w:r w:rsidRPr="004F4B11">
              <w:t>n+Id-1</w:t>
            </w:r>
          </w:p>
        </w:tc>
        <w:tc>
          <w:tcPr>
            <w:tcW w:w="2126" w:type="dxa"/>
          </w:tcPr>
          <w:p w14:paraId="44CF7465" w14:textId="77777777" w:rsidR="00F46A03" w:rsidRPr="004F4B11" w:rsidRDefault="00F46A03" w:rsidP="00F34C06">
            <w:pPr>
              <w:pStyle w:val="TAL"/>
            </w:pPr>
            <w:r w:rsidRPr="004F4B11">
              <w:t>n is the first NZP-CSI-RS-ResourceId allocated for aperiodic TRS resource set.</w:t>
            </w:r>
          </w:p>
          <w:p w14:paraId="65B110DE" w14:textId="77777777" w:rsidR="00F46A03" w:rsidRPr="004F4B11" w:rsidRDefault="00F46A03" w:rsidP="00F34C06">
            <w:pPr>
              <w:pStyle w:val="TAL"/>
            </w:pPr>
          </w:p>
          <w:p w14:paraId="54E10E1B" w14:textId="77777777" w:rsidR="00F46A03" w:rsidRPr="004F4B11" w:rsidRDefault="00F46A03" w:rsidP="00F34C06">
            <w:pPr>
              <w:pStyle w:val="TAL"/>
            </w:pPr>
            <w:r w:rsidRPr="004F4B11">
              <w:t>Value of n is left to internal implementation</w:t>
            </w:r>
          </w:p>
          <w:p w14:paraId="58E70C81" w14:textId="77777777" w:rsidR="00F46A03" w:rsidRPr="004F4B11" w:rsidRDefault="00F46A03" w:rsidP="00F34C06">
            <w:pPr>
              <w:pStyle w:val="TAL"/>
            </w:pPr>
          </w:p>
          <w:p w14:paraId="32D7A3E1" w14:textId="77777777" w:rsidR="00F46A03" w:rsidRPr="004F4B11" w:rsidRDefault="00F46A03" w:rsidP="00F34C06">
            <w:pPr>
              <w:pStyle w:val="TAL"/>
            </w:pPr>
            <w:r w:rsidRPr="004F4B11">
              <w:t>Id = 1,2,3,4</w:t>
            </w:r>
          </w:p>
        </w:tc>
        <w:tc>
          <w:tcPr>
            <w:tcW w:w="1559" w:type="dxa"/>
          </w:tcPr>
          <w:p w14:paraId="15B6C19D" w14:textId="77777777" w:rsidR="00F46A03" w:rsidRPr="004F4B11" w:rsidRDefault="00F46A03" w:rsidP="00F34C06">
            <w:pPr>
              <w:pStyle w:val="TAL"/>
            </w:pPr>
          </w:p>
        </w:tc>
      </w:tr>
      <w:tr w:rsidR="00F46A03" w:rsidRPr="004F4B11" w14:paraId="3BFF1056" w14:textId="77777777" w:rsidTr="00F34C06">
        <w:tc>
          <w:tcPr>
            <w:tcW w:w="3936" w:type="dxa"/>
          </w:tcPr>
          <w:p w14:paraId="4F44D53F" w14:textId="77777777" w:rsidR="00F46A03" w:rsidRPr="004F4B11" w:rsidRDefault="00F46A03" w:rsidP="00F34C06">
            <w:pPr>
              <w:pStyle w:val="TAL"/>
            </w:pPr>
          </w:p>
        </w:tc>
        <w:tc>
          <w:tcPr>
            <w:tcW w:w="2126" w:type="dxa"/>
          </w:tcPr>
          <w:p w14:paraId="1EB5A3A3" w14:textId="77777777" w:rsidR="00F46A03" w:rsidRPr="004F4B11" w:rsidRDefault="00F46A03" w:rsidP="00F34C06">
            <w:pPr>
              <w:pStyle w:val="TAL"/>
            </w:pPr>
            <w:r w:rsidRPr="004F4B11">
              <w:t>n+Id+3</w:t>
            </w:r>
          </w:p>
        </w:tc>
        <w:tc>
          <w:tcPr>
            <w:tcW w:w="2126" w:type="dxa"/>
          </w:tcPr>
          <w:p w14:paraId="39535E36" w14:textId="77777777" w:rsidR="00F46A03" w:rsidRPr="004F4B11" w:rsidRDefault="00F46A03" w:rsidP="00F34C06">
            <w:pPr>
              <w:pStyle w:val="TAL"/>
            </w:pPr>
          </w:p>
        </w:tc>
        <w:tc>
          <w:tcPr>
            <w:tcW w:w="1559" w:type="dxa"/>
          </w:tcPr>
          <w:p w14:paraId="4E5207B9" w14:textId="77777777" w:rsidR="00F46A03" w:rsidRPr="004F4B11" w:rsidRDefault="00F46A03" w:rsidP="00F34C06">
            <w:pPr>
              <w:pStyle w:val="TAL"/>
            </w:pPr>
            <w:r w:rsidRPr="004F4B11">
              <w:t>SECOND_SET</w:t>
            </w:r>
            <w:r>
              <w:t>_A</w:t>
            </w:r>
          </w:p>
        </w:tc>
      </w:tr>
    </w:tbl>
    <w:p w14:paraId="1CF04E4F" w14:textId="77777777" w:rsidR="00F46A03" w:rsidRDefault="00F46A03" w:rsidP="00F46A0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F46A03" w:rsidRPr="004F4B11" w14:paraId="79A9C23B"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49F8DCBA"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Condition</w:t>
            </w:r>
          </w:p>
        </w:tc>
        <w:tc>
          <w:tcPr>
            <w:tcW w:w="7512" w:type="dxa"/>
            <w:tcBorders>
              <w:top w:val="single" w:sz="4" w:space="0" w:color="auto"/>
              <w:left w:val="single" w:sz="4" w:space="0" w:color="auto"/>
              <w:bottom w:val="single" w:sz="4" w:space="0" w:color="auto"/>
              <w:right w:val="single" w:sz="4" w:space="0" w:color="auto"/>
            </w:tcBorders>
            <w:hideMark/>
          </w:tcPr>
          <w:p w14:paraId="6B38B5F7"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 xml:space="preserve">Explanation </w:t>
            </w:r>
          </w:p>
        </w:tc>
      </w:tr>
      <w:tr w:rsidR="00F46A03" w:rsidRPr="004F4B11" w14:paraId="54E3CEBB"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008D5B3B" w14:textId="77777777" w:rsidR="00F46A03" w:rsidRPr="004F4B11" w:rsidRDefault="00F46A03" w:rsidP="00F34C06">
            <w:pPr>
              <w:keepNext/>
              <w:keepLines/>
              <w:spacing w:after="0"/>
              <w:rPr>
                <w:rFonts w:ascii="Arial" w:hAnsi="Arial"/>
                <w:sz w:val="18"/>
              </w:rPr>
            </w:pPr>
            <w:r w:rsidRPr="004F4B11">
              <w:rPr>
                <w:rFonts w:ascii="Arial" w:hAnsi="Arial"/>
                <w:sz w:val="18"/>
                <w:szCs w:val="18"/>
              </w:rPr>
              <w:t>SECOND_SET</w:t>
            </w:r>
            <w:r>
              <w:rPr>
                <w:rFonts w:ascii="Arial" w:hAnsi="Arial"/>
                <w:sz w:val="18"/>
                <w:szCs w:val="18"/>
              </w:rPr>
              <w:t>_A</w:t>
            </w:r>
          </w:p>
        </w:tc>
        <w:tc>
          <w:tcPr>
            <w:tcW w:w="7512" w:type="dxa"/>
            <w:tcBorders>
              <w:top w:val="single" w:sz="4" w:space="0" w:color="auto"/>
              <w:left w:val="single" w:sz="4" w:space="0" w:color="auto"/>
              <w:bottom w:val="single" w:sz="4" w:space="0" w:color="auto"/>
              <w:right w:val="single" w:sz="4" w:space="0" w:color="auto"/>
            </w:tcBorders>
            <w:hideMark/>
          </w:tcPr>
          <w:p w14:paraId="49F19B68" w14:textId="77777777" w:rsidR="00F46A03" w:rsidRPr="004F4B11" w:rsidRDefault="00F46A03" w:rsidP="00F34C06">
            <w:pPr>
              <w:keepNext/>
              <w:keepLines/>
              <w:spacing w:after="0"/>
              <w:rPr>
                <w:rFonts w:ascii="Arial" w:hAnsi="Arial"/>
                <w:sz w:val="18"/>
              </w:rPr>
            </w:pPr>
            <w:r w:rsidRPr="004F4B11">
              <w:rPr>
                <w:rFonts w:ascii="Arial" w:hAnsi="Arial"/>
                <w:sz w:val="18"/>
                <w:szCs w:val="18"/>
              </w:rPr>
              <w:t>For the second resource set for Aperiodic TRS configured in test</w:t>
            </w:r>
          </w:p>
        </w:tc>
      </w:tr>
    </w:tbl>
    <w:p w14:paraId="3601EBFF" w14:textId="713FC3BA" w:rsidR="005D1FE2" w:rsidRPr="002C0185" w:rsidRDefault="005D1FE2" w:rsidP="005D1FE2"/>
    <w:p w14:paraId="3644A996" w14:textId="558BE271" w:rsidR="0094601D" w:rsidRPr="002C0185" w:rsidRDefault="0094601D" w:rsidP="00B926FF">
      <w:pPr>
        <w:pStyle w:val="H6"/>
      </w:pPr>
      <w:r w:rsidRPr="002C0185">
        <w:t>–</w:t>
      </w:r>
      <w:r w:rsidRPr="002C0185">
        <w:tab/>
      </w:r>
      <w:r w:rsidRPr="002C0185">
        <w:rPr>
          <w:i/>
        </w:rPr>
        <w:t>NZP-CSI-RS-ResourceId for CSI</w:t>
      </w:r>
    </w:p>
    <w:p w14:paraId="02C768D0" w14:textId="77777777" w:rsidR="005D1FE2" w:rsidRPr="002C0185" w:rsidRDefault="005D1FE2" w:rsidP="005D1FE2">
      <w:pPr>
        <w:pStyle w:val="TH"/>
      </w:pPr>
      <w:bookmarkStart w:id="613" w:name="_CRTable7_3_17D"/>
      <w:r w:rsidRPr="002C0185">
        <w:t xml:space="preserve">Table </w:t>
      </w:r>
      <w:bookmarkEnd w:id="613"/>
      <w:r w:rsidRPr="002C0185">
        <w:t>7.3.1-7D: NZP-CSI-RS-ResourceId for 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79435565" w14:textId="77777777" w:rsidTr="001F28C7">
        <w:tc>
          <w:tcPr>
            <w:tcW w:w="9747" w:type="dxa"/>
            <w:gridSpan w:val="4"/>
          </w:tcPr>
          <w:p w14:paraId="370C9881" w14:textId="77777777" w:rsidR="005D1FE2" w:rsidRPr="002C0185" w:rsidRDefault="005D1FE2" w:rsidP="001F28C7">
            <w:pPr>
              <w:pStyle w:val="TAH"/>
              <w:jc w:val="left"/>
              <w:rPr>
                <w:b w:val="0"/>
              </w:rPr>
            </w:pPr>
            <w:r w:rsidRPr="002C0185">
              <w:rPr>
                <w:b w:val="0"/>
              </w:rPr>
              <w:t>Derivation Path: Table 4.6.3-86</w:t>
            </w:r>
          </w:p>
        </w:tc>
      </w:tr>
      <w:tr w:rsidR="005D1FE2" w:rsidRPr="002C0185" w14:paraId="47C080B0" w14:textId="77777777" w:rsidTr="001F28C7">
        <w:tc>
          <w:tcPr>
            <w:tcW w:w="4535" w:type="dxa"/>
          </w:tcPr>
          <w:p w14:paraId="272FEDF1" w14:textId="77777777" w:rsidR="005D1FE2" w:rsidRPr="002C0185" w:rsidRDefault="005D1FE2" w:rsidP="001F28C7">
            <w:pPr>
              <w:pStyle w:val="TAH"/>
            </w:pPr>
            <w:r w:rsidRPr="002C0185">
              <w:t>Information Element</w:t>
            </w:r>
          </w:p>
        </w:tc>
        <w:tc>
          <w:tcPr>
            <w:tcW w:w="2267" w:type="dxa"/>
          </w:tcPr>
          <w:p w14:paraId="74C7FFE7" w14:textId="77777777" w:rsidR="005D1FE2" w:rsidRPr="002C0185" w:rsidRDefault="005D1FE2" w:rsidP="001F28C7">
            <w:pPr>
              <w:pStyle w:val="TAH"/>
            </w:pPr>
            <w:r w:rsidRPr="002C0185">
              <w:t>Value/remark</w:t>
            </w:r>
          </w:p>
        </w:tc>
        <w:tc>
          <w:tcPr>
            <w:tcW w:w="1700" w:type="dxa"/>
          </w:tcPr>
          <w:p w14:paraId="37B13A74" w14:textId="77777777" w:rsidR="005D1FE2" w:rsidRPr="002C0185" w:rsidRDefault="005D1FE2" w:rsidP="001F28C7">
            <w:pPr>
              <w:pStyle w:val="TAH"/>
            </w:pPr>
            <w:r w:rsidRPr="002C0185">
              <w:t>Comment</w:t>
            </w:r>
          </w:p>
        </w:tc>
        <w:tc>
          <w:tcPr>
            <w:tcW w:w="1245" w:type="dxa"/>
          </w:tcPr>
          <w:p w14:paraId="251C3F98" w14:textId="77777777" w:rsidR="005D1FE2" w:rsidRPr="002C0185" w:rsidRDefault="005D1FE2" w:rsidP="001F28C7">
            <w:pPr>
              <w:pStyle w:val="TAH"/>
            </w:pPr>
            <w:r w:rsidRPr="002C0185">
              <w:t>Condition</w:t>
            </w:r>
          </w:p>
        </w:tc>
      </w:tr>
      <w:tr w:rsidR="005D1FE2" w:rsidRPr="002C0185" w14:paraId="623D1DF8" w14:textId="77777777" w:rsidTr="001F28C7">
        <w:tc>
          <w:tcPr>
            <w:tcW w:w="4535" w:type="dxa"/>
          </w:tcPr>
          <w:p w14:paraId="3F15AAF1" w14:textId="77777777" w:rsidR="005D1FE2" w:rsidRPr="002C0185" w:rsidRDefault="005D1FE2" w:rsidP="001F28C7">
            <w:pPr>
              <w:pStyle w:val="TAL"/>
            </w:pPr>
            <w:r w:rsidRPr="002C0185">
              <w:t>NZP-CSI-RS-ResourceId</w:t>
            </w:r>
          </w:p>
        </w:tc>
        <w:tc>
          <w:tcPr>
            <w:tcW w:w="2267" w:type="dxa"/>
          </w:tcPr>
          <w:p w14:paraId="3D4BB292" w14:textId="77777777" w:rsidR="005D1FE2" w:rsidRPr="002C0185" w:rsidRDefault="005D1FE2" w:rsidP="001F28C7">
            <w:pPr>
              <w:pStyle w:val="TAL"/>
            </w:pPr>
            <w:r w:rsidRPr="002C0185">
              <w:t>n</w:t>
            </w:r>
          </w:p>
        </w:tc>
        <w:tc>
          <w:tcPr>
            <w:tcW w:w="1700" w:type="dxa"/>
          </w:tcPr>
          <w:p w14:paraId="1C0E6EC5" w14:textId="77777777" w:rsidR="005D1FE2" w:rsidRPr="002C0185" w:rsidRDefault="005D1FE2" w:rsidP="001F28C7">
            <w:pPr>
              <w:pStyle w:val="TAL"/>
              <w:rPr>
                <w:lang w:eastAsia="zh-CN"/>
              </w:rPr>
            </w:pPr>
            <w:r w:rsidRPr="002C0185">
              <w:rPr>
                <w:lang w:eastAsia="zh-CN"/>
              </w:rPr>
              <w:t xml:space="preserve">n is the </w:t>
            </w:r>
            <w:r w:rsidRPr="002C0185">
              <w:t>NZP-CSI-RS-ResourceId</w:t>
            </w:r>
            <w:r w:rsidRPr="002C0185">
              <w:rPr>
                <w:lang w:eastAsia="zh-CN"/>
              </w:rPr>
              <w:t xml:space="preserve"> allocated for CSI-RS for CSI report.</w:t>
            </w:r>
          </w:p>
          <w:p w14:paraId="70BC4C56" w14:textId="77777777" w:rsidR="005D1FE2" w:rsidRPr="002C0185" w:rsidRDefault="005D1FE2" w:rsidP="001F28C7">
            <w:pPr>
              <w:pStyle w:val="TAL"/>
              <w:rPr>
                <w:lang w:eastAsia="zh-CN"/>
              </w:rPr>
            </w:pPr>
          </w:p>
          <w:p w14:paraId="02C9781B" w14:textId="77777777" w:rsidR="005D1FE2" w:rsidRPr="002C0185" w:rsidRDefault="005D1FE2" w:rsidP="001F28C7">
            <w:pPr>
              <w:pStyle w:val="TAL"/>
            </w:pPr>
            <w:r w:rsidRPr="002C0185">
              <w:rPr>
                <w:lang w:eastAsia="zh-CN"/>
              </w:rPr>
              <w:t>Value of n is left to internal implementation</w:t>
            </w:r>
          </w:p>
        </w:tc>
        <w:tc>
          <w:tcPr>
            <w:tcW w:w="1245" w:type="dxa"/>
          </w:tcPr>
          <w:p w14:paraId="061156D7" w14:textId="77777777" w:rsidR="005D1FE2" w:rsidRPr="002C0185" w:rsidRDefault="005D1FE2" w:rsidP="001F28C7">
            <w:pPr>
              <w:pStyle w:val="TAL"/>
            </w:pPr>
          </w:p>
        </w:tc>
      </w:tr>
    </w:tbl>
    <w:p w14:paraId="5DB395D7" w14:textId="727AE5BC" w:rsidR="005D1FE2" w:rsidRPr="002C0185" w:rsidRDefault="005D1FE2" w:rsidP="005D1FE2"/>
    <w:p w14:paraId="6FCC5195" w14:textId="0B014696" w:rsidR="0094601D" w:rsidRPr="002C0185" w:rsidRDefault="0094601D" w:rsidP="00B926FF">
      <w:pPr>
        <w:pStyle w:val="H6"/>
      </w:pPr>
      <w:r w:rsidRPr="002C0185">
        <w:t>–</w:t>
      </w:r>
      <w:r w:rsidRPr="002C0185">
        <w:tab/>
      </w:r>
      <w:r w:rsidRPr="002C0185">
        <w:rPr>
          <w:i/>
        </w:rPr>
        <w:t>NZP-CSI-RS-ResourceId for BM</w:t>
      </w:r>
    </w:p>
    <w:p w14:paraId="4D883318" w14:textId="77777777" w:rsidR="005D1FE2" w:rsidRPr="002C0185" w:rsidRDefault="005D1FE2" w:rsidP="005D1FE2">
      <w:pPr>
        <w:pStyle w:val="TH"/>
      </w:pPr>
      <w:bookmarkStart w:id="614" w:name="_CRTable7_3_17E"/>
      <w:r w:rsidRPr="002C0185">
        <w:t xml:space="preserve">Table </w:t>
      </w:r>
      <w:bookmarkEnd w:id="614"/>
      <w:r w:rsidRPr="002C0185">
        <w:t>7.3.1-7E: NZP-CSI-RS-ResourceId for BM(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5C7C0AA9" w14:textId="77777777" w:rsidTr="001F28C7">
        <w:tc>
          <w:tcPr>
            <w:tcW w:w="9747" w:type="dxa"/>
            <w:gridSpan w:val="4"/>
          </w:tcPr>
          <w:p w14:paraId="7D1CFF53" w14:textId="77777777" w:rsidR="005D1FE2" w:rsidRPr="002C0185" w:rsidRDefault="005D1FE2" w:rsidP="001F28C7">
            <w:pPr>
              <w:pStyle w:val="TAH"/>
              <w:jc w:val="left"/>
              <w:rPr>
                <w:b w:val="0"/>
              </w:rPr>
            </w:pPr>
            <w:r w:rsidRPr="002C0185">
              <w:rPr>
                <w:b w:val="0"/>
              </w:rPr>
              <w:t>Derivation Path: Table 4.6.3-86</w:t>
            </w:r>
          </w:p>
        </w:tc>
      </w:tr>
      <w:tr w:rsidR="005D1FE2" w:rsidRPr="002C0185" w14:paraId="15953A7A" w14:textId="77777777" w:rsidTr="001F28C7">
        <w:tc>
          <w:tcPr>
            <w:tcW w:w="4535" w:type="dxa"/>
          </w:tcPr>
          <w:p w14:paraId="1DB1EACF" w14:textId="77777777" w:rsidR="005D1FE2" w:rsidRPr="002C0185" w:rsidRDefault="005D1FE2" w:rsidP="001F28C7">
            <w:pPr>
              <w:pStyle w:val="TAH"/>
            </w:pPr>
            <w:r w:rsidRPr="002C0185">
              <w:t>Information Element</w:t>
            </w:r>
          </w:p>
        </w:tc>
        <w:tc>
          <w:tcPr>
            <w:tcW w:w="2267" w:type="dxa"/>
          </w:tcPr>
          <w:p w14:paraId="4D89D2E0" w14:textId="77777777" w:rsidR="005D1FE2" w:rsidRPr="002C0185" w:rsidRDefault="005D1FE2" w:rsidP="001F28C7">
            <w:pPr>
              <w:pStyle w:val="TAH"/>
            </w:pPr>
            <w:r w:rsidRPr="002C0185">
              <w:t>Value/remark</w:t>
            </w:r>
          </w:p>
        </w:tc>
        <w:tc>
          <w:tcPr>
            <w:tcW w:w="1700" w:type="dxa"/>
          </w:tcPr>
          <w:p w14:paraId="3B6BC6BF" w14:textId="77777777" w:rsidR="005D1FE2" w:rsidRPr="002C0185" w:rsidRDefault="005D1FE2" w:rsidP="001F28C7">
            <w:pPr>
              <w:pStyle w:val="TAH"/>
            </w:pPr>
            <w:r w:rsidRPr="002C0185">
              <w:t>Comment</w:t>
            </w:r>
          </w:p>
        </w:tc>
        <w:tc>
          <w:tcPr>
            <w:tcW w:w="1245" w:type="dxa"/>
          </w:tcPr>
          <w:p w14:paraId="30B47264" w14:textId="77777777" w:rsidR="005D1FE2" w:rsidRPr="002C0185" w:rsidRDefault="005D1FE2" w:rsidP="001F28C7">
            <w:pPr>
              <w:pStyle w:val="TAH"/>
            </w:pPr>
            <w:r w:rsidRPr="002C0185">
              <w:t>Condition</w:t>
            </w:r>
          </w:p>
        </w:tc>
      </w:tr>
      <w:tr w:rsidR="005D1FE2" w:rsidRPr="002C0185" w14:paraId="1ACF87D7" w14:textId="77777777" w:rsidTr="001F28C7">
        <w:tc>
          <w:tcPr>
            <w:tcW w:w="4535" w:type="dxa"/>
          </w:tcPr>
          <w:p w14:paraId="18F10D20" w14:textId="77777777" w:rsidR="005D1FE2" w:rsidRPr="002C0185" w:rsidRDefault="005D1FE2" w:rsidP="001F28C7">
            <w:pPr>
              <w:pStyle w:val="TAL"/>
            </w:pPr>
            <w:r w:rsidRPr="002C0185">
              <w:t>NZP-CSI-RS-ResourceId</w:t>
            </w:r>
          </w:p>
        </w:tc>
        <w:tc>
          <w:tcPr>
            <w:tcW w:w="2267" w:type="dxa"/>
          </w:tcPr>
          <w:p w14:paraId="72913DF1" w14:textId="77777777" w:rsidR="005D1FE2" w:rsidRPr="002C0185" w:rsidRDefault="005D1FE2" w:rsidP="001F28C7">
            <w:pPr>
              <w:pStyle w:val="TAL"/>
            </w:pPr>
            <w:r w:rsidRPr="002C0185">
              <w:t>n+Id</w:t>
            </w:r>
          </w:p>
        </w:tc>
        <w:tc>
          <w:tcPr>
            <w:tcW w:w="1700" w:type="dxa"/>
          </w:tcPr>
          <w:p w14:paraId="49024508" w14:textId="77777777" w:rsidR="005D1FE2" w:rsidRPr="002C0185" w:rsidRDefault="005D1FE2" w:rsidP="001F28C7">
            <w:pPr>
              <w:pStyle w:val="TAL"/>
              <w:rPr>
                <w:lang w:eastAsia="zh-CN"/>
              </w:rPr>
            </w:pPr>
            <w:r w:rsidRPr="002C0185">
              <w:rPr>
                <w:lang w:eastAsia="zh-CN"/>
              </w:rPr>
              <w:t xml:space="preserve">n is the first </w:t>
            </w:r>
            <w:r w:rsidRPr="002C0185">
              <w:t>NZP-CSI-RS-ResourceId</w:t>
            </w:r>
            <w:r w:rsidRPr="002C0185">
              <w:rPr>
                <w:lang w:eastAsia="zh-CN"/>
              </w:rPr>
              <w:t xml:space="preserve"> allocated for CSI-RS for BM.</w:t>
            </w:r>
          </w:p>
          <w:p w14:paraId="771F0EC2" w14:textId="77777777" w:rsidR="005D1FE2" w:rsidRPr="002C0185" w:rsidRDefault="005D1FE2" w:rsidP="001F28C7">
            <w:pPr>
              <w:pStyle w:val="TAL"/>
              <w:rPr>
                <w:lang w:eastAsia="zh-CN"/>
              </w:rPr>
            </w:pPr>
          </w:p>
          <w:p w14:paraId="7D8613EC" w14:textId="77777777" w:rsidR="005D1FE2" w:rsidRPr="002C0185" w:rsidRDefault="005D1FE2" w:rsidP="001F28C7">
            <w:pPr>
              <w:pStyle w:val="TAL"/>
              <w:rPr>
                <w:lang w:eastAsia="zh-CN"/>
              </w:rPr>
            </w:pPr>
            <w:r w:rsidRPr="002C0185">
              <w:rPr>
                <w:lang w:eastAsia="zh-CN"/>
              </w:rPr>
              <w:t>Value of n is left to internal implementation</w:t>
            </w:r>
          </w:p>
          <w:p w14:paraId="1BB730DC" w14:textId="77777777" w:rsidR="005D1FE2" w:rsidRPr="002C0185" w:rsidRDefault="005D1FE2" w:rsidP="001F28C7">
            <w:pPr>
              <w:pStyle w:val="TAL"/>
              <w:rPr>
                <w:lang w:eastAsia="zh-CN"/>
              </w:rPr>
            </w:pPr>
          </w:p>
          <w:p w14:paraId="5DDA1F98" w14:textId="77777777" w:rsidR="005D1FE2" w:rsidRPr="002C0185" w:rsidRDefault="005D1FE2" w:rsidP="001F28C7">
            <w:pPr>
              <w:pStyle w:val="TAL"/>
            </w:pPr>
            <w:r w:rsidRPr="002C0185">
              <w:rPr>
                <w:lang w:eastAsia="zh-CN"/>
              </w:rPr>
              <w:t>Id = 0,1</w:t>
            </w:r>
          </w:p>
        </w:tc>
        <w:tc>
          <w:tcPr>
            <w:tcW w:w="1245" w:type="dxa"/>
          </w:tcPr>
          <w:p w14:paraId="13FAE27D" w14:textId="77777777" w:rsidR="005D1FE2" w:rsidRPr="002C0185" w:rsidRDefault="005D1FE2" w:rsidP="001F28C7">
            <w:pPr>
              <w:pStyle w:val="TAL"/>
            </w:pPr>
          </w:p>
        </w:tc>
      </w:tr>
      <w:tr w:rsidR="00C04D35" w:rsidRPr="002C0185" w14:paraId="1FB6C4DD" w14:textId="77777777" w:rsidTr="00C04D35">
        <w:tc>
          <w:tcPr>
            <w:tcW w:w="4535" w:type="dxa"/>
            <w:tcBorders>
              <w:top w:val="nil"/>
            </w:tcBorders>
          </w:tcPr>
          <w:p w14:paraId="269AFFF3" w14:textId="77777777" w:rsidR="00C04D35" w:rsidRPr="002C0185" w:rsidRDefault="00C04D35" w:rsidP="00C04D35">
            <w:pPr>
              <w:pStyle w:val="TAL"/>
            </w:pPr>
          </w:p>
        </w:tc>
        <w:tc>
          <w:tcPr>
            <w:tcW w:w="2267" w:type="dxa"/>
          </w:tcPr>
          <w:p w14:paraId="2359D3A3" w14:textId="77777777" w:rsidR="00C04D35" w:rsidRPr="002C0185" w:rsidRDefault="00C04D35" w:rsidP="00C04D35">
            <w:pPr>
              <w:pStyle w:val="TAL"/>
              <w:rPr>
                <w:lang w:eastAsia="zh-CN"/>
              </w:rPr>
            </w:pPr>
            <w:r w:rsidRPr="002C0185">
              <w:rPr>
                <w:lang w:eastAsia="zh-CN"/>
              </w:rPr>
              <w:t>m+Id</w:t>
            </w:r>
          </w:p>
        </w:tc>
        <w:tc>
          <w:tcPr>
            <w:tcW w:w="1700" w:type="dxa"/>
          </w:tcPr>
          <w:p w14:paraId="4818DD32" w14:textId="77777777" w:rsidR="00C04D35" w:rsidRPr="002C0185" w:rsidRDefault="00C04D35" w:rsidP="00C04D35">
            <w:pPr>
              <w:pStyle w:val="TAL"/>
              <w:rPr>
                <w:lang w:eastAsia="zh-CN"/>
              </w:rPr>
            </w:pPr>
            <w:r w:rsidRPr="002C0185">
              <w:rPr>
                <w:lang w:eastAsia="zh-CN"/>
              </w:rPr>
              <w:t xml:space="preserve">m is the first </w:t>
            </w:r>
            <w:r w:rsidRPr="002C0185">
              <w:t>NZP-CSI-RS-ResourceId</w:t>
            </w:r>
            <w:r w:rsidRPr="002C0185">
              <w:rPr>
                <w:lang w:eastAsia="zh-CN"/>
              </w:rPr>
              <w:t xml:space="preserve"> allocated for aperiodic CSI-RS for BM.</w:t>
            </w:r>
          </w:p>
          <w:p w14:paraId="7CEA9DDA" w14:textId="77777777" w:rsidR="00C04D35" w:rsidRPr="002C0185" w:rsidRDefault="00C04D35" w:rsidP="00C04D35">
            <w:pPr>
              <w:pStyle w:val="TAL"/>
              <w:rPr>
                <w:lang w:eastAsia="zh-CN"/>
              </w:rPr>
            </w:pPr>
          </w:p>
          <w:p w14:paraId="4FB6BA77" w14:textId="77777777" w:rsidR="00C04D35" w:rsidRPr="002C0185" w:rsidRDefault="00C04D35" w:rsidP="00C04D35">
            <w:pPr>
              <w:pStyle w:val="TAL"/>
              <w:rPr>
                <w:lang w:eastAsia="zh-CN"/>
              </w:rPr>
            </w:pPr>
            <w:r w:rsidRPr="002C0185">
              <w:rPr>
                <w:lang w:eastAsia="zh-CN"/>
              </w:rPr>
              <w:t>Value of m is left to internal implementation</w:t>
            </w:r>
          </w:p>
          <w:p w14:paraId="301C5441" w14:textId="77777777" w:rsidR="00C04D35" w:rsidRPr="002C0185" w:rsidRDefault="00C04D35" w:rsidP="00C04D35">
            <w:pPr>
              <w:pStyle w:val="TAL"/>
              <w:rPr>
                <w:lang w:eastAsia="zh-CN"/>
              </w:rPr>
            </w:pPr>
          </w:p>
          <w:p w14:paraId="49D9001A" w14:textId="77777777" w:rsidR="00C04D35" w:rsidRPr="002C0185" w:rsidRDefault="00C04D35" w:rsidP="00C04D35">
            <w:pPr>
              <w:pStyle w:val="TAL"/>
              <w:rPr>
                <w:lang w:eastAsia="zh-CN"/>
              </w:rPr>
            </w:pPr>
            <w:r w:rsidRPr="002C0185">
              <w:rPr>
                <w:lang w:eastAsia="zh-CN"/>
              </w:rPr>
              <w:t>Id = 0,1</w:t>
            </w:r>
          </w:p>
        </w:tc>
        <w:tc>
          <w:tcPr>
            <w:tcW w:w="1245" w:type="dxa"/>
          </w:tcPr>
          <w:p w14:paraId="24E5D205" w14:textId="77777777" w:rsidR="00C04D35" w:rsidRPr="002C0185" w:rsidRDefault="00C04D35" w:rsidP="00C04D35">
            <w:pPr>
              <w:pStyle w:val="TAL"/>
              <w:rPr>
                <w:lang w:eastAsia="zh-CN"/>
              </w:rPr>
            </w:pPr>
            <w:r w:rsidRPr="002C0185">
              <w:rPr>
                <w:lang w:eastAsia="zh-CN"/>
              </w:rPr>
              <w:t>APERIODIC</w:t>
            </w:r>
          </w:p>
        </w:tc>
      </w:tr>
    </w:tbl>
    <w:p w14:paraId="41AB0ADB"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7F02FE31"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59CC52B7"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0E8E2A8C"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1E09F2AA" w14:textId="77777777" w:rsidTr="00C04D35">
        <w:tc>
          <w:tcPr>
            <w:tcW w:w="3936" w:type="dxa"/>
            <w:tcBorders>
              <w:top w:val="single" w:sz="4" w:space="0" w:color="auto"/>
              <w:left w:val="single" w:sz="4" w:space="0" w:color="auto"/>
              <w:bottom w:val="single" w:sz="4" w:space="0" w:color="auto"/>
              <w:right w:val="single" w:sz="4" w:space="0" w:color="auto"/>
            </w:tcBorders>
          </w:tcPr>
          <w:p w14:paraId="30DEACFD"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699F443E" w14:textId="77777777" w:rsidR="00C04D35" w:rsidRPr="002C0185" w:rsidRDefault="00C04D35" w:rsidP="00C04D35">
            <w:pPr>
              <w:pStyle w:val="TAL"/>
            </w:pPr>
            <w:r w:rsidRPr="002C0185">
              <w:t>For apeiodic CSI-RS resources</w:t>
            </w:r>
          </w:p>
        </w:tc>
      </w:tr>
    </w:tbl>
    <w:p w14:paraId="7EAF2C0F" w14:textId="77777777" w:rsidR="005D1FE2" w:rsidRPr="002C0185" w:rsidRDefault="005D1FE2" w:rsidP="005D1FE2"/>
    <w:p w14:paraId="0038350B" w14:textId="77777777" w:rsidR="0094601D" w:rsidRPr="002C0185" w:rsidRDefault="0094601D" w:rsidP="00B926FF">
      <w:pPr>
        <w:pStyle w:val="H6"/>
      </w:pPr>
      <w:r w:rsidRPr="002C0185">
        <w:t>–</w:t>
      </w:r>
      <w:r w:rsidRPr="002C0185">
        <w:tab/>
      </w:r>
      <w:r w:rsidRPr="002C0185">
        <w:rPr>
          <w:i/>
        </w:rPr>
        <w:t>CSI-RS-ResourceMapping for TRS</w:t>
      </w:r>
    </w:p>
    <w:p w14:paraId="213A4685" w14:textId="77777777" w:rsidR="00416339" w:rsidRPr="002C0185" w:rsidRDefault="00416339" w:rsidP="00416339">
      <w:pPr>
        <w:pStyle w:val="TH"/>
      </w:pPr>
      <w:bookmarkStart w:id="615" w:name="_CRTable7_3_18"/>
      <w:r w:rsidRPr="002C0185">
        <w:t xml:space="preserve">Table </w:t>
      </w:r>
      <w:bookmarkEnd w:id="615"/>
      <w:r w:rsidRPr="002C0185">
        <w:t>7.3.1-8: CSI-RS-ResourceMapping for TRS</w:t>
      </w:r>
      <w:r w:rsidR="005D1FE2" w:rsidRPr="002C0185">
        <w:t>(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2C0185" w14:paraId="2512A825"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53B01496" w14:textId="77777777" w:rsidR="00416339" w:rsidRPr="002C0185" w:rsidRDefault="00416339" w:rsidP="00683D33">
            <w:pPr>
              <w:pStyle w:val="TAH"/>
              <w:jc w:val="left"/>
              <w:rPr>
                <w:b w:val="0"/>
              </w:rPr>
            </w:pPr>
            <w:r w:rsidRPr="002C0185">
              <w:rPr>
                <w:b w:val="0"/>
              </w:rPr>
              <w:t>Derivation Path: Table 4.6.3-45</w:t>
            </w:r>
            <w:r w:rsidR="005D1FE2" w:rsidRPr="002C0185">
              <w:rPr>
                <w:b w:val="0"/>
              </w:rPr>
              <w:t xml:space="preserve"> with condition TRS</w:t>
            </w:r>
          </w:p>
        </w:tc>
      </w:tr>
      <w:tr w:rsidR="00416339" w:rsidRPr="002C0185" w14:paraId="22808CF5"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57C94B43" w14:textId="77777777" w:rsidR="00416339" w:rsidRPr="002C0185" w:rsidRDefault="00416339" w:rsidP="00683D33">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592F8A" w14:textId="77777777" w:rsidR="00416339" w:rsidRPr="002C0185" w:rsidRDefault="00416339" w:rsidP="00683D33">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5881B80B" w14:textId="77777777" w:rsidR="00416339" w:rsidRPr="002C0185" w:rsidRDefault="00416339" w:rsidP="00683D33">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037E61F4" w14:textId="77777777" w:rsidR="00416339" w:rsidRPr="002C0185" w:rsidRDefault="00416339" w:rsidP="00683D33">
            <w:pPr>
              <w:pStyle w:val="TAH"/>
            </w:pPr>
            <w:r w:rsidRPr="002C0185">
              <w:t>Condition</w:t>
            </w:r>
          </w:p>
        </w:tc>
      </w:tr>
      <w:tr w:rsidR="00416339" w:rsidRPr="002C0185" w14:paraId="3CA6D0FF"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8AC5923" w14:textId="77777777" w:rsidR="00416339" w:rsidRPr="002C0185" w:rsidRDefault="00416339" w:rsidP="00683D33">
            <w:pPr>
              <w:pStyle w:val="TAL"/>
            </w:pPr>
            <w:r w:rsidRPr="002C0185">
              <w:t xml:space="preserve">CSI-RS-ResourceMapping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46E46E27" w14:textId="77777777" w:rsidR="00416339" w:rsidRPr="002C0185"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4462B139"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935B67E" w14:textId="77777777" w:rsidR="00416339" w:rsidRPr="002C0185" w:rsidRDefault="00416339" w:rsidP="00683D33">
            <w:pPr>
              <w:pStyle w:val="TAL"/>
            </w:pPr>
          </w:p>
        </w:tc>
      </w:tr>
      <w:tr w:rsidR="00416339" w:rsidRPr="002C0185" w14:paraId="4B68A91C"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66AC9C94" w14:textId="77777777" w:rsidR="00416339" w:rsidRPr="002C0185" w:rsidRDefault="00416339" w:rsidP="00683D33">
            <w:pPr>
              <w:pStyle w:val="TAL"/>
            </w:pPr>
            <w:r w:rsidRPr="002C0185">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06FFC0B9" w14:textId="77777777" w:rsidR="00416339" w:rsidRPr="002C0185"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1C911C5A"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05F96371" w14:textId="77777777" w:rsidR="00416339" w:rsidRPr="002C0185" w:rsidRDefault="00416339" w:rsidP="00683D33">
            <w:pPr>
              <w:pStyle w:val="TAL"/>
            </w:pPr>
          </w:p>
        </w:tc>
      </w:tr>
      <w:tr w:rsidR="00416339" w:rsidRPr="002C0185" w14:paraId="5DC6D68E"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092C86D2" w14:textId="77777777" w:rsidR="00416339" w:rsidRPr="002C0185" w:rsidRDefault="00416339" w:rsidP="00683D33">
            <w:pPr>
              <w:pStyle w:val="TAL"/>
            </w:pPr>
            <w:r w:rsidRPr="002C0185">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0C3CCC22" w14:textId="77777777" w:rsidR="00416339" w:rsidRPr="002C0185" w:rsidRDefault="00416339" w:rsidP="00683D33">
            <w:pPr>
              <w:pStyle w:val="TAL"/>
            </w:pPr>
            <w:r w:rsidRPr="002C0185">
              <w:t>0001</w:t>
            </w:r>
          </w:p>
        </w:tc>
        <w:tc>
          <w:tcPr>
            <w:tcW w:w="1700" w:type="dxa"/>
            <w:tcBorders>
              <w:top w:val="single" w:sz="4" w:space="0" w:color="auto"/>
              <w:left w:val="single" w:sz="4" w:space="0" w:color="auto"/>
              <w:bottom w:val="single" w:sz="4" w:space="0" w:color="auto"/>
              <w:right w:val="single" w:sz="4" w:space="0" w:color="auto"/>
            </w:tcBorders>
          </w:tcPr>
          <w:p w14:paraId="136FDD6A" w14:textId="77777777" w:rsidR="00416339" w:rsidRPr="002C0185" w:rsidRDefault="00416339" w:rsidP="00683D33">
            <w:pPr>
              <w:keepNext/>
              <w:keepLines/>
              <w:spacing w:after="0"/>
              <w:rPr>
                <w:rFonts w:ascii="Arial" w:hAnsi="Arial"/>
                <w:sz w:val="18"/>
                <w:lang w:eastAsia="fr-FR"/>
              </w:rPr>
            </w:pPr>
            <w:r w:rsidRPr="002C0185">
              <w:rPr>
                <w:rFonts w:ascii="Arial" w:hAnsi="Arial"/>
                <w:sz w:val="18"/>
                <w:lang w:eastAsia="fr-FR"/>
              </w:rPr>
              <w:t>k</w:t>
            </w:r>
            <w:r w:rsidRPr="002C0185">
              <w:rPr>
                <w:rFonts w:ascii="Arial" w:hAnsi="Arial"/>
                <w:sz w:val="18"/>
                <w:vertAlign w:val="subscript"/>
                <w:lang w:eastAsia="fr-FR"/>
              </w:rPr>
              <w:t>0</w:t>
            </w:r>
            <w:r w:rsidRPr="002C0185">
              <w:rPr>
                <w:rFonts w:ascii="Arial" w:hAnsi="Arial"/>
                <w:sz w:val="18"/>
                <w:lang w:eastAsia="fr-FR"/>
              </w:rPr>
              <w:t>=0 for CSI-RS resource 1,2,3,4</w:t>
            </w:r>
          </w:p>
          <w:p w14:paraId="458DF3AA"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71C99786" w14:textId="77777777" w:rsidR="00416339" w:rsidRPr="002C0185" w:rsidRDefault="00416339" w:rsidP="00683D33">
            <w:pPr>
              <w:pStyle w:val="TAL"/>
            </w:pPr>
          </w:p>
        </w:tc>
      </w:tr>
      <w:tr w:rsidR="00416339" w:rsidRPr="002C0185" w14:paraId="23EA8260"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021EE90" w14:textId="77777777" w:rsidR="00416339" w:rsidRPr="002C0185" w:rsidRDefault="00416339" w:rsidP="00683D33">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20C9D026" w14:textId="77777777" w:rsidR="00416339" w:rsidRPr="002C0185"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7943005E"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1A7209B1" w14:textId="77777777" w:rsidR="00416339" w:rsidRPr="002C0185" w:rsidRDefault="00416339" w:rsidP="00683D33">
            <w:pPr>
              <w:pStyle w:val="TAL"/>
            </w:pPr>
          </w:p>
        </w:tc>
      </w:tr>
      <w:tr w:rsidR="00416339" w:rsidRPr="002C0185" w14:paraId="06426CA4"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769863C1" w14:textId="77777777" w:rsidR="00416339" w:rsidRPr="002C0185" w:rsidRDefault="00416339" w:rsidP="00683D33">
            <w:pPr>
              <w:pStyle w:val="TAL"/>
            </w:pPr>
            <w:r w:rsidRPr="002C0185">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F37DCDF" w14:textId="77777777" w:rsidR="00416339" w:rsidRPr="002C0185" w:rsidRDefault="005D1FE2" w:rsidP="00683D33">
            <w:pPr>
              <w:pStyle w:val="TAL"/>
            </w:pPr>
            <w:r w:rsidRPr="002C0185">
              <w:t>5</w:t>
            </w:r>
          </w:p>
        </w:tc>
        <w:tc>
          <w:tcPr>
            <w:tcW w:w="1700" w:type="dxa"/>
            <w:tcBorders>
              <w:top w:val="single" w:sz="4" w:space="0" w:color="auto"/>
              <w:left w:val="single" w:sz="4" w:space="0" w:color="auto"/>
              <w:bottom w:val="single" w:sz="4" w:space="0" w:color="auto"/>
              <w:right w:val="single" w:sz="4" w:space="0" w:color="auto"/>
            </w:tcBorders>
          </w:tcPr>
          <w:p w14:paraId="2D21374C" w14:textId="77777777" w:rsidR="00416339" w:rsidRPr="002C0185" w:rsidRDefault="00416339" w:rsidP="00683D33">
            <w:pPr>
              <w:keepNext/>
              <w:keepLines/>
              <w:spacing w:after="0"/>
              <w:rPr>
                <w:rFonts w:ascii="Arial" w:hAnsi="Arial"/>
                <w:sz w:val="18"/>
                <w:lang w:eastAsia="fr-FR"/>
              </w:rPr>
            </w:pPr>
            <w:r w:rsidRPr="002C0185">
              <w:rPr>
                <w:rFonts w:ascii="Arial" w:hAnsi="Arial"/>
                <w:sz w:val="18"/>
                <w:lang w:eastAsia="fr-FR"/>
              </w:rPr>
              <w:t>l</w:t>
            </w:r>
            <w:r w:rsidRPr="002C0185">
              <w:rPr>
                <w:rFonts w:ascii="Arial" w:hAnsi="Arial"/>
                <w:sz w:val="18"/>
                <w:vertAlign w:val="subscript"/>
                <w:lang w:eastAsia="fr-FR"/>
              </w:rPr>
              <w:t>0</w:t>
            </w:r>
            <w:r w:rsidRPr="002C0185">
              <w:rPr>
                <w:rFonts w:ascii="Arial" w:hAnsi="Arial"/>
                <w:sz w:val="18"/>
                <w:lang w:eastAsia="fr-FR"/>
              </w:rPr>
              <w:t xml:space="preserve"> = </w:t>
            </w:r>
            <w:r w:rsidR="005D1FE2" w:rsidRPr="002C0185">
              <w:rPr>
                <w:rFonts w:ascii="Arial" w:hAnsi="Arial"/>
                <w:sz w:val="18"/>
                <w:lang w:eastAsia="fr-FR"/>
              </w:rPr>
              <w:t>5</w:t>
            </w:r>
            <w:r w:rsidRPr="002C0185">
              <w:rPr>
                <w:rFonts w:ascii="Arial" w:hAnsi="Arial"/>
                <w:sz w:val="18"/>
                <w:lang w:eastAsia="fr-FR"/>
              </w:rPr>
              <w:t xml:space="preserve"> for CSI-RS resource 1 and 3</w:t>
            </w:r>
          </w:p>
        </w:tc>
        <w:tc>
          <w:tcPr>
            <w:tcW w:w="1245" w:type="dxa"/>
            <w:tcBorders>
              <w:top w:val="single" w:sz="4" w:space="0" w:color="auto"/>
              <w:left w:val="single" w:sz="4" w:space="0" w:color="auto"/>
              <w:bottom w:val="single" w:sz="4" w:space="0" w:color="auto"/>
              <w:right w:val="single" w:sz="4" w:space="0" w:color="auto"/>
            </w:tcBorders>
          </w:tcPr>
          <w:p w14:paraId="6E5321BE" w14:textId="77777777" w:rsidR="00416339" w:rsidRPr="002C0185" w:rsidRDefault="005D1FE2" w:rsidP="00683D33">
            <w:pPr>
              <w:pStyle w:val="TAL"/>
            </w:pPr>
            <w:r w:rsidRPr="002C0185">
              <w:rPr>
                <w:lang w:eastAsia="zh-CN"/>
              </w:rPr>
              <w:t>(Id = 1 or 3) AND FR1</w:t>
            </w:r>
          </w:p>
        </w:tc>
      </w:tr>
      <w:tr w:rsidR="00416339" w:rsidRPr="002C0185" w14:paraId="60A1640B" w14:textId="77777777" w:rsidTr="00683D33">
        <w:tc>
          <w:tcPr>
            <w:tcW w:w="4535" w:type="dxa"/>
            <w:tcBorders>
              <w:top w:val="single" w:sz="4" w:space="0" w:color="auto"/>
              <w:left w:val="single" w:sz="4" w:space="0" w:color="auto"/>
              <w:bottom w:val="single" w:sz="4" w:space="0" w:color="auto"/>
              <w:right w:val="single" w:sz="4" w:space="0" w:color="auto"/>
            </w:tcBorders>
          </w:tcPr>
          <w:p w14:paraId="3D4E715F" w14:textId="77777777" w:rsidR="00416339" w:rsidRPr="002C0185" w:rsidRDefault="00416339" w:rsidP="00683D3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5602048" w14:textId="77777777" w:rsidR="00416339" w:rsidRPr="002C0185" w:rsidRDefault="005D1FE2" w:rsidP="00683D33">
            <w:pPr>
              <w:pStyle w:val="TAL"/>
            </w:pPr>
            <w:r w:rsidRPr="002C0185">
              <w:t>9</w:t>
            </w:r>
          </w:p>
        </w:tc>
        <w:tc>
          <w:tcPr>
            <w:tcW w:w="1700" w:type="dxa"/>
            <w:tcBorders>
              <w:top w:val="single" w:sz="4" w:space="0" w:color="auto"/>
              <w:left w:val="single" w:sz="4" w:space="0" w:color="auto"/>
              <w:bottom w:val="single" w:sz="4" w:space="0" w:color="auto"/>
              <w:right w:val="single" w:sz="4" w:space="0" w:color="auto"/>
            </w:tcBorders>
          </w:tcPr>
          <w:p w14:paraId="53C32AAB" w14:textId="77777777" w:rsidR="00416339" w:rsidRPr="002C0185" w:rsidRDefault="00416339" w:rsidP="00683D33">
            <w:pPr>
              <w:pStyle w:val="TAL"/>
            </w:pPr>
            <w:r w:rsidRPr="002C0185">
              <w:rPr>
                <w:lang w:eastAsia="fr-FR"/>
              </w:rPr>
              <w:t>l</w:t>
            </w:r>
            <w:r w:rsidRPr="002C0185">
              <w:rPr>
                <w:vertAlign w:val="subscript"/>
                <w:lang w:eastAsia="fr-FR"/>
              </w:rPr>
              <w:t>0</w:t>
            </w:r>
            <w:r w:rsidRPr="002C0185">
              <w:rPr>
                <w:lang w:eastAsia="fr-FR"/>
              </w:rPr>
              <w:t xml:space="preserve"> = </w:t>
            </w:r>
            <w:r w:rsidR="005D1FE2" w:rsidRPr="002C0185">
              <w:rPr>
                <w:lang w:eastAsia="fr-FR"/>
              </w:rPr>
              <w:t>9</w:t>
            </w:r>
            <w:r w:rsidRPr="002C0185">
              <w:rPr>
                <w:lang w:eastAsia="fr-FR"/>
              </w:rPr>
              <w:t xml:space="preserve"> for CSI-RS resource 2 and 4</w:t>
            </w:r>
          </w:p>
        </w:tc>
        <w:tc>
          <w:tcPr>
            <w:tcW w:w="1245" w:type="dxa"/>
            <w:tcBorders>
              <w:top w:val="single" w:sz="4" w:space="0" w:color="auto"/>
              <w:left w:val="single" w:sz="4" w:space="0" w:color="auto"/>
              <w:bottom w:val="single" w:sz="4" w:space="0" w:color="auto"/>
              <w:right w:val="single" w:sz="4" w:space="0" w:color="auto"/>
            </w:tcBorders>
          </w:tcPr>
          <w:p w14:paraId="0148CB06" w14:textId="77777777" w:rsidR="00416339" w:rsidRPr="002C0185" w:rsidRDefault="005D1FE2" w:rsidP="00683D33">
            <w:pPr>
              <w:pStyle w:val="TAL"/>
            </w:pPr>
            <w:r w:rsidRPr="002C0185">
              <w:rPr>
                <w:lang w:eastAsia="zh-CN"/>
              </w:rPr>
              <w:t>(Id = 2 or 4) AND FR1</w:t>
            </w:r>
          </w:p>
        </w:tc>
      </w:tr>
      <w:tr w:rsidR="005D1FE2" w:rsidRPr="002C0185" w14:paraId="2F5A1157" w14:textId="77777777" w:rsidTr="00683D33">
        <w:tc>
          <w:tcPr>
            <w:tcW w:w="4535" w:type="dxa"/>
            <w:tcBorders>
              <w:top w:val="single" w:sz="4" w:space="0" w:color="auto"/>
              <w:left w:val="single" w:sz="4" w:space="0" w:color="auto"/>
              <w:bottom w:val="single" w:sz="4" w:space="0" w:color="auto"/>
              <w:right w:val="single" w:sz="4" w:space="0" w:color="auto"/>
            </w:tcBorders>
          </w:tcPr>
          <w:p w14:paraId="2A87E30C" w14:textId="77777777" w:rsidR="005D1FE2" w:rsidRPr="002C0185"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3A1E1BA0" w14:textId="77777777" w:rsidR="005D1FE2" w:rsidRPr="002C0185" w:rsidRDefault="005D1FE2" w:rsidP="005D1FE2">
            <w:pPr>
              <w:pStyle w:val="TAL"/>
            </w:pPr>
            <w:r w:rsidRPr="002C0185">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016A1EB" w14:textId="77777777" w:rsidR="005D1FE2" w:rsidRPr="002C0185"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F4E7136" w14:textId="77777777" w:rsidR="005D1FE2" w:rsidRPr="002C0185" w:rsidRDefault="005D1FE2" w:rsidP="005D1FE2">
            <w:pPr>
              <w:pStyle w:val="TAL"/>
              <w:rPr>
                <w:lang w:eastAsia="zh-CN"/>
              </w:rPr>
            </w:pPr>
            <w:r w:rsidRPr="002C0185">
              <w:rPr>
                <w:lang w:eastAsia="zh-CN"/>
              </w:rPr>
              <w:t xml:space="preserve">(Id = 1 or 3) AND </w:t>
            </w:r>
            <w:r w:rsidRPr="002C0185">
              <w:rPr>
                <w:szCs w:val="18"/>
                <w:lang w:eastAsia="en-US"/>
              </w:rPr>
              <w:t>FR2</w:t>
            </w:r>
          </w:p>
        </w:tc>
      </w:tr>
      <w:tr w:rsidR="005D1FE2" w:rsidRPr="002C0185" w14:paraId="3E5B271D" w14:textId="77777777" w:rsidTr="00683D33">
        <w:tc>
          <w:tcPr>
            <w:tcW w:w="4535" w:type="dxa"/>
            <w:tcBorders>
              <w:top w:val="single" w:sz="4" w:space="0" w:color="auto"/>
              <w:left w:val="single" w:sz="4" w:space="0" w:color="auto"/>
              <w:bottom w:val="single" w:sz="4" w:space="0" w:color="auto"/>
              <w:right w:val="single" w:sz="4" w:space="0" w:color="auto"/>
            </w:tcBorders>
          </w:tcPr>
          <w:p w14:paraId="2D57FFA9" w14:textId="77777777" w:rsidR="005D1FE2" w:rsidRPr="002C0185"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23F7D40F" w14:textId="77777777" w:rsidR="005D1FE2" w:rsidRPr="002C0185" w:rsidRDefault="005D1FE2" w:rsidP="005D1FE2">
            <w:pPr>
              <w:pStyle w:val="TAL"/>
            </w:pPr>
            <w:r w:rsidRPr="002C0185">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58EF8DF" w14:textId="77777777" w:rsidR="005D1FE2" w:rsidRPr="002C0185"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8EE7069" w14:textId="77777777" w:rsidR="005D1FE2" w:rsidRPr="002C0185" w:rsidRDefault="005D1FE2" w:rsidP="005D1FE2">
            <w:pPr>
              <w:pStyle w:val="TAL"/>
              <w:rPr>
                <w:lang w:eastAsia="zh-CN"/>
              </w:rPr>
            </w:pPr>
            <w:r w:rsidRPr="002C0185">
              <w:rPr>
                <w:lang w:eastAsia="zh-CN"/>
              </w:rPr>
              <w:t xml:space="preserve">(Id = 1 or 3) AND </w:t>
            </w:r>
            <w:r w:rsidRPr="002C0185">
              <w:rPr>
                <w:szCs w:val="18"/>
                <w:lang w:eastAsia="en-US"/>
              </w:rPr>
              <w:t>FR2 AND SECOND_SET</w:t>
            </w:r>
          </w:p>
        </w:tc>
      </w:tr>
      <w:tr w:rsidR="005D1FE2" w:rsidRPr="002C0185" w14:paraId="27F521DA" w14:textId="77777777" w:rsidTr="00683D33">
        <w:tc>
          <w:tcPr>
            <w:tcW w:w="4535" w:type="dxa"/>
            <w:tcBorders>
              <w:top w:val="single" w:sz="4" w:space="0" w:color="auto"/>
              <w:left w:val="single" w:sz="4" w:space="0" w:color="auto"/>
              <w:bottom w:val="single" w:sz="4" w:space="0" w:color="auto"/>
              <w:right w:val="single" w:sz="4" w:space="0" w:color="auto"/>
            </w:tcBorders>
          </w:tcPr>
          <w:p w14:paraId="49F85B80" w14:textId="77777777" w:rsidR="005D1FE2" w:rsidRPr="002C0185"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57DB20C7" w14:textId="77777777" w:rsidR="005D1FE2" w:rsidRPr="002C0185" w:rsidRDefault="005D1FE2" w:rsidP="005D1FE2">
            <w:pPr>
              <w:pStyle w:val="TAL"/>
            </w:pPr>
            <w:r w:rsidRPr="002C0185">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0C8565FC" w14:textId="77777777" w:rsidR="005D1FE2" w:rsidRPr="002C0185"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4A63967" w14:textId="77777777" w:rsidR="005D1FE2" w:rsidRPr="002C0185" w:rsidRDefault="005D1FE2" w:rsidP="005D1FE2">
            <w:pPr>
              <w:pStyle w:val="TAL"/>
              <w:rPr>
                <w:lang w:eastAsia="zh-CN"/>
              </w:rPr>
            </w:pPr>
            <w:r w:rsidRPr="002C0185">
              <w:rPr>
                <w:lang w:eastAsia="zh-CN"/>
              </w:rPr>
              <w:t xml:space="preserve">(Id = 2 or 4) AND </w:t>
            </w:r>
            <w:r w:rsidRPr="002C0185">
              <w:rPr>
                <w:szCs w:val="18"/>
                <w:lang w:eastAsia="en-US"/>
              </w:rPr>
              <w:t>FR2</w:t>
            </w:r>
          </w:p>
        </w:tc>
      </w:tr>
      <w:tr w:rsidR="005D1FE2" w:rsidRPr="002C0185" w14:paraId="3F321BB3" w14:textId="77777777" w:rsidTr="00683D33">
        <w:tc>
          <w:tcPr>
            <w:tcW w:w="4535" w:type="dxa"/>
            <w:tcBorders>
              <w:top w:val="single" w:sz="4" w:space="0" w:color="auto"/>
              <w:left w:val="single" w:sz="4" w:space="0" w:color="auto"/>
              <w:bottom w:val="single" w:sz="4" w:space="0" w:color="auto"/>
              <w:right w:val="single" w:sz="4" w:space="0" w:color="auto"/>
            </w:tcBorders>
          </w:tcPr>
          <w:p w14:paraId="02205E5F" w14:textId="77777777" w:rsidR="005D1FE2" w:rsidRPr="002C0185" w:rsidRDefault="005D1FE2" w:rsidP="005D1FE2">
            <w:pPr>
              <w:pStyle w:val="TAL"/>
            </w:pPr>
          </w:p>
        </w:tc>
        <w:tc>
          <w:tcPr>
            <w:tcW w:w="2267" w:type="dxa"/>
            <w:tcBorders>
              <w:top w:val="single" w:sz="4" w:space="0" w:color="auto"/>
              <w:left w:val="single" w:sz="4" w:space="0" w:color="auto"/>
              <w:bottom w:val="single" w:sz="4" w:space="0" w:color="auto"/>
              <w:right w:val="single" w:sz="4" w:space="0" w:color="auto"/>
            </w:tcBorders>
          </w:tcPr>
          <w:p w14:paraId="2ED12280" w14:textId="77777777" w:rsidR="005D1FE2" w:rsidRPr="002C0185" w:rsidRDefault="005D1FE2" w:rsidP="005D1FE2">
            <w:pPr>
              <w:pStyle w:val="TAL"/>
            </w:pPr>
            <w:r w:rsidRPr="002C0185">
              <w:rPr>
                <w:lang w:eastAsia="zh-CN"/>
              </w:rPr>
              <w:t>6</w:t>
            </w:r>
          </w:p>
        </w:tc>
        <w:tc>
          <w:tcPr>
            <w:tcW w:w="1700" w:type="dxa"/>
            <w:tcBorders>
              <w:top w:val="single" w:sz="4" w:space="0" w:color="auto"/>
              <w:left w:val="single" w:sz="4" w:space="0" w:color="auto"/>
              <w:bottom w:val="single" w:sz="4" w:space="0" w:color="auto"/>
              <w:right w:val="single" w:sz="4" w:space="0" w:color="auto"/>
            </w:tcBorders>
          </w:tcPr>
          <w:p w14:paraId="282566FD" w14:textId="77777777" w:rsidR="005D1FE2" w:rsidRPr="002C0185"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DECC443" w14:textId="77777777" w:rsidR="005D1FE2" w:rsidRPr="002C0185" w:rsidRDefault="005D1FE2" w:rsidP="005D1FE2">
            <w:pPr>
              <w:pStyle w:val="TAL"/>
              <w:rPr>
                <w:lang w:eastAsia="zh-CN"/>
              </w:rPr>
            </w:pPr>
            <w:r w:rsidRPr="002C0185">
              <w:rPr>
                <w:lang w:eastAsia="zh-CN"/>
              </w:rPr>
              <w:t xml:space="preserve">(Id = 1 or 3) AND </w:t>
            </w:r>
            <w:r w:rsidRPr="002C0185">
              <w:rPr>
                <w:szCs w:val="18"/>
                <w:lang w:eastAsia="en-US"/>
              </w:rPr>
              <w:t>FR2 AND SECOND_SET</w:t>
            </w:r>
          </w:p>
        </w:tc>
      </w:tr>
      <w:tr w:rsidR="005D1FE2" w:rsidRPr="002C0185" w14:paraId="12B04F5E" w14:textId="77777777" w:rsidTr="00683D33">
        <w:tc>
          <w:tcPr>
            <w:tcW w:w="4535" w:type="dxa"/>
            <w:tcBorders>
              <w:top w:val="single" w:sz="4" w:space="0" w:color="auto"/>
              <w:left w:val="single" w:sz="4" w:space="0" w:color="auto"/>
              <w:bottom w:val="single" w:sz="4" w:space="0" w:color="auto"/>
              <w:right w:val="single" w:sz="4" w:space="0" w:color="auto"/>
            </w:tcBorders>
          </w:tcPr>
          <w:p w14:paraId="005D884F" w14:textId="77777777" w:rsidR="005D1FE2" w:rsidRPr="002C0185" w:rsidRDefault="005D1FE2" w:rsidP="005D1FE2">
            <w:pPr>
              <w:pStyle w:val="TAL"/>
            </w:pPr>
            <w:r w:rsidRPr="002C0185">
              <w:t xml:space="preserve">  nrofPorts</w:t>
            </w:r>
          </w:p>
        </w:tc>
        <w:tc>
          <w:tcPr>
            <w:tcW w:w="2267" w:type="dxa"/>
            <w:tcBorders>
              <w:top w:val="single" w:sz="4" w:space="0" w:color="auto"/>
              <w:left w:val="single" w:sz="4" w:space="0" w:color="auto"/>
              <w:bottom w:val="single" w:sz="4" w:space="0" w:color="auto"/>
              <w:right w:val="single" w:sz="4" w:space="0" w:color="auto"/>
            </w:tcBorders>
          </w:tcPr>
          <w:p w14:paraId="1F42EFDB" w14:textId="77777777" w:rsidR="005D1FE2" w:rsidRPr="002C0185" w:rsidRDefault="005D1FE2" w:rsidP="005D1FE2">
            <w:pPr>
              <w:pStyle w:val="TAL"/>
            </w:pPr>
            <w:r w:rsidRPr="002C0185">
              <w:t>p1</w:t>
            </w:r>
          </w:p>
        </w:tc>
        <w:tc>
          <w:tcPr>
            <w:tcW w:w="1700" w:type="dxa"/>
            <w:tcBorders>
              <w:top w:val="single" w:sz="4" w:space="0" w:color="auto"/>
              <w:left w:val="single" w:sz="4" w:space="0" w:color="auto"/>
              <w:bottom w:val="single" w:sz="4" w:space="0" w:color="auto"/>
              <w:right w:val="single" w:sz="4" w:space="0" w:color="auto"/>
            </w:tcBorders>
          </w:tcPr>
          <w:p w14:paraId="65F85E07" w14:textId="77777777" w:rsidR="005D1FE2" w:rsidRPr="002C0185" w:rsidRDefault="005D1FE2" w:rsidP="005D1FE2">
            <w:pPr>
              <w:pStyle w:val="TAL"/>
              <w:rPr>
                <w:lang w:eastAsia="fr-FR"/>
              </w:rPr>
            </w:pPr>
            <w:r w:rsidRPr="002C0185">
              <w:rPr>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tcPr>
          <w:p w14:paraId="043C26FC" w14:textId="77777777" w:rsidR="005D1FE2" w:rsidRPr="002C0185" w:rsidRDefault="005D1FE2" w:rsidP="005D1FE2">
            <w:pPr>
              <w:pStyle w:val="TAL"/>
            </w:pPr>
          </w:p>
        </w:tc>
      </w:tr>
      <w:tr w:rsidR="005D1FE2" w:rsidRPr="002C0185" w14:paraId="147054A7" w14:textId="77777777" w:rsidTr="00683D33">
        <w:tc>
          <w:tcPr>
            <w:tcW w:w="4535" w:type="dxa"/>
            <w:tcBorders>
              <w:top w:val="single" w:sz="4" w:space="0" w:color="auto"/>
              <w:left w:val="single" w:sz="4" w:space="0" w:color="auto"/>
              <w:bottom w:val="single" w:sz="4" w:space="0" w:color="auto"/>
              <w:right w:val="single" w:sz="4" w:space="0" w:color="auto"/>
            </w:tcBorders>
          </w:tcPr>
          <w:p w14:paraId="10E17702" w14:textId="77777777" w:rsidR="005D1FE2" w:rsidRPr="002C0185" w:rsidRDefault="005D1FE2" w:rsidP="005D1FE2">
            <w:pPr>
              <w:pStyle w:val="TAL"/>
            </w:pPr>
            <w:r w:rsidRPr="002C0185">
              <w:t xml:space="preserve">  freqBand</w:t>
            </w:r>
          </w:p>
        </w:tc>
        <w:tc>
          <w:tcPr>
            <w:tcW w:w="2267" w:type="dxa"/>
            <w:tcBorders>
              <w:top w:val="single" w:sz="4" w:space="0" w:color="auto"/>
              <w:left w:val="single" w:sz="4" w:space="0" w:color="auto"/>
              <w:bottom w:val="single" w:sz="4" w:space="0" w:color="auto"/>
              <w:right w:val="single" w:sz="4" w:space="0" w:color="auto"/>
            </w:tcBorders>
          </w:tcPr>
          <w:p w14:paraId="349F417F" w14:textId="77777777" w:rsidR="005D1FE2" w:rsidRPr="002C0185" w:rsidRDefault="005D1FE2" w:rsidP="005D1FE2">
            <w:pPr>
              <w:pStyle w:val="TAL"/>
            </w:pPr>
            <w:r w:rsidRPr="002C0185">
              <w:t>CSI-FrequencyOccupation-RRM</w:t>
            </w:r>
          </w:p>
        </w:tc>
        <w:tc>
          <w:tcPr>
            <w:tcW w:w="1700" w:type="dxa"/>
            <w:tcBorders>
              <w:top w:val="single" w:sz="4" w:space="0" w:color="auto"/>
              <w:left w:val="single" w:sz="4" w:space="0" w:color="auto"/>
              <w:bottom w:val="single" w:sz="4" w:space="0" w:color="auto"/>
              <w:right w:val="single" w:sz="4" w:space="0" w:color="auto"/>
            </w:tcBorders>
          </w:tcPr>
          <w:p w14:paraId="5CA080B3" w14:textId="77777777" w:rsidR="005D1FE2" w:rsidRPr="002C0185" w:rsidRDefault="005D1FE2" w:rsidP="005D1FE2">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4762B85" w14:textId="77777777" w:rsidR="005D1FE2" w:rsidRPr="002C0185" w:rsidRDefault="005D1FE2" w:rsidP="005D1FE2">
            <w:pPr>
              <w:pStyle w:val="TAL"/>
            </w:pPr>
          </w:p>
        </w:tc>
      </w:tr>
      <w:tr w:rsidR="005D1FE2" w:rsidRPr="002C0185" w14:paraId="3FB24725"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46C3B26" w14:textId="77777777" w:rsidR="005D1FE2" w:rsidRPr="002C0185" w:rsidRDefault="005D1FE2" w:rsidP="005D1FE2">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725E84A" w14:textId="77777777" w:rsidR="005D1FE2" w:rsidRPr="002C0185" w:rsidRDefault="005D1FE2" w:rsidP="005D1FE2">
            <w:pPr>
              <w:pStyle w:val="TAL"/>
            </w:pPr>
          </w:p>
        </w:tc>
        <w:tc>
          <w:tcPr>
            <w:tcW w:w="1700" w:type="dxa"/>
            <w:tcBorders>
              <w:top w:val="single" w:sz="4" w:space="0" w:color="auto"/>
              <w:left w:val="single" w:sz="4" w:space="0" w:color="auto"/>
              <w:bottom w:val="single" w:sz="4" w:space="0" w:color="auto"/>
              <w:right w:val="single" w:sz="4" w:space="0" w:color="auto"/>
            </w:tcBorders>
          </w:tcPr>
          <w:p w14:paraId="444D1D4C" w14:textId="77777777" w:rsidR="005D1FE2" w:rsidRPr="002C0185" w:rsidRDefault="005D1FE2" w:rsidP="005D1FE2">
            <w:pPr>
              <w:pStyle w:val="TAL"/>
            </w:pPr>
          </w:p>
        </w:tc>
        <w:tc>
          <w:tcPr>
            <w:tcW w:w="1245" w:type="dxa"/>
            <w:tcBorders>
              <w:top w:val="single" w:sz="4" w:space="0" w:color="auto"/>
              <w:left w:val="single" w:sz="4" w:space="0" w:color="auto"/>
              <w:bottom w:val="single" w:sz="4" w:space="0" w:color="auto"/>
              <w:right w:val="single" w:sz="4" w:space="0" w:color="auto"/>
            </w:tcBorders>
          </w:tcPr>
          <w:p w14:paraId="5D69D236" w14:textId="77777777" w:rsidR="005D1FE2" w:rsidRPr="002C0185" w:rsidRDefault="005D1FE2" w:rsidP="005D1FE2">
            <w:pPr>
              <w:pStyle w:val="TAL"/>
            </w:pPr>
          </w:p>
        </w:tc>
      </w:tr>
    </w:tbl>
    <w:p w14:paraId="35603500" w14:textId="77777777" w:rsidR="00416339" w:rsidRPr="002C0185" w:rsidRDefault="00416339" w:rsidP="0041633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2C0185" w14:paraId="01E629C9"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46DE23AE" w14:textId="77777777" w:rsidR="005D1FE2" w:rsidRPr="002C0185" w:rsidRDefault="005D1FE2" w:rsidP="001F28C7">
            <w:pPr>
              <w:pStyle w:val="TAH"/>
            </w:pPr>
            <w:r w:rsidRPr="002C0185">
              <w:t>Condition</w:t>
            </w:r>
          </w:p>
        </w:tc>
        <w:tc>
          <w:tcPr>
            <w:tcW w:w="7512" w:type="dxa"/>
            <w:tcBorders>
              <w:top w:val="single" w:sz="4" w:space="0" w:color="auto"/>
              <w:left w:val="single" w:sz="4" w:space="0" w:color="auto"/>
              <w:bottom w:val="single" w:sz="4" w:space="0" w:color="auto"/>
              <w:right w:val="single" w:sz="4" w:space="0" w:color="auto"/>
            </w:tcBorders>
            <w:hideMark/>
          </w:tcPr>
          <w:p w14:paraId="530BAC84" w14:textId="77777777" w:rsidR="005D1FE2" w:rsidRPr="002C0185" w:rsidRDefault="005D1FE2" w:rsidP="001F28C7">
            <w:pPr>
              <w:pStyle w:val="TAH"/>
            </w:pPr>
            <w:r w:rsidRPr="002C0185">
              <w:t xml:space="preserve">Explanation </w:t>
            </w:r>
          </w:p>
        </w:tc>
      </w:tr>
      <w:tr w:rsidR="005D1FE2" w:rsidRPr="002C0185" w14:paraId="48F5A003"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75DDB1B9" w14:textId="77777777" w:rsidR="005D1FE2" w:rsidRPr="002C0185" w:rsidRDefault="005D1FE2" w:rsidP="001F28C7">
            <w:pPr>
              <w:pStyle w:val="TAL"/>
            </w:pPr>
            <w:r w:rsidRPr="002C0185">
              <w:rPr>
                <w:szCs w:val="18"/>
              </w:rPr>
              <w:t>SECOND_SET</w:t>
            </w:r>
          </w:p>
        </w:tc>
        <w:tc>
          <w:tcPr>
            <w:tcW w:w="7512" w:type="dxa"/>
            <w:tcBorders>
              <w:top w:val="single" w:sz="4" w:space="0" w:color="auto"/>
              <w:left w:val="single" w:sz="4" w:space="0" w:color="auto"/>
              <w:bottom w:val="single" w:sz="4" w:space="0" w:color="auto"/>
              <w:right w:val="single" w:sz="4" w:space="0" w:color="auto"/>
            </w:tcBorders>
            <w:hideMark/>
          </w:tcPr>
          <w:p w14:paraId="54F7FEC5" w14:textId="77777777" w:rsidR="005D1FE2" w:rsidRPr="002C0185" w:rsidRDefault="005D1FE2" w:rsidP="001F28C7">
            <w:pPr>
              <w:pStyle w:val="TAL"/>
            </w:pPr>
            <w:r w:rsidRPr="002C0185">
              <w:t>For the second resource set for TRS configured in test, only applies to FR2 test</w:t>
            </w:r>
          </w:p>
        </w:tc>
      </w:tr>
    </w:tbl>
    <w:p w14:paraId="120861C5" w14:textId="77777777" w:rsidR="005D1FE2" w:rsidRPr="002C0185" w:rsidRDefault="005D1FE2" w:rsidP="00C67202"/>
    <w:p w14:paraId="0882ED0B" w14:textId="77777777" w:rsidR="0094601D" w:rsidRPr="002C0185" w:rsidRDefault="0094601D" w:rsidP="00B926FF">
      <w:pPr>
        <w:pStyle w:val="H6"/>
      </w:pPr>
      <w:r w:rsidRPr="002C0185">
        <w:t>–</w:t>
      </w:r>
      <w:r w:rsidRPr="002C0185">
        <w:tab/>
      </w:r>
      <w:r w:rsidRPr="002C0185">
        <w:rPr>
          <w:i/>
        </w:rPr>
        <w:t>CSI-RS-ResourceMapping for CSI</w:t>
      </w:r>
    </w:p>
    <w:p w14:paraId="669B6B66" w14:textId="77777777" w:rsidR="005D1FE2" w:rsidRPr="002C0185" w:rsidRDefault="005D1FE2" w:rsidP="005D1FE2">
      <w:pPr>
        <w:pStyle w:val="TH"/>
      </w:pPr>
      <w:bookmarkStart w:id="616" w:name="_CRTable7_3_18A"/>
      <w:r w:rsidRPr="002C0185">
        <w:t xml:space="preserve">Table </w:t>
      </w:r>
      <w:bookmarkEnd w:id="616"/>
      <w:r w:rsidRPr="002C0185">
        <w:t>7.3.1-8A: CSI-RS-ResourceMapping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4A309E09" w14:textId="77777777" w:rsidTr="00C203DE">
        <w:tc>
          <w:tcPr>
            <w:tcW w:w="9747" w:type="dxa"/>
            <w:gridSpan w:val="4"/>
          </w:tcPr>
          <w:p w14:paraId="73742808" w14:textId="77777777" w:rsidR="005D1FE2" w:rsidRPr="002C0185" w:rsidRDefault="005D1FE2" w:rsidP="001F28C7">
            <w:pPr>
              <w:pStyle w:val="TAH"/>
              <w:jc w:val="left"/>
              <w:rPr>
                <w:b w:val="0"/>
              </w:rPr>
            </w:pPr>
            <w:r w:rsidRPr="002C0185">
              <w:rPr>
                <w:b w:val="0"/>
              </w:rPr>
              <w:t>Derivation Path: Table 4.6.3-45</w:t>
            </w:r>
          </w:p>
        </w:tc>
      </w:tr>
      <w:tr w:rsidR="005D1FE2" w:rsidRPr="002C0185" w14:paraId="6A8D2D98" w14:textId="77777777" w:rsidTr="00C203DE">
        <w:tc>
          <w:tcPr>
            <w:tcW w:w="4535" w:type="dxa"/>
          </w:tcPr>
          <w:p w14:paraId="462BA519" w14:textId="77777777" w:rsidR="005D1FE2" w:rsidRPr="002C0185" w:rsidRDefault="005D1FE2" w:rsidP="001F28C7">
            <w:pPr>
              <w:pStyle w:val="TAH"/>
            </w:pPr>
            <w:r w:rsidRPr="002C0185">
              <w:t>Information Element</w:t>
            </w:r>
          </w:p>
        </w:tc>
        <w:tc>
          <w:tcPr>
            <w:tcW w:w="2267" w:type="dxa"/>
          </w:tcPr>
          <w:p w14:paraId="13698428" w14:textId="77777777" w:rsidR="005D1FE2" w:rsidRPr="002C0185" w:rsidRDefault="005D1FE2" w:rsidP="001F28C7">
            <w:pPr>
              <w:pStyle w:val="TAH"/>
            </w:pPr>
            <w:r w:rsidRPr="002C0185">
              <w:t>Value/remark</w:t>
            </w:r>
          </w:p>
        </w:tc>
        <w:tc>
          <w:tcPr>
            <w:tcW w:w="1700" w:type="dxa"/>
          </w:tcPr>
          <w:p w14:paraId="51FF9E5D" w14:textId="77777777" w:rsidR="005D1FE2" w:rsidRPr="002C0185" w:rsidRDefault="005D1FE2" w:rsidP="001F28C7">
            <w:pPr>
              <w:pStyle w:val="TAH"/>
            </w:pPr>
            <w:r w:rsidRPr="002C0185">
              <w:t>Comment</w:t>
            </w:r>
          </w:p>
        </w:tc>
        <w:tc>
          <w:tcPr>
            <w:tcW w:w="1245" w:type="dxa"/>
          </w:tcPr>
          <w:p w14:paraId="566B3997" w14:textId="77777777" w:rsidR="005D1FE2" w:rsidRPr="002C0185" w:rsidRDefault="005D1FE2" w:rsidP="001F28C7">
            <w:pPr>
              <w:pStyle w:val="TAH"/>
            </w:pPr>
            <w:r w:rsidRPr="002C0185">
              <w:t>Condition</w:t>
            </w:r>
          </w:p>
        </w:tc>
      </w:tr>
      <w:tr w:rsidR="005D1FE2" w:rsidRPr="002C0185" w14:paraId="62E48369" w14:textId="77777777" w:rsidTr="00C203DE">
        <w:tc>
          <w:tcPr>
            <w:tcW w:w="4535" w:type="dxa"/>
          </w:tcPr>
          <w:p w14:paraId="451B14F5" w14:textId="77777777" w:rsidR="005D1FE2" w:rsidRPr="002C0185" w:rsidRDefault="005D1FE2" w:rsidP="001F28C7">
            <w:pPr>
              <w:pStyle w:val="TAL"/>
            </w:pPr>
            <w:r w:rsidRPr="002C0185">
              <w:t xml:space="preserve">CSI-RS-ResourceMapping ::= </w:t>
            </w:r>
            <w:r w:rsidRPr="002C0185">
              <w:rPr>
                <w:snapToGrid w:val="0"/>
              </w:rPr>
              <w:t xml:space="preserve">SEQUENCE </w:t>
            </w:r>
            <w:r w:rsidRPr="002C0185">
              <w:t>{</w:t>
            </w:r>
          </w:p>
        </w:tc>
        <w:tc>
          <w:tcPr>
            <w:tcW w:w="2267" w:type="dxa"/>
          </w:tcPr>
          <w:p w14:paraId="3AFFD4B2" w14:textId="77777777" w:rsidR="005D1FE2" w:rsidRPr="002C0185" w:rsidRDefault="005D1FE2" w:rsidP="001F28C7">
            <w:pPr>
              <w:pStyle w:val="TAL"/>
            </w:pPr>
          </w:p>
        </w:tc>
        <w:tc>
          <w:tcPr>
            <w:tcW w:w="1700" w:type="dxa"/>
          </w:tcPr>
          <w:p w14:paraId="038F7467" w14:textId="77777777" w:rsidR="005D1FE2" w:rsidRPr="002C0185" w:rsidRDefault="005D1FE2" w:rsidP="001F28C7">
            <w:pPr>
              <w:pStyle w:val="TAL"/>
            </w:pPr>
          </w:p>
        </w:tc>
        <w:tc>
          <w:tcPr>
            <w:tcW w:w="1245" w:type="dxa"/>
          </w:tcPr>
          <w:p w14:paraId="31714EB0" w14:textId="77777777" w:rsidR="005D1FE2" w:rsidRPr="002C0185" w:rsidRDefault="005D1FE2" w:rsidP="001F28C7">
            <w:pPr>
              <w:pStyle w:val="TAL"/>
            </w:pPr>
          </w:p>
        </w:tc>
      </w:tr>
      <w:tr w:rsidR="005D1FE2" w:rsidRPr="002C0185" w14:paraId="5AE414AC" w14:textId="77777777" w:rsidTr="00C203DE">
        <w:tc>
          <w:tcPr>
            <w:tcW w:w="4535" w:type="dxa"/>
          </w:tcPr>
          <w:p w14:paraId="73924C4D" w14:textId="77777777" w:rsidR="005D1FE2" w:rsidRPr="002C0185" w:rsidRDefault="005D1FE2" w:rsidP="001F28C7">
            <w:pPr>
              <w:pStyle w:val="TAL"/>
            </w:pPr>
            <w:r w:rsidRPr="002C0185">
              <w:t xml:space="preserve">  frequencyDomainAllocation CHOICE {</w:t>
            </w:r>
          </w:p>
        </w:tc>
        <w:tc>
          <w:tcPr>
            <w:tcW w:w="2267" w:type="dxa"/>
          </w:tcPr>
          <w:p w14:paraId="4E861B29" w14:textId="77777777" w:rsidR="005D1FE2" w:rsidRPr="002C0185" w:rsidRDefault="005D1FE2" w:rsidP="001F28C7">
            <w:pPr>
              <w:pStyle w:val="TAL"/>
            </w:pPr>
          </w:p>
        </w:tc>
        <w:tc>
          <w:tcPr>
            <w:tcW w:w="1700" w:type="dxa"/>
          </w:tcPr>
          <w:p w14:paraId="09CCD109" w14:textId="77777777" w:rsidR="005D1FE2" w:rsidRPr="002C0185" w:rsidRDefault="005D1FE2" w:rsidP="001F28C7">
            <w:pPr>
              <w:pStyle w:val="TAL"/>
            </w:pPr>
          </w:p>
        </w:tc>
        <w:tc>
          <w:tcPr>
            <w:tcW w:w="1245" w:type="dxa"/>
          </w:tcPr>
          <w:p w14:paraId="117BF148" w14:textId="77777777" w:rsidR="005D1FE2" w:rsidRPr="002C0185" w:rsidRDefault="005D1FE2" w:rsidP="001F28C7">
            <w:pPr>
              <w:pStyle w:val="TAL"/>
            </w:pPr>
          </w:p>
        </w:tc>
      </w:tr>
      <w:tr w:rsidR="005D1FE2" w:rsidRPr="002C0185" w14:paraId="2A323456" w14:textId="77777777" w:rsidTr="00C203DE">
        <w:tc>
          <w:tcPr>
            <w:tcW w:w="4535" w:type="dxa"/>
          </w:tcPr>
          <w:p w14:paraId="7AF9E931" w14:textId="77777777" w:rsidR="005D1FE2" w:rsidRPr="002C0185" w:rsidRDefault="005D1FE2" w:rsidP="001F28C7">
            <w:pPr>
              <w:pStyle w:val="TAL"/>
            </w:pPr>
            <w:r w:rsidRPr="002C0185">
              <w:t xml:space="preserve">    other</w:t>
            </w:r>
          </w:p>
        </w:tc>
        <w:tc>
          <w:tcPr>
            <w:tcW w:w="2267" w:type="dxa"/>
          </w:tcPr>
          <w:p w14:paraId="6073ED6B" w14:textId="77777777" w:rsidR="005D1FE2" w:rsidRPr="002C0185" w:rsidRDefault="005D1FE2" w:rsidP="001F28C7">
            <w:pPr>
              <w:pStyle w:val="TAL"/>
            </w:pPr>
            <w:r w:rsidRPr="002C0185">
              <w:t>000001</w:t>
            </w:r>
          </w:p>
        </w:tc>
        <w:tc>
          <w:tcPr>
            <w:tcW w:w="1700" w:type="dxa"/>
          </w:tcPr>
          <w:p w14:paraId="5A67FC02" w14:textId="77777777" w:rsidR="005D1FE2" w:rsidRPr="002C0185" w:rsidRDefault="005D1FE2" w:rsidP="001F28C7">
            <w:pPr>
              <w:pStyle w:val="TAL"/>
            </w:pPr>
          </w:p>
        </w:tc>
        <w:tc>
          <w:tcPr>
            <w:tcW w:w="1245" w:type="dxa"/>
          </w:tcPr>
          <w:p w14:paraId="623BC645" w14:textId="77777777" w:rsidR="005D1FE2" w:rsidRPr="002C0185" w:rsidRDefault="005D1FE2" w:rsidP="001F28C7">
            <w:pPr>
              <w:pStyle w:val="TAL"/>
            </w:pPr>
          </w:p>
        </w:tc>
      </w:tr>
      <w:tr w:rsidR="005D1FE2" w:rsidRPr="002C0185" w14:paraId="0863B108" w14:textId="77777777" w:rsidTr="00C203DE">
        <w:tc>
          <w:tcPr>
            <w:tcW w:w="4535" w:type="dxa"/>
            <w:tcBorders>
              <w:bottom w:val="single" w:sz="4" w:space="0" w:color="auto"/>
            </w:tcBorders>
          </w:tcPr>
          <w:p w14:paraId="630E96F7" w14:textId="77777777" w:rsidR="005D1FE2" w:rsidRPr="002C0185" w:rsidRDefault="005D1FE2" w:rsidP="001F28C7">
            <w:pPr>
              <w:pStyle w:val="TAL"/>
            </w:pPr>
            <w:r w:rsidRPr="002C0185">
              <w:t xml:space="preserve">  }</w:t>
            </w:r>
          </w:p>
        </w:tc>
        <w:tc>
          <w:tcPr>
            <w:tcW w:w="2267" w:type="dxa"/>
          </w:tcPr>
          <w:p w14:paraId="41C265C3" w14:textId="77777777" w:rsidR="005D1FE2" w:rsidRPr="002C0185" w:rsidRDefault="005D1FE2" w:rsidP="001F28C7">
            <w:pPr>
              <w:pStyle w:val="TAL"/>
            </w:pPr>
          </w:p>
        </w:tc>
        <w:tc>
          <w:tcPr>
            <w:tcW w:w="1700" w:type="dxa"/>
          </w:tcPr>
          <w:p w14:paraId="59C6B01F" w14:textId="77777777" w:rsidR="005D1FE2" w:rsidRPr="002C0185" w:rsidRDefault="005D1FE2" w:rsidP="001F28C7">
            <w:pPr>
              <w:pStyle w:val="TAL"/>
            </w:pPr>
          </w:p>
        </w:tc>
        <w:tc>
          <w:tcPr>
            <w:tcW w:w="1245" w:type="dxa"/>
          </w:tcPr>
          <w:p w14:paraId="365F7DA3" w14:textId="77777777" w:rsidR="005D1FE2" w:rsidRPr="002C0185" w:rsidRDefault="005D1FE2" w:rsidP="001F28C7">
            <w:pPr>
              <w:pStyle w:val="TAL"/>
            </w:pPr>
          </w:p>
        </w:tc>
      </w:tr>
      <w:tr w:rsidR="005D1FE2" w:rsidRPr="002C0185" w14:paraId="18327389" w14:textId="77777777" w:rsidTr="00C203DE">
        <w:tc>
          <w:tcPr>
            <w:tcW w:w="4535" w:type="dxa"/>
            <w:tcBorders>
              <w:bottom w:val="nil"/>
            </w:tcBorders>
          </w:tcPr>
          <w:p w14:paraId="738B3913" w14:textId="77777777" w:rsidR="005D1FE2" w:rsidRPr="002C0185" w:rsidRDefault="005D1FE2" w:rsidP="001F28C7">
            <w:pPr>
              <w:pStyle w:val="TAL"/>
            </w:pPr>
            <w:r w:rsidRPr="002C0185">
              <w:t xml:space="preserve">  nrofPorts</w:t>
            </w:r>
          </w:p>
        </w:tc>
        <w:tc>
          <w:tcPr>
            <w:tcW w:w="2267" w:type="dxa"/>
          </w:tcPr>
          <w:p w14:paraId="3F197E72" w14:textId="77777777" w:rsidR="005D1FE2" w:rsidRPr="002C0185" w:rsidRDefault="005D1FE2" w:rsidP="001F28C7">
            <w:pPr>
              <w:pStyle w:val="TAL"/>
            </w:pPr>
            <w:r w:rsidRPr="002C0185">
              <w:t>p2</w:t>
            </w:r>
          </w:p>
        </w:tc>
        <w:tc>
          <w:tcPr>
            <w:tcW w:w="1700" w:type="dxa"/>
          </w:tcPr>
          <w:p w14:paraId="5014AEA9" w14:textId="77777777" w:rsidR="005D1FE2" w:rsidRPr="002C0185" w:rsidRDefault="005D1FE2" w:rsidP="001F28C7">
            <w:pPr>
              <w:pStyle w:val="TAL"/>
            </w:pPr>
          </w:p>
        </w:tc>
        <w:tc>
          <w:tcPr>
            <w:tcW w:w="1245" w:type="dxa"/>
          </w:tcPr>
          <w:p w14:paraId="447D5BAA" w14:textId="6E393B20" w:rsidR="005D1FE2" w:rsidRPr="002C0185" w:rsidRDefault="005D1FE2" w:rsidP="001F28C7">
            <w:pPr>
              <w:pStyle w:val="TAL"/>
              <w:rPr>
                <w:lang w:eastAsia="zh-CN"/>
              </w:rPr>
            </w:pPr>
          </w:p>
        </w:tc>
      </w:tr>
      <w:tr w:rsidR="005D1FE2" w:rsidRPr="002C0185" w14:paraId="257F98E6" w14:textId="77777777" w:rsidTr="00C203DE">
        <w:tc>
          <w:tcPr>
            <w:tcW w:w="4535" w:type="dxa"/>
            <w:tcBorders>
              <w:bottom w:val="nil"/>
            </w:tcBorders>
          </w:tcPr>
          <w:p w14:paraId="23367007" w14:textId="77777777" w:rsidR="005D1FE2" w:rsidRPr="002C0185" w:rsidRDefault="005D1FE2" w:rsidP="001F28C7">
            <w:pPr>
              <w:pStyle w:val="TAL"/>
            </w:pPr>
            <w:r w:rsidRPr="002C0185">
              <w:t xml:space="preserve">  firstOFDMSymbolInTimeDomain</w:t>
            </w:r>
          </w:p>
        </w:tc>
        <w:tc>
          <w:tcPr>
            <w:tcW w:w="2267" w:type="dxa"/>
          </w:tcPr>
          <w:p w14:paraId="7A7483B9" w14:textId="77777777" w:rsidR="005D1FE2" w:rsidRPr="002C0185" w:rsidRDefault="005D1FE2" w:rsidP="001F28C7">
            <w:pPr>
              <w:pStyle w:val="TAL"/>
            </w:pPr>
            <w:r w:rsidRPr="002C0185">
              <w:t>5</w:t>
            </w:r>
          </w:p>
        </w:tc>
        <w:tc>
          <w:tcPr>
            <w:tcW w:w="1700" w:type="dxa"/>
          </w:tcPr>
          <w:p w14:paraId="62EE3F79" w14:textId="77777777" w:rsidR="005D1FE2" w:rsidRPr="002C0185" w:rsidRDefault="005D1FE2" w:rsidP="001F28C7">
            <w:pPr>
              <w:pStyle w:val="TAL"/>
            </w:pPr>
          </w:p>
        </w:tc>
        <w:tc>
          <w:tcPr>
            <w:tcW w:w="1245" w:type="dxa"/>
          </w:tcPr>
          <w:p w14:paraId="6905FB1E" w14:textId="67622499" w:rsidR="005D1FE2" w:rsidRPr="002C0185" w:rsidRDefault="00260199" w:rsidP="001F28C7">
            <w:pPr>
              <w:pStyle w:val="TAL"/>
            </w:pPr>
            <w:r w:rsidRPr="002C0185">
              <w:rPr>
                <w:lang w:eastAsia="zh-CN"/>
              </w:rPr>
              <w:t>NOT SCS15</w:t>
            </w:r>
          </w:p>
        </w:tc>
      </w:tr>
      <w:tr w:rsidR="00260199" w:rsidRPr="002C0185" w14:paraId="00147D7C" w14:textId="77777777" w:rsidTr="00C203DE">
        <w:tc>
          <w:tcPr>
            <w:tcW w:w="4535" w:type="dxa"/>
            <w:tcBorders>
              <w:top w:val="nil"/>
              <w:left w:val="single" w:sz="4" w:space="0" w:color="auto"/>
              <w:bottom w:val="single" w:sz="4" w:space="0" w:color="auto"/>
              <w:right w:val="single" w:sz="4" w:space="0" w:color="auto"/>
            </w:tcBorders>
          </w:tcPr>
          <w:p w14:paraId="2FA8420C" w14:textId="77777777" w:rsidR="00260199" w:rsidRPr="002C0185" w:rsidRDefault="00260199" w:rsidP="00260199">
            <w:pPr>
              <w:pStyle w:val="TAL"/>
            </w:pPr>
          </w:p>
        </w:tc>
        <w:tc>
          <w:tcPr>
            <w:tcW w:w="2267" w:type="dxa"/>
            <w:tcBorders>
              <w:left w:val="single" w:sz="4" w:space="0" w:color="auto"/>
            </w:tcBorders>
          </w:tcPr>
          <w:p w14:paraId="64FA7FFA" w14:textId="2E0720EA" w:rsidR="00260199" w:rsidRPr="002C0185" w:rsidRDefault="00260199" w:rsidP="00260199">
            <w:pPr>
              <w:pStyle w:val="TAL"/>
            </w:pPr>
            <w:r w:rsidRPr="002C0185">
              <w:rPr>
                <w:lang w:eastAsia="zh-CN"/>
              </w:rPr>
              <w:t>4</w:t>
            </w:r>
          </w:p>
        </w:tc>
        <w:tc>
          <w:tcPr>
            <w:tcW w:w="1700" w:type="dxa"/>
          </w:tcPr>
          <w:p w14:paraId="790C8DCE" w14:textId="77777777" w:rsidR="00260199" w:rsidRPr="002C0185" w:rsidRDefault="00260199" w:rsidP="00260199">
            <w:pPr>
              <w:pStyle w:val="TAL"/>
            </w:pPr>
          </w:p>
        </w:tc>
        <w:tc>
          <w:tcPr>
            <w:tcW w:w="1245" w:type="dxa"/>
          </w:tcPr>
          <w:p w14:paraId="71A91EEE" w14:textId="62866F32" w:rsidR="00260199" w:rsidRPr="002C0185" w:rsidRDefault="00260199" w:rsidP="00260199">
            <w:pPr>
              <w:pStyle w:val="TAL"/>
            </w:pPr>
            <w:r w:rsidRPr="002C0185">
              <w:rPr>
                <w:lang w:eastAsia="zh-CN"/>
              </w:rPr>
              <w:t>SCS15</w:t>
            </w:r>
          </w:p>
        </w:tc>
      </w:tr>
      <w:tr w:rsidR="005D1FE2" w:rsidRPr="002C0185" w14:paraId="3F0B448D" w14:textId="77777777" w:rsidTr="00C203DE">
        <w:tc>
          <w:tcPr>
            <w:tcW w:w="4535" w:type="dxa"/>
            <w:tcBorders>
              <w:top w:val="single" w:sz="4" w:space="0" w:color="auto"/>
            </w:tcBorders>
          </w:tcPr>
          <w:p w14:paraId="2B1971B8" w14:textId="77777777" w:rsidR="005D1FE2" w:rsidRPr="002C0185" w:rsidRDefault="005D1FE2" w:rsidP="001F28C7">
            <w:pPr>
              <w:pStyle w:val="TAL"/>
            </w:pPr>
            <w:r w:rsidRPr="002C0185">
              <w:t xml:space="preserve">  freqBand</w:t>
            </w:r>
          </w:p>
        </w:tc>
        <w:tc>
          <w:tcPr>
            <w:tcW w:w="2267" w:type="dxa"/>
          </w:tcPr>
          <w:p w14:paraId="0A2C623C" w14:textId="77777777" w:rsidR="005D1FE2" w:rsidRPr="002C0185" w:rsidRDefault="005D1FE2" w:rsidP="001F28C7">
            <w:pPr>
              <w:pStyle w:val="TAL"/>
            </w:pPr>
            <w:r w:rsidRPr="002C0185">
              <w:t>CSI-FrequencyOccupation-RRM</w:t>
            </w:r>
          </w:p>
        </w:tc>
        <w:tc>
          <w:tcPr>
            <w:tcW w:w="1700" w:type="dxa"/>
          </w:tcPr>
          <w:p w14:paraId="63C148B9" w14:textId="77777777" w:rsidR="005D1FE2" w:rsidRPr="002C0185" w:rsidRDefault="005D1FE2" w:rsidP="001F28C7">
            <w:pPr>
              <w:pStyle w:val="TAL"/>
            </w:pPr>
          </w:p>
        </w:tc>
        <w:tc>
          <w:tcPr>
            <w:tcW w:w="1245" w:type="dxa"/>
          </w:tcPr>
          <w:p w14:paraId="090FD281" w14:textId="77777777" w:rsidR="005D1FE2" w:rsidRPr="002C0185" w:rsidRDefault="005D1FE2" w:rsidP="001F28C7">
            <w:pPr>
              <w:pStyle w:val="TAL"/>
            </w:pPr>
          </w:p>
        </w:tc>
      </w:tr>
      <w:tr w:rsidR="005D1FE2" w:rsidRPr="002C0185" w14:paraId="0FF0FCD7" w14:textId="77777777" w:rsidTr="00C203DE">
        <w:tc>
          <w:tcPr>
            <w:tcW w:w="4535" w:type="dxa"/>
          </w:tcPr>
          <w:p w14:paraId="2E51BD13" w14:textId="77777777" w:rsidR="005D1FE2" w:rsidRPr="002C0185" w:rsidRDefault="005D1FE2" w:rsidP="001F28C7">
            <w:pPr>
              <w:pStyle w:val="TAL"/>
            </w:pPr>
            <w:r w:rsidRPr="002C0185">
              <w:t>}</w:t>
            </w:r>
          </w:p>
        </w:tc>
        <w:tc>
          <w:tcPr>
            <w:tcW w:w="2267" w:type="dxa"/>
          </w:tcPr>
          <w:p w14:paraId="10CF524E" w14:textId="77777777" w:rsidR="005D1FE2" w:rsidRPr="002C0185" w:rsidRDefault="005D1FE2" w:rsidP="001F28C7">
            <w:pPr>
              <w:pStyle w:val="TAL"/>
            </w:pPr>
          </w:p>
        </w:tc>
        <w:tc>
          <w:tcPr>
            <w:tcW w:w="1700" w:type="dxa"/>
          </w:tcPr>
          <w:p w14:paraId="7C9529FD" w14:textId="77777777" w:rsidR="005D1FE2" w:rsidRPr="002C0185" w:rsidRDefault="005D1FE2" w:rsidP="001F28C7">
            <w:pPr>
              <w:pStyle w:val="TAL"/>
            </w:pPr>
          </w:p>
        </w:tc>
        <w:tc>
          <w:tcPr>
            <w:tcW w:w="1245" w:type="dxa"/>
          </w:tcPr>
          <w:p w14:paraId="0178BCD6" w14:textId="77777777" w:rsidR="005D1FE2" w:rsidRPr="002C0185" w:rsidRDefault="005D1FE2" w:rsidP="001F28C7">
            <w:pPr>
              <w:pStyle w:val="TAL"/>
            </w:pPr>
          </w:p>
        </w:tc>
      </w:tr>
    </w:tbl>
    <w:p w14:paraId="2B208632" w14:textId="77777777" w:rsidR="005D1FE2" w:rsidRPr="002C0185" w:rsidRDefault="005D1FE2" w:rsidP="005D1FE2"/>
    <w:p w14:paraId="5636A1F4" w14:textId="77777777" w:rsidR="0094601D" w:rsidRPr="002C0185" w:rsidRDefault="0094601D" w:rsidP="00B926FF">
      <w:pPr>
        <w:pStyle w:val="H6"/>
      </w:pPr>
      <w:r w:rsidRPr="002C0185">
        <w:t>–</w:t>
      </w:r>
      <w:r w:rsidRPr="002C0185">
        <w:tab/>
      </w:r>
      <w:r w:rsidRPr="002C0185">
        <w:rPr>
          <w:i/>
        </w:rPr>
        <w:t>CSI-RS-ResourceMapping for BM</w:t>
      </w:r>
    </w:p>
    <w:p w14:paraId="19C8F316" w14:textId="77777777" w:rsidR="005D1FE2" w:rsidRPr="002C0185" w:rsidRDefault="005D1FE2" w:rsidP="005D1FE2">
      <w:pPr>
        <w:pStyle w:val="TH"/>
      </w:pPr>
      <w:bookmarkStart w:id="617" w:name="_CRTable7_3_18B"/>
      <w:r w:rsidRPr="002C0185">
        <w:t xml:space="preserve">Table </w:t>
      </w:r>
      <w:bookmarkEnd w:id="617"/>
      <w:r w:rsidRPr="002C0185">
        <w:t>7.3.1-8B: CSI-RS-ResourceMapping for BM (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39648F44" w14:textId="77777777" w:rsidTr="001F28C7">
        <w:tc>
          <w:tcPr>
            <w:tcW w:w="9747" w:type="dxa"/>
            <w:gridSpan w:val="4"/>
          </w:tcPr>
          <w:p w14:paraId="4D2256B0" w14:textId="77777777" w:rsidR="005D1FE2" w:rsidRPr="002C0185" w:rsidRDefault="005D1FE2" w:rsidP="001F28C7">
            <w:pPr>
              <w:pStyle w:val="TAH"/>
              <w:jc w:val="left"/>
              <w:rPr>
                <w:b w:val="0"/>
              </w:rPr>
            </w:pPr>
            <w:r w:rsidRPr="002C0185">
              <w:rPr>
                <w:b w:val="0"/>
              </w:rPr>
              <w:t>Derivation Path: Table 4.6.3-45</w:t>
            </w:r>
          </w:p>
        </w:tc>
      </w:tr>
      <w:tr w:rsidR="005D1FE2" w:rsidRPr="002C0185" w14:paraId="64225717" w14:textId="77777777" w:rsidTr="001F28C7">
        <w:tc>
          <w:tcPr>
            <w:tcW w:w="4535" w:type="dxa"/>
          </w:tcPr>
          <w:p w14:paraId="61D90675" w14:textId="77777777" w:rsidR="005D1FE2" w:rsidRPr="002C0185" w:rsidRDefault="005D1FE2" w:rsidP="001F28C7">
            <w:pPr>
              <w:pStyle w:val="TAH"/>
            </w:pPr>
            <w:r w:rsidRPr="002C0185">
              <w:t>Information Element</w:t>
            </w:r>
          </w:p>
        </w:tc>
        <w:tc>
          <w:tcPr>
            <w:tcW w:w="2267" w:type="dxa"/>
          </w:tcPr>
          <w:p w14:paraId="5DD99FC7" w14:textId="77777777" w:rsidR="005D1FE2" w:rsidRPr="002C0185" w:rsidRDefault="005D1FE2" w:rsidP="001F28C7">
            <w:pPr>
              <w:pStyle w:val="TAH"/>
            </w:pPr>
            <w:r w:rsidRPr="002C0185">
              <w:t>Value/remark</w:t>
            </w:r>
          </w:p>
        </w:tc>
        <w:tc>
          <w:tcPr>
            <w:tcW w:w="1700" w:type="dxa"/>
          </w:tcPr>
          <w:p w14:paraId="00D37701" w14:textId="77777777" w:rsidR="005D1FE2" w:rsidRPr="002C0185" w:rsidRDefault="005D1FE2" w:rsidP="001F28C7">
            <w:pPr>
              <w:pStyle w:val="TAH"/>
            </w:pPr>
            <w:r w:rsidRPr="002C0185">
              <w:t>Comment</w:t>
            </w:r>
          </w:p>
        </w:tc>
        <w:tc>
          <w:tcPr>
            <w:tcW w:w="1245" w:type="dxa"/>
          </w:tcPr>
          <w:p w14:paraId="4B890F72" w14:textId="77777777" w:rsidR="005D1FE2" w:rsidRPr="002C0185" w:rsidRDefault="005D1FE2" w:rsidP="001F28C7">
            <w:pPr>
              <w:pStyle w:val="TAH"/>
            </w:pPr>
            <w:r w:rsidRPr="002C0185">
              <w:t>Condition</w:t>
            </w:r>
          </w:p>
        </w:tc>
      </w:tr>
      <w:tr w:rsidR="005D1FE2" w:rsidRPr="002C0185" w14:paraId="6D226D93" w14:textId="77777777" w:rsidTr="001F28C7">
        <w:tc>
          <w:tcPr>
            <w:tcW w:w="4535" w:type="dxa"/>
          </w:tcPr>
          <w:p w14:paraId="1473E806" w14:textId="77777777" w:rsidR="005D1FE2" w:rsidRPr="002C0185" w:rsidRDefault="005D1FE2" w:rsidP="001F28C7">
            <w:pPr>
              <w:pStyle w:val="TAL"/>
            </w:pPr>
            <w:r w:rsidRPr="002C0185">
              <w:t xml:space="preserve">CSI-RS-ResourceMapping ::= </w:t>
            </w:r>
            <w:r w:rsidRPr="002C0185">
              <w:rPr>
                <w:snapToGrid w:val="0"/>
              </w:rPr>
              <w:t xml:space="preserve">SEQUENCE </w:t>
            </w:r>
            <w:r w:rsidRPr="002C0185">
              <w:t>{</w:t>
            </w:r>
          </w:p>
        </w:tc>
        <w:tc>
          <w:tcPr>
            <w:tcW w:w="2267" w:type="dxa"/>
          </w:tcPr>
          <w:p w14:paraId="3D98D96A" w14:textId="77777777" w:rsidR="005D1FE2" w:rsidRPr="002C0185" w:rsidRDefault="005D1FE2" w:rsidP="001F28C7">
            <w:pPr>
              <w:pStyle w:val="TAL"/>
            </w:pPr>
          </w:p>
        </w:tc>
        <w:tc>
          <w:tcPr>
            <w:tcW w:w="1700" w:type="dxa"/>
          </w:tcPr>
          <w:p w14:paraId="2BD989EE" w14:textId="77777777" w:rsidR="005D1FE2" w:rsidRPr="002C0185" w:rsidRDefault="005D1FE2" w:rsidP="001F28C7">
            <w:pPr>
              <w:pStyle w:val="TAL"/>
            </w:pPr>
          </w:p>
        </w:tc>
        <w:tc>
          <w:tcPr>
            <w:tcW w:w="1245" w:type="dxa"/>
          </w:tcPr>
          <w:p w14:paraId="538D41CE" w14:textId="77777777" w:rsidR="005D1FE2" w:rsidRPr="002C0185" w:rsidRDefault="005D1FE2" w:rsidP="001F28C7">
            <w:pPr>
              <w:pStyle w:val="TAL"/>
            </w:pPr>
          </w:p>
        </w:tc>
      </w:tr>
      <w:tr w:rsidR="005D1FE2" w:rsidRPr="002C0185" w14:paraId="00600187" w14:textId="77777777" w:rsidTr="001F28C7">
        <w:tc>
          <w:tcPr>
            <w:tcW w:w="4535" w:type="dxa"/>
          </w:tcPr>
          <w:p w14:paraId="5CD29643" w14:textId="77777777" w:rsidR="005D1FE2" w:rsidRPr="002C0185" w:rsidRDefault="005D1FE2" w:rsidP="001F28C7">
            <w:pPr>
              <w:pStyle w:val="TAL"/>
            </w:pPr>
            <w:r w:rsidRPr="002C0185">
              <w:t xml:space="preserve">  frequencyDomainAllocation CHOICE {</w:t>
            </w:r>
          </w:p>
        </w:tc>
        <w:tc>
          <w:tcPr>
            <w:tcW w:w="2267" w:type="dxa"/>
          </w:tcPr>
          <w:p w14:paraId="15DB7DE8" w14:textId="77777777" w:rsidR="005D1FE2" w:rsidRPr="002C0185" w:rsidRDefault="005D1FE2" w:rsidP="001F28C7">
            <w:pPr>
              <w:pStyle w:val="TAL"/>
            </w:pPr>
          </w:p>
        </w:tc>
        <w:tc>
          <w:tcPr>
            <w:tcW w:w="1700" w:type="dxa"/>
          </w:tcPr>
          <w:p w14:paraId="2079E089" w14:textId="77777777" w:rsidR="005D1FE2" w:rsidRPr="002C0185" w:rsidRDefault="005D1FE2" w:rsidP="001F28C7">
            <w:pPr>
              <w:pStyle w:val="TAL"/>
            </w:pPr>
          </w:p>
        </w:tc>
        <w:tc>
          <w:tcPr>
            <w:tcW w:w="1245" w:type="dxa"/>
          </w:tcPr>
          <w:p w14:paraId="7EA7A488" w14:textId="77777777" w:rsidR="005D1FE2" w:rsidRPr="002C0185" w:rsidRDefault="005D1FE2" w:rsidP="001F28C7">
            <w:pPr>
              <w:pStyle w:val="TAL"/>
            </w:pPr>
          </w:p>
        </w:tc>
      </w:tr>
      <w:tr w:rsidR="005D1FE2" w:rsidRPr="002C0185" w14:paraId="742D8E4B" w14:textId="77777777" w:rsidTr="001F28C7">
        <w:tc>
          <w:tcPr>
            <w:tcW w:w="4535" w:type="dxa"/>
          </w:tcPr>
          <w:p w14:paraId="7E273EED" w14:textId="77777777" w:rsidR="005D1FE2" w:rsidRPr="002C0185" w:rsidRDefault="005D1FE2" w:rsidP="001F28C7">
            <w:pPr>
              <w:pStyle w:val="TAL"/>
            </w:pPr>
            <w:r w:rsidRPr="002C0185">
              <w:t xml:space="preserve">    row1</w:t>
            </w:r>
          </w:p>
        </w:tc>
        <w:tc>
          <w:tcPr>
            <w:tcW w:w="2267" w:type="dxa"/>
          </w:tcPr>
          <w:p w14:paraId="42A614B7" w14:textId="77777777" w:rsidR="005D1FE2" w:rsidRPr="002C0185" w:rsidRDefault="005D1FE2" w:rsidP="001F28C7">
            <w:pPr>
              <w:pStyle w:val="TAL"/>
            </w:pPr>
            <w:r w:rsidRPr="002C0185">
              <w:t>0001</w:t>
            </w:r>
          </w:p>
        </w:tc>
        <w:tc>
          <w:tcPr>
            <w:tcW w:w="1700" w:type="dxa"/>
          </w:tcPr>
          <w:p w14:paraId="78759A0D" w14:textId="77777777" w:rsidR="005D1FE2" w:rsidRPr="002C0185" w:rsidRDefault="005D1FE2" w:rsidP="001F28C7">
            <w:pPr>
              <w:pStyle w:val="TAL"/>
            </w:pPr>
          </w:p>
        </w:tc>
        <w:tc>
          <w:tcPr>
            <w:tcW w:w="1245" w:type="dxa"/>
          </w:tcPr>
          <w:p w14:paraId="52A3E24D" w14:textId="77777777" w:rsidR="005D1FE2" w:rsidRPr="002C0185" w:rsidRDefault="005D1FE2" w:rsidP="001F28C7">
            <w:pPr>
              <w:pStyle w:val="TAL"/>
            </w:pPr>
          </w:p>
        </w:tc>
      </w:tr>
      <w:tr w:rsidR="005D1FE2" w:rsidRPr="002C0185" w14:paraId="65B84E76" w14:textId="77777777" w:rsidTr="001F28C7">
        <w:tc>
          <w:tcPr>
            <w:tcW w:w="4535" w:type="dxa"/>
          </w:tcPr>
          <w:p w14:paraId="12B8C9C9" w14:textId="77777777" w:rsidR="005D1FE2" w:rsidRPr="002C0185" w:rsidRDefault="005D1FE2" w:rsidP="001F28C7">
            <w:pPr>
              <w:pStyle w:val="TAL"/>
            </w:pPr>
            <w:r w:rsidRPr="002C0185">
              <w:t xml:space="preserve">  }</w:t>
            </w:r>
          </w:p>
        </w:tc>
        <w:tc>
          <w:tcPr>
            <w:tcW w:w="2267" w:type="dxa"/>
          </w:tcPr>
          <w:p w14:paraId="5621E548" w14:textId="77777777" w:rsidR="005D1FE2" w:rsidRPr="002C0185" w:rsidRDefault="005D1FE2" w:rsidP="001F28C7">
            <w:pPr>
              <w:pStyle w:val="TAL"/>
            </w:pPr>
          </w:p>
        </w:tc>
        <w:tc>
          <w:tcPr>
            <w:tcW w:w="1700" w:type="dxa"/>
          </w:tcPr>
          <w:p w14:paraId="6D65DD03" w14:textId="77777777" w:rsidR="005D1FE2" w:rsidRPr="002C0185" w:rsidRDefault="005D1FE2" w:rsidP="001F28C7">
            <w:pPr>
              <w:pStyle w:val="TAL"/>
            </w:pPr>
          </w:p>
        </w:tc>
        <w:tc>
          <w:tcPr>
            <w:tcW w:w="1245" w:type="dxa"/>
          </w:tcPr>
          <w:p w14:paraId="77DC9E78" w14:textId="77777777" w:rsidR="005D1FE2" w:rsidRPr="002C0185" w:rsidRDefault="005D1FE2" w:rsidP="001F28C7">
            <w:pPr>
              <w:pStyle w:val="TAL"/>
            </w:pPr>
          </w:p>
        </w:tc>
      </w:tr>
      <w:tr w:rsidR="005D1FE2" w:rsidRPr="002C0185" w14:paraId="4519B85F" w14:textId="77777777" w:rsidTr="001F28C7">
        <w:tc>
          <w:tcPr>
            <w:tcW w:w="4535" w:type="dxa"/>
            <w:tcBorders>
              <w:bottom w:val="single" w:sz="4" w:space="0" w:color="auto"/>
            </w:tcBorders>
          </w:tcPr>
          <w:p w14:paraId="6AA70238" w14:textId="77777777" w:rsidR="005D1FE2" w:rsidRPr="002C0185" w:rsidRDefault="005D1FE2" w:rsidP="001F28C7">
            <w:pPr>
              <w:pStyle w:val="TAL"/>
            </w:pPr>
            <w:r w:rsidRPr="002C0185">
              <w:t xml:space="preserve">  nrofPorts</w:t>
            </w:r>
          </w:p>
        </w:tc>
        <w:tc>
          <w:tcPr>
            <w:tcW w:w="2267" w:type="dxa"/>
          </w:tcPr>
          <w:p w14:paraId="240D1A21" w14:textId="77777777" w:rsidR="005D1FE2" w:rsidRPr="002C0185" w:rsidRDefault="005D1FE2" w:rsidP="001F28C7">
            <w:pPr>
              <w:pStyle w:val="TAL"/>
            </w:pPr>
            <w:r w:rsidRPr="002C0185">
              <w:t>p1</w:t>
            </w:r>
          </w:p>
        </w:tc>
        <w:tc>
          <w:tcPr>
            <w:tcW w:w="1700" w:type="dxa"/>
          </w:tcPr>
          <w:p w14:paraId="25B01A2A" w14:textId="77777777" w:rsidR="005D1FE2" w:rsidRPr="002C0185" w:rsidRDefault="005D1FE2" w:rsidP="001F28C7">
            <w:pPr>
              <w:pStyle w:val="TAL"/>
            </w:pPr>
          </w:p>
        </w:tc>
        <w:tc>
          <w:tcPr>
            <w:tcW w:w="1245" w:type="dxa"/>
          </w:tcPr>
          <w:p w14:paraId="6FE87D3E" w14:textId="77777777" w:rsidR="005D1FE2" w:rsidRPr="002C0185" w:rsidRDefault="005D1FE2" w:rsidP="001F28C7">
            <w:pPr>
              <w:pStyle w:val="TAL"/>
            </w:pPr>
          </w:p>
        </w:tc>
      </w:tr>
      <w:tr w:rsidR="005D1FE2" w:rsidRPr="002C0185" w14:paraId="27F7DBA4" w14:textId="77777777" w:rsidTr="001F28C7">
        <w:tc>
          <w:tcPr>
            <w:tcW w:w="4535" w:type="dxa"/>
            <w:tcBorders>
              <w:bottom w:val="nil"/>
            </w:tcBorders>
          </w:tcPr>
          <w:p w14:paraId="06C2F04D" w14:textId="77777777" w:rsidR="005D1FE2" w:rsidRPr="002C0185" w:rsidRDefault="005D1FE2" w:rsidP="001F28C7">
            <w:pPr>
              <w:pStyle w:val="TAL"/>
            </w:pPr>
            <w:r w:rsidRPr="002C0185">
              <w:t xml:space="preserve">  firstOFDMSymbolInTimeDomain</w:t>
            </w:r>
          </w:p>
        </w:tc>
        <w:tc>
          <w:tcPr>
            <w:tcW w:w="2267" w:type="dxa"/>
          </w:tcPr>
          <w:p w14:paraId="7F898100" w14:textId="77777777" w:rsidR="005D1FE2" w:rsidRPr="002C0185" w:rsidRDefault="005D1FE2" w:rsidP="001F28C7">
            <w:pPr>
              <w:pStyle w:val="TAL"/>
            </w:pPr>
            <w:r w:rsidRPr="002C0185">
              <w:t>6</w:t>
            </w:r>
          </w:p>
        </w:tc>
        <w:tc>
          <w:tcPr>
            <w:tcW w:w="1700" w:type="dxa"/>
          </w:tcPr>
          <w:p w14:paraId="5926E4B2" w14:textId="77777777" w:rsidR="005D1FE2" w:rsidRPr="002C0185" w:rsidRDefault="005D1FE2" w:rsidP="001F28C7">
            <w:pPr>
              <w:pStyle w:val="TAL"/>
            </w:pPr>
          </w:p>
        </w:tc>
        <w:tc>
          <w:tcPr>
            <w:tcW w:w="1245" w:type="dxa"/>
          </w:tcPr>
          <w:p w14:paraId="442058B4" w14:textId="77777777" w:rsidR="005D1FE2" w:rsidRPr="002C0185" w:rsidRDefault="005D1FE2" w:rsidP="001F28C7">
            <w:pPr>
              <w:pStyle w:val="TAL"/>
            </w:pPr>
            <w:r w:rsidRPr="002C0185">
              <w:t>Id = 0</w:t>
            </w:r>
          </w:p>
        </w:tc>
      </w:tr>
      <w:tr w:rsidR="005D1FE2" w:rsidRPr="002C0185" w14:paraId="6397AB22" w14:textId="77777777" w:rsidTr="001F28C7">
        <w:tc>
          <w:tcPr>
            <w:tcW w:w="4535" w:type="dxa"/>
            <w:tcBorders>
              <w:top w:val="nil"/>
            </w:tcBorders>
          </w:tcPr>
          <w:p w14:paraId="6AB1EBC8" w14:textId="77777777" w:rsidR="005D1FE2" w:rsidRPr="002C0185" w:rsidRDefault="005D1FE2" w:rsidP="001F28C7">
            <w:pPr>
              <w:pStyle w:val="TAL"/>
            </w:pPr>
          </w:p>
        </w:tc>
        <w:tc>
          <w:tcPr>
            <w:tcW w:w="2267" w:type="dxa"/>
          </w:tcPr>
          <w:p w14:paraId="46AF4341" w14:textId="77777777" w:rsidR="005D1FE2" w:rsidRPr="002C0185" w:rsidRDefault="005D1FE2" w:rsidP="001F28C7">
            <w:pPr>
              <w:pStyle w:val="TAL"/>
            </w:pPr>
            <w:r w:rsidRPr="002C0185">
              <w:t>10</w:t>
            </w:r>
          </w:p>
        </w:tc>
        <w:tc>
          <w:tcPr>
            <w:tcW w:w="1700" w:type="dxa"/>
          </w:tcPr>
          <w:p w14:paraId="4CB3E828" w14:textId="77777777" w:rsidR="005D1FE2" w:rsidRPr="002C0185" w:rsidRDefault="005D1FE2" w:rsidP="001F28C7">
            <w:pPr>
              <w:pStyle w:val="TAL"/>
            </w:pPr>
          </w:p>
        </w:tc>
        <w:tc>
          <w:tcPr>
            <w:tcW w:w="1245" w:type="dxa"/>
          </w:tcPr>
          <w:p w14:paraId="2CDE34AD" w14:textId="77777777" w:rsidR="005D1FE2" w:rsidRPr="002C0185" w:rsidRDefault="005D1FE2" w:rsidP="001F28C7">
            <w:pPr>
              <w:pStyle w:val="TAL"/>
            </w:pPr>
            <w:r w:rsidRPr="002C0185">
              <w:t>Id = 1</w:t>
            </w:r>
          </w:p>
        </w:tc>
      </w:tr>
      <w:tr w:rsidR="005D1FE2" w:rsidRPr="002C0185" w14:paraId="5823CB61" w14:textId="77777777" w:rsidTr="001F28C7">
        <w:tc>
          <w:tcPr>
            <w:tcW w:w="4535" w:type="dxa"/>
          </w:tcPr>
          <w:p w14:paraId="4C8D32D5" w14:textId="77777777" w:rsidR="005D1FE2" w:rsidRPr="002C0185" w:rsidRDefault="005D1FE2" w:rsidP="001F28C7">
            <w:pPr>
              <w:pStyle w:val="TAL"/>
            </w:pPr>
            <w:r w:rsidRPr="002C0185">
              <w:t xml:space="preserve">  cdm-Type</w:t>
            </w:r>
          </w:p>
        </w:tc>
        <w:tc>
          <w:tcPr>
            <w:tcW w:w="2267" w:type="dxa"/>
          </w:tcPr>
          <w:p w14:paraId="5FE3FC67" w14:textId="77777777" w:rsidR="005D1FE2" w:rsidRPr="002C0185" w:rsidRDefault="005D1FE2" w:rsidP="001F28C7">
            <w:pPr>
              <w:pStyle w:val="TAL"/>
            </w:pPr>
            <w:r w:rsidRPr="002C0185">
              <w:t>noCDM</w:t>
            </w:r>
          </w:p>
        </w:tc>
        <w:tc>
          <w:tcPr>
            <w:tcW w:w="1700" w:type="dxa"/>
          </w:tcPr>
          <w:p w14:paraId="4856F241" w14:textId="77777777" w:rsidR="005D1FE2" w:rsidRPr="002C0185" w:rsidRDefault="005D1FE2" w:rsidP="001F28C7">
            <w:pPr>
              <w:pStyle w:val="TAL"/>
            </w:pPr>
          </w:p>
        </w:tc>
        <w:tc>
          <w:tcPr>
            <w:tcW w:w="1245" w:type="dxa"/>
          </w:tcPr>
          <w:p w14:paraId="4A988499" w14:textId="77777777" w:rsidR="005D1FE2" w:rsidRPr="002C0185" w:rsidRDefault="005D1FE2" w:rsidP="001F28C7">
            <w:pPr>
              <w:pStyle w:val="TAL"/>
            </w:pPr>
          </w:p>
        </w:tc>
      </w:tr>
      <w:tr w:rsidR="005D1FE2" w:rsidRPr="002C0185" w14:paraId="1D1E46D8" w14:textId="77777777" w:rsidTr="001F28C7">
        <w:tc>
          <w:tcPr>
            <w:tcW w:w="4535" w:type="dxa"/>
          </w:tcPr>
          <w:p w14:paraId="703E345B" w14:textId="77777777" w:rsidR="005D1FE2" w:rsidRPr="002C0185" w:rsidRDefault="005D1FE2" w:rsidP="001F28C7">
            <w:pPr>
              <w:pStyle w:val="TAL"/>
            </w:pPr>
            <w:r w:rsidRPr="002C0185">
              <w:t xml:space="preserve">  density CHOICE {</w:t>
            </w:r>
          </w:p>
        </w:tc>
        <w:tc>
          <w:tcPr>
            <w:tcW w:w="2267" w:type="dxa"/>
          </w:tcPr>
          <w:p w14:paraId="1D6B8B62" w14:textId="77777777" w:rsidR="005D1FE2" w:rsidRPr="002C0185" w:rsidRDefault="005D1FE2" w:rsidP="001F28C7">
            <w:pPr>
              <w:pStyle w:val="TAL"/>
            </w:pPr>
          </w:p>
        </w:tc>
        <w:tc>
          <w:tcPr>
            <w:tcW w:w="1700" w:type="dxa"/>
          </w:tcPr>
          <w:p w14:paraId="41CF000D" w14:textId="77777777" w:rsidR="005D1FE2" w:rsidRPr="002C0185" w:rsidRDefault="005D1FE2" w:rsidP="001F28C7">
            <w:pPr>
              <w:pStyle w:val="TAL"/>
            </w:pPr>
          </w:p>
        </w:tc>
        <w:tc>
          <w:tcPr>
            <w:tcW w:w="1245" w:type="dxa"/>
          </w:tcPr>
          <w:p w14:paraId="3D41B735" w14:textId="77777777" w:rsidR="005D1FE2" w:rsidRPr="002C0185" w:rsidRDefault="005D1FE2" w:rsidP="001F28C7">
            <w:pPr>
              <w:pStyle w:val="TAL"/>
            </w:pPr>
          </w:p>
        </w:tc>
      </w:tr>
      <w:tr w:rsidR="005D1FE2" w:rsidRPr="002C0185" w14:paraId="1E2B164A" w14:textId="77777777" w:rsidTr="001F28C7">
        <w:tc>
          <w:tcPr>
            <w:tcW w:w="4535" w:type="dxa"/>
          </w:tcPr>
          <w:p w14:paraId="2D909719" w14:textId="77777777" w:rsidR="005D1FE2" w:rsidRPr="002C0185" w:rsidRDefault="005D1FE2" w:rsidP="001F28C7">
            <w:pPr>
              <w:pStyle w:val="TAL"/>
            </w:pPr>
            <w:r w:rsidRPr="002C0185">
              <w:t xml:space="preserve">    three</w:t>
            </w:r>
          </w:p>
        </w:tc>
        <w:tc>
          <w:tcPr>
            <w:tcW w:w="2267" w:type="dxa"/>
          </w:tcPr>
          <w:p w14:paraId="1F0170A0" w14:textId="77777777" w:rsidR="005D1FE2" w:rsidRPr="002C0185" w:rsidRDefault="005D1FE2" w:rsidP="001F28C7">
            <w:pPr>
              <w:pStyle w:val="TAL"/>
            </w:pPr>
            <w:r w:rsidRPr="002C0185">
              <w:t>NULL</w:t>
            </w:r>
          </w:p>
        </w:tc>
        <w:tc>
          <w:tcPr>
            <w:tcW w:w="1700" w:type="dxa"/>
          </w:tcPr>
          <w:p w14:paraId="154A7C19" w14:textId="77777777" w:rsidR="005D1FE2" w:rsidRPr="002C0185" w:rsidRDefault="005D1FE2" w:rsidP="001F28C7">
            <w:pPr>
              <w:pStyle w:val="TAL"/>
            </w:pPr>
          </w:p>
        </w:tc>
        <w:tc>
          <w:tcPr>
            <w:tcW w:w="1245" w:type="dxa"/>
          </w:tcPr>
          <w:p w14:paraId="658799FB" w14:textId="77777777" w:rsidR="005D1FE2" w:rsidRPr="002C0185" w:rsidRDefault="005D1FE2" w:rsidP="001F28C7">
            <w:pPr>
              <w:pStyle w:val="TAL"/>
            </w:pPr>
          </w:p>
        </w:tc>
      </w:tr>
      <w:tr w:rsidR="005D1FE2" w:rsidRPr="002C0185" w14:paraId="35652087" w14:textId="77777777" w:rsidTr="001F28C7">
        <w:tc>
          <w:tcPr>
            <w:tcW w:w="4535" w:type="dxa"/>
          </w:tcPr>
          <w:p w14:paraId="7602E222" w14:textId="77777777" w:rsidR="005D1FE2" w:rsidRPr="002C0185" w:rsidRDefault="005D1FE2" w:rsidP="001F28C7">
            <w:pPr>
              <w:pStyle w:val="TAL"/>
            </w:pPr>
            <w:r w:rsidRPr="002C0185">
              <w:t xml:space="preserve">  }</w:t>
            </w:r>
          </w:p>
        </w:tc>
        <w:tc>
          <w:tcPr>
            <w:tcW w:w="2267" w:type="dxa"/>
          </w:tcPr>
          <w:p w14:paraId="67AA169B" w14:textId="77777777" w:rsidR="005D1FE2" w:rsidRPr="002C0185" w:rsidRDefault="005D1FE2" w:rsidP="001F28C7">
            <w:pPr>
              <w:pStyle w:val="TAL"/>
            </w:pPr>
          </w:p>
        </w:tc>
        <w:tc>
          <w:tcPr>
            <w:tcW w:w="1700" w:type="dxa"/>
          </w:tcPr>
          <w:p w14:paraId="033213A6" w14:textId="77777777" w:rsidR="005D1FE2" w:rsidRPr="002C0185" w:rsidRDefault="005D1FE2" w:rsidP="001F28C7">
            <w:pPr>
              <w:pStyle w:val="TAL"/>
            </w:pPr>
          </w:p>
        </w:tc>
        <w:tc>
          <w:tcPr>
            <w:tcW w:w="1245" w:type="dxa"/>
          </w:tcPr>
          <w:p w14:paraId="33288AE4" w14:textId="77777777" w:rsidR="005D1FE2" w:rsidRPr="002C0185" w:rsidRDefault="005D1FE2" w:rsidP="001F28C7">
            <w:pPr>
              <w:pStyle w:val="TAL"/>
            </w:pPr>
          </w:p>
        </w:tc>
      </w:tr>
      <w:tr w:rsidR="005D1FE2" w:rsidRPr="002C0185" w14:paraId="09C12D45" w14:textId="77777777" w:rsidTr="001F28C7">
        <w:tc>
          <w:tcPr>
            <w:tcW w:w="4535" w:type="dxa"/>
          </w:tcPr>
          <w:p w14:paraId="039DA168" w14:textId="77777777" w:rsidR="005D1FE2" w:rsidRPr="002C0185" w:rsidRDefault="005D1FE2" w:rsidP="001F28C7">
            <w:pPr>
              <w:pStyle w:val="TAL"/>
            </w:pPr>
            <w:r w:rsidRPr="002C0185">
              <w:t xml:space="preserve">  freqBand</w:t>
            </w:r>
          </w:p>
        </w:tc>
        <w:tc>
          <w:tcPr>
            <w:tcW w:w="2267" w:type="dxa"/>
          </w:tcPr>
          <w:p w14:paraId="5145B566" w14:textId="77777777" w:rsidR="005D1FE2" w:rsidRPr="002C0185" w:rsidRDefault="005D1FE2" w:rsidP="001F28C7">
            <w:pPr>
              <w:pStyle w:val="TAL"/>
            </w:pPr>
            <w:r w:rsidRPr="002C0185">
              <w:t>CSI-FrequencyOccupation-RRM</w:t>
            </w:r>
          </w:p>
        </w:tc>
        <w:tc>
          <w:tcPr>
            <w:tcW w:w="1700" w:type="dxa"/>
          </w:tcPr>
          <w:p w14:paraId="7A4CE0BE" w14:textId="77777777" w:rsidR="005D1FE2" w:rsidRPr="002C0185" w:rsidRDefault="005D1FE2" w:rsidP="001F28C7">
            <w:pPr>
              <w:pStyle w:val="TAL"/>
            </w:pPr>
          </w:p>
        </w:tc>
        <w:tc>
          <w:tcPr>
            <w:tcW w:w="1245" w:type="dxa"/>
          </w:tcPr>
          <w:p w14:paraId="7256DF4B" w14:textId="77777777" w:rsidR="005D1FE2" w:rsidRPr="002C0185" w:rsidRDefault="005D1FE2" w:rsidP="001F28C7">
            <w:pPr>
              <w:pStyle w:val="TAL"/>
            </w:pPr>
          </w:p>
        </w:tc>
      </w:tr>
      <w:tr w:rsidR="005D1FE2" w:rsidRPr="002C0185" w14:paraId="722102C9" w14:textId="77777777" w:rsidTr="001F28C7">
        <w:tc>
          <w:tcPr>
            <w:tcW w:w="4535" w:type="dxa"/>
          </w:tcPr>
          <w:p w14:paraId="52F26EA1" w14:textId="77777777" w:rsidR="005D1FE2" w:rsidRPr="002C0185" w:rsidRDefault="005D1FE2" w:rsidP="001F28C7">
            <w:pPr>
              <w:pStyle w:val="TAL"/>
            </w:pPr>
            <w:r w:rsidRPr="002C0185">
              <w:t>}</w:t>
            </w:r>
          </w:p>
        </w:tc>
        <w:tc>
          <w:tcPr>
            <w:tcW w:w="2267" w:type="dxa"/>
          </w:tcPr>
          <w:p w14:paraId="398B0A07" w14:textId="77777777" w:rsidR="005D1FE2" w:rsidRPr="002C0185" w:rsidRDefault="005D1FE2" w:rsidP="001F28C7">
            <w:pPr>
              <w:pStyle w:val="TAL"/>
            </w:pPr>
          </w:p>
        </w:tc>
        <w:tc>
          <w:tcPr>
            <w:tcW w:w="1700" w:type="dxa"/>
          </w:tcPr>
          <w:p w14:paraId="260C8BD5" w14:textId="77777777" w:rsidR="005D1FE2" w:rsidRPr="002C0185" w:rsidRDefault="005D1FE2" w:rsidP="001F28C7">
            <w:pPr>
              <w:pStyle w:val="TAL"/>
            </w:pPr>
          </w:p>
        </w:tc>
        <w:tc>
          <w:tcPr>
            <w:tcW w:w="1245" w:type="dxa"/>
          </w:tcPr>
          <w:p w14:paraId="4A5D2353" w14:textId="77777777" w:rsidR="005D1FE2" w:rsidRPr="002C0185" w:rsidRDefault="005D1FE2" w:rsidP="001F28C7">
            <w:pPr>
              <w:pStyle w:val="TAL"/>
            </w:pPr>
          </w:p>
        </w:tc>
      </w:tr>
    </w:tbl>
    <w:p w14:paraId="7774DED7" w14:textId="641DFC41" w:rsidR="005D1FE2" w:rsidRPr="002C0185" w:rsidRDefault="005D1FE2" w:rsidP="005D1FE2"/>
    <w:p w14:paraId="0F6809E9" w14:textId="77777777" w:rsidR="00EE1FA2" w:rsidRPr="002C0185" w:rsidRDefault="00EE1FA2" w:rsidP="00EE1FA2">
      <w:pPr>
        <w:pStyle w:val="Heading4"/>
      </w:pPr>
      <w:r w:rsidRPr="002C0185">
        <w:t>–</w:t>
      </w:r>
      <w:r w:rsidRPr="002C0185">
        <w:tab/>
      </w:r>
      <w:r w:rsidRPr="002C0185">
        <w:rPr>
          <w:i/>
        </w:rPr>
        <w:t>CSI-RS-ResourceMapping for ZP-CSI-RS</w:t>
      </w:r>
    </w:p>
    <w:p w14:paraId="2550EC43" w14:textId="38AA66A5" w:rsidR="00EE1FA2" w:rsidRPr="002C0185" w:rsidRDefault="00EE1FA2" w:rsidP="00EE1FA2">
      <w:pPr>
        <w:pStyle w:val="TH"/>
      </w:pPr>
      <w:bookmarkStart w:id="618" w:name="_CRTable7_3_18C"/>
      <w:r w:rsidRPr="002C0185">
        <w:t xml:space="preserve">Table </w:t>
      </w:r>
      <w:bookmarkEnd w:id="618"/>
      <w:r w:rsidRPr="002C0185">
        <w:t>7.3.1-8C: CSI-RS-ResourceMapping-ZP-CSI-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1FA2" w:rsidRPr="002C0185" w14:paraId="76B439DF" w14:textId="77777777" w:rsidTr="00F80383">
        <w:tc>
          <w:tcPr>
            <w:tcW w:w="9747" w:type="dxa"/>
            <w:gridSpan w:val="4"/>
          </w:tcPr>
          <w:p w14:paraId="2C849E28" w14:textId="77777777" w:rsidR="00EE1FA2" w:rsidRPr="002C0185" w:rsidRDefault="00EE1FA2" w:rsidP="00F80383">
            <w:pPr>
              <w:pStyle w:val="TAH"/>
              <w:jc w:val="left"/>
              <w:rPr>
                <w:b w:val="0"/>
              </w:rPr>
            </w:pPr>
            <w:r w:rsidRPr="002C0185">
              <w:rPr>
                <w:b w:val="0"/>
              </w:rPr>
              <w:t>Derivation Path: Table 4.6.3-45</w:t>
            </w:r>
          </w:p>
        </w:tc>
      </w:tr>
      <w:tr w:rsidR="00EE1FA2" w:rsidRPr="002C0185" w14:paraId="2080D2DE" w14:textId="77777777" w:rsidTr="00F80383">
        <w:tc>
          <w:tcPr>
            <w:tcW w:w="4535" w:type="dxa"/>
          </w:tcPr>
          <w:p w14:paraId="7B1D1BF1" w14:textId="77777777" w:rsidR="00EE1FA2" w:rsidRPr="002C0185" w:rsidRDefault="00EE1FA2" w:rsidP="00F80383">
            <w:pPr>
              <w:pStyle w:val="TAH"/>
            </w:pPr>
            <w:r w:rsidRPr="002C0185">
              <w:t>Information Element</w:t>
            </w:r>
          </w:p>
        </w:tc>
        <w:tc>
          <w:tcPr>
            <w:tcW w:w="2267" w:type="dxa"/>
          </w:tcPr>
          <w:p w14:paraId="26C5D72D" w14:textId="77777777" w:rsidR="00EE1FA2" w:rsidRPr="002C0185" w:rsidRDefault="00EE1FA2" w:rsidP="00F80383">
            <w:pPr>
              <w:pStyle w:val="TAH"/>
            </w:pPr>
            <w:r w:rsidRPr="002C0185">
              <w:t>Value/remark</w:t>
            </w:r>
          </w:p>
        </w:tc>
        <w:tc>
          <w:tcPr>
            <w:tcW w:w="1700" w:type="dxa"/>
          </w:tcPr>
          <w:p w14:paraId="0EDC9F1C" w14:textId="77777777" w:rsidR="00EE1FA2" w:rsidRPr="002C0185" w:rsidRDefault="00EE1FA2" w:rsidP="00F80383">
            <w:pPr>
              <w:pStyle w:val="TAH"/>
            </w:pPr>
            <w:r w:rsidRPr="002C0185">
              <w:t>Comment</w:t>
            </w:r>
          </w:p>
        </w:tc>
        <w:tc>
          <w:tcPr>
            <w:tcW w:w="1245" w:type="dxa"/>
          </w:tcPr>
          <w:p w14:paraId="40D0ACC5" w14:textId="77777777" w:rsidR="00EE1FA2" w:rsidRPr="002C0185" w:rsidRDefault="00EE1FA2" w:rsidP="00F80383">
            <w:pPr>
              <w:pStyle w:val="TAH"/>
            </w:pPr>
            <w:r w:rsidRPr="002C0185">
              <w:t>Condition</w:t>
            </w:r>
          </w:p>
        </w:tc>
      </w:tr>
      <w:tr w:rsidR="00EE1FA2" w:rsidRPr="002C0185" w14:paraId="60EDA8F3" w14:textId="77777777" w:rsidTr="00F80383">
        <w:tc>
          <w:tcPr>
            <w:tcW w:w="4535" w:type="dxa"/>
          </w:tcPr>
          <w:p w14:paraId="09264533" w14:textId="77777777" w:rsidR="00EE1FA2" w:rsidRPr="002C0185" w:rsidRDefault="00EE1FA2" w:rsidP="00F80383">
            <w:pPr>
              <w:pStyle w:val="TAL"/>
            </w:pPr>
            <w:r w:rsidRPr="002C0185">
              <w:t xml:space="preserve">CSI-RS-ResourceMapping ::= </w:t>
            </w:r>
            <w:r w:rsidRPr="002C0185">
              <w:rPr>
                <w:snapToGrid w:val="0"/>
              </w:rPr>
              <w:t xml:space="preserve">SEQUENCE </w:t>
            </w:r>
            <w:r w:rsidRPr="002C0185">
              <w:t>{</w:t>
            </w:r>
          </w:p>
        </w:tc>
        <w:tc>
          <w:tcPr>
            <w:tcW w:w="2267" w:type="dxa"/>
          </w:tcPr>
          <w:p w14:paraId="1C3971FF" w14:textId="77777777" w:rsidR="00EE1FA2" w:rsidRPr="002C0185" w:rsidRDefault="00EE1FA2" w:rsidP="00F80383">
            <w:pPr>
              <w:pStyle w:val="TAL"/>
            </w:pPr>
          </w:p>
        </w:tc>
        <w:tc>
          <w:tcPr>
            <w:tcW w:w="1700" w:type="dxa"/>
          </w:tcPr>
          <w:p w14:paraId="62D70D84" w14:textId="77777777" w:rsidR="00EE1FA2" w:rsidRPr="002C0185" w:rsidRDefault="00EE1FA2" w:rsidP="00F80383">
            <w:pPr>
              <w:pStyle w:val="TAL"/>
            </w:pPr>
          </w:p>
        </w:tc>
        <w:tc>
          <w:tcPr>
            <w:tcW w:w="1245" w:type="dxa"/>
          </w:tcPr>
          <w:p w14:paraId="6F2E5E89" w14:textId="77777777" w:rsidR="00EE1FA2" w:rsidRPr="002C0185" w:rsidRDefault="00EE1FA2" w:rsidP="00F80383">
            <w:pPr>
              <w:pStyle w:val="TAL"/>
            </w:pPr>
          </w:p>
        </w:tc>
      </w:tr>
      <w:tr w:rsidR="00EE1FA2" w:rsidRPr="002C0185" w14:paraId="2AA35DCB" w14:textId="77777777" w:rsidTr="00F80383">
        <w:tc>
          <w:tcPr>
            <w:tcW w:w="4535" w:type="dxa"/>
            <w:tcBorders>
              <w:bottom w:val="single" w:sz="4" w:space="0" w:color="auto"/>
            </w:tcBorders>
          </w:tcPr>
          <w:p w14:paraId="187763CC" w14:textId="77777777" w:rsidR="00EE1FA2" w:rsidRPr="002C0185" w:rsidRDefault="00EE1FA2" w:rsidP="00F80383">
            <w:pPr>
              <w:pStyle w:val="TAL"/>
            </w:pPr>
            <w:r w:rsidRPr="002C0185">
              <w:t xml:space="preserve">  frequencyDomainAllocation CHOICE {</w:t>
            </w:r>
          </w:p>
        </w:tc>
        <w:tc>
          <w:tcPr>
            <w:tcW w:w="2267" w:type="dxa"/>
          </w:tcPr>
          <w:p w14:paraId="373C43B4" w14:textId="77777777" w:rsidR="00EE1FA2" w:rsidRPr="002C0185" w:rsidRDefault="00EE1FA2" w:rsidP="00F80383">
            <w:pPr>
              <w:pStyle w:val="TAL"/>
            </w:pPr>
          </w:p>
        </w:tc>
        <w:tc>
          <w:tcPr>
            <w:tcW w:w="1700" w:type="dxa"/>
          </w:tcPr>
          <w:p w14:paraId="1DFE2BE1" w14:textId="77777777" w:rsidR="00EE1FA2" w:rsidRPr="002C0185" w:rsidRDefault="00EE1FA2" w:rsidP="00F80383">
            <w:pPr>
              <w:pStyle w:val="TAL"/>
            </w:pPr>
          </w:p>
        </w:tc>
        <w:tc>
          <w:tcPr>
            <w:tcW w:w="1245" w:type="dxa"/>
          </w:tcPr>
          <w:p w14:paraId="3AE62843" w14:textId="77777777" w:rsidR="00EE1FA2" w:rsidRPr="002C0185" w:rsidRDefault="00EE1FA2" w:rsidP="00F80383">
            <w:pPr>
              <w:pStyle w:val="TAL"/>
            </w:pPr>
          </w:p>
        </w:tc>
      </w:tr>
      <w:tr w:rsidR="00EE1FA2" w:rsidRPr="002C0185" w14:paraId="42AAB58E" w14:textId="77777777" w:rsidTr="00F80383">
        <w:tc>
          <w:tcPr>
            <w:tcW w:w="4535" w:type="dxa"/>
            <w:tcBorders>
              <w:bottom w:val="nil"/>
            </w:tcBorders>
          </w:tcPr>
          <w:p w14:paraId="58520B36" w14:textId="77777777" w:rsidR="00EE1FA2" w:rsidRPr="002C0185" w:rsidRDefault="00EE1FA2" w:rsidP="00F80383">
            <w:pPr>
              <w:pStyle w:val="TAL"/>
            </w:pPr>
            <w:r w:rsidRPr="002C0185">
              <w:t xml:space="preserve">    row4</w:t>
            </w:r>
          </w:p>
        </w:tc>
        <w:tc>
          <w:tcPr>
            <w:tcW w:w="2267" w:type="dxa"/>
          </w:tcPr>
          <w:p w14:paraId="5E8507FB" w14:textId="77777777" w:rsidR="00EE1FA2" w:rsidRPr="002C0185" w:rsidRDefault="00EE1FA2" w:rsidP="00F80383">
            <w:pPr>
              <w:pStyle w:val="TAL"/>
            </w:pPr>
            <w:r w:rsidRPr="002C0185">
              <w:t>100</w:t>
            </w:r>
          </w:p>
        </w:tc>
        <w:tc>
          <w:tcPr>
            <w:tcW w:w="1700" w:type="dxa"/>
          </w:tcPr>
          <w:p w14:paraId="30902192" w14:textId="77777777" w:rsidR="00EE1FA2" w:rsidRPr="002C0185" w:rsidRDefault="00EE1FA2" w:rsidP="00F80383">
            <w:pPr>
              <w:pStyle w:val="TAL"/>
              <w:rPr>
                <w:lang w:eastAsia="zh-CN"/>
              </w:rPr>
            </w:pPr>
            <w:r w:rsidRPr="002C0185">
              <w:rPr>
                <w:lang w:eastAsia="zh-CN"/>
              </w:rPr>
              <w:t>k</w:t>
            </w:r>
            <w:r w:rsidRPr="002C0185">
              <w:rPr>
                <w:vertAlign w:val="subscript"/>
                <w:lang w:eastAsia="zh-CN"/>
              </w:rPr>
              <w:t>0</w:t>
            </w:r>
            <w:r w:rsidRPr="002C0185">
              <w:rPr>
                <w:lang w:eastAsia="zh-CN"/>
              </w:rPr>
              <w:t xml:space="preserve"> = 8</w:t>
            </w:r>
          </w:p>
        </w:tc>
        <w:tc>
          <w:tcPr>
            <w:tcW w:w="1245" w:type="dxa"/>
          </w:tcPr>
          <w:p w14:paraId="24649B68" w14:textId="77777777" w:rsidR="00EE1FA2" w:rsidRPr="002C0185" w:rsidRDefault="00EE1FA2" w:rsidP="00F80383">
            <w:pPr>
              <w:pStyle w:val="TAL"/>
              <w:rPr>
                <w:lang w:eastAsia="ja-JP"/>
              </w:rPr>
            </w:pPr>
          </w:p>
        </w:tc>
      </w:tr>
      <w:tr w:rsidR="00EE1FA2" w:rsidRPr="002C0185" w14:paraId="302A7266" w14:textId="77777777" w:rsidTr="00F80383">
        <w:tc>
          <w:tcPr>
            <w:tcW w:w="4535" w:type="dxa"/>
          </w:tcPr>
          <w:p w14:paraId="2A03DB15" w14:textId="77777777" w:rsidR="00EE1FA2" w:rsidRPr="002C0185" w:rsidRDefault="00EE1FA2" w:rsidP="00F80383">
            <w:pPr>
              <w:pStyle w:val="TAL"/>
            </w:pPr>
            <w:r w:rsidRPr="002C0185">
              <w:t xml:space="preserve">  }</w:t>
            </w:r>
          </w:p>
        </w:tc>
        <w:tc>
          <w:tcPr>
            <w:tcW w:w="2267" w:type="dxa"/>
          </w:tcPr>
          <w:p w14:paraId="70F88DF1" w14:textId="77777777" w:rsidR="00EE1FA2" w:rsidRPr="002C0185" w:rsidRDefault="00EE1FA2" w:rsidP="00F80383">
            <w:pPr>
              <w:pStyle w:val="TAL"/>
            </w:pPr>
          </w:p>
        </w:tc>
        <w:tc>
          <w:tcPr>
            <w:tcW w:w="1700" w:type="dxa"/>
          </w:tcPr>
          <w:p w14:paraId="0A6A442D" w14:textId="77777777" w:rsidR="00EE1FA2" w:rsidRPr="002C0185" w:rsidRDefault="00EE1FA2" w:rsidP="00F80383">
            <w:pPr>
              <w:pStyle w:val="TAL"/>
            </w:pPr>
          </w:p>
        </w:tc>
        <w:tc>
          <w:tcPr>
            <w:tcW w:w="1245" w:type="dxa"/>
          </w:tcPr>
          <w:p w14:paraId="29C61BEF" w14:textId="77777777" w:rsidR="00EE1FA2" w:rsidRPr="002C0185" w:rsidRDefault="00EE1FA2" w:rsidP="00F80383">
            <w:pPr>
              <w:pStyle w:val="TAL"/>
            </w:pPr>
          </w:p>
        </w:tc>
      </w:tr>
      <w:tr w:rsidR="00EE1FA2" w:rsidRPr="002C0185" w14:paraId="12D4159E" w14:textId="77777777" w:rsidTr="00F80383">
        <w:tc>
          <w:tcPr>
            <w:tcW w:w="4535" w:type="dxa"/>
            <w:tcBorders>
              <w:bottom w:val="single" w:sz="4" w:space="0" w:color="auto"/>
            </w:tcBorders>
          </w:tcPr>
          <w:p w14:paraId="67736CF9" w14:textId="77777777" w:rsidR="00EE1FA2" w:rsidRPr="002C0185" w:rsidRDefault="00EE1FA2" w:rsidP="00F80383">
            <w:pPr>
              <w:pStyle w:val="TAL"/>
            </w:pPr>
            <w:r w:rsidRPr="002C0185">
              <w:t xml:space="preserve">  nrofPorts</w:t>
            </w:r>
          </w:p>
        </w:tc>
        <w:tc>
          <w:tcPr>
            <w:tcW w:w="2267" w:type="dxa"/>
          </w:tcPr>
          <w:p w14:paraId="522875F5" w14:textId="77777777" w:rsidR="00EE1FA2" w:rsidRPr="002C0185" w:rsidRDefault="00EE1FA2" w:rsidP="00F80383">
            <w:pPr>
              <w:pStyle w:val="TAL"/>
            </w:pPr>
            <w:r w:rsidRPr="002C0185">
              <w:t>p4</w:t>
            </w:r>
          </w:p>
        </w:tc>
        <w:tc>
          <w:tcPr>
            <w:tcW w:w="1700" w:type="dxa"/>
          </w:tcPr>
          <w:p w14:paraId="75420840" w14:textId="77777777" w:rsidR="00EE1FA2" w:rsidRPr="002C0185" w:rsidRDefault="00EE1FA2" w:rsidP="00F80383">
            <w:pPr>
              <w:pStyle w:val="TAL"/>
            </w:pPr>
          </w:p>
        </w:tc>
        <w:tc>
          <w:tcPr>
            <w:tcW w:w="1245" w:type="dxa"/>
          </w:tcPr>
          <w:p w14:paraId="01436DB3" w14:textId="77777777" w:rsidR="00EE1FA2" w:rsidRPr="002C0185" w:rsidRDefault="00EE1FA2" w:rsidP="00F80383">
            <w:pPr>
              <w:pStyle w:val="TAL"/>
              <w:rPr>
                <w:lang w:eastAsia="ja-JP"/>
              </w:rPr>
            </w:pPr>
          </w:p>
        </w:tc>
      </w:tr>
      <w:tr w:rsidR="00EE1FA2" w:rsidRPr="002C0185" w14:paraId="487F11BE" w14:textId="77777777" w:rsidTr="00F80383">
        <w:tc>
          <w:tcPr>
            <w:tcW w:w="4535" w:type="dxa"/>
            <w:tcBorders>
              <w:bottom w:val="nil"/>
            </w:tcBorders>
          </w:tcPr>
          <w:p w14:paraId="6D4DFA9B" w14:textId="77777777" w:rsidR="00EE1FA2" w:rsidRPr="002C0185" w:rsidRDefault="00EE1FA2" w:rsidP="00F80383">
            <w:pPr>
              <w:pStyle w:val="TAL"/>
            </w:pPr>
            <w:r w:rsidRPr="002C0185">
              <w:t xml:space="preserve">  firstOFDMSymbolInTimeDomain</w:t>
            </w:r>
          </w:p>
        </w:tc>
        <w:tc>
          <w:tcPr>
            <w:tcW w:w="2267" w:type="dxa"/>
          </w:tcPr>
          <w:p w14:paraId="6393F817" w14:textId="77777777" w:rsidR="00EE1FA2" w:rsidRPr="002C0185" w:rsidRDefault="00EE1FA2" w:rsidP="00F80383">
            <w:pPr>
              <w:pStyle w:val="TAL"/>
            </w:pPr>
            <w:r w:rsidRPr="002C0185">
              <w:t>4</w:t>
            </w:r>
          </w:p>
        </w:tc>
        <w:tc>
          <w:tcPr>
            <w:tcW w:w="1700" w:type="dxa"/>
          </w:tcPr>
          <w:p w14:paraId="3EA1829E" w14:textId="77777777" w:rsidR="00EE1FA2" w:rsidRPr="002C0185" w:rsidRDefault="00EE1FA2" w:rsidP="00F80383">
            <w:pPr>
              <w:pStyle w:val="TAL"/>
            </w:pPr>
          </w:p>
        </w:tc>
        <w:tc>
          <w:tcPr>
            <w:tcW w:w="1245" w:type="dxa"/>
          </w:tcPr>
          <w:p w14:paraId="551CAF54" w14:textId="77777777" w:rsidR="00EE1FA2" w:rsidRPr="002C0185" w:rsidRDefault="00EE1FA2" w:rsidP="00F80383">
            <w:pPr>
              <w:pStyle w:val="TAL"/>
              <w:rPr>
                <w:lang w:eastAsia="ja-JP"/>
              </w:rPr>
            </w:pPr>
          </w:p>
        </w:tc>
      </w:tr>
      <w:tr w:rsidR="00EE1FA2" w:rsidRPr="002C0185" w14:paraId="70F5125C" w14:textId="77777777" w:rsidTr="00F80383">
        <w:tc>
          <w:tcPr>
            <w:tcW w:w="4535" w:type="dxa"/>
          </w:tcPr>
          <w:p w14:paraId="4DD872E6" w14:textId="77777777" w:rsidR="00EE1FA2" w:rsidRPr="002C0185" w:rsidRDefault="00EE1FA2" w:rsidP="00F80383">
            <w:pPr>
              <w:pStyle w:val="TAL"/>
            </w:pPr>
            <w:r w:rsidRPr="002C0185">
              <w:t xml:space="preserve">  cdm-Type</w:t>
            </w:r>
          </w:p>
        </w:tc>
        <w:tc>
          <w:tcPr>
            <w:tcW w:w="2267" w:type="dxa"/>
          </w:tcPr>
          <w:p w14:paraId="03BCC956" w14:textId="77777777" w:rsidR="00EE1FA2" w:rsidRPr="002C0185" w:rsidRDefault="00EE1FA2" w:rsidP="00F80383">
            <w:pPr>
              <w:pStyle w:val="TAL"/>
            </w:pPr>
            <w:r w:rsidRPr="002C0185">
              <w:t>fd-CDM2</w:t>
            </w:r>
          </w:p>
        </w:tc>
        <w:tc>
          <w:tcPr>
            <w:tcW w:w="1700" w:type="dxa"/>
          </w:tcPr>
          <w:p w14:paraId="7C848B4E" w14:textId="77777777" w:rsidR="00EE1FA2" w:rsidRPr="002C0185" w:rsidRDefault="00EE1FA2" w:rsidP="00F80383">
            <w:pPr>
              <w:pStyle w:val="TAL"/>
            </w:pPr>
          </w:p>
        </w:tc>
        <w:tc>
          <w:tcPr>
            <w:tcW w:w="1245" w:type="dxa"/>
          </w:tcPr>
          <w:p w14:paraId="03E12FD8" w14:textId="77777777" w:rsidR="00EE1FA2" w:rsidRPr="002C0185" w:rsidRDefault="00EE1FA2" w:rsidP="00F80383">
            <w:pPr>
              <w:pStyle w:val="TAL"/>
            </w:pPr>
          </w:p>
        </w:tc>
      </w:tr>
      <w:tr w:rsidR="00EE1FA2" w:rsidRPr="002C0185" w14:paraId="697A7064" w14:textId="77777777" w:rsidTr="00F80383">
        <w:tc>
          <w:tcPr>
            <w:tcW w:w="4535" w:type="dxa"/>
          </w:tcPr>
          <w:p w14:paraId="04CE49AA" w14:textId="77777777" w:rsidR="00EE1FA2" w:rsidRPr="002C0185" w:rsidRDefault="00EE1FA2" w:rsidP="00F80383">
            <w:pPr>
              <w:pStyle w:val="TAL"/>
            </w:pPr>
            <w:r w:rsidRPr="002C0185">
              <w:t xml:space="preserve">  density CHOICE {</w:t>
            </w:r>
          </w:p>
        </w:tc>
        <w:tc>
          <w:tcPr>
            <w:tcW w:w="2267" w:type="dxa"/>
          </w:tcPr>
          <w:p w14:paraId="78ECA425" w14:textId="77777777" w:rsidR="00EE1FA2" w:rsidRPr="002C0185" w:rsidRDefault="00EE1FA2" w:rsidP="00F80383">
            <w:pPr>
              <w:pStyle w:val="TAL"/>
            </w:pPr>
          </w:p>
        </w:tc>
        <w:tc>
          <w:tcPr>
            <w:tcW w:w="1700" w:type="dxa"/>
          </w:tcPr>
          <w:p w14:paraId="296211C9" w14:textId="77777777" w:rsidR="00EE1FA2" w:rsidRPr="002C0185" w:rsidRDefault="00EE1FA2" w:rsidP="00F80383">
            <w:pPr>
              <w:pStyle w:val="TAL"/>
            </w:pPr>
          </w:p>
        </w:tc>
        <w:tc>
          <w:tcPr>
            <w:tcW w:w="1245" w:type="dxa"/>
          </w:tcPr>
          <w:p w14:paraId="325106B1" w14:textId="77777777" w:rsidR="00EE1FA2" w:rsidRPr="002C0185" w:rsidRDefault="00EE1FA2" w:rsidP="00F80383">
            <w:pPr>
              <w:pStyle w:val="TAL"/>
            </w:pPr>
          </w:p>
        </w:tc>
      </w:tr>
      <w:tr w:rsidR="00EE1FA2" w:rsidRPr="002C0185" w14:paraId="7E163A79" w14:textId="77777777" w:rsidTr="00F80383">
        <w:tc>
          <w:tcPr>
            <w:tcW w:w="4535" w:type="dxa"/>
          </w:tcPr>
          <w:p w14:paraId="1936A018" w14:textId="77777777" w:rsidR="00EE1FA2" w:rsidRPr="002C0185" w:rsidRDefault="00EE1FA2" w:rsidP="00F80383">
            <w:pPr>
              <w:pStyle w:val="TAL"/>
            </w:pPr>
            <w:r w:rsidRPr="002C0185">
              <w:t xml:space="preserve">    one</w:t>
            </w:r>
          </w:p>
        </w:tc>
        <w:tc>
          <w:tcPr>
            <w:tcW w:w="2267" w:type="dxa"/>
          </w:tcPr>
          <w:p w14:paraId="5FA8848B" w14:textId="77777777" w:rsidR="00EE1FA2" w:rsidRPr="002C0185" w:rsidRDefault="00EE1FA2" w:rsidP="00F80383">
            <w:pPr>
              <w:pStyle w:val="TAL"/>
            </w:pPr>
            <w:r w:rsidRPr="002C0185">
              <w:rPr>
                <w:lang w:eastAsia="ja-JP"/>
              </w:rPr>
              <w:t>NULL</w:t>
            </w:r>
          </w:p>
        </w:tc>
        <w:tc>
          <w:tcPr>
            <w:tcW w:w="1700" w:type="dxa"/>
          </w:tcPr>
          <w:p w14:paraId="5EF1C1CE" w14:textId="77777777" w:rsidR="00EE1FA2" w:rsidRPr="002C0185" w:rsidRDefault="00EE1FA2" w:rsidP="00F80383">
            <w:pPr>
              <w:pStyle w:val="TAL"/>
            </w:pPr>
          </w:p>
        </w:tc>
        <w:tc>
          <w:tcPr>
            <w:tcW w:w="1245" w:type="dxa"/>
          </w:tcPr>
          <w:p w14:paraId="7BA4D898" w14:textId="77777777" w:rsidR="00EE1FA2" w:rsidRPr="002C0185" w:rsidRDefault="00EE1FA2" w:rsidP="00F80383">
            <w:pPr>
              <w:pStyle w:val="TAL"/>
            </w:pPr>
          </w:p>
        </w:tc>
      </w:tr>
      <w:tr w:rsidR="00EE1FA2" w:rsidRPr="002C0185" w14:paraId="557FE3BC" w14:textId="77777777" w:rsidTr="00F80383">
        <w:tc>
          <w:tcPr>
            <w:tcW w:w="4535" w:type="dxa"/>
          </w:tcPr>
          <w:p w14:paraId="35CE2C85" w14:textId="77777777" w:rsidR="00EE1FA2" w:rsidRPr="002C0185" w:rsidRDefault="00EE1FA2" w:rsidP="00F80383">
            <w:pPr>
              <w:pStyle w:val="TAL"/>
            </w:pPr>
            <w:r w:rsidRPr="002C0185">
              <w:t xml:space="preserve">  }</w:t>
            </w:r>
          </w:p>
        </w:tc>
        <w:tc>
          <w:tcPr>
            <w:tcW w:w="2267" w:type="dxa"/>
          </w:tcPr>
          <w:p w14:paraId="418EA7D5" w14:textId="77777777" w:rsidR="00EE1FA2" w:rsidRPr="002C0185" w:rsidRDefault="00EE1FA2" w:rsidP="00F80383">
            <w:pPr>
              <w:pStyle w:val="TAL"/>
            </w:pPr>
          </w:p>
        </w:tc>
        <w:tc>
          <w:tcPr>
            <w:tcW w:w="1700" w:type="dxa"/>
          </w:tcPr>
          <w:p w14:paraId="18C97517" w14:textId="77777777" w:rsidR="00EE1FA2" w:rsidRPr="002C0185" w:rsidRDefault="00EE1FA2" w:rsidP="00F80383">
            <w:pPr>
              <w:pStyle w:val="TAL"/>
            </w:pPr>
          </w:p>
        </w:tc>
        <w:tc>
          <w:tcPr>
            <w:tcW w:w="1245" w:type="dxa"/>
          </w:tcPr>
          <w:p w14:paraId="039DBD9D" w14:textId="77777777" w:rsidR="00EE1FA2" w:rsidRPr="002C0185" w:rsidRDefault="00EE1FA2" w:rsidP="00F80383">
            <w:pPr>
              <w:pStyle w:val="TAL"/>
            </w:pPr>
          </w:p>
        </w:tc>
      </w:tr>
      <w:tr w:rsidR="00EE1FA2" w:rsidRPr="002C0185" w14:paraId="2F1571E0" w14:textId="77777777" w:rsidTr="00F80383">
        <w:tc>
          <w:tcPr>
            <w:tcW w:w="4535" w:type="dxa"/>
          </w:tcPr>
          <w:p w14:paraId="265089E0" w14:textId="77777777" w:rsidR="00EE1FA2" w:rsidRPr="002C0185" w:rsidRDefault="00EE1FA2" w:rsidP="00F80383">
            <w:pPr>
              <w:pStyle w:val="TAL"/>
            </w:pPr>
            <w:r w:rsidRPr="002C0185">
              <w:t xml:space="preserve">  freqBand</w:t>
            </w:r>
          </w:p>
        </w:tc>
        <w:tc>
          <w:tcPr>
            <w:tcW w:w="2267" w:type="dxa"/>
          </w:tcPr>
          <w:p w14:paraId="7AC62366" w14:textId="77777777" w:rsidR="00EE1FA2" w:rsidRPr="002C0185" w:rsidRDefault="00EE1FA2" w:rsidP="00F80383">
            <w:pPr>
              <w:pStyle w:val="TAL"/>
            </w:pPr>
            <w:r w:rsidRPr="002C0185">
              <w:t>CSI-FrequencyOccupation-RRM</w:t>
            </w:r>
          </w:p>
        </w:tc>
        <w:tc>
          <w:tcPr>
            <w:tcW w:w="1700" w:type="dxa"/>
          </w:tcPr>
          <w:p w14:paraId="1E48F5C5" w14:textId="77777777" w:rsidR="00EE1FA2" w:rsidRPr="002C0185" w:rsidRDefault="00EE1FA2" w:rsidP="00F80383">
            <w:pPr>
              <w:pStyle w:val="TAL"/>
            </w:pPr>
          </w:p>
        </w:tc>
        <w:tc>
          <w:tcPr>
            <w:tcW w:w="1245" w:type="dxa"/>
          </w:tcPr>
          <w:p w14:paraId="700947D4" w14:textId="77777777" w:rsidR="00EE1FA2" w:rsidRPr="002C0185" w:rsidRDefault="00EE1FA2" w:rsidP="00F80383">
            <w:pPr>
              <w:pStyle w:val="TAL"/>
            </w:pPr>
          </w:p>
        </w:tc>
      </w:tr>
      <w:tr w:rsidR="00EE1FA2" w:rsidRPr="002C0185" w14:paraId="0BC84E5A" w14:textId="77777777" w:rsidTr="00F80383">
        <w:tc>
          <w:tcPr>
            <w:tcW w:w="4535" w:type="dxa"/>
          </w:tcPr>
          <w:p w14:paraId="64BE5A8A" w14:textId="77777777" w:rsidR="00EE1FA2" w:rsidRPr="002C0185" w:rsidRDefault="00EE1FA2" w:rsidP="00F80383">
            <w:pPr>
              <w:pStyle w:val="TAL"/>
            </w:pPr>
            <w:r w:rsidRPr="002C0185">
              <w:t>}</w:t>
            </w:r>
          </w:p>
        </w:tc>
        <w:tc>
          <w:tcPr>
            <w:tcW w:w="2267" w:type="dxa"/>
          </w:tcPr>
          <w:p w14:paraId="75A45ADD" w14:textId="77777777" w:rsidR="00EE1FA2" w:rsidRPr="002C0185" w:rsidRDefault="00EE1FA2" w:rsidP="00F80383">
            <w:pPr>
              <w:pStyle w:val="TAL"/>
            </w:pPr>
          </w:p>
        </w:tc>
        <w:tc>
          <w:tcPr>
            <w:tcW w:w="1700" w:type="dxa"/>
          </w:tcPr>
          <w:p w14:paraId="3D3EBE5B" w14:textId="77777777" w:rsidR="00EE1FA2" w:rsidRPr="002C0185" w:rsidRDefault="00EE1FA2" w:rsidP="00F80383">
            <w:pPr>
              <w:pStyle w:val="TAL"/>
            </w:pPr>
          </w:p>
        </w:tc>
        <w:tc>
          <w:tcPr>
            <w:tcW w:w="1245" w:type="dxa"/>
          </w:tcPr>
          <w:p w14:paraId="2B197C75" w14:textId="77777777" w:rsidR="00EE1FA2" w:rsidRPr="002C0185" w:rsidRDefault="00EE1FA2" w:rsidP="00F80383">
            <w:pPr>
              <w:pStyle w:val="TAL"/>
            </w:pPr>
          </w:p>
        </w:tc>
      </w:tr>
    </w:tbl>
    <w:p w14:paraId="6D6323F9" w14:textId="77777777" w:rsidR="00EE1FA2" w:rsidRPr="002C0185" w:rsidRDefault="00EE1FA2" w:rsidP="005D1FE2"/>
    <w:p w14:paraId="6F78EFC9" w14:textId="77777777" w:rsidR="0094601D" w:rsidRPr="002C0185" w:rsidRDefault="0094601D" w:rsidP="00B926FF">
      <w:pPr>
        <w:pStyle w:val="H6"/>
      </w:pPr>
      <w:r w:rsidRPr="002C0185">
        <w:t>–</w:t>
      </w:r>
      <w:r w:rsidRPr="002C0185">
        <w:tab/>
      </w:r>
      <w:r w:rsidRPr="002C0185">
        <w:rPr>
          <w:i/>
        </w:rPr>
        <w:t>CSI-ResourcePeriodicityAndOffset for TRS</w:t>
      </w:r>
    </w:p>
    <w:p w14:paraId="5995C7D4" w14:textId="77777777" w:rsidR="00416339" w:rsidRPr="002C0185" w:rsidRDefault="00416339" w:rsidP="00416339">
      <w:pPr>
        <w:pStyle w:val="TH"/>
      </w:pPr>
      <w:bookmarkStart w:id="619" w:name="_CRTable7_3_19"/>
      <w:r w:rsidRPr="002C0185">
        <w:t xml:space="preserve">Table </w:t>
      </w:r>
      <w:bookmarkEnd w:id="619"/>
      <w:r w:rsidRPr="002C0185">
        <w:t>7.3.1-9: CSI-ResourcePeriodicityAndOffset for TRS</w:t>
      </w:r>
      <w:r w:rsidR="005D1FE2" w:rsidRPr="002C0185">
        <w:t>(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2C0185" w14:paraId="7F103492"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621FF53E" w14:textId="77777777" w:rsidR="00416339" w:rsidRPr="002C0185" w:rsidRDefault="00416339" w:rsidP="00683D33">
            <w:pPr>
              <w:pStyle w:val="TAH"/>
              <w:jc w:val="left"/>
              <w:rPr>
                <w:b w:val="0"/>
              </w:rPr>
            </w:pPr>
            <w:r w:rsidRPr="002C0185">
              <w:rPr>
                <w:b w:val="0"/>
              </w:rPr>
              <w:t>Derivation Path: Table 4.6.3-43</w:t>
            </w:r>
          </w:p>
        </w:tc>
      </w:tr>
      <w:tr w:rsidR="00416339" w:rsidRPr="002C0185" w14:paraId="49583650"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2BBDB835" w14:textId="77777777" w:rsidR="00416339" w:rsidRPr="002C0185" w:rsidRDefault="00416339" w:rsidP="00683D33">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5083C6" w14:textId="77777777" w:rsidR="00416339" w:rsidRPr="002C0185" w:rsidRDefault="00416339" w:rsidP="00683D33">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33DC1773" w14:textId="77777777" w:rsidR="00416339" w:rsidRPr="002C0185" w:rsidRDefault="00416339" w:rsidP="00683D33">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1D7C6C6C" w14:textId="77777777" w:rsidR="00416339" w:rsidRPr="002C0185" w:rsidRDefault="00416339" w:rsidP="00683D33">
            <w:pPr>
              <w:pStyle w:val="TAH"/>
            </w:pPr>
            <w:r w:rsidRPr="002C0185">
              <w:t>Condition</w:t>
            </w:r>
          </w:p>
        </w:tc>
      </w:tr>
      <w:tr w:rsidR="00416339" w:rsidRPr="002C0185" w14:paraId="26065F07"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5828750D" w14:textId="77777777" w:rsidR="00416339" w:rsidRPr="002C0185" w:rsidRDefault="00416339" w:rsidP="00683D33">
            <w:pPr>
              <w:pStyle w:val="TAL"/>
            </w:pPr>
            <w:r w:rsidRPr="002C0185">
              <w:t xml:space="preserve">CSI-ResourcePeriodicityAndOffset ::= </w:t>
            </w:r>
            <w:r w:rsidRPr="002C0185">
              <w:rPr>
                <w:snapToGrid w:val="0"/>
              </w:rPr>
              <w:t xml:space="preserve">CHOI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231F5355" w14:textId="77777777" w:rsidR="00416339" w:rsidRPr="002C0185"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03CCB508"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5F499C84" w14:textId="77777777" w:rsidR="00416339" w:rsidRPr="002C0185" w:rsidRDefault="00416339" w:rsidP="00683D33">
            <w:pPr>
              <w:pStyle w:val="TAL"/>
            </w:pPr>
          </w:p>
        </w:tc>
      </w:tr>
      <w:tr w:rsidR="005D1FE2" w:rsidRPr="002C0185" w14:paraId="2932EA2A" w14:textId="77777777" w:rsidTr="001F28C7">
        <w:tc>
          <w:tcPr>
            <w:tcW w:w="4535" w:type="dxa"/>
            <w:tcBorders>
              <w:top w:val="single" w:sz="4" w:space="0" w:color="auto"/>
              <w:left w:val="single" w:sz="4" w:space="0" w:color="auto"/>
              <w:bottom w:val="nil"/>
              <w:right w:val="single" w:sz="4" w:space="0" w:color="auto"/>
            </w:tcBorders>
          </w:tcPr>
          <w:p w14:paraId="5D7858AC" w14:textId="77777777" w:rsidR="005D1FE2" w:rsidRPr="002C0185" w:rsidRDefault="005D1FE2" w:rsidP="001F28C7">
            <w:pPr>
              <w:pStyle w:val="TAL"/>
            </w:pPr>
            <w:r w:rsidRPr="002C0185">
              <w:t xml:space="preserve">  slots80</w:t>
            </w:r>
          </w:p>
        </w:tc>
        <w:tc>
          <w:tcPr>
            <w:tcW w:w="2267" w:type="dxa"/>
            <w:tcBorders>
              <w:top w:val="single" w:sz="4" w:space="0" w:color="auto"/>
              <w:left w:val="single" w:sz="4" w:space="0" w:color="auto"/>
              <w:bottom w:val="single" w:sz="4" w:space="0" w:color="auto"/>
              <w:right w:val="single" w:sz="4" w:space="0" w:color="auto"/>
            </w:tcBorders>
          </w:tcPr>
          <w:p w14:paraId="6CEEA31C" w14:textId="77777777" w:rsidR="005D1FE2" w:rsidRPr="002C0185" w:rsidRDefault="005D1FE2" w:rsidP="001F28C7">
            <w:pPr>
              <w:pStyle w:val="TAL"/>
              <w:rPr>
                <w:lang w:eastAsia="zh-CN"/>
              </w:rPr>
            </w:pPr>
            <w:r w:rsidRPr="002C0185">
              <w:rPr>
                <w:lang w:eastAsia="zh-CN"/>
              </w:rPr>
              <w:t>40</w:t>
            </w:r>
          </w:p>
        </w:tc>
        <w:tc>
          <w:tcPr>
            <w:tcW w:w="1700" w:type="dxa"/>
            <w:tcBorders>
              <w:top w:val="single" w:sz="4" w:space="0" w:color="auto"/>
              <w:left w:val="single" w:sz="4" w:space="0" w:color="auto"/>
              <w:bottom w:val="single" w:sz="4" w:space="0" w:color="auto"/>
              <w:right w:val="single" w:sz="4" w:space="0" w:color="auto"/>
            </w:tcBorders>
          </w:tcPr>
          <w:p w14:paraId="19F46734" w14:textId="77777777" w:rsidR="005D1FE2" w:rsidRPr="002C0185" w:rsidDel="00FD0105" w:rsidRDefault="005D1FE2" w:rsidP="001F28C7">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27FD72" w14:textId="6AE0E634" w:rsidR="005D1FE2" w:rsidRPr="002C0185" w:rsidRDefault="005D1FE2" w:rsidP="001F28C7">
            <w:pPr>
              <w:pStyle w:val="TAL"/>
            </w:pPr>
            <w:r w:rsidRPr="002C0185">
              <w:t xml:space="preserve">(Id = 1 or </w:t>
            </w:r>
            <w:r w:rsidR="00FF517D" w:rsidRPr="002C0185">
              <w:t>2</w:t>
            </w:r>
            <w:r w:rsidRPr="002C0185">
              <w:rPr>
                <w:szCs w:val="18"/>
                <w:lang w:eastAsia="zh-CN"/>
              </w:rPr>
              <w:t xml:space="preserve">) AND </w:t>
            </w:r>
            <w:r w:rsidRPr="002C0185">
              <w:t>SCS120</w:t>
            </w:r>
          </w:p>
        </w:tc>
      </w:tr>
      <w:tr w:rsidR="005D1FE2" w:rsidRPr="002C0185" w14:paraId="6CE45BD1" w14:textId="77777777" w:rsidTr="001F28C7">
        <w:tc>
          <w:tcPr>
            <w:tcW w:w="4535" w:type="dxa"/>
            <w:tcBorders>
              <w:top w:val="nil"/>
              <w:left w:val="single" w:sz="4" w:space="0" w:color="auto"/>
              <w:bottom w:val="single" w:sz="4" w:space="0" w:color="auto"/>
              <w:right w:val="single" w:sz="4" w:space="0" w:color="auto"/>
            </w:tcBorders>
          </w:tcPr>
          <w:p w14:paraId="214E0861" w14:textId="77777777" w:rsidR="005D1FE2" w:rsidRPr="002C0185" w:rsidRDefault="005D1FE2" w:rsidP="001F28C7">
            <w:pPr>
              <w:pStyle w:val="TAL"/>
            </w:pPr>
          </w:p>
        </w:tc>
        <w:tc>
          <w:tcPr>
            <w:tcW w:w="2267" w:type="dxa"/>
            <w:tcBorders>
              <w:top w:val="single" w:sz="4" w:space="0" w:color="auto"/>
              <w:left w:val="single" w:sz="4" w:space="0" w:color="auto"/>
              <w:bottom w:val="single" w:sz="4" w:space="0" w:color="auto"/>
              <w:right w:val="single" w:sz="4" w:space="0" w:color="auto"/>
            </w:tcBorders>
          </w:tcPr>
          <w:p w14:paraId="49A430C7" w14:textId="77777777" w:rsidR="005D1FE2" w:rsidRPr="002C0185" w:rsidRDefault="005D1FE2" w:rsidP="001F28C7">
            <w:pPr>
              <w:pStyle w:val="TAL"/>
              <w:rPr>
                <w:lang w:eastAsia="zh-CN"/>
              </w:rPr>
            </w:pPr>
            <w:r w:rsidRPr="002C0185">
              <w:rPr>
                <w:lang w:eastAsia="zh-CN"/>
              </w:rPr>
              <w:t>41</w:t>
            </w:r>
          </w:p>
        </w:tc>
        <w:tc>
          <w:tcPr>
            <w:tcW w:w="1700" w:type="dxa"/>
            <w:tcBorders>
              <w:top w:val="single" w:sz="4" w:space="0" w:color="auto"/>
              <w:left w:val="single" w:sz="4" w:space="0" w:color="auto"/>
              <w:bottom w:val="single" w:sz="4" w:space="0" w:color="auto"/>
              <w:right w:val="single" w:sz="4" w:space="0" w:color="auto"/>
            </w:tcBorders>
          </w:tcPr>
          <w:p w14:paraId="3AF01D55" w14:textId="77777777" w:rsidR="005D1FE2" w:rsidRPr="002C0185" w:rsidDel="00FD0105" w:rsidRDefault="005D1FE2" w:rsidP="001F28C7">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8A213F5" w14:textId="50EC4EFA" w:rsidR="005D1FE2" w:rsidRPr="002C0185" w:rsidRDefault="005D1FE2" w:rsidP="001F28C7">
            <w:pPr>
              <w:pStyle w:val="TAL"/>
            </w:pPr>
            <w:r w:rsidRPr="002C0185">
              <w:t xml:space="preserve">(Id = </w:t>
            </w:r>
            <w:r w:rsidR="00FF517D" w:rsidRPr="002C0185">
              <w:t>3</w:t>
            </w:r>
            <w:r w:rsidRPr="002C0185">
              <w:t xml:space="preserve"> or 4</w:t>
            </w:r>
            <w:r w:rsidRPr="002C0185">
              <w:rPr>
                <w:szCs w:val="18"/>
                <w:lang w:eastAsia="zh-CN"/>
              </w:rPr>
              <w:t xml:space="preserve">) AND </w:t>
            </w:r>
            <w:r w:rsidRPr="002C0185">
              <w:t>SCS120</w:t>
            </w:r>
          </w:p>
        </w:tc>
      </w:tr>
      <w:tr w:rsidR="00416339" w:rsidRPr="002C0185" w14:paraId="7C4BC8F6" w14:textId="77777777" w:rsidTr="00C67202">
        <w:tc>
          <w:tcPr>
            <w:tcW w:w="4535" w:type="dxa"/>
            <w:tcBorders>
              <w:top w:val="single" w:sz="4" w:space="0" w:color="auto"/>
              <w:left w:val="single" w:sz="4" w:space="0" w:color="auto"/>
              <w:bottom w:val="nil"/>
              <w:right w:val="single" w:sz="4" w:space="0" w:color="auto"/>
            </w:tcBorders>
            <w:hideMark/>
          </w:tcPr>
          <w:p w14:paraId="0FA35B83" w14:textId="77777777" w:rsidR="00416339" w:rsidRPr="002C0185" w:rsidRDefault="00416339" w:rsidP="00683D33">
            <w:pPr>
              <w:pStyle w:val="TAL"/>
            </w:pPr>
            <w:r w:rsidRPr="002C0185">
              <w:t xml:space="preserve">  </w:t>
            </w:r>
            <w:r w:rsidR="005D1FE2" w:rsidRPr="002C0185">
              <w:t>s</w:t>
            </w:r>
            <w:r w:rsidRPr="002C0185">
              <w:t>lots40</w:t>
            </w:r>
          </w:p>
        </w:tc>
        <w:tc>
          <w:tcPr>
            <w:tcW w:w="2267" w:type="dxa"/>
            <w:tcBorders>
              <w:top w:val="single" w:sz="4" w:space="0" w:color="auto"/>
              <w:left w:val="single" w:sz="4" w:space="0" w:color="auto"/>
              <w:bottom w:val="single" w:sz="4" w:space="0" w:color="auto"/>
              <w:right w:val="single" w:sz="4" w:space="0" w:color="auto"/>
            </w:tcBorders>
            <w:hideMark/>
          </w:tcPr>
          <w:p w14:paraId="08FA6A5D" w14:textId="77777777" w:rsidR="00416339" w:rsidRPr="002C0185" w:rsidRDefault="00416339" w:rsidP="00683D33">
            <w:pPr>
              <w:pStyle w:val="TAL"/>
            </w:pPr>
            <w:r w:rsidRPr="002C0185">
              <w:t>20</w:t>
            </w:r>
          </w:p>
        </w:tc>
        <w:tc>
          <w:tcPr>
            <w:tcW w:w="1700" w:type="dxa"/>
            <w:tcBorders>
              <w:top w:val="single" w:sz="4" w:space="0" w:color="auto"/>
              <w:left w:val="single" w:sz="4" w:space="0" w:color="auto"/>
              <w:bottom w:val="single" w:sz="4" w:space="0" w:color="auto"/>
              <w:right w:val="single" w:sz="4" w:space="0" w:color="auto"/>
            </w:tcBorders>
          </w:tcPr>
          <w:p w14:paraId="09CF26FD" w14:textId="77777777" w:rsidR="00416339" w:rsidRPr="002C0185" w:rsidRDefault="00416339" w:rsidP="00683D33">
            <w:pPr>
              <w:keepNext/>
              <w:keepLines/>
              <w:spacing w:after="0"/>
              <w:rPr>
                <w:rFonts w:ascii="Arial" w:hAnsi="Arial"/>
                <w:sz w:val="18"/>
              </w:rPr>
            </w:pPr>
            <w:r w:rsidRPr="002C0185">
              <w:rPr>
                <w:rFonts w:ascii="Arial" w:hAnsi="Arial"/>
                <w:sz w:val="18"/>
              </w:rPr>
              <w:t>Periodicity 40 slots and offset 20 for CSI-RS resource 1 and 2</w:t>
            </w:r>
          </w:p>
        </w:tc>
        <w:tc>
          <w:tcPr>
            <w:tcW w:w="1245" w:type="dxa"/>
            <w:tcBorders>
              <w:top w:val="single" w:sz="4" w:space="0" w:color="auto"/>
              <w:left w:val="single" w:sz="4" w:space="0" w:color="auto"/>
              <w:bottom w:val="single" w:sz="4" w:space="0" w:color="auto"/>
              <w:right w:val="single" w:sz="4" w:space="0" w:color="auto"/>
            </w:tcBorders>
            <w:hideMark/>
          </w:tcPr>
          <w:p w14:paraId="6B176A09" w14:textId="149EB0DA" w:rsidR="00416339" w:rsidRPr="002C0185" w:rsidRDefault="005D1FE2" w:rsidP="00683D33">
            <w:pPr>
              <w:pStyle w:val="TAL"/>
            </w:pPr>
            <w:r w:rsidRPr="002C0185">
              <w:t xml:space="preserve">(Id = 1 or </w:t>
            </w:r>
            <w:r w:rsidR="00FF517D" w:rsidRPr="002C0185">
              <w:t>2</w:t>
            </w:r>
            <w:r w:rsidRPr="002C0185">
              <w:rPr>
                <w:szCs w:val="18"/>
                <w:lang w:eastAsia="zh-CN"/>
              </w:rPr>
              <w:t xml:space="preserve">) AND </w:t>
            </w:r>
            <w:r w:rsidRPr="002C0185">
              <w:t xml:space="preserve">SCS30 </w:t>
            </w:r>
          </w:p>
        </w:tc>
      </w:tr>
      <w:tr w:rsidR="00416339" w:rsidRPr="002C0185" w14:paraId="36153AA2" w14:textId="77777777" w:rsidTr="00C67202">
        <w:tc>
          <w:tcPr>
            <w:tcW w:w="4535" w:type="dxa"/>
            <w:tcBorders>
              <w:top w:val="nil"/>
              <w:left w:val="single" w:sz="4" w:space="0" w:color="auto"/>
              <w:bottom w:val="single" w:sz="4" w:space="0" w:color="auto"/>
              <w:right w:val="single" w:sz="4" w:space="0" w:color="auto"/>
            </w:tcBorders>
          </w:tcPr>
          <w:p w14:paraId="02698294" w14:textId="77777777" w:rsidR="00416339" w:rsidRPr="002C0185" w:rsidRDefault="00416339" w:rsidP="00683D3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4C308F6" w14:textId="77777777" w:rsidR="00416339" w:rsidRPr="002C0185" w:rsidRDefault="00416339" w:rsidP="00683D33">
            <w:pPr>
              <w:pStyle w:val="TAL"/>
            </w:pPr>
            <w:r w:rsidRPr="002C0185">
              <w:t>21</w:t>
            </w:r>
          </w:p>
        </w:tc>
        <w:tc>
          <w:tcPr>
            <w:tcW w:w="1700" w:type="dxa"/>
            <w:tcBorders>
              <w:top w:val="single" w:sz="4" w:space="0" w:color="auto"/>
              <w:left w:val="single" w:sz="4" w:space="0" w:color="auto"/>
              <w:bottom w:val="single" w:sz="4" w:space="0" w:color="auto"/>
              <w:right w:val="single" w:sz="4" w:space="0" w:color="auto"/>
            </w:tcBorders>
          </w:tcPr>
          <w:p w14:paraId="693B8AC0" w14:textId="77777777" w:rsidR="00416339" w:rsidRPr="002C0185" w:rsidRDefault="00416339" w:rsidP="00683D33">
            <w:pPr>
              <w:pStyle w:val="TAL"/>
            </w:pPr>
            <w:r w:rsidRPr="002C0185">
              <w:t>Periodicity 40 slots and offset 21 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2C46E03C" w14:textId="61EF6DB2" w:rsidR="00416339" w:rsidRPr="002C0185" w:rsidRDefault="005D1FE2" w:rsidP="00683D33">
            <w:pPr>
              <w:pStyle w:val="TAL"/>
            </w:pPr>
            <w:r w:rsidRPr="002C0185">
              <w:t xml:space="preserve">(Id = </w:t>
            </w:r>
            <w:r w:rsidR="00FF517D" w:rsidRPr="002C0185">
              <w:t>3</w:t>
            </w:r>
            <w:r w:rsidRPr="002C0185">
              <w:t xml:space="preserve"> or </w:t>
            </w:r>
            <w:r w:rsidR="00FF517D" w:rsidRPr="002C0185">
              <w:t>4</w:t>
            </w:r>
            <w:r w:rsidRPr="002C0185">
              <w:rPr>
                <w:szCs w:val="18"/>
                <w:lang w:eastAsia="zh-CN"/>
              </w:rPr>
              <w:t xml:space="preserve">) AND </w:t>
            </w:r>
            <w:r w:rsidRPr="002C0185">
              <w:t>SCS30</w:t>
            </w:r>
          </w:p>
        </w:tc>
      </w:tr>
      <w:tr w:rsidR="00416339" w:rsidRPr="002C0185" w14:paraId="07A09F3E" w14:textId="77777777" w:rsidTr="00C67202">
        <w:tc>
          <w:tcPr>
            <w:tcW w:w="4535" w:type="dxa"/>
            <w:tcBorders>
              <w:top w:val="single" w:sz="4" w:space="0" w:color="auto"/>
              <w:left w:val="single" w:sz="4" w:space="0" w:color="auto"/>
              <w:bottom w:val="nil"/>
              <w:right w:val="single" w:sz="4" w:space="0" w:color="auto"/>
            </w:tcBorders>
          </w:tcPr>
          <w:p w14:paraId="677734B6" w14:textId="77777777" w:rsidR="00416339" w:rsidRPr="002C0185" w:rsidRDefault="00416339" w:rsidP="00683D33">
            <w:pPr>
              <w:pStyle w:val="TAL"/>
            </w:pPr>
            <w:r w:rsidRPr="002C0185">
              <w:t xml:space="preserve">  slots20</w:t>
            </w:r>
          </w:p>
        </w:tc>
        <w:tc>
          <w:tcPr>
            <w:tcW w:w="2267" w:type="dxa"/>
            <w:tcBorders>
              <w:top w:val="single" w:sz="4" w:space="0" w:color="auto"/>
              <w:left w:val="single" w:sz="4" w:space="0" w:color="auto"/>
              <w:bottom w:val="single" w:sz="4" w:space="0" w:color="auto"/>
              <w:right w:val="single" w:sz="4" w:space="0" w:color="auto"/>
            </w:tcBorders>
          </w:tcPr>
          <w:p w14:paraId="632E1E7B" w14:textId="77777777" w:rsidR="00416339" w:rsidRPr="002C0185" w:rsidRDefault="00416339" w:rsidP="00683D33">
            <w:pPr>
              <w:pStyle w:val="TAL"/>
            </w:pPr>
            <w:r w:rsidRPr="002C0185">
              <w:t>10</w:t>
            </w:r>
          </w:p>
        </w:tc>
        <w:tc>
          <w:tcPr>
            <w:tcW w:w="1700" w:type="dxa"/>
            <w:tcBorders>
              <w:top w:val="single" w:sz="4" w:space="0" w:color="auto"/>
              <w:left w:val="single" w:sz="4" w:space="0" w:color="auto"/>
              <w:bottom w:val="single" w:sz="4" w:space="0" w:color="auto"/>
              <w:right w:val="single" w:sz="4" w:space="0" w:color="auto"/>
            </w:tcBorders>
          </w:tcPr>
          <w:p w14:paraId="7B5431E4" w14:textId="77777777" w:rsidR="00416339" w:rsidRPr="002C0185" w:rsidRDefault="00416339" w:rsidP="00683D33">
            <w:pPr>
              <w:pStyle w:val="TAL"/>
            </w:pPr>
            <w:r w:rsidRPr="002C0185">
              <w:t>Periodicity 20 slots and offset 10 for CSI-RS resource 1 and 2</w:t>
            </w:r>
          </w:p>
        </w:tc>
        <w:tc>
          <w:tcPr>
            <w:tcW w:w="1245" w:type="dxa"/>
            <w:tcBorders>
              <w:top w:val="single" w:sz="4" w:space="0" w:color="auto"/>
              <w:left w:val="single" w:sz="4" w:space="0" w:color="auto"/>
              <w:bottom w:val="single" w:sz="4" w:space="0" w:color="auto"/>
              <w:right w:val="single" w:sz="4" w:space="0" w:color="auto"/>
            </w:tcBorders>
          </w:tcPr>
          <w:p w14:paraId="680AF688" w14:textId="3950207A" w:rsidR="00416339" w:rsidRPr="002C0185" w:rsidRDefault="005D1FE2" w:rsidP="00683D33">
            <w:pPr>
              <w:pStyle w:val="TAL"/>
            </w:pPr>
            <w:r w:rsidRPr="002C0185">
              <w:t xml:space="preserve">(Id = 1 or </w:t>
            </w:r>
            <w:r w:rsidR="00FF517D" w:rsidRPr="002C0185">
              <w:t>2</w:t>
            </w:r>
            <w:r w:rsidRPr="002C0185">
              <w:rPr>
                <w:szCs w:val="18"/>
                <w:lang w:eastAsia="zh-CN"/>
              </w:rPr>
              <w:t xml:space="preserve">) AND </w:t>
            </w:r>
            <w:r w:rsidRPr="002C0185">
              <w:t>SCS15</w:t>
            </w:r>
          </w:p>
        </w:tc>
      </w:tr>
      <w:tr w:rsidR="00416339" w:rsidRPr="002C0185" w14:paraId="255B00D9" w14:textId="77777777" w:rsidTr="00C67202">
        <w:tc>
          <w:tcPr>
            <w:tcW w:w="4535" w:type="dxa"/>
            <w:tcBorders>
              <w:top w:val="nil"/>
              <w:left w:val="single" w:sz="4" w:space="0" w:color="auto"/>
              <w:bottom w:val="single" w:sz="4" w:space="0" w:color="auto"/>
              <w:right w:val="single" w:sz="4" w:space="0" w:color="auto"/>
            </w:tcBorders>
          </w:tcPr>
          <w:p w14:paraId="3809CD37" w14:textId="77777777" w:rsidR="00416339" w:rsidRPr="002C0185" w:rsidRDefault="00416339" w:rsidP="00683D33">
            <w:pPr>
              <w:pStyle w:val="TAL"/>
            </w:pPr>
          </w:p>
        </w:tc>
        <w:tc>
          <w:tcPr>
            <w:tcW w:w="2267" w:type="dxa"/>
            <w:tcBorders>
              <w:top w:val="single" w:sz="4" w:space="0" w:color="auto"/>
              <w:left w:val="single" w:sz="4" w:space="0" w:color="auto"/>
              <w:bottom w:val="single" w:sz="4" w:space="0" w:color="auto"/>
              <w:right w:val="single" w:sz="4" w:space="0" w:color="auto"/>
            </w:tcBorders>
          </w:tcPr>
          <w:p w14:paraId="6B127997" w14:textId="77777777" w:rsidR="00416339" w:rsidRPr="002C0185" w:rsidRDefault="00416339" w:rsidP="00683D33">
            <w:pPr>
              <w:pStyle w:val="TAL"/>
            </w:pPr>
            <w:r w:rsidRPr="002C0185">
              <w:t>11</w:t>
            </w:r>
          </w:p>
        </w:tc>
        <w:tc>
          <w:tcPr>
            <w:tcW w:w="1700" w:type="dxa"/>
            <w:tcBorders>
              <w:top w:val="single" w:sz="4" w:space="0" w:color="auto"/>
              <w:left w:val="single" w:sz="4" w:space="0" w:color="auto"/>
              <w:bottom w:val="single" w:sz="4" w:space="0" w:color="auto"/>
              <w:right w:val="single" w:sz="4" w:space="0" w:color="auto"/>
            </w:tcBorders>
          </w:tcPr>
          <w:p w14:paraId="3ECF820D" w14:textId="77777777" w:rsidR="00416339" w:rsidRPr="002C0185" w:rsidRDefault="00416339" w:rsidP="00683D33">
            <w:pPr>
              <w:pStyle w:val="TAL"/>
            </w:pPr>
            <w:r w:rsidRPr="002C0185">
              <w:t>Periodicity 20 slots and offset 11 for CSI-RS resource 3 and 4</w:t>
            </w:r>
          </w:p>
        </w:tc>
        <w:tc>
          <w:tcPr>
            <w:tcW w:w="1245" w:type="dxa"/>
            <w:tcBorders>
              <w:top w:val="single" w:sz="4" w:space="0" w:color="auto"/>
              <w:left w:val="single" w:sz="4" w:space="0" w:color="auto"/>
              <w:bottom w:val="single" w:sz="4" w:space="0" w:color="auto"/>
              <w:right w:val="single" w:sz="4" w:space="0" w:color="auto"/>
            </w:tcBorders>
          </w:tcPr>
          <w:p w14:paraId="39BD11A7" w14:textId="51FAC7DA" w:rsidR="00416339" w:rsidRPr="002C0185" w:rsidRDefault="005D1FE2" w:rsidP="00683D33">
            <w:pPr>
              <w:pStyle w:val="TAL"/>
            </w:pPr>
            <w:r w:rsidRPr="002C0185">
              <w:t xml:space="preserve">(Id = </w:t>
            </w:r>
            <w:r w:rsidR="00FF517D" w:rsidRPr="002C0185">
              <w:t>3</w:t>
            </w:r>
            <w:r w:rsidRPr="002C0185">
              <w:t xml:space="preserve"> or 4</w:t>
            </w:r>
            <w:r w:rsidRPr="002C0185">
              <w:rPr>
                <w:szCs w:val="18"/>
                <w:lang w:eastAsia="zh-CN"/>
              </w:rPr>
              <w:t xml:space="preserve">) AND </w:t>
            </w:r>
            <w:r w:rsidRPr="002C0185">
              <w:t>SCS15</w:t>
            </w:r>
          </w:p>
        </w:tc>
      </w:tr>
      <w:tr w:rsidR="00416339" w:rsidRPr="002C0185" w14:paraId="356CC32B"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2F3C3BC1" w14:textId="77777777" w:rsidR="00416339" w:rsidRPr="002C0185" w:rsidRDefault="00416339" w:rsidP="00683D33">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34CD3A6C" w14:textId="77777777" w:rsidR="00416339" w:rsidRPr="002C0185" w:rsidRDefault="00416339" w:rsidP="00683D33">
            <w:pPr>
              <w:pStyle w:val="TAL"/>
            </w:pPr>
          </w:p>
        </w:tc>
        <w:tc>
          <w:tcPr>
            <w:tcW w:w="1700" w:type="dxa"/>
            <w:tcBorders>
              <w:top w:val="single" w:sz="4" w:space="0" w:color="auto"/>
              <w:left w:val="single" w:sz="4" w:space="0" w:color="auto"/>
              <w:bottom w:val="single" w:sz="4" w:space="0" w:color="auto"/>
              <w:right w:val="single" w:sz="4" w:space="0" w:color="auto"/>
            </w:tcBorders>
          </w:tcPr>
          <w:p w14:paraId="40471CDF" w14:textId="77777777" w:rsidR="00416339" w:rsidRPr="002C0185" w:rsidRDefault="00416339" w:rsidP="00683D33">
            <w:pPr>
              <w:pStyle w:val="TAL"/>
            </w:pPr>
          </w:p>
        </w:tc>
        <w:tc>
          <w:tcPr>
            <w:tcW w:w="1245" w:type="dxa"/>
            <w:tcBorders>
              <w:top w:val="single" w:sz="4" w:space="0" w:color="auto"/>
              <w:left w:val="single" w:sz="4" w:space="0" w:color="auto"/>
              <w:bottom w:val="single" w:sz="4" w:space="0" w:color="auto"/>
              <w:right w:val="single" w:sz="4" w:space="0" w:color="auto"/>
            </w:tcBorders>
          </w:tcPr>
          <w:p w14:paraId="032B7679" w14:textId="77777777" w:rsidR="00416339" w:rsidRPr="002C0185" w:rsidRDefault="00416339" w:rsidP="00683D33">
            <w:pPr>
              <w:pStyle w:val="TAL"/>
            </w:pPr>
          </w:p>
        </w:tc>
      </w:tr>
    </w:tbl>
    <w:p w14:paraId="28881FD7" w14:textId="77777777" w:rsidR="00416339" w:rsidRPr="002C0185" w:rsidRDefault="00416339" w:rsidP="00416339"/>
    <w:p w14:paraId="6C099E66" w14:textId="77777777" w:rsidR="0094601D" w:rsidRPr="002C0185" w:rsidRDefault="0094601D" w:rsidP="00B926FF">
      <w:pPr>
        <w:pStyle w:val="H6"/>
      </w:pPr>
      <w:r w:rsidRPr="002C0185">
        <w:t>–</w:t>
      </w:r>
      <w:r w:rsidRPr="002C0185">
        <w:tab/>
      </w:r>
      <w:r w:rsidRPr="002C0185">
        <w:rPr>
          <w:i/>
        </w:rPr>
        <w:t>CSI-ResourcePeriodicityAndOffset for CSI</w:t>
      </w:r>
    </w:p>
    <w:p w14:paraId="093A5612" w14:textId="77777777" w:rsidR="005D1FE2" w:rsidRPr="002C0185" w:rsidRDefault="005D1FE2" w:rsidP="005D1FE2">
      <w:pPr>
        <w:pStyle w:val="TH"/>
      </w:pPr>
      <w:bookmarkStart w:id="620" w:name="_CRTable7_3_19A"/>
      <w:r w:rsidRPr="002C0185">
        <w:t xml:space="preserve">Table </w:t>
      </w:r>
      <w:bookmarkEnd w:id="620"/>
      <w:r w:rsidRPr="002C0185">
        <w:t>7.3.1-9A: CSI-ResourcePeriodicityAndOffset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D1FE2" w:rsidRPr="002C0185" w14:paraId="36061D3E" w14:textId="77777777" w:rsidTr="001F28C7">
        <w:tc>
          <w:tcPr>
            <w:tcW w:w="9747" w:type="dxa"/>
            <w:gridSpan w:val="4"/>
            <w:tcBorders>
              <w:top w:val="single" w:sz="4" w:space="0" w:color="auto"/>
              <w:left w:val="single" w:sz="4" w:space="0" w:color="auto"/>
              <w:bottom w:val="single" w:sz="4" w:space="0" w:color="auto"/>
              <w:right w:val="single" w:sz="4" w:space="0" w:color="auto"/>
            </w:tcBorders>
            <w:hideMark/>
          </w:tcPr>
          <w:p w14:paraId="1E04B7A6" w14:textId="77777777" w:rsidR="005D1FE2" w:rsidRPr="002C0185" w:rsidRDefault="005D1FE2" w:rsidP="001F28C7">
            <w:pPr>
              <w:pStyle w:val="TAH"/>
              <w:jc w:val="left"/>
              <w:rPr>
                <w:b w:val="0"/>
              </w:rPr>
            </w:pPr>
            <w:r w:rsidRPr="002C0185">
              <w:rPr>
                <w:b w:val="0"/>
              </w:rPr>
              <w:t>Derivation Path: Table 4.6.3-43</w:t>
            </w:r>
          </w:p>
        </w:tc>
      </w:tr>
      <w:tr w:rsidR="005D1FE2" w:rsidRPr="002C0185" w14:paraId="3CDAF51B" w14:textId="77777777" w:rsidTr="001F28C7">
        <w:tc>
          <w:tcPr>
            <w:tcW w:w="4535" w:type="dxa"/>
            <w:tcBorders>
              <w:top w:val="single" w:sz="4" w:space="0" w:color="auto"/>
              <w:left w:val="single" w:sz="4" w:space="0" w:color="auto"/>
              <w:bottom w:val="single" w:sz="4" w:space="0" w:color="auto"/>
              <w:right w:val="single" w:sz="4" w:space="0" w:color="auto"/>
            </w:tcBorders>
            <w:hideMark/>
          </w:tcPr>
          <w:p w14:paraId="239CA75F" w14:textId="77777777" w:rsidR="005D1FE2" w:rsidRPr="002C0185" w:rsidRDefault="005D1FE2" w:rsidP="001F28C7">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CDA4CD" w14:textId="77777777" w:rsidR="005D1FE2" w:rsidRPr="002C0185" w:rsidRDefault="005D1FE2" w:rsidP="001F28C7">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2B383CA4" w14:textId="77777777" w:rsidR="005D1FE2" w:rsidRPr="002C0185" w:rsidRDefault="005D1FE2" w:rsidP="001F28C7">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277B3632" w14:textId="77777777" w:rsidR="005D1FE2" w:rsidRPr="002C0185" w:rsidRDefault="005D1FE2" w:rsidP="001F28C7">
            <w:pPr>
              <w:pStyle w:val="TAH"/>
            </w:pPr>
            <w:r w:rsidRPr="002C0185">
              <w:t>Condition</w:t>
            </w:r>
          </w:p>
        </w:tc>
      </w:tr>
      <w:tr w:rsidR="005D1FE2" w:rsidRPr="002C0185" w14:paraId="119D4D0E" w14:textId="77777777" w:rsidTr="001F28C7">
        <w:tc>
          <w:tcPr>
            <w:tcW w:w="4535" w:type="dxa"/>
            <w:tcBorders>
              <w:top w:val="single" w:sz="4" w:space="0" w:color="auto"/>
              <w:left w:val="single" w:sz="4" w:space="0" w:color="auto"/>
              <w:bottom w:val="single" w:sz="4" w:space="0" w:color="auto"/>
              <w:right w:val="single" w:sz="4" w:space="0" w:color="auto"/>
            </w:tcBorders>
            <w:hideMark/>
          </w:tcPr>
          <w:p w14:paraId="36F9D797" w14:textId="77777777" w:rsidR="005D1FE2" w:rsidRPr="002C0185" w:rsidRDefault="005D1FE2" w:rsidP="001F28C7">
            <w:pPr>
              <w:pStyle w:val="TAL"/>
            </w:pPr>
            <w:r w:rsidRPr="002C0185">
              <w:t xml:space="preserve">CSI-ResourcePeriodicityAndOffset ::= </w:t>
            </w:r>
            <w:r w:rsidRPr="002C0185">
              <w:rPr>
                <w:snapToGrid w:val="0"/>
              </w:rPr>
              <w:t xml:space="preserve">CHOI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29D079F9" w14:textId="77777777" w:rsidR="005D1FE2" w:rsidRPr="002C0185"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3DE40F30"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71277415" w14:textId="77777777" w:rsidR="005D1FE2" w:rsidRPr="002C0185" w:rsidRDefault="005D1FE2" w:rsidP="001F28C7">
            <w:pPr>
              <w:pStyle w:val="TAL"/>
              <w:rPr>
                <w:lang w:eastAsia="zh-CN"/>
              </w:rPr>
            </w:pPr>
          </w:p>
        </w:tc>
      </w:tr>
      <w:tr w:rsidR="005D1FE2" w:rsidRPr="002C0185" w14:paraId="2866A6EA" w14:textId="77777777" w:rsidTr="001F28C7">
        <w:tc>
          <w:tcPr>
            <w:tcW w:w="4535" w:type="dxa"/>
            <w:tcBorders>
              <w:top w:val="single" w:sz="4" w:space="0" w:color="auto"/>
              <w:left w:val="single" w:sz="4" w:space="0" w:color="auto"/>
              <w:bottom w:val="nil"/>
              <w:right w:val="single" w:sz="4" w:space="0" w:color="auto"/>
            </w:tcBorders>
          </w:tcPr>
          <w:p w14:paraId="5AA1DCA3" w14:textId="77777777" w:rsidR="005D1FE2" w:rsidRPr="002C0185" w:rsidRDefault="005D1FE2" w:rsidP="001F28C7">
            <w:pPr>
              <w:pStyle w:val="TAL"/>
            </w:pPr>
            <w:r w:rsidRPr="002C0185">
              <w:t xml:space="preserve">  slots5</w:t>
            </w:r>
          </w:p>
        </w:tc>
        <w:tc>
          <w:tcPr>
            <w:tcW w:w="2267" w:type="dxa"/>
            <w:tcBorders>
              <w:top w:val="single" w:sz="4" w:space="0" w:color="auto"/>
              <w:left w:val="single" w:sz="4" w:space="0" w:color="auto"/>
              <w:bottom w:val="single" w:sz="4" w:space="0" w:color="auto"/>
              <w:right w:val="single" w:sz="4" w:space="0" w:color="auto"/>
            </w:tcBorders>
          </w:tcPr>
          <w:p w14:paraId="0E9A4F28" w14:textId="77777777" w:rsidR="005D1FE2" w:rsidRPr="002C0185" w:rsidRDefault="005D1FE2" w:rsidP="001F28C7">
            <w:pPr>
              <w:pStyle w:val="TAL"/>
              <w:rPr>
                <w:lang w:eastAsia="zh-CN"/>
              </w:rPr>
            </w:pPr>
            <w:r w:rsidRPr="002C0185">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0DB6143" w14:textId="77777777" w:rsidR="005D1FE2" w:rsidRPr="002C0185" w:rsidDel="00FD0105" w:rsidRDefault="005D1FE2" w:rsidP="001F28C7">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B2F15DE" w14:textId="77777777" w:rsidR="005D1FE2" w:rsidRPr="002C0185" w:rsidRDefault="005D1FE2" w:rsidP="001F28C7">
            <w:pPr>
              <w:pStyle w:val="TAL"/>
              <w:rPr>
                <w:lang w:eastAsia="zh-CN"/>
              </w:rPr>
            </w:pPr>
            <w:r w:rsidRPr="002C0185">
              <w:rPr>
                <w:lang w:eastAsia="zh-CN"/>
              </w:rPr>
              <w:t>SCS15</w:t>
            </w:r>
          </w:p>
        </w:tc>
      </w:tr>
      <w:tr w:rsidR="005D1FE2" w:rsidRPr="002C0185" w14:paraId="5A0B4E6A" w14:textId="77777777" w:rsidTr="001F28C7">
        <w:tc>
          <w:tcPr>
            <w:tcW w:w="4535" w:type="dxa"/>
            <w:tcBorders>
              <w:top w:val="single" w:sz="4" w:space="0" w:color="auto"/>
              <w:left w:val="single" w:sz="4" w:space="0" w:color="auto"/>
              <w:bottom w:val="nil"/>
              <w:right w:val="single" w:sz="4" w:space="0" w:color="auto"/>
            </w:tcBorders>
          </w:tcPr>
          <w:p w14:paraId="051E1A81" w14:textId="77777777" w:rsidR="005D1FE2" w:rsidRPr="002C0185" w:rsidRDefault="005D1FE2" w:rsidP="001F28C7">
            <w:pPr>
              <w:pStyle w:val="TAL"/>
            </w:pPr>
            <w:r w:rsidRPr="002C0185">
              <w:t xml:space="preserve">  slots10</w:t>
            </w:r>
          </w:p>
        </w:tc>
        <w:tc>
          <w:tcPr>
            <w:tcW w:w="2267" w:type="dxa"/>
            <w:tcBorders>
              <w:top w:val="single" w:sz="4" w:space="0" w:color="auto"/>
              <w:left w:val="single" w:sz="4" w:space="0" w:color="auto"/>
              <w:bottom w:val="single" w:sz="4" w:space="0" w:color="auto"/>
              <w:right w:val="single" w:sz="4" w:space="0" w:color="auto"/>
            </w:tcBorders>
          </w:tcPr>
          <w:p w14:paraId="6EEB82E1" w14:textId="77777777" w:rsidR="005D1FE2" w:rsidRPr="002C0185" w:rsidRDefault="005D1FE2" w:rsidP="001F28C7">
            <w:pPr>
              <w:pStyle w:val="TAL"/>
            </w:pPr>
            <w:r w:rsidRPr="002C0185">
              <w:t>2</w:t>
            </w:r>
          </w:p>
        </w:tc>
        <w:tc>
          <w:tcPr>
            <w:tcW w:w="1700" w:type="dxa"/>
            <w:tcBorders>
              <w:top w:val="single" w:sz="4" w:space="0" w:color="auto"/>
              <w:left w:val="single" w:sz="4" w:space="0" w:color="auto"/>
              <w:bottom w:val="single" w:sz="4" w:space="0" w:color="auto"/>
              <w:right w:val="single" w:sz="4" w:space="0" w:color="auto"/>
            </w:tcBorders>
          </w:tcPr>
          <w:p w14:paraId="5C08DE88"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5B4DFDB7" w14:textId="77777777" w:rsidR="005D1FE2" w:rsidRPr="002C0185" w:rsidRDefault="005D1FE2" w:rsidP="001F28C7">
            <w:pPr>
              <w:pStyle w:val="TAL"/>
              <w:rPr>
                <w:lang w:eastAsia="zh-CN"/>
              </w:rPr>
            </w:pPr>
            <w:r w:rsidRPr="002C0185">
              <w:rPr>
                <w:lang w:eastAsia="zh-CN"/>
              </w:rPr>
              <w:t>SCS30</w:t>
            </w:r>
          </w:p>
        </w:tc>
      </w:tr>
      <w:tr w:rsidR="005D1FE2" w:rsidRPr="002C0185" w14:paraId="49FC51F6" w14:textId="77777777" w:rsidTr="001F28C7">
        <w:tc>
          <w:tcPr>
            <w:tcW w:w="4535" w:type="dxa"/>
            <w:tcBorders>
              <w:top w:val="single" w:sz="4" w:space="0" w:color="auto"/>
              <w:left w:val="single" w:sz="4" w:space="0" w:color="auto"/>
              <w:bottom w:val="nil"/>
              <w:right w:val="single" w:sz="4" w:space="0" w:color="auto"/>
            </w:tcBorders>
          </w:tcPr>
          <w:p w14:paraId="7ECC18CA" w14:textId="77777777" w:rsidR="005D1FE2" w:rsidRPr="002C0185" w:rsidRDefault="005D1FE2" w:rsidP="001F28C7">
            <w:pPr>
              <w:pStyle w:val="TAL"/>
            </w:pPr>
            <w:r w:rsidRPr="002C0185">
              <w:t xml:space="preserve">  slots40</w:t>
            </w:r>
          </w:p>
        </w:tc>
        <w:tc>
          <w:tcPr>
            <w:tcW w:w="2267" w:type="dxa"/>
            <w:tcBorders>
              <w:top w:val="single" w:sz="4" w:space="0" w:color="auto"/>
              <w:left w:val="single" w:sz="4" w:space="0" w:color="auto"/>
              <w:bottom w:val="single" w:sz="4" w:space="0" w:color="auto"/>
              <w:right w:val="single" w:sz="4" w:space="0" w:color="auto"/>
            </w:tcBorders>
          </w:tcPr>
          <w:p w14:paraId="76DFE6E1" w14:textId="77777777" w:rsidR="005D1FE2" w:rsidRPr="002C0185" w:rsidRDefault="005D1FE2" w:rsidP="001F28C7">
            <w:pPr>
              <w:pStyle w:val="TAL"/>
            </w:pPr>
            <w:r w:rsidRPr="002C0185">
              <w:t>8</w:t>
            </w:r>
          </w:p>
        </w:tc>
        <w:tc>
          <w:tcPr>
            <w:tcW w:w="1700" w:type="dxa"/>
            <w:tcBorders>
              <w:top w:val="single" w:sz="4" w:space="0" w:color="auto"/>
              <w:left w:val="single" w:sz="4" w:space="0" w:color="auto"/>
              <w:bottom w:val="single" w:sz="4" w:space="0" w:color="auto"/>
              <w:right w:val="single" w:sz="4" w:space="0" w:color="auto"/>
            </w:tcBorders>
          </w:tcPr>
          <w:p w14:paraId="06A93C5B"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257D10DA" w14:textId="77777777" w:rsidR="005D1FE2" w:rsidRPr="002C0185" w:rsidDel="00FD0105" w:rsidRDefault="005D1FE2" w:rsidP="001F28C7">
            <w:pPr>
              <w:pStyle w:val="TAL"/>
              <w:rPr>
                <w:lang w:eastAsia="zh-CN"/>
              </w:rPr>
            </w:pPr>
            <w:r w:rsidRPr="002C0185">
              <w:rPr>
                <w:lang w:eastAsia="zh-CN"/>
              </w:rPr>
              <w:t>SCS120</w:t>
            </w:r>
          </w:p>
        </w:tc>
      </w:tr>
      <w:tr w:rsidR="005D1FE2" w:rsidRPr="002C0185" w14:paraId="2726932D" w14:textId="77777777" w:rsidTr="001F28C7">
        <w:tc>
          <w:tcPr>
            <w:tcW w:w="4535" w:type="dxa"/>
            <w:tcBorders>
              <w:top w:val="single" w:sz="4" w:space="0" w:color="auto"/>
              <w:left w:val="single" w:sz="4" w:space="0" w:color="auto"/>
              <w:bottom w:val="single" w:sz="4" w:space="0" w:color="auto"/>
              <w:right w:val="single" w:sz="4" w:space="0" w:color="auto"/>
            </w:tcBorders>
            <w:hideMark/>
          </w:tcPr>
          <w:p w14:paraId="6FE1313E" w14:textId="77777777" w:rsidR="005D1FE2" w:rsidRPr="002C0185" w:rsidRDefault="005D1FE2" w:rsidP="001F28C7">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2D2B006D" w14:textId="77777777" w:rsidR="005D1FE2" w:rsidRPr="002C0185"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65BC1476"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7B69DBEA" w14:textId="77777777" w:rsidR="005D1FE2" w:rsidRPr="002C0185" w:rsidRDefault="005D1FE2" w:rsidP="001F28C7">
            <w:pPr>
              <w:pStyle w:val="TAL"/>
            </w:pPr>
          </w:p>
        </w:tc>
      </w:tr>
    </w:tbl>
    <w:p w14:paraId="0DE8DFDF" w14:textId="77777777" w:rsidR="005D1FE2" w:rsidRPr="002C0185" w:rsidRDefault="005D1FE2" w:rsidP="005D1FE2"/>
    <w:p w14:paraId="327EB521" w14:textId="77777777" w:rsidR="0094601D" w:rsidRPr="002C0185" w:rsidRDefault="0094601D" w:rsidP="00B926FF">
      <w:pPr>
        <w:pStyle w:val="H6"/>
      </w:pPr>
      <w:r w:rsidRPr="002C0185">
        <w:t>–</w:t>
      </w:r>
      <w:r w:rsidRPr="002C0185">
        <w:tab/>
      </w:r>
      <w:r w:rsidRPr="002C0185">
        <w:rPr>
          <w:i/>
        </w:rPr>
        <w:t>CSI-ResourcePeriodicityAndOffset for BM</w:t>
      </w:r>
    </w:p>
    <w:p w14:paraId="39E11C2B" w14:textId="77777777" w:rsidR="005D1FE2" w:rsidRPr="002C0185" w:rsidRDefault="005D1FE2" w:rsidP="005D1FE2">
      <w:pPr>
        <w:pStyle w:val="TH"/>
      </w:pPr>
      <w:bookmarkStart w:id="621" w:name="_CRTable7_3_19B"/>
      <w:r w:rsidRPr="002C0185">
        <w:t xml:space="preserve">Table </w:t>
      </w:r>
      <w:bookmarkEnd w:id="621"/>
      <w:r w:rsidRPr="002C0185">
        <w:t>7.3.1-9B: CSI-ResourcePeriodicityAndOffset for 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550CC2C8" w14:textId="77777777" w:rsidTr="001F28C7">
        <w:tc>
          <w:tcPr>
            <w:tcW w:w="9747" w:type="dxa"/>
            <w:gridSpan w:val="4"/>
          </w:tcPr>
          <w:p w14:paraId="0C027345" w14:textId="77777777" w:rsidR="005D1FE2" w:rsidRPr="002C0185" w:rsidRDefault="005D1FE2" w:rsidP="001F28C7">
            <w:pPr>
              <w:pStyle w:val="TAH"/>
              <w:jc w:val="left"/>
              <w:rPr>
                <w:b w:val="0"/>
              </w:rPr>
            </w:pPr>
            <w:r w:rsidRPr="002C0185">
              <w:rPr>
                <w:b w:val="0"/>
              </w:rPr>
              <w:t>Derivation Path: Table 4.6.3-43</w:t>
            </w:r>
          </w:p>
        </w:tc>
      </w:tr>
      <w:tr w:rsidR="005D1FE2" w:rsidRPr="002C0185" w14:paraId="04E48A20" w14:textId="77777777" w:rsidTr="001F28C7">
        <w:tc>
          <w:tcPr>
            <w:tcW w:w="4535" w:type="dxa"/>
          </w:tcPr>
          <w:p w14:paraId="65994CA5" w14:textId="77777777" w:rsidR="005D1FE2" w:rsidRPr="002C0185" w:rsidRDefault="005D1FE2" w:rsidP="001F28C7">
            <w:pPr>
              <w:pStyle w:val="TAH"/>
            </w:pPr>
            <w:r w:rsidRPr="002C0185">
              <w:t>Information Element</w:t>
            </w:r>
          </w:p>
        </w:tc>
        <w:tc>
          <w:tcPr>
            <w:tcW w:w="2267" w:type="dxa"/>
          </w:tcPr>
          <w:p w14:paraId="451E358D" w14:textId="77777777" w:rsidR="005D1FE2" w:rsidRPr="002C0185" w:rsidRDefault="005D1FE2" w:rsidP="001F28C7">
            <w:pPr>
              <w:pStyle w:val="TAH"/>
            </w:pPr>
            <w:r w:rsidRPr="002C0185">
              <w:t>Value/remark</w:t>
            </w:r>
          </w:p>
        </w:tc>
        <w:tc>
          <w:tcPr>
            <w:tcW w:w="1700" w:type="dxa"/>
          </w:tcPr>
          <w:p w14:paraId="32F9335F" w14:textId="77777777" w:rsidR="005D1FE2" w:rsidRPr="002C0185" w:rsidRDefault="005D1FE2" w:rsidP="001F28C7">
            <w:pPr>
              <w:pStyle w:val="TAH"/>
            </w:pPr>
            <w:r w:rsidRPr="002C0185">
              <w:t>Comment</w:t>
            </w:r>
          </w:p>
        </w:tc>
        <w:tc>
          <w:tcPr>
            <w:tcW w:w="1245" w:type="dxa"/>
          </w:tcPr>
          <w:p w14:paraId="1D34927D" w14:textId="77777777" w:rsidR="005D1FE2" w:rsidRPr="002C0185" w:rsidRDefault="005D1FE2" w:rsidP="001F28C7">
            <w:pPr>
              <w:pStyle w:val="TAH"/>
            </w:pPr>
            <w:r w:rsidRPr="002C0185">
              <w:t>Condition</w:t>
            </w:r>
          </w:p>
        </w:tc>
      </w:tr>
      <w:tr w:rsidR="005D1FE2" w:rsidRPr="002C0185" w14:paraId="06D0AFA4" w14:textId="77777777" w:rsidTr="001F28C7">
        <w:tc>
          <w:tcPr>
            <w:tcW w:w="4535" w:type="dxa"/>
          </w:tcPr>
          <w:p w14:paraId="4E939064" w14:textId="77777777" w:rsidR="005D1FE2" w:rsidRPr="002C0185" w:rsidRDefault="005D1FE2" w:rsidP="001F28C7">
            <w:pPr>
              <w:pStyle w:val="TAL"/>
            </w:pPr>
            <w:r w:rsidRPr="002C0185">
              <w:t xml:space="preserve">CSI-ResourcePeriodicityAndOffset ::= </w:t>
            </w:r>
            <w:r w:rsidRPr="002C0185">
              <w:rPr>
                <w:snapToGrid w:val="0"/>
              </w:rPr>
              <w:t xml:space="preserve">CHOICE </w:t>
            </w:r>
            <w:r w:rsidRPr="002C0185">
              <w:t>{</w:t>
            </w:r>
          </w:p>
        </w:tc>
        <w:tc>
          <w:tcPr>
            <w:tcW w:w="2267" w:type="dxa"/>
          </w:tcPr>
          <w:p w14:paraId="0E1730F6" w14:textId="77777777" w:rsidR="005D1FE2" w:rsidRPr="002C0185" w:rsidRDefault="005D1FE2" w:rsidP="001F28C7">
            <w:pPr>
              <w:pStyle w:val="TAL"/>
            </w:pPr>
          </w:p>
        </w:tc>
        <w:tc>
          <w:tcPr>
            <w:tcW w:w="1700" w:type="dxa"/>
          </w:tcPr>
          <w:p w14:paraId="2ABDFEAC" w14:textId="77777777" w:rsidR="005D1FE2" w:rsidRPr="002C0185" w:rsidRDefault="005D1FE2" w:rsidP="001F28C7">
            <w:pPr>
              <w:pStyle w:val="TAL"/>
            </w:pPr>
          </w:p>
        </w:tc>
        <w:tc>
          <w:tcPr>
            <w:tcW w:w="1245" w:type="dxa"/>
          </w:tcPr>
          <w:p w14:paraId="55DFD3E4" w14:textId="77777777" w:rsidR="005D1FE2" w:rsidRPr="002C0185" w:rsidRDefault="005D1FE2" w:rsidP="001F28C7">
            <w:pPr>
              <w:pStyle w:val="TAL"/>
            </w:pPr>
          </w:p>
        </w:tc>
      </w:tr>
      <w:tr w:rsidR="005D1FE2" w:rsidRPr="002C0185" w14:paraId="0105303B" w14:textId="77777777" w:rsidTr="001F28C7">
        <w:tc>
          <w:tcPr>
            <w:tcW w:w="4535" w:type="dxa"/>
          </w:tcPr>
          <w:p w14:paraId="0EEEE9F1" w14:textId="77777777" w:rsidR="005D1FE2" w:rsidRPr="002C0185" w:rsidRDefault="005D1FE2" w:rsidP="001F28C7">
            <w:pPr>
              <w:pStyle w:val="TAL"/>
            </w:pPr>
            <w:r w:rsidRPr="002C0185">
              <w:t xml:space="preserve">  slots10</w:t>
            </w:r>
          </w:p>
        </w:tc>
        <w:tc>
          <w:tcPr>
            <w:tcW w:w="2267" w:type="dxa"/>
          </w:tcPr>
          <w:p w14:paraId="7E918156" w14:textId="77777777" w:rsidR="005D1FE2" w:rsidRPr="002C0185" w:rsidRDefault="005D1FE2" w:rsidP="001F28C7">
            <w:pPr>
              <w:pStyle w:val="TAL"/>
            </w:pPr>
            <w:r w:rsidRPr="002C0185">
              <w:t>1</w:t>
            </w:r>
          </w:p>
        </w:tc>
        <w:tc>
          <w:tcPr>
            <w:tcW w:w="1700" w:type="dxa"/>
          </w:tcPr>
          <w:p w14:paraId="2F1BC8B0" w14:textId="77777777" w:rsidR="005D1FE2" w:rsidRPr="002C0185" w:rsidRDefault="005D1FE2" w:rsidP="001F28C7">
            <w:pPr>
              <w:pStyle w:val="TAL"/>
            </w:pPr>
          </w:p>
        </w:tc>
        <w:tc>
          <w:tcPr>
            <w:tcW w:w="1245" w:type="dxa"/>
          </w:tcPr>
          <w:p w14:paraId="57EED8EF" w14:textId="77777777" w:rsidR="005D1FE2" w:rsidRPr="002C0185" w:rsidRDefault="005D1FE2" w:rsidP="001F28C7">
            <w:pPr>
              <w:pStyle w:val="TAL"/>
            </w:pPr>
            <w:r w:rsidRPr="002C0185">
              <w:t>SCS15</w:t>
            </w:r>
          </w:p>
        </w:tc>
      </w:tr>
      <w:tr w:rsidR="005D1FE2" w:rsidRPr="002C0185" w14:paraId="66807BB9" w14:textId="77777777" w:rsidTr="001F28C7">
        <w:tc>
          <w:tcPr>
            <w:tcW w:w="4535" w:type="dxa"/>
          </w:tcPr>
          <w:p w14:paraId="3F17EE06" w14:textId="77777777" w:rsidR="005D1FE2" w:rsidRPr="002C0185" w:rsidRDefault="005D1FE2" w:rsidP="001F28C7">
            <w:pPr>
              <w:pStyle w:val="TAL"/>
            </w:pPr>
            <w:r w:rsidRPr="002C0185">
              <w:t xml:space="preserve">  slots20</w:t>
            </w:r>
          </w:p>
        </w:tc>
        <w:tc>
          <w:tcPr>
            <w:tcW w:w="2267" w:type="dxa"/>
          </w:tcPr>
          <w:p w14:paraId="14132491" w14:textId="77777777" w:rsidR="005D1FE2" w:rsidRPr="002C0185" w:rsidRDefault="005D1FE2" w:rsidP="001F28C7">
            <w:pPr>
              <w:pStyle w:val="TAL"/>
            </w:pPr>
            <w:r w:rsidRPr="002C0185">
              <w:t>2</w:t>
            </w:r>
          </w:p>
        </w:tc>
        <w:tc>
          <w:tcPr>
            <w:tcW w:w="1700" w:type="dxa"/>
          </w:tcPr>
          <w:p w14:paraId="3D6E7916" w14:textId="77777777" w:rsidR="005D1FE2" w:rsidRPr="002C0185" w:rsidRDefault="005D1FE2" w:rsidP="001F28C7">
            <w:pPr>
              <w:pStyle w:val="TAL"/>
            </w:pPr>
          </w:p>
        </w:tc>
        <w:tc>
          <w:tcPr>
            <w:tcW w:w="1245" w:type="dxa"/>
          </w:tcPr>
          <w:p w14:paraId="5228137D" w14:textId="77777777" w:rsidR="005D1FE2" w:rsidRPr="002C0185" w:rsidRDefault="005D1FE2" w:rsidP="001F28C7">
            <w:pPr>
              <w:pStyle w:val="TAL"/>
            </w:pPr>
            <w:r w:rsidRPr="002C0185">
              <w:t>SCS30</w:t>
            </w:r>
          </w:p>
        </w:tc>
      </w:tr>
      <w:tr w:rsidR="005D1FE2" w:rsidRPr="002C0185" w14:paraId="564227E9" w14:textId="77777777" w:rsidTr="001F28C7">
        <w:tc>
          <w:tcPr>
            <w:tcW w:w="4535" w:type="dxa"/>
          </w:tcPr>
          <w:p w14:paraId="6A1755D3" w14:textId="77777777" w:rsidR="005D1FE2" w:rsidRPr="002C0185" w:rsidRDefault="005D1FE2" w:rsidP="001F28C7">
            <w:pPr>
              <w:pStyle w:val="TAL"/>
            </w:pPr>
            <w:r w:rsidRPr="002C0185">
              <w:t xml:space="preserve">  slots80</w:t>
            </w:r>
          </w:p>
        </w:tc>
        <w:tc>
          <w:tcPr>
            <w:tcW w:w="2267" w:type="dxa"/>
          </w:tcPr>
          <w:p w14:paraId="1C4475E4" w14:textId="208DE9A4" w:rsidR="005D1FE2" w:rsidRPr="002C0185" w:rsidRDefault="00771DCE" w:rsidP="001F28C7">
            <w:pPr>
              <w:pStyle w:val="TAL"/>
              <w:rPr>
                <w:lang w:eastAsia="zh-CN"/>
              </w:rPr>
            </w:pPr>
            <w:r w:rsidRPr="002C0185">
              <w:rPr>
                <w:lang w:eastAsia="zh-CN"/>
              </w:rPr>
              <w:t>16</w:t>
            </w:r>
          </w:p>
        </w:tc>
        <w:tc>
          <w:tcPr>
            <w:tcW w:w="1700" w:type="dxa"/>
          </w:tcPr>
          <w:p w14:paraId="096B776F" w14:textId="77777777" w:rsidR="005D1FE2" w:rsidRPr="002C0185" w:rsidRDefault="005D1FE2" w:rsidP="001F28C7">
            <w:pPr>
              <w:pStyle w:val="TAL"/>
            </w:pPr>
          </w:p>
        </w:tc>
        <w:tc>
          <w:tcPr>
            <w:tcW w:w="1245" w:type="dxa"/>
          </w:tcPr>
          <w:p w14:paraId="7AD19B5D" w14:textId="77777777" w:rsidR="005D1FE2" w:rsidRPr="002C0185" w:rsidRDefault="005D1FE2" w:rsidP="001F28C7">
            <w:pPr>
              <w:pStyle w:val="TAL"/>
            </w:pPr>
            <w:r w:rsidRPr="002C0185">
              <w:t>SCS120</w:t>
            </w:r>
          </w:p>
        </w:tc>
      </w:tr>
      <w:tr w:rsidR="005D1FE2" w:rsidRPr="002C0185" w14:paraId="57806969" w14:textId="77777777" w:rsidTr="001F28C7">
        <w:tc>
          <w:tcPr>
            <w:tcW w:w="4535" w:type="dxa"/>
          </w:tcPr>
          <w:p w14:paraId="4301E97D" w14:textId="77777777" w:rsidR="005D1FE2" w:rsidRPr="002C0185" w:rsidRDefault="005D1FE2" w:rsidP="001F28C7">
            <w:pPr>
              <w:pStyle w:val="TAL"/>
            </w:pPr>
            <w:r w:rsidRPr="002C0185">
              <w:t>}</w:t>
            </w:r>
          </w:p>
        </w:tc>
        <w:tc>
          <w:tcPr>
            <w:tcW w:w="2267" w:type="dxa"/>
          </w:tcPr>
          <w:p w14:paraId="3B674411" w14:textId="77777777" w:rsidR="005D1FE2" w:rsidRPr="002C0185" w:rsidRDefault="005D1FE2" w:rsidP="001F28C7">
            <w:pPr>
              <w:pStyle w:val="TAL"/>
            </w:pPr>
          </w:p>
        </w:tc>
        <w:tc>
          <w:tcPr>
            <w:tcW w:w="1700" w:type="dxa"/>
          </w:tcPr>
          <w:p w14:paraId="03AB09FC" w14:textId="77777777" w:rsidR="005D1FE2" w:rsidRPr="002C0185" w:rsidRDefault="005D1FE2" w:rsidP="001F28C7">
            <w:pPr>
              <w:pStyle w:val="TAL"/>
            </w:pPr>
          </w:p>
        </w:tc>
        <w:tc>
          <w:tcPr>
            <w:tcW w:w="1245" w:type="dxa"/>
          </w:tcPr>
          <w:p w14:paraId="53AAB8CD" w14:textId="77777777" w:rsidR="005D1FE2" w:rsidRPr="002C0185" w:rsidRDefault="005D1FE2" w:rsidP="001F28C7">
            <w:pPr>
              <w:pStyle w:val="TAL"/>
            </w:pPr>
          </w:p>
        </w:tc>
      </w:tr>
    </w:tbl>
    <w:p w14:paraId="7458D249" w14:textId="77777777" w:rsidR="005D1FE2" w:rsidRPr="002C0185" w:rsidRDefault="005D1FE2" w:rsidP="005D1FE2"/>
    <w:p w14:paraId="549FD067" w14:textId="77777777" w:rsidR="0094601D" w:rsidRPr="002C0185" w:rsidRDefault="0094601D" w:rsidP="00B926FF">
      <w:pPr>
        <w:pStyle w:val="H6"/>
      </w:pPr>
      <w:r w:rsidRPr="002C0185">
        <w:t>–</w:t>
      </w:r>
      <w:r w:rsidRPr="002C0185">
        <w:tab/>
      </w:r>
      <w:r w:rsidRPr="002C0185">
        <w:rPr>
          <w:i/>
        </w:rPr>
        <w:t>CSI-FrequencyOccupation</w:t>
      </w:r>
    </w:p>
    <w:p w14:paraId="0E881F00" w14:textId="77777777" w:rsidR="00416339" w:rsidRPr="002C0185" w:rsidRDefault="00416339" w:rsidP="00416339">
      <w:pPr>
        <w:pStyle w:val="TH"/>
      </w:pPr>
      <w:bookmarkStart w:id="622" w:name="_CRTable7_3_110"/>
      <w:r w:rsidRPr="002C0185">
        <w:t xml:space="preserve">Table </w:t>
      </w:r>
      <w:bookmarkEnd w:id="622"/>
      <w:r w:rsidRPr="002C0185">
        <w:t>7.3.1-10: CSI-FrequencyOccupation-</w:t>
      </w:r>
      <w:r w:rsidR="00D64D13" w:rsidRPr="002C0185">
        <w:t>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1669"/>
        <w:gridCol w:w="1194"/>
        <w:gridCol w:w="2349"/>
      </w:tblGrid>
      <w:tr w:rsidR="00416339" w:rsidRPr="002C0185" w14:paraId="5D6A1174" w14:textId="77777777" w:rsidTr="00C67202">
        <w:tc>
          <w:tcPr>
            <w:tcW w:w="9747" w:type="dxa"/>
            <w:gridSpan w:val="4"/>
            <w:tcBorders>
              <w:top w:val="single" w:sz="4" w:space="0" w:color="auto"/>
              <w:left w:val="single" w:sz="4" w:space="0" w:color="auto"/>
              <w:bottom w:val="single" w:sz="4" w:space="0" w:color="auto"/>
              <w:right w:val="single" w:sz="4" w:space="0" w:color="auto"/>
            </w:tcBorders>
            <w:hideMark/>
          </w:tcPr>
          <w:p w14:paraId="171A0CCF" w14:textId="77777777" w:rsidR="00416339" w:rsidRPr="002C0185" w:rsidRDefault="00416339" w:rsidP="00683D33">
            <w:pPr>
              <w:pStyle w:val="TAH"/>
              <w:jc w:val="left"/>
              <w:rPr>
                <w:b w:val="0"/>
              </w:rPr>
            </w:pPr>
            <w:r w:rsidRPr="002C0185">
              <w:rPr>
                <w:b w:val="0"/>
              </w:rPr>
              <w:t>Derivation Path: Table 4.6.3-33</w:t>
            </w:r>
          </w:p>
        </w:tc>
      </w:tr>
      <w:tr w:rsidR="00416339" w:rsidRPr="002C0185" w14:paraId="1128E831"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492C6815" w14:textId="77777777" w:rsidR="00416339" w:rsidRPr="002C0185" w:rsidRDefault="00416339" w:rsidP="00683D33">
            <w:pPr>
              <w:pStyle w:val="TAH"/>
            </w:pPr>
            <w:r w:rsidRPr="002C0185">
              <w:t>Information Element</w:t>
            </w:r>
          </w:p>
        </w:tc>
        <w:tc>
          <w:tcPr>
            <w:tcW w:w="1669" w:type="dxa"/>
            <w:tcBorders>
              <w:top w:val="single" w:sz="4" w:space="0" w:color="auto"/>
              <w:left w:val="single" w:sz="4" w:space="0" w:color="auto"/>
              <w:bottom w:val="single" w:sz="4" w:space="0" w:color="auto"/>
              <w:right w:val="single" w:sz="4" w:space="0" w:color="auto"/>
            </w:tcBorders>
            <w:hideMark/>
          </w:tcPr>
          <w:p w14:paraId="47A1B868" w14:textId="77777777" w:rsidR="00416339" w:rsidRPr="002C0185" w:rsidRDefault="00416339" w:rsidP="00683D33">
            <w:pPr>
              <w:pStyle w:val="TAH"/>
            </w:pPr>
            <w:r w:rsidRPr="002C0185">
              <w:t>Value/remark</w:t>
            </w:r>
          </w:p>
        </w:tc>
        <w:tc>
          <w:tcPr>
            <w:tcW w:w="1194" w:type="dxa"/>
            <w:tcBorders>
              <w:top w:val="single" w:sz="4" w:space="0" w:color="auto"/>
              <w:left w:val="single" w:sz="4" w:space="0" w:color="auto"/>
              <w:bottom w:val="single" w:sz="4" w:space="0" w:color="auto"/>
              <w:right w:val="single" w:sz="4" w:space="0" w:color="auto"/>
            </w:tcBorders>
            <w:hideMark/>
          </w:tcPr>
          <w:p w14:paraId="222C5243" w14:textId="77777777" w:rsidR="00416339" w:rsidRPr="002C0185" w:rsidRDefault="00416339" w:rsidP="00683D33">
            <w:pPr>
              <w:pStyle w:val="TAH"/>
            </w:pPr>
            <w:r w:rsidRPr="002C0185">
              <w:t>Comment</w:t>
            </w:r>
          </w:p>
        </w:tc>
        <w:tc>
          <w:tcPr>
            <w:tcW w:w="2349" w:type="dxa"/>
            <w:tcBorders>
              <w:top w:val="single" w:sz="4" w:space="0" w:color="auto"/>
              <w:left w:val="single" w:sz="4" w:space="0" w:color="auto"/>
              <w:bottom w:val="single" w:sz="4" w:space="0" w:color="auto"/>
              <w:right w:val="single" w:sz="4" w:space="0" w:color="auto"/>
            </w:tcBorders>
            <w:hideMark/>
          </w:tcPr>
          <w:p w14:paraId="195C9E12" w14:textId="77777777" w:rsidR="00416339" w:rsidRPr="002C0185" w:rsidRDefault="00416339" w:rsidP="00683D33">
            <w:pPr>
              <w:pStyle w:val="TAH"/>
            </w:pPr>
            <w:r w:rsidRPr="002C0185">
              <w:t>Condition</w:t>
            </w:r>
          </w:p>
        </w:tc>
      </w:tr>
      <w:tr w:rsidR="00416339" w:rsidRPr="002C0185" w14:paraId="3ADE0988"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6960567F" w14:textId="77777777" w:rsidR="00416339" w:rsidRPr="002C0185" w:rsidRDefault="00416339" w:rsidP="00683D33">
            <w:pPr>
              <w:pStyle w:val="TAL"/>
            </w:pPr>
            <w:r w:rsidRPr="002C0185">
              <w:t xml:space="preserve">CSI-FrequencyOccupation ::= </w:t>
            </w:r>
            <w:r w:rsidRPr="002C0185">
              <w:rPr>
                <w:snapToGrid w:val="0"/>
              </w:rPr>
              <w:t xml:space="preserve">SEQUENCE </w:t>
            </w:r>
            <w:r w:rsidRPr="002C0185">
              <w:t>{</w:t>
            </w:r>
          </w:p>
        </w:tc>
        <w:tc>
          <w:tcPr>
            <w:tcW w:w="1669" w:type="dxa"/>
            <w:tcBorders>
              <w:top w:val="single" w:sz="4" w:space="0" w:color="auto"/>
              <w:left w:val="single" w:sz="4" w:space="0" w:color="auto"/>
              <w:bottom w:val="single" w:sz="4" w:space="0" w:color="auto"/>
              <w:right w:val="single" w:sz="4" w:space="0" w:color="auto"/>
            </w:tcBorders>
          </w:tcPr>
          <w:p w14:paraId="2FE336E8" w14:textId="77777777" w:rsidR="00416339" w:rsidRPr="002C0185" w:rsidRDefault="00416339" w:rsidP="00683D33">
            <w:pPr>
              <w:pStyle w:val="TAL"/>
            </w:pPr>
          </w:p>
        </w:tc>
        <w:tc>
          <w:tcPr>
            <w:tcW w:w="1194" w:type="dxa"/>
            <w:tcBorders>
              <w:top w:val="single" w:sz="4" w:space="0" w:color="auto"/>
              <w:left w:val="single" w:sz="4" w:space="0" w:color="auto"/>
              <w:bottom w:val="single" w:sz="4" w:space="0" w:color="auto"/>
              <w:right w:val="single" w:sz="4" w:space="0" w:color="auto"/>
            </w:tcBorders>
          </w:tcPr>
          <w:p w14:paraId="3ABE23EB" w14:textId="77777777" w:rsidR="00416339" w:rsidRPr="002C0185" w:rsidRDefault="00416339" w:rsidP="00683D33">
            <w:pPr>
              <w:pStyle w:val="TAL"/>
            </w:pPr>
          </w:p>
        </w:tc>
        <w:tc>
          <w:tcPr>
            <w:tcW w:w="2349" w:type="dxa"/>
            <w:tcBorders>
              <w:top w:val="single" w:sz="4" w:space="0" w:color="auto"/>
              <w:left w:val="single" w:sz="4" w:space="0" w:color="auto"/>
              <w:bottom w:val="single" w:sz="4" w:space="0" w:color="auto"/>
              <w:right w:val="single" w:sz="4" w:space="0" w:color="auto"/>
            </w:tcBorders>
          </w:tcPr>
          <w:p w14:paraId="2B74CCB5" w14:textId="77777777" w:rsidR="00416339" w:rsidRPr="002C0185" w:rsidRDefault="00416339" w:rsidP="00683D33">
            <w:pPr>
              <w:pStyle w:val="TAL"/>
            </w:pPr>
          </w:p>
        </w:tc>
      </w:tr>
      <w:tr w:rsidR="005D1FE2" w:rsidRPr="002C0185" w14:paraId="33AD875B" w14:textId="77777777" w:rsidTr="00C67202">
        <w:tc>
          <w:tcPr>
            <w:tcW w:w="4535" w:type="dxa"/>
            <w:tcBorders>
              <w:top w:val="single" w:sz="4" w:space="0" w:color="auto"/>
              <w:left w:val="single" w:sz="4" w:space="0" w:color="auto"/>
              <w:bottom w:val="single" w:sz="4" w:space="0" w:color="auto"/>
              <w:right w:val="single" w:sz="4" w:space="0" w:color="auto"/>
            </w:tcBorders>
          </w:tcPr>
          <w:p w14:paraId="73206EB6" w14:textId="77777777" w:rsidR="005D1FE2" w:rsidRPr="002C0185" w:rsidRDefault="005D1FE2" w:rsidP="005D1FE2">
            <w:pPr>
              <w:pStyle w:val="TAL"/>
            </w:pPr>
            <w:r w:rsidRPr="002C0185">
              <w:rPr>
                <w:lang w:eastAsia="en-US"/>
              </w:rPr>
              <w:t xml:space="preserve">  startingRB</w:t>
            </w:r>
          </w:p>
        </w:tc>
        <w:tc>
          <w:tcPr>
            <w:tcW w:w="1669" w:type="dxa"/>
            <w:tcBorders>
              <w:top w:val="single" w:sz="4" w:space="0" w:color="auto"/>
              <w:left w:val="single" w:sz="4" w:space="0" w:color="auto"/>
              <w:bottom w:val="single" w:sz="4" w:space="0" w:color="auto"/>
              <w:right w:val="single" w:sz="4" w:space="0" w:color="auto"/>
            </w:tcBorders>
          </w:tcPr>
          <w:p w14:paraId="3E4420D2" w14:textId="77777777" w:rsidR="005D1FE2" w:rsidRPr="002C0185" w:rsidRDefault="005D1FE2" w:rsidP="005D1FE2">
            <w:pPr>
              <w:pStyle w:val="TAL"/>
            </w:pPr>
            <w:r w:rsidRPr="002C0185">
              <w:rPr>
                <w:lang w:eastAsia="zh-CN"/>
              </w:rPr>
              <w:t>4*floor(n/4)</w:t>
            </w:r>
          </w:p>
        </w:tc>
        <w:tc>
          <w:tcPr>
            <w:tcW w:w="1194" w:type="dxa"/>
            <w:tcBorders>
              <w:top w:val="single" w:sz="4" w:space="0" w:color="auto"/>
              <w:left w:val="single" w:sz="4" w:space="0" w:color="auto"/>
              <w:bottom w:val="single" w:sz="4" w:space="0" w:color="auto"/>
              <w:right w:val="single" w:sz="4" w:space="0" w:color="auto"/>
            </w:tcBorders>
          </w:tcPr>
          <w:p w14:paraId="56ABF6EC"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r w:rsidRPr="002C0185">
              <w:rPr>
                <w:rFonts w:ascii="Arial" w:hAnsi="Arial"/>
                <w:sz w:val="18"/>
                <w:lang w:eastAsia="zh-CN"/>
              </w:rPr>
              <w:t>n is the start RB of active BWP</w:t>
            </w:r>
          </w:p>
          <w:p w14:paraId="1E2CA563"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p>
          <w:p w14:paraId="31D17ECA"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r w:rsidRPr="002C0185">
              <w:rPr>
                <w:rFonts w:ascii="Arial" w:hAnsi="Arial"/>
                <w:sz w:val="18"/>
                <w:lang w:eastAsia="zh-CN"/>
              </w:rPr>
              <w:t>floor() means rounding down to the nearest integer</w:t>
            </w:r>
          </w:p>
          <w:p w14:paraId="4CF9CB39" w14:textId="77777777" w:rsidR="005D1FE2" w:rsidRPr="002C0185" w:rsidRDefault="005D1FE2" w:rsidP="005D1FE2">
            <w:pPr>
              <w:keepNext/>
              <w:keepLines/>
              <w:overflowPunct/>
              <w:autoSpaceDE/>
              <w:autoSpaceDN/>
              <w:adjustRightInd/>
              <w:spacing w:after="0"/>
              <w:textAlignment w:val="auto"/>
              <w:rPr>
                <w:rFonts w:ascii="Arial" w:hAnsi="Arial"/>
                <w:sz w:val="18"/>
                <w:lang w:eastAsia="en-US"/>
              </w:rPr>
            </w:pPr>
          </w:p>
          <w:p w14:paraId="25F61A42" w14:textId="77777777" w:rsidR="005D1FE2" w:rsidRPr="002C0185" w:rsidRDefault="005D1FE2" w:rsidP="005D1FE2">
            <w:pPr>
              <w:pStyle w:val="TAL"/>
            </w:pPr>
            <w:r w:rsidRPr="002C0185">
              <w:rPr>
                <w:lang w:eastAsia="en-US"/>
              </w:rPr>
              <w:t>startingRB can only be multiple of 4</w:t>
            </w:r>
          </w:p>
        </w:tc>
        <w:tc>
          <w:tcPr>
            <w:tcW w:w="2349" w:type="dxa"/>
            <w:tcBorders>
              <w:top w:val="single" w:sz="4" w:space="0" w:color="auto"/>
              <w:left w:val="single" w:sz="4" w:space="0" w:color="auto"/>
              <w:bottom w:val="single" w:sz="4" w:space="0" w:color="auto"/>
              <w:right w:val="single" w:sz="4" w:space="0" w:color="auto"/>
            </w:tcBorders>
          </w:tcPr>
          <w:p w14:paraId="6D5A1391" w14:textId="77777777" w:rsidR="005D1FE2" w:rsidRPr="002C0185" w:rsidRDefault="005D1FE2" w:rsidP="005D1FE2">
            <w:pPr>
              <w:pStyle w:val="TAL"/>
            </w:pPr>
          </w:p>
        </w:tc>
      </w:tr>
      <w:tr w:rsidR="005D1FE2" w:rsidRPr="002C0185" w14:paraId="71BB4290" w14:textId="77777777" w:rsidTr="00C67202">
        <w:tc>
          <w:tcPr>
            <w:tcW w:w="4535" w:type="dxa"/>
            <w:tcBorders>
              <w:top w:val="single" w:sz="4" w:space="0" w:color="auto"/>
              <w:left w:val="single" w:sz="4" w:space="0" w:color="auto"/>
              <w:bottom w:val="single" w:sz="4" w:space="0" w:color="auto"/>
              <w:right w:val="single" w:sz="4" w:space="0" w:color="auto"/>
            </w:tcBorders>
          </w:tcPr>
          <w:p w14:paraId="232E7445" w14:textId="77777777" w:rsidR="005D1FE2" w:rsidRPr="002C0185" w:rsidRDefault="005D1FE2" w:rsidP="005D1FE2">
            <w:pPr>
              <w:pStyle w:val="TAL"/>
            </w:pPr>
            <w:r w:rsidRPr="002C0185">
              <w:rPr>
                <w:lang w:eastAsia="en-US"/>
              </w:rPr>
              <w:t xml:space="preserve">  nrofRBs</w:t>
            </w:r>
          </w:p>
        </w:tc>
        <w:tc>
          <w:tcPr>
            <w:tcW w:w="1669" w:type="dxa"/>
            <w:tcBorders>
              <w:top w:val="single" w:sz="4" w:space="0" w:color="auto"/>
              <w:left w:val="single" w:sz="4" w:space="0" w:color="auto"/>
              <w:bottom w:val="single" w:sz="4" w:space="0" w:color="auto"/>
              <w:right w:val="single" w:sz="4" w:space="0" w:color="auto"/>
            </w:tcBorders>
          </w:tcPr>
          <w:p w14:paraId="482F361C" w14:textId="77777777" w:rsidR="005D1FE2" w:rsidRPr="002C0185" w:rsidRDefault="005D1FE2" w:rsidP="005D1FE2">
            <w:pPr>
              <w:pStyle w:val="TAL"/>
            </w:pPr>
            <w:r w:rsidRPr="002C0185">
              <w:rPr>
                <w:lang w:eastAsia="zh-CN"/>
              </w:rPr>
              <w:t>max(4*ceil(n/4-floor(n/4)+m/4),24)</w:t>
            </w:r>
          </w:p>
        </w:tc>
        <w:tc>
          <w:tcPr>
            <w:tcW w:w="1194" w:type="dxa"/>
            <w:tcBorders>
              <w:top w:val="single" w:sz="4" w:space="0" w:color="auto"/>
              <w:left w:val="single" w:sz="4" w:space="0" w:color="auto"/>
              <w:bottom w:val="single" w:sz="4" w:space="0" w:color="auto"/>
              <w:right w:val="single" w:sz="4" w:space="0" w:color="auto"/>
            </w:tcBorders>
          </w:tcPr>
          <w:p w14:paraId="563BAF1B"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r w:rsidRPr="002C0185">
              <w:rPr>
                <w:rFonts w:ascii="Arial" w:hAnsi="Arial"/>
                <w:sz w:val="18"/>
                <w:lang w:eastAsia="zh-CN"/>
              </w:rPr>
              <w:t>m is the bandwidth of active BWP</w:t>
            </w:r>
          </w:p>
          <w:p w14:paraId="4AB97DF8"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p>
          <w:p w14:paraId="492260CB"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r w:rsidRPr="002C0185">
              <w:rPr>
                <w:rFonts w:ascii="Arial" w:hAnsi="Arial"/>
                <w:sz w:val="18"/>
                <w:lang w:eastAsia="zh-CN"/>
              </w:rPr>
              <w:t>ceil() means rounding up to the nearest integer</w:t>
            </w:r>
          </w:p>
          <w:p w14:paraId="46E83372"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p>
          <w:p w14:paraId="550A853D"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r w:rsidRPr="002C0185">
              <w:rPr>
                <w:rFonts w:ascii="Arial" w:hAnsi="Arial"/>
                <w:sz w:val="18"/>
                <w:lang w:eastAsia="zh-CN"/>
              </w:rPr>
              <w:t>Bandwidth of CSI-RS used in RRM test is required to be same as active BWP according to 38.133.</w:t>
            </w:r>
          </w:p>
          <w:p w14:paraId="0FA6536C" w14:textId="77777777" w:rsidR="005D1FE2" w:rsidRPr="002C0185" w:rsidRDefault="005D1FE2" w:rsidP="005D1FE2">
            <w:pPr>
              <w:keepNext/>
              <w:keepLines/>
              <w:overflowPunct/>
              <w:autoSpaceDE/>
              <w:autoSpaceDN/>
              <w:adjustRightInd/>
              <w:spacing w:after="0"/>
              <w:textAlignment w:val="auto"/>
              <w:rPr>
                <w:rFonts w:ascii="Arial" w:hAnsi="Arial"/>
                <w:sz w:val="18"/>
                <w:lang w:eastAsia="zh-CN"/>
              </w:rPr>
            </w:pPr>
          </w:p>
          <w:p w14:paraId="7ADB1D0A" w14:textId="77777777" w:rsidR="005D1FE2" w:rsidRPr="002C0185" w:rsidRDefault="005D1FE2" w:rsidP="005D1FE2">
            <w:pPr>
              <w:pStyle w:val="TAL"/>
            </w:pPr>
            <w:r w:rsidRPr="002C0185">
              <w:rPr>
                <w:lang w:eastAsia="en-US"/>
              </w:rPr>
              <w:t>nrofRBs shall be no less than 24 and shall be multiple of 4</w:t>
            </w:r>
          </w:p>
        </w:tc>
        <w:tc>
          <w:tcPr>
            <w:tcW w:w="2349" w:type="dxa"/>
            <w:tcBorders>
              <w:top w:val="single" w:sz="4" w:space="0" w:color="auto"/>
              <w:left w:val="single" w:sz="4" w:space="0" w:color="auto"/>
              <w:bottom w:val="single" w:sz="4" w:space="0" w:color="auto"/>
              <w:right w:val="single" w:sz="4" w:space="0" w:color="auto"/>
            </w:tcBorders>
          </w:tcPr>
          <w:p w14:paraId="42F5FB6C" w14:textId="77777777" w:rsidR="005D1FE2" w:rsidRPr="002C0185" w:rsidRDefault="005D1FE2" w:rsidP="005D1FE2">
            <w:pPr>
              <w:pStyle w:val="TAL"/>
            </w:pPr>
          </w:p>
        </w:tc>
      </w:tr>
      <w:tr w:rsidR="005D1FE2" w:rsidRPr="002C0185" w14:paraId="334C09E7" w14:textId="77777777" w:rsidTr="00C67202">
        <w:tc>
          <w:tcPr>
            <w:tcW w:w="4535" w:type="dxa"/>
            <w:tcBorders>
              <w:top w:val="single" w:sz="4" w:space="0" w:color="auto"/>
              <w:left w:val="single" w:sz="4" w:space="0" w:color="auto"/>
              <w:bottom w:val="single" w:sz="4" w:space="0" w:color="auto"/>
              <w:right w:val="single" w:sz="4" w:space="0" w:color="auto"/>
            </w:tcBorders>
            <w:hideMark/>
          </w:tcPr>
          <w:p w14:paraId="37F57078" w14:textId="77777777" w:rsidR="005D1FE2" w:rsidRPr="002C0185" w:rsidRDefault="005D1FE2" w:rsidP="005D1FE2">
            <w:pPr>
              <w:pStyle w:val="TAL"/>
            </w:pPr>
            <w:r w:rsidRPr="002C0185">
              <w:t>}</w:t>
            </w:r>
          </w:p>
        </w:tc>
        <w:tc>
          <w:tcPr>
            <w:tcW w:w="1669" w:type="dxa"/>
            <w:tcBorders>
              <w:top w:val="single" w:sz="4" w:space="0" w:color="auto"/>
              <w:left w:val="single" w:sz="4" w:space="0" w:color="auto"/>
              <w:bottom w:val="single" w:sz="4" w:space="0" w:color="auto"/>
              <w:right w:val="single" w:sz="4" w:space="0" w:color="auto"/>
            </w:tcBorders>
          </w:tcPr>
          <w:p w14:paraId="5DE883A2" w14:textId="77777777" w:rsidR="005D1FE2" w:rsidRPr="002C0185" w:rsidRDefault="005D1FE2" w:rsidP="005D1FE2">
            <w:pPr>
              <w:pStyle w:val="TAL"/>
            </w:pPr>
          </w:p>
        </w:tc>
        <w:tc>
          <w:tcPr>
            <w:tcW w:w="1194" w:type="dxa"/>
            <w:tcBorders>
              <w:top w:val="single" w:sz="4" w:space="0" w:color="auto"/>
              <w:left w:val="single" w:sz="4" w:space="0" w:color="auto"/>
              <w:bottom w:val="single" w:sz="4" w:space="0" w:color="auto"/>
              <w:right w:val="single" w:sz="4" w:space="0" w:color="auto"/>
            </w:tcBorders>
          </w:tcPr>
          <w:p w14:paraId="3C0EC81A" w14:textId="77777777" w:rsidR="005D1FE2" w:rsidRPr="002C0185" w:rsidRDefault="005D1FE2" w:rsidP="005D1FE2">
            <w:pPr>
              <w:pStyle w:val="TAL"/>
            </w:pPr>
          </w:p>
        </w:tc>
        <w:tc>
          <w:tcPr>
            <w:tcW w:w="2349" w:type="dxa"/>
            <w:tcBorders>
              <w:top w:val="single" w:sz="4" w:space="0" w:color="auto"/>
              <w:left w:val="single" w:sz="4" w:space="0" w:color="auto"/>
              <w:bottom w:val="single" w:sz="4" w:space="0" w:color="auto"/>
              <w:right w:val="single" w:sz="4" w:space="0" w:color="auto"/>
            </w:tcBorders>
          </w:tcPr>
          <w:p w14:paraId="1E1F56A7" w14:textId="77777777" w:rsidR="005D1FE2" w:rsidRPr="002C0185" w:rsidRDefault="005D1FE2" w:rsidP="005D1FE2">
            <w:pPr>
              <w:pStyle w:val="TAL"/>
            </w:pPr>
          </w:p>
        </w:tc>
      </w:tr>
    </w:tbl>
    <w:p w14:paraId="0724B678" w14:textId="77777777" w:rsidR="00416339" w:rsidRPr="002C0185" w:rsidRDefault="00416339" w:rsidP="00416339"/>
    <w:p w14:paraId="028DAC77" w14:textId="4FA1D214" w:rsidR="0094601D" w:rsidRPr="002C0185" w:rsidRDefault="005C7C48" w:rsidP="005C7C48">
      <w:pPr>
        <w:pStyle w:val="Heading4"/>
      </w:pPr>
      <w:r w:rsidRPr="004F4B11">
        <w:t>–</w:t>
      </w:r>
      <w:r w:rsidRPr="004F4B11">
        <w:tab/>
        <w:t>NZP-CSI-RS-ResourceSet for TRS</w:t>
      </w:r>
    </w:p>
    <w:p w14:paraId="2678BB03" w14:textId="77777777" w:rsidR="00416339" w:rsidRPr="002C0185" w:rsidRDefault="00416339" w:rsidP="00416339">
      <w:pPr>
        <w:pStyle w:val="TH"/>
      </w:pPr>
      <w:bookmarkStart w:id="623" w:name="_CRTable7_3_111"/>
      <w:r w:rsidRPr="002C0185">
        <w:t xml:space="preserve">Table </w:t>
      </w:r>
      <w:bookmarkEnd w:id="623"/>
      <w:r w:rsidRPr="002C0185">
        <w:t xml:space="preserve">7.3.1-11: NZP-CSI-RS-ResourceSet for </w:t>
      </w:r>
      <w:r w:rsidR="00C04D35" w:rsidRPr="002C0185">
        <w:t>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16339" w:rsidRPr="002C0185" w14:paraId="44382A5B" w14:textId="77777777" w:rsidTr="00683D33">
        <w:tc>
          <w:tcPr>
            <w:tcW w:w="9747" w:type="dxa"/>
            <w:gridSpan w:val="4"/>
            <w:tcBorders>
              <w:top w:val="single" w:sz="4" w:space="0" w:color="auto"/>
              <w:left w:val="single" w:sz="4" w:space="0" w:color="auto"/>
              <w:bottom w:val="single" w:sz="4" w:space="0" w:color="auto"/>
              <w:right w:val="single" w:sz="4" w:space="0" w:color="auto"/>
            </w:tcBorders>
            <w:hideMark/>
          </w:tcPr>
          <w:p w14:paraId="00AB3C62" w14:textId="77777777" w:rsidR="00416339" w:rsidRPr="002C0185" w:rsidRDefault="00416339" w:rsidP="00683D33">
            <w:pPr>
              <w:pStyle w:val="TAH"/>
              <w:jc w:val="left"/>
              <w:rPr>
                <w:b w:val="0"/>
              </w:rPr>
            </w:pPr>
            <w:r w:rsidRPr="002C0185">
              <w:rPr>
                <w:b w:val="0"/>
              </w:rPr>
              <w:t>Derivation Path: Table 4.6.3-</w:t>
            </w:r>
            <w:r w:rsidR="00293DE8" w:rsidRPr="002C0185">
              <w:rPr>
                <w:b w:val="0"/>
              </w:rPr>
              <w:t>87</w:t>
            </w:r>
            <w:r w:rsidR="005D1FE2" w:rsidRPr="002C0185">
              <w:rPr>
                <w:b w:val="0"/>
              </w:rPr>
              <w:t xml:space="preserve"> with Condition TRS</w:t>
            </w:r>
          </w:p>
        </w:tc>
      </w:tr>
      <w:tr w:rsidR="00416339" w:rsidRPr="002C0185" w14:paraId="02FBB284"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39BDCC16" w14:textId="77777777" w:rsidR="00416339" w:rsidRPr="002C0185" w:rsidRDefault="00416339" w:rsidP="00683D33">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4B43EE" w14:textId="77777777" w:rsidR="00416339" w:rsidRPr="002C0185" w:rsidRDefault="00416339" w:rsidP="00683D33">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7F79D66D" w14:textId="77777777" w:rsidR="00416339" w:rsidRPr="002C0185" w:rsidRDefault="00416339" w:rsidP="00683D33">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0024130E" w14:textId="77777777" w:rsidR="00416339" w:rsidRPr="002C0185" w:rsidRDefault="00416339" w:rsidP="00683D33">
            <w:pPr>
              <w:pStyle w:val="TAH"/>
            </w:pPr>
            <w:r w:rsidRPr="002C0185">
              <w:t>Condition</w:t>
            </w:r>
          </w:p>
        </w:tc>
      </w:tr>
      <w:tr w:rsidR="00F46A03" w:rsidRPr="002C0185" w14:paraId="16B04667"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0CFC2ECD" w14:textId="7B029D67" w:rsidR="00F46A03" w:rsidRPr="002C0185" w:rsidRDefault="00F46A03" w:rsidP="00F46A03">
            <w:pPr>
              <w:pStyle w:val="TAL"/>
            </w:pPr>
            <w:r w:rsidRPr="004F4B11">
              <w:t>NZP-CSI-RS-ResourceS</w:t>
            </w:r>
            <w:r w:rsidRPr="004F4B11">
              <w:rPr>
                <w:rFonts w:hint="eastAsia"/>
                <w:lang w:eastAsia="zh-CN"/>
              </w:rPr>
              <w:t>et</w:t>
            </w:r>
            <w:r w:rsidRPr="004F4B11">
              <w:t xml:space="preserve"> ::= </w:t>
            </w:r>
            <w:r w:rsidRPr="004F4B11">
              <w:rPr>
                <w:snapToGrid w:val="0"/>
              </w:rPr>
              <w:t xml:space="preserve">SEQUENCE </w:t>
            </w:r>
            <w:r w:rsidRPr="004F4B11">
              <w:t>{</w:t>
            </w:r>
          </w:p>
        </w:tc>
        <w:tc>
          <w:tcPr>
            <w:tcW w:w="2267" w:type="dxa"/>
            <w:tcBorders>
              <w:top w:val="single" w:sz="4" w:space="0" w:color="auto"/>
              <w:left w:val="single" w:sz="4" w:space="0" w:color="auto"/>
              <w:bottom w:val="single" w:sz="4" w:space="0" w:color="auto"/>
              <w:right w:val="single" w:sz="4" w:space="0" w:color="auto"/>
            </w:tcBorders>
          </w:tcPr>
          <w:p w14:paraId="419C1CD7" w14:textId="77777777" w:rsidR="00F46A03" w:rsidRPr="002C0185" w:rsidRDefault="00F46A03" w:rsidP="00F46A03">
            <w:pPr>
              <w:pStyle w:val="TAL"/>
            </w:pPr>
          </w:p>
        </w:tc>
        <w:tc>
          <w:tcPr>
            <w:tcW w:w="1700" w:type="dxa"/>
            <w:tcBorders>
              <w:top w:val="single" w:sz="4" w:space="0" w:color="auto"/>
              <w:left w:val="single" w:sz="4" w:space="0" w:color="auto"/>
              <w:bottom w:val="single" w:sz="4" w:space="0" w:color="auto"/>
              <w:right w:val="single" w:sz="4" w:space="0" w:color="auto"/>
            </w:tcBorders>
          </w:tcPr>
          <w:p w14:paraId="1D0B4EC5" w14:textId="77777777" w:rsidR="00F46A03" w:rsidRPr="002C0185" w:rsidRDefault="00F46A03" w:rsidP="00F46A03">
            <w:pPr>
              <w:pStyle w:val="TAL"/>
            </w:pPr>
          </w:p>
        </w:tc>
        <w:tc>
          <w:tcPr>
            <w:tcW w:w="1245" w:type="dxa"/>
            <w:tcBorders>
              <w:top w:val="single" w:sz="4" w:space="0" w:color="auto"/>
              <w:left w:val="single" w:sz="4" w:space="0" w:color="auto"/>
              <w:bottom w:val="single" w:sz="4" w:space="0" w:color="auto"/>
              <w:right w:val="single" w:sz="4" w:space="0" w:color="auto"/>
            </w:tcBorders>
          </w:tcPr>
          <w:p w14:paraId="55D99184" w14:textId="77777777" w:rsidR="00F46A03" w:rsidRPr="002C0185" w:rsidRDefault="00F46A03" w:rsidP="00F46A03">
            <w:pPr>
              <w:pStyle w:val="TAL"/>
            </w:pPr>
          </w:p>
        </w:tc>
      </w:tr>
      <w:tr w:rsidR="00F46A03" w:rsidRPr="002C0185" w14:paraId="44AEB56B" w14:textId="77777777" w:rsidTr="00683D33">
        <w:tc>
          <w:tcPr>
            <w:tcW w:w="4535" w:type="dxa"/>
            <w:tcBorders>
              <w:top w:val="single" w:sz="4" w:space="0" w:color="auto"/>
              <w:left w:val="single" w:sz="4" w:space="0" w:color="auto"/>
              <w:bottom w:val="single" w:sz="4" w:space="0" w:color="auto"/>
              <w:right w:val="single" w:sz="4" w:space="0" w:color="auto"/>
            </w:tcBorders>
            <w:hideMark/>
          </w:tcPr>
          <w:p w14:paraId="0389A1E8" w14:textId="091E78C0" w:rsidR="00F46A03" w:rsidRPr="002C0185" w:rsidRDefault="00F46A03" w:rsidP="00F46A03">
            <w:pPr>
              <w:pStyle w:val="TAL"/>
            </w:pPr>
            <w:r w:rsidRPr="004F4B11">
              <w:t xml:space="preserve">  </w:t>
            </w:r>
            <w:r>
              <w:t>n</w:t>
            </w:r>
            <w:r w:rsidRPr="004F4B11">
              <w:t>zp</w:t>
            </w:r>
            <w:r>
              <w:t>-</w:t>
            </w:r>
            <w:r w:rsidRPr="004F4B11">
              <w:t>CSI</w:t>
            </w:r>
            <w:r>
              <w:t>-</w:t>
            </w:r>
            <w:r w:rsidRPr="004F4B11">
              <w:t>ResourceSetId</w:t>
            </w:r>
          </w:p>
        </w:tc>
        <w:tc>
          <w:tcPr>
            <w:tcW w:w="2267" w:type="dxa"/>
            <w:tcBorders>
              <w:top w:val="single" w:sz="4" w:space="0" w:color="auto"/>
              <w:left w:val="single" w:sz="4" w:space="0" w:color="auto"/>
              <w:bottom w:val="single" w:sz="4" w:space="0" w:color="auto"/>
              <w:right w:val="single" w:sz="4" w:space="0" w:color="auto"/>
            </w:tcBorders>
          </w:tcPr>
          <w:p w14:paraId="5214F581" w14:textId="77777777" w:rsidR="00F46A03" w:rsidRPr="002C0185" w:rsidRDefault="00F46A03" w:rsidP="00F46A03">
            <w:pPr>
              <w:pStyle w:val="TAL"/>
            </w:pPr>
            <w:r w:rsidRPr="002C0185">
              <w:t>NZP-CSI-RS-ResourceSetId-TRS</w:t>
            </w:r>
          </w:p>
        </w:tc>
        <w:tc>
          <w:tcPr>
            <w:tcW w:w="1700" w:type="dxa"/>
            <w:tcBorders>
              <w:top w:val="single" w:sz="4" w:space="0" w:color="auto"/>
              <w:left w:val="single" w:sz="4" w:space="0" w:color="auto"/>
              <w:bottom w:val="single" w:sz="4" w:space="0" w:color="auto"/>
              <w:right w:val="single" w:sz="4" w:space="0" w:color="auto"/>
            </w:tcBorders>
          </w:tcPr>
          <w:p w14:paraId="091B46DC" w14:textId="77777777" w:rsidR="00F46A03" w:rsidRPr="002C0185" w:rsidRDefault="00F46A03" w:rsidP="00F46A03">
            <w:pPr>
              <w:pStyle w:val="TAL"/>
            </w:pPr>
          </w:p>
        </w:tc>
        <w:tc>
          <w:tcPr>
            <w:tcW w:w="1245" w:type="dxa"/>
            <w:tcBorders>
              <w:top w:val="single" w:sz="4" w:space="0" w:color="auto"/>
              <w:left w:val="single" w:sz="4" w:space="0" w:color="auto"/>
              <w:bottom w:val="single" w:sz="4" w:space="0" w:color="auto"/>
              <w:right w:val="single" w:sz="4" w:space="0" w:color="auto"/>
            </w:tcBorders>
          </w:tcPr>
          <w:p w14:paraId="767A1619" w14:textId="77777777" w:rsidR="00F46A03" w:rsidRPr="002C0185" w:rsidRDefault="00F46A03" w:rsidP="00F46A03">
            <w:pPr>
              <w:pStyle w:val="TAL"/>
            </w:pPr>
          </w:p>
        </w:tc>
      </w:tr>
      <w:tr w:rsidR="00F46A03" w:rsidRPr="002C0185" w14:paraId="2E9DDEEE" w14:textId="77777777" w:rsidTr="001F28C7">
        <w:tc>
          <w:tcPr>
            <w:tcW w:w="4535" w:type="dxa"/>
            <w:tcBorders>
              <w:top w:val="nil"/>
              <w:left w:val="single" w:sz="4" w:space="0" w:color="auto"/>
              <w:bottom w:val="single" w:sz="4" w:space="0" w:color="auto"/>
              <w:right w:val="single" w:sz="4" w:space="0" w:color="auto"/>
            </w:tcBorders>
          </w:tcPr>
          <w:p w14:paraId="7D7298EB" w14:textId="77777777" w:rsidR="00F46A03" w:rsidRPr="002C0185" w:rsidRDefault="00F46A03" w:rsidP="00F46A03">
            <w:pPr>
              <w:keepNext/>
              <w:keepLines/>
              <w:overflowPunct/>
              <w:autoSpaceDE/>
              <w:autoSpaceDN/>
              <w:adjustRightInd/>
              <w:spacing w:after="0"/>
              <w:textAlignment w:val="auto"/>
              <w:rPr>
                <w:rFonts w:ascii="Arial" w:hAnsi="Arial"/>
                <w:sz w:val="18"/>
                <w:lang w:eastAsia="en-US"/>
              </w:rPr>
            </w:pPr>
          </w:p>
        </w:tc>
        <w:tc>
          <w:tcPr>
            <w:tcW w:w="2267" w:type="dxa"/>
            <w:tcBorders>
              <w:top w:val="single" w:sz="4" w:space="0" w:color="auto"/>
              <w:left w:val="single" w:sz="4" w:space="0" w:color="auto"/>
              <w:bottom w:val="single" w:sz="4" w:space="0" w:color="auto"/>
              <w:right w:val="single" w:sz="4" w:space="0" w:color="auto"/>
            </w:tcBorders>
          </w:tcPr>
          <w:p w14:paraId="3061616A" w14:textId="77777777" w:rsidR="00F46A03" w:rsidRPr="002C0185" w:rsidDel="00D02EC8" w:rsidRDefault="00F46A03" w:rsidP="00F46A03">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NZP-CSI-RS-ResourceSetId-TRS with condition SECOND_SET</w:t>
            </w:r>
          </w:p>
        </w:tc>
        <w:tc>
          <w:tcPr>
            <w:tcW w:w="1700" w:type="dxa"/>
            <w:tcBorders>
              <w:top w:val="single" w:sz="4" w:space="0" w:color="auto"/>
              <w:left w:val="single" w:sz="4" w:space="0" w:color="auto"/>
              <w:bottom w:val="single" w:sz="4" w:space="0" w:color="auto"/>
              <w:right w:val="single" w:sz="4" w:space="0" w:color="auto"/>
            </w:tcBorders>
          </w:tcPr>
          <w:p w14:paraId="22E2E4AB" w14:textId="77777777" w:rsidR="00F46A03" w:rsidRPr="002C0185" w:rsidRDefault="00F46A03" w:rsidP="00F46A03">
            <w:pPr>
              <w:keepNext/>
              <w:keepLines/>
              <w:overflowPunct/>
              <w:autoSpaceDE/>
              <w:autoSpaceDN/>
              <w:adjustRightInd/>
              <w:spacing w:after="0"/>
              <w:textAlignment w:val="auto"/>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756B40B2" w14:textId="77777777" w:rsidR="00F46A03" w:rsidRPr="002C0185" w:rsidRDefault="00F46A03" w:rsidP="00F46A03">
            <w:pPr>
              <w:keepNext/>
              <w:keepLines/>
              <w:overflowPunct/>
              <w:autoSpaceDE/>
              <w:autoSpaceDN/>
              <w:adjustRightInd/>
              <w:spacing w:after="0"/>
              <w:textAlignment w:val="auto"/>
              <w:rPr>
                <w:rFonts w:ascii="Arial" w:hAnsi="Arial"/>
                <w:sz w:val="18"/>
                <w:lang w:eastAsia="zh-CN"/>
              </w:rPr>
            </w:pPr>
            <w:r w:rsidRPr="002C0185">
              <w:rPr>
                <w:rFonts w:ascii="Arial" w:hAnsi="Arial"/>
                <w:sz w:val="18"/>
                <w:lang w:eastAsia="zh-CN"/>
              </w:rPr>
              <w:t>SECOND_SET</w:t>
            </w:r>
          </w:p>
        </w:tc>
      </w:tr>
      <w:tr w:rsidR="00F46A03" w:rsidRPr="002C0185" w14:paraId="48BE612B" w14:textId="77777777" w:rsidTr="00683D33">
        <w:tc>
          <w:tcPr>
            <w:tcW w:w="4535" w:type="dxa"/>
            <w:tcBorders>
              <w:top w:val="single" w:sz="4" w:space="0" w:color="auto"/>
              <w:left w:val="single" w:sz="4" w:space="0" w:color="auto"/>
              <w:bottom w:val="single" w:sz="4" w:space="0" w:color="auto"/>
              <w:right w:val="single" w:sz="4" w:space="0" w:color="auto"/>
            </w:tcBorders>
          </w:tcPr>
          <w:p w14:paraId="797E2A72" w14:textId="77777777" w:rsidR="00F46A03" w:rsidRPr="002C0185" w:rsidRDefault="00F46A03" w:rsidP="00F46A03">
            <w:pPr>
              <w:pStyle w:val="TAL"/>
            </w:pPr>
            <w:r w:rsidRPr="002C0185">
              <w:t xml:space="preserve">  nzp-CSI-RS-Resources SEQUENCE (SIZE (1..maxNrofNZP-CSI-RS-ResourcesPerSet)) OF NZP-CSI-RS-ResourceId {</w:t>
            </w:r>
          </w:p>
        </w:tc>
        <w:tc>
          <w:tcPr>
            <w:tcW w:w="2267" w:type="dxa"/>
            <w:tcBorders>
              <w:top w:val="single" w:sz="4" w:space="0" w:color="auto"/>
              <w:left w:val="single" w:sz="4" w:space="0" w:color="auto"/>
              <w:bottom w:val="single" w:sz="4" w:space="0" w:color="auto"/>
              <w:right w:val="single" w:sz="4" w:space="0" w:color="auto"/>
            </w:tcBorders>
          </w:tcPr>
          <w:p w14:paraId="782F5D62" w14:textId="77777777" w:rsidR="00F46A03" w:rsidRPr="002C0185" w:rsidRDefault="00F46A03" w:rsidP="00F46A03">
            <w:pPr>
              <w:pStyle w:val="TAL"/>
            </w:pPr>
            <w:r w:rsidRPr="002C0185">
              <w:t>4 entries</w:t>
            </w:r>
          </w:p>
        </w:tc>
        <w:tc>
          <w:tcPr>
            <w:tcW w:w="1700" w:type="dxa"/>
            <w:tcBorders>
              <w:top w:val="single" w:sz="4" w:space="0" w:color="auto"/>
              <w:left w:val="single" w:sz="4" w:space="0" w:color="auto"/>
              <w:bottom w:val="single" w:sz="4" w:space="0" w:color="auto"/>
              <w:right w:val="single" w:sz="4" w:space="0" w:color="auto"/>
            </w:tcBorders>
          </w:tcPr>
          <w:p w14:paraId="4C1E701D" w14:textId="77777777" w:rsidR="00F46A03" w:rsidRPr="002C0185" w:rsidRDefault="00F46A03" w:rsidP="00F46A03">
            <w:pPr>
              <w:pStyle w:val="TAL"/>
            </w:pPr>
          </w:p>
        </w:tc>
        <w:tc>
          <w:tcPr>
            <w:tcW w:w="1245" w:type="dxa"/>
            <w:tcBorders>
              <w:top w:val="single" w:sz="4" w:space="0" w:color="auto"/>
              <w:left w:val="single" w:sz="4" w:space="0" w:color="auto"/>
              <w:bottom w:val="single" w:sz="4" w:space="0" w:color="auto"/>
              <w:right w:val="single" w:sz="4" w:space="0" w:color="auto"/>
            </w:tcBorders>
          </w:tcPr>
          <w:p w14:paraId="46BFD796" w14:textId="77777777" w:rsidR="00F46A03" w:rsidRPr="002C0185" w:rsidRDefault="00F46A03" w:rsidP="00F46A03">
            <w:pPr>
              <w:pStyle w:val="TAL"/>
            </w:pPr>
          </w:p>
        </w:tc>
      </w:tr>
      <w:tr w:rsidR="00F46A03" w:rsidRPr="002C0185" w14:paraId="5CB20D61" w14:textId="77777777" w:rsidTr="00683D33">
        <w:tc>
          <w:tcPr>
            <w:tcW w:w="4535" w:type="dxa"/>
            <w:tcBorders>
              <w:top w:val="single" w:sz="4" w:space="0" w:color="auto"/>
              <w:left w:val="single" w:sz="4" w:space="0" w:color="auto"/>
              <w:bottom w:val="single" w:sz="4" w:space="0" w:color="auto"/>
              <w:right w:val="single" w:sz="4" w:space="0" w:color="auto"/>
            </w:tcBorders>
          </w:tcPr>
          <w:p w14:paraId="4AA299FE" w14:textId="77777777" w:rsidR="00F46A03" w:rsidRPr="002C0185" w:rsidRDefault="00F46A03" w:rsidP="00F46A03">
            <w:pPr>
              <w:pStyle w:val="TAL"/>
            </w:pPr>
            <w:r w:rsidRPr="002C0185">
              <w:t xml:space="preserve">    NZP-CSI-RS-ResourceId[1]</w:t>
            </w:r>
          </w:p>
        </w:tc>
        <w:tc>
          <w:tcPr>
            <w:tcW w:w="2267" w:type="dxa"/>
            <w:tcBorders>
              <w:top w:val="single" w:sz="4" w:space="0" w:color="auto"/>
              <w:left w:val="single" w:sz="4" w:space="0" w:color="auto"/>
              <w:bottom w:val="single" w:sz="4" w:space="0" w:color="auto"/>
              <w:right w:val="single" w:sz="4" w:space="0" w:color="auto"/>
            </w:tcBorders>
          </w:tcPr>
          <w:p w14:paraId="5AFA8A47" w14:textId="77777777" w:rsidR="00F46A03" w:rsidRPr="002C0185" w:rsidRDefault="00F46A03" w:rsidP="00F46A03">
            <w:pPr>
              <w:pStyle w:val="TAL"/>
            </w:pPr>
            <w:r w:rsidRPr="002C0185">
              <w:t>NZP-CSI-RS-ResourceId for TRS(1)</w:t>
            </w:r>
          </w:p>
        </w:tc>
        <w:tc>
          <w:tcPr>
            <w:tcW w:w="1700" w:type="dxa"/>
            <w:tcBorders>
              <w:top w:val="single" w:sz="4" w:space="0" w:color="auto"/>
              <w:left w:val="single" w:sz="4" w:space="0" w:color="auto"/>
              <w:bottom w:val="single" w:sz="4" w:space="0" w:color="auto"/>
              <w:right w:val="single" w:sz="4" w:space="0" w:color="auto"/>
            </w:tcBorders>
          </w:tcPr>
          <w:p w14:paraId="589799F0" w14:textId="77777777" w:rsidR="00F46A03" w:rsidRPr="002C0185" w:rsidRDefault="00F46A03" w:rsidP="00F46A03">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4AF9655A" w14:textId="77777777" w:rsidR="00F46A03" w:rsidRPr="002C0185" w:rsidRDefault="00F46A03" w:rsidP="00F46A03">
            <w:pPr>
              <w:pStyle w:val="TAL"/>
            </w:pPr>
          </w:p>
        </w:tc>
      </w:tr>
      <w:tr w:rsidR="00F46A03" w:rsidRPr="002C0185" w14:paraId="6301AD47" w14:textId="77777777" w:rsidTr="00683D33">
        <w:tc>
          <w:tcPr>
            <w:tcW w:w="4535" w:type="dxa"/>
            <w:tcBorders>
              <w:top w:val="single" w:sz="4" w:space="0" w:color="auto"/>
              <w:left w:val="single" w:sz="4" w:space="0" w:color="auto"/>
              <w:bottom w:val="single" w:sz="4" w:space="0" w:color="auto"/>
              <w:right w:val="single" w:sz="4" w:space="0" w:color="auto"/>
            </w:tcBorders>
          </w:tcPr>
          <w:p w14:paraId="35B81A5B" w14:textId="77777777" w:rsidR="00F46A03" w:rsidRPr="002C0185" w:rsidRDefault="00F46A03" w:rsidP="00F46A03">
            <w:pPr>
              <w:pStyle w:val="TAL"/>
              <w:rPr>
                <w:b/>
              </w:rPr>
            </w:pPr>
            <w:r w:rsidRPr="002C0185">
              <w:t xml:space="preserve">    NZP-CSI-RS-ResourceId[2]</w:t>
            </w:r>
          </w:p>
        </w:tc>
        <w:tc>
          <w:tcPr>
            <w:tcW w:w="2267" w:type="dxa"/>
            <w:tcBorders>
              <w:top w:val="single" w:sz="4" w:space="0" w:color="auto"/>
              <w:left w:val="single" w:sz="4" w:space="0" w:color="auto"/>
              <w:bottom w:val="single" w:sz="4" w:space="0" w:color="auto"/>
              <w:right w:val="single" w:sz="4" w:space="0" w:color="auto"/>
            </w:tcBorders>
          </w:tcPr>
          <w:p w14:paraId="72D7DFE9" w14:textId="77777777" w:rsidR="00F46A03" w:rsidRPr="002C0185" w:rsidRDefault="00F46A03" w:rsidP="00F46A03">
            <w:pPr>
              <w:pStyle w:val="TAL"/>
            </w:pPr>
            <w:r w:rsidRPr="002C0185">
              <w:t>NZP-CSI-RS-ResourceId for TRS(2)</w:t>
            </w:r>
          </w:p>
        </w:tc>
        <w:tc>
          <w:tcPr>
            <w:tcW w:w="1700" w:type="dxa"/>
            <w:tcBorders>
              <w:top w:val="single" w:sz="4" w:space="0" w:color="auto"/>
              <w:left w:val="single" w:sz="4" w:space="0" w:color="auto"/>
              <w:bottom w:val="single" w:sz="4" w:space="0" w:color="auto"/>
              <w:right w:val="single" w:sz="4" w:space="0" w:color="auto"/>
            </w:tcBorders>
          </w:tcPr>
          <w:p w14:paraId="5EB5D917" w14:textId="77777777" w:rsidR="00F46A03" w:rsidRPr="002C0185" w:rsidRDefault="00F46A03" w:rsidP="00F46A03">
            <w:pPr>
              <w:pStyle w:val="TAL"/>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0156337B" w14:textId="77777777" w:rsidR="00F46A03" w:rsidRPr="002C0185" w:rsidRDefault="00F46A03" w:rsidP="00F46A03">
            <w:pPr>
              <w:pStyle w:val="TAL"/>
            </w:pPr>
          </w:p>
        </w:tc>
      </w:tr>
      <w:tr w:rsidR="00F46A03" w:rsidRPr="002C0185" w14:paraId="2791FAD7" w14:textId="77777777" w:rsidTr="00683D33">
        <w:tc>
          <w:tcPr>
            <w:tcW w:w="4535" w:type="dxa"/>
            <w:tcBorders>
              <w:top w:val="single" w:sz="4" w:space="0" w:color="auto"/>
              <w:left w:val="single" w:sz="4" w:space="0" w:color="auto"/>
              <w:bottom w:val="single" w:sz="4" w:space="0" w:color="auto"/>
              <w:right w:val="single" w:sz="4" w:space="0" w:color="auto"/>
            </w:tcBorders>
          </w:tcPr>
          <w:p w14:paraId="52617474" w14:textId="77777777" w:rsidR="00F46A03" w:rsidRPr="002C0185" w:rsidRDefault="00F46A03" w:rsidP="00F46A03">
            <w:pPr>
              <w:pStyle w:val="TAL"/>
            </w:pPr>
            <w:r w:rsidRPr="002C0185">
              <w:t xml:space="preserve">    NZP-CSI-RS-ResourceId[3]</w:t>
            </w:r>
          </w:p>
        </w:tc>
        <w:tc>
          <w:tcPr>
            <w:tcW w:w="2267" w:type="dxa"/>
            <w:tcBorders>
              <w:top w:val="single" w:sz="4" w:space="0" w:color="auto"/>
              <w:left w:val="single" w:sz="4" w:space="0" w:color="auto"/>
              <w:bottom w:val="single" w:sz="4" w:space="0" w:color="auto"/>
              <w:right w:val="single" w:sz="4" w:space="0" w:color="auto"/>
            </w:tcBorders>
          </w:tcPr>
          <w:p w14:paraId="7FBD6E83" w14:textId="77777777" w:rsidR="00F46A03" w:rsidRPr="002C0185" w:rsidRDefault="00F46A03" w:rsidP="00F46A03">
            <w:pPr>
              <w:pStyle w:val="TAL"/>
            </w:pPr>
            <w:r w:rsidRPr="002C0185">
              <w:t>NZP-CSI-RS-ResourceId for TRS(3)</w:t>
            </w:r>
          </w:p>
        </w:tc>
        <w:tc>
          <w:tcPr>
            <w:tcW w:w="1700" w:type="dxa"/>
            <w:tcBorders>
              <w:top w:val="single" w:sz="4" w:space="0" w:color="auto"/>
              <w:left w:val="single" w:sz="4" w:space="0" w:color="auto"/>
              <w:bottom w:val="single" w:sz="4" w:space="0" w:color="auto"/>
              <w:right w:val="single" w:sz="4" w:space="0" w:color="auto"/>
            </w:tcBorders>
          </w:tcPr>
          <w:p w14:paraId="214598C5" w14:textId="77777777" w:rsidR="00F46A03" w:rsidRPr="002C0185" w:rsidRDefault="00F46A03" w:rsidP="00F46A03">
            <w:pPr>
              <w:keepNext/>
              <w:keepLines/>
              <w:spacing w:after="0"/>
              <w:rPr>
                <w:rFonts w:ascii="Arial" w:hAnsi="Arial"/>
                <w:sz w:val="18"/>
                <w:lang w:eastAsia="fr-FR"/>
              </w:rPr>
            </w:pPr>
            <w:r w:rsidRPr="002C0185">
              <w:rPr>
                <w:rFonts w:ascii="Arial" w:hAnsi="Arial"/>
                <w:sz w:val="18"/>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060276BE" w14:textId="77777777" w:rsidR="00F46A03" w:rsidRPr="002C0185" w:rsidRDefault="00F46A03" w:rsidP="00F46A03">
            <w:pPr>
              <w:pStyle w:val="TAL"/>
            </w:pPr>
          </w:p>
        </w:tc>
      </w:tr>
      <w:tr w:rsidR="00F46A03" w:rsidRPr="002C0185" w14:paraId="46C90E0F" w14:textId="77777777" w:rsidTr="00683D33">
        <w:tc>
          <w:tcPr>
            <w:tcW w:w="4535" w:type="dxa"/>
            <w:tcBorders>
              <w:top w:val="single" w:sz="4" w:space="0" w:color="auto"/>
              <w:left w:val="single" w:sz="4" w:space="0" w:color="auto"/>
              <w:bottom w:val="single" w:sz="4" w:space="0" w:color="auto"/>
              <w:right w:val="single" w:sz="4" w:space="0" w:color="auto"/>
            </w:tcBorders>
          </w:tcPr>
          <w:p w14:paraId="2650DD34" w14:textId="77777777" w:rsidR="00F46A03" w:rsidRPr="002C0185" w:rsidRDefault="00F46A03" w:rsidP="00F46A03">
            <w:pPr>
              <w:pStyle w:val="TAL"/>
            </w:pPr>
            <w:r w:rsidRPr="002C0185">
              <w:t xml:space="preserve">    NZP-CSI-RS-ResourceId[4]</w:t>
            </w:r>
          </w:p>
        </w:tc>
        <w:tc>
          <w:tcPr>
            <w:tcW w:w="2267" w:type="dxa"/>
            <w:tcBorders>
              <w:top w:val="single" w:sz="4" w:space="0" w:color="auto"/>
              <w:left w:val="single" w:sz="4" w:space="0" w:color="auto"/>
              <w:bottom w:val="single" w:sz="4" w:space="0" w:color="auto"/>
              <w:right w:val="single" w:sz="4" w:space="0" w:color="auto"/>
            </w:tcBorders>
          </w:tcPr>
          <w:p w14:paraId="0742D83B" w14:textId="77777777" w:rsidR="00F46A03" w:rsidRPr="002C0185" w:rsidRDefault="00F46A03" w:rsidP="00F46A03">
            <w:pPr>
              <w:pStyle w:val="TAL"/>
            </w:pPr>
            <w:r w:rsidRPr="002C0185">
              <w:t>NZP-CSI-RS-ResourceId for TRS(4)</w:t>
            </w:r>
          </w:p>
        </w:tc>
        <w:tc>
          <w:tcPr>
            <w:tcW w:w="1700" w:type="dxa"/>
            <w:tcBorders>
              <w:top w:val="single" w:sz="4" w:space="0" w:color="auto"/>
              <w:left w:val="single" w:sz="4" w:space="0" w:color="auto"/>
              <w:bottom w:val="single" w:sz="4" w:space="0" w:color="auto"/>
              <w:right w:val="single" w:sz="4" w:space="0" w:color="auto"/>
            </w:tcBorders>
          </w:tcPr>
          <w:p w14:paraId="2A6DF5B9" w14:textId="77777777" w:rsidR="00F46A03" w:rsidRPr="002C0185" w:rsidRDefault="00F46A03" w:rsidP="00F46A03">
            <w:pPr>
              <w:pStyle w:val="TAL"/>
            </w:pPr>
            <w:r w:rsidRPr="002C0185">
              <w:t>entry 4</w:t>
            </w:r>
          </w:p>
        </w:tc>
        <w:tc>
          <w:tcPr>
            <w:tcW w:w="1245" w:type="dxa"/>
            <w:tcBorders>
              <w:top w:val="single" w:sz="4" w:space="0" w:color="auto"/>
              <w:left w:val="single" w:sz="4" w:space="0" w:color="auto"/>
              <w:bottom w:val="single" w:sz="4" w:space="0" w:color="auto"/>
              <w:right w:val="single" w:sz="4" w:space="0" w:color="auto"/>
            </w:tcBorders>
          </w:tcPr>
          <w:p w14:paraId="57788D14" w14:textId="77777777" w:rsidR="00F46A03" w:rsidRPr="002C0185" w:rsidRDefault="00F46A03" w:rsidP="00F46A03">
            <w:pPr>
              <w:pStyle w:val="TAL"/>
            </w:pPr>
          </w:p>
        </w:tc>
      </w:tr>
      <w:tr w:rsidR="00F46A03" w:rsidRPr="002C0185" w14:paraId="72956F0D" w14:textId="77777777" w:rsidTr="00683D33">
        <w:tc>
          <w:tcPr>
            <w:tcW w:w="4535" w:type="dxa"/>
            <w:tcBorders>
              <w:top w:val="single" w:sz="4" w:space="0" w:color="auto"/>
              <w:left w:val="single" w:sz="4" w:space="0" w:color="auto"/>
              <w:bottom w:val="single" w:sz="4" w:space="0" w:color="auto"/>
              <w:right w:val="single" w:sz="4" w:space="0" w:color="auto"/>
            </w:tcBorders>
          </w:tcPr>
          <w:p w14:paraId="2A2D2E77" w14:textId="77777777" w:rsidR="00F46A03" w:rsidRPr="002C0185" w:rsidRDefault="00F46A03" w:rsidP="00F46A03">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225C5CFB" w14:textId="77777777" w:rsidR="00F46A03" w:rsidRPr="002C0185" w:rsidRDefault="00F46A03" w:rsidP="00F46A03">
            <w:pPr>
              <w:pStyle w:val="TAL"/>
            </w:pPr>
          </w:p>
        </w:tc>
        <w:tc>
          <w:tcPr>
            <w:tcW w:w="1700" w:type="dxa"/>
            <w:tcBorders>
              <w:top w:val="single" w:sz="4" w:space="0" w:color="auto"/>
              <w:left w:val="single" w:sz="4" w:space="0" w:color="auto"/>
              <w:bottom w:val="single" w:sz="4" w:space="0" w:color="auto"/>
              <w:right w:val="single" w:sz="4" w:space="0" w:color="auto"/>
            </w:tcBorders>
          </w:tcPr>
          <w:p w14:paraId="4C67C32D" w14:textId="77777777" w:rsidR="00F46A03" w:rsidRPr="002C0185" w:rsidRDefault="00F46A03" w:rsidP="00F46A03">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3B785D1" w14:textId="77777777" w:rsidR="00F46A03" w:rsidRPr="002C0185" w:rsidRDefault="00F46A03" w:rsidP="00F46A03">
            <w:pPr>
              <w:pStyle w:val="TAL"/>
            </w:pPr>
          </w:p>
        </w:tc>
      </w:tr>
      <w:tr w:rsidR="00F46A03" w:rsidRPr="002C0185" w14:paraId="0CCAE2C9" w14:textId="77777777" w:rsidTr="001F28C7">
        <w:tc>
          <w:tcPr>
            <w:tcW w:w="4535" w:type="dxa"/>
            <w:tcBorders>
              <w:top w:val="single" w:sz="4" w:space="0" w:color="auto"/>
              <w:left w:val="single" w:sz="4" w:space="0" w:color="auto"/>
              <w:bottom w:val="single" w:sz="4" w:space="0" w:color="auto"/>
              <w:right w:val="single" w:sz="4" w:space="0" w:color="auto"/>
            </w:tcBorders>
          </w:tcPr>
          <w:p w14:paraId="69D2348A" w14:textId="77777777" w:rsidR="00F46A03" w:rsidRPr="002C0185" w:rsidRDefault="00F46A03" w:rsidP="00F46A03">
            <w:pPr>
              <w:pStyle w:val="TAL"/>
            </w:pPr>
            <w:r w:rsidRPr="002C0185">
              <w:t xml:space="preserve">  nzp-CSI-RS-Resources SEQUENCE (SIZE (1..maxNrofNZP-CSI-RS-ResourcesPerSet)) OF NZP-CSI-RS-ResourceId {</w:t>
            </w:r>
          </w:p>
        </w:tc>
        <w:tc>
          <w:tcPr>
            <w:tcW w:w="2267" w:type="dxa"/>
            <w:tcBorders>
              <w:top w:val="single" w:sz="4" w:space="0" w:color="auto"/>
              <w:left w:val="single" w:sz="4" w:space="0" w:color="auto"/>
              <w:bottom w:val="single" w:sz="4" w:space="0" w:color="auto"/>
              <w:right w:val="single" w:sz="4" w:space="0" w:color="auto"/>
            </w:tcBorders>
          </w:tcPr>
          <w:p w14:paraId="403684D9" w14:textId="77777777" w:rsidR="00F46A03" w:rsidRPr="002C0185" w:rsidRDefault="00F46A03" w:rsidP="00F46A03">
            <w:pPr>
              <w:pStyle w:val="TAL"/>
            </w:pPr>
            <w:r w:rsidRPr="002C0185">
              <w:t>4 entries</w:t>
            </w:r>
          </w:p>
        </w:tc>
        <w:tc>
          <w:tcPr>
            <w:tcW w:w="1700" w:type="dxa"/>
            <w:tcBorders>
              <w:top w:val="single" w:sz="4" w:space="0" w:color="auto"/>
              <w:left w:val="single" w:sz="4" w:space="0" w:color="auto"/>
              <w:bottom w:val="single" w:sz="4" w:space="0" w:color="auto"/>
              <w:right w:val="single" w:sz="4" w:space="0" w:color="auto"/>
            </w:tcBorders>
          </w:tcPr>
          <w:p w14:paraId="06935632" w14:textId="77777777" w:rsidR="00F46A03" w:rsidRPr="002C0185" w:rsidRDefault="00F46A03" w:rsidP="00F46A03">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D5E7C14" w14:textId="77777777" w:rsidR="00F46A03" w:rsidRPr="002C0185" w:rsidRDefault="00F46A03" w:rsidP="00F46A03">
            <w:pPr>
              <w:pStyle w:val="TAL"/>
            </w:pPr>
            <w:r w:rsidRPr="002C0185">
              <w:rPr>
                <w:lang w:eastAsia="zh-CN"/>
              </w:rPr>
              <w:t>SECOND_SET</w:t>
            </w:r>
          </w:p>
        </w:tc>
      </w:tr>
      <w:tr w:rsidR="00F46A03" w:rsidRPr="002C0185" w14:paraId="0469C8E8" w14:textId="77777777" w:rsidTr="001F28C7">
        <w:tc>
          <w:tcPr>
            <w:tcW w:w="4535" w:type="dxa"/>
            <w:tcBorders>
              <w:top w:val="single" w:sz="4" w:space="0" w:color="auto"/>
              <w:left w:val="single" w:sz="4" w:space="0" w:color="auto"/>
              <w:bottom w:val="single" w:sz="4" w:space="0" w:color="auto"/>
              <w:right w:val="single" w:sz="4" w:space="0" w:color="auto"/>
            </w:tcBorders>
          </w:tcPr>
          <w:p w14:paraId="5E6AF27D" w14:textId="77777777" w:rsidR="00F46A03" w:rsidRPr="002C0185" w:rsidRDefault="00F46A03" w:rsidP="00F46A03">
            <w:pPr>
              <w:pStyle w:val="TAL"/>
              <w:ind w:firstLine="195"/>
            </w:pPr>
            <w:r w:rsidRPr="002C0185">
              <w:t>NZP-CSI-RS-ResourceId[1]</w:t>
            </w:r>
          </w:p>
        </w:tc>
        <w:tc>
          <w:tcPr>
            <w:tcW w:w="2267" w:type="dxa"/>
            <w:tcBorders>
              <w:top w:val="single" w:sz="4" w:space="0" w:color="auto"/>
              <w:left w:val="single" w:sz="4" w:space="0" w:color="auto"/>
              <w:bottom w:val="single" w:sz="4" w:space="0" w:color="auto"/>
              <w:right w:val="single" w:sz="4" w:space="0" w:color="auto"/>
            </w:tcBorders>
          </w:tcPr>
          <w:p w14:paraId="47E58B76" w14:textId="77777777" w:rsidR="00F46A03" w:rsidRPr="002C0185" w:rsidRDefault="00F46A03" w:rsidP="00F46A03">
            <w:pPr>
              <w:pStyle w:val="TAL"/>
            </w:pPr>
            <w:r w:rsidRPr="002C0185">
              <w:t>NZP-CSI-RS-ResourceId for TRS(1) with condition SECOND_SET</w:t>
            </w:r>
          </w:p>
        </w:tc>
        <w:tc>
          <w:tcPr>
            <w:tcW w:w="1700" w:type="dxa"/>
            <w:tcBorders>
              <w:top w:val="single" w:sz="4" w:space="0" w:color="auto"/>
              <w:left w:val="single" w:sz="4" w:space="0" w:color="auto"/>
              <w:bottom w:val="single" w:sz="4" w:space="0" w:color="auto"/>
              <w:right w:val="single" w:sz="4" w:space="0" w:color="auto"/>
            </w:tcBorders>
          </w:tcPr>
          <w:p w14:paraId="4C2416D7" w14:textId="77777777" w:rsidR="00F46A03" w:rsidRPr="002C0185" w:rsidRDefault="00F46A03" w:rsidP="00F46A03">
            <w:pPr>
              <w:pStyle w:val="TAL"/>
              <w:rPr>
                <w:lang w:eastAsia="fr-FR"/>
              </w:rPr>
            </w:pPr>
            <w:r w:rsidRPr="002C0185">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1F8D224E" w14:textId="77777777" w:rsidR="00F46A03" w:rsidRPr="002C0185" w:rsidRDefault="00F46A03" w:rsidP="00F46A03">
            <w:pPr>
              <w:pStyle w:val="TAL"/>
            </w:pPr>
          </w:p>
        </w:tc>
      </w:tr>
      <w:tr w:rsidR="00F46A03" w:rsidRPr="002C0185" w14:paraId="49241CB8" w14:textId="77777777" w:rsidTr="001F28C7">
        <w:tc>
          <w:tcPr>
            <w:tcW w:w="4535" w:type="dxa"/>
            <w:tcBorders>
              <w:top w:val="single" w:sz="4" w:space="0" w:color="auto"/>
              <w:left w:val="single" w:sz="4" w:space="0" w:color="auto"/>
              <w:bottom w:val="single" w:sz="4" w:space="0" w:color="auto"/>
              <w:right w:val="single" w:sz="4" w:space="0" w:color="auto"/>
            </w:tcBorders>
          </w:tcPr>
          <w:p w14:paraId="694D1318" w14:textId="77777777" w:rsidR="00F46A03" w:rsidRPr="002C0185" w:rsidRDefault="00F46A03" w:rsidP="00F46A03">
            <w:pPr>
              <w:pStyle w:val="TAL"/>
              <w:ind w:firstLine="195"/>
            </w:pPr>
            <w:r w:rsidRPr="002C0185">
              <w:t>NZP-CSI-RS-ResourceId[2]</w:t>
            </w:r>
          </w:p>
        </w:tc>
        <w:tc>
          <w:tcPr>
            <w:tcW w:w="2267" w:type="dxa"/>
            <w:tcBorders>
              <w:top w:val="single" w:sz="4" w:space="0" w:color="auto"/>
              <w:left w:val="single" w:sz="4" w:space="0" w:color="auto"/>
              <w:bottom w:val="single" w:sz="4" w:space="0" w:color="auto"/>
              <w:right w:val="single" w:sz="4" w:space="0" w:color="auto"/>
            </w:tcBorders>
          </w:tcPr>
          <w:p w14:paraId="4CE25D01" w14:textId="77777777" w:rsidR="00F46A03" w:rsidRPr="002C0185" w:rsidRDefault="00F46A03" w:rsidP="00F46A03">
            <w:pPr>
              <w:pStyle w:val="TAL"/>
            </w:pPr>
            <w:r w:rsidRPr="002C0185">
              <w:t>NZP-CSI-RS-ResourceId for TRS(2) with condition SECOND_SET</w:t>
            </w:r>
          </w:p>
        </w:tc>
        <w:tc>
          <w:tcPr>
            <w:tcW w:w="1700" w:type="dxa"/>
            <w:tcBorders>
              <w:top w:val="single" w:sz="4" w:space="0" w:color="auto"/>
              <w:left w:val="single" w:sz="4" w:space="0" w:color="auto"/>
              <w:bottom w:val="single" w:sz="4" w:space="0" w:color="auto"/>
              <w:right w:val="single" w:sz="4" w:space="0" w:color="auto"/>
            </w:tcBorders>
          </w:tcPr>
          <w:p w14:paraId="2316CEAD" w14:textId="77777777" w:rsidR="00F46A03" w:rsidRPr="002C0185" w:rsidRDefault="00F46A03" w:rsidP="00F46A03">
            <w:pPr>
              <w:pStyle w:val="TAL"/>
              <w:rPr>
                <w:lang w:eastAsia="fr-FR"/>
              </w:rPr>
            </w:pPr>
            <w:r w:rsidRPr="002C0185">
              <w:t>entry 2</w:t>
            </w:r>
          </w:p>
        </w:tc>
        <w:tc>
          <w:tcPr>
            <w:tcW w:w="1245" w:type="dxa"/>
            <w:tcBorders>
              <w:top w:val="single" w:sz="4" w:space="0" w:color="auto"/>
              <w:left w:val="single" w:sz="4" w:space="0" w:color="auto"/>
              <w:bottom w:val="single" w:sz="4" w:space="0" w:color="auto"/>
              <w:right w:val="single" w:sz="4" w:space="0" w:color="auto"/>
            </w:tcBorders>
          </w:tcPr>
          <w:p w14:paraId="3D03781F" w14:textId="77777777" w:rsidR="00F46A03" w:rsidRPr="002C0185" w:rsidRDefault="00F46A03" w:rsidP="00F46A03">
            <w:pPr>
              <w:pStyle w:val="TAL"/>
            </w:pPr>
          </w:p>
        </w:tc>
      </w:tr>
      <w:tr w:rsidR="00F46A03" w:rsidRPr="002C0185" w14:paraId="1860E9EE" w14:textId="77777777" w:rsidTr="001F28C7">
        <w:tc>
          <w:tcPr>
            <w:tcW w:w="4535" w:type="dxa"/>
            <w:tcBorders>
              <w:top w:val="single" w:sz="4" w:space="0" w:color="auto"/>
              <w:left w:val="single" w:sz="4" w:space="0" w:color="auto"/>
              <w:bottom w:val="single" w:sz="4" w:space="0" w:color="auto"/>
              <w:right w:val="single" w:sz="4" w:space="0" w:color="auto"/>
            </w:tcBorders>
          </w:tcPr>
          <w:p w14:paraId="096EA86C" w14:textId="77777777" w:rsidR="00F46A03" w:rsidRPr="002C0185" w:rsidRDefault="00F46A03" w:rsidP="00F46A03">
            <w:pPr>
              <w:pStyle w:val="TAL"/>
              <w:ind w:firstLine="195"/>
            </w:pPr>
            <w:r w:rsidRPr="002C0185">
              <w:t>NZP-CSI-RS-ResourceId[3]</w:t>
            </w:r>
          </w:p>
        </w:tc>
        <w:tc>
          <w:tcPr>
            <w:tcW w:w="2267" w:type="dxa"/>
            <w:tcBorders>
              <w:top w:val="single" w:sz="4" w:space="0" w:color="auto"/>
              <w:left w:val="single" w:sz="4" w:space="0" w:color="auto"/>
              <w:bottom w:val="single" w:sz="4" w:space="0" w:color="auto"/>
              <w:right w:val="single" w:sz="4" w:space="0" w:color="auto"/>
            </w:tcBorders>
          </w:tcPr>
          <w:p w14:paraId="753FE816" w14:textId="77777777" w:rsidR="00F46A03" w:rsidRPr="002C0185" w:rsidRDefault="00F46A03" w:rsidP="00F46A03">
            <w:pPr>
              <w:pStyle w:val="TAL"/>
            </w:pPr>
            <w:r w:rsidRPr="002C0185">
              <w:t>NZP-CSI-RS-ResourceId for TRS(3) with condition SECOND_SET</w:t>
            </w:r>
          </w:p>
        </w:tc>
        <w:tc>
          <w:tcPr>
            <w:tcW w:w="1700" w:type="dxa"/>
            <w:tcBorders>
              <w:top w:val="single" w:sz="4" w:space="0" w:color="auto"/>
              <w:left w:val="single" w:sz="4" w:space="0" w:color="auto"/>
              <w:bottom w:val="single" w:sz="4" w:space="0" w:color="auto"/>
              <w:right w:val="single" w:sz="4" w:space="0" w:color="auto"/>
            </w:tcBorders>
          </w:tcPr>
          <w:p w14:paraId="2FB77E51" w14:textId="77777777" w:rsidR="00F46A03" w:rsidRPr="002C0185" w:rsidRDefault="00F46A03" w:rsidP="00F46A03">
            <w:pPr>
              <w:pStyle w:val="TAL"/>
              <w:rPr>
                <w:lang w:eastAsia="fr-FR"/>
              </w:rPr>
            </w:pPr>
            <w:r w:rsidRPr="002C0185">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2D75B9AD" w14:textId="77777777" w:rsidR="00F46A03" w:rsidRPr="002C0185" w:rsidRDefault="00F46A03" w:rsidP="00F46A03">
            <w:pPr>
              <w:pStyle w:val="TAL"/>
            </w:pPr>
          </w:p>
        </w:tc>
      </w:tr>
      <w:tr w:rsidR="00F46A03" w:rsidRPr="002C0185" w14:paraId="62EE461D" w14:textId="77777777" w:rsidTr="001F28C7">
        <w:tc>
          <w:tcPr>
            <w:tcW w:w="4535" w:type="dxa"/>
            <w:tcBorders>
              <w:top w:val="single" w:sz="4" w:space="0" w:color="auto"/>
              <w:left w:val="single" w:sz="4" w:space="0" w:color="auto"/>
              <w:bottom w:val="single" w:sz="4" w:space="0" w:color="auto"/>
              <w:right w:val="single" w:sz="4" w:space="0" w:color="auto"/>
            </w:tcBorders>
          </w:tcPr>
          <w:p w14:paraId="58FB1F42" w14:textId="77777777" w:rsidR="00F46A03" w:rsidRPr="002C0185" w:rsidRDefault="00F46A03" w:rsidP="00F46A03">
            <w:pPr>
              <w:pStyle w:val="TAL"/>
            </w:pPr>
            <w:r w:rsidRPr="002C0185">
              <w:t xml:space="preserve">    NZP-CSI-RS-ResourceId[4]</w:t>
            </w:r>
          </w:p>
        </w:tc>
        <w:tc>
          <w:tcPr>
            <w:tcW w:w="2267" w:type="dxa"/>
            <w:tcBorders>
              <w:top w:val="single" w:sz="4" w:space="0" w:color="auto"/>
              <w:left w:val="single" w:sz="4" w:space="0" w:color="auto"/>
              <w:bottom w:val="single" w:sz="4" w:space="0" w:color="auto"/>
              <w:right w:val="single" w:sz="4" w:space="0" w:color="auto"/>
            </w:tcBorders>
          </w:tcPr>
          <w:p w14:paraId="34EB11FA" w14:textId="77777777" w:rsidR="00F46A03" w:rsidRPr="002C0185" w:rsidRDefault="00F46A03" w:rsidP="00F46A03">
            <w:pPr>
              <w:pStyle w:val="TAL"/>
            </w:pPr>
            <w:r w:rsidRPr="002C0185">
              <w:t>NZP-CSI-RS-ResourceId for TRS(4) with condition SECOND_SET</w:t>
            </w:r>
          </w:p>
        </w:tc>
        <w:tc>
          <w:tcPr>
            <w:tcW w:w="1700" w:type="dxa"/>
            <w:tcBorders>
              <w:top w:val="single" w:sz="4" w:space="0" w:color="auto"/>
              <w:left w:val="single" w:sz="4" w:space="0" w:color="auto"/>
              <w:bottom w:val="single" w:sz="4" w:space="0" w:color="auto"/>
              <w:right w:val="single" w:sz="4" w:space="0" w:color="auto"/>
            </w:tcBorders>
          </w:tcPr>
          <w:p w14:paraId="391D65FC" w14:textId="77777777" w:rsidR="00F46A03" w:rsidRPr="002C0185" w:rsidRDefault="00F46A03" w:rsidP="00F46A03">
            <w:pPr>
              <w:pStyle w:val="TAL"/>
              <w:rPr>
                <w:lang w:eastAsia="fr-FR"/>
              </w:rPr>
            </w:pPr>
            <w:r w:rsidRPr="002C0185">
              <w:t>entry 4</w:t>
            </w:r>
          </w:p>
        </w:tc>
        <w:tc>
          <w:tcPr>
            <w:tcW w:w="1245" w:type="dxa"/>
            <w:tcBorders>
              <w:top w:val="single" w:sz="4" w:space="0" w:color="auto"/>
              <w:left w:val="single" w:sz="4" w:space="0" w:color="auto"/>
              <w:bottom w:val="single" w:sz="4" w:space="0" w:color="auto"/>
              <w:right w:val="single" w:sz="4" w:space="0" w:color="auto"/>
            </w:tcBorders>
          </w:tcPr>
          <w:p w14:paraId="37DE36EF" w14:textId="77777777" w:rsidR="00F46A03" w:rsidRPr="002C0185" w:rsidRDefault="00F46A03" w:rsidP="00F46A03">
            <w:pPr>
              <w:pStyle w:val="TAL"/>
            </w:pPr>
          </w:p>
        </w:tc>
      </w:tr>
      <w:tr w:rsidR="00F46A03" w:rsidRPr="002C0185" w14:paraId="61492F91" w14:textId="77777777" w:rsidTr="001F28C7">
        <w:tc>
          <w:tcPr>
            <w:tcW w:w="4535" w:type="dxa"/>
            <w:tcBorders>
              <w:top w:val="single" w:sz="4" w:space="0" w:color="auto"/>
              <w:left w:val="single" w:sz="4" w:space="0" w:color="auto"/>
              <w:bottom w:val="single" w:sz="4" w:space="0" w:color="auto"/>
              <w:right w:val="single" w:sz="4" w:space="0" w:color="auto"/>
            </w:tcBorders>
          </w:tcPr>
          <w:p w14:paraId="6A04B7D3" w14:textId="77777777" w:rsidR="00F46A03" w:rsidRPr="002C0185" w:rsidRDefault="00F46A03" w:rsidP="00F46A03">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520D0C11" w14:textId="77777777" w:rsidR="00F46A03" w:rsidRPr="002C0185" w:rsidRDefault="00F46A03" w:rsidP="00F46A03">
            <w:pPr>
              <w:pStyle w:val="TAL"/>
            </w:pPr>
          </w:p>
        </w:tc>
        <w:tc>
          <w:tcPr>
            <w:tcW w:w="1700" w:type="dxa"/>
            <w:tcBorders>
              <w:top w:val="single" w:sz="4" w:space="0" w:color="auto"/>
              <w:left w:val="single" w:sz="4" w:space="0" w:color="auto"/>
              <w:bottom w:val="single" w:sz="4" w:space="0" w:color="auto"/>
              <w:right w:val="single" w:sz="4" w:space="0" w:color="auto"/>
            </w:tcBorders>
          </w:tcPr>
          <w:p w14:paraId="5994D006" w14:textId="77777777" w:rsidR="00F46A03" w:rsidRPr="002C0185" w:rsidRDefault="00F46A03" w:rsidP="00F46A03">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CFD6CF1" w14:textId="77777777" w:rsidR="00F46A03" w:rsidRPr="002C0185" w:rsidRDefault="00F46A03" w:rsidP="00F46A03">
            <w:pPr>
              <w:pStyle w:val="TAL"/>
            </w:pPr>
          </w:p>
        </w:tc>
      </w:tr>
      <w:tr w:rsidR="00F46A03" w:rsidRPr="002C0185" w14:paraId="1576A45B" w14:textId="77777777" w:rsidTr="00683D33">
        <w:tc>
          <w:tcPr>
            <w:tcW w:w="4535" w:type="dxa"/>
            <w:tcBorders>
              <w:top w:val="single" w:sz="4" w:space="0" w:color="auto"/>
              <w:left w:val="single" w:sz="4" w:space="0" w:color="auto"/>
              <w:bottom w:val="single" w:sz="4" w:space="0" w:color="auto"/>
              <w:right w:val="single" w:sz="4" w:space="0" w:color="auto"/>
            </w:tcBorders>
          </w:tcPr>
          <w:p w14:paraId="4FB2BB98" w14:textId="77777777" w:rsidR="00F46A03" w:rsidRPr="002C0185" w:rsidRDefault="00F46A03" w:rsidP="00F46A03">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16D3A1F8" w14:textId="77777777" w:rsidR="00F46A03" w:rsidRPr="002C0185" w:rsidRDefault="00F46A03" w:rsidP="00F46A03">
            <w:pPr>
              <w:pStyle w:val="TAL"/>
            </w:pPr>
          </w:p>
        </w:tc>
        <w:tc>
          <w:tcPr>
            <w:tcW w:w="1700" w:type="dxa"/>
            <w:tcBorders>
              <w:top w:val="single" w:sz="4" w:space="0" w:color="auto"/>
              <w:left w:val="single" w:sz="4" w:space="0" w:color="auto"/>
              <w:bottom w:val="single" w:sz="4" w:space="0" w:color="auto"/>
              <w:right w:val="single" w:sz="4" w:space="0" w:color="auto"/>
            </w:tcBorders>
          </w:tcPr>
          <w:p w14:paraId="4FF96236" w14:textId="77777777" w:rsidR="00F46A03" w:rsidRPr="002C0185" w:rsidRDefault="00F46A03" w:rsidP="00F46A03">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D399785" w14:textId="77777777" w:rsidR="00F46A03" w:rsidRPr="002C0185" w:rsidRDefault="00F46A03" w:rsidP="00F46A03">
            <w:pPr>
              <w:pStyle w:val="TAL"/>
            </w:pPr>
          </w:p>
        </w:tc>
      </w:tr>
    </w:tbl>
    <w:p w14:paraId="038C0523" w14:textId="77777777" w:rsidR="00293DE8" w:rsidRPr="002C0185" w:rsidRDefault="00293DE8" w:rsidP="00293DE8"/>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2C0185" w14:paraId="04E21043" w14:textId="77777777" w:rsidTr="00F46A03">
        <w:tc>
          <w:tcPr>
            <w:tcW w:w="2235" w:type="dxa"/>
            <w:tcBorders>
              <w:top w:val="single" w:sz="4" w:space="0" w:color="auto"/>
              <w:left w:val="single" w:sz="4" w:space="0" w:color="auto"/>
              <w:bottom w:val="single" w:sz="4" w:space="0" w:color="auto"/>
              <w:right w:val="single" w:sz="4" w:space="0" w:color="auto"/>
            </w:tcBorders>
            <w:hideMark/>
          </w:tcPr>
          <w:p w14:paraId="2DADCD88" w14:textId="77777777" w:rsidR="005D1FE2" w:rsidRPr="002C0185" w:rsidRDefault="005D1FE2" w:rsidP="001F28C7">
            <w:pPr>
              <w:pStyle w:val="TAH"/>
            </w:pPr>
            <w:r w:rsidRPr="002C0185">
              <w:t>Condition</w:t>
            </w:r>
          </w:p>
        </w:tc>
        <w:tc>
          <w:tcPr>
            <w:tcW w:w="7512" w:type="dxa"/>
            <w:tcBorders>
              <w:top w:val="single" w:sz="4" w:space="0" w:color="auto"/>
              <w:left w:val="single" w:sz="4" w:space="0" w:color="auto"/>
              <w:bottom w:val="single" w:sz="4" w:space="0" w:color="auto"/>
              <w:right w:val="single" w:sz="4" w:space="0" w:color="auto"/>
            </w:tcBorders>
            <w:hideMark/>
          </w:tcPr>
          <w:p w14:paraId="7FB2AE9F" w14:textId="77777777" w:rsidR="005D1FE2" w:rsidRPr="002C0185" w:rsidRDefault="005D1FE2" w:rsidP="001F28C7">
            <w:pPr>
              <w:pStyle w:val="TAH"/>
            </w:pPr>
            <w:r w:rsidRPr="002C0185">
              <w:t xml:space="preserve">Explanation </w:t>
            </w:r>
          </w:p>
        </w:tc>
      </w:tr>
      <w:tr w:rsidR="005D1FE2" w:rsidRPr="002C0185" w14:paraId="5446207F" w14:textId="77777777" w:rsidTr="00F46A03">
        <w:tc>
          <w:tcPr>
            <w:tcW w:w="2235" w:type="dxa"/>
            <w:tcBorders>
              <w:top w:val="single" w:sz="4" w:space="0" w:color="auto"/>
              <w:left w:val="single" w:sz="4" w:space="0" w:color="auto"/>
              <w:bottom w:val="single" w:sz="4" w:space="0" w:color="auto"/>
              <w:right w:val="single" w:sz="4" w:space="0" w:color="auto"/>
            </w:tcBorders>
            <w:hideMark/>
          </w:tcPr>
          <w:p w14:paraId="6F968F9C" w14:textId="77777777" w:rsidR="005D1FE2" w:rsidRPr="002C0185" w:rsidRDefault="005D1FE2" w:rsidP="001F28C7">
            <w:pPr>
              <w:pStyle w:val="TAL"/>
            </w:pPr>
            <w:r w:rsidRPr="002C0185">
              <w:rPr>
                <w:szCs w:val="18"/>
              </w:rPr>
              <w:t>SECOND_SET</w:t>
            </w:r>
          </w:p>
        </w:tc>
        <w:tc>
          <w:tcPr>
            <w:tcW w:w="7512" w:type="dxa"/>
            <w:tcBorders>
              <w:top w:val="single" w:sz="4" w:space="0" w:color="auto"/>
              <w:left w:val="single" w:sz="4" w:space="0" w:color="auto"/>
              <w:bottom w:val="single" w:sz="4" w:space="0" w:color="auto"/>
              <w:right w:val="single" w:sz="4" w:space="0" w:color="auto"/>
            </w:tcBorders>
            <w:hideMark/>
          </w:tcPr>
          <w:p w14:paraId="7E10597E" w14:textId="77777777" w:rsidR="005D1FE2" w:rsidRPr="002C0185" w:rsidRDefault="005D1FE2" w:rsidP="001F28C7">
            <w:pPr>
              <w:pStyle w:val="TAL"/>
            </w:pPr>
            <w:r w:rsidRPr="002C0185">
              <w:t>For the second TRS resource set configured in test, only applies to FR2 test</w:t>
            </w:r>
          </w:p>
        </w:tc>
      </w:tr>
    </w:tbl>
    <w:p w14:paraId="7F82EC8B" w14:textId="77777777" w:rsidR="00F46A03" w:rsidRPr="004F4B11" w:rsidRDefault="00F46A03" w:rsidP="00F46A03"/>
    <w:p w14:paraId="5CB9962B" w14:textId="77777777" w:rsidR="00F46A03" w:rsidRPr="004F4B11" w:rsidRDefault="00F46A03" w:rsidP="00F46A03">
      <w:pPr>
        <w:pStyle w:val="Heading4"/>
      </w:pPr>
      <w:r w:rsidRPr="004F4B11">
        <w:t>–</w:t>
      </w:r>
      <w:r w:rsidRPr="004F4B11">
        <w:tab/>
        <w:t>NZP-CSI-RS-ResourceSet for Aperiodic TRS</w:t>
      </w:r>
    </w:p>
    <w:p w14:paraId="56C2CB42" w14:textId="77777777" w:rsidR="00F46A03" w:rsidRPr="004F4B11" w:rsidRDefault="00F46A03" w:rsidP="00F46A03">
      <w:pPr>
        <w:pStyle w:val="TH"/>
      </w:pPr>
      <w:bookmarkStart w:id="624" w:name="_CRTable7_3_111AA"/>
      <w:r w:rsidRPr="004F4B11">
        <w:t xml:space="preserve">Table </w:t>
      </w:r>
      <w:bookmarkEnd w:id="624"/>
      <w:r w:rsidRPr="004F4B11">
        <w:t>7.3.1-11AA: NZP-CSI-RS-ResourceSet for Aperiodic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6A03" w:rsidRPr="004F4B11" w14:paraId="3724C5E6" w14:textId="77777777" w:rsidTr="00F34C06">
        <w:tc>
          <w:tcPr>
            <w:tcW w:w="9747" w:type="dxa"/>
            <w:gridSpan w:val="4"/>
            <w:tcBorders>
              <w:top w:val="single" w:sz="4" w:space="0" w:color="auto"/>
              <w:left w:val="single" w:sz="4" w:space="0" w:color="auto"/>
              <w:bottom w:val="single" w:sz="4" w:space="0" w:color="auto"/>
              <w:right w:val="single" w:sz="4" w:space="0" w:color="auto"/>
            </w:tcBorders>
            <w:hideMark/>
          </w:tcPr>
          <w:p w14:paraId="09FC8270" w14:textId="77777777" w:rsidR="00F46A03" w:rsidRPr="004F4B11" w:rsidRDefault="00F46A03" w:rsidP="00F34C06">
            <w:pPr>
              <w:pStyle w:val="TAH"/>
              <w:jc w:val="left"/>
              <w:rPr>
                <w:b w:val="0"/>
              </w:rPr>
            </w:pPr>
            <w:r w:rsidRPr="004F4B11">
              <w:rPr>
                <w:b w:val="0"/>
              </w:rPr>
              <w:t>Derivation Path: Table 4.6.3-87 with Condition TRS</w:t>
            </w:r>
          </w:p>
        </w:tc>
      </w:tr>
      <w:tr w:rsidR="00F46A03" w:rsidRPr="004F4B11" w14:paraId="3E9413FB"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18C8DFC6" w14:textId="77777777" w:rsidR="00F46A03" w:rsidRPr="004F4B11" w:rsidRDefault="00F46A03" w:rsidP="00F34C06">
            <w:pPr>
              <w:pStyle w:val="TAH"/>
            </w:pPr>
            <w:r w:rsidRPr="004F4B11">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3D72E3" w14:textId="77777777" w:rsidR="00F46A03" w:rsidRPr="004F4B11" w:rsidRDefault="00F46A03" w:rsidP="00F34C06">
            <w:pPr>
              <w:pStyle w:val="TAH"/>
            </w:pPr>
            <w:r w:rsidRPr="004F4B11">
              <w:t>Value/remark</w:t>
            </w:r>
          </w:p>
        </w:tc>
        <w:tc>
          <w:tcPr>
            <w:tcW w:w="1700" w:type="dxa"/>
            <w:tcBorders>
              <w:top w:val="single" w:sz="4" w:space="0" w:color="auto"/>
              <w:left w:val="single" w:sz="4" w:space="0" w:color="auto"/>
              <w:bottom w:val="single" w:sz="4" w:space="0" w:color="auto"/>
              <w:right w:val="single" w:sz="4" w:space="0" w:color="auto"/>
            </w:tcBorders>
            <w:hideMark/>
          </w:tcPr>
          <w:p w14:paraId="696D6500" w14:textId="77777777" w:rsidR="00F46A03" w:rsidRPr="004F4B11" w:rsidRDefault="00F46A03" w:rsidP="00F34C06">
            <w:pPr>
              <w:pStyle w:val="TAH"/>
            </w:pPr>
            <w:r w:rsidRPr="004F4B11">
              <w:t>Comment</w:t>
            </w:r>
          </w:p>
        </w:tc>
        <w:tc>
          <w:tcPr>
            <w:tcW w:w="1245" w:type="dxa"/>
            <w:tcBorders>
              <w:top w:val="single" w:sz="4" w:space="0" w:color="auto"/>
              <w:left w:val="single" w:sz="4" w:space="0" w:color="auto"/>
              <w:bottom w:val="single" w:sz="4" w:space="0" w:color="auto"/>
              <w:right w:val="single" w:sz="4" w:space="0" w:color="auto"/>
            </w:tcBorders>
            <w:hideMark/>
          </w:tcPr>
          <w:p w14:paraId="24C898A1" w14:textId="77777777" w:rsidR="00F46A03" w:rsidRPr="004F4B11" w:rsidRDefault="00F46A03" w:rsidP="00F34C06">
            <w:pPr>
              <w:pStyle w:val="TAH"/>
            </w:pPr>
            <w:r w:rsidRPr="004F4B11">
              <w:t>Condition</w:t>
            </w:r>
          </w:p>
        </w:tc>
      </w:tr>
      <w:tr w:rsidR="00F46A03" w:rsidRPr="004F4B11" w14:paraId="20D463AA"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51CF6690" w14:textId="77777777" w:rsidR="00F46A03" w:rsidRPr="004F4B11" w:rsidRDefault="00F46A03" w:rsidP="00F34C06">
            <w:pPr>
              <w:pStyle w:val="TAL"/>
            </w:pPr>
            <w:r w:rsidRPr="004F4B11">
              <w:t>NZP-CSI-RS-ResourceS</w:t>
            </w:r>
            <w:r w:rsidRPr="004F4B11">
              <w:rPr>
                <w:rFonts w:hint="eastAsia"/>
                <w:lang w:eastAsia="zh-CN"/>
              </w:rPr>
              <w:t>et</w:t>
            </w:r>
            <w:r w:rsidRPr="004F4B11">
              <w:t xml:space="preserve"> ::= </w:t>
            </w:r>
            <w:r w:rsidRPr="004F4B11">
              <w:rPr>
                <w:snapToGrid w:val="0"/>
              </w:rPr>
              <w:t xml:space="preserve">SEQUENCE </w:t>
            </w:r>
            <w:r w:rsidRPr="004F4B11">
              <w:t>{</w:t>
            </w:r>
          </w:p>
        </w:tc>
        <w:tc>
          <w:tcPr>
            <w:tcW w:w="2267" w:type="dxa"/>
            <w:tcBorders>
              <w:top w:val="single" w:sz="4" w:space="0" w:color="auto"/>
              <w:left w:val="single" w:sz="4" w:space="0" w:color="auto"/>
              <w:bottom w:val="single" w:sz="4" w:space="0" w:color="auto"/>
              <w:right w:val="single" w:sz="4" w:space="0" w:color="auto"/>
            </w:tcBorders>
          </w:tcPr>
          <w:p w14:paraId="1C9E8F1C"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09E4F520"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2F9C78D6" w14:textId="77777777" w:rsidR="00F46A03" w:rsidRPr="004F4B11" w:rsidRDefault="00F46A03" w:rsidP="00F34C06">
            <w:pPr>
              <w:pStyle w:val="TAL"/>
            </w:pPr>
          </w:p>
        </w:tc>
      </w:tr>
      <w:tr w:rsidR="00F46A03" w:rsidRPr="004F4B11" w14:paraId="1CD5DBE1" w14:textId="77777777" w:rsidTr="00F34C06">
        <w:tc>
          <w:tcPr>
            <w:tcW w:w="4535" w:type="dxa"/>
            <w:tcBorders>
              <w:top w:val="single" w:sz="4" w:space="0" w:color="auto"/>
              <w:left w:val="single" w:sz="4" w:space="0" w:color="auto"/>
              <w:bottom w:val="single" w:sz="4" w:space="0" w:color="auto"/>
              <w:right w:val="single" w:sz="4" w:space="0" w:color="auto"/>
            </w:tcBorders>
            <w:hideMark/>
          </w:tcPr>
          <w:p w14:paraId="0F0033E6" w14:textId="77777777" w:rsidR="00F46A03" w:rsidRPr="004F4B11" w:rsidRDefault="00F46A03" w:rsidP="00F34C06">
            <w:pPr>
              <w:pStyle w:val="TAL"/>
            </w:pPr>
            <w:r w:rsidRPr="004F4B11">
              <w:t xml:space="preserve">  </w:t>
            </w:r>
            <w:r>
              <w:t>n</w:t>
            </w:r>
            <w:r w:rsidRPr="004F4B11">
              <w:t>zp</w:t>
            </w:r>
            <w:r>
              <w:t>-</w:t>
            </w:r>
            <w:r w:rsidRPr="004F4B11">
              <w:t>CSI</w:t>
            </w:r>
            <w:r>
              <w:t>-</w:t>
            </w:r>
            <w:r w:rsidRPr="004F4B11">
              <w:t>ResourceSetId</w:t>
            </w:r>
          </w:p>
        </w:tc>
        <w:tc>
          <w:tcPr>
            <w:tcW w:w="2267" w:type="dxa"/>
            <w:tcBorders>
              <w:top w:val="single" w:sz="4" w:space="0" w:color="auto"/>
              <w:left w:val="single" w:sz="4" w:space="0" w:color="auto"/>
              <w:bottom w:val="single" w:sz="4" w:space="0" w:color="auto"/>
              <w:right w:val="single" w:sz="4" w:space="0" w:color="auto"/>
            </w:tcBorders>
          </w:tcPr>
          <w:p w14:paraId="15D3A871" w14:textId="77777777" w:rsidR="00F46A03" w:rsidRPr="004F4B11" w:rsidRDefault="00F46A03" w:rsidP="00F34C06">
            <w:pPr>
              <w:pStyle w:val="TAL"/>
            </w:pPr>
            <w:r w:rsidRPr="004F4B11">
              <w:t>NZP-CSI-RS-ResourceSetId-AperiodicTRS</w:t>
            </w:r>
          </w:p>
        </w:tc>
        <w:tc>
          <w:tcPr>
            <w:tcW w:w="1700" w:type="dxa"/>
            <w:tcBorders>
              <w:top w:val="single" w:sz="4" w:space="0" w:color="auto"/>
              <w:left w:val="single" w:sz="4" w:space="0" w:color="auto"/>
              <w:bottom w:val="single" w:sz="4" w:space="0" w:color="auto"/>
              <w:right w:val="single" w:sz="4" w:space="0" w:color="auto"/>
            </w:tcBorders>
          </w:tcPr>
          <w:p w14:paraId="73F1BF21"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1C3E4B27" w14:textId="77777777" w:rsidR="00F46A03" w:rsidRPr="004F4B11" w:rsidRDefault="00F46A03" w:rsidP="00F34C06">
            <w:pPr>
              <w:pStyle w:val="TAL"/>
            </w:pPr>
          </w:p>
        </w:tc>
      </w:tr>
      <w:tr w:rsidR="00F46A03" w:rsidRPr="004F4B11" w14:paraId="3D1FD83E" w14:textId="77777777" w:rsidTr="00F34C06">
        <w:tc>
          <w:tcPr>
            <w:tcW w:w="4535" w:type="dxa"/>
            <w:tcBorders>
              <w:top w:val="nil"/>
              <w:left w:val="single" w:sz="4" w:space="0" w:color="auto"/>
              <w:bottom w:val="single" w:sz="4" w:space="0" w:color="auto"/>
              <w:right w:val="single" w:sz="4" w:space="0" w:color="auto"/>
            </w:tcBorders>
          </w:tcPr>
          <w:p w14:paraId="53610FDE" w14:textId="77777777" w:rsidR="00F46A03" w:rsidRPr="004F4B11" w:rsidRDefault="00F46A03" w:rsidP="00F34C06">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Pr>
          <w:p w14:paraId="4DAA9C47" w14:textId="77777777" w:rsidR="00F46A03" w:rsidRPr="004F4B11" w:rsidDel="00D02EC8" w:rsidRDefault="00F46A03" w:rsidP="00F34C06">
            <w:pPr>
              <w:keepNext/>
              <w:keepLines/>
              <w:spacing w:after="0"/>
              <w:rPr>
                <w:rFonts w:ascii="Arial" w:hAnsi="Arial"/>
                <w:sz w:val="18"/>
              </w:rPr>
            </w:pPr>
            <w:r w:rsidRPr="004F4B11">
              <w:rPr>
                <w:rFonts w:ascii="Arial" w:hAnsi="Arial"/>
                <w:sz w:val="18"/>
              </w:rPr>
              <w:t>NZP-CSI-RS-ResourceSetId-AperiodicTRS with condition SECOND_SET</w:t>
            </w:r>
          </w:p>
        </w:tc>
        <w:tc>
          <w:tcPr>
            <w:tcW w:w="1700" w:type="dxa"/>
            <w:tcBorders>
              <w:top w:val="single" w:sz="4" w:space="0" w:color="auto"/>
              <w:left w:val="single" w:sz="4" w:space="0" w:color="auto"/>
              <w:bottom w:val="single" w:sz="4" w:space="0" w:color="auto"/>
              <w:right w:val="single" w:sz="4" w:space="0" w:color="auto"/>
            </w:tcBorders>
          </w:tcPr>
          <w:p w14:paraId="253A2776" w14:textId="77777777" w:rsidR="00F46A03" w:rsidRPr="004F4B11" w:rsidRDefault="00F46A03" w:rsidP="00F34C0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308A146" w14:textId="77777777" w:rsidR="00F46A03" w:rsidRPr="004F4B11" w:rsidRDefault="00F46A03" w:rsidP="00F34C06">
            <w:pPr>
              <w:keepNext/>
              <w:keepLines/>
              <w:spacing w:after="0"/>
              <w:rPr>
                <w:rFonts w:ascii="Arial" w:hAnsi="Arial"/>
                <w:sz w:val="18"/>
              </w:rPr>
            </w:pPr>
            <w:r w:rsidRPr="004F4B11">
              <w:rPr>
                <w:rFonts w:ascii="Arial" w:hAnsi="Arial"/>
                <w:sz w:val="18"/>
              </w:rPr>
              <w:t>SECOND_SET</w:t>
            </w:r>
            <w:r>
              <w:rPr>
                <w:rFonts w:ascii="Arial" w:hAnsi="Arial"/>
                <w:sz w:val="18"/>
              </w:rPr>
              <w:t>_A</w:t>
            </w:r>
          </w:p>
        </w:tc>
      </w:tr>
      <w:tr w:rsidR="00F46A03" w:rsidRPr="004F4B11" w14:paraId="1CC7FEED" w14:textId="77777777" w:rsidTr="00F34C06">
        <w:tc>
          <w:tcPr>
            <w:tcW w:w="4535" w:type="dxa"/>
            <w:tcBorders>
              <w:top w:val="single" w:sz="4" w:space="0" w:color="auto"/>
              <w:left w:val="single" w:sz="4" w:space="0" w:color="auto"/>
              <w:bottom w:val="single" w:sz="4" w:space="0" w:color="auto"/>
              <w:right w:val="single" w:sz="4" w:space="0" w:color="auto"/>
            </w:tcBorders>
          </w:tcPr>
          <w:p w14:paraId="09B785E3" w14:textId="77777777" w:rsidR="00F46A03" w:rsidRPr="004F4B11" w:rsidRDefault="00F46A03" w:rsidP="00F34C06">
            <w:pPr>
              <w:pStyle w:val="TAL"/>
            </w:pPr>
            <w:r w:rsidRPr="004F4B11">
              <w:t xml:space="preserve">  nzp-CSI-RS-Resources SEQUENCE (SIZE (1..maxNrofNZP-CSI-RS-ResourcesPerSet)) OF NZP-CSI-RS-ResourceId {</w:t>
            </w:r>
          </w:p>
        </w:tc>
        <w:tc>
          <w:tcPr>
            <w:tcW w:w="2267" w:type="dxa"/>
            <w:tcBorders>
              <w:top w:val="single" w:sz="4" w:space="0" w:color="auto"/>
              <w:left w:val="single" w:sz="4" w:space="0" w:color="auto"/>
              <w:bottom w:val="single" w:sz="4" w:space="0" w:color="auto"/>
              <w:right w:val="single" w:sz="4" w:space="0" w:color="auto"/>
            </w:tcBorders>
          </w:tcPr>
          <w:p w14:paraId="60981441" w14:textId="77777777" w:rsidR="00F46A03" w:rsidRPr="004F4B11" w:rsidRDefault="00F46A03" w:rsidP="00F34C06">
            <w:pPr>
              <w:pStyle w:val="TAL"/>
            </w:pPr>
            <w:r w:rsidRPr="004F4B11">
              <w:t>4 entries</w:t>
            </w:r>
          </w:p>
        </w:tc>
        <w:tc>
          <w:tcPr>
            <w:tcW w:w="1700" w:type="dxa"/>
            <w:tcBorders>
              <w:top w:val="single" w:sz="4" w:space="0" w:color="auto"/>
              <w:left w:val="single" w:sz="4" w:space="0" w:color="auto"/>
              <w:bottom w:val="single" w:sz="4" w:space="0" w:color="auto"/>
              <w:right w:val="single" w:sz="4" w:space="0" w:color="auto"/>
            </w:tcBorders>
          </w:tcPr>
          <w:p w14:paraId="454DE3B2" w14:textId="77777777" w:rsidR="00F46A03" w:rsidRPr="004F4B11" w:rsidRDefault="00F46A03" w:rsidP="00F34C06">
            <w:pPr>
              <w:pStyle w:val="TAL"/>
            </w:pPr>
          </w:p>
        </w:tc>
        <w:tc>
          <w:tcPr>
            <w:tcW w:w="1245" w:type="dxa"/>
            <w:tcBorders>
              <w:top w:val="single" w:sz="4" w:space="0" w:color="auto"/>
              <w:left w:val="single" w:sz="4" w:space="0" w:color="auto"/>
              <w:bottom w:val="single" w:sz="4" w:space="0" w:color="auto"/>
              <w:right w:val="single" w:sz="4" w:space="0" w:color="auto"/>
            </w:tcBorders>
          </w:tcPr>
          <w:p w14:paraId="5824F496" w14:textId="77777777" w:rsidR="00F46A03" w:rsidRPr="004F4B11" w:rsidRDefault="00F46A03" w:rsidP="00F34C06">
            <w:pPr>
              <w:pStyle w:val="TAL"/>
            </w:pPr>
          </w:p>
        </w:tc>
      </w:tr>
      <w:tr w:rsidR="00F46A03" w:rsidRPr="004F4B11" w14:paraId="1EC8478A" w14:textId="77777777" w:rsidTr="00F34C06">
        <w:tc>
          <w:tcPr>
            <w:tcW w:w="4535" w:type="dxa"/>
            <w:tcBorders>
              <w:top w:val="single" w:sz="4" w:space="0" w:color="auto"/>
              <w:left w:val="single" w:sz="4" w:space="0" w:color="auto"/>
              <w:bottom w:val="single" w:sz="4" w:space="0" w:color="auto"/>
              <w:right w:val="single" w:sz="4" w:space="0" w:color="auto"/>
            </w:tcBorders>
          </w:tcPr>
          <w:p w14:paraId="3F8B9B2C" w14:textId="77777777" w:rsidR="00F46A03" w:rsidRPr="004F4B11" w:rsidRDefault="00F46A03" w:rsidP="00F34C06">
            <w:pPr>
              <w:pStyle w:val="TAL"/>
            </w:pPr>
            <w:r w:rsidRPr="004F4B11">
              <w:t xml:space="preserve">    NZP-CSI-RS-ResourceId[1]</w:t>
            </w:r>
          </w:p>
        </w:tc>
        <w:tc>
          <w:tcPr>
            <w:tcW w:w="2267" w:type="dxa"/>
            <w:tcBorders>
              <w:top w:val="single" w:sz="4" w:space="0" w:color="auto"/>
              <w:left w:val="single" w:sz="4" w:space="0" w:color="auto"/>
              <w:bottom w:val="single" w:sz="4" w:space="0" w:color="auto"/>
              <w:right w:val="single" w:sz="4" w:space="0" w:color="auto"/>
            </w:tcBorders>
          </w:tcPr>
          <w:p w14:paraId="69CCAEFD" w14:textId="77777777" w:rsidR="00F46A03" w:rsidRPr="004F4B11" w:rsidRDefault="00F46A03" w:rsidP="00F34C06">
            <w:pPr>
              <w:pStyle w:val="TAL"/>
            </w:pPr>
            <w:r w:rsidRPr="004F4B11">
              <w:t>NZP-CSI-RS-ResourceId for AperiodicTRS(1)</w:t>
            </w:r>
          </w:p>
        </w:tc>
        <w:tc>
          <w:tcPr>
            <w:tcW w:w="1700" w:type="dxa"/>
            <w:tcBorders>
              <w:top w:val="single" w:sz="4" w:space="0" w:color="auto"/>
              <w:left w:val="single" w:sz="4" w:space="0" w:color="auto"/>
              <w:bottom w:val="single" w:sz="4" w:space="0" w:color="auto"/>
              <w:right w:val="single" w:sz="4" w:space="0" w:color="auto"/>
            </w:tcBorders>
          </w:tcPr>
          <w:p w14:paraId="6C620F1A" w14:textId="77777777" w:rsidR="00F46A03" w:rsidRPr="004F4B11" w:rsidRDefault="00F46A03" w:rsidP="00F34C06">
            <w:pPr>
              <w:pStyle w:val="TAL"/>
            </w:pPr>
            <w:r w:rsidRPr="004F4B11">
              <w:t>entry 1</w:t>
            </w:r>
          </w:p>
        </w:tc>
        <w:tc>
          <w:tcPr>
            <w:tcW w:w="1245" w:type="dxa"/>
            <w:tcBorders>
              <w:top w:val="single" w:sz="4" w:space="0" w:color="auto"/>
              <w:left w:val="single" w:sz="4" w:space="0" w:color="auto"/>
              <w:bottom w:val="single" w:sz="4" w:space="0" w:color="auto"/>
              <w:right w:val="single" w:sz="4" w:space="0" w:color="auto"/>
            </w:tcBorders>
          </w:tcPr>
          <w:p w14:paraId="08EA4791" w14:textId="77777777" w:rsidR="00F46A03" w:rsidRPr="004F4B11" w:rsidRDefault="00F46A03" w:rsidP="00F34C06">
            <w:pPr>
              <w:pStyle w:val="TAL"/>
            </w:pPr>
          </w:p>
        </w:tc>
      </w:tr>
      <w:tr w:rsidR="00F46A03" w:rsidRPr="004F4B11" w14:paraId="72E5B025" w14:textId="77777777" w:rsidTr="00F34C06">
        <w:tc>
          <w:tcPr>
            <w:tcW w:w="4535" w:type="dxa"/>
            <w:tcBorders>
              <w:top w:val="single" w:sz="4" w:space="0" w:color="auto"/>
              <w:left w:val="single" w:sz="4" w:space="0" w:color="auto"/>
              <w:bottom w:val="single" w:sz="4" w:space="0" w:color="auto"/>
              <w:right w:val="single" w:sz="4" w:space="0" w:color="auto"/>
            </w:tcBorders>
          </w:tcPr>
          <w:p w14:paraId="046D4603" w14:textId="77777777" w:rsidR="00F46A03" w:rsidRPr="004F4B11" w:rsidRDefault="00F46A03" w:rsidP="00F34C06">
            <w:pPr>
              <w:pStyle w:val="TAL"/>
              <w:rPr>
                <w:b/>
              </w:rPr>
            </w:pPr>
            <w:r w:rsidRPr="004F4B11">
              <w:t xml:space="preserve">    NZP-CSI-RS-ResourceId[2]</w:t>
            </w:r>
          </w:p>
        </w:tc>
        <w:tc>
          <w:tcPr>
            <w:tcW w:w="2267" w:type="dxa"/>
            <w:tcBorders>
              <w:top w:val="single" w:sz="4" w:space="0" w:color="auto"/>
              <w:left w:val="single" w:sz="4" w:space="0" w:color="auto"/>
              <w:bottom w:val="single" w:sz="4" w:space="0" w:color="auto"/>
              <w:right w:val="single" w:sz="4" w:space="0" w:color="auto"/>
            </w:tcBorders>
          </w:tcPr>
          <w:p w14:paraId="6F23A280" w14:textId="77777777" w:rsidR="00F46A03" w:rsidRPr="004F4B11" w:rsidRDefault="00F46A03" w:rsidP="00F34C06">
            <w:pPr>
              <w:pStyle w:val="TAL"/>
            </w:pPr>
            <w:r w:rsidRPr="004F4B11">
              <w:t>NZP-CSI-RS-ResourceId for AperiodicTRS(2)</w:t>
            </w:r>
          </w:p>
        </w:tc>
        <w:tc>
          <w:tcPr>
            <w:tcW w:w="1700" w:type="dxa"/>
            <w:tcBorders>
              <w:top w:val="single" w:sz="4" w:space="0" w:color="auto"/>
              <w:left w:val="single" w:sz="4" w:space="0" w:color="auto"/>
              <w:bottom w:val="single" w:sz="4" w:space="0" w:color="auto"/>
              <w:right w:val="single" w:sz="4" w:space="0" w:color="auto"/>
            </w:tcBorders>
          </w:tcPr>
          <w:p w14:paraId="451DF84B" w14:textId="77777777" w:rsidR="00F46A03" w:rsidRPr="004F4B11" w:rsidRDefault="00F46A03" w:rsidP="00F34C06">
            <w:pPr>
              <w:pStyle w:val="TAL"/>
            </w:pPr>
            <w:r w:rsidRPr="004F4B11">
              <w:t>entry 2</w:t>
            </w:r>
          </w:p>
        </w:tc>
        <w:tc>
          <w:tcPr>
            <w:tcW w:w="1245" w:type="dxa"/>
            <w:tcBorders>
              <w:top w:val="single" w:sz="4" w:space="0" w:color="auto"/>
              <w:left w:val="single" w:sz="4" w:space="0" w:color="auto"/>
              <w:bottom w:val="single" w:sz="4" w:space="0" w:color="auto"/>
              <w:right w:val="single" w:sz="4" w:space="0" w:color="auto"/>
            </w:tcBorders>
          </w:tcPr>
          <w:p w14:paraId="29CB2F63" w14:textId="77777777" w:rsidR="00F46A03" w:rsidRPr="004F4B11" w:rsidRDefault="00F46A03" w:rsidP="00F34C06">
            <w:pPr>
              <w:pStyle w:val="TAL"/>
            </w:pPr>
          </w:p>
        </w:tc>
      </w:tr>
      <w:tr w:rsidR="00F46A03" w:rsidRPr="004F4B11" w14:paraId="33403C1B" w14:textId="77777777" w:rsidTr="00F34C06">
        <w:tc>
          <w:tcPr>
            <w:tcW w:w="4535" w:type="dxa"/>
            <w:tcBorders>
              <w:top w:val="single" w:sz="4" w:space="0" w:color="auto"/>
              <w:left w:val="single" w:sz="4" w:space="0" w:color="auto"/>
              <w:bottom w:val="single" w:sz="4" w:space="0" w:color="auto"/>
              <w:right w:val="single" w:sz="4" w:space="0" w:color="auto"/>
            </w:tcBorders>
          </w:tcPr>
          <w:p w14:paraId="70A36AB5" w14:textId="77777777" w:rsidR="00F46A03" w:rsidRPr="004F4B11" w:rsidRDefault="00F46A03" w:rsidP="00F34C06">
            <w:pPr>
              <w:pStyle w:val="TAL"/>
            </w:pPr>
            <w:r w:rsidRPr="004F4B11">
              <w:t xml:space="preserve">    NZP-CSI-RS-ResourceId[3]</w:t>
            </w:r>
          </w:p>
        </w:tc>
        <w:tc>
          <w:tcPr>
            <w:tcW w:w="2267" w:type="dxa"/>
            <w:tcBorders>
              <w:top w:val="single" w:sz="4" w:space="0" w:color="auto"/>
              <w:left w:val="single" w:sz="4" w:space="0" w:color="auto"/>
              <w:bottom w:val="single" w:sz="4" w:space="0" w:color="auto"/>
              <w:right w:val="single" w:sz="4" w:space="0" w:color="auto"/>
            </w:tcBorders>
          </w:tcPr>
          <w:p w14:paraId="484197EA" w14:textId="77777777" w:rsidR="00F46A03" w:rsidRPr="004F4B11" w:rsidRDefault="00F46A03" w:rsidP="00F34C06">
            <w:pPr>
              <w:pStyle w:val="TAL"/>
            </w:pPr>
            <w:r w:rsidRPr="004F4B11">
              <w:t>NZP-CSI-RS-ResourceId for AperiodicTRS(3)</w:t>
            </w:r>
          </w:p>
        </w:tc>
        <w:tc>
          <w:tcPr>
            <w:tcW w:w="1700" w:type="dxa"/>
            <w:tcBorders>
              <w:top w:val="single" w:sz="4" w:space="0" w:color="auto"/>
              <w:left w:val="single" w:sz="4" w:space="0" w:color="auto"/>
              <w:bottom w:val="single" w:sz="4" w:space="0" w:color="auto"/>
              <w:right w:val="single" w:sz="4" w:space="0" w:color="auto"/>
            </w:tcBorders>
          </w:tcPr>
          <w:p w14:paraId="176DD715" w14:textId="77777777" w:rsidR="00F46A03" w:rsidRPr="004F4B11" w:rsidRDefault="00F46A03" w:rsidP="00F34C06">
            <w:pPr>
              <w:keepNext/>
              <w:keepLines/>
              <w:spacing w:after="0"/>
              <w:rPr>
                <w:rFonts w:ascii="Arial" w:hAnsi="Arial"/>
                <w:sz w:val="18"/>
                <w:lang w:eastAsia="fr-FR"/>
              </w:rPr>
            </w:pPr>
            <w:r w:rsidRPr="004F4B11">
              <w:rPr>
                <w:rFonts w:ascii="Arial" w:hAnsi="Arial"/>
                <w:sz w:val="18"/>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6BE109C2" w14:textId="77777777" w:rsidR="00F46A03" w:rsidRPr="004F4B11" w:rsidRDefault="00F46A03" w:rsidP="00F34C06">
            <w:pPr>
              <w:pStyle w:val="TAL"/>
            </w:pPr>
          </w:p>
        </w:tc>
      </w:tr>
      <w:tr w:rsidR="00F46A03" w:rsidRPr="004F4B11" w14:paraId="4A3592E4" w14:textId="77777777" w:rsidTr="00F34C06">
        <w:tc>
          <w:tcPr>
            <w:tcW w:w="4535" w:type="dxa"/>
            <w:tcBorders>
              <w:top w:val="single" w:sz="4" w:space="0" w:color="auto"/>
              <w:left w:val="single" w:sz="4" w:space="0" w:color="auto"/>
              <w:bottom w:val="single" w:sz="4" w:space="0" w:color="auto"/>
              <w:right w:val="single" w:sz="4" w:space="0" w:color="auto"/>
            </w:tcBorders>
          </w:tcPr>
          <w:p w14:paraId="424EAF8D" w14:textId="77777777" w:rsidR="00F46A03" w:rsidRPr="004F4B11" w:rsidRDefault="00F46A03" w:rsidP="00F34C06">
            <w:pPr>
              <w:pStyle w:val="TAL"/>
            </w:pPr>
            <w:r w:rsidRPr="004F4B11">
              <w:t xml:space="preserve">    NZP-CSI-RS-ResourceId[4]</w:t>
            </w:r>
          </w:p>
        </w:tc>
        <w:tc>
          <w:tcPr>
            <w:tcW w:w="2267" w:type="dxa"/>
            <w:tcBorders>
              <w:top w:val="single" w:sz="4" w:space="0" w:color="auto"/>
              <w:left w:val="single" w:sz="4" w:space="0" w:color="auto"/>
              <w:bottom w:val="single" w:sz="4" w:space="0" w:color="auto"/>
              <w:right w:val="single" w:sz="4" w:space="0" w:color="auto"/>
            </w:tcBorders>
          </w:tcPr>
          <w:p w14:paraId="5FB18299" w14:textId="77777777" w:rsidR="00F46A03" w:rsidRPr="004F4B11" w:rsidRDefault="00F46A03" w:rsidP="00F34C06">
            <w:pPr>
              <w:pStyle w:val="TAL"/>
            </w:pPr>
            <w:r w:rsidRPr="004F4B11">
              <w:t>NZP-CSI-RS-ResourceId for AperiodicTRS(4)</w:t>
            </w:r>
          </w:p>
        </w:tc>
        <w:tc>
          <w:tcPr>
            <w:tcW w:w="1700" w:type="dxa"/>
            <w:tcBorders>
              <w:top w:val="single" w:sz="4" w:space="0" w:color="auto"/>
              <w:left w:val="single" w:sz="4" w:space="0" w:color="auto"/>
              <w:bottom w:val="single" w:sz="4" w:space="0" w:color="auto"/>
              <w:right w:val="single" w:sz="4" w:space="0" w:color="auto"/>
            </w:tcBorders>
          </w:tcPr>
          <w:p w14:paraId="37EC0146" w14:textId="77777777" w:rsidR="00F46A03" w:rsidRPr="004F4B11" w:rsidRDefault="00F46A03" w:rsidP="00F34C06">
            <w:pPr>
              <w:pStyle w:val="TAL"/>
            </w:pPr>
            <w:r w:rsidRPr="004F4B11">
              <w:t>entry 4</w:t>
            </w:r>
          </w:p>
        </w:tc>
        <w:tc>
          <w:tcPr>
            <w:tcW w:w="1245" w:type="dxa"/>
            <w:tcBorders>
              <w:top w:val="single" w:sz="4" w:space="0" w:color="auto"/>
              <w:left w:val="single" w:sz="4" w:space="0" w:color="auto"/>
              <w:bottom w:val="single" w:sz="4" w:space="0" w:color="auto"/>
              <w:right w:val="single" w:sz="4" w:space="0" w:color="auto"/>
            </w:tcBorders>
          </w:tcPr>
          <w:p w14:paraId="73F99E29" w14:textId="77777777" w:rsidR="00F46A03" w:rsidRPr="004F4B11" w:rsidRDefault="00F46A03" w:rsidP="00F34C06">
            <w:pPr>
              <w:pStyle w:val="TAL"/>
            </w:pPr>
          </w:p>
        </w:tc>
      </w:tr>
      <w:tr w:rsidR="00F46A03" w:rsidRPr="004F4B11" w14:paraId="373E1CCA" w14:textId="77777777" w:rsidTr="00F34C06">
        <w:tc>
          <w:tcPr>
            <w:tcW w:w="4535" w:type="dxa"/>
            <w:tcBorders>
              <w:top w:val="single" w:sz="4" w:space="0" w:color="auto"/>
              <w:left w:val="single" w:sz="4" w:space="0" w:color="auto"/>
              <w:bottom w:val="single" w:sz="4" w:space="0" w:color="auto"/>
              <w:right w:val="single" w:sz="4" w:space="0" w:color="auto"/>
            </w:tcBorders>
          </w:tcPr>
          <w:p w14:paraId="04510262" w14:textId="77777777" w:rsidR="00F46A03" w:rsidRPr="004F4B11" w:rsidRDefault="00F46A03" w:rsidP="00F34C06">
            <w:pPr>
              <w:pStyle w:val="TAL"/>
            </w:pPr>
            <w:r w:rsidRPr="004F4B11">
              <w:t xml:space="preserve">  }</w:t>
            </w:r>
          </w:p>
        </w:tc>
        <w:tc>
          <w:tcPr>
            <w:tcW w:w="2267" w:type="dxa"/>
            <w:tcBorders>
              <w:top w:val="single" w:sz="4" w:space="0" w:color="auto"/>
              <w:left w:val="single" w:sz="4" w:space="0" w:color="auto"/>
              <w:bottom w:val="single" w:sz="4" w:space="0" w:color="auto"/>
              <w:right w:val="single" w:sz="4" w:space="0" w:color="auto"/>
            </w:tcBorders>
          </w:tcPr>
          <w:p w14:paraId="32D51D01"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34C67A11"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D45BBB0" w14:textId="77777777" w:rsidR="00F46A03" w:rsidRPr="004F4B11" w:rsidRDefault="00F46A03" w:rsidP="00F34C06">
            <w:pPr>
              <w:pStyle w:val="TAL"/>
            </w:pPr>
          </w:p>
        </w:tc>
      </w:tr>
      <w:tr w:rsidR="00F46A03" w:rsidRPr="004F4B11" w14:paraId="26320835" w14:textId="77777777" w:rsidTr="00F34C06">
        <w:tc>
          <w:tcPr>
            <w:tcW w:w="4535" w:type="dxa"/>
            <w:tcBorders>
              <w:top w:val="single" w:sz="4" w:space="0" w:color="auto"/>
              <w:left w:val="single" w:sz="4" w:space="0" w:color="auto"/>
              <w:bottom w:val="single" w:sz="4" w:space="0" w:color="auto"/>
              <w:right w:val="single" w:sz="4" w:space="0" w:color="auto"/>
            </w:tcBorders>
          </w:tcPr>
          <w:p w14:paraId="64E340A8" w14:textId="77777777" w:rsidR="00F46A03" w:rsidRPr="004F4B11" w:rsidRDefault="00F46A03" w:rsidP="00F34C06">
            <w:pPr>
              <w:pStyle w:val="TAL"/>
            </w:pPr>
            <w:r w:rsidRPr="004F4B11">
              <w:t xml:space="preserve">  nzp-CSI-RS-Resources SEQUENCE (SIZE (1..maxNrofNZP-CSI-RS-ResourcesPerSet)) OF NZP-CSI-RS-ResourceId {</w:t>
            </w:r>
          </w:p>
        </w:tc>
        <w:tc>
          <w:tcPr>
            <w:tcW w:w="2267" w:type="dxa"/>
            <w:tcBorders>
              <w:top w:val="single" w:sz="4" w:space="0" w:color="auto"/>
              <w:left w:val="single" w:sz="4" w:space="0" w:color="auto"/>
              <w:bottom w:val="single" w:sz="4" w:space="0" w:color="auto"/>
              <w:right w:val="single" w:sz="4" w:space="0" w:color="auto"/>
            </w:tcBorders>
          </w:tcPr>
          <w:p w14:paraId="7D344D9C" w14:textId="77777777" w:rsidR="00F46A03" w:rsidRPr="004F4B11" w:rsidRDefault="00F46A03" w:rsidP="00F34C06">
            <w:pPr>
              <w:pStyle w:val="TAL"/>
            </w:pPr>
            <w:r w:rsidRPr="004F4B11">
              <w:t>4 entries</w:t>
            </w:r>
          </w:p>
        </w:tc>
        <w:tc>
          <w:tcPr>
            <w:tcW w:w="1700" w:type="dxa"/>
            <w:tcBorders>
              <w:top w:val="single" w:sz="4" w:space="0" w:color="auto"/>
              <w:left w:val="single" w:sz="4" w:space="0" w:color="auto"/>
              <w:bottom w:val="single" w:sz="4" w:space="0" w:color="auto"/>
              <w:right w:val="single" w:sz="4" w:space="0" w:color="auto"/>
            </w:tcBorders>
          </w:tcPr>
          <w:p w14:paraId="5A925F0B"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C550F20" w14:textId="77777777" w:rsidR="00F46A03" w:rsidRPr="004F4B11" w:rsidRDefault="00F46A03" w:rsidP="00F34C06">
            <w:pPr>
              <w:pStyle w:val="TAL"/>
            </w:pPr>
            <w:r w:rsidRPr="004F4B11">
              <w:t>SECOND_SET</w:t>
            </w:r>
            <w:r>
              <w:t>_A</w:t>
            </w:r>
          </w:p>
        </w:tc>
      </w:tr>
      <w:tr w:rsidR="00F46A03" w:rsidRPr="004F4B11" w14:paraId="7CE74879" w14:textId="77777777" w:rsidTr="00F34C06">
        <w:tc>
          <w:tcPr>
            <w:tcW w:w="4535" w:type="dxa"/>
            <w:tcBorders>
              <w:top w:val="single" w:sz="4" w:space="0" w:color="auto"/>
              <w:left w:val="single" w:sz="4" w:space="0" w:color="auto"/>
              <w:bottom w:val="single" w:sz="4" w:space="0" w:color="auto"/>
              <w:right w:val="single" w:sz="4" w:space="0" w:color="auto"/>
            </w:tcBorders>
          </w:tcPr>
          <w:p w14:paraId="68719AF7" w14:textId="77777777" w:rsidR="00F46A03" w:rsidRPr="004F4B11" w:rsidRDefault="00F46A03" w:rsidP="00F34C06">
            <w:pPr>
              <w:pStyle w:val="TAL"/>
              <w:ind w:firstLine="195"/>
            </w:pPr>
            <w:r w:rsidRPr="004F4B11">
              <w:t>NZP-CSI-RS-ResourceId[1]</w:t>
            </w:r>
          </w:p>
        </w:tc>
        <w:tc>
          <w:tcPr>
            <w:tcW w:w="2267" w:type="dxa"/>
            <w:tcBorders>
              <w:top w:val="single" w:sz="4" w:space="0" w:color="auto"/>
              <w:left w:val="single" w:sz="4" w:space="0" w:color="auto"/>
              <w:bottom w:val="single" w:sz="4" w:space="0" w:color="auto"/>
              <w:right w:val="single" w:sz="4" w:space="0" w:color="auto"/>
            </w:tcBorders>
          </w:tcPr>
          <w:p w14:paraId="6952DB08" w14:textId="77777777" w:rsidR="00F46A03" w:rsidRPr="004F4B11" w:rsidRDefault="00F46A03" w:rsidP="00F34C06">
            <w:pPr>
              <w:pStyle w:val="TAL"/>
            </w:pPr>
            <w:r w:rsidRPr="004F4B11">
              <w:t>NZP-CSI-RS-ResourceId for AperiodicTRS(1) with condition SECOND_SET</w:t>
            </w:r>
          </w:p>
        </w:tc>
        <w:tc>
          <w:tcPr>
            <w:tcW w:w="1700" w:type="dxa"/>
            <w:tcBorders>
              <w:top w:val="single" w:sz="4" w:space="0" w:color="auto"/>
              <w:left w:val="single" w:sz="4" w:space="0" w:color="auto"/>
              <w:bottom w:val="single" w:sz="4" w:space="0" w:color="auto"/>
              <w:right w:val="single" w:sz="4" w:space="0" w:color="auto"/>
            </w:tcBorders>
          </w:tcPr>
          <w:p w14:paraId="2AA9B1ED" w14:textId="77777777" w:rsidR="00F46A03" w:rsidRPr="004F4B11" w:rsidRDefault="00F46A03" w:rsidP="00F34C06">
            <w:pPr>
              <w:pStyle w:val="TAL"/>
              <w:rPr>
                <w:lang w:eastAsia="fr-FR"/>
              </w:rPr>
            </w:pPr>
            <w:r w:rsidRPr="004F4B11">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4B1B99C7" w14:textId="77777777" w:rsidR="00F46A03" w:rsidRPr="004F4B11" w:rsidRDefault="00F46A03" w:rsidP="00F34C06">
            <w:pPr>
              <w:pStyle w:val="TAL"/>
            </w:pPr>
          </w:p>
        </w:tc>
      </w:tr>
      <w:tr w:rsidR="00F46A03" w:rsidRPr="004F4B11" w14:paraId="7189D662" w14:textId="77777777" w:rsidTr="00F34C06">
        <w:tc>
          <w:tcPr>
            <w:tcW w:w="4535" w:type="dxa"/>
            <w:tcBorders>
              <w:top w:val="single" w:sz="4" w:space="0" w:color="auto"/>
              <w:left w:val="single" w:sz="4" w:space="0" w:color="auto"/>
              <w:bottom w:val="single" w:sz="4" w:space="0" w:color="auto"/>
              <w:right w:val="single" w:sz="4" w:space="0" w:color="auto"/>
            </w:tcBorders>
          </w:tcPr>
          <w:p w14:paraId="4FD43A59" w14:textId="77777777" w:rsidR="00F46A03" w:rsidRPr="004F4B11" w:rsidRDefault="00F46A03" w:rsidP="00F34C06">
            <w:pPr>
              <w:pStyle w:val="TAL"/>
              <w:ind w:firstLine="195"/>
            </w:pPr>
            <w:r w:rsidRPr="004F4B11">
              <w:t>NZP-CSI-RS-ResourceId[2]</w:t>
            </w:r>
          </w:p>
        </w:tc>
        <w:tc>
          <w:tcPr>
            <w:tcW w:w="2267" w:type="dxa"/>
            <w:tcBorders>
              <w:top w:val="single" w:sz="4" w:space="0" w:color="auto"/>
              <w:left w:val="single" w:sz="4" w:space="0" w:color="auto"/>
              <w:bottom w:val="single" w:sz="4" w:space="0" w:color="auto"/>
              <w:right w:val="single" w:sz="4" w:space="0" w:color="auto"/>
            </w:tcBorders>
          </w:tcPr>
          <w:p w14:paraId="1BCF53DB" w14:textId="77777777" w:rsidR="00F46A03" w:rsidRPr="004F4B11" w:rsidRDefault="00F46A03" w:rsidP="00F34C06">
            <w:pPr>
              <w:pStyle w:val="TAL"/>
            </w:pPr>
            <w:r w:rsidRPr="004F4B11">
              <w:t>NZP-CSI-RS-ResourceId for AperiodicTRS(2) with condition SECOND_SET</w:t>
            </w:r>
          </w:p>
        </w:tc>
        <w:tc>
          <w:tcPr>
            <w:tcW w:w="1700" w:type="dxa"/>
            <w:tcBorders>
              <w:top w:val="single" w:sz="4" w:space="0" w:color="auto"/>
              <w:left w:val="single" w:sz="4" w:space="0" w:color="auto"/>
              <w:bottom w:val="single" w:sz="4" w:space="0" w:color="auto"/>
              <w:right w:val="single" w:sz="4" w:space="0" w:color="auto"/>
            </w:tcBorders>
          </w:tcPr>
          <w:p w14:paraId="7BD0C522" w14:textId="77777777" w:rsidR="00F46A03" w:rsidRPr="004F4B11" w:rsidRDefault="00F46A03" w:rsidP="00F34C06">
            <w:pPr>
              <w:pStyle w:val="TAL"/>
              <w:rPr>
                <w:lang w:eastAsia="fr-FR"/>
              </w:rPr>
            </w:pPr>
            <w:r w:rsidRPr="004F4B11">
              <w:t>entry 2</w:t>
            </w:r>
          </w:p>
        </w:tc>
        <w:tc>
          <w:tcPr>
            <w:tcW w:w="1245" w:type="dxa"/>
            <w:tcBorders>
              <w:top w:val="single" w:sz="4" w:space="0" w:color="auto"/>
              <w:left w:val="single" w:sz="4" w:space="0" w:color="auto"/>
              <w:bottom w:val="single" w:sz="4" w:space="0" w:color="auto"/>
              <w:right w:val="single" w:sz="4" w:space="0" w:color="auto"/>
            </w:tcBorders>
          </w:tcPr>
          <w:p w14:paraId="13279B9F" w14:textId="77777777" w:rsidR="00F46A03" w:rsidRPr="004F4B11" w:rsidRDefault="00F46A03" w:rsidP="00F34C06">
            <w:pPr>
              <w:pStyle w:val="TAL"/>
            </w:pPr>
          </w:p>
        </w:tc>
      </w:tr>
      <w:tr w:rsidR="00F46A03" w:rsidRPr="004F4B11" w14:paraId="5E8E9D4A" w14:textId="77777777" w:rsidTr="00F34C06">
        <w:tc>
          <w:tcPr>
            <w:tcW w:w="4535" w:type="dxa"/>
            <w:tcBorders>
              <w:top w:val="single" w:sz="4" w:space="0" w:color="auto"/>
              <w:left w:val="single" w:sz="4" w:space="0" w:color="auto"/>
              <w:bottom w:val="single" w:sz="4" w:space="0" w:color="auto"/>
              <w:right w:val="single" w:sz="4" w:space="0" w:color="auto"/>
            </w:tcBorders>
          </w:tcPr>
          <w:p w14:paraId="4FF27393" w14:textId="77777777" w:rsidR="00F46A03" w:rsidRPr="004F4B11" w:rsidRDefault="00F46A03" w:rsidP="00F34C06">
            <w:pPr>
              <w:pStyle w:val="TAL"/>
              <w:ind w:firstLine="195"/>
            </w:pPr>
            <w:r w:rsidRPr="004F4B11">
              <w:t>NZP-CSI-RS-ResourceId[3]</w:t>
            </w:r>
          </w:p>
        </w:tc>
        <w:tc>
          <w:tcPr>
            <w:tcW w:w="2267" w:type="dxa"/>
            <w:tcBorders>
              <w:top w:val="single" w:sz="4" w:space="0" w:color="auto"/>
              <w:left w:val="single" w:sz="4" w:space="0" w:color="auto"/>
              <w:bottom w:val="single" w:sz="4" w:space="0" w:color="auto"/>
              <w:right w:val="single" w:sz="4" w:space="0" w:color="auto"/>
            </w:tcBorders>
          </w:tcPr>
          <w:p w14:paraId="23489F8D" w14:textId="77777777" w:rsidR="00F46A03" w:rsidRPr="004F4B11" w:rsidRDefault="00F46A03" w:rsidP="00F34C06">
            <w:pPr>
              <w:pStyle w:val="TAL"/>
            </w:pPr>
            <w:r w:rsidRPr="004F4B11">
              <w:t>NZP-CSI-RS-ResourceId for AperiodicTRS(3) with condition SECOND_SET</w:t>
            </w:r>
          </w:p>
        </w:tc>
        <w:tc>
          <w:tcPr>
            <w:tcW w:w="1700" w:type="dxa"/>
            <w:tcBorders>
              <w:top w:val="single" w:sz="4" w:space="0" w:color="auto"/>
              <w:left w:val="single" w:sz="4" w:space="0" w:color="auto"/>
              <w:bottom w:val="single" w:sz="4" w:space="0" w:color="auto"/>
              <w:right w:val="single" w:sz="4" w:space="0" w:color="auto"/>
            </w:tcBorders>
          </w:tcPr>
          <w:p w14:paraId="341DB333" w14:textId="77777777" w:rsidR="00F46A03" w:rsidRPr="004F4B11" w:rsidRDefault="00F46A03" w:rsidP="00F34C06">
            <w:pPr>
              <w:pStyle w:val="TAL"/>
              <w:rPr>
                <w:lang w:eastAsia="fr-FR"/>
              </w:rPr>
            </w:pPr>
            <w:r w:rsidRPr="004F4B11">
              <w:rPr>
                <w:lang w:eastAsia="fr-FR"/>
              </w:rPr>
              <w:t>entry 3</w:t>
            </w:r>
          </w:p>
        </w:tc>
        <w:tc>
          <w:tcPr>
            <w:tcW w:w="1245" w:type="dxa"/>
            <w:tcBorders>
              <w:top w:val="single" w:sz="4" w:space="0" w:color="auto"/>
              <w:left w:val="single" w:sz="4" w:space="0" w:color="auto"/>
              <w:bottom w:val="single" w:sz="4" w:space="0" w:color="auto"/>
              <w:right w:val="single" w:sz="4" w:space="0" w:color="auto"/>
            </w:tcBorders>
          </w:tcPr>
          <w:p w14:paraId="7270703C" w14:textId="77777777" w:rsidR="00F46A03" w:rsidRPr="004F4B11" w:rsidRDefault="00F46A03" w:rsidP="00F34C06">
            <w:pPr>
              <w:pStyle w:val="TAL"/>
            </w:pPr>
          </w:p>
        </w:tc>
      </w:tr>
      <w:tr w:rsidR="00F46A03" w:rsidRPr="004F4B11" w14:paraId="6226C2DE" w14:textId="77777777" w:rsidTr="00F34C06">
        <w:tc>
          <w:tcPr>
            <w:tcW w:w="4535" w:type="dxa"/>
            <w:tcBorders>
              <w:top w:val="single" w:sz="4" w:space="0" w:color="auto"/>
              <w:left w:val="single" w:sz="4" w:space="0" w:color="auto"/>
              <w:bottom w:val="single" w:sz="4" w:space="0" w:color="auto"/>
              <w:right w:val="single" w:sz="4" w:space="0" w:color="auto"/>
            </w:tcBorders>
          </w:tcPr>
          <w:p w14:paraId="20350484" w14:textId="77777777" w:rsidR="00F46A03" w:rsidRPr="004F4B11" w:rsidRDefault="00F46A03" w:rsidP="00F34C06">
            <w:pPr>
              <w:pStyle w:val="TAL"/>
            </w:pPr>
            <w:r w:rsidRPr="004F4B11">
              <w:t xml:space="preserve">    NZP-CSI-RS-ResourceId[4]</w:t>
            </w:r>
          </w:p>
        </w:tc>
        <w:tc>
          <w:tcPr>
            <w:tcW w:w="2267" w:type="dxa"/>
            <w:tcBorders>
              <w:top w:val="single" w:sz="4" w:space="0" w:color="auto"/>
              <w:left w:val="single" w:sz="4" w:space="0" w:color="auto"/>
              <w:bottom w:val="single" w:sz="4" w:space="0" w:color="auto"/>
              <w:right w:val="single" w:sz="4" w:space="0" w:color="auto"/>
            </w:tcBorders>
          </w:tcPr>
          <w:p w14:paraId="2CFAED42" w14:textId="77777777" w:rsidR="00F46A03" w:rsidRPr="004F4B11" w:rsidRDefault="00F46A03" w:rsidP="00F34C06">
            <w:pPr>
              <w:pStyle w:val="TAL"/>
            </w:pPr>
            <w:r w:rsidRPr="004F4B11">
              <w:t>NZP-CSI-RS-ResourceId for AperiodicTRS(4) with condition SECOND_SET</w:t>
            </w:r>
          </w:p>
        </w:tc>
        <w:tc>
          <w:tcPr>
            <w:tcW w:w="1700" w:type="dxa"/>
            <w:tcBorders>
              <w:top w:val="single" w:sz="4" w:space="0" w:color="auto"/>
              <w:left w:val="single" w:sz="4" w:space="0" w:color="auto"/>
              <w:bottom w:val="single" w:sz="4" w:space="0" w:color="auto"/>
              <w:right w:val="single" w:sz="4" w:space="0" w:color="auto"/>
            </w:tcBorders>
          </w:tcPr>
          <w:p w14:paraId="316CC462" w14:textId="77777777" w:rsidR="00F46A03" w:rsidRPr="004F4B11" w:rsidRDefault="00F46A03" w:rsidP="00F34C06">
            <w:pPr>
              <w:pStyle w:val="TAL"/>
              <w:rPr>
                <w:lang w:eastAsia="fr-FR"/>
              </w:rPr>
            </w:pPr>
            <w:r w:rsidRPr="004F4B11">
              <w:t>entry 4</w:t>
            </w:r>
          </w:p>
        </w:tc>
        <w:tc>
          <w:tcPr>
            <w:tcW w:w="1245" w:type="dxa"/>
            <w:tcBorders>
              <w:top w:val="single" w:sz="4" w:space="0" w:color="auto"/>
              <w:left w:val="single" w:sz="4" w:space="0" w:color="auto"/>
              <w:bottom w:val="single" w:sz="4" w:space="0" w:color="auto"/>
              <w:right w:val="single" w:sz="4" w:space="0" w:color="auto"/>
            </w:tcBorders>
          </w:tcPr>
          <w:p w14:paraId="34B6C16A" w14:textId="77777777" w:rsidR="00F46A03" w:rsidRPr="004F4B11" w:rsidRDefault="00F46A03" w:rsidP="00F34C06">
            <w:pPr>
              <w:pStyle w:val="TAL"/>
            </w:pPr>
          </w:p>
        </w:tc>
      </w:tr>
      <w:tr w:rsidR="00F46A03" w:rsidRPr="004F4B11" w14:paraId="3E982078" w14:textId="77777777" w:rsidTr="00F34C06">
        <w:tc>
          <w:tcPr>
            <w:tcW w:w="4535" w:type="dxa"/>
            <w:tcBorders>
              <w:top w:val="single" w:sz="4" w:space="0" w:color="auto"/>
              <w:left w:val="single" w:sz="4" w:space="0" w:color="auto"/>
              <w:bottom w:val="single" w:sz="4" w:space="0" w:color="auto"/>
              <w:right w:val="single" w:sz="4" w:space="0" w:color="auto"/>
            </w:tcBorders>
          </w:tcPr>
          <w:p w14:paraId="040EA3CE" w14:textId="77777777" w:rsidR="00F46A03" w:rsidRPr="004F4B11" w:rsidRDefault="00F46A03" w:rsidP="00F34C06">
            <w:pPr>
              <w:pStyle w:val="TAL"/>
            </w:pPr>
            <w:r w:rsidRPr="004F4B11">
              <w:t xml:space="preserve">  }</w:t>
            </w:r>
          </w:p>
        </w:tc>
        <w:tc>
          <w:tcPr>
            <w:tcW w:w="2267" w:type="dxa"/>
            <w:tcBorders>
              <w:top w:val="single" w:sz="4" w:space="0" w:color="auto"/>
              <w:left w:val="single" w:sz="4" w:space="0" w:color="auto"/>
              <w:bottom w:val="single" w:sz="4" w:space="0" w:color="auto"/>
              <w:right w:val="single" w:sz="4" w:space="0" w:color="auto"/>
            </w:tcBorders>
          </w:tcPr>
          <w:p w14:paraId="40AED18E"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0DAA0583"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EA22CA9" w14:textId="77777777" w:rsidR="00F46A03" w:rsidRPr="004F4B11" w:rsidRDefault="00F46A03" w:rsidP="00F34C06">
            <w:pPr>
              <w:pStyle w:val="TAL"/>
            </w:pPr>
          </w:p>
        </w:tc>
      </w:tr>
      <w:tr w:rsidR="00F46A03" w:rsidRPr="004F4B11" w14:paraId="3A8D9D80" w14:textId="77777777" w:rsidTr="00F34C06">
        <w:tc>
          <w:tcPr>
            <w:tcW w:w="4535" w:type="dxa"/>
            <w:tcBorders>
              <w:top w:val="single" w:sz="4" w:space="0" w:color="auto"/>
              <w:left w:val="single" w:sz="4" w:space="0" w:color="auto"/>
              <w:bottom w:val="single" w:sz="4" w:space="0" w:color="auto"/>
              <w:right w:val="single" w:sz="4" w:space="0" w:color="auto"/>
            </w:tcBorders>
          </w:tcPr>
          <w:p w14:paraId="6D226399" w14:textId="77777777" w:rsidR="00F46A03" w:rsidRPr="004F4B11" w:rsidRDefault="00F46A03" w:rsidP="00F34C06">
            <w:pPr>
              <w:pStyle w:val="TAL"/>
            </w:pPr>
            <w:r w:rsidRPr="004F4B11">
              <w:t xml:space="preserve">  trs-Info</w:t>
            </w:r>
          </w:p>
        </w:tc>
        <w:tc>
          <w:tcPr>
            <w:tcW w:w="2267" w:type="dxa"/>
            <w:tcBorders>
              <w:top w:val="single" w:sz="4" w:space="0" w:color="auto"/>
              <w:left w:val="single" w:sz="4" w:space="0" w:color="auto"/>
              <w:bottom w:val="single" w:sz="4" w:space="0" w:color="auto"/>
              <w:right w:val="single" w:sz="4" w:space="0" w:color="auto"/>
            </w:tcBorders>
          </w:tcPr>
          <w:p w14:paraId="5B53D3C6" w14:textId="77777777" w:rsidR="00F46A03" w:rsidRPr="004F4B11" w:rsidRDefault="00F46A03" w:rsidP="00F34C06">
            <w:pPr>
              <w:pStyle w:val="TAL"/>
            </w:pPr>
            <w:r w:rsidRPr="004F4B11">
              <w:rPr>
                <w:lang w:eastAsia="zh-CN"/>
              </w:rPr>
              <w:t>t</w:t>
            </w:r>
            <w:r w:rsidRPr="004F4B11">
              <w:rPr>
                <w:rFonts w:hint="eastAsia"/>
                <w:lang w:eastAsia="zh-CN"/>
              </w:rPr>
              <w:t>rue</w:t>
            </w:r>
          </w:p>
        </w:tc>
        <w:tc>
          <w:tcPr>
            <w:tcW w:w="1700" w:type="dxa"/>
            <w:tcBorders>
              <w:top w:val="single" w:sz="4" w:space="0" w:color="auto"/>
              <w:left w:val="single" w:sz="4" w:space="0" w:color="auto"/>
              <w:bottom w:val="single" w:sz="4" w:space="0" w:color="auto"/>
              <w:right w:val="single" w:sz="4" w:space="0" w:color="auto"/>
            </w:tcBorders>
          </w:tcPr>
          <w:p w14:paraId="39F0420D"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122AE82" w14:textId="77777777" w:rsidR="00F46A03" w:rsidRPr="004F4B11" w:rsidRDefault="00F46A03" w:rsidP="00F34C06">
            <w:pPr>
              <w:pStyle w:val="TAL"/>
            </w:pPr>
          </w:p>
        </w:tc>
      </w:tr>
      <w:tr w:rsidR="00F46A03" w:rsidRPr="004F4B11" w14:paraId="6D587ABA" w14:textId="77777777" w:rsidTr="00F34C06">
        <w:tc>
          <w:tcPr>
            <w:tcW w:w="4535" w:type="dxa"/>
            <w:tcBorders>
              <w:top w:val="single" w:sz="4" w:space="0" w:color="auto"/>
              <w:left w:val="single" w:sz="4" w:space="0" w:color="auto"/>
              <w:bottom w:val="single" w:sz="4" w:space="0" w:color="auto"/>
              <w:right w:val="single" w:sz="4" w:space="0" w:color="auto"/>
            </w:tcBorders>
          </w:tcPr>
          <w:p w14:paraId="65DFFD08" w14:textId="77777777" w:rsidR="00F46A03" w:rsidRPr="004F4B11" w:rsidRDefault="00F46A03" w:rsidP="00F34C06">
            <w:pPr>
              <w:pStyle w:val="TAL"/>
            </w:pPr>
            <w:r w:rsidRPr="004F4B11">
              <w:t xml:space="preserve">  aperiodicTriggeringOffsetL2-r17</w:t>
            </w:r>
          </w:p>
        </w:tc>
        <w:tc>
          <w:tcPr>
            <w:tcW w:w="2267" w:type="dxa"/>
            <w:tcBorders>
              <w:top w:val="single" w:sz="4" w:space="0" w:color="auto"/>
              <w:left w:val="single" w:sz="4" w:space="0" w:color="auto"/>
              <w:bottom w:val="single" w:sz="4" w:space="0" w:color="auto"/>
              <w:right w:val="single" w:sz="4" w:space="0" w:color="auto"/>
            </w:tcBorders>
          </w:tcPr>
          <w:p w14:paraId="5CFB0B53" w14:textId="77777777" w:rsidR="00F46A03" w:rsidRPr="004F4B11" w:rsidRDefault="00F46A03" w:rsidP="00F34C06">
            <w:pPr>
              <w:pStyle w:val="TAL"/>
              <w:rPr>
                <w:lang w:eastAsia="zh-CN"/>
              </w:rPr>
            </w:pPr>
            <w:r w:rsidRPr="004F4B11">
              <w:rPr>
                <w:rFonts w:hint="eastAsia"/>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5EE4CD1"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205A35A" w14:textId="77777777" w:rsidR="00F46A03" w:rsidRPr="004F4B11" w:rsidRDefault="00F46A03" w:rsidP="00F34C06">
            <w:pPr>
              <w:pStyle w:val="TAL"/>
            </w:pPr>
          </w:p>
        </w:tc>
      </w:tr>
      <w:tr w:rsidR="00F46A03" w:rsidRPr="004F4B11" w14:paraId="11B4B991" w14:textId="77777777" w:rsidTr="00F34C06">
        <w:tc>
          <w:tcPr>
            <w:tcW w:w="4535" w:type="dxa"/>
            <w:tcBorders>
              <w:top w:val="single" w:sz="4" w:space="0" w:color="auto"/>
              <w:left w:val="single" w:sz="4" w:space="0" w:color="auto"/>
              <w:bottom w:val="single" w:sz="4" w:space="0" w:color="auto"/>
              <w:right w:val="single" w:sz="4" w:space="0" w:color="auto"/>
            </w:tcBorders>
          </w:tcPr>
          <w:p w14:paraId="766912E6" w14:textId="77777777" w:rsidR="00F46A03" w:rsidRPr="004F4B11" w:rsidRDefault="00F46A03" w:rsidP="00F34C06">
            <w:pPr>
              <w:pStyle w:val="TAL"/>
            </w:pPr>
            <w:r w:rsidRPr="004F4B11">
              <w:t>}</w:t>
            </w:r>
          </w:p>
        </w:tc>
        <w:tc>
          <w:tcPr>
            <w:tcW w:w="2267" w:type="dxa"/>
            <w:tcBorders>
              <w:top w:val="single" w:sz="4" w:space="0" w:color="auto"/>
              <w:left w:val="single" w:sz="4" w:space="0" w:color="auto"/>
              <w:bottom w:val="single" w:sz="4" w:space="0" w:color="auto"/>
              <w:right w:val="single" w:sz="4" w:space="0" w:color="auto"/>
            </w:tcBorders>
          </w:tcPr>
          <w:p w14:paraId="3806FFF6" w14:textId="77777777" w:rsidR="00F46A03" w:rsidRPr="004F4B11" w:rsidRDefault="00F46A03" w:rsidP="00F34C06">
            <w:pPr>
              <w:pStyle w:val="TAL"/>
            </w:pPr>
          </w:p>
        </w:tc>
        <w:tc>
          <w:tcPr>
            <w:tcW w:w="1700" w:type="dxa"/>
            <w:tcBorders>
              <w:top w:val="single" w:sz="4" w:space="0" w:color="auto"/>
              <w:left w:val="single" w:sz="4" w:space="0" w:color="auto"/>
              <w:bottom w:val="single" w:sz="4" w:space="0" w:color="auto"/>
              <w:right w:val="single" w:sz="4" w:space="0" w:color="auto"/>
            </w:tcBorders>
          </w:tcPr>
          <w:p w14:paraId="7F964453" w14:textId="77777777" w:rsidR="00F46A03" w:rsidRPr="004F4B11" w:rsidRDefault="00F46A03" w:rsidP="00F34C06">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2C81AB0" w14:textId="77777777" w:rsidR="00F46A03" w:rsidRPr="004F4B11" w:rsidRDefault="00F46A03" w:rsidP="00F34C06">
            <w:pPr>
              <w:pStyle w:val="TAL"/>
            </w:pPr>
          </w:p>
        </w:tc>
      </w:tr>
    </w:tbl>
    <w:p w14:paraId="6E967300" w14:textId="77777777" w:rsidR="00F46A03" w:rsidRDefault="00F46A03" w:rsidP="00F46A0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F46A03" w:rsidRPr="004F4B11" w14:paraId="41873705"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1CC6B3CC"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Condition</w:t>
            </w:r>
          </w:p>
        </w:tc>
        <w:tc>
          <w:tcPr>
            <w:tcW w:w="7512" w:type="dxa"/>
            <w:tcBorders>
              <w:top w:val="single" w:sz="4" w:space="0" w:color="auto"/>
              <w:left w:val="single" w:sz="4" w:space="0" w:color="auto"/>
              <w:bottom w:val="single" w:sz="4" w:space="0" w:color="auto"/>
              <w:right w:val="single" w:sz="4" w:space="0" w:color="auto"/>
            </w:tcBorders>
            <w:hideMark/>
          </w:tcPr>
          <w:p w14:paraId="0DEC6910" w14:textId="77777777" w:rsidR="00F46A03" w:rsidRPr="004F4B11" w:rsidRDefault="00F46A03" w:rsidP="00F34C06">
            <w:pPr>
              <w:keepNext/>
              <w:keepLines/>
              <w:spacing w:after="0"/>
              <w:jc w:val="center"/>
              <w:rPr>
                <w:rFonts w:ascii="Arial" w:hAnsi="Arial"/>
                <w:b/>
                <w:sz w:val="18"/>
              </w:rPr>
            </w:pPr>
            <w:r w:rsidRPr="004F4B11">
              <w:rPr>
                <w:rFonts w:ascii="Arial" w:hAnsi="Arial"/>
                <w:b/>
                <w:sz w:val="18"/>
              </w:rPr>
              <w:t xml:space="preserve">Explanation </w:t>
            </w:r>
          </w:p>
        </w:tc>
      </w:tr>
      <w:tr w:rsidR="00F46A03" w:rsidRPr="004F4B11" w14:paraId="558EDF60"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7B569B19" w14:textId="77777777" w:rsidR="00F46A03" w:rsidRPr="004F4B11" w:rsidRDefault="00F46A03" w:rsidP="00F34C06">
            <w:pPr>
              <w:keepNext/>
              <w:keepLines/>
              <w:spacing w:after="0"/>
              <w:rPr>
                <w:rFonts w:ascii="Arial" w:hAnsi="Arial"/>
                <w:sz w:val="18"/>
              </w:rPr>
            </w:pPr>
            <w:r w:rsidRPr="004F4B11">
              <w:rPr>
                <w:rFonts w:ascii="Arial" w:hAnsi="Arial"/>
                <w:sz w:val="18"/>
                <w:szCs w:val="18"/>
              </w:rPr>
              <w:t>SECOND_SET</w:t>
            </w:r>
            <w:r>
              <w:rPr>
                <w:rFonts w:ascii="Arial" w:hAnsi="Arial"/>
                <w:sz w:val="18"/>
                <w:szCs w:val="18"/>
              </w:rPr>
              <w:t>_A</w:t>
            </w:r>
          </w:p>
        </w:tc>
        <w:tc>
          <w:tcPr>
            <w:tcW w:w="7512" w:type="dxa"/>
            <w:tcBorders>
              <w:top w:val="single" w:sz="4" w:space="0" w:color="auto"/>
              <w:left w:val="single" w:sz="4" w:space="0" w:color="auto"/>
              <w:bottom w:val="single" w:sz="4" w:space="0" w:color="auto"/>
              <w:right w:val="single" w:sz="4" w:space="0" w:color="auto"/>
            </w:tcBorders>
            <w:hideMark/>
          </w:tcPr>
          <w:p w14:paraId="4488F795" w14:textId="77777777" w:rsidR="00F46A03" w:rsidRPr="004F4B11" w:rsidRDefault="00F46A03" w:rsidP="00F34C06">
            <w:pPr>
              <w:keepNext/>
              <w:keepLines/>
              <w:spacing w:after="0"/>
              <w:rPr>
                <w:rFonts w:ascii="Arial" w:hAnsi="Arial"/>
                <w:sz w:val="18"/>
              </w:rPr>
            </w:pPr>
            <w:r w:rsidRPr="004F4B11">
              <w:rPr>
                <w:rFonts w:ascii="Arial" w:hAnsi="Arial"/>
                <w:sz w:val="18"/>
                <w:szCs w:val="18"/>
              </w:rPr>
              <w:t>For the second resource set for Aperiodic TRS configured in test</w:t>
            </w:r>
          </w:p>
        </w:tc>
      </w:tr>
    </w:tbl>
    <w:p w14:paraId="21598D5E" w14:textId="77777777" w:rsidR="005D1FE2" w:rsidRPr="002C0185" w:rsidRDefault="005D1FE2" w:rsidP="00C67202"/>
    <w:p w14:paraId="4E264069" w14:textId="2B0B55AC" w:rsidR="0094601D" w:rsidRPr="002C0185" w:rsidRDefault="00F46A03" w:rsidP="00F46A03">
      <w:pPr>
        <w:pStyle w:val="Heading4"/>
      </w:pPr>
      <w:r w:rsidRPr="004F4B11">
        <w:t>–</w:t>
      </w:r>
      <w:r w:rsidRPr="004F4B11">
        <w:tab/>
        <w:t>NZP-CSI-RS-ResourceSet for CSI</w:t>
      </w:r>
    </w:p>
    <w:p w14:paraId="039111D7" w14:textId="77777777" w:rsidR="00293DE8" w:rsidRPr="002C0185" w:rsidRDefault="00293DE8" w:rsidP="00293DE8">
      <w:pPr>
        <w:pStyle w:val="TH"/>
      </w:pPr>
      <w:bookmarkStart w:id="625" w:name="_CRTable7_3_111A"/>
      <w:r w:rsidRPr="002C0185">
        <w:t xml:space="preserve">Table </w:t>
      </w:r>
      <w:bookmarkEnd w:id="625"/>
      <w:r w:rsidRPr="002C0185">
        <w:t>7.3.1-11A: NZP-CSI-RS-ResourceSet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93DE8" w:rsidRPr="002C0185" w14:paraId="38D5B44E" w14:textId="77777777" w:rsidTr="00E043FA">
        <w:tc>
          <w:tcPr>
            <w:tcW w:w="9747" w:type="dxa"/>
            <w:gridSpan w:val="4"/>
            <w:tcBorders>
              <w:top w:val="single" w:sz="4" w:space="0" w:color="auto"/>
              <w:left w:val="single" w:sz="4" w:space="0" w:color="auto"/>
              <w:bottom w:val="single" w:sz="4" w:space="0" w:color="auto"/>
              <w:right w:val="single" w:sz="4" w:space="0" w:color="auto"/>
            </w:tcBorders>
            <w:hideMark/>
          </w:tcPr>
          <w:p w14:paraId="6F660B8B" w14:textId="77777777" w:rsidR="00293DE8" w:rsidRPr="002C0185" w:rsidRDefault="00293DE8" w:rsidP="00E043FA">
            <w:pPr>
              <w:pStyle w:val="TAH"/>
              <w:jc w:val="left"/>
              <w:rPr>
                <w:b w:val="0"/>
              </w:rPr>
            </w:pPr>
            <w:r w:rsidRPr="002C0185">
              <w:rPr>
                <w:b w:val="0"/>
              </w:rPr>
              <w:t>Derivation Path: Table 4.6.3-87</w:t>
            </w:r>
          </w:p>
        </w:tc>
      </w:tr>
      <w:tr w:rsidR="00293DE8" w:rsidRPr="002C0185" w14:paraId="369FB7DA" w14:textId="77777777" w:rsidTr="00E043FA">
        <w:tc>
          <w:tcPr>
            <w:tcW w:w="4535" w:type="dxa"/>
            <w:tcBorders>
              <w:top w:val="single" w:sz="4" w:space="0" w:color="auto"/>
              <w:left w:val="single" w:sz="4" w:space="0" w:color="auto"/>
              <w:bottom w:val="single" w:sz="4" w:space="0" w:color="auto"/>
              <w:right w:val="single" w:sz="4" w:space="0" w:color="auto"/>
            </w:tcBorders>
            <w:hideMark/>
          </w:tcPr>
          <w:p w14:paraId="7972E1E2" w14:textId="77777777" w:rsidR="00293DE8" w:rsidRPr="002C0185" w:rsidRDefault="00293DE8" w:rsidP="00E043FA">
            <w:pPr>
              <w:pStyle w:val="TAH"/>
            </w:pPr>
            <w:r w:rsidRPr="002C018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509B3B" w14:textId="77777777" w:rsidR="00293DE8" w:rsidRPr="002C0185" w:rsidRDefault="00293DE8" w:rsidP="00E043FA">
            <w:pPr>
              <w:pStyle w:val="TAH"/>
            </w:pPr>
            <w:r w:rsidRPr="002C0185">
              <w:t>Value/remark</w:t>
            </w:r>
          </w:p>
        </w:tc>
        <w:tc>
          <w:tcPr>
            <w:tcW w:w="1700" w:type="dxa"/>
            <w:tcBorders>
              <w:top w:val="single" w:sz="4" w:space="0" w:color="auto"/>
              <w:left w:val="single" w:sz="4" w:space="0" w:color="auto"/>
              <w:bottom w:val="single" w:sz="4" w:space="0" w:color="auto"/>
              <w:right w:val="single" w:sz="4" w:space="0" w:color="auto"/>
            </w:tcBorders>
            <w:hideMark/>
          </w:tcPr>
          <w:p w14:paraId="7A5FF149" w14:textId="77777777" w:rsidR="00293DE8" w:rsidRPr="002C0185" w:rsidRDefault="00293DE8" w:rsidP="00E043FA">
            <w:pPr>
              <w:pStyle w:val="TAH"/>
            </w:pPr>
            <w:r w:rsidRPr="002C0185">
              <w:t>Comment</w:t>
            </w:r>
          </w:p>
        </w:tc>
        <w:tc>
          <w:tcPr>
            <w:tcW w:w="1245" w:type="dxa"/>
            <w:tcBorders>
              <w:top w:val="single" w:sz="4" w:space="0" w:color="auto"/>
              <w:left w:val="single" w:sz="4" w:space="0" w:color="auto"/>
              <w:bottom w:val="single" w:sz="4" w:space="0" w:color="auto"/>
              <w:right w:val="single" w:sz="4" w:space="0" w:color="auto"/>
            </w:tcBorders>
            <w:hideMark/>
          </w:tcPr>
          <w:p w14:paraId="4DB868F7" w14:textId="77777777" w:rsidR="00293DE8" w:rsidRPr="002C0185" w:rsidRDefault="00293DE8" w:rsidP="00E043FA">
            <w:pPr>
              <w:pStyle w:val="TAH"/>
            </w:pPr>
            <w:r w:rsidRPr="002C0185">
              <w:t>Condition</w:t>
            </w:r>
          </w:p>
        </w:tc>
      </w:tr>
      <w:tr w:rsidR="00293DE8" w:rsidRPr="002C0185" w14:paraId="49733A57" w14:textId="77777777" w:rsidTr="00E043FA">
        <w:tc>
          <w:tcPr>
            <w:tcW w:w="4535" w:type="dxa"/>
            <w:tcBorders>
              <w:top w:val="single" w:sz="4" w:space="0" w:color="auto"/>
              <w:left w:val="single" w:sz="4" w:space="0" w:color="auto"/>
              <w:bottom w:val="single" w:sz="4" w:space="0" w:color="auto"/>
              <w:right w:val="single" w:sz="4" w:space="0" w:color="auto"/>
            </w:tcBorders>
            <w:hideMark/>
          </w:tcPr>
          <w:p w14:paraId="285D0428" w14:textId="77777777" w:rsidR="00293DE8" w:rsidRPr="002C0185" w:rsidRDefault="00293DE8" w:rsidP="00E043FA">
            <w:pPr>
              <w:pStyle w:val="TAL"/>
            </w:pPr>
            <w:r w:rsidRPr="002C0185">
              <w:t xml:space="preserve">NZP-CSI-RS-Resource ::= </w:t>
            </w:r>
            <w:r w:rsidRPr="002C0185">
              <w:rPr>
                <w:snapToGrid w:val="0"/>
              </w:rPr>
              <w:t xml:space="preserve">SEQUENCE </w:t>
            </w:r>
            <w:r w:rsidRPr="002C0185">
              <w:t>{</w:t>
            </w:r>
          </w:p>
        </w:tc>
        <w:tc>
          <w:tcPr>
            <w:tcW w:w="2267" w:type="dxa"/>
            <w:tcBorders>
              <w:top w:val="single" w:sz="4" w:space="0" w:color="auto"/>
              <w:left w:val="single" w:sz="4" w:space="0" w:color="auto"/>
              <w:bottom w:val="single" w:sz="4" w:space="0" w:color="auto"/>
              <w:right w:val="single" w:sz="4" w:space="0" w:color="auto"/>
            </w:tcBorders>
          </w:tcPr>
          <w:p w14:paraId="137543D5" w14:textId="77777777" w:rsidR="00293DE8" w:rsidRPr="002C0185" w:rsidRDefault="00293DE8" w:rsidP="00E043FA">
            <w:pPr>
              <w:pStyle w:val="TAL"/>
            </w:pPr>
          </w:p>
        </w:tc>
        <w:tc>
          <w:tcPr>
            <w:tcW w:w="1700" w:type="dxa"/>
            <w:tcBorders>
              <w:top w:val="single" w:sz="4" w:space="0" w:color="auto"/>
              <w:left w:val="single" w:sz="4" w:space="0" w:color="auto"/>
              <w:bottom w:val="single" w:sz="4" w:space="0" w:color="auto"/>
              <w:right w:val="single" w:sz="4" w:space="0" w:color="auto"/>
            </w:tcBorders>
          </w:tcPr>
          <w:p w14:paraId="14B7F8EE" w14:textId="77777777" w:rsidR="00293DE8" w:rsidRPr="002C0185" w:rsidRDefault="00293DE8" w:rsidP="00E043FA">
            <w:pPr>
              <w:pStyle w:val="TAL"/>
            </w:pPr>
          </w:p>
        </w:tc>
        <w:tc>
          <w:tcPr>
            <w:tcW w:w="1245" w:type="dxa"/>
            <w:tcBorders>
              <w:top w:val="single" w:sz="4" w:space="0" w:color="auto"/>
              <w:left w:val="single" w:sz="4" w:space="0" w:color="auto"/>
              <w:bottom w:val="single" w:sz="4" w:space="0" w:color="auto"/>
              <w:right w:val="single" w:sz="4" w:space="0" w:color="auto"/>
            </w:tcBorders>
          </w:tcPr>
          <w:p w14:paraId="70D57EED" w14:textId="77777777" w:rsidR="00293DE8" w:rsidRPr="002C0185" w:rsidRDefault="00293DE8" w:rsidP="00E043FA">
            <w:pPr>
              <w:pStyle w:val="TAL"/>
            </w:pPr>
          </w:p>
        </w:tc>
      </w:tr>
      <w:tr w:rsidR="00293DE8" w:rsidRPr="002C0185" w14:paraId="652A4DF4" w14:textId="77777777" w:rsidTr="00E043FA">
        <w:tc>
          <w:tcPr>
            <w:tcW w:w="4535" w:type="dxa"/>
            <w:tcBorders>
              <w:top w:val="single" w:sz="4" w:space="0" w:color="auto"/>
              <w:left w:val="single" w:sz="4" w:space="0" w:color="auto"/>
              <w:bottom w:val="single" w:sz="4" w:space="0" w:color="auto"/>
              <w:right w:val="single" w:sz="4" w:space="0" w:color="auto"/>
            </w:tcBorders>
            <w:hideMark/>
          </w:tcPr>
          <w:p w14:paraId="6491F957" w14:textId="77777777" w:rsidR="00293DE8" w:rsidRPr="002C0185" w:rsidRDefault="00293DE8" w:rsidP="00E043FA">
            <w:pPr>
              <w:pStyle w:val="TAL"/>
            </w:pPr>
            <w:r w:rsidRPr="002C0185">
              <w:t xml:space="preserve">  nzp_CSI_ResourceSetId</w:t>
            </w:r>
          </w:p>
        </w:tc>
        <w:tc>
          <w:tcPr>
            <w:tcW w:w="2267" w:type="dxa"/>
            <w:tcBorders>
              <w:top w:val="single" w:sz="4" w:space="0" w:color="auto"/>
              <w:left w:val="single" w:sz="4" w:space="0" w:color="auto"/>
              <w:bottom w:val="single" w:sz="4" w:space="0" w:color="auto"/>
              <w:right w:val="single" w:sz="4" w:space="0" w:color="auto"/>
            </w:tcBorders>
          </w:tcPr>
          <w:p w14:paraId="4F17615C" w14:textId="77777777" w:rsidR="00293DE8" w:rsidRPr="002C0185" w:rsidRDefault="005D1FE2" w:rsidP="00E043FA">
            <w:pPr>
              <w:pStyle w:val="TAL"/>
            </w:pPr>
            <w:r w:rsidRPr="002C0185">
              <w:t xml:space="preserve">NZP-CSI-RS-ResourceSetId-CSI   </w:t>
            </w:r>
          </w:p>
        </w:tc>
        <w:tc>
          <w:tcPr>
            <w:tcW w:w="1700" w:type="dxa"/>
            <w:tcBorders>
              <w:top w:val="single" w:sz="4" w:space="0" w:color="auto"/>
              <w:left w:val="single" w:sz="4" w:space="0" w:color="auto"/>
              <w:bottom w:val="single" w:sz="4" w:space="0" w:color="auto"/>
              <w:right w:val="single" w:sz="4" w:space="0" w:color="auto"/>
            </w:tcBorders>
          </w:tcPr>
          <w:p w14:paraId="4EFEEFB2" w14:textId="77777777" w:rsidR="00293DE8" w:rsidRPr="002C0185" w:rsidRDefault="00293DE8" w:rsidP="00E043FA">
            <w:pPr>
              <w:pStyle w:val="TAL"/>
            </w:pPr>
          </w:p>
        </w:tc>
        <w:tc>
          <w:tcPr>
            <w:tcW w:w="1245" w:type="dxa"/>
            <w:tcBorders>
              <w:top w:val="single" w:sz="4" w:space="0" w:color="auto"/>
              <w:left w:val="single" w:sz="4" w:space="0" w:color="auto"/>
              <w:bottom w:val="single" w:sz="4" w:space="0" w:color="auto"/>
              <w:right w:val="single" w:sz="4" w:space="0" w:color="auto"/>
            </w:tcBorders>
          </w:tcPr>
          <w:p w14:paraId="253E615F" w14:textId="77777777" w:rsidR="00293DE8" w:rsidRPr="002C0185" w:rsidRDefault="00293DE8" w:rsidP="00E043FA">
            <w:pPr>
              <w:pStyle w:val="TAL"/>
            </w:pPr>
          </w:p>
        </w:tc>
      </w:tr>
      <w:tr w:rsidR="00293DE8" w:rsidRPr="002C0185" w14:paraId="3F2A6610" w14:textId="77777777" w:rsidTr="00E043FA">
        <w:tc>
          <w:tcPr>
            <w:tcW w:w="4535" w:type="dxa"/>
            <w:tcBorders>
              <w:top w:val="single" w:sz="4" w:space="0" w:color="auto"/>
              <w:left w:val="single" w:sz="4" w:space="0" w:color="auto"/>
              <w:bottom w:val="single" w:sz="4" w:space="0" w:color="auto"/>
              <w:right w:val="single" w:sz="4" w:space="0" w:color="auto"/>
            </w:tcBorders>
          </w:tcPr>
          <w:p w14:paraId="22FD7EAE" w14:textId="77777777" w:rsidR="00293DE8" w:rsidRPr="002C0185" w:rsidRDefault="00293DE8" w:rsidP="00E043FA">
            <w:pPr>
              <w:pStyle w:val="TAL"/>
            </w:pPr>
            <w:r w:rsidRPr="002C0185">
              <w:t>nzp-CSI-RS-Resources</w:t>
            </w:r>
            <w:r w:rsidR="005D1FE2" w:rsidRPr="002C0185">
              <w:t xml:space="preserve"> </w:t>
            </w:r>
            <w:r w:rsidRPr="002C0185">
              <w:t>SEQUENCE (SIZE (1..maxNrofNZP-CSI-RS-ResourcesPerSet)) OF</w:t>
            </w:r>
            <w:r w:rsidR="005D1FE2" w:rsidRPr="002C0185">
              <w:t xml:space="preserve"> </w:t>
            </w:r>
            <w:r w:rsidR="001B2EFE" w:rsidRPr="002C0185">
              <w:t xml:space="preserve">NZP-CSI-RS-ResourceId </w:t>
            </w:r>
            <w:r w:rsidRPr="002C0185">
              <w:t>{</w:t>
            </w:r>
          </w:p>
        </w:tc>
        <w:tc>
          <w:tcPr>
            <w:tcW w:w="2267" w:type="dxa"/>
            <w:tcBorders>
              <w:top w:val="single" w:sz="4" w:space="0" w:color="auto"/>
              <w:left w:val="single" w:sz="4" w:space="0" w:color="auto"/>
              <w:bottom w:val="single" w:sz="4" w:space="0" w:color="auto"/>
              <w:right w:val="single" w:sz="4" w:space="0" w:color="auto"/>
            </w:tcBorders>
          </w:tcPr>
          <w:p w14:paraId="71F1A868" w14:textId="77777777" w:rsidR="00293DE8" w:rsidRPr="002C0185" w:rsidRDefault="005D1FE2" w:rsidP="00E043FA">
            <w:pPr>
              <w:pStyle w:val="TAL"/>
            </w:pPr>
            <w:r w:rsidRPr="002C0185">
              <w:t>1 entry</w:t>
            </w:r>
          </w:p>
        </w:tc>
        <w:tc>
          <w:tcPr>
            <w:tcW w:w="1700" w:type="dxa"/>
            <w:tcBorders>
              <w:top w:val="single" w:sz="4" w:space="0" w:color="auto"/>
              <w:left w:val="single" w:sz="4" w:space="0" w:color="auto"/>
              <w:bottom w:val="single" w:sz="4" w:space="0" w:color="auto"/>
              <w:right w:val="single" w:sz="4" w:space="0" w:color="auto"/>
            </w:tcBorders>
          </w:tcPr>
          <w:p w14:paraId="5ED69DC2" w14:textId="77777777" w:rsidR="00293DE8" w:rsidRPr="002C0185" w:rsidRDefault="00293DE8" w:rsidP="00E043FA">
            <w:pPr>
              <w:pStyle w:val="TAL"/>
            </w:pPr>
          </w:p>
        </w:tc>
        <w:tc>
          <w:tcPr>
            <w:tcW w:w="1245" w:type="dxa"/>
            <w:tcBorders>
              <w:top w:val="single" w:sz="4" w:space="0" w:color="auto"/>
              <w:left w:val="single" w:sz="4" w:space="0" w:color="auto"/>
              <w:bottom w:val="single" w:sz="4" w:space="0" w:color="auto"/>
              <w:right w:val="single" w:sz="4" w:space="0" w:color="auto"/>
            </w:tcBorders>
          </w:tcPr>
          <w:p w14:paraId="6A6EFE9B" w14:textId="77777777" w:rsidR="00293DE8" w:rsidRPr="002C0185" w:rsidRDefault="00293DE8" w:rsidP="00E043FA">
            <w:pPr>
              <w:pStyle w:val="TAL"/>
            </w:pPr>
          </w:p>
        </w:tc>
      </w:tr>
      <w:tr w:rsidR="00293DE8" w:rsidRPr="002C0185" w14:paraId="551CE04F" w14:textId="77777777" w:rsidTr="00E043FA">
        <w:tc>
          <w:tcPr>
            <w:tcW w:w="4535" w:type="dxa"/>
            <w:tcBorders>
              <w:top w:val="single" w:sz="4" w:space="0" w:color="auto"/>
              <w:left w:val="single" w:sz="4" w:space="0" w:color="auto"/>
              <w:bottom w:val="single" w:sz="4" w:space="0" w:color="auto"/>
              <w:right w:val="single" w:sz="4" w:space="0" w:color="auto"/>
            </w:tcBorders>
          </w:tcPr>
          <w:p w14:paraId="589A40EA" w14:textId="77777777" w:rsidR="00293DE8" w:rsidRPr="002C0185" w:rsidRDefault="00293DE8" w:rsidP="001B2EFE">
            <w:pPr>
              <w:pStyle w:val="TAL"/>
            </w:pPr>
            <w:r w:rsidRPr="002C0185">
              <w:t xml:space="preserve">   NZP-CSI-RS-ResourceId[</w:t>
            </w:r>
            <w:r w:rsidR="001B2EFE" w:rsidRPr="002C0185">
              <w:t>1</w:t>
            </w:r>
            <w:r w:rsidRPr="002C0185">
              <w:t>]</w:t>
            </w:r>
          </w:p>
        </w:tc>
        <w:tc>
          <w:tcPr>
            <w:tcW w:w="2267" w:type="dxa"/>
            <w:tcBorders>
              <w:top w:val="single" w:sz="4" w:space="0" w:color="auto"/>
              <w:left w:val="single" w:sz="4" w:space="0" w:color="auto"/>
              <w:bottom w:val="single" w:sz="4" w:space="0" w:color="auto"/>
              <w:right w:val="single" w:sz="4" w:space="0" w:color="auto"/>
            </w:tcBorders>
          </w:tcPr>
          <w:p w14:paraId="30B92754" w14:textId="77777777" w:rsidR="00293DE8" w:rsidRPr="002C0185" w:rsidRDefault="005D1FE2" w:rsidP="00E043FA">
            <w:pPr>
              <w:pStyle w:val="TAL"/>
            </w:pPr>
            <w:r w:rsidRPr="002C0185">
              <w:t>NZP-CSI-RS-ResourceId for CSI</w:t>
            </w:r>
          </w:p>
        </w:tc>
        <w:tc>
          <w:tcPr>
            <w:tcW w:w="1700" w:type="dxa"/>
            <w:tcBorders>
              <w:top w:val="single" w:sz="4" w:space="0" w:color="auto"/>
              <w:left w:val="single" w:sz="4" w:space="0" w:color="auto"/>
              <w:bottom w:val="single" w:sz="4" w:space="0" w:color="auto"/>
              <w:right w:val="single" w:sz="4" w:space="0" w:color="auto"/>
            </w:tcBorders>
          </w:tcPr>
          <w:p w14:paraId="4A267E95" w14:textId="77777777" w:rsidR="00293DE8" w:rsidRPr="002C0185" w:rsidRDefault="001B2EFE" w:rsidP="00E043FA">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41D2F564" w14:textId="77777777" w:rsidR="00293DE8" w:rsidRPr="002C0185" w:rsidRDefault="00293DE8" w:rsidP="00E043FA">
            <w:pPr>
              <w:pStyle w:val="TAL"/>
            </w:pPr>
          </w:p>
        </w:tc>
      </w:tr>
      <w:tr w:rsidR="00293DE8" w:rsidRPr="002C0185" w14:paraId="02089E7A" w14:textId="77777777" w:rsidTr="00E043FA">
        <w:tc>
          <w:tcPr>
            <w:tcW w:w="4535" w:type="dxa"/>
            <w:tcBorders>
              <w:top w:val="single" w:sz="4" w:space="0" w:color="auto"/>
              <w:left w:val="single" w:sz="4" w:space="0" w:color="auto"/>
              <w:bottom w:val="single" w:sz="4" w:space="0" w:color="auto"/>
              <w:right w:val="single" w:sz="4" w:space="0" w:color="auto"/>
            </w:tcBorders>
          </w:tcPr>
          <w:p w14:paraId="4FD60E84" w14:textId="77777777" w:rsidR="00293DE8" w:rsidRPr="002C0185" w:rsidRDefault="00293DE8" w:rsidP="00E043FA">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61F7B34B" w14:textId="77777777" w:rsidR="00293DE8" w:rsidRPr="002C0185" w:rsidRDefault="00293DE8" w:rsidP="00E043FA">
            <w:pPr>
              <w:pStyle w:val="TAL"/>
            </w:pPr>
          </w:p>
        </w:tc>
        <w:tc>
          <w:tcPr>
            <w:tcW w:w="1700" w:type="dxa"/>
            <w:tcBorders>
              <w:top w:val="single" w:sz="4" w:space="0" w:color="auto"/>
              <w:left w:val="single" w:sz="4" w:space="0" w:color="auto"/>
              <w:bottom w:val="single" w:sz="4" w:space="0" w:color="auto"/>
              <w:right w:val="single" w:sz="4" w:space="0" w:color="auto"/>
            </w:tcBorders>
          </w:tcPr>
          <w:p w14:paraId="76A6402D" w14:textId="77777777" w:rsidR="00293DE8" w:rsidRPr="002C0185" w:rsidRDefault="00293DE8" w:rsidP="00E043F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2F8E8D2" w14:textId="77777777" w:rsidR="00293DE8" w:rsidRPr="002C0185" w:rsidRDefault="00293DE8" w:rsidP="00E043FA">
            <w:pPr>
              <w:pStyle w:val="TAL"/>
            </w:pPr>
          </w:p>
        </w:tc>
      </w:tr>
      <w:tr w:rsidR="005D1FE2" w:rsidRPr="002C0185" w14:paraId="598D0690" w14:textId="77777777" w:rsidTr="001F28C7">
        <w:tc>
          <w:tcPr>
            <w:tcW w:w="4535" w:type="dxa"/>
            <w:tcBorders>
              <w:top w:val="single" w:sz="4" w:space="0" w:color="auto"/>
              <w:left w:val="single" w:sz="4" w:space="0" w:color="auto"/>
              <w:bottom w:val="single" w:sz="4" w:space="0" w:color="auto"/>
              <w:right w:val="single" w:sz="4" w:space="0" w:color="auto"/>
            </w:tcBorders>
          </w:tcPr>
          <w:p w14:paraId="1FB46E29" w14:textId="77777777" w:rsidR="005D1FE2" w:rsidRPr="002C0185" w:rsidRDefault="005D1FE2" w:rsidP="001F28C7">
            <w:pPr>
              <w:pStyle w:val="TAL"/>
            </w:pPr>
            <w:r w:rsidRPr="002C0185">
              <w:t xml:space="preserve">  repetition</w:t>
            </w:r>
          </w:p>
        </w:tc>
        <w:tc>
          <w:tcPr>
            <w:tcW w:w="2267" w:type="dxa"/>
            <w:tcBorders>
              <w:top w:val="single" w:sz="4" w:space="0" w:color="auto"/>
              <w:left w:val="single" w:sz="4" w:space="0" w:color="auto"/>
              <w:bottom w:val="single" w:sz="4" w:space="0" w:color="auto"/>
              <w:right w:val="single" w:sz="4" w:space="0" w:color="auto"/>
            </w:tcBorders>
          </w:tcPr>
          <w:p w14:paraId="67F2EB71" w14:textId="77777777" w:rsidR="005D1FE2" w:rsidRPr="002C0185" w:rsidRDefault="005D1FE2" w:rsidP="001F28C7">
            <w:pPr>
              <w:pStyle w:val="TAL"/>
            </w:pPr>
            <w:r w:rsidRPr="002C0185">
              <w:t>Not present</w:t>
            </w:r>
          </w:p>
        </w:tc>
        <w:tc>
          <w:tcPr>
            <w:tcW w:w="1700" w:type="dxa"/>
            <w:tcBorders>
              <w:top w:val="single" w:sz="4" w:space="0" w:color="auto"/>
              <w:left w:val="single" w:sz="4" w:space="0" w:color="auto"/>
              <w:bottom w:val="single" w:sz="4" w:space="0" w:color="auto"/>
              <w:right w:val="single" w:sz="4" w:space="0" w:color="auto"/>
            </w:tcBorders>
          </w:tcPr>
          <w:p w14:paraId="6D3F4901" w14:textId="77777777" w:rsidR="005D1FE2" w:rsidRPr="002C0185" w:rsidRDefault="005D1FE2" w:rsidP="001F28C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FE0AE57" w14:textId="77777777" w:rsidR="005D1FE2" w:rsidRPr="002C0185" w:rsidRDefault="005D1FE2" w:rsidP="001F28C7">
            <w:pPr>
              <w:pStyle w:val="TAL"/>
            </w:pPr>
          </w:p>
        </w:tc>
      </w:tr>
      <w:tr w:rsidR="00293DE8" w:rsidRPr="002C0185" w14:paraId="5C7E5F1F" w14:textId="77777777" w:rsidTr="00E043FA">
        <w:tc>
          <w:tcPr>
            <w:tcW w:w="4535" w:type="dxa"/>
            <w:tcBorders>
              <w:top w:val="single" w:sz="4" w:space="0" w:color="auto"/>
              <w:left w:val="single" w:sz="4" w:space="0" w:color="auto"/>
              <w:bottom w:val="single" w:sz="4" w:space="0" w:color="auto"/>
              <w:right w:val="single" w:sz="4" w:space="0" w:color="auto"/>
            </w:tcBorders>
          </w:tcPr>
          <w:p w14:paraId="12419CAE" w14:textId="77777777" w:rsidR="00293DE8" w:rsidRPr="002C0185" w:rsidRDefault="00293DE8" w:rsidP="00E043FA">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7A2474EE" w14:textId="77777777" w:rsidR="00293DE8" w:rsidRPr="002C0185" w:rsidRDefault="00293DE8" w:rsidP="00E043FA">
            <w:pPr>
              <w:pStyle w:val="TAL"/>
            </w:pPr>
          </w:p>
        </w:tc>
        <w:tc>
          <w:tcPr>
            <w:tcW w:w="1700" w:type="dxa"/>
            <w:tcBorders>
              <w:top w:val="single" w:sz="4" w:space="0" w:color="auto"/>
              <w:left w:val="single" w:sz="4" w:space="0" w:color="auto"/>
              <w:bottom w:val="single" w:sz="4" w:space="0" w:color="auto"/>
              <w:right w:val="single" w:sz="4" w:space="0" w:color="auto"/>
            </w:tcBorders>
          </w:tcPr>
          <w:p w14:paraId="63A6D7BA" w14:textId="77777777" w:rsidR="00293DE8" w:rsidRPr="002C0185" w:rsidRDefault="00293DE8" w:rsidP="00E043FA">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2AEF1C9" w14:textId="77777777" w:rsidR="00293DE8" w:rsidRPr="002C0185" w:rsidRDefault="00293DE8" w:rsidP="00E043FA">
            <w:pPr>
              <w:pStyle w:val="TAL"/>
            </w:pPr>
          </w:p>
        </w:tc>
      </w:tr>
    </w:tbl>
    <w:p w14:paraId="7713FD74" w14:textId="77777777" w:rsidR="00416339" w:rsidRPr="002C0185" w:rsidRDefault="00416339" w:rsidP="001B395D"/>
    <w:p w14:paraId="5DE7E29C" w14:textId="73A0D762" w:rsidR="0094601D" w:rsidRPr="002C0185" w:rsidRDefault="00F46A03" w:rsidP="00F46A03">
      <w:pPr>
        <w:pStyle w:val="Heading4"/>
      </w:pPr>
      <w:r w:rsidRPr="004F4B11">
        <w:t>–</w:t>
      </w:r>
      <w:r w:rsidRPr="004F4B11">
        <w:tab/>
        <w:t>NZP-CSI-RS-ResourceSet for BM</w:t>
      </w:r>
    </w:p>
    <w:p w14:paraId="54EF3922" w14:textId="77777777" w:rsidR="005D1FE2" w:rsidRPr="002C0185" w:rsidRDefault="005D1FE2" w:rsidP="005D1FE2">
      <w:pPr>
        <w:pStyle w:val="TH"/>
      </w:pPr>
      <w:bookmarkStart w:id="626" w:name="_CRTable7_3_111B"/>
      <w:r w:rsidRPr="002C0185">
        <w:t xml:space="preserve">Table </w:t>
      </w:r>
      <w:bookmarkEnd w:id="626"/>
      <w:r w:rsidRPr="002C0185">
        <w:t>7.3.1-11B: NZP-CSI-RS-ResourceSet for B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72282989" w14:textId="77777777" w:rsidTr="003349A6">
        <w:tc>
          <w:tcPr>
            <w:tcW w:w="9747" w:type="dxa"/>
            <w:gridSpan w:val="4"/>
          </w:tcPr>
          <w:p w14:paraId="786FC010" w14:textId="77777777" w:rsidR="005D1FE2" w:rsidRPr="002C0185" w:rsidRDefault="005D1FE2" w:rsidP="001F28C7">
            <w:pPr>
              <w:pStyle w:val="TAH"/>
              <w:jc w:val="left"/>
              <w:rPr>
                <w:b w:val="0"/>
              </w:rPr>
            </w:pPr>
            <w:r w:rsidRPr="002C0185">
              <w:rPr>
                <w:b w:val="0"/>
              </w:rPr>
              <w:t xml:space="preserve">Derivation Path: </w:t>
            </w:r>
            <w:r w:rsidR="00C04D35" w:rsidRPr="002C0185">
              <w:rPr>
                <w:b w:val="0"/>
              </w:rPr>
              <w:t>Table 4.6.3-87</w:t>
            </w:r>
          </w:p>
        </w:tc>
      </w:tr>
      <w:tr w:rsidR="005D1FE2" w:rsidRPr="002C0185" w14:paraId="3E7E5E54" w14:textId="77777777" w:rsidTr="003349A6">
        <w:tc>
          <w:tcPr>
            <w:tcW w:w="4535" w:type="dxa"/>
          </w:tcPr>
          <w:p w14:paraId="09CE5333" w14:textId="77777777" w:rsidR="005D1FE2" w:rsidRPr="002C0185" w:rsidRDefault="005D1FE2" w:rsidP="001F28C7">
            <w:pPr>
              <w:pStyle w:val="TAH"/>
            </w:pPr>
            <w:r w:rsidRPr="002C0185">
              <w:t>Information Element</w:t>
            </w:r>
          </w:p>
        </w:tc>
        <w:tc>
          <w:tcPr>
            <w:tcW w:w="2267" w:type="dxa"/>
          </w:tcPr>
          <w:p w14:paraId="4B5A8AB1" w14:textId="77777777" w:rsidR="005D1FE2" w:rsidRPr="002C0185" w:rsidRDefault="005D1FE2" w:rsidP="001F28C7">
            <w:pPr>
              <w:pStyle w:val="TAH"/>
            </w:pPr>
            <w:r w:rsidRPr="002C0185">
              <w:t>Value/remark</w:t>
            </w:r>
          </w:p>
        </w:tc>
        <w:tc>
          <w:tcPr>
            <w:tcW w:w="1700" w:type="dxa"/>
          </w:tcPr>
          <w:p w14:paraId="6B8786DC" w14:textId="77777777" w:rsidR="005D1FE2" w:rsidRPr="002C0185" w:rsidRDefault="005D1FE2" w:rsidP="001F28C7">
            <w:pPr>
              <w:pStyle w:val="TAH"/>
            </w:pPr>
            <w:r w:rsidRPr="002C0185">
              <w:t>Comment</w:t>
            </w:r>
          </w:p>
        </w:tc>
        <w:tc>
          <w:tcPr>
            <w:tcW w:w="1245" w:type="dxa"/>
          </w:tcPr>
          <w:p w14:paraId="494D889A" w14:textId="77777777" w:rsidR="005D1FE2" w:rsidRPr="002C0185" w:rsidRDefault="005D1FE2" w:rsidP="001F28C7">
            <w:pPr>
              <w:pStyle w:val="TAH"/>
            </w:pPr>
            <w:r w:rsidRPr="002C0185">
              <w:t>Condition</w:t>
            </w:r>
          </w:p>
        </w:tc>
      </w:tr>
      <w:tr w:rsidR="005D1FE2" w:rsidRPr="002C0185" w14:paraId="1478C76D" w14:textId="77777777" w:rsidTr="003349A6">
        <w:tc>
          <w:tcPr>
            <w:tcW w:w="4535" w:type="dxa"/>
          </w:tcPr>
          <w:p w14:paraId="10F582F4" w14:textId="77777777" w:rsidR="005D1FE2" w:rsidRPr="002C0185" w:rsidRDefault="005D1FE2" w:rsidP="001F28C7">
            <w:pPr>
              <w:pStyle w:val="TAL"/>
            </w:pPr>
            <w:r w:rsidRPr="002C0185">
              <w:t xml:space="preserve">NZP-CSI-RS-ResourceSet ::= </w:t>
            </w:r>
            <w:r w:rsidRPr="002C0185">
              <w:rPr>
                <w:snapToGrid w:val="0"/>
              </w:rPr>
              <w:t xml:space="preserve">SEQUENCE </w:t>
            </w:r>
            <w:r w:rsidRPr="002C0185">
              <w:t>{</w:t>
            </w:r>
          </w:p>
        </w:tc>
        <w:tc>
          <w:tcPr>
            <w:tcW w:w="2267" w:type="dxa"/>
          </w:tcPr>
          <w:p w14:paraId="35AD743A" w14:textId="77777777" w:rsidR="005D1FE2" w:rsidRPr="002C0185" w:rsidRDefault="005D1FE2" w:rsidP="001F28C7">
            <w:pPr>
              <w:pStyle w:val="TAL"/>
            </w:pPr>
          </w:p>
        </w:tc>
        <w:tc>
          <w:tcPr>
            <w:tcW w:w="1700" w:type="dxa"/>
          </w:tcPr>
          <w:p w14:paraId="5A50A7A4" w14:textId="77777777" w:rsidR="005D1FE2" w:rsidRPr="002C0185" w:rsidRDefault="005D1FE2" w:rsidP="001F28C7">
            <w:pPr>
              <w:pStyle w:val="TAL"/>
            </w:pPr>
          </w:p>
        </w:tc>
        <w:tc>
          <w:tcPr>
            <w:tcW w:w="1245" w:type="dxa"/>
          </w:tcPr>
          <w:p w14:paraId="633C1EDC" w14:textId="77777777" w:rsidR="005D1FE2" w:rsidRPr="002C0185" w:rsidRDefault="005D1FE2" w:rsidP="001F28C7">
            <w:pPr>
              <w:pStyle w:val="TAL"/>
            </w:pPr>
          </w:p>
        </w:tc>
      </w:tr>
      <w:tr w:rsidR="005D1FE2" w:rsidRPr="002C0185" w14:paraId="59A79BA1" w14:textId="77777777" w:rsidTr="003349A6">
        <w:tc>
          <w:tcPr>
            <w:tcW w:w="4535" w:type="dxa"/>
          </w:tcPr>
          <w:p w14:paraId="78874A7B" w14:textId="77777777" w:rsidR="005D1FE2" w:rsidRPr="002C0185" w:rsidRDefault="005D1FE2" w:rsidP="001F28C7">
            <w:pPr>
              <w:pStyle w:val="TAL"/>
            </w:pPr>
            <w:r w:rsidRPr="002C0185">
              <w:t xml:space="preserve">  nzp-CSI-ResourceSetId</w:t>
            </w:r>
          </w:p>
        </w:tc>
        <w:tc>
          <w:tcPr>
            <w:tcW w:w="2267" w:type="dxa"/>
          </w:tcPr>
          <w:p w14:paraId="79413F20" w14:textId="77777777" w:rsidR="005D1FE2" w:rsidRPr="002C0185" w:rsidRDefault="005D1FE2" w:rsidP="001F28C7">
            <w:pPr>
              <w:pStyle w:val="TAL"/>
            </w:pPr>
            <w:r w:rsidRPr="002C0185">
              <w:t>NZP-CSI-RS-ResourceSetId-BM</w:t>
            </w:r>
          </w:p>
        </w:tc>
        <w:tc>
          <w:tcPr>
            <w:tcW w:w="1700" w:type="dxa"/>
          </w:tcPr>
          <w:p w14:paraId="571FA4F0" w14:textId="77777777" w:rsidR="005D1FE2" w:rsidRPr="002C0185" w:rsidRDefault="005D1FE2" w:rsidP="001F28C7">
            <w:pPr>
              <w:pStyle w:val="TAL"/>
            </w:pPr>
          </w:p>
        </w:tc>
        <w:tc>
          <w:tcPr>
            <w:tcW w:w="1245" w:type="dxa"/>
          </w:tcPr>
          <w:p w14:paraId="74075DD5" w14:textId="77777777" w:rsidR="005D1FE2" w:rsidRPr="002C0185" w:rsidRDefault="005D1FE2" w:rsidP="001F28C7">
            <w:pPr>
              <w:pStyle w:val="TAL"/>
            </w:pPr>
          </w:p>
        </w:tc>
      </w:tr>
      <w:tr w:rsidR="00C04D35" w:rsidRPr="002C0185" w14:paraId="78BE35D6" w14:textId="77777777" w:rsidTr="003349A6">
        <w:tc>
          <w:tcPr>
            <w:tcW w:w="4535" w:type="dxa"/>
            <w:tcBorders>
              <w:top w:val="nil"/>
            </w:tcBorders>
          </w:tcPr>
          <w:p w14:paraId="0E0A5505" w14:textId="77777777" w:rsidR="00C04D35" w:rsidRPr="002C0185" w:rsidRDefault="00C04D35" w:rsidP="00C04D35">
            <w:pPr>
              <w:pStyle w:val="TAL"/>
            </w:pPr>
          </w:p>
        </w:tc>
        <w:tc>
          <w:tcPr>
            <w:tcW w:w="2267" w:type="dxa"/>
          </w:tcPr>
          <w:p w14:paraId="3D6C5903" w14:textId="77777777" w:rsidR="00C04D35" w:rsidRPr="002C0185" w:rsidRDefault="00C04D35" w:rsidP="00C04D35">
            <w:pPr>
              <w:pStyle w:val="TAL"/>
            </w:pPr>
            <w:r w:rsidRPr="002C0185">
              <w:t>NZP-CSI-RS-ResourceSetId-BM with condition APERIODIC</w:t>
            </w:r>
          </w:p>
        </w:tc>
        <w:tc>
          <w:tcPr>
            <w:tcW w:w="1700" w:type="dxa"/>
          </w:tcPr>
          <w:p w14:paraId="009FAAC6" w14:textId="77777777" w:rsidR="00C04D35" w:rsidRPr="002C0185" w:rsidRDefault="00C04D35" w:rsidP="00C04D35">
            <w:pPr>
              <w:pStyle w:val="TAL"/>
            </w:pPr>
          </w:p>
        </w:tc>
        <w:tc>
          <w:tcPr>
            <w:tcW w:w="1245" w:type="dxa"/>
          </w:tcPr>
          <w:p w14:paraId="086729E0" w14:textId="77777777" w:rsidR="00C04D35" w:rsidRPr="002C0185" w:rsidRDefault="00C04D35" w:rsidP="00C04D35">
            <w:pPr>
              <w:pStyle w:val="TAL"/>
            </w:pPr>
            <w:r w:rsidRPr="002C0185">
              <w:t>APERIODIC</w:t>
            </w:r>
          </w:p>
        </w:tc>
      </w:tr>
      <w:tr w:rsidR="005D1FE2" w:rsidRPr="002C0185" w14:paraId="1351E81A" w14:textId="77777777" w:rsidTr="003349A6">
        <w:tc>
          <w:tcPr>
            <w:tcW w:w="4535" w:type="dxa"/>
          </w:tcPr>
          <w:p w14:paraId="342458AD" w14:textId="77777777" w:rsidR="005D1FE2" w:rsidRPr="002C0185" w:rsidRDefault="005D1FE2" w:rsidP="001F28C7">
            <w:pPr>
              <w:pStyle w:val="TAL"/>
            </w:pPr>
            <w:r w:rsidRPr="002C0185">
              <w:t xml:space="preserve">  nzp-CSI-RS-Resources SEQUENCE (SIZE (1..maxNrofNZP-CSI-RS-ResourcesPerSet)) OF NZP-CSI-RS-ResourceId {</w:t>
            </w:r>
          </w:p>
        </w:tc>
        <w:tc>
          <w:tcPr>
            <w:tcW w:w="2267" w:type="dxa"/>
          </w:tcPr>
          <w:p w14:paraId="716AC5BA" w14:textId="77777777" w:rsidR="005D1FE2" w:rsidRPr="002C0185" w:rsidRDefault="005D1FE2" w:rsidP="001F28C7">
            <w:pPr>
              <w:pStyle w:val="TAL"/>
            </w:pPr>
            <w:r w:rsidRPr="002C0185">
              <w:t>2 entries</w:t>
            </w:r>
          </w:p>
        </w:tc>
        <w:tc>
          <w:tcPr>
            <w:tcW w:w="1700" w:type="dxa"/>
          </w:tcPr>
          <w:p w14:paraId="28306B74" w14:textId="77777777" w:rsidR="005D1FE2" w:rsidRPr="002C0185" w:rsidRDefault="005D1FE2" w:rsidP="001F28C7">
            <w:pPr>
              <w:pStyle w:val="TAL"/>
            </w:pPr>
          </w:p>
        </w:tc>
        <w:tc>
          <w:tcPr>
            <w:tcW w:w="1245" w:type="dxa"/>
          </w:tcPr>
          <w:p w14:paraId="649716C8" w14:textId="77777777" w:rsidR="005D1FE2" w:rsidRPr="002C0185" w:rsidRDefault="005D1FE2" w:rsidP="001F28C7">
            <w:pPr>
              <w:pStyle w:val="TAL"/>
            </w:pPr>
          </w:p>
        </w:tc>
      </w:tr>
      <w:tr w:rsidR="005D1FE2" w:rsidRPr="002C0185" w14:paraId="605D9242" w14:textId="77777777" w:rsidTr="003349A6">
        <w:tc>
          <w:tcPr>
            <w:tcW w:w="4535" w:type="dxa"/>
          </w:tcPr>
          <w:p w14:paraId="4841E112" w14:textId="77777777" w:rsidR="005D1FE2" w:rsidRPr="002C0185" w:rsidRDefault="005D1FE2" w:rsidP="001F28C7">
            <w:pPr>
              <w:pStyle w:val="TAL"/>
            </w:pPr>
            <w:r w:rsidRPr="002C0185">
              <w:t xml:space="preserve">    NZP-CSI-RS-ResourceId[1]</w:t>
            </w:r>
          </w:p>
        </w:tc>
        <w:tc>
          <w:tcPr>
            <w:tcW w:w="2267" w:type="dxa"/>
          </w:tcPr>
          <w:p w14:paraId="22644F26" w14:textId="77777777" w:rsidR="005D1FE2" w:rsidRPr="002C0185" w:rsidRDefault="005D1FE2" w:rsidP="001F28C7">
            <w:pPr>
              <w:pStyle w:val="TAL"/>
            </w:pPr>
            <w:r w:rsidRPr="002C0185">
              <w:t>NZP-CSI-RS-ResourceId for BM (0)</w:t>
            </w:r>
          </w:p>
        </w:tc>
        <w:tc>
          <w:tcPr>
            <w:tcW w:w="1700" w:type="dxa"/>
          </w:tcPr>
          <w:p w14:paraId="7D3D35F3" w14:textId="77777777" w:rsidR="005D1FE2" w:rsidRPr="002C0185" w:rsidRDefault="001B2EFE" w:rsidP="001F28C7">
            <w:pPr>
              <w:pStyle w:val="TAL"/>
            </w:pPr>
            <w:r w:rsidRPr="002C0185">
              <w:t>entry 1</w:t>
            </w:r>
          </w:p>
        </w:tc>
        <w:tc>
          <w:tcPr>
            <w:tcW w:w="1245" w:type="dxa"/>
          </w:tcPr>
          <w:p w14:paraId="304BA09E" w14:textId="77777777" w:rsidR="005D1FE2" w:rsidRPr="002C0185" w:rsidRDefault="005D1FE2" w:rsidP="001F28C7">
            <w:pPr>
              <w:pStyle w:val="TAL"/>
            </w:pPr>
          </w:p>
        </w:tc>
      </w:tr>
      <w:tr w:rsidR="00C04D35" w:rsidRPr="002C0185" w14:paraId="553812D5" w14:textId="77777777" w:rsidTr="003349A6">
        <w:tc>
          <w:tcPr>
            <w:tcW w:w="4535" w:type="dxa"/>
            <w:tcBorders>
              <w:top w:val="nil"/>
              <w:bottom w:val="single" w:sz="4" w:space="0" w:color="auto"/>
            </w:tcBorders>
          </w:tcPr>
          <w:p w14:paraId="00C0C50C" w14:textId="77777777" w:rsidR="00C04D35" w:rsidRPr="002C0185" w:rsidRDefault="00C04D35" w:rsidP="00C04D35">
            <w:pPr>
              <w:pStyle w:val="TAL"/>
            </w:pPr>
          </w:p>
        </w:tc>
        <w:tc>
          <w:tcPr>
            <w:tcW w:w="2267" w:type="dxa"/>
          </w:tcPr>
          <w:p w14:paraId="7E541361" w14:textId="77777777" w:rsidR="00C04D35" w:rsidRPr="002C0185" w:rsidRDefault="00C04D35" w:rsidP="00C04D35">
            <w:pPr>
              <w:pStyle w:val="TAL"/>
            </w:pPr>
            <w:r w:rsidRPr="002C0185">
              <w:t>NZP-CSI-RS-ResourceId for BM (0) with condition APERIODIC</w:t>
            </w:r>
          </w:p>
        </w:tc>
        <w:tc>
          <w:tcPr>
            <w:tcW w:w="1700" w:type="dxa"/>
          </w:tcPr>
          <w:p w14:paraId="7A786F04" w14:textId="77777777" w:rsidR="00C04D35" w:rsidRPr="002C0185" w:rsidRDefault="00C04D35" w:rsidP="00C04D35">
            <w:pPr>
              <w:pStyle w:val="TAL"/>
            </w:pPr>
          </w:p>
        </w:tc>
        <w:tc>
          <w:tcPr>
            <w:tcW w:w="1245" w:type="dxa"/>
          </w:tcPr>
          <w:p w14:paraId="7947DEB7" w14:textId="77777777" w:rsidR="00C04D35" w:rsidRPr="002C0185" w:rsidRDefault="00C04D35" w:rsidP="00C04D35">
            <w:pPr>
              <w:pStyle w:val="TAL"/>
            </w:pPr>
            <w:r w:rsidRPr="002C0185">
              <w:t>APERIODIC</w:t>
            </w:r>
          </w:p>
        </w:tc>
      </w:tr>
      <w:tr w:rsidR="005D1FE2" w:rsidRPr="002C0185" w14:paraId="295D2233" w14:textId="77777777" w:rsidTr="003349A6">
        <w:tc>
          <w:tcPr>
            <w:tcW w:w="4535" w:type="dxa"/>
          </w:tcPr>
          <w:p w14:paraId="6337550F" w14:textId="77777777" w:rsidR="005D1FE2" w:rsidRPr="002C0185" w:rsidRDefault="005D1FE2" w:rsidP="001F28C7">
            <w:pPr>
              <w:pStyle w:val="TAL"/>
            </w:pPr>
            <w:r w:rsidRPr="002C0185">
              <w:t xml:space="preserve">    NZP-CSI-RS-ResourceId[2]</w:t>
            </w:r>
          </w:p>
        </w:tc>
        <w:tc>
          <w:tcPr>
            <w:tcW w:w="2267" w:type="dxa"/>
          </w:tcPr>
          <w:p w14:paraId="5CC71EED" w14:textId="77777777" w:rsidR="005D1FE2" w:rsidRPr="002C0185" w:rsidRDefault="005D1FE2" w:rsidP="001F28C7">
            <w:pPr>
              <w:pStyle w:val="TAL"/>
            </w:pPr>
            <w:r w:rsidRPr="002C0185">
              <w:t>NZP-CSI-RS-ResourceId for BM (</w:t>
            </w:r>
            <w:r w:rsidR="00C04D35" w:rsidRPr="002C0185">
              <w:t>1</w:t>
            </w:r>
            <w:r w:rsidRPr="002C0185">
              <w:t>)</w:t>
            </w:r>
          </w:p>
        </w:tc>
        <w:tc>
          <w:tcPr>
            <w:tcW w:w="1700" w:type="dxa"/>
          </w:tcPr>
          <w:p w14:paraId="5DFA5B50" w14:textId="77777777" w:rsidR="005D1FE2" w:rsidRPr="002C0185" w:rsidRDefault="001B2EFE" w:rsidP="001F28C7">
            <w:pPr>
              <w:pStyle w:val="TAL"/>
            </w:pPr>
            <w:r w:rsidRPr="002C0185">
              <w:t>entry 2</w:t>
            </w:r>
          </w:p>
        </w:tc>
        <w:tc>
          <w:tcPr>
            <w:tcW w:w="1245" w:type="dxa"/>
          </w:tcPr>
          <w:p w14:paraId="688DF782" w14:textId="77777777" w:rsidR="005D1FE2" w:rsidRPr="002C0185" w:rsidRDefault="005D1FE2" w:rsidP="001F28C7">
            <w:pPr>
              <w:pStyle w:val="TAL"/>
            </w:pPr>
          </w:p>
        </w:tc>
      </w:tr>
      <w:tr w:rsidR="00C04D35" w:rsidRPr="002C0185" w14:paraId="1BCFF9FF" w14:textId="77777777" w:rsidTr="003349A6">
        <w:tc>
          <w:tcPr>
            <w:tcW w:w="4535" w:type="dxa"/>
            <w:tcBorders>
              <w:top w:val="nil"/>
            </w:tcBorders>
          </w:tcPr>
          <w:p w14:paraId="74F5CE8C" w14:textId="77777777" w:rsidR="00C04D35" w:rsidRPr="002C0185" w:rsidRDefault="00C04D35" w:rsidP="00C04D35">
            <w:pPr>
              <w:pStyle w:val="TAL"/>
            </w:pPr>
          </w:p>
        </w:tc>
        <w:tc>
          <w:tcPr>
            <w:tcW w:w="2267" w:type="dxa"/>
          </w:tcPr>
          <w:p w14:paraId="1501D0C4" w14:textId="77777777" w:rsidR="00C04D35" w:rsidRPr="002C0185" w:rsidRDefault="00C04D35" w:rsidP="00C04D35">
            <w:pPr>
              <w:pStyle w:val="TAL"/>
            </w:pPr>
            <w:r w:rsidRPr="002C0185">
              <w:t>NZP-CSI-RS-ResourceId for BM (1) with condition APERIODIC</w:t>
            </w:r>
          </w:p>
        </w:tc>
        <w:tc>
          <w:tcPr>
            <w:tcW w:w="1700" w:type="dxa"/>
          </w:tcPr>
          <w:p w14:paraId="01B2A515" w14:textId="77777777" w:rsidR="00C04D35" w:rsidRPr="002C0185" w:rsidRDefault="00C04D35" w:rsidP="00C04D35">
            <w:pPr>
              <w:pStyle w:val="TAL"/>
            </w:pPr>
          </w:p>
        </w:tc>
        <w:tc>
          <w:tcPr>
            <w:tcW w:w="1245" w:type="dxa"/>
          </w:tcPr>
          <w:p w14:paraId="3D73BABF" w14:textId="77777777" w:rsidR="00C04D35" w:rsidRPr="002C0185" w:rsidRDefault="00C04D35" w:rsidP="00C04D35">
            <w:pPr>
              <w:pStyle w:val="TAL"/>
            </w:pPr>
            <w:r w:rsidRPr="002C0185">
              <w:t>APERIODIC</w:t>
            </w:r>
          </w:p>
        </w:tc>
      </w:tr>
      <w:tr w:rsidR="005D1FE2" w:rsidRPr="002C0185" w14:paraId="27A31B81" w14:textId="77777777" w:rsidTr="003349A6">
        <w:tc>
          <w:tcPr>
            <w:tcW w:w="4535" w:type="dxa"/>
          </w:tcPr>
          <w:p w14:paraId="14B6767E" w14:textId="77777777" w:rsidR="005D1FE2" w:rsidRPr="002C0185" w:rsidRDefault="005D1FE2" w:rsidP="001F28C7">
            <w:pPr>
              <w:pStyle w:val="TAL"/>
            </w:pPr>
            <w:r w:rsidRPr="002C0185">
              <w:t xml:space="preserve">  }</w:t>
            </w:r>
          </w:p>
        </w:tc>
        <w:tc>
          <w:tcPr>
            <w:tcW w:w="2267" w:type="dxa"/>
          </w:tcPr>
          <w:p w14:paraId="36EC84DC" w14:textId="77777777" w:rsidR="005D1FE2" w:rsidRPr="002C0185" w:rsidRDefault="005D1FE2" w:rsidP="001F28C7">
            <w:pPr>
              <w:pStyle w:val="TAL"/>
            </w:pPr>
          </w:p>
        </w:tc>
        <w:tc>
          <w:tcPr>
            <w:tcW w:w="1700" w:type="dxa"/>
          </w:tcPr>
          <w:p w14:paraId="2AB1B188" w14:textId="77777777" w:rsidR="005D1FE2" w:rsidRPr="002C0185" w:rsidRDefault="005D1FE2" w:rsidP="001F28C7">
            <w:pPr>
              <w:pStyle w:val="TAL"/>
            </w:pPr>
          </w:p>
        </w:tc>
        <w:tc>
          <w:tcPr>
            <w:tcW w:w="1245" w:type="dxa"/>
          </w:tcPr>
          <w:p w14:paraId="7DF47E6D" w14:textId="77777777" w:rsidR="005D1FE2" w:rsidRPr="002C0185" w:rsidRDefault="005D1FE2" w:rsidP="001F28C7">
            <w:pPr>
              <w:pStyle w:val="TAL"/>
            </w:pPr>
          </w:p>
        </w:tc>
      </w:tr>
      <w:tr w:rsidR="003349A6" w:rsidRPr="002C0185" w14:paraId="2F250989" w14:textId="77777777" w:rsidTr="003349A6">
        <w:tc>
          <w:tcPr>
            <w:tcW w:w="4535" w:type="dxa"/>
            <w:vMerge w:val="restart"/>
          </w:tcPr>
          <w:p w14:paraId="3762D9BD" w14:textId="77777777" w:rsidR="003349A6" w:rsidRPr="002C0185" w:rsidRDefault="003349A6" w:rsidP="00C04D35">
            <w:pPr>
              <w:pStyle w:val="TAL"/>
              <w:rPr>
                <w:lang w:eastAsia="zh-CN"/>
              </w:rPr>
            </w:pPr>
            <w:r w:rsidRPr="002C0185">
              <w:rPr>
                <w:lang w:eastAsia="zh-CN"/>
              </w:rPr>
              <w:t xml:space="preserve">  </w:t>
            </w:r>
            <w:r w:rsidRPr="002C0185">
              <w:t>aperiodicTriggeringOffset</w:t>
            </w:r>
          </w:p>
        </w:tc>
        <w:tc>
          <w:tcPr>
            <w:tcW w:w="2267" w:type="dxa"/>
          </w:tcPr>
          <w:p w14:paraId="6647F223" w14:textId="7602A40A" w:rsidR="003349A6" w:rsidRPr="002C0185" w:rsidRDefault="003349A6" w:rsidP="00C04D35">
            <w:pPr>
              <w:pStyle w:val="TAL"/>
              <w:rPr>
                <w:lang w:eastAsia="zh-CN"/>
              </w:rPr>
            </w:pPr>
            <w:r w:rsidRPr="002C0185">
              <w:rPr>
                <w:lang w:eastAsia="zh-CN"/>
              </w:rPr>
              <w:t>4</w:t>
            </w:r>
          </w:p>
        </w:tc>
        <w:tc>
          <w:tcPr>
            <w:tcW w:w="1700" w:type="dxa"/>
          </w:tcPr>
          <w:p w14:paraId="712117AE" w14:textId="77777777" w:rsidR="003349A6" w:rsidRPr="002C0185" w:rsidRDefault="003349A6" w:rsidP="00C04D35">
            <w:pPr>
              <w:pStyle w:val="TAL"/>
            </w:pPr>
          </w:p>
        </w:tc>
        <w:tc>
          <w:tcPr>
            <w:tcW w:w="1245" w:type="dxa"/>
          </w:tcPr>
          <w:p w14:paraId="1D966ECA" w14:textId="77777777" w:rsidR="003349A6" w:rsidRPr="002C0185" w:rsidRDefault="003349A6" w:rsidP="00C04D35">
            <w:pPr>
              <w:pStyle w:val="TAL"/>
            </w:pPr>
            <w:r w:rsidRPr="002C0185">
              <w:t>APERIODIC</w:t>
            </w:r>
          </w:p>
        </w:tc>
      </w:tr>
      <w:tr w:rsidR="003349A6" w:rsidRPr="002C0185" w14:paraId="41A15E28" w14:textId="77777777" w:rsidTr="003349A6">
        <w:tc>
          <w:tcPr>
            <w:tcW w:w="4535" w:type="dxa"/>
            <w:vMerge/>
          </w:tcPr>
          <w:p w14:paraId="7FF90AAD" w14:textId="77777777" w:rsidR="003349A6" w:rsidRPr="002C0185" w:rsidRDefault="003349A6" w:rsidP="003349A6">
            <w:pPr>
              <w:pStyle w:val="TAL"/>
              <w:rPr>
                <w:lang w:eastAsia="zh-CN"/>
              </w:rPr>
            </w:pPr>
          </w:p>
        </w:tc>
        <w:tc>
          <w:tcPr>
            <w:tcW w:w="2267" w:type="dxa"/>
          </w:tcPr>
          <w:p w14:paraId="101B877C" w14:textId="547FC9A9" w:rsidR="003349A6" w:rsidRPr="002C0185" w:rsidRDefault="003349A6" w:rsidP="003349A6">
            <w:pPr>
              <w:pStyle w:val="TAL"/>
              <w:rPr>
                <w:lang w:eastAsia="zh-CN"/>
              </w:rPr>
            </w:pPr>
            <w:r w:rsidRPr="002C0185">
              <w:t>0</w:t>
            </w:r>
          </w:p>
        </w:tc>
        <w:tc>
          <w:tcPr>
            <w:tcW w:w="1700" w:type="dxa"/>
          </w:tcPr>
          <w:p w14:paraId="0B29649C" w14:textId="77777777" w:rsidR="003349A6" w:rsidRPr="002C0185" w:rsidRDefault="003349A6" w:rsidP="003349A6">
            <w:pPr>
              <w:pStyle w:val="TAL"/>
            </w:pPr>
          </w:p>
        </w:tc>
        <w:tc>
          <w:tcPr>
            <w:tcW w:w="1245" w:type="dxa"/>
          </w:tcPr>
          <w:p w14:paraId="4E056FDD" w14:textId="456832FC" w:rsidR="003349A6" w:rsidRPr="002C0185" w:rsidRDefault="003349A6" w:rsidP="003349A6">
            <w:pPr>
              <w:pStyle w:val="TAL"/>
            </w:pPr>
            <w:r w:rsidRPr="002C0185">
              <w:t>APERIODIC AND FR1</w:t>
            </w:r>
          </w:p>
        </w:tc>
      </w:tr>
      <w:tr w:rsidR="005D1FE2" w:rsidRPr="002C0185" w14:paraId="05B3B160" w14:textId="77777777" w:rsidTr="003349A6">
        <w:tc>
          <w:tcPr>
            <w:tcW w:w="4535" w:type="dxa"/>
          </w:tcPr>
          <w:p w14:paraId="3AEB918E" w14:textId="77777777" w:rsidR="005D1FE2" w:rsidRPr="002C0185" w:rsidRDefault="005D1FE2" w:rsidP="001F28C7">
            <w:pPr>
              <w:pStyle w:val="TAL"/>
            </w:pPr>
            <w:r w:rsidRPr="002C0185">
              <w:t>}</w:t>
            </w:r>
          </w:p>
        </w:tc>
        <w:tc>
          <w:tcPr>
            <w:tcW w:w="2267" w:type="dxa"/>
          </w:tcPr>
          <w:p w14:paraId="7A3BC4AE" w14:textId="77777777" w:rsidR="005D1FE2" w:rsidRPr="002C0185" w:rsidRDefault="005D1FE2" w:rsidP="001F28C7">
            <w:pPr>
              <w:pStyle w:val="TAL"/>
            </w:pPr>
          </w:p>
        </w:tc>
        <w:tc>
          <w:tcPr>
            <w:tcW w:w="1700" w:type="dxa"/>
          </w:tcPr>
          <w:p w14:paraId="61F54E15" w14:textId="77777777" w:rsidR="005D1FE2" w:rsidRPr="002C0185" w:rsidRDefault="005D1FE2" w:rsidP="001F28C7">
            <w:pPr>
              <w:pStyle w:val="TAL"/>
            </w:pPr>
          </w:p>
        </w:tc>
        <w:tc>
          <w:tcPr>
            <w:tcW w:w="1245" w:type="dxa"/>
          </w:tcPr>
          <w:p w14:paraId="1AC153AC" w14:textId="77777777" w:rsidR="005D1FE2" w:rsidRPr="002C0185" w:rsidRDefault="005D1FE2" w:rsidP="001F28C7">
            <w:pPr>
              <w:pStyle w:val="TAL"/>
            </w:pPr>
          </w:p>
        </w:tc>
      </w:tr>
    </w:tbl>
    <w:p w14:paraId="59A852B7"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6315EF58"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297A2214"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D7A2CCF"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57C139BE" w14:textId="77777777" w:rsidTr="00C04D35">
        <w:tc>
          <w:tcPr>
            <w:tcW w:w="3936" w:type="dxa"/>
            <w:tcBorders>
              <w:top w:val="single" w:sz="4" w:space="0" w:color="auto"/>
              <w:left w:val="single" w:sz="4" w:space="0" w:color="auto"/>
              <w:bottom w:val="single" w:sz="4" w:space="0" w:color="auto"/>
              <w:right w:val="single" w:sz="4" w:space="0" w:color="auto"/>
            </w:tcBorders>
          </w:tcPr>
          <w:p w14:paraId="5B8BDD42"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1FB40219" w14:textId="77777777" w:rsidR="00C04D35" w:rsidRPr="002C0185" w:rsidRDefault="00C04D35" w:rsidP="00C04D35">
            <w:pPr>
              <w:pStyle w:val="TAL"/>
            </w:pPr>
            <w:r w:rsidRPr="002C0185">
              <w:t>For apeiodic CSI-RS resources</w:t>
            </w:r>
          </w:p>
        </w:tc>
      </w:tr>
    </w:tbl>
    <w:p w14:paraId="2AD124DC" w14:textId="77777777" w:rsidR="005D1FE2" w:rsidRPr="002C0185" w:rsidRDefault="005D1FE2" w:rsidP="005D1FE2"/>
    <w:p w14:paraId="49B42AC4" w14:textId="0D491BB9" w:rsidR="0094601D" w:rsidRPr="002C0185" w:rsidRDefault="003039AD" w:rsidP="003039AD">
      <w:pPr>
        <w:pStyle w:val="Heading4"/>
      </w:pPr>
      <w:r w:rsidRPr="004F4B11">
        <w:t>–</w:t>
      </w:r>
      <w:r w:rsidRPr="004F4B11">
        <w:tab/>
        <w:t>NZP-CSI-RS-ResourceSetId for TRS</w:t>
      </w:r>
    </w:p>
    <w:p w14:paraId="347FE8E9" w14:textId="77777777" w:rsidR="005D1FE2" w:rsidRPr="002C0185" w:rsidRDefault="005D1FE2" w:rsidP="005D1FE2">
      <w:pPr>
        <w:pStyle w:val="TH"/>
      </w:pPr>
      <w:bookmarkStart w:id="627" w:name="_CRTable7_3_111C"/>
      <w:r w:rsidRPr="002C0185">
        <w:t xml:space="preserve">Table </w:t>
      </w:r>
      <w:bookmarkEnd w:id="627"/>
      <w:r w:rsidRPr="002C0185">
        <w:t>7.3.1-11C: NZP-CSI-RS-ResourceSetId-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4DEB4963" w14:textId="77777777" w:rsidTr="001F28C7">
        <w:tc>
          <w:tcPr>
            <w:tcW w:w="9747" w:type="dxa"/>
            <w:gridSpan w:val="4"/>
          </w:tcPr>
          <w:p w14:paraId="2A16F615" w14:textId="77777777" w:rsidR="005D1FE2" w:rsidRPr="002C0185" w:rsidRDefault="005D1FE2" w:rsidP="001F28C7">
            <w:pPr>
              <w:pStyle w:val="TAH"/>
              <w:jc w:val="left"/>
              <w:rPr>
                <w:b w:val="0"/>
              </w:rPr>
            </w:pPr>
            <w:r w:rsidRPr="002C0185">
              <w:rPr>
                <w:b w:val="0"/>
              </w:rPr>
              <w:t>Derivation Path: Table 4.6.3-88</w:t>
            </w:r>
          </w:p>
        </w:tc>
      </w:tr>
      <w:tr w:rsidR="005D1FE2" w:rsidRPr="002C0185" w14:paraId="0D679240" w14:textId="77777777" w:rsidTr="001F28C7">
        <w:tc>
          <w:tcPr>
            <w:tcW w:w="4535" w:type="dxa"/>
            <w:tcBorders>
              <w:bottom w:val="single" w:sz="4" w:space="0" w:color="auto"/>
            </w:tcBorders>
          </w:tcPr>
          <w:p w14:paraId="566B38ED" w14:textId="77777777" w:rsidR="005D1FE2" w:rsidRPr="002C0185" w:rsidRDefault="005D1FE2" w:rsidP="001F28C7">
            <w:pPr>
              <w:pStyle w:val="TAH"/>
            </w:pPr>
            <w:r w:rsidRPr="002C0185">
              <w:t>Information Element</w:t>
            </w:r>
          </w:p>
        </w:tc>
        <w:tc>
          <w:tcPr>
            <w:tcW w:w="2267" w:type="dxa"/>
          </w:tcPr>
          <w:p w14:paraId="6A73AD65" w14:textId="77777777" w:rsidR="005D1FE2" w:rsidRPr="002C0185" w:rsidRDefault="005D1FE2" w:rsidP="001F28C7">
            <w:pPr>
              <w:pStyle w:val="TAH"/>
            </w:pPr>
            <w:r w:rsidRPr="002C0185">
              <w:t>Value/remark</w:t>
            </w:r>
          </w:p>
        </w:tc>
        <w:tc>
          <w:tcPr>
            <w:tcW w:w="1700" w:type="dxa"/>
          </w:tcPr>
          <w:p w14:paraId="72CFD89A" w14:textId="77777777" w:rsidR="005D1FE2" w:rsidRPr="002C0185" w:rsidRDefault="005D1FE2" w:rsidP="001F28C7">
            <w:pPr>
              <w:pStyle w:val="TAH"/>
            </w:pPr>
            <w:r w:rsidRPr="002C0185">
              <w:t>Comment</w:t>
            </w:r>
          </w:p>
        </w:tc>
        <w:tc>
          <w:tcPr>
            <w:tcW w:w="1245" w:type="dxa"/>
          </w:tcPr>
          <w:p w14:paraId="2AB56EC7" w14:textId="77777777" w:rsidR="005D1FE2" w:rsidRPr="002C0185" w:rsidRDefault="005D1FE2" w:rsidP="001F28C7">
            <w:pPr>
              <w:pStyle w:val="TAH"/>
            </w:pPr>
            <w:r w:rsidRPr="002C0185">
              <w:t>Condition</w:t>
            </w:r>
          </w:p>
        </w:tc>
      </w:tr>
      <w:tr w:rsidR="005D1FE2" w:rsidRPr="002C0185" w14:paraId="487DC47F" w14:textId="77777777" w:rsidTr="001F28C7">
        <w:tc>
          <w:tcPr>
            <w:tcW w:w="4535" w:type="dxa"/>
            <w:tcBorders>
              <w:bottom w:val="nil"/>
            </w:tcBorders>
          </w:tcPr>
          <w:p w14:paraId="59625F70" w14:textId="77777777" w:rsidR="005D1FE2" w:rsidRPr="002C0185" w:rsidRDefault="005D1FE2" w:rsidP="001F28C7">
            <w:pPr>
              <w:pStyle w:val="TAL"/>
            </w:pPr>
            <w:r w:rsidRPr="002C0185">
              <w:t>NZP-CSI-RS-ResourceSetId</w:t>
            </w:r>
          </w:p>
        </w:tc>
        <w:tc>
          <w:tcPr>
            <w:tcW w:w="2267" w:type="dxa"/>
          </w:tcPr>
          <w:p w14:paraId="2DF442C0" w14:textId="77777777" w:rsidR="005D1FE2" w:rsidRPr="002C0185" w:rsidRDefault="005D1FE2" w:rsidP="001F28C7">
            <w:pPr>
              <w:pStyle w:val="TAL"/>
            </w:pPr>
            <w:r w:rsidRPr="002C0185">
              <w:t>n</w:t>
            </w:r>
          </w:p>
        </w:tc>
        <w:tc>
          <w:tcPr>
            <w:tcW w:w="1700" w:type="dxa"/>
          </w:tcPr>
          <w:p w14:paraId="0EB18B48" w14:textId="77777777" w:rsidR="005D1FE2" w:rsidRPr="002C0185" w:rsidRDefault="005D1FE2" w:rsidP="001F28C7">
            <w:pPr>
              <w:pStyle w:val="TAL"/>
              <w:rPr>
                <w:lang w:eastAsia="zh-CN"/>
              </w:rPr>
            </w:pPr>
            <w:r w:rsidRPr="002C0185">
              <w:rPr>
                <w:lang w:eastAsia="zh-CN"/>
              </w:rPr>
              <w:t>n is the first NZP-CSI-RS-ResourceSetId allocated for TRS resource set.</w:t>
            </w:r>
          </w:p>
          <w:p w14:paraId="4C39003A" w14:textId="77777777" w:rsidR="005D1FE2" w:rsidRPr="002C0185" w:rsidRDefault="005D1FE2" w:rsidP="001F28C7">
            <w:pPr>
              <w:pStyle w:val="TAL"/>
              <w:rPr>
                <w:lang w:eastAsia="zh-CN"/>
              </w:rPr>
            </w:pPr>
          </w:p>
          <w:p w14:paraId="41CA9E51" w14:textId="77777777" w:rsidR="005D1FE2" w:rsidRPr="002C0185" w:rsidRDefault="005D1FE2" w:rsidP="001F28C7">
            <w:pPr>
              <w:pStyle w:val="TAL"/>
              <w:rPr>
                <w:lang w:eastAsia="zh-CN"/>
              </w:rPr>
            </w:pPr>
            <w:r w:rsidRPr="002C0185">
              <w:rPr>
                <w:lang w:eastAsia="zh-CN"/>
              </w:rPr>
              <w:t>Value of n is left to internal implementation</w:t>
            </w:r>
          </w:p>
        </w:tc>
        <w:tc>
          <w:tcPr>
            <w:tcW w:w="1245" w:type="dxa"/>
          </w:tcPr>
          <w:p w14:paraId="15285CD3" w14:textId="77777777" w:rsidR="005D1FE2" w:rsidRPr="002C0185" w:rsidRDefault="005D1FE2" w:rsidP="001F28C7">
            <w:pPr>
              <w:pStyle w:val="TAL"/>
            </w:pPr>
          </w:p>
        </w:tc>
      </w:tr>
      <w:tr w:rsidR="005D1FE2" w:rsidRPr="002C0185" w14:paraId="76C76C9A" w14:textId="77777777" w:rsidTr="001F28C7">
        <w:tc>
          <w:tcPr>
            <w:tcW w:w="4535" w:type="dxa"/>
            <w:tcBorders>
              <w:top w:val="nil"/>
            </w:tcBorders>
          </w:tcPr>
          <w:p w14:paraId="1BE81EAC" w14:textId="77777777" w:rsidR="005D1FE2" w:rsidRPr="002C0185" w:rsidRDefault="005D1FE2" w:rsidP="001F28C7">
            <w:pPr>
              <w:pStyle w:val="TAL"/>
            </w:pPr>
          </w:p>
        </w:tc>
        <w:tc>
          <w:tcPr>
            <w:tcW w:w="2267" w:type="dxa"/>
          </w:tcPr>
          <w:p w14:paraId="32ED5A7E" w14:textId="77777777" w:rsidR="005D1FE2" w:rsidRPr="002C0185" w:rsidRDefault="005D1FE2" w:rsidP="001F28C7">
            <w:pPr>
              <w:pStyle w:val="TAL"/>
              <w:rPr>
                <w:lang w:eastAsia="zh-CN"/>
              </w:rPr>
            </w:pPr>
            <w:r w:rsidRPr="002C0185">
              <w:rPr>
                <w:lang w:eastAsia="zh-CN"/>
              </w:rPr>
              <w:t>n+1</w:t>
            </w:r>
          </w:p>
        </w:tc>
        <w:tc>
          <w:tcPr>
            <w:tcW w:w="1700" w:type="dxa"/>
          </w:tcPr>
          <w:p w14:paraId="56B55B7B" w14:textId="77777777" w:rsidR="005D1FE2" w:rsidRPr="002C0185" w:rsidRDefault="005D1FE2" w:rsidP="001F28C7">
            <w:pPr>
              <w:pStyle w:val="TAL"/>
              <w:rPr>
                <w:lang w:eastAsia="zh-CN"/>
              </w:rPr>
            </w:pPr>
          </w:p>
        </w:tc>
        <w:tc>
          <w:tcPr>
            <w:tcW w:w="1245" w:type="dxa"/>
          </w:tcPr>
          <w:p w14:paraId="06835102" w14:textId="77777777" w:rsidR="005D1FE2" w:rsidRPr="002C0185" w:rsidRDefault="005D1FE2" w:rsidP="001F28C7">
            <w:pPr>
              <w:pStyle w:val="TAL"/>
              <w:rPr>
                <w:lang w:eastAsia="zh-CN"/>
              </w:rPr>
            </w:pPr>
            <w:r w:rsidRPr="002C0185">
              <w:rPr>
                <w:lang w:eastAsia="zh-CN"/>
              </w:rPr>
              <w:t>SECOND_SET</w:t>
            </w:r>
          </w:p>
        </w:tc>
      </w:tr>
    </w:tbl>
    <w:p w14:paraId="5B9E3699" w14:textId="77777777" w:rsidR="005D1FE2" w:rsidRPr="002C0185" w:rsidRDefault="005D1FE2" w:rsidP="005D1FE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2C0185" w14:paraId="1E1A7AFC"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5FA15FBA" w14:textId="77777777" w:rsidR="005D1FE2" w:rsidRPr="002C0185" w:rsidRDefault="005D1FE2" w:rsidP="001F28C7">
            <w:pPr>
              <w:pStyle w:val="TAH"/>
            </w:pPr>
            <w:r w:rsidRPr="002C0185">
              <w:t>Condition</w:t>
            </w:r>
          </w:p>
        </w:tc>
        <w:tc>
          <w:tcPr>
            <w:tcW w:w="7512" w:type="dxa"/>
            <w:tcBorders>
              <w:top w:val="single" w:sz="4" w:space="0" w:color="auto"/>
              <w:left w:val="single" w:sz="4" w:space="0" w:color="auto"/>
              <w:bottom w:val="single" w:sz="4" w:space="0" w:color="auto"/>
              <w:right w:val="single" w:sz="4" w:space="0" w:color="auto"/>
            </w:tcBorders>
            <w:hideMark/>
          </w:tcPr>
          <w:p w14:paraId="4CE23BBC" w14:textId="77777777" w:rsidR="005D1FE2" w:rsidRPr="002C0185" w:rsidRDefault="005D1FE2" w:rsidP="001F28C7">
            <w:pPr>
              <w:pStyle w:val="TAH"/>
            </w:pPr>
            <w:r w:rsidRPr="002C0185">
              <w:t xml:space="preserve">Explanation </w:t>
            </w:r>
          </w:p>
        </w:tc>
      </w:tr>
      <w:tr w:rsidR="005D1FE2" w:rsidRPr="002C0185" w14:paraId="494E4D2D"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78ECC74C" w14:textId="77777777" w:rsidR="005D1FE2" w:rsidRPr="002C0185" w:rsidRDefault="005D1FE2" w:rsidP="001F28C7">
            <w:pPr>
              <w:pStyle w:val="TAL"/>
            </w:pPr>
            <w:r w:rsidRPr="002C0185">
              <w:rPr>
                <w:szCs w:val="18"/>
              </w:rPr>
              <w:t>SECOND_SET</w:t>
            </w:r>
          </w:p>
        </w:tc>
        <w:tc>
          <w:tcPr>
            <w:tcW w:w="7512" w:type="dxa"/>
            <w:tcBorders>
              <w:top w:val="single" w:sz="4" w:space="0" w:color="auto"/>
              <w:left w:val="single" w:sz="4" w:space="0" w:color="auto"/>
              <w:bottom w:val="single" w:sz="4" w:space="0" w:color="auto"/>
              <w:right w:val="single" w:sz="4" w:space="0" w:color="auto"/>
            </w:tcBorders>
            <w:hideMark/>
          </w:tcPr>
          <w:p w14:paraId="2EA69FD4" w14:textId="77777777" w:rsidR="005D1FE2" w:rsidRPr="002C0185" w:rsidRDefault="005D1FE2" w:rsidP="001F28C7">
            <w:pPr>
              <w:pStyle w:val="TAL"/>
            </w:pPr>
            <w:r w:rsidRPr="002C0185">
              <w:t>For the second TRS resource set configured in test, only applies to FR2 test</w:t>
            </w:r>
          </w:p>
        </w:tc>
      </w:tr>
    </w:tbl>
    <w:p w14:paraId="5BF383EC" w14:textId="77777777" w:rsidR="005D1FE2" w:rsidRDefault="005D1FE2" w:rsidP="00C67202"/>
    <w:p w14:paraId="499D83AD" w14:textId="77777777" w:rsidR="003039AD" w:rsidRPr="004F4B11" w:rsidRDefault="003039AD" w:rsidP="003039AD">
      <w:pPr>
        <w:pStyle w:val="Heading4"/>
      </w:pPr>
      <w:r w:rsidRPr="004F4B11">
        <w:t>–</w:t>
      </w:r>
      <w:r w:rsidRPr="004F4B11">
        <w:tab/>
        <w:t>NZP-CSI-RS-ResourceSetId for Aperiodic TRS</w:t>
      </w:r>
    </w:p>
    <w:p w14:paraId="3AD16973" w14:textId="77777777" w:rsidR="003039AD" w:rsidRPr="004F4B11" w:rsidRDefault="003039AD" w:rsidP="003039AD">
      <w:pPr>
        <w:pStyle w:val="TH"/>
      </w:pPr>
      <w:bookmarkStart w:id="628" w:name="_CRTable7_3_111CA"/>
      <w:r w:rsidRPr="004F4B11">
        <w:t xml:space="preserve">Table </w:t>
      </w:r>
      <w:bookmarkEnd w:id="628"/>
      <w:r w:rsidRPr="004F4B11">
        <w:t>7.3.1-11CA: NZP-CSI-RS-ResourceSetId-Aperiodic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39AD" w:rsidRPr="004F4B11" w14:paraId="0DE0FCE6" w14:textId="77777777" w:rsidTr="00F34C06">
        <w:tc>
          <w:tcPr>
            <w:tcW w:w="9747" w:type="dxa"/>
            <w:gridSpan w:val="4"/>
          </w:tcPr>
          <w:p w14:paraId="0EC7464F" w14:textId="77777777" w:rsidR="003039AD" w:rsidRPr="004F4B11" w:rsidRDefault="003039AD" w:rsidP="00F34C06">
            <w:pPr>
              <w:pStyle w:val="TAH"/>
              <w:jc w:val="left"/>
              <w:rPr>
                <w:b w:val="0"/>
              </w:rPr>
            </w:pPr>
            <w:r w:rsidRPr="004F4B11">
              <w:rPr>
                <w:b w:val="0"/>
              </w:rPr>
              <w:t>Derivation Path: Table 4.6.3-88</w:t>
            </w:r>
          </w:p>
        </w:tc>
      </w:tr>
      <w:tr w:rsidR="003039AD" w:rsidRPr="004F4B11" w14:paraId="59A3453C" w14:textId="77777777" w:rsidTr="00F34C06">
        <w:tc>
          <w:tcPr>
            <w:tcW w:w="4535" w:type="dxa"/>
            <w:tcBorders>
              <w:bottom w:val="single" w:sz="4" w:space="0" w:color="auto"/>
            </w:tcBorders>
          </w:tcPr>
          <w:p w14:paraId="0B52BFE0" w14:textId="77777777" w:rsidR="003039AD" w:rsidRPr="004F4B11" w:rsidRDefault="003039AD" w:rsidP="00F34C06">
            <w:pPr>
              <w:pStyle w:val="TAH"/>
            </w:pPr>
            <w:r w:rsidRPr="004F4B11">
              <w:t>Information Element</w:t>
            </w:r>
          </w:p>
        </w:tc>
        <w:tc>
          <w:tcPr>
            <w:tcW w:w="2267" w:type="dxa"/>
          </w:tcPr>
          <w:p w14:paraId="0097B052" w14:textId="77777777" w:rsidR="003039AD" w:rsidRPr="004F4B11" w:rsidRDefault="003039AD" w:rsidP="00F34C06">
            <w:pPr>
              <w:pStyle w:val="TAH"/>
            </w:pPr>
            <w:r w:rsidRPr="004F4B11">
              <w:t>Value/remark</w:t>
            </w:r>
          </w:p>
        </w:tc>
        <w:tc>
          <w:tcPr>
            <w:tcW w:w="1700" w:type="dxa"/>
          </w:tcPr>
          <w:p w14:paraId="5653F941" w14:textId="77777777" w:rsidR="003039AD" w:rsidRPr="004F4B11" w:rsidRDefault="003039AD" w:rsidP="00F34C06">
            <w:pPr>
              <w:pStyle w:val="TAH"/>
            </w:pPr>
            <w:r w:rsidRPr="004F4B11">
              <w:t>Comment</w:t>
            </w:r>
          </w:p>
        </w:tc>
        <w:tc>
          <w:tcPr>
            <w:tcW w:w="1245" w:type="dxa"/>
          </w:tcPr>
          <w:p w14:paraId="6E8E06AE" w14:textId="77777777" w:rsidR="003039AD" w:rsidRPr="004F4B11" w:rsidRDefault="003039AD" w:rsidP="00F34C06">
            <w:pPr>
              <w:pStyle w:val="TAH"/>
            </w:pPr>
            <w:r w:rsidRPr="004F4B11">
              <w:t>Condition</w:t>
            </w:r>
          </w:p>
        </w:tc>
      </w:tr>
      <w:tr w:rsidR="003039AD" w:rsidRPr="004F4B11" w14:paraId="2ECD347D" w14:textId="77777777" w:rsidTr="00F34C06">
        <w:tc>
          <w:tcPr>
            <w:tcW w:w="4535" w:type="dxa"/>
            <w:tcBorders>
              <w:bottom w:val="nil"/>
            </w:tcBorders>
          </w:tcPr>
          <w:p w14:paraId="67A3EABB" w14:textId="77777777" w:rsidR="003039AD" w:rsidRPr="004F4B11" w:rsidRDefault="003039AD" w:rsidP="00F34C06">
            <w:pPr>
              <w:pStyle w:val="TAL"/>
            </w:pPr>
            <w:r w:rsidRPr="004F4B11">
              <w:t>NZP-CSI-RS-ResourceSetId</w:t>
            </w:r>
          </w:p>
        </w:tc>
        <w:tc>
          <w:tcPr>
            <w:tcW w:w="2267" w:type="dxa"/>
          </w:tcPr>
          <w:p w14:paraId="16710345" w14:textId="77777777" w:rsidR="003039AD" w:rsidRPr="004F4B11" w:rsidRDefault="003039AD" w:rsidP="00F34C06">
            <w:pPr>
              <w:pStyle w:val="TAL"/>
            </w:pPr>
            <w:r w:rsidRPr="004F4B11">
              <w:t>n</w:t>
            </w:r>
          </w:p>
        </w:tc>
        <w:tc>
          <w:tcPr>
            <w:tcW w:w="1700" w:type="dxa"/>
          </w:tcPr>
          <w:p w14:paraId="089720CC" w14:textId="77777777" w:rsidR="003039AD" w:rsidRPr="004F4B11" w:rsidRDefault="003039AD" w:rsidP="00F34C06">
            <w:pPr>
              <w:pStyle w:val="TAL"/>
            </w:pPr>
            <w:r w:rsidRPr="004F4B11">
              <w:t>n is the first NZP-CSI-RS-ResourceSetId allocated for aperiodic TRS resource set.</w:t>
            </w:r>
          </w:p>
          <w:p w14:paraId="28D1E477" w14:textId="77777777" w:rsidR="003039AD" w:rsidRPr="004F4B11" w:rsidRDefault="003039AD" w:rsidP="00F34C06">
            <w:pPr>
              <w:pStyle w:val="TAL"/>
            </w:pPr>
          </w:p>
          <w:p w14:paraId="17365F1B" w14:textId="77777777" w:rsidR="003039AD" w:rsidRPr="004F4B11" w:rsidRDefault="003039AD" w:rsidP="00F34C06">
            <w:pPr>
              <w:pStyle w:val="TAL"/>
            </w:pPr>
            <w:r w:rsidRPr="004F4B11">
              <w:t>Value of n is left to internal implementation</w:t>
            </w:r>
          </w:p>
        </w:tc>
        <w:tc>
          <w:tcPr>
            <w:tcW w:w="1245" w:type="dxa"/>
          </w:tcPr>
          <w:p w14:paraId="1BEB594A" w14:textId="77777777" w:rsidR="003039AD" w:rsidRPr="004F4B11" w:rsidRDefault="003039AD" w:rsidP="00F34C06">
            <w:pPr>
              <w:pStyle w:val="TAL"/>
            </w:pPr>
          </w:p>
        </w:tc>
      </w:tr>
      <w:tr w:rsidR="003039AD" w:rsidRPr="004F4B11" w14:paraId="417740CB" w14:textId="77777777" w:rsidTr="00F34C06">
        <w:tc>
          <w:tcPr>
            <w:tcW w:w="4535" w:type="dxa"/>
            <w:tcBorders>
              <w:top w:val="nil"/>
            </w:tcBorders>
          </w:tcPr>
          <w:p w14:paraId="116379A1" w14:textId="77777777" w:rsidR="003039AD" w:rsidRPr="004F4B11" w:rsidRDefault="003039AD" w:rsidP="00F34C06">
            <w:pPr>
              <w:pStyle w:val="TAL"/>
            </w:pPr>
          </w:p>
        </w:tc>
        <w:tc>
          <w:tcPr>
            <w:tcW w:w="2267" w:type="dxa"/>
          </w:tcPr>
          <w:p w14:paraId="303DBD47" w14:textId="77777777" w:rsidR="003039AD" w:rsidRPr="004F4B11" w:rsidRDefault="003039AD" w:rsidP="00F34C06">
            <w:pPr>
              <w:pStyle w:val="TAL"/>
            </w:pPr>
            <w:r w:rsidRPr="004F4B11">
              <w:t>n+1</w:t>
            </w:r>
          </w:p>
        </w:tc>
        <w:tc>
          <w:tcPr>
            <w:tcW w:w="1700" w:type="dxa"/>
          </w:tcPr>
          <w:p w14:paraId="4B931194" w14:textId="77777777" w:rsidR="003039AD" w:rsidRPr="004F4B11" w:rsidRDefault="003039AD" w:rsidP="00F34C06">
            <w:pPr>
              <w:pStyle w:val="TAL"/>
            </w:pPr>
          </w:p>
        </w:tc>
        <w:tc>
          <w:tcPr>
            <w:tcW w:w="1245" w:type="dxa"/>
          </w:tcPr>
          <w:p w14:paraId="64162ADD" w14:textId="77777777" w:rsidR="003039AD" w:rsidRPr="004F4B11" w:rsidRDefault="003039AD" w:rsidP="00F34C06">
            <w:pPr>
              <w:pStyle w:val="TAL"/>
            </w:pPr>
            <w:r w:rsidRPr="004F4B11">
              <w:t>SECOND_SET</w:t>
            </w:r>
            <w:r>
              <w:t>_A</w:t>
            </w:r>
          </w:p>
        </w:tc>
      </w:tr>
    </w:tbl>
    <w:p w14:paraId="16FD83CA" w14:textId="77777777" w:rsidR="003039AD" w:rsidRDefault="003039AD" w:rsidP="003039A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3039AD" w:rsidRPr="004F4B11" w14:paraId="2CF882AA"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16B5A045" w14:textId="77777777" w:rsidR="003039AD" w:rsidRPr="004F4B11" w:rsidRDefault="003039AD" w:rsidP="00F34C06">
            <w:pPr>
              <w:keepNext/>
              <w:keepLines/>
              <w:spacing w:after="0"/>
              <w:jc w:val="center"/>
              <w:rPr>
                <w:rFonts w:ascii="Arial" w:hAnsi="Arial"/>
                <w:b/>
                <w:sz w:val="18"/>
              </w:rPr>
            </w:pPr>
            <w:r w:rsidRPr="004F4B11">
              <w:rPr>
                <w:rFonts w:ascii="Arial" w:hAnsi="Arial"/>
                <w:b/>
                <w:sz w:val="18"/>
              </w:rPr>
              <w:t>Condition</w:t>
            </w:r>
          </w:p>
        </w:tc>
        <w:tc>
          <w:tcPr>
            <w:tcW w:w="7512" w:type="dxa"/>
            <w:tcBorders>
              <w:top w:val="single" w:sz="4" w:space="0" w:color="auto"/>
              <w:left w:val="single" w:sz="4" w:space="0" w:color="auto"/>
              <w:bottom w:val="single" w:sz="4" w:space="0" w:color="auto"/>
              <w:right w:val="single" w:sz="4" w:space="0" w:color="auto"/>
            </w:tcBorders>
            <w:hideMark/>
          </w:tcPr>
          <w:p w14:paraId="50D24045" w14:textId="77777777" w:rsidR="003039AD" w:rsidRPr="004F4B11" w:rsidRDefault="003039AD" w:rsidP="00F34C06">
            <w:pPr>
              <w:keepNext/>
              <w:keepLines/>
              <w:spacing w:after="0"/>
              <w:jc w:val="center"/>
              <w:rPr>
                <w:rFonts w:ascii="Arial" w:hAnsi="Arial"/>
                <w:b/>
                <w:sz w:val="18"/>
              </w:rPr>
            </w:pPr>
            <w:r w:rsidRPr="004F4B11">
              <w:rPr>
                <w:rFonts w:ascii="Arial" w:hAnsi="Arial"/>
                <w:b/>
                <w:sz w:val="18"/>
              </w:rPr>
              <w:t xml:space="preserve">Explanation </w:t>
            </w:r>
          </w:p>
        </w:tc>
      </w:tr>
      <w:tr w:rsidR="003039AD" w:rsidRPr="004F4B11" w14:paraId="4C1AF030" w14:textId="77777777" w:rsidTr="00F34C06">
        <w:tc>
          <w:tcPr>
            <w:tcW w:w="2235" w:type="dxa"/>
            <w:tcBorders>
              <w:top w:val="single" w:sz="4" w:space="0" w:color="auto"/>
              <w:left w:val="single" w:sz="4" w:space="0" w:color="auto"/>
              <w:bottom w:val="single" w:sz="4" w:space="0" w:color="auto"/>
              <w:right w:val="single" w:sz="4" w:space="0" w:color="auto"/>
            </w:tcBorders>
            <w:hideMark/>
          </w:tcPr>
          <w:p w14:paraId="54B9874D" w14:textId="77777777" w:rsidR="003039AD" w:rsidRPr="004F4B11" w:rsidRDefault="003039AD" w:rsidP="00F34C06">
            <w:pPr>
              <w:keepNext/>
              <w:keepLines/>
              <w:spacing w:after="0"/>
              <w:rPr>
                <w:rFonts w:ascii="Arial" w:hAnsi="Arial"/>
                <w:sz w:val="18"/>
              </w:rPr>
            </w:pPr>
            <w:r w:rsidRPr="004F4B11">
              <w:rPr>
                <w:rFonts w:ascii="Arial" w:hAnsi="Arial"/>
                <w:sz w:val="18"/>
                <w:szCs w:val="18"/>
              </w:rPr>
              <w:t>SECOND_SET</w:t>
            </w:r>
            <w:r>
              <w:rPr>
                <w:rFonts w:ascii="Arial" w:hAnsi="Arial"/>
                <w:sz w:val="18"/>
                <w:szCs w:val="18"/>
              </w:rPr>
              <w:t>_A</w:t>
            </w:r>
          </w:p>
        </w:tc>
        <w:tc>
          <w:tcPr>
            <w:tcW w:w="7512" w:type="dxa"/>
            <w:tcBorders>
              <w:top w:val="single" w:sz="4" w:space="0" w:color="auto"/>
              <w:left w:val="single" w:sz="4" w:space="0" w:color="auto"/>
              <w:bottom w:val="single" w:sz="4" w:space="0" w:color="auto"/>
              <w:right w:val="single" w:sz="4" w:space="0" w:color="auto"/>
            </w:tcBorders>
            <w:hideMark/>
          </w:tcPr>
          <w:p w14:paraId="6C88831D" w14:textId="77777777" w:rsidR="003039AD" w:rsidRPr="004F4B11" w:rsidRDefault="003039AD" w:rsidP="00F34C06">
            <w:pPr>
              <w:keepNext/>
              <w:keepLines/>
              <w:spacing w:after="0"/>
              <w:rPr>
                <w:rFonts w:ascii="Arial" w:hAnsi="Arial"/>
                <w:sz w:val="18"/>
              </w:rPr>
            </w:pPr>
            <w:r w:rsidRPr="004F4B11">
              <w:rPr>
                <w:rFonts w:ascii="Arial" w:hAnsi="Arial"/>
                <w:sz w:val="18"/>
                <w:szCs w:val="18"/>
              </w:rPr>
              <w:t>For the second resource set for Aperiodic TRS configured in test</w:t>
            </w:r>
          </w:p>
        </w:tc>
      </w:tr>
    </w:tbl>
    <w:p w14:paraId="2E7CF36F" w14:textId="77777777" w:rsidR="003039AD" w:rsidRPr="002C0185" w:rsidRDefault="003039AD" w:rsidP="00C67202"/>
    <w:p w14:paraId="272B8FEC" w14:textId="3F617510" w:rsidR="0094601D" w:rsidRPr="002C0185" w:rsidRDefault="003039AD" w:rsidP="003039AD">
      <w:pPr>
        <w:pStyle w:val="Heading4"/>
      </w:pPr>
      <w:r w:rsidRPr="004F4B11">
        <w:t>–</w:t>
      </w:r>
      <w:r w:rsidRPr="004F4B11">
        <w:tab/>
        <w:t>NZP-CSI-RS-ResourceSetId for CSI</w:t>
      </w:r>
    </w:p>
    <w:p w14:paraId="2818E700" w14:textId="77777777" w:rsidR="005D1FE2" w:rsidRPr="002C0185" w:rsidRDefault="005D1FE2" w:rsidP="005D1FE2">
      <w:pPr>
        <w:pStyle w:val="TH"/>
      </w:pPr>
      <w:bookmarkStart w:id="629" w:name="_CRTable7_3_111D"/>
      <w:r w:rsidRPr="002C0185">
        <w:t xml:space="preserve">Table </w:t>
      </w:r>
      <w:bookmarkEnd w:id="629"/>
      <w:r w:rsidRPr="002C0185">
        <w:t>7.3.1-11D: NZP-CSI-RS-ResourceSetId-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0E291DA7" w14:textId="77777777" w:rsidTr="001F28C7">
        <w:tc>
          <w:tcPr>
            <w:tcW w:w="9747" w:type="dxa"/>
            <w:gridSpan w:val="4"/>
          </w:tcPr>
          <w:p w14:paraId="5E62C4EA" w14:textId="77777777" w:rsidR="005D1FE2" w:rsidRPr="002C0185" w:rsidRDefault="005D1FE2" w:rsidP="001F28C7">
            <w:pPr>
              <w:pStyle w:val="TAH"/>
              <w:jc w:val="left"/>
              <w:rPr>
                <w:b w:val="0"/>
              </w:rPr>
            </w:pPr>
            <w:r w:rsidRPr="002C0185">
              <w:rPr>
                <w:b w:val="0"/>
              </w:rPr>
              <w:t>Derivation Path: Table 4.6.3-88</w:t>
            </w:r>
          </w:p>
        </w:tc>
      </w:tr>
      <w:tr w:rsidR="005D1FE2" w:rsidRPr="002C0185" w14:paraId="362EB166" w14:textId="77777777" w:rsidTr="001F28C7">
        <w:tc>
          <w:tcPr>
            <w:tcW w:w="4535" w:type="dxa"/>
            <w:tcBorders>
              <w:bottom w:val="single" w:sz="4" w:space="0" w:color="auto"/>
            </w:tcBorders>
          </w:tcPr>
          <w:p w14:paraId="5A633E92" w14:textId="77777777" w:rsidR="005D1FE2" w:rsidRPr="002C0185" w:rsidRDefault="005D1FE2" w:rsidP="001F28C7">
            <w:pPr>
              <w:pStyle w:val="TAH"/>
            </w:pPr>
            <w:r w:rsidRPr="002C0185">
              <w:t>Information Element</w:t>
            </w:r>
          </w:p>
        </w:tc>
        <w:tc>
          <w:tcPr>
            <w:tcW w:w="2267" w:type="dxa"/>
          </w:tcPr>
          <w:p w14:paraId="2C645C01" w14:textId="77777777" w:rsidR="005D1FE2" w:rsidRPr="002C0185" w:rsidRDefault="005D1FE2" w:rsidP="001F28C7">
            <w:pPr>
              <w:pStyle w:val="TAH"/>
            </w:pPr>
            <w:r w:rsidRPr="002C0185">
              <w:t>Value/remark</w:t>
            </w:r>
          </w:p>
        </w:tc>
        <w:tc>
          <w:tcPr>
            <w:tcW w:w="1700" w:type="dxa"/>
          </w:tcPr>
          <w:p w14:paraId="212A5A99" w14:textId="77777777" w:rsidR="005D1FE2" w:rsidRPr="002C0185" w:rsidRDefault="005D1FE2" w:rsidP="001F28C7">
            <w:pPr>
              <w:pStyle w:val="TAH"/>
            </w:pPr>
            <w:r w:rsidRPr="002C0185">
              <w:t>Comment</w:t>
            </w:r>
          </w:p>
        </w:tc>
        <w:tc>
          <w:tcPr>
            <w:tcW w:w="1245" w:type="dxa"/>
          </w:tcPr>
          <w:p w14:paraId="70E256F4" w14:textId="77777777" w:rsidR="005D1FE2" w:rsidRPr="002C0185" w:rsidRDefault="005D1FE2" w:rsidP="001F28C7">
            <w:pPr>
              <w:pStyle w:val="TAH"/>
            </w:pPr>
            <w:r w:rsidRPr="002C0185">
              <w:t>Condition</w:t>
            </w:r>
          </w:p>
        </w:tc>
      </w:tr>
      <w:tr w:rsidR="005D1FE2" w:rsidRPr="002C0185" w14:paraId="7CB4D6A7" w14:textId="77777777" w:rsidTr="001F28C7">
        <w:tc>
          <w:tcPr>
            <w:tcW w:w="4535" w:type="dxa"/>
            <w:tcBorders>
              <w:bottom w:val="single" w:sz="4" w:space="0" w:color="auto"/>
            </w:tcBorders>
          </w:tcPr>
          <w:p w14:paraId="3858591E" w14:textId="77777777" w:rsidR="005D1FE2" w:rsidRPr="002C0185" w:rsidRDefault="005D1FE2" w:rsidP="001F28C7">
            <w:pPr>
              <w:pStyle w:val="TAL"/>
            </w:pPr>
            <w:r w:rsidRPr="002C0185">
              <w:t>NZP-CSI-RS-ResourceSetId</w:t>
            </w:r>
          </w:p>
        </w:tc>
        <w:tc>
          <w:tcPr>
            <w:tcW w:w="2267" w:type="dxa"/>
          </w:tcPr>
          <w:p w14:paraId="305F9D2E" w14:textId="77777777" w:rsidR="005D1FE2" w:rsidRPr="002C0185" w:rsidRDefault="005D1FE2" w:rsidP="001F28C7">
            <w:pPr>
              <w:pStyle w:val="TAL"/>
            </w:pPr>
            <w:r w:rsidRPr="002C0185">
              <w:t>n</w:t>
            </w:r>
          </w:p>
        </w:tc>
        <w:tc>
          <w:tcPr>
            <w:tcW w:w="1700" w:type="dxa"/>
          </w:tcPr>
          <w:p w14:paraId="5F1DB9E9" w14:textId="77777777" w:rsidR="005D1FE2" w:rsidRPr="002C0185" w:rsidRDefault="005D1FE2" w:rsidP="001F28C7">
            <w:pPr>
              <w:pStyle w:val="TAL"/>
              <w:rPr>
                <w:lang w:eastAsia="zh-CN"/>
              </w:rPr>
            </w:pPr>
            <w:r w:rsidRPr="002C0185">
              <w:rPr>
                <w:lang w:eastAsia="zh-CN"/>
              </w:rPr>
              <w:t>n is the NZP-CSI-RS-ResourceSetId allocated for resource set of CSI-RS for CSI reporting.</w:t>
            </w:r>
          </w:p>
          <w:p w14:paraId="1272156F" w14:textId="77777777" w:rsidR="005D1FE2" w:rsidRPr="002C0185" w:rsidRDefault="005D1FE2" w:rsidP="001F28C7">
            <w:pPr>
              <w:pStyle w:val="TAL"/>
              <w:rPr>
                <w:lang w:eastAsia="zh-CN"/>
              </w:rPr>
            </w:pPr>
          </w:p>
          <w:p w14:paraId="3DAD0B7B" w14:textId="77777777" w:rsidR="005D1FE2" w:rsidRPr="002C0185" w:rsidRDefault="005D1FE2" w:rsidP="001F28C7">
            <w:pPr>
              <w:pStyle w:val="TAL"/>
              <w:rPr>
                <w:lang w:eastAsia="zh-CN"/>
              </w:rPr>
            </w:pPr>
            <w:r w:rsidRPr="002C0185">
              <w:rPr>
                <w:lang w:eastAsia="zh-CN"/>
              </w:rPr>
              <w:t>Value of n is left to internal implementation</w:t>
            </w:r>
          </w:p>
        </w:tc>
        <w:tc>
          <w:tcPr>
            <w:tcW w:w="1245" w:type="dxa"/>
          </w:tcPr>
          <w:p w14:paraId="329E4474" w14:textId="77777777" w:rsidR="005D1FE2" w:rsidRPr="002C0185" w:rsidRDefault="005D1FE2" w:rsidP="001F28C7">
            <w:pPr>
              <w:pStyle w:val="TAL"/>
            </w:pPr>
          </w:p>
        </w:tc>
      </w:tr>
    </w:tbl>
    <w:p w14:paraId="409BAD91" w14:textId="77777777" w:rsidR="005D1FE2" w:rsidRPr="002C0185" w:rsidRDefault="005D1FE2" w:rsidP="005D1FE2"/>
    <w:p w14:paraId="0474473D" w14:textId="1636CD56" w:rsidR="0094601D" w:rsidRPr="002C0185" w:rsidRDefault="003039AD" w:rsidP="003039AD">
      <w:pPr>
        <w:pStyle w:val="Heading4"/>
      </w:pPr>
      <w:r w:rsidRPr="004F4B11">
        <w:t>–</w:t>
      </w:r>
      <w:r w:rsidRPr="004F4B11">
        <w:tab/>
        <w:t>NZP-CSI-RS-ResourceSetId for BM</w:t>
      </w:r>
    </w:p>
    <w:p w14:paraId="2F5E78E8" w14:textId="77777777" w:rsidR="005D1FE2" w:rsidRPr="002C0185" w:rsidRDefault="005D1FE2" w:rsidP="005D1FE2">
      <w:pPr>
        <w:pStyle w:val="TH"/>
      </w:pPr>
      <w:bookmarkStart w:id="630" w:name="_CRTable7_3_111E"/>
      <w:r w:rsidRPr="002C0185">
        <w:t xml:space="preserve">Table </w:t>
      </w:r>
      <w:bookmarkEnd w:id="630"/>
      <w:r w:rsidRPr="002C0185">
        <w:t>7.3.1-11E: NZP-CSI-RS-ResourceSetId-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011DDCE6" w14:textId="77777777" w:rsidTr="001F28C7">
        <w:tc>
          <w:tcPr>
            <w:tcW w:w="9747" w:type="dxa"/>
            <w:gridSpan w:val="4"/>
          </w:tcPr>
          <w:p w14:paraId="56511EF7" w14:textId="77777777" w:rsidR="005D1FE2" w:rsidRPr="002C0185" w:rsidRDefault="005D1FE2" w:rsidP="001F28C7">
            <w:pPr>
              <w:pStyle w:val="TAH"/>
              <w:jc w:val="left"/>
              <w:rPr>
                <w:b w:val="0"/>
              </w:rPr>
            </w:pPr>
            <w:r w:rsidRPr="002C0185">
              <w:rPr>
                <w:b w:val="0"/>
              </w:rPr>
              <w:t>Derivation Path: Table 4.6.3-88</w:t>
            </w:r>
          </w:p>
        </w:tc>
      </w:tr>
      <w:tr w:rsidR="005D1FE2" w:rsidRPr="002C0185" w14:paraId="1C6BAE9A" w14:textId="77777777" w:rsidTr="001F28C7">
        <w:tc>
          <w:tcPr>
            <w:tcW w:w="4535" w:type="dxa"/>
            <w:tcBorders>
              <w:bottom w:val="single" w:sz="4" w:space="0" w:color="auto"/>
            </w:tcBorders>
          </w:tcPr>
          <w:p w14:paraId="71B01DFF" w14:textId="77777777" w:rsidR="005D1FE2" w:rsidRPr="002C0185" w:rsidRDefault="005D1FE2" w:rsidP="001F28C7">
            <w:pPr>
              <w:pStyle w:val="TAH"/>
            </w:pPr>
            <w:r w:rsidRPr="002C0185">
              <w:t>Information Element</w:t>
            </w:r>
          </w:p>
        </w:tc>
        <w:tc>
          <w:tcPr>
            <w:tcW w:w="2267" w:type="dxa"/>
          </w:tcPr>
          <w:p w14:paraId="0C7BB38E" w14:textId="77777777" w:rsidR="005D1FE2" w:rsidRPr="002C0185" w:rsidRDefault="005D1FE2" w:rsidP="001F28C7">
            <w:pPr>
              <w:pStyle w:val="TAH"/>
            </w:pPr>
            <w:r w:rsidRPr="002C0185">
              <w:t>Value/remark</w:t>
            </w:r>
          </w:p>
        </w:tc>
        <w:tc>
          <w:tcPr>
            <w:tcW w:w="1700" w:type="dxa"/>
          </w:tcPr>
          <w:p w14:paraId="00A40D9B" w14:textId="77777777" w:rsidR="005D1FE2" w:rsidRPr="002C0185" w:rsidRDefault="005D1FE2" w:rsidP="001F28C7">
            <w:pPr>
              <w:pStyle w:val="TAH"/>
            </w:pPr>
            <w:r w:rsidRPr="002C0185">
              <w:t>Comment</w:t>
            </w:r>
          </w:p>
        </w:tc>
        <w:tc>
          <w:tcPr>
            <w:tcW w:w="1245" w:type="dxa"/>
          </w:tcPr>
          <w:p w14:paraId="30AA9D92" w14:textId="77777777" w:rsidR="005D1FE2" w:rsidRPr="002C0185" w:rsidRDefault="005D1FE2" w:rsidP="001F28C7">
            <w:pPr>
              <w:pStyle w:val="TAH"/>
            </w:pPr>
            <w:r w:rsidRPr="002C0185">
              <w:t>Condition</w:t>
            </w:r>
          </w:p>
        </w:tc>
      </w:tr>
      <w:tr w:rsidR="005D1FE2" w:rsidRPr="002C0185" w14:paraId="7B301B93" w14:textId="77777777" w:rsidTr="001F28C7">
        <w:tc>
          <w:tcPr>
            <w:tcW w:w="4535" w:type="dxa"/>
            <w:tcBorders>
              <w:bottom w:val="single" w:sz="4" w:space="0" w:color="auto"/>
            </w:tcBorders>
          </w:tcPr>
          <w:p w14:paraId="6A1610A3" w14:textId="77777777" w:rsidR="005D1FE2" w:rsidRPr="002C0185" w:rsidRDefault="005D1FE2" w:rsidP="001F28C7">
            <w:pPr>
              <w:pStyle w:val="TAL"/>
            </w:pPr>
            <w:r w:rsidRPr="002C0185">
              <w:t>NZP-CSI-RS-ResourceSetId</w:t>
            </w:r>
          </w:p>
        </w:tc>
        <w:tc>
          <w:tcPr>
            <w:tcW w:w="2267" w:type="dxa"/>
          </w:tcPr>
          <w:p w14:paraId="6B8938BB" w14:textId="77777777" w:rsidR="005D1FE2" w:rsidRPr="002C0185" w:rsidRDefault="005D1FE2" w:rsidP="001F28C7">
            <w:pPr>
              <w:pStyle w:val="TAL"/>
            </w:pPr>
            <w:r w:rsidRPr="002C0185">
              <w:t>n</w:t>
            </w:r>
          </w:p>
        </w:tc>
        <w:tc>
          <w:tcPr>
            <w:tcW w:w="1700" w:type="dxa"/>
          </w:tcPr>
          <w:p w14:paraId="0A525BAB" w14:textId="77777777" w:rsidR="005D1FE2" w:rsidRPr="002C0185" w:rsidRDefault="005D1FE2" w:rsidP="001F28C7">
            <w:pPr>
              <w:pStyle w:val="TAL"/>
              <w:rPr>
                <w:lang w:eastAsia="zh-CN"/>
              </w:rPr>
            </w:pPr>
            <w:r w:rsidRPr="002C0185">
              <w:rPr>
                <w:lang w:eastAsia="zh-CN"/>
              </w:rPr>
              <w:t>n is the NZP-CSI-RS-ResourceSetId allocated for resource set of CSI-RS for BM.</w:t>
            </w:r>
          </w:p>
          <w:p w14:paraId="14935ACF" w14:textId="77777777" w:rsidR="005D1FE2" w:rsidRPr="002C0185" w:rsidRDefault="005D1FE2" w:rsidP="001F28C7">
            <w:pPr>
              <w:pStyle w:val="TAL"/>
              <w:rPr>
                <w:lang w:eastAsia="zh-CN"/>
              </w:rPr>
            </w:pPr>
          </w:p>
          <w:p w14:paraId="740F66B3" w14:textId="77777777" w:rsidR="005D1FE2" w:rsidRPr="002C0185" w:rsidRDefault="005D1FE2" w:rsidP="001F28C7">
            <w:pPr>
              <w:pStyle w:val="TAL"/>
              <w:rPr>
                <w:lang w:eastAsia="zh-CN"/>
              </w:rPr>
            </w:pPr>
            <w:r w:rsidRPr="002C0185">
              <w:rPr>
                <w:lang w:eastAsia="zh-CN"/>
              </w:rPr>
              <w:t>Value of n is left to internal implementation</w:t>
            </w:r>
          </w:p>
        </w:tc>
        <w:tc>
          <w:tcPr>
            <w:tcW w:w="1245" w:type="dxa"/>
          </w:tcPr>
          <w:p w14:paraId="0DE3E761" w14:textId="77777777" w:rsidR="005D1FE2" w:rsidRPr="002C0185" w:rsidRDefault="005D1FE2" w:rsidP="001F28C7">
            <w:pPr>
              <w:pStyle w:val="TAL"/>
            </w:pPr>
          </w:p>
        </w:tc>
      </w:tr>
      <w:tr w:rsidR="00C04D35" w:rsidRPr="002C0185" w14:paraId="025A523F" w14:textId="77777777" w:rsidTr="00C04D35">
        <w:tc>
          <w:tcPr>
            <w:tcW w:w="4535" w:type="dxa"/>
            <w:tcBorders>
              <w:bottom w:val="single" w:sz="4" w:space="0" w:color="auto"/>
            </w:tcBorders>
          </w:tcPr>
          <w:p w14:paraId="7F9EBE19" w14:textId="77777777" w:rsidR="00C04D35" w:rsidRPr="002C0185" w:rsidRDefault="00C04D35" w:rsidP="00C04D35">
            <w:pPr>
              <w:pStyle w:val="TAL"/>
            </w:pPr>
          </w:p>
        </w:tc>
        <w:tc>
          <w:tcPr>
            <w:tcW w:w="2267" w:type="dxa"/>
          </w:tcPr>
          <w:p w14:paraId="07EFD446" w14:textId="77777777" w:rsidR="00C04D35" w:rsidRPr="002C0185" w:rsidRDefault="00C04D35" w:rsidP="00C04D35">
            <w:pPr>
              <w:pStyle w:val="TAL"/>
              <w:rPr>
                <w:lang w:eastAsia="zh-CN"/>
              </w:rPr>
            </w:pPr>
            <w:r w:rsidRPr="002C0185">
              <w:rPr>
                <w:lang w:eastAsia="zh-CN"/>
              </w:rPr>
              <w:t>m</w:t>
            </w:r>
          </w:p>
        </w:tc>
        <w:tc>
          <w:tcPr>
            <w:tcW w:w="1700" w:type="dxa"/>
          </w:tcPr>
          <w:p w14:paraId="16AF3967" w14:textId="77777777" w:rsidR="00C04D35" w:rsidRPr="002C0185" w:rsidRDefault="00C04D35" w:rsidP="00C04D35">
            <w:pPr>
              <w:pStyle w:val="TAL"/>
              <w:rPr>
                <w:lang w:eastAsia="zh-CN"/>
              </w:rPr>
            </w:pPr>
            <w:r w:rsidRPr="002C0185">
              <w:rPr>
                <w:lang w:eastAsia="zh-CN"/>
              </w:rPr>
              <w:t>m is the NZP-CSI-RS-ResourceSetId allocated for resource set of aperiodic CSI-RS for BM.</w:t>
            </w:r>
          </w:p>
          <w:p w14:paraId="5B39F231" w14:textId="77777777" w:rsidR="00C04D35" w:rsidRPr="002C0185" w:rsidRDefault="00C04D35" w:rsidP="00C04D35">
            <w:pPr>
              <w:pStyle w:val="TAL"/>
              <w:rPr>
                <w:lang w:eastAsia="zh-CN"/>
              </w:rPr>
            </w:pPr>
          </w:p>
          <w:p w14:paraId="590D3078" w14:textId="77777777" w:rsidR="00C04D35" w:rsidRPr="002C0185" w:rsidRDefault="00C04D35" w:rsidP="00C04D35">
            <w:pPr>
              <w:pStyle w:val="TAL"/>
              <w:rPr>
                <w:lang w:eastAsia="zh-CN"/>
              </w:rPr>
            </w:pPr>
            <w:r w:rsidRPr="002C0185">
              <w:rPr>
                <w:lang w:eastAsia="zh-CN"/>
              </w:rPr>
              <w:t>Value of m is left to internal implementation</w:t>
            </w:r>
          </w:p>
        </w:tc>
        <w:tc>
          <w:tcPr>
            <w:tcW w:w="1245" w:type="dxa"/>
          </w:tcPr>
          <w:p w14:paraId="6A09504C" w14:textId="77777777" w:rsidR="00C04D35" w:rsidRPr="002C0185" w:rsidRDefault="00C04D35" w:rsidP="00C04D35">
            <w:pPr>
              <w:pStyle w:val="TAL"/>
            </w:pPr>
            <w:r w:rsidRPr="002C0185">
              <w:t>APERIODIC</w:t>
            </w:r>
          </w:p>
        </w:tc>
      </w:tr>
    </w:tbl>
    <w:p w14:paraId="5E11FE2C"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3CBF1E93"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7350BC2B"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7B4FBAD3"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361F404B" w14:textId="77777777" w:rsidTr="00C04D35">
        <w:tc>
          <w:tcPr>
            <w:tcW w:w="3936" w:type="dxa"/>
            <w:tcBorders>
              <w:top w:val="single" w:sz="4" w:space="0" w:color="auto"/>
              <w:left w:val="single" w:sz="4" w:space="0" w:color="auto"/>
              <w:bottom w:val="single" w:sz="4" w:space="0" w:color="auto"/>
              <w:right w:val="single" w:sz="4" w:space="0" w:color="auto"/>
            </w:tcBorders>
          </w:tcPr>
          <w:p w14:paraId="0B04B2DD"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4E4E8A5F" w14:textId="77777777" w:rsidR="00C04D35" w:rsidRPr="002C0185" w:rsidRDefault="00C04D35" w:rsidP="00C04D35">
            <w:pPr>
              <w:pStyle w:val="TAL"/>
            </w:pPr>
            <w:r w:rsidRPr="002C0185">
              <w:t>For apeiodic CSI-RS resources</w:t>
            </w:r>
          </w:p>
        </w:tc>
      </w:tr>
    </w:tbl>
    <w:p w14:paraId="67F258A8" w14:textId="77777777" w:rsidR="005D1FE2" w:rsidRPr="002C0185" w:rsidRDefault="005D1FE2" w:rsidP="00C67202"/>
    <w:p w14:paraId="48408915" w14:textId="77777777" w:rsidR="003039AD" w:rsidRPr="004F4B11" w:rsidRDefault="003039AD" w:rsidP="007E244E">
      <w:pPr>
        <w:pStyle w:val="Heading4"/>
      </w:pPr>
      <w:r w:rsidRPr="004F4B11">
        <w:t>–</w:t>
      </w:r>
      <w:r w:rsidRPr="004F4B11">
        <w:tab/>
        <w:t>CSI-ResourceConfig for TRS</w:t>
      </w:r>
    </w:p>
    <w:p w14:paraId="574015F2" w14:textId="77777777" w:rsidR="00416339" w:rsidRPr="002C0185" w:rsidRDefault="00416339" w:rsidP="00416339">
      <w:pPr>
        <w:pStyle w:val="TH"/>
      </w:pPr>
      <w:bookmarkStart w:id="631" w:name="_CRTable7_3_112"/>
      <w:r w:rsidRPr="002C0185">
        <w:t xml:space="preserve">Table </w:t>
      </w:r>
      <w:bookmarkEnd w:id="631"/>
      <w:r w:rsidRPr="002C0185">
        <w:t>7.3.1-12: CSI-ResourceConfig for TR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6339" w:rsidRPr="002C0185" w14:paraId="4656B34A" w14:textId="77777777" w:rsidTr="006152EE">
        <w:tc>
          <w:tcPr>
            <w:tcW w:w="9747" w:type="dxa"/>
            <w:gridSpan w:val="4"/>
          </w:tcPr>
          <w:p w14:paraId="5096DADA" w14:textId="77777777" w:rsidR="00416339" w:rsidRPr="002C0185" w:rsidRDefault="00416339" w:rsidP="00683D33">
            <w:pPr>
              <w:pStyle w:val="TAH"/>
              <w:jc w:val="left"/>
              <w:rPr>
                <w:b w:val="0"/>
              </w:rPr>
            </w:pPr>
            <w:r w:rsidRPr="002C0185">
              <w:rPr>
                <w:b w:val="0"/>
              </w:rPr>
              <w:t>Derivation Path: TS 38.508-1 Table 4.6.3-41</w:t>
            </w:r>
          </w:p>
        </w:tc>
      </w:tr>
      <w:tr w:rsidR="00416339" w:rsidRPr="002C0185" w14:paraId="3732F304" w14:textId="77777777" w:rsidTr="006152EE">
        <w:tc>
          <w:tcPr>
            <w:tcW w:w="4535" w:type="dxa"/>
          </w:tcPr>
          <w:p w14:paraId="0728EC69" w14:textId="77777777" w:rsidR="00416339" w:rsidRPr="002C0185" w:rsidRDefault="00416339" w:rsidP="00683D33">
            <w:pPr>
              <w:pStyle w:val="TAH"/>
            </w:pPr>
            <w:r w:rsidRPr="002C0185">
              <w:t>Information Element</w:t>
            </w:r>
          </w:p>
        </w:tc>
        <w:tc>
          <w:tcPr>
            <w:tcW w:w="2267" w:type="dxa"/>
          </w:tcPr>
          <w:p w14:paraId="48023968" w14:textId="77777777" w:rsidR="00416339" w:rsidRPr="002C0185" w:rsidRDefault="00416339" w:rsidP="00683D33">
            <w:pPr>
              <w:pStyle w:val="TAH"/>
            </w:pPr>
            <w:r w:rsidRPr="002C0185">
              <w:t>Value/remark</w:t>
            </w:r>
          </w:p>
        </w:tc>
        <w:tc>
          <w:tcPr>
            <w:tcW w:w="1700" w:type="dxa"/>
          </w:tcPr>
          <w:p w14:paraId="18612CA4" w14:textId="77777777" w:rsidR="00416339" w:rsidRPr="002C0185" w:rsidRDefault="00416339" w:rsidP="00683D33">
            <w:pPr>
              <w:pStyle w:val="TAH"/>
            </w:pPr>
            <w:r w:rsidRPr="002C0185">
              <w:t>Comment</w:t>
            </w:r>
          </w:p>
        </w:tc>
        <w:tc>
          <w:tcPr>
            <w:tcW w:w="1245" w:type="dxa"/>
          </w:tcPr>
          <w:p w14:paraId="62FA4B98" w14:textId="77777777" w:rsidR="00416339" w:rsidRPr="002C0185" w:rsidRDefault="00416339" w:rsidP="00683D33">
            <w:pPr>
              <w:pStyle w:val="TAH"/>
            </w:pPr>
            <w:r w:rsidRPr="002C0185">
              <w:t>Condition</w:t>
            </w:r>
          </w:p>
        </w:tc>
      </w:tr>
      <w:tr w:rsidR="00416339" w:rsidRPr="002C0185" w14:paraId="7A428638" w14:textId="77777777" w:rsidTr="006152EE">
        <w:tc>
          <w:tcPr>
            <w:tcW w:w="4535" w:type="dxa"/>
          </w:tcPr>
          <w:p w14:paraId="38A1B067" w14:textId="77777777" w:rsidR="00416339" w:rsidRPr="002C0185" w:rsidRDefault="00416339" w:rsidP="00683D33">
            <w:pPr>
              <w:pStyle w:val="TAL"/>
            </w:pPr>
            <w:r w:rsidRPr="002C0185">
              <w:t xml:space="preserve">CSI-ResourceConfig ::= </w:t>
            </w:r>
            <w:r w:rsidRPr="002C0185">
              <w:rPr>
                <w:snapToGrid w:val="0"/>
              </w:rPr>
              <w:t xml:space="preserve">SEQUENCE </w:t>
            </w:r>
            <w:r w:rsidRPr="002C0185">
              <w:t>{</w:t>
            </w:r>
          </w:p>
        </w:tc>
        <w:tc>
          <w:tcPr>
            <w:tcW w:w="2267" w:type="dxa"/>
          </w:tcPr>
          <w:p w14:paraId="2DF931FE" w14:textId="77777777" w:rsidR="00416339" w:rsidRPr="002C0185" w:rsidRDefault="00416339" w:rsidP="00683D33">
            <w:pPr>
              <w:pStyle w:val="TAL"/>
            </w:pPr>
          </w:p>
        </w:tc>
        <w:tc>
          <w:tcPr>
            <w:tcW w:w="1700" w:type="dxa"/>
          </w:tcPr>
          <w:p w14:paraId="4BFF9731" w14:textId="77777777" w:rsidR="00416339" w:rsidRPr="002C0185" w:rsidRDefault="00416339" w:rsidP="00683D33">
            <w:pPr>
              <w:pStyle w:val="TAL"/>
            </w:pPr>
          </w:p>
        </w:tc>
        <w:tc>
          <w:tcPr>
            <w:tcW w:w="1245" w:type="dxa"/>
          </w:tcPr>
          <w:p w14:paraId="27581C4D" w14:textId="77777777" w:rsidR="00416339" w:rsidRPr="002C0185" w:rsidRDefault="00416339" w:rsidP="00683D33">
            <w:pPr>
              <w:pStyle w:val="TAL"/>
            </w:pPr>
          </w:p>
        </w:tc>
      </w:tr>
      <w:tr w:rsidR="005D1FE2" w:rsidRPr="002C0185" w14:paraId="516F04F3" w14:textId="77777777" w:rsidTr="006152EE">
        <w:tc>
          <w:tcPr>
            <w:tcW w:w="4535" w:type="dxa"/>
          </w:tcPr>
          <w:p w14:paraId="652400C9" w14:textId="77777777" w:rsidR="005D1FE2" w:rsidRPr="002C0185" w:rsidRDefault="005D1FE2" w:rsidP="001F28C7">
            <w:pPr>
              <w:pStyle w:val="TAL"/>
            </w:pPr>
            <w:r w:rsidRPr="002C0185">
              <w:t xml:space="preserve">  csi-ResourceConfigId</w:t>
            </w:r>
          </w:p>
        </w:tc>
        <w:tc>
          <w:tcPr>
            <w:tcW w:w="2267" w:type="dxa"/>
          </w:tcPr>
          <w:p w14:paraId="313F1555" w14:textId="77777777" w:rsidR="005D1FE2" w:rsidRPr="002C0185" w:rsidRDefault="005D1FE2" w:rsidP="001F28C7">
            <w:pPr>
              <w:pStyle w:val="TAL"/>
              <w:rPr>
                <w:lang w:eastAsia="zh-CN"/>
              </w:rPr>
            </w:pPr>
            <w:r w:rsidRPr="002C0185">
              <w:t>CSI-ResourceConfigId-TRS</w:t>
            </w:r>
          </w:p>
        </w:tc>
        <w:tc>
          <w:tcPr>
            <w:tcW w:w="1700" w:type="dxa"/>
          </w:tcPr>
          <w:p w14:paraId="5C223073" w14:textId="77777777" w:rsidR="005D1FE2" w:rsidRPr="002C0185" w:rsidRDefault="005D1FE2" w:rsidP="001F28C7">
            <w:pPr>
              <w:pStyle w:val="TAL"/>
            </w:pPr>
          </w:p>
        </w:tc>
        <w:tc>
          <w:tcPr>
            <w:tcW w:w="1245" w:type="dxa"/>
          </w:tcPr>
          <w:p w14:paraId="26A98C10" w14:textId="77777777" w:rsidR="005D1FE2" w:rsidRPr="002C0185" w:rsidRDefault="005D1FE2" w:rsidP="001F28C7">
            <w:pPr>
              <w:pStyle w:val="TAL"/>
            </w:pPr>
          </w:p>
        </w:tc>
      </w:tr>
      <w:tr w:rsidR="00416339" w:rsidRPr="002C0185" w14:paraId="5B0001F5" w14:textId="77777777" w:rsidTr="006152EE">
        <w:tc>
          <w:tcPr>
            <w:tcW w:w="4535" w:type="dxa"/>
          </w:tcPr>
          <w:p w14:paraId="2B1DAE87" w14:textId="77777777" w:rsidR="00416339" w:rsidRPr="002C0185" w:rsidRDefault="00416339" w:rsidP="00683D33">
            <w:pPr>
              <w:pStyle w:val="TAL"/>
            </w:pPr>
            <w:r w:rsidRPr="002C0185">
              <w:t xml:space="preserve">  csi-RS-ResourceSetList CHOICE {</w:t>
            </w:r>
          </w:p>
        </w:tc>
        <w:tc>
          <w:tcPr>
            <w:tcW w:w="2267" w:type="dxa"/>
          </w:tcPr>
          <w:p w14:paraId="2CBD3920" w14:textId="77777777" w:rsidR="00416339" w:rsidRPr="002C0185" w:rsidRDefault="00416339" w:rsidP="00683D33">
            <w:pPr>
              <w:pStyle w:val="TAL"/>
            </w:pPr>
          </w:p>
        </w:tc>
        <w:tc>
          <w:tcPr>
            <w:tcW w:w="1700" w:type="dxa"/>
          </w:tcPr>
          <w:p w14:paraId="7245506C" w14:textId="77777777" w:rsidR="00416339" w:rsidRPr="002C0185" w:rsidRDefault="00416339" w:rsidP="00683D33">
            <w:pPr>
              <w:pStyle w:val="TAL"/>
            </w:pPr>
          </w:p>
        </w:tc>
        <w:tc>
          <w:tcPr>
            <w:tcW w:w="1245" w:type="dxa"/>
          </w:tcPr>
          <w:p w14:paraId="682B2A3B" w14:textId="77777777" w:rsidR="00416339" w:rsidRPr="002C0185" w:rsidRDefault="00416339" w:rsidP="00683D33">
            <w:pPr>
              <w:pStyle w:val="TAL"/>
            </w:pPr>
          </w:p>
        </w:tc>
      </w:tr>
      <w:tr w:rsidR="00416339" w:rsidRPr="002C0185" w14:paraId="20D6CE79" w14:textId="77777777" w:rsidTr="006152EE">
        <w:tc>
          <w:tcPr>
            <w:tcW w:w="4535" w:type="dxa"/>
          </w:tcPr>
          <w:p w14:paraId="2A57FCC1" w14:textId="77777777" w:rsidR="00416339" w:rsidRPr="002C0185" w:rsidRDefault="00416339" w:rsidP="00683D33">
            <w:pPr>
              <w:pStyle w:val="TAL"/>
            </w:pPr>
            <w:r w:rsidRPr="002C0185">
              <w:t xml:space="preserve">    nzp-CSI-RS-SSB  SEQUENCE {</w:t>
            </w:r>
          </w:p>
        </w:tc>
        <w:tc>
          <w:tcPr>
            <w:tcW w:w="2267" w:type="dxa"/>
          </w:tcPr>
          <w:p w14:paraId="0C884F69" w14:textId="77777777" w:rsidR="00416339" w:rsidRPr="002C0185" w:rsidRDefault="00416339" w:rsidP="00683D33">
            <w:pPr>
              <w:pStyle w:val="TAL"/>
            </w:pPr>
          </w:p>
        </w:tc>
        <w:tc>
          <w:tcPr>
            <w:tcW w:w="1700" w:type="dxa"/>
          </w:tcPr>
          <w:p w14:paraId="645B13B5" w14:textId="77777777" w:rsidR="00416339" w:rsidRPr="002C0185" w:rsidRDefault="00416339" w:rsidP="00683D33">
            <w:pPr>
              <w:pStyle w:val="TAL"/>
            </w:pPr>
          </w:p>
        </w:tc>
        <w:tc>
          <w:tcPr>
            <w:tcW w:w="1245" w:type="dxa"/>
          </w:tcPr>
          <w:p w14:paraId="150FF92C" w14:textId="77777777" w:rsidR="00416339" w:rsidRPr="002C0185" w:rsidRDefault="00416339" w:rsidP="00683D33">
            <w:pPr>
              <w:pStyle w:val="TAL"/>
            </w:pPr>
          </w:p>
        </w:tc>
      </w:tr>
      <w:tr w:rsidR="00416339" w:rsidRPr="002C0185" w14:paraId="2269A9C1" w14:textId="77777777" w:rsidTr="006152EE">
        <w:tc>
          <w:tcPr>
            <w:tcW w:w="4535" w:type="dxa"/>
          </w:tcPr>
          <w:p w14:paraId="6BBBC85A" w14:textId="77777777" w:rsidR="00416339" w:rsidRPr="002C0185" w:rsidRDefault="00416339" w:rsidP="00683D33">
            <w:pPr>
              <w:pStyle w:val="TAL"/>
            </w:pPr>
            <w:r w:rsidRPr="002C0185">
              <w:t xml:space="preserve">      nzp-CSI-RS-ResourceSetList SEQUENCE (SIZE (1..maxNrofNZP-CSI-RS-ResourceSetsPerConfig)) OF </w:t>
            </w:r>
            <w:r w:rsidR="001B2EFE" w:rsidRPr="002C0185">
              <w:t xml:space="preserve">NZP-CSI-RS-ResourceSetId </w:t>
            </w:r>
            <w:r w:rsidRPr="002C0185">
              <w:t>{</w:t>
            </w:r>
          </w:p>
        </w:tc>
        <w:tc>
          <w:tcPr>
            <w:tcW w:w="2267" w:type="dxa"/>
          </w:tcPr>
          <w:p w14:paraId="1E022114" w14:textId="77777777" w:rsidR="00416339" w:rsidRPr="002C0185" w:rsidRDefault="00293DE8" w:rsidP="00683D33">
            <w:pPr>
              <w:pStyle w:val="TAL"/>
            </w:pPr>
            <w:r w:rsidRPr="002C0185">
              <w:t>1 entry</w:t>
            </w:r>
          </w:p>
        </w:tc>
        <w:tc>
          <w:tcPr>
            <w:tcW w:w="1700" w:type="dxa"/>
          </w:tcPr>
          <w:p w14:paraId="52BBC3D2" w14:textId="77777777" w:rsidR="00416339" w:rsidRPr="002C0185" w:rsidRDefault="00416339" w:rsidP="00683D33">
            <w:pPr>
              <w:pStyle w:val="TAL"/>
            </w:pPr>
          </w:p>
        </w:tc>
        <w:tc>
          <w:tcPr>
            <w:tcW w:w="1245" w:type="dxa"/>
          </w:tcPr>
          <w:p w14:paraId="08543B0A" w14:textId="77777777" w:rsidR="00416339" w:rsidRPr="002C0185" w:rsidRDefault="00416339" w:rsidP="00683D33">
            <w:pPr>
              <w:pStyle w:val="TAL"/>
            </w:pPr>
          </w:p>
        </w:tc>
      </w:tr>
      <w:tr w:rsidR="006152EE" w:rsidRPr="002C0185" w14:paraId="6FFA4162" w14:textId="77777777" w:rsidTr="006152EE">
        <w:tc>
          <w:tcPr>
            <w:tcW w:w="4535" w:type="dxa"/>
            <w:vMerge w:val="restart"/>
          </w:tcPr>
          <w:p w14:paraId="4AA210A7" w14:textId="77777777" w:rsidR="006152EE" w:rsidRPr="002C0185" w:rsidRDefault="006152EE" w:rsidP="001B2EFE">
            <w:pPr>
              <w:pStyle w:val="TAL"/>
            </w:pPr>
            <w:r w:rsidRPr="002C0185">
              <w:t xml:space="preserve">        NZP-CSI-RS-ResourceSetId[1]</w:t>
            </w:r>
          </w:p>
        </w:tc>
        <w:tc>
          <w:tcPr>
            <w:tcW w:w="2267" w:type="dxa"/>
          </w:tcPr>
          <w:p w14:paraId="4665B1B5" w14:textId="77777777" w:rsidR="006152EE" w:rsidRPr="002C0185" w:rsidRDefault="006152EE" w:rsidP="00683D33">
            <w:pPr>
              <w:pStyle w:val="TAL"/>
            </w:pPr>
            <w:r w:rsidRPr="002C0185">
              <w:t>NZP-CSI-RS-ResourceSetId-TRS</w:t>
            </w:r>
          </w:p>
        </w:tc>
        <w:tc>
          <w:tcPr>
            <w:tcW w:w="1700" w:type="dxa"/>
          </w:tcPr>
          <w:p w14:paraId="465F3AD4" w14:textId="77777777" w:rsidR="006152EE" w:rsidRPr="002C0185" w:rsidRDefault="006152EE" w:rsidP="00C04D35">
            <w:pPr>
              <w:pStyle w:val="TAL"/>
            </w:pPr>
          </w:p>
        </w:tc>
        <w:tc>
          <w:tcPr>
            <w:tcW w:w="1245" w:type="dxa"/>
          </w:tcPr>
          <w:p w14:paraId="4E60BB32" w14:textId="77777777" w:rsidR="006152EE" w:rsidRPr="002C0185" w:rsidRDefault="006152EE" w:rsidP="00683D33">
            <w:pPr>
              <w:pStyle w:val="TAL"/>
            </w:pPr>
          </w:p>
        </w:tc>
      </w:tr>
      <w:tr w:rsidR="006152EE" w:rsidRPr="002C0185" w14:paraId="7731828E" w14:textId="77777777" w:rsidTr="006152EE">
        <w:tc>
          <w:tcPr>
            <w:tcW w:w="4535" w:type="dxa"/>
            <w:vMerge/>
          </w:tcPr>
          <w:p w14:paraId="3AB4A3F0" w14:textId="77777777" w:rsidR="006152EE" w:rsidRPr="002C0185" w:rsidRDefault="006152EE" w:rsidP="006152EE">
            <w:pPr>
              <w:pStyle w:val="TAL"/>
            </w:pPr>
          </w:p>
        </w:tc>
        <w:tc>
          <w:tcPr>
            <w:tcW w:w="2267" w:type="dxa"/>
          </w:tcPr>
          <w:p w14:paraId="3F01F2E6" w14:textId="6BF012F0" w:rsidR="006152EE" w:rsidRPr="002C0185" w:rsidRDefault="006152EE" w:rsidP="006152EE">
            <w:pPr>
              <w:pStyle w:val="TAL"/>
            </w:pPr>
            <w:r w:rsidRPr="002C0185">
              <w:t>NZP-CSI-RS-ResourceSetId-TRS with condition SECOND_SET</w:t>
            </w:r>
          </w:p>
        </w:tc>
        <w:tc>
          <w:tcPr>
            <w:tcW w:w="1700" w:type="dxa"/>
          </w:tcPr>
          <w:p w14:paraId="48D02AAF" w14:textId="77777777" w:rsidR="006152EE" w:rsidRPr="002C0185" w:rsidRDefault="006152EE" w:rsidP="006152EE">
            <w:pPr>
              <w:pStyle w:val="TAL"/>
            </w:pPr>
          </w:p>
        </w:tc>
        <w:tc>
          <w:tcPr>
            <w:tcW w:w="1245" w:type="dxa"/>
          </w:tcPr>
          <w:p w14:paraId="75026033" w14:textId="74138416" w:rsidR="006152EE" w:rsidRPr="002C0185" w:rsidRDefault="006152EE" w:rsidP="006152EE">
            <w:pPr>
              <w:pStyle w:val="TAL"/>
            </w:pPr>
            <w:r w:rsidRPr="002C0185">
              <w:t>SECOND_SET</w:t>
            </w:r>
          </w:p>
        </w:tc>
      </w:tr>
      <w:tr w:rsidR="001B2EFE" w:rsidRPr="002C0185" w14:paraId="137F8D0B" w14:textId="77777777" w:rsidTr="006152EE">
        <w:tc>
          <w:tcPr>
            <w:tcW w:w="4535" w:type="dxa"/>
          </w:tcPr>
          <w:p w14:paraId="6EAB2CBB" w14:textId="77777777" w:rsidR="001B2EFE" w:rsidRPr="002C0185" w:rsidRDefault="001B2EFE" w:rsidP="001F28C7">
            <w:pPr>
              <w:pStyle w:val="TAL"/>
            </w:pPr>
            <w:r w:rsidRPr="002C0185">
              <w:t xml:space="preserve">      }</w:t>
            </w:r>
          </w:p>
        </w:tc>
        <w:tc>
          <w:tcPr>
            <w:tcW w:w="2267" w:type="dxa"/>
          </w:tcPr>
          <w:p w14:paraId="37E003EF" w14:textId="77777777" w:rsidR="001B2EFE" w:rsidRPr="002C0185" w:rsidRDefault="001B2EFE" w:rsidP="001F28C7">
            <w:pPr>
              <w:pStyle w:val="TAL"/>
            </w:pPr>
          </w:p>
        </w:tc>
        <w:tc>
          <w:tcPr>
            <w:tcW w:w="1700" w:type="dxa"/>
          </w:tcPr>
          <w:p w14:paraId="2803C75C" w14:textId="77777777" w:rsidR="001B2EFE" w:rsidRPr="002C0185" w:rsidRDefault="001B2EFE" w:rsidP="001F28C7">
            <w:pPr>
              <w:pStyle w:val="TAL"/>
            </w:pPr>
          </w:p>
        </w:tc>
        <w:tc>
          <w:tcPr>
            <w:tcW w:w="1245" w:type="dxa"/>
          </w:tcPr>
          <w:p w14:paraId="3403DE9A" w14:textId="77777777" w:rsidR="001B2EFE" w:rsidRPr="002C0185" w:rsidRDefault="001B2EFE" w:rsidP="001F28C7">
            <w:pPr>
              <w:pStyle w:val="TAL"/>
              <w:rPr>
                <w:lang w:eastAsia="zh-CN"/>
              </w:rPr>
            </w:pPr>
          </w:p>
        </w:tc>
      </w:tr>
      <w:tr w:rsidR="00416339" w:rsidRPr="002C0185" w14:paraId="5B8DE9E0" w14:textId="77777777" w:rsidTr="006152EE">
        <w:tc>
          <w:tcPr>
            <w:tcW w:w="4535" w:type="dxa"/>
          </w:tcPr>
          <w:p w14:paraId="0C6E7E18" w14:textId="77777777" w:rsidR="00416339" w:rsidRPr="002C0185" w:rsidRDefault="00416339" w:rsidP="00683D33">
            <w:pPr>
              <w:pStyle w:val="TAL"/>
            </w:pPr>
            <w:r w:rsidRPr="002C0185">
              <w:t xml:space="preserve">    }</w:t>
            </w:r>
          </w:p>
        </w:tc>
        <w:tc>
          <w:tcPr>
            <w:tcW w:w="2267" w:type="dxa"/>
          </w:tcPr>
          <w:p w14:paraId="05E82528" w14:textId="77777777" w:rsidR="00416339" w:rsidRPr="002C0185" w:rsidRDefault="00416339" w:rsidP="00683D33">
            <w:pPr>
              <w:pStyle w:val="TAL"/>
            </w:pPr>
          </w:p>
        </w:tc>
        <w:tc>
          <w:tcPr>
            <w:tcW w:w="1700" w:type="dxa"/>
          </w:tcPr>
          <w:p w14:paraId="35E6191E" w14:textId="77777777" w:rsidR="00416339" w:rsidRPr="002C0185" w:rsidRDefault="00416339" w:rsidP="00683D33">
            <w:pPr>
              <w:pStyle w:val="TAL"/>
            </w:pPr>
          </w:p>
        </w:tc>
        <w:tc>
          <w:tcPr>
            <w:tcW w:w="1245" w:type="dxa"/>
          </w:tcPr>
          <w:p w14:paraId="575E6678" w14:textId="77777777" w:rsidR="00416339" w:rsidRPr="002C0185" w:rsidRDefault="00416339" w:rsidP="00683D33">
            <w:pPr>
              <w:pStyle w:val="TAL"/>
            </w:pPr>
          </w:p>
        </w:tc>
      </w:tr>
      <w:tr w:rsidR="00A80C94" w:rsidRPr="002C0185" w14:paraId="57CFEA9C" w14:textId="77777777" w:rsidTr="006152EE">
        <w:tc>
          <w:tcPr>
            <w:tcW w:w="4535" w:type="dxa"/>
          </w:tcPr>
          <w:p w14:paraId="6E521FDF" w14:textId="77777777" w:rsidR="00A80C94" w:rsidRPr="002C0185" w:rsidRDefault="00A80C94" w:rsidP="001F28C7">
            <w:pPr>
              <w:pStyle w:val="TAL"/>
            </w:pPr>
            <w:r w:rsidRPr="002C0185">
              <w:t xml:space="preserve">  bwp-Id</w:t>
            </w:r>
          </w:p>
        </w:tc>
        <w:tc>
          <w:tcPr>
            <w:tcW w:w="2267" w:type="dxa"/>
          </w:tcPr>
          <w:p w14:paraId="5F9DA49F" w14:textId="77777777" w:rsidR="00A80C94" w:rsidRPr="002C0185" w:rsidRDefault="00A80C94" w:rsidP="001F28C7">
            <w:pPr>
              <w:pStyle w:val="TAL"/>
              <w:rPr>
                <w:lang w:eastAsia="zh-CN"/>
              </w:rPr>
            </w:pPr>
            <w:r w:rsidRPr="002C0185">
              <w:rPr>
                <w:lang w:eastAsia="zh-CN"/>
              </w:rPr>
              <w:t>BWP-Id of active BWP</w:t>
            </w:r>
          </w:p>
        </w:tc>
        <w:tc>
          <w:tcPr>
            <w:tcW w:w="1700" w:type="dxa"/>
          </w:tcPr>
          <w:p w14:paraId="3DC15648" w14:textId="77777777" w:rsidR="00A80C94" w:rsidRPr="002C0185" w:rsidRDefault="00A80C94" w:rsidP="001F28C7">
            <w:pPr>
              <w:pStyle w:val="TAL"/>
            </w:pPr>
          </w:p>
        </w:tc>
        <w:tc>
          <w:tcPr>
            <w:tcW w:w="1245" w:type="dxa"/>
          </w:tcPr>
          <w:p w14:paraId="3D17DEEC" w14:textId="77777777" w:rsidR="00A80C94" w:rsidRPr="002C0185" w:rsidRDefault="00A80C94" w:rsidP="001F28C7">
            <w:pPr>
              <w:pStyle w:val="TAL"/>
            </w:pPr>
          </w:p>
        </w:tc>
      </w:tr>
      <w:tr w:rsidR="00416339" w:rsidRPr="002C0185" w14:paraId="71EF83D0" w14:textId="77777777" w:rsidTr="006152EE">
        <w:tc>
          <w:tcPr>
            <w:tcW w:w="4535" w:type="dxa"/>
          </w:tcPr>
          <w:p w14:paraId="5E684B92" w14:textId="77777777" w:rsidR="00416339" w:rsidRPr="002C0185" w:rsidRDefault="00416339" w:rsidP="00683D33">
            <w:pPr>
              <w:pStyle w:val="TAL"/>
            </w:pPr>
            <w:r w:rsidRPr="002C0185">
              <w:t xml:space="preserve">  }</w:t>
            </w:r>
          </w:p>
        </w:tc>
        <w:tc>
          <w:tcPr>
            <w:tcW w:w="2267" w:type="dxa"/>
          </w:tcPr>
          <w:p w14:paraId="62280544" w14:textId="77777777" w:rsidR="00416339" w:rsidRPr="002C0185" w:rsidRDefault="00416339" w:rsidP="00683D33">
            <w:pPr>
              <w:pStyle w:val="TAL"/>
            </w:pPr>
          </w:p>
        </w:tc>
        <w:tc>
          <w:tcPr>
            <w:tcW w:w="1700" w:type="dxa"/>
          </w:tcPr>
          <w:p w14:paraId="345EEAC1" w14:textId="77777777" w:rsidR="00416339" w:rsidRPr="002C0185" w:rsidRDefault="00416339" w:rsidP="00683D33">
            <w:pPr>
              <w:pStyle w:val="TAL"/>
            </w:pPr>
          </w:p>
        </w:tc>
        <w:tc>
          <w:tcPr>
            <w:tcW w:w="1245" w:type="dxa"/>
          </w:tcPr>
          <w:p w14:paraId="3860BAEA" w14:textId="77777777" w:rsidR="00416339" w:rsidRPr="002C0185" w:rsidRDefault="00416339" w:rsidP="00683D33">
            <w:pPr>
              <w:pStyle w:val="TAL"/>
            </w:pPr>
          </w:p>
        </w:tc>
      </w:tr>
      <w:tr w:rsidR="00416339" w:rsidRPr="002C0185" w14:paraId="7CB28479" w14:textId="77777777" w:rsidTr="006152EE">
        <w:tc>
          <w:tcPr>
            <w:tcW w:w="4535" w:type="dxa"/>
          </w:tcPr>
          <w:p w14:paraId="0CA0B67B" w14:textId="77777777" w:rsidR="00416339" w:rsidRPr="002C0185" w:rsidRDefault="00416339" w:rsidP="00683D33">
            <w:pPr>
              <w:pStyle w:val="TAL"/>
            </w:pPr>
            <w:r w:rsidRPr="002C0185">
              <w:t>}</w:t>
            </w:r>
          </w:p>
        </w:tc>
        <w:tc>
          <w:tcPr>
            <w:tcW w:w="2267" w:type="dxa"/>
          </w:tcPr>
          <w:p w14:paraId="0C85402A" w14:textId="77777777" w:rsidR="00416339" w:rsidRPr="002C0185" w:rsidRDefault="00416339" w:rsidP="00683D33">
            <w:pPr>
              <w:pStyle w:val="TAL"/>
            </w:pPr>
          </w:p>
        </w:tc>
        <w:tc>
          <w:tcPr>
            <w:tcW w:w="1700" w:type="dxa"/>
          </w:tcPr>
          <w:p w14:paraId="6EFB3690" w14:textId="77777777" w:rsidR="00416339" w:rsidRPr="002C0185" w:rsidRDefault="00416339" w:rsidP="00683D33">
            <w:pPr>
              <w:pStyle w:val="TAL"/>
            </w:pPr>
          </w:p>
        </w:tc>
        <w:tc>
          <w:tcPr>
            <w:tcW w:w="1245" w:type="dxa"/>
          </w:tcPr>
          <w:p w14:paraId="36693211" w14:textId="77777777" w:rsidR="00416339" w:rsidRPr="002C0185" w:rsidRDefault="00416339" w:rsidP="00683D33">
            <w:pPr>
              <w:pStyle w:val="TAL"/>
            </w:pPr>
          </w:p>
        </w:tc>
      </w:tr>
    </w:tbl>
    <w:p w14:paraId="67910F0A" w14:textId="77777777" w:rsidR="00293DE8" w:rsidRPr="002C0185" w:rsidRDefault="00293DE8" w:rsidP="00293D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A80C94" w:rsidRPr="002C0185" w14:paraId="2BCBEF24"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42FAE0DA" w14:textId="77777777" w:rsidR="00A80C94" w:rsidRPr="002C0185" w:rsidRDefault="00A80C94" w:rsidP="00A80C94">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Condition</w:t>
            </w:r>
          </w:p>
        </w:tc>
        <w:tc>
          <w:tcPr>
            <w:tcW w:w="7512" w:type="dxa"/>
            <w:tcBorders>
              <w:top w:val="single" w:sz="4" w:space="0" w:color="auto"/>
              <w:left w:val="single" w:sz="4" w:space="0" w:color="auto"/>
              <w:bottom w:val="single" w:sz="4" w:space="0" w:color="auto"/>
              <w:right w:val="single" w:sz="4" w:space="0" w:color="auto"/>
            </w:tcBorders>
            <w:hideMark/>
          </w:tcPr>
          <w:p w14:paraId="2D90EC74" w14:textId="77777777" w:rsidR="00A80C94" w:rsidRPr="002C0185" w:rsidRDefault="00A80C94" w:rsidP="00A80C94">
            <w:pPr>
              <w:keepNext/>
              <w:keepLines/>
              <w:overflowPunct/>
              <w:autoSpaceDE/>
              <w:autoSpaceDN/>
              <w:adjustRightInd/>
              <w:spacing w:after="0"/>
              <w:jc w:val="center"/>
              <w:textAlignment w:val="auto"/>
              <w:rPr>
                <w:rFonts w:ascii="Arial" w:hAnsi="Arial"/>
                <w:b/>
                <w:sz w:val="18"/>
                <w:lang w:eastAsia="en-US"/>
              </w:rPr>
            </w:pPr>
            <w:r w:rsidRPr="002C0185">
              <w:rPr>
                <w:rFonts w:ascii="Arial" w:hAnsi="Arial"/>
                <w:b/>
                <w:sz w:val="18"/>
                <w:lang w:eastAsia="en-US"/>
              </w:rPr>
              <w:t xml:space="preserve">Explanation </w:t>
            </w:r>
          </w:p>
        </w:tc>
      </w:tr>
      <w:tr w:rsidR="00A80C94" w:rsidRPr="002C0185" w14:paraId="2D993394" w14:textId="77777777" w:rsidTr="001F28C7">
        <w:tc>
          <w:tcPr>
            <w:tcW w:w="2235" w:type="dxa"/>
            <w:tcBorders>
              <w:top w:val="single" w:sz="4" w:space="0" w:color="auto"/>
              <w:left w:val="single" w:sz="4" w:space="0" w:color="auto"/>
              <w:bottom w:val="single" w:sz="4" w:space="0" w:color="auto"/>
              <w:right w:val="single" w:sz="4" w:space="0" w:color="auto"/>
            </w:tcBorders>
            <w:hideMark/>
          </w:tcPr>
          <w:p w14:paraId="49A1F91E" w14:textId="77777777" w:rsidR="00A80C94" w:rsidRPr="002C0185" w:rsidRDefault="00A80C94" w:rsidP="00A80C94">
            <w:pPr>
              <w:keepNext/>
              <w:keepLines/>
              <w:overflowPunct/>
              <w:autoSpaceDE/>
              <w:autoSpaceDN/>
              <w:adjustRightInd/>
              <w:spacing w:after="0"/>
              <w:textAlignment w:val="auto"/>
              <w:rPr>
                <w:rFonts w:ascii="Arial" w:hAnsi="Arial"/>
                <w:sz w:val="18"/>
                <w:lang w:eastAsia="en-US"/>
              </w:rPr>
            </w:pPr>
            <w:r w:rsidRPr="002C0185">
              <w:rPr>
                <w:rFonts w:ascii="Arial" w:hAnsi="Arial"/>
                <w:sz w:val="18"/>
                <w:szCs w:val="18"/>
                <w:lang w:eastAsia="en-US"/>
              </w:rPr>
              <w:t>SECOND_SET</w:t>
            </w:r>
          </w:p>
        </w:tc>
        <w:tc>
          <w:tcPr>
            <w:tcW w:w="7512" w:type="dxa"/>
            <w:tcBorders>
              <w:top w:val="single" w:sz="4" w:space="0" w:color="auto"/>
              <w:left w:val="single" w:sz="4" w:space="0" w:color="auto"/>
              <w:bottom w:val="single" w:sz="4" w:space="0" w:color="auto"/>
              <w:right w:val="single" w:sz="4" w:space="0" w:color="auto"/>
            </w:tcBorders>
            <w:hideMark/>
          </w:tcPr>
          <w:p w14:paraId="65DEC0D9" w14:textId="77777777" w:rsidR="00A80C94" w:rsidRPr="002C0185" w:rsidRDefault="00A80C94" w:rsidP="00A80C94">
            <w:pPr>
              <w:keepNext/>
              <w:keepLines/>
              <w:overflowPunct/>
              <w:autoSpaceDE/>
              <w:autoSpaceDN/>
              <w:adjustRightInd/>
              <w:spacing w:after="0"/>
              <w:textAlignment w:val="auto"/>
              <w:rPr>
                <w:rFonts w:ascii="Arial" w:hAnsi="Arial"/>
                <w:sz w:val="18"/>
                <w:lang w:eastAsia="en-US"/>
              </w:rPr>
            </w:pPr>
            <w:r w:rsidRPr="002C0185">
              <w:rPr>
                <w:rFonts w:ascii="Arial" w:hAnsi="Arial"/>
                <w:sz w:val="18"/>
              </w:rPr>
              <w:t>For the second resource set for TRS configured in test, only applies to FR2 test</w:t>
            </w:r>
          </w:p>
        </w:tc>
      </w:tr>
    </w:tbl>
    <w:p w14:paraId="695C7A12" w14:textId="77777777" w:rsidR="00A80C94" w:rsidRPr="002C0185" w:rsidRDefault="00A80C94" w:rsidP="00C67202"/>
    <w:p w14:paraId="2637F048" w14:textId="77777777" w:rsidR="003039AD" w:rsidRPr="004F4B11" w:rsidRDefault="003039AD" w:rsidP="007E244E">
      <w:pPr>
        <w:pStyle w:val="Heading4"/>
      </w:pPr>
      <w:r w:rsidRPr="004F4B11">
        <w:t>–</w:t>
      </w:r>
      <w:r w:rsidRPr="004F4B11">
        <w:tab/>
        <w:t>CSI-ResourceConfig for CSI</w:t>
      </w:r>
    </w:p>
    <w:p w14:paraId="1BC4056B" w14:textId="77777777" w:rsidR="00293DE8" w:rsidRPr="002C0185" w:rsidRDefault="00293DE8" w:rsidP="00293DE8">
      <w:pPr>
        <w:pStyle w:val="TH"/>
      </w:pPr>
      <w:bookmarkStart w:id="632" w:name="_CRTable7_3_112A"/>
      <w:r w:rsidRPr="002C0185">
        <w:t xml:space="preserve">Table </w:t>
      </w:r>
      <w:bookmarkEnd w:id="632"/>
      <w:r w:rsidRPr="002C0185">
        <w:t xml:space="preserve">7.3.1-12A: CSI-ResourceConfig for </w:t>
      </w:r>
      <w:r w:rsidR="00A80C94" w:rsidRPr="002C0185">
        <w:t>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93DE8" w:rsidRPr="002C0185" w14:paraId="7A784511" w14:textId="77777777" w:rsidTr="00E043FA">
        <w:tc>
          <w:tcPr>
            <w:tcW w:w="9747" w:type="dxa"/>
            <w:gridSpan w:val="4"/>
          </w:tcPr>
          <w:p w14:paraId="4A109D88" w14:textId="77777777" w:rsidR="00293DE8" w:rsidRPr="002C0185" w:rsidRDefault="00293DE8" w:rsidP="00E043FA">
            <w:pPr>
              <w:pStyle w:val="TAH"/>
              <w:jc w:val="left"/>
              <w:rPr>
                <w:b w:val="0"/>
              </w:rPr>
            </w:pPr>
            <w:r w:rsidRPr="002C0185">
              <w:rPr>
                <w:b w:val="0"/>
              </w:rPr>
              <w:t>Derivation Path: TS 38.508-1 Table 4.6.3-41</w:t>
            </w:r>
          </w:p>
        </w:tc>
      </w:tr>
      <w:tr w:rsidR="00293DE8" w:rsidRPr="002C0185" w14:paraId="009B0166" w14:textId="77777777" w:rsidTr="00E043FA">
        <w:tc>
          <w:tcPr>
            <w:tcW w:w="4535" w:type="dxa"/>
          </w:tcPr>
          <w:p w14:paraId="72FE9522" w14:textId="77777777" w:rsidR="00293DE8" w:rsidRPr="002C0185" w:rsidRDefault="00293DE8" w:rsidP="00E043FA">
            <w:pPr>
              <w:pStyle w:val="TAH"/>
            </w:pPr>
            <w:r w:rsidRPr="002C0185">
              <w:t>Information Element</w:t>
            </w:r>
          </w:p>
        </w:tc>
        <w:tc>
          <w:tcPr>
            <w:tcW w:w="2267" w:type="dxa"/>
          </w:tcPr>
          <w:p w14:paraId="2BAC3236" w14:textId="77777777" w:rsidR="00293DE8" w:rsidRPr="002C0185" w:rsidRDefault="00293DE8" w:rsidP="00E043FA">
            <w:pPr>
              <w:pStyle w:val="TAH"/>
            </w:pPr>
            <w:r w:rsidRPr="002C0185">
              <w:t>Value/remark</w:t>
            </w:r>
          </w:p>
        </w:tc>
        <w:tc>
          <w:tcPr>
            <w:tcW w:w="1700" w:type="dxa"/>
          </w:tcPr>
          <w:p w14:paraId="080F1B03" w14:textId="77777777" w:rsidR="00293DE8" w:rsidRPr="002C0185" w:rsidRDefault="00293DE8" w:rsidP="00E043FA">
            <w:pPr>
              <w:pStyle w:val="TAH"/>
            </w:pPr>
            <w:r w:rsidRPr="002C0185">
              <w:t>Comment</w:t>
            </w:r>
          </w:p>
        </w:tc>
        <w:tc>
          <w:tcPr>
            <w:tcW w:w="1245" w:type="dxa"/>
          </w:tcPr>
          <w:p w14:paraId="468BE9F4" w14:textId="77777777" w:rsidR="00293DE8" w:rsidRPr="002C0185" w:rsidRDefault="00293DE8" w:rsidP="00E043FA">
            <w:pPr>
              <w:pStyle w:val="TAH"/>
            </w:pPr>
            <w:r w:rsidRPr="002C0185">
              <w:t>Condition</w:t>
            </w:r>
          </w:p>
        </w:tc>
      </w:tr>
      <w:tr w:rsidR="00293DE8" w:rsidRPr="002C0185" w14:paraId="49DDC4BC" w14:textId="77777777" w:rsidTr="00E043FA">
        <w:tc>
          <w:tcPr>
            <w:tcW w:w="4535" w:type="dxa"/>
          </w:tcPr>
          <w:p w14:paraId="55914BAB" w14:textId="77777777" w:rsidR="00293DE8" w:rsidRPr="002C0185" w:rsidRDefault="00293DE8" w:rsidP="00E043FA">
            <w:pPr>
              <w:pStyle w:val="TAL"/>
            </w:pPr>
            <w:r w:rsidRPr="002C0185">
              <w:t xml:space="preserve">CSI-ResourceConfig ::= </w:t>
            </w:r>
            <w:r w:rsidRPr="002C0185">
              <w:rPr>
                <w:snapToGrid w:val="0"/>
              </w:rPr>
              <w:t xml:space="preserve">SEQUENCE </w:t>
            </w:r>
            <w:r w:rsidRPr="002C0185">
              <w:t>{</w:t>
            </w:r>
          </w:p>
        </w:tc>
        <w:tc>
          <w:tcPr>
            <w:tcW w:w="2267" w:type="dxa"/>
          </w:tcPr>
          <w:p w14:paraId="4210C001" w14:textId="77777777" w:rsidR="00293DE8" w:rsidRPr="002C0185" w:rsidRDefault="00293DE8" w:rsidP="00E043FA">
            <w:pPr>
              <w:pStyle w:val="TAL"/>
            </w:pPr>
          </w:p>
        </w:tc>
        <w:tc>
          <w:tcPr>
            <w:tcW w:w="1700" w:type="dxa"/>
          </w:tcPr>
          <w:p w14:paraId="17A2C659" w14:textId="77777777" w:rsidR="00293DE8" w:rsidRPr="002C0185" w:rsidRDefault="00293DE8" w:rsidP="00E043FA">
            <w:pPr>
              <w:pStyle w:val="TAL"/>
            </w:pPr>
          </w:p>
        </w:tc>
        <w:tc>
          <w:tcPr>
            <w:tcW w:w="1245" w:type="dxa"/>
          </w:tcPr>
          <w:p w14:paraId="5AA011F5" w14:textId="77777777" w:rsidR="00293DE8" w:rsidRPr="002C0185" w:rsidRDefault="00293DE8" w:rsidP="00E043FA">
            <w:pPr>
              <w:pStyle w:val="TAL"/>
            </w:pPr>
          </w:p>
        </w:tc>
      </w:tr>
      <w:tr w:rsidR="00A80C94" w:rsidRPr="002C0185" w14:paraId="7C9F615D" w14:textId="77777777" w:rsidTr="001F28C7">
        <w:tc>
          <w:tcPr>
            <w:tcW w:w="4535" w:type="dxa"/>
          </w:tcPr>
          <w:p w14:paraId="5BD14D3E" w14:textId="77777777" w:rsidR="00A80C94" w:rsidRPr="002C0185" w:rsidRDefault="00A80C94" w:rsidP="001F28C7">
            <w:pPr>
              <w:pStyle w:val="TAL"/>
            </w:pPr>
            <w:r w:rsidRPr="002C0185">
              <w:t xml:space="preserve">  csi-ResourceConfigId</w:t>
            </w:r>
          </w:p>
        </w:tc>
        <w:tc>
          <w:tcPr>
            <w:tcW w:w="2267" w:type="dxa"/>
          </w:tcPr>
          <w:p w14:paraId="078D216A" w14:textId="77777777" w:rsidR="00A80C94" w:rsidRPr="002C0185" w:rsidRDefault="00A80C94" w:rsidP="001F28C7">
            <w:pPr>
              <w:pStyle w:val="TAL"/>
            </w:pPr>
            <w:r w:rsidRPr="002C0185">
              <w:t>CSI-ResourceConfigId-CSI</w:t>
            </w:r>
          </w:p>
        </w:tc>
        <w:tc>
          <w:tcPr>
            <w:tcW w:w="1700" w:type="dxa"/>
          </w:tcPr>
          <w:p w14:paraId="4C478379" w14:textId="77777777" w:rsidR="00A80C94" w:rsidRPr="002C0185" w:rsidRDefault="00A80C94" w:rsidP="001F28C7">
            <w:pPr>
              <w:pStyle w:val="TAL"/>
            </w:pPr>
          </w:p>
        </w:tc>
        <w:tc>
          <w:tcPr>
            <w:tcW w:w="1245" w:type="dxa"/>
          </w:tcPr>
          <w:p w14:paraId="6E8B99FD" w14:textId="77777777" w:rsidR="00A80C94" w:rsidRPr="002C0185" w:rsidRDefault="00A80C94" w:rsidP="001F28C7">
            <w:pPr>
              <w:pStyle w:val="TAL"/>
            </w:pPr>
          </w:p>
        </w:tc>
      </w:tr>
      <w:tr w:rsidR="00293DE8" w:rsidRPr="002C0185" w14:paraId="6B0C2BEF" w14:textId="77777777" w:rsidTr="00E043FA">
        <w:tc>
          <w:tcPr>
            <w:tcW w:w="4535" w:type="dxa"/>
          </w:tcPr>
          <w:p w14:paraId="096720B4" w14:textId="77777777" w:rsidR="00293DE8" w:rsidRPr="002C0185" w:rsidRDefault="00293DE8" w:rsidP="00E043FA">
            <w:pPr>
              <w:pStyle w:val="TAL"/>
            </w:pPr>
            <w:r w:rsidRPr="002C0185">
              <w:t xml:space="preserve">  csi-RS-ResourceSetList   CHOICE {</w:t>
            </w:r>
          </w:p>
        </w:tc>
        <w:tc>
          <w:tcPr>
            <w:tcW w:w="2267" w:type="dxa"/>
          </w:tcPr>
          <w:p w14:paraId="545E4CDE" w14:textId="77777777" w:rsidR="00293DE8" w:rsidRPr="002C0185" w:rsidRDefault="00293DE8" w:rsidP="00E043FA">
            <w:pPr>
              <w:pStyle w:val="TAL"/>
            </w:pPr>
          </w:p>
        </w:tc>
        <w:tc>
          <w:tcPr>
            <w:tcW w:w="1700" w:type="dxa"/>
          </w:tcPr>
          <w:p w14:paraId="40B7B252" w14:textId="77777777" w:rsidR="00293DE8" w:rsidRPr="002C0185" w:rsidRDefault="00293DE8" w:rsidP="00E043FA">
            <w:pPr>
              <w:pStyle w:val="TAL"/>
            </w:pPr>
          </w:p>
        </w:tc>
        <w:tc>
          <w:tcPr>
            <w:tcW w:w="1245" w:type="dxa"/>
          </w:tcPr>
          <w:p w14:paraId="6240CD2D" w14:textId="77777777" w:rsidR="00293DE8" w:rsidRPr="002C0185" w:rsidRDefault="00293DE8" w:rsidP="00E043FA">
            <w:pPr>
              <w:pStyle w:val="TAL"/>
            </w:pPr>
          </w:p>
        </w:tc>
      </w:tr>
      <w:tr w:rsidR="00293DE8" w:rsidRPr="002C0185" w14:paraId="2CAEBC3F" w14:textId="77777777" w:rsidTr="00E043FA">
        <w:tc>
          <w:tcPr>
            <w:tcW w:w="4535" w:type="dxa"/>
          </w:tcPr>
          <w:p w14:paraId="4CFE61F1" w14:textId="77777777" w:rsidR="00293DE8" w:rsidRPr="002C0185" w:rsidRDefault="00293DE8" w:rsidP="00E043FA">
            <w:pPr>
              <w:pStyle w:val="TAL"/>
            </w:pPr>
            <w:r w:rsidRPr="002C0185">
              <w:t xml:space="preserve">    nzp-CSI-RS-SSB  SEQUENCE {</w:t>
            </w:r>
          </w:p>
        </w:tc>
        <w:tc>
          <w:tcPr>
            <w:tcW w:w="2267" w:type="dxa"/>
          </w:tcPr>
          <w:p w14:paraId="5600269A" w14:textId="77777777" w:rsidR="00293DE8" w:rsidRPr="002C0185" w:rsidRDefault="00293DE8" w:rsidP="00E043FA">
            <w:pPr>
              <w:pStyle w:val="TAL"/>
            </w:pPr>
          </w:p>
        </w:tc>
        <w:tc>
          <w:tcPr>
            <w:tcW w:w="1700" w:type="dxa"/>
          </w:tcPr>
          <w:p w14:paraId="5ED5C9CB" w14:textId="77777777" w:rsidR="00293DE8" w:rsidRPr="002C0185" w:rsidRDefault="00293DE8" w:rsidP="00E043FA">
            <w:pPr>
              <w:pStyle w:val="TAL"/>
            </w:pPr>
          </w:p>
        </w:tc>
        <w:tc>
          <w:tcPr>
            <w:tcW w:w="1245" w:type="dxa"/>
          </w:tcPr>
          <w:p w14:paraId="4AAB6782" w14:textId="77777777" w:rsidR="00293DE8" w:rsidRPr="002C0185" w:rsidRDefault="00293DE8" w:rsidP="00E043FA">
            <w:pPr>
              <w:pStyle w:val="TAL"/>
            </w:pPr>
          </w:p>
        </w:tc>
      </w:tr>
      <w:tr w:rsidR="00293DE8" w:rsidRPr="002C0185" w14:paraId="005EEC85" w14:textId="77777777" w:rsidTr="00E043FA">
        <w:tc>
          <w:tcPr>
            <w:tcW w:w="4535" w:type="dxa"/>
          </w:tcPr>
          <w:p w14:paraId="46788471" w14:textId="77777777" w:rsidR="00293DE8" w:rsidRPr="002C0185" w:rsidRDefault="00293DE8" w:rsidP="00E043FA">
            <w:pPr>
              <w:pStyle w:val="TAL"/>
            </w:pPr>
            <w:r w:rsidRPr="002C0185">
              <w:t xml:space="preserve">      nzp-CSI-RS-ResourceSetList SEQUENCE (SIZE (1..maxNrofNZP-CSI-RS-ResourceSetsPerConfig)) OF </w:t>
            </w:r>
            <w:r w:rsidR="001B2EFE" w:rsidRPr="002C0185">
              <w:t xml:space="preserve">NZP-CSI-RS-ResourceSetId </w:t>
            </w:r>
            <w:r w:rsidRPr="002C0185">
              <w:t>{</w:t>
            </w:r>
          </w:p>
        </w:tc>
        <w:tc>
          <w:tcPr>
            <w:tcW w:w="2267" w:type="dxa"/>
          </w:tcPr>
          <w:p w14:paraId="187DCECD" w14:textId="77777777" w:rsidR="00293DE8" w:rsidRPr="002C0185" w:rsidRDefault="00293DE8" w:rsidP="00E043FA">
            <w:pPr>
              <w:pStyle w:val="TAL"/>
            </w:pPr>
            <w:r w:rsidRPr="002C0185">
              <w:t>1 entry</w:t>
            </w:r>
          </w:p>
        </w:tc>
        <w:tc>
          <w:tcPr>
            <w:tcW w:w="1700" w:type="dxa"/>
          </w:tcPr>
          <w:p w14:paraId="2D734998" w14:textId="77777777" w:rsidR="00293DE8" w:rsidRPr="002C0185" w:rsidRDefault="00293DE8" w:rsidP="00E043FA">
            <w:pPr>
              <w:pStyle w:val="TAL"/>
            </w:pPr>
          </w:p>
        </w:tc>
        <w:tc>
          <w:tcPr>
            <w:tcW w:w="1245" w:type="dxa"/>
          </w:tcPr>
          <w:p w14:paraId="3ADB0BC2" w14:textId="77777777" w:rsidR="00293DE8" w:rsidRPr="002C0185" w:rsidRDefault="00293DE8" w:rsidP="00E043FA">
            <w:pPr>
              <w:pStyle w:val="TAL"/>
            </w:pPr>
          </w:p>
        </w:tc>
      </w:tr>
      <w:tr w:rsidR="00293DE8" w:rsidRPr="002C0185" w14:paraId="274CE494" w14:textId="77777777" w:rsidTr="00E043FA">
        <w:tc>
          <w:tcPr>
            <w:tcW w:w="4535" w:type="dxa"/>
          </w:tcPr>
          <w:p w14:paraId="54A45207" w14:textId="77777777" w:rsidR="00293DE8" w:rsidRPr="002C0185" w:rsidRDefault="00293DE8" w:rsidP="001B2EFE">
            <w:pPr>
              <w:pStyle w:val="TAL"/>
            </w:pPr>
            <w:r w:rsidRPr="002C0185">
              <w:t xml:space="preserve">        NZP-CSI-RS-ResourceSetId[</w:t>
            </w:r>
            <w:r w:rsidR="001B2EFE" w:rsidRPr="002C0185">
              <w:t>1</w:t>
            </w:r>
            <w:r w:rsidRPr="002C0185">
              <w:t>]</w:t>
            </w:r>
          </w:p>
        </w:tc>
        <w:tc>
          <w:tcPr>
            <w:tcW w:w="2267" w:type="dxa"/>
          </w:tcPr>
          <w:p w14:paraId="3EEBBAB9" w14:textId="77777777" w:rsidR="00293DE8" w:rsidRPr="002C0185" w:rsidRDefault="00A80C94" w:rsidP="00E043FA">
            <w:pPr>
              <w:pStyle w:val="TAL"/>
            </w:pPr>
            <w:r w:rsidRPr="002C0185">
              <w:t>NZP-CSI-RS-ResourceSetId-CSI</w:t>
            </w:r>
          </w:p>
        </w:tc>
        <w:tc>
          <w:tcPr>
            <w:tcW w:w="1700" w:type="dxa"/>
          </w:tcPr>
          <w:p w14:paraId="74672DCF" w14:textId="77777777" w:rsidR="00293DE8" w:rsidRPr="002C0185" w:rsidRDefault="001B2EFE" w:rsidP="00E043FA">
            <w:pPr>
              <w:pStyle w:val="TAL"/>
            </w:pPr>
            <w:r w:rsidRPr="002C0185">
              <w:t>entry 1</w:t>
            </w:r>
          </w:p>
        </w:tc>
        <w:tc>
          <w:tcPr>
            <w:tcW w:w="1245" w:type="dxa"/>
          </w:tcPr>
          <w:p w14:paraId="35555FE7" w14:textId="77777777" w:rsidR="00293DE8" w:rsidRPr="002C0185" w:rsidRDefault="00293DE8" w:rsidP="00E043FA">
            <w:pPr>
              <w:pStyle w:val="TAL"/>
            </w:pPr>
          </w:p>
        </w:tc>
      </w:tr>
      <w:tr w:rsidR="00293DE8" w:rsidRPr="002C0185" w14:paraId="4365364D" w14:textId="77777777" w:rsidTr="00E043FA">
        <w:tc>
          <w:tcPr>
            <w:tcW w:w="4535" w:type="dxa"/>
          </w:tcPr>
          <w:p w14:paraId="4BE9DC6E" w14:textId="77777777" w:rsidR="00293DE8" w:rsidRPr="002C0185" w:rsidRDefault="00293DE8" w:rsidP="00E043FA">
            <w:pPr>
              <w:pStyle w:val="TAL"/>
            </w:pPr>
            <w:r w:rsidRPr="002C0185">
              <w:t xml:space="preserve">      }</w:t>
            </w:r>
          </w:p>
        </w:tc>
        <w:tc>
          <w:tcPr>
            <w:tcW w:w="2267" w:type="dxa"/>
          </w:tcPr>
          <w:p w14:paraId="65BA398E" w14:textId="77777777" w:rsidR="00293DE8" w:rsidRPr="002C0185" w:rsidRDefault="00293DE8" w:rsidP="00E043FA">
            <w:pPr>
              <w:pStyle w:val="TAL"/>
            </w:pPr>
          </w:p>
        </w:tc>
        <w:tc>
          <w:tcPr>
            <w:tcW w:w="1700" w:type="dxa"/>
          </w:tcPr>
          <w:p w14:paraId="343EF55F" w14:textId="77777777" w:rsidR="00293DE8" w:rsidRPr="002C0185" w:rsidRDefault="00293DE8" w:rsidP="00E043FA">
            <w:pPr>
              <w:pStyle w:val="TAL"/>
            </w:pPr>
          </w:p>
        </w:tc>
        <w:tc>
          <w:tcPr>
            <w:tcW w:w="1245" w:type="dxa"/>
          </w:tcPr>
          <w:p w14:paraId="6E580FDB" w14:textId="77777777" w:rsidR="00293DE8" w:rsidRPr="002C0185" w:rsidRDefault="00293DE8" w:rsidP="00E043FA">
            <w:pPr>
              <w:pStyle w:val="TAL"/>
            </w:pPr>
          </w:p>
        </w:tc>
      </w:tr>
      <w:tr w:rsidR="00293DE8" w:rsidRPr="002C0185" w14:paraId="5851EF45" w14:textId="77777777" w:rsidTr="00E043FA">
        <w:tc>
          <w:tcPr>
            <w:tcW w:w="4535" w:type="dxa"/>
          </w:tcPr>
          <w:p w14:paraId="1CE0F7A0" w14:textId="77777777" w:rsidR="00293DE8" w:rsidRPr="002C0185" w:rsidRDefault="00293DE8" w:rsidP="00E043FA">
            <w:pPr>
              <w:pStyle w:val="TAL"/>
            </w:pPr>
            <w:r w:rsidRPr="002C0185">
              <w:t xml:space="preserve">    }</w:t>
            </w:r>
          </w:p>
        </w:tc>
        <w:tc>
          <w:tcPr>
            <w:tcW w:w="2267" w:type="dxa"/>
          </w:tcPr>
          <w:p w14:paraId="7D886BD2" w14:textId="77777777" w:rsidR="00293DE8" w:rsidRPr="002C0185" w:rsidRDefault="00293DE8" w:rsidP="00E043FA">
            <w:pPr>
              <w:pStyle w:val="TAL"/>
            </w:pPr>
          </w:p>
        </w:tc>
        <w:tc>
          <w:tcPr>
            <w:tcW w:w="1700" w:type="dxa"/>
          </w:tcPr>
          <w:p w14:paraId="759D480E" w14:textId="77777777" w:rsidR="00293DE8" w:rsidRPr="002C0185" w:rsidRDefault="00293DE8" w:rsidP="00E043FA">
            <w:pPr>
              <w:pStyle w:val="TAL"/>
            </w:pPr>
          </w:p>
        </w:tc>
        <w:tc>
          <w:tcPr>
            <w:tcW w:w="1245" w:type="dxa"/>
          </w:tcPr>
          <w:p w14:paraId="2DE2292A" w14:textId="77777777" w:rsidR="00293DE8" w:rsidRPr="002C0185" w:rsidRDefault="00293DE8" w:rsidP="00E043FA">
            <w:pPr>
              <w:pStyle w:val="TAL"/>
            </w:pPr>
          </w:p>
        </w:tc>
      </w:tr>
      <w:tr w:rsidR="00293DE8" w:rsidRPr="002C0185" w14:paraId="57B619A4" w14:textId="77777777" w:rsidTr="00E043FA">
        <w:tc>
          <w:tcPr>
            <w:tcW w:w="4535" w:type="dxa"/>
          </w:tcPr>
          <w:p w14:paraId="5A55210D" w14:textId="77777777" w:rsidR="00293DE8" w:rsidRPr="002C0185" w:rsidRDefault="00293DE8" w:rsidP="00E043FA">
            <w:pPr>
              <w:pStyle w:val="TAL"/>
            </w:pPr>
            <w:r w:rsidRPr="002C0185">
              <w:t xml:space="preserve">  }</w:t>
            </w:r>
          </w:p>
        </w:tc>
        <w:tc>
          <w:tcPr>
            <w:tcW w:w="2267" w:type="dxa"/>
          </w:tcPr>
          <w:p w14:paraId="0EE1DAA6" w14:textId="77777777" w:rsidR="00293DE8" w:rsidRPr="002C0185" w:rsidRDefault="00293DE8" w:rsidP="00E043FA">
            <w:pPr>
              <w:pStyle w:val="TAL"/>
            </w:pPr>
          </w:p>
        </w:tc>
        <w:tc>
          <w:tcPr>
            <w:tcW w:w="1700" w:type="dxa"/>
          </w:tcPr>
          <w:p w14:paraId="098DCD80" w14:textId="77777777" w:rsidR="00293DE8" w:rsidRPr="002C0185" w:rsidRDefault="00293DE8" w:rsidP="00E043FA">
            <w:pPr>
              <w:pStyle w:val="TAL"/>
            </w:pPr>
          </w:p>
        </w:tc>
        <w:tc>
          <w:tcPr>
            <w:tcW w:w="1245" w:type="dxa"/>
          </w:tcPr>
          <w:p w14:paraId="20116E03" w14:textId="77777777" w:rsidR="00293DE8" w:rsidRPr="002C0185" w:rsidRDefault="00293DE8" w:rsidP="00E043FA">
            <w:pPr>
              <w:pStyle w:val="TAL"/>
            </w:pPr>
          </w:p>
        </w:tc>
      </w:tr>
      <w:tr w:rsidR="00A80C94" w:rsidRPr="002C0185" w14:paraId="03FC79F8" w14:textId="77777777" w:rsidTr="001F28C7">
        <w:tc>
          <w:tcPr>
            <w:tcW w:w="4535" w:type="dxa"/>
          </w:tcPr>
          <w:p w14:paraId="00029D65" w14:textId="77777777" w:rsidR="00A80C94" w:rsidRPr="002C0185" w:rsidRDefault="00A80C94" w:rsidP="00A80C94">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 xml:space="preserve">  bwp-Id</w:t>
            </w:r>
          </w:p>
        </w:tc>
        <w:tc>
          <w:tcPr>
            <w:tcW w:w="2267" w:type="dxa"/>
          </w:tcPr>
          <w:p w14:paraId="7F5CE5FB" w14:textId="77777777" w:rsidR="00A80C94" w:rsidRPr="002C0185" w:rsidRDefault="00A80C94" w:rsidP="00A80C94">
            <w:pPr>
              <w:keepNext/>
              <w:keepLines/>
              <w:overflowPunct/>
              <w:autoSpaceDE/>
              <w:autoSpaceDN/>
              <w:adjustRightInd/>
              <w:spacing w:after="0"/>
              <w:textAlignment w:val="auto"/>
              <w:rPr>
                <w:rFonts w:ascii="Arial" w:hAnsi="Arial"/>
                <w:sz w:val="18"/>
                <w:lang w:eastAsia="en-US"/>
              </w:rPr>
            </w:pPr>
            <w:r w:rsidRPr="002C0185">
              <w:rPr>
                <w:rFonts w:ascii="Arial" w:hAnsi="Arial"/>
                <w:sz w:val="18"/>
                <w:lang w:eastAsia="en-US"/>
              </w:rPr>
              <w:t>BWP-Id of active BWP</w:t>
            </w:r>
          </w:p>
        </w:tc>
        <w:tc>
          <w:tcPr>
            <w:tcW w:w="1700" w:type="dxa"/>
          </w:tcPr>
          <w:p w14:paraId="29EFDA87" w14:textId="77777777" w:rsidR="00A80C94" w:rsidRPr="002C0185" w:rsidRDefault="00A80C94" w:rsidP="00A80C94">
            <w:pPr>
              <w:keepNext/>
              <w:keepLines/>
              <w:overflowPunct/>
              <w:autoSpaceDE/>
              <w:autoSpaceDN/>
              <w:adjustRightInd/>
              <w:spacing w:after="0"/>
              <w:textAlignment w:val="auto"/>
              <w:rPr>
                <w:rFonts w:ascii="Arial" w:hAnsi="Arial"/>
                <w:sz w:val="18"/>
                <w:lang w:eastAsia="en-US"/>
              </w:rPr>
            </w:pPr>
          </w:p>
        </w:tc>
        <w:tc>
          <w:tcPr>
            <w:tcW w:w="1245" w:type="dxa"/>
          </w:tcPr>
          <w:p w14:paraId="719F368C" w14:textId="77777777" w:rsidR="00A80C94" w:rsidRPr="002C0185" w:rsidRDefault="00A80C94" w:rsidP="00A80C94">
            <w:pPr>
              <w:keepNext/>
              <w:keepLines/>
              <w:overflowPunct/>
              <w:autoSpaceDE/>
              <w:autoSpaceDN/>
              <w:adjustRightInd/>
              <w:spacing w:after="0"/>
              <w:textAlignment w:val="auto"/>
              <w:rPr>
                <w:rFonts w:ascii="Arial" w:hAnsi="Arial"/>
                <w:sz w:val="18"/>
                <w:lang w:eastAsia="en-US"/>
              </w:rPr>
            </w:pPr>
          </w:p>
        </w:tc>
      </w:tr>
      <w:tr w:rsidR="00293DE8" w:rsidRPr="002C0185" w14:paraId="49B6F2A5" w14:textId="77777777" w:rsidTr="00E043FA">
        <w:tc>
          <w:tcPr>
            <w:tcW w:w="4535" w:type="dxa"/>
          </w:tcPr>
          <w:p w14:paraId="07DFE229" w14:textId="77777777" w:rsidR="00293DE8" w:rsidRPr="002C0185" w:rsidRDefault="00293DE8" w:rsidP="00E043FA">
            <w:pPr>
              <w:pStyle w:val="TAL"/>
            </w:pPr>
            <w:r w:rsidRPr="002C0185">
              <w:t>}</w:t>
            </w:r>
          </w:p>
        </w:tc>
        <w:tc>
          <w:tcPr>
            <w:tcW w:w="2267" w:type="dxa"/>
          </w:tcPr>
          <w:p w14:paraId="32F3E1D0" w14:textId="77777777" w:rsidR="00293DE8" w:rsidRPr="002C0185" w:rsidRDefault="00293DE8" w:rsidP="00E043FA">
            <w:pPr>
              <w:pStyle w:val="TAL"/>
            </w:pPr>
          </w:p>
        </w:tc>
        <w:tc>
          <w:tcPr>
            <w:tcW w:w="1700" w:type="dxa"/>
          </w:tcPr>
          <w:p w14:paraId="512AB4C4" w14:textId="77777777" w:rsidR="00293DE8" w:rsidRPr="002C0185" w:rsidRDefault="00293DE8" w:rsidP="00E043FA">
            <w:pPr>
              <w:pStyle w:val="TAL"/>
            </w:pPr>
          </w:p>
        </w:tc>
        <w:tc>
          <w:tcPr>
            <w:tcW w:w="1245" w:type="dxa"/>
          </w:tcPr>
          <w:p w14:paraId="6E6592A0" w14:textId="77777777" w:rsidR="00293DE8" w:rsidRPr="002C0185" w:rsidRDefault="00293DE8" w:rsidP="00E043FA">
            <w:pPr>
              <w:pStyle w:val="TAL"/>
            </w:pPr>
          </w:p>
        </w:tc>
      </w:tr>
    </w:tbl>
    <w:p w14:paraId="0A877AC9" w14:textId="77777777" w:rsidR="00A80C94" w:rsidRPr="002C0185" w:rsidRDefault="00A80C94" w:rsidP="00A80C94"/>
    <w:p w14:paraId="40A11527" w14:textId="77777777" w:rsidR="003039AD" w:rsidRPr="004F4B11" w:rsidRDefault="003039AD" w:rsidP="007E244E">
      <w:pPr>
        <w:pStyle w:val="Heading4"/>
      </w:pPr>
      <w:r w:rsidRPr="004F4B11">
        <w:t>–</w:t>
      </w:r>
      <w:r w:rsidRPr="004F4B11">
        <w:tab/>
        <w:t>CSI-ResourceConfig for BM</w:t>
      </w:r>
    </w:p>
    <w:p w14:paraId="0A7E3881" w14:textId="77777777" w:rsidR="00A80C94" w:rsidRPr="002C0185" w:rsidRDefault="00A80C94" w:rsidP="00A80C94">
      <w:pPr>
        <w:pStyle w:val="TH"/>
      </w:pPr>
      <w:bookmarkStart w:id="633" w:name="_CRTable7_3_112B"/>
      <w:r w:rsidRPr="002C0185">
        <w:t xml:space="preserve">Table </w:t>
      </w:r>
      <w:bookmarkEnd w:id="633"/>
      <w:r w:rsidRPr="002C0185">
        <w:t>7.3.1-12B: CSI-ResourceConfig for 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6D026865" w14:textId="77777777" w:rsidTr="001F28C7">
        <w:tc>
          <w:tcPr>
            <w:tcW w:w="9747" w:type="dxa"/>
            <w:gridSpan w:val="4"/>
          </w:tcPr>
          <w:p w14:paraId="274A6B48" w14:textId="77777777" w:rsidR="00A80C94" w:rsidRPr="002C0185" w:rsidRDefault="00A80C94" w:rsidP="001F28C7">
            <w:pPr>
              <w:pStyle w:val="TAH"/>
              <w:jc w:val="left"/>
              <w:rPr>
                <w:b w:val="0"/>
              </w:rPr>
            </w:pPr>
            <w:r w:rsidRPr="002C0185">
              <w:rPr>
                <w:b w:val="0"/>
              </w:rPr>
              <w:t>Derivation Path: Table 4.6.3-41</w:t>
            </w:r>
          </w:p>
        </w:tc>
      </w:tr>
      <w:tr w:rsidR="00A80C94" w:rsidRPr="002C0185" w14:paraId="06B20780" w14:textId="77777777" w:rsidTr="001F28C7">
        <w:tc>
          <w:tcPr>
            <w:tcW w:w="4535" w:type="dxa"/>
          </w:tcPr>
          <w:p w14:paraId="106BD039" w14:textId="77777777" w:rsidR="00A80C94" w:rsidRPr="002C0185" w:rsidRDefault="00A80C94" w:rsidP="001F28C7">
            <w:pPr>
              <w:pStyle w:val="TAH"/>
            </w:pPr>
            <w:r w:rsidRPr="002C0185">
              <w:t>Information Element</w:t>
            </w:r>
          </w:p>
        </w:tc>
        <w:tc>
          <w:tcPr>
            <w:tcW w:w="2267" w:type="dxa"/>
          </w:tcPr>
          <w:p w14:paraId="131FD2FB" w14:textId="77777777" w:rsidR="00A80C94" w:rsidRPr="002C0185" w:rsidRDefault="00A80C94" w:rsidP="001F28C7">
            <w:pPr>
              <w:pStyle w:val="TAH"/>
            </w:pPr>
            <w:r w:rsidRPr="002C0185">
              <w:t>Value/remark</w:t>
            </w:r>
          </w:p>
        </w:tc>
        <w:tc>
          <w:tcPr>
            <w:tcW w:w="1700" w:type="dxa"/>
          </w:tcPr>
          <w:p w14:paraId="46EDAA78" w14:textId="77777777" w:rsidR="00A80C94" w:rsidRPr="002C0185" w:rsidRDefault="00A80C94" w:rsidP="001F28C7">
            <w:pPr>
              <w:pStyle w:val="TAH"/>
            </w:pPr>
            <w:r w:rsidRPr="002C0185">
              <w:t>Comment</w:t>
            </w:r>
          </w:p>
        </w:tc>
        <w:tc>
          <w:tcPr>
            <w:tcW w:w="1245" w:type="dxa"/>
          </w:tcPr>
          <w:p w14:paraId="26B19BC8" w14:textId="77777777" w:rsidR="00A80C94" w:rsidRPr="002C0185" w:rsidRDefault="00A80C94" w:rsidP="001F28C7">
            <w:pPr>
              <w:pStyle w:val="TAH"/>
            </w:pPr>
            <w:r w:rsidRPr="002C0185">
              <w:t>Condition</w:t>
            </w:r>
          </w:p>
        </w:tc>
      </w:tr>
      <w:tr w:rsidR="00A80C94" w:rsidRPr="002C0185" w14:paraId="1E205ED4" w14:textId="77777777" w:rsidTr="001F28C7">
        <w:tc>
          <w:tcPr>
            <w:tcW w:w="4535" w:type="dxa"/>
          </w:tcPr>
          <w:p w14:paraId="76D663AE" w14:textId="77777777" w:rsidR="00A80C94" w:rsidRPr="002C0185" w:rsidRDefault="00A80C94" w:rsidP="001F28C7">
            <w:pPr>
              <w:pStyle w:val="TAL"/>
            </w:pPr>
            <w:r w:rsidRPr="002C0185">
              <w:t xml:space="preserve">CSI-ResourceConfig ::= </w:t>
            </w:r>
            <w:r w:rsidRPr="002C0185">
              <w:rPr>
                <w:snapToGrid w:val="0"/>
              </w:rPr>
              <w:t xml:space="preserve">SEQUENCE </w:t>
            </w:r>
            <w:r w:rsidRPr="002C0185">
              <w:t>{</w:t>
            </w:r>
          </w:p>
        </w:tc>
        <w:tc>
          <w:tcPr>
            <w:tcW w:w="2267" w:type="dxa"/>
          </w:tcPr>
          <w:p w14:paraId="19BB1488" w14:textId="77777777" w:rsidR="00A80C94" w:rsidRPr="002C0185" w:rsidRDefault="00A80C94" w:rsidP="001F28C7">
            <w:pPr>
              <w:pStyle w:val="TAL"/>
            </w:pPr>
          </w:p>
        </w:tc>
        <w:tc>
          <w:tcPr>
            <w:tcW w:w="1700" w:type="dxa"/>
          </w:tcPr>
          <w:p w14:paraId="390F64DF" w14:textId="77777777" w:rsidR="00A80C94" w:rsidRPr="002C0185" w:rsidRDefault="00A80C94" w:rsidP="001F28C7">
            <w:pPr>
              <w:pStyle w:val="TAL"/>
            </w:pPr>
          </w:p>
        </w:tc>
        <w:tc>
          <w:tcPr>
            <w:tcW w:w="1245" w:type="dxa"/>
          </w:tcPr>
          <w:p w14:paraId="1E9D9315" w14:textId="77777777" w:rsidR="00A80C94" w:rsidRPr="002C0185" w:rsidRDefault="00A80C94" w:rsidP="001F28C7">
            <w:pPr>
              <w:pStyle w:val="TAL"/>
            </w:pPr>
          </w:p>
        </w:tc>
      </w:tr>
      <w:tr w:rsidR="00A80C94" w:rsidRPr="002C0185" w14:paraId="516C49A4" w14:textId="77777777" w:rsidTr="001F28C7">
        <w:tc>
          <w:tcPr>
            <w:tcW w:w="4535" w:type="dxa"/>
          </w:tcPr>
          <w:p w14:paraId="5AE2A875" w14:textId="77777777" w:rsidR="00A80C94" w:rsidRPr="002C0185" w:rsidRDefault="00A80C94" w:rsidP="001F28C7">
            <w:pPr>
              <w:pStyle w:val="TAL"/>
            </w:pPr>
            <w:r w:rsidRPr="002C0185">
              <w:t xml:space="preserve">  csi-ResourceConfigId</w:t>
            </w:r>
          </w:p>
        </w:tc>
        <w:tc>
          <w:tcPr>
            <w:tcW w:w="2267" w:type="dxa"/>
          </w:tcPr>
          <w:p w14:paraId="4465683F" w14:textId="77777777" w:rsidR="00A80C94" w:rsidRPr="002C0185" w:rsidRDefault="00A80C94" w:rsidP="001F28C7">
            <w:pPr>
              <w:pStyle w:val="TAL"/>
            </w:pPr>
            <w:r w:rsidRPr="002C0185">
              <w:t>CSI-ResourceConfigId-BM</w:t>
            </w:r>
          </w:p>
        </w:tc>
        <w:tc>
          <w:tcPr>
            <w:tcW w:w="1700" w:type="dxa"/>
          </w:tcPr>
          <w:p w14:paraId="015D0744" w14:textId="77777777" w:rsidR="00A80C94" w:rsidRPr="002C0185" w:rsidRDefault="00A80C94" w:rsidP="001F28C7">
            <w:pPr>
              <w:pStyle w:val="TAL"/>
            </w:pPr>
          </w:p>
        </w:tc>
        <w:tc>
          <w:tcPr>
            <w:tcW w:w="1245" w:type="dxa"/>
          </w:tcPr>
          <w:p w14:paraId="68EC6F07" w14:textId="77777777" w:rsidR="00A80C94" w:rsidRPr="002C0185" w:rsidRDefault="00A80C94" w:rsidP="001F28C7">
            <w:pPr>
              <w:pStyle w:val="TAL"/>
            </w:pPr>
          </w:p>
        </w:tc>
      </w:tr>
      <w:tr w:rsidR="00C04D35" w:rsidRPr="002C0185" w14:paraId="701C7AE2" w14:textId="77777777" w:rsidTr="00C04D35">
        <w:tc>
          <w:tcPr>
            <w:tcW w:w="4535" w:type="dxa"/>
            <w:tcBorders>
              <w:top w:val="nil"/>
            </w:tcBorders>
          </w:tcPr>
          <w:p w14:paraId="425205AD" w14:textId="77777777" w:rsidR="00C04D35" w:rsidRPr="002C0185" w:rsidRDefault="00C04D35" w:rsidP="00C04D35">
            <w:pPr>
              <w:pStyle w:val="TAL"/>
            </w:pPr>
          </w:p>
        </w:tc>
        <w:tc>
          <w:tcPr>
            <w:tcW w:w="2267" w:type="dxa"/>
          </w:tcPr>
          <w:p w14:paraId="5FB0834E" w14:textId="77777777" w:rsidR="00C04D35" w:rsidRPr="002C0185" w:rsidRDefault="00C04D35" w:rsidP="00C04D35">
            <w:pPr>
              <w:pStyle w:val="TAL"/>
            </w:pPr>
            <w:r w:rsidRPr="002C0185">
              <w:t>CSI-ResourceConfigId-BM with condition APERIODIC</w:t>
            </w:r>
          </w:p>
        </w:tc>
        <w:tc>
          <w:tcPr>
            <w:tcW w:w="1700" w:type="dxa"/>
          </w:tcPr>
          <w:p w14:paraId="11AA2FCA" w14:textId="77777777" w:rsidR="00C04D35" w:rsidRPr="002C0185" w:rsidRDefault="00C04D35" w:rsidP="00C04D35">
            <w:pPr>
              <w:pStyle w:val="TAL"/>
            </w:pPr>
          </w:p>
        </w:tc>
        <w:tc>
          <w:tcPr>
            <w:tcW w:w="1245" w:type="dxa"/>
          </w:tcPr>
          <w:p w14:paraId="48F813CD" w14:textId="77777777" w:rsidR="00C04D35" w:rsidRPr="002C0185" w:rsidRDefault="00C04D35" w:rsidP="00C04D35">
            <w:pPr>
              <w:pStyle w:val="TAL"/>
            </w:pPr>
            <w:r w:rsidRPr="002C0185">
              <w:t>APERIODIC</w:t>
            </w:r>
          </w:p>
        </w:tc>
      </w:tr>
      <w:tr w:rsidR="00A80C94" w:rsidRPr="002C0185" w14:paraId="48DEDFB1" w14:textId="77777777" w:rsidTr="001F28C7">
        <w:tc>
          <w:tcPr>
            <w:tcW w:w="4535" w:type="dxa"/>
          </w:tcPr>
          <w:p w14:paraId="0FA32106" w14:textId="77777777" w:rsidR="00A80C94" w:rsidRPr="002C0185" w:rsidRDefault="00A80C94" w:rsidP="001F28C7">
            <w:pPr>
              <w:pStyle w:val="TAL"/>
            </w:pPr>
            <w:r w:rsidRPr="002C0185">
              <w:t xml:space="preserve">  csi-RS-ResourceSetList CHOICE {</w:t>
            </w:r>
          </w:p>
        </w:tc>
        <w:tc>
          <w:tcPr>
            <w:tcW w:w="2267" w:type="dxa"/>
          </w:tcPr>
          <w:p w14:paraId="00368C78" w14:textId="77777777" w:rsidR="00A80C94" w:rsidRPr="002C0185" w:rsidRDefault="00A80C94" w:rsidP="001F28C7">
            <w:pPr>
              <w:pStyle w:val="TAL"/>
            </w:pPr>
          </w:p>
        </w:tc>
        <w:tc>
          <w:tcPr>
            <w:tcW w:w="1700" w:type="dxa"/>
          </w:tcPr>
          <w:p w14:paraId="47B78E4B" w14:textId="77777777" w:rsidR="00A80C94" w:rsidRPr="002C0185" w:rsidRDefault="00A80C94" w:rsidP="001F28C7">
            <w:pPr>
              <w:pStyle w:val="TAL"/>
            </w:pPr>
          </w:p>
        </w:tc>
        <w:tc>
          <w:tcPr>
            <w:tcW w:w="1245" w:type="dxa"/>
          </w:tcPr>
          <w:p w14:paraId="67DA9DA6" w14:textId="77777777" w:rsidR="00A80C94" w:rsidRPr="002C0185" w:rsidRDefault="00A80C94" w:rsidP="001F28C7">
            <w:pPr>
              <w:pStyle w:val="TAL"/>
            </w:pPr>
          </w:p>
        </w:tc>
      </w:tr>
      <w:tr w:rsidR="00A80C94" w:rsidRPr="002C0185" w14:paraId="33403D7C" w14:textId="77777777" w:rsidTr="001F28C7">
        <w:tc>
          <w:tcPr>
            <w:tcW w:w="4535" w:type="dxa"/>
          </w:tcPr>
          <w:p w14:paraId="293862D8" w14:textId="77777777" w:rsidR="00A80C94" w:rsidRPr="002C0185" w:rsidRDefault="00A80C94" w:rsidP="001F28C7">
            <w:pPr>
              <w:pStyle w:val="TAL"/>
            </w:pPr>
            <w:r w:rsidRPr="002C0185">
              <w:t xml:space="preserve">    nzp-CSI-RS-SSB  SEQUENCE {</w:t>
            </w:r>
          </w:p>
        </w:tc>
        <w:tc>
          <w:tcPr>
            <w:tcW w:w="2267" w:type="dxa"/>
          </w:tcPr>
          <w:p w14:paraId="7334AE44" w14:textId="77777777" w:rsidR="00A80C94" w:rsidRPr="002C0185" w:rsidRDefault="00A80C94" w:rsidP="001F28C7">
            <w:pPr>
              <w:pStyle w:val="TAL"/>
            </w:pPr>
          </w:p>
        </w:tc>
        <w:tc>
          <w:tcPr>
            <w:tcW w:w="1700" w:type="dxa"/>
          </w:tcPr>
          <w:p w14:paraId="470E5094" w14:textId="77777777" w:rsidR="00A80C94" w:rsidRPr="002C0185" w:rsidRDefault="00A80C94" w:rsidP="001F28C7">
            <w:pPr>
              <w:pStyle w:val="TAL"/>
            </w:pPr>
          </w:p>
        </w:tc>
        <w:tc>
          <w:tcPr>
            <w:tcW w:w="1245" w:type="dxa"/>
          </w:tcPr>
          <w:p w14:paraId="0B360A92" w14:textId="77777777" w:rsidR="00A80C94" w:rsidRPr="002C0185" w:rsidRDefault="00A80C94" w:rsidP="001F28C7">
            <w:pPr>
              <w:pStyle w:val="TAL"/>
            </w:pPr>
          </w:p>
        </w:tc>
      </w:tr>
      <w:tr w:rsidR="00A80C94" w:rsidRPr="002C0185" w14:paraId="56B5AB81" w14:textId="77777777" w:rsidTr="001F28C7">
        <w:tc>
          <w:tcPr>
            <w:tcW w:w="4535" w:type="dxa"/>
          </w:tcPr>
          <w:p w14:paraId="42838B99" w14:textId="77777777" w:rsidR="00A80C94" w:rsidRPr="002C0185" w:rsidRDefault="00A80C94" w:rsidP="001F28C7">
            <w:pPr>
              <w:pStyle w:val="TAL"/>
            </w:pPr>
            <w:r w:rsidRPr="002C0185">
              <w:t xml:space="preserve">      nzp-CSI-RS-ResourceSetList SEQUENCE (SIZE (1..maxNrofNZP-CSI-RS-ResourceSetsPerConfig)) OF NZP-CSI-RS-ResourceSetId {</w:t>
            </w:r>
          </w:p>
        </w:tc>
        <w:tc>
          <w:tcPr>
            <w:tcW w:w="2267" w:type="dxa"/>
          </w:tcPr>
          <w:p w14:paraId="4B8F4659" w14:textId="77777777" w:rsidR="00A80C94" w:rsidRPr="002C0185" w:rsidRDefault="00A80C94" w:rsidP="001F28C7">
            <w:pPr>
              <w:pStyle w:val="TAL"/>
            </w:pPr>
            <w:r w:rsidRPr="002C0185">
              <w:t>1 entry</w:t>
            </w:r>
          </w:p>
        </w:tc>
        <w:tc>
          <w:tcPr>
            <w:tcW w:w="1700" w:type="dxa"/>
          </w:tcPr>
          <w:p w14:paraId="528A8F09" w14:textId="77777777" w:rsidR="00A80C94" w:rsidRPr="002C0185" w:rsidRDefault="00A80C94" w:rsidP="001F28C7">
            <w:pPr>
              <w:pStyle w:val="TAL"/>
            </w:pPr>
          </w:p>
        </w:tc>
        <w:tc>
          <w:tcPr>
            <w:tcW w:w="1245" w:type="dxa"/>
          </w:tcPr>
          <w:p w14:paraId="289E29C8" w14:textId="77777777" w:rsidR="00A80C94" w:rsidRPr="002C0185" w:rsidRDefault="00A80C94" w:rsidP="001F28C7">
            <w:pPr>
              <w:pStyle w:val="TAL"/>
            </w:pPr>
          </w:p>
        </w:tc>
      </w:tr>
      <w:tr w:rsidR="00A80C94" w:rsidRPr="002C0185" w14:paraId="4DC0488C" w14:textId="77777777" w:rsidTr="001F28C7">
        <w:tc>
          <w:tcPr>
            <w:tcW w:w="4535" w:type="dxa"/>
          </w:tcPr>
          <w:p w14:paraId="12816981" w14:textId="77777777" w:rsidR="00A80C94" w:rsidRPr="002C0185" w:rsidRDefault="00A80C94" w:rsidP="001F28C7">
            <w:pPr>
              <w:pStyle w:val="TAL"/>
            </w:pPr>
            <w:r w:rsidRPr="002C0185">
              <w:t xml:space="preserve">        NZP-CSI-RS-ResourceSetId[1]</w:t>
            </w:r>
          </w:p>
        </w:tc>
        <w:tc>
          <w:tcPr>
            <w:tcW w:w="2267" w:type="dxa"/>
          </w:tcPr>
          <w:p w14:paraId="09B93416" w14:textId="77777777" w:rsidR="00A80C94" w:rsidRPr="002C0185" w:rsidRDefault="00A80C94" w:rsidP="001F28C7">
            <w:pPr>
              <w:pStyle w:val="TAL"/>
            </w:pPr>
            <w:r w:rsidRPr="002C0185">
              <w:t>NZP-CSI-RS-ResourceSetId-BM</w:t>
            </w:r>
          </w:p>
        </w:tc>
        <w:tc>
          <w:tcPr>
            <w:tcW w:w="1700" w:type="dxa"/>
          </w:tcPr>
          <w:p w14:paraId="210FE8A4" w14:textId="77777777" w:rsidR="00A80C94" w:rsidRPr="002C0185" w:rsidRDefault="00A80C94" w:rsidP="001F28C7">
            <w:pPr>
              <w:pStyle w:val="TAL"/>
            </w:pPr>
          </w:p>
        </w:tc>
        <w:tc>
          <w:tcPr>
            <w:tcW w:w="1245" w:type="dxa"/>
          </w:tcPr>
          <w:p w14:paraId="7A5C9B57" w14:textId="77777777" w:rsidR="00A80C94" w:rsidRPr="002C0185" w:rsidRDefault="00A80C94" w:rsidP="001F28C7">
            <w:pPr>
              <w:pStyle w:val="TAL"/>
            </w:pPr>
          </w:p>
        </w:tc>
      </w:tr>
      <w:tr w:rsidR="00C04D35" w:rsidRPr="002C0185" w14:paraId="33EB28AF" w14:textId="77777777" w:rsidTr="00C04D35">
        <w:tc>
          <w:tcPr>
            <w:tcW w:w="4535" w:type="dxa"/>
            <w:tcBorders>
              <w:top w:val="nil"/>
            </w:tcBorders>
          </w:tcPr>
          <w:p w14:paraId="64AC0B15" w14:textId="77777777" w:rsidR="00C04D35" w:rsidRPr="002C0185" w:rsidRDefault="00C04D35" w:rsidP="00C04D35">
            <w:pPr>
              <w:pStyle w:val="TAL"/>
            </w:pPr>
          </w:p>
        </w:tc>
        <w:tc>
          <w:tcPr>
            <w:tcW w:w="2267" w:type="dxa"/>
          </w:tcPr>
          <w:p w14:paraId="373217DF" w14:textId="77777777" w:rsidR="00C04D35" w:rsidRPr="002C0185" w:rsidRDefault="00C04D35" w:rsidP="00C04D35">
            <w:pPr>
              <w:pStyle w:val="TAL"/>
            </w:pPr>
            <w:r w:rsidRPr="002C0185">
              <w:t>NZP-CSI-RS-ResourceSetId-BM with condition APERIODIC</w:t>
            </w:r>
          </w:p>
        </w:tc>
        <w:tc>
          <w:tcPr>
            <w:tcW w:w="1700" w:type="dxa"/>
          </w:tcPr>
          <w:p w14:paraId="17CA876D" w14:textId="77777777" w:rsidR="00C04D35" w:rsidRPr="002C0185" w:rsidRDefault="00C04D35" w:rsidP="00C04D35">
            <w:pPr>
              <w:pStyle w:val="TAL"/>
            </w:pPr>
          </w:p>
        </w:tc>
        <w:tc>
          <w:tcPr>
            <w:tcW w:w="1245" w:type="dxa"/>
          </w:tcPr>
          <w:p w14:paraId="4FBA2A07" w14:textId="77777777" w:rsidR="00C04D35" w:rsidRPr="002C0185" w:rsidRDefault="00C04D35" w:rsidP="00C04D35">
            <w:pPr>
              <w:pStyle w:val="TAL"/>
            </w:pPr>
            <w:r w:rsidRPr="002C0185">
              <w:t>APERIODIC</w:t>
            </w:r>
          </w:p>
        </w:tc>
      </w:tr>
      <w:tr w:rsidR="00A80C94" w:rsidRPr="002C0185" w14:paraId="15ED5B6F" w14:textId="77777777" w:rsidTr="001F28C7">
        <w:tc>
          <w:tcPr>
            <w:tcW w:w="4535" w:type="dxa"/>
          </w:tcPr>
          <w:p w14:paraId="5F8488C1" w14:textId="77777777" w:rsidR="00A80C94" w:rsidRPr="002C0185" w:rsidRDefault="00A80C94" w:rsidP="001F28C7">
            <w:pPr>
              <w:pStyle w:val="TAL"/>
            </w:pPr>
            <w:r w:rsidRPr="002C0185">
              <w:t xml:space="preserve">      }</w:t>
            </w:r>
          </w:p>
        </w:tc>
        <w:tc>
          <w:tcPr>
            <w:tcW w:w="2267" w:type="dxa"/>
          </w:tcPr>
          <w:p w14:paraId="7A7F4361" w14:textId="77777777" w:rsidR="00A80C94" w:rsidRPr="002C0185" w:rsidRDefault="00A80C94" w:rsidP="001F28C7">
            <w:pPr>
              <w:pStyle w:val="TAL"/>
            </w:pPr>
          </w:p>
        </w:tc>
        <w:tc>
          <w:tcPr>
            <w:tcW w:w="1700" w:type="dxa"/>
          </w:tcPr>
          <w:p w14:paraId="7F48D652" w14:textId="77777777" w:rsidR="00A80C94" w:rsidRPr="002C0185" w:rsidRDefault="00A80C94" w:rsidP="001F28C7">
            <w:pPr>
              <w:pStyle w:val="TAL"/>
            </w:pPr>
          </w:p>
        </w:tc>
        <w:tc>
          <w:tcPr>
            <w:tcW w:w="1245" w:type="dxa"/>
          </w:tcPr>
          <w:p w14:paraId="2853122F" w14:textId="77777777" w:rsidR="00A80C94" w:rsidRPr="002C0185" w:rsidRDefault="00A80C94" w:rsidP="001F28C7">
            <w:pPr>
              <w:pStyle w:val="TAL"/>
            </w:pPr>
          </w:p>
        </w:tc>
      </w:tr>
      <w:tr w:rsidR="00A80C94" w:rsidRPr="002C0185" w14:paraId="4CCF87F6" w14:textId="77777777" w:rsidTr="001F28C7">
        <w:tc>
          <w:tcPr>
            <w:tcW w:w="4535" w:type="dxa"/>
          </w:tcPr>
          <w:p w14:paraId="4DD97A4E" w14:textId="77777777" w:rsidR="00A80C94" w:rsidRPr="002C0185" w:rsidRDefault="00A80C94" w:rsidP="001F28C7">
            <w:pPr>
              <w:pStyle w:val="TAL"/>
            </w:pPr>
            <w:r w:rsidRPr="002C0185">
              <w:t xml:space="preserve">    }</w:t>
            </w:r>
          </w:p>
        </w:tc>
        <w:tc>
          <w:tcPr>
            <w:tcW w:w="2267" w:type="dxa"/>
          </w:tcPr>
          <w:p w14:paraId="2B35D908" w14:textId="77777777" w:rsidR="00A80C94" w:rsidRPr="002C0185" w:rsidRDefault="00A80C94" w:rsidP="001F28C7">
            <w:pPr>
              <w:pStyle w:val="TAL"/>
            </w:pPr>
          </w:p>
        </w:tc>
        <w:tc>
          <w:tcPr>
            <w:tcW w:w="1700" w:type="dxa"/>
          </w:tcPr>
          <w:p w14:paraId="4BD3C173" w14:textId="77777777" w:rsidR="00A80C94" w:rsidRPr="002C0185" w:rsidRDefault="00A80C94" w:rsidP="001F28C7">
            <w:pPr>
              <w:pStyle w:val="TAL"/>
            </w:pPr>
          </w:p>
        </w:tc>
        <w:tc>
          <w:tcPr>
            <w:tcW w:w="1245" w:type="dxa"/>
          </w:tcPr>
          <w:p w14:paraId="15B145CD" w14:textId="77777777" w:rsidR="00A80C94" w:rsidRPr="002C0185" w:rsidRDefault="00A80C94" w:rsidP="001F28C7">
            <w:pPr>
              <w:pStyle w:val="TAL"/>
            </w:pPr>
          </w:p>
        </w:tc>
      </w:tr>
      <w:tr w:rsidR="00A80C94" w:rsidRPr="002C0185" w14:paraId="0C178138" w14:textId="77777777" w:rsidTr="001F28C7">
        <w:tc>
          <w:tcPr>
            <w:tcW w:w="4535" w:type="dxa"/>
          </w:tcPr>
          <w:p w14:paraId="509FD4F0" w14:textId="77777777" w:rsidR="00A80C94" w:rsidRPr="002C0185" w:rsidRDefault="00A80C94" w:rsidP="001F28C7">
            <w:pPr>
              <w:pStyle w:val="TAL"/>
            </w:pPr>
            <w:r w:rsidRPr="002C0185">
              <w:t xml:space="preserve">  }</w:t>
            </w:r>
          </w:p>
        </w:tc>
        <w:tc>
          <w:tcPr>
            <w:tcW w:w="2267" w:type="dxa"/>
          </w:tcPr>
          <w:p w14:paraId="1EB8DC99" w14:textId="77777777" w:rsidR="00A80C94" w:rsidRPr="002C0185" w:rsidRDefault="00A80C94" w:rsidP="001F28C7">
            <w:pPr>
              <w:pStyle w:val="TAL"/>
            </w:pPr>
          </w:p>
        </w:tc>
        <w:tc>
          <w:tcPr>
            <w:tcW w:w="1700" w:type="dxa"/>
          </w:tcPr>
          <w:p w14:paraId="34F39227" w14:textId="77777777" w:rsidR="00A80C94" w:rsidRPr="002C0185" w:rsidRDefault="00A80C94" w:rsidP="001F28C7">
            <w:pPr>
              <w:pStyle w:val="TAL"/>
            </w:pPr>
          </w:p>
        </w:tc>
        <w:tc>
          <w:tcPr>
            <w:tcW w:w="1245" w:type="dxa"/>
          </w:tcPr>
          <w:p w14:paraId="7F3AC153" w14:textId="77777777" w:rsidR="00A80C94" w:rsidRPr="002C0185" w:rsidRDefault="00A80C94" w:rsidP="001F28C7">
            <w:pPr>
              <w:pStyle w:val="TAL"/>
            </w:pPr>
          </w:p>
        </w:tc>
      </w:tr>
      <w:tr w:rsidR="00A80C94" w:rsidRPr="002C0185" w14:paraId="3FBD26C7" w14:textId="77777777" w:rsidTr="001F28C7">
        <w:tc>
          <w:tcPr>
            <w:tcW w:w="4535" w:type="dxa"/>
          </w:tcPr>
          <w:p w14:paraId="7CC502C1" w14:textId="77777777" w:rsidR="00A80C94" w:rsidRPr="002C0185" w:rsidRDefault="00A80C94" w:rsidP="001F28C7">
            <w:pPr>
              <w:pStyle w:val="TAL"/>
            </w:pPr>
            <w:r w:rsidRPr="002C0185">
              <w:t xml:space="preserve">  bwp-Id</w:t>
            </w:r>
          </w:p>
        </w:tc>
        <w:tc>
          <w:tcPr>
            <w:tcW w:w="2267" w:type="dxa"/>
          </w:tcPr>
          <w:p w14:paraId="2D0795E8" w14:textId="77777777" w:rsidR="00A80C94" w:rsidRPr="002C0185" w:rsidRDefault="00A80C94" w:rsidP="001F28C7">
            <w:pPr>
              <w:pStyle w:val="TAL"/>
            </w:pPr>
            <w:r w:rsidRPr="002C0185">
              <w:t>BWP-Id of active BWP</w:t>
            </w:r>
          </w:p>
        </w:tc>
        <w:tc>
          <w:tcPr>
            <w:tcW w:w="1700" w:type="dxa"/>
          </w:tcPr>
          <w:p w14:paraId="170EBF6C" w14:textId="77777777" w:rsidR="00A80C94" w:rsidRPr="002C0185" w:rsidRDefault="00A80C94" w:rsidP="001F28C7">
            <w:pPr>
              <w:pStyle w:val="TAL"/>
            </w:pPr>
          </w:p>
        </w:tc>
        <w:tc>
          <w:tcPr>
            <w:tcW w:w="1245" w:type="dxa"/>
          </w:tcPr>
          <w:p w14:paraId="2BD2596B" w14:textId="77777777" w:rsidR="00A80C94" w:rsidRPr="002C0185" w:rsidRDefault="00A80C94" w:rsidP="001F28C7">
            <w:pPr>
              <w:pStyle w:val="TAL"/>
            </w:pPr>
          </w:p>
        </w:tc>
      </w:tr>
      <w:tr w:rsidR="00C04D35" w:rsidRPr="002C0185" w14:paraId="7DDF1FB6" w14:textId="77777777" w:rsidTr="00C04D35">
        <w:tc>
          <w:tcPr>
            <w:tcW w:w="4535" w:type="dxa"/>
          </w:tcPr>
          <w:p w14:paraId="56857004" w14:textId="77777777" w:rsidR="00C04D35" w:rsidRPr="002C0185" w:rsidRDefault="00C04D35" w:rsidP="00C04D35">
            <w:pPr>
              <w:pStyle w:val="TAL"/>
              <w:rPr>
                <w:lang w:eastAsia="zh-CN"/>
              </w:rPr>
            </w:pPr>
            <w:r w:rsidRPr="002C0185">
              <w:rPr>
                <w:lang w:eastAsia="zh-CN"/>
              </w:rPr>
              <w:t xml:space="preserve">  </w:t>
            </w:r>
            <w:r w:rsidRPr="002C0185">
              <w:t>resourceType</w:t>
            </w:r>
          </w:p>
        </w:tc>
        <w:tc>
          <w:tcPr>
            <w:tcW w:w="2267" w:type="dxa"/>
          </w:tcPr>
          <w:p w14:paraId="58272D7B" w14:textId="77777777" w:rsidR="00C04D35" w:rsidRPr="002C0185" w:rsidRDefault="00C04D35" w:rsidP="00C04D35">
            <w:pPr>
              <w:pStyle w:val="TAL"/>
            </w:pPr>
            <w:r w:rsidRPr="002C0185">
              <w:t>aperiodic</w:t>
            </w:r>
          </w:p>
        </w:tc>
        <w:tc>
          <w:tcPr>
            <w:tcW w:w="1700" w:type="dxa"/>
          </w:tcPr>
          <w:p w14:paraId="7208B454" w14:textId="77777777" w:rsidR="00C04D35" w:rsidRPr="002C0185" w:rsidRDefault="00C04D35" w:rsidP="00C04D35">
            <w:pPr>
              <w:pStyle w:val="TAL"/>
            </w:pPr>
          </w:p>
        </w:tc>
        <w:tc>
          <w:tcPr>
            <w:tcW w:w="1245" w:type="dxa"/>
          </w:tcPr>
          <w:p w14:paraId="52FAE2E4" w14:textId="77777777" w:rsidR="00C04D35" w:rsidRPr="002C0185" w:rsidRDefault="00C04D35" w:rsidP="00C04D35">
            <w:pPr>
              <w:pStyle w:val="TAL"/>
            </w:pPr>
            <w:r w:rsidRPr="002C0185">
              <w:t>APERIODIC</w:t>
            </w:r>
          </w:p>
        </w:tc>
      </w:tr>
      <w:tr w:rsidR="00284735" w:rsidRPr="002C0185" w14:paraId="66A9B20C" w14:textId="77777777" w:rsidTr="00C04D35">
        <w:tc>
          <w:tcPr>
            <w:tcW w:w="4535" w:type="dxa"/>
          </w:tcPr>
          <w:p w14:paraId="757D8C04" w14:textId="77777777" w:rsidR="00284735" w:rsidRPr="002C0185" w:rsidRDefault="00284735" w:rsidP="00284735">
            <w:pPr>
              <w:pStyle w:val="TAL"/>
              <w:rPr>
                <w:lang w:eastAsia="zh-CN"/>
              </w:rPr>
            </w:pPr>
          </w:p>
        </w:tc>
        <w:tc>
          <w:tcPr>
            <w:tcW w:w="2267" w:type="dxa"/>
          </w:tcPr>
          <w:p w14:paraId="6C7175CE" w14:textId="32F141DD" w:rsidR="00284735" w:rsidRPr="002C0185" w:rsidRDefault="00284735" w:rsidP="00284735">
            <w:pPr>
              <w:pStyle w:val="TAL"/>
            </w:pPr>
            <w:r w:rsidRPr="002C0185">
              <w:t>periodic</w:t>
            </w:r>
          </w:p>
        </w:tc>
        <w:tc>
          <w:tcPr>
            <w:tcW w:w="1700" w:type="dxa"/>
          </w:tcPr>
          <w:p w14:paraId="57C13F85" w14:textId="77777777" w:rsidR="00284735" w:rsidRPr="002C0185" w:rsidRDefault="00284735" w:rsidP="00284735">
            <w:pPr>
              <w:pStyle w:val="TAL"/>
            </w:pPr>
          </w:p>
        </w:tc>
        <w:tc>
          <w:tcPr>
            <w:tcW w:w="1245" w:type="dxa"/>
          </w:tcPr>
          <w:p w14:paraId="2BAEA982" w14:textId="6C789C2A" w:rsidR="00284735" w:rsidRPr="002C0185" w:rsidRDefault="00284735" w:rsidP="00284735">
            <w:pPr>
              <w:pStyle w:val="TAL"/>
            </w:pPr>
            <w:r w:rsidRPr="002C0185">
              <w:t>PERIODIC</w:t>
            </w:r>
          </w:p>
        </w:tc>
      </w:tr>
      <w:tr w:rsidR="00A80C94" w:rsidRPr="002C0185" w14:paraId="6688FFE4" w14:textId="77777777" w:rsidTr="001F28C7">
        <w:tc>
          <w:tcPr>
            <w:tcW w:w="4535" w:type="dxa"/>
          </w:tcPr>
          <w:p w14:paraId="73D095FB" w14:textId="77777777" w:rsidR="00A80C94" w:rsidRPr="002C0185" w:rsidRDefault="00A80C94" w:rsidP="001F28C7">
            <w:pPr>
              <w:pStyle w:val="TAL"/>
            </w:pPr>
            <w:r w:rsidRPr="002C0185">
              <w:t>}</w:t>
            </w:r>
          </w:p>
        </w:tc>
        <w:tc>
          <w:tcPr>
            <w:tcW w:w="2267" w:type="dxa"/>
          </w:tcPr>
          <w:p w14:paraId="2416AA9B" w14:textId="77777777" w:rsidR="00A80C94" w:rsidRPr="002C0185" w:rsidRDefault="00A80C94" w:rsidP="001F28C7">
            <w:pPr>
              <w:pStyle w:val="TAL"/>
            </w:pPr>
          </w:p>
        </w:tc>
        <w:tc>
          <w:tcPr>
            <w:tcW w:w="1700" w:type="dxa"/>
          </w:tcPr>
          <w:p w14:paraId="149BCFDB" w14:textId="77777777" w:rsidR="00A80C94" w:rsidRPr="002C0185" w:rsidRDefault="00A80C94" w:rsidP="001F28C7">
            <w:pPr>
              <w:pStyle w:val="TAL"/>
            </w:pPr>
          </w:p>
        </w:tc>
        <w:tc>
          <w:tcPr>
            <w:tcW w:w="1245" w:type="dxa"/>
          </w:tcPr>
          <w:p w14:paraId="3881CC57" w14:textId="77777777" w:rsidR="00A80C94" w:rsidRPr="002C0185" w:rsidRDefault="00A80C94" w:rsidP="001F28C7">
            <w:pPr>
              <w:pStyle w:val="TAL"/>
            </w:pPr>
          </w:p>
        </w:tc>
      </w:tr>
    </w:tbl>
    <w:p w14:paraId="30CDC950"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73F8C4FB"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61B0C2B9"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552B2A0B"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475F5D4C" w14:textId="77777777" w:rsidTr="00C04D35">
        <w:tc>
          <w:tcPr>
            <w:tcW w:w="3936" w:type="dxa"/>
            <w:tcBorders>
              <w:top w:val="single" w:sz="4" w:space="0" w:color="auto"/>
              <w:left w:val="single" w:sz="4" w:space="0" w:color="auto"/>
              <w:bottom w:val="single" w:sz="4" w:space="0" w:color="auto"/>
              <w:right w:val="single" w:sz="4" w:space="0" w:color="auto"/>
            </w:tcBorders>
          </w:tcPr>
          <w:p w14:paraId="29A9BAFC"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6F771B4D" w14:textId="77777777" w:rsidR="00C04D35" w:rsidRPr="002C0185" w:rsidRDefault="00C04D35" w:rsidP="00C04D35">
            <w:pPr>
              <w:pStyle w:val="TAL"/>
            </w:pPr>
            <w:r w:rsidRPr="002C0185">
              <w:t>For apeiodic CSI-RS resources</w:t>
            </w:r>
          </w:p>
        </w:tc>
      </w:tr>
      <w:tr w:rsidR="00284735" w:rsidRPr="002C0185" w14:paraId="67CE14D5" w14:textId="77777777" w:rsidTr="00C04D35">
        <w:tc>
          <w:tcPr>
            <w:tcW w:w="3936" w:type="dxa"/>
            <w:tcBorders>
              <w:top w:val="single" w:sz="4" w:space="0" w:color="auto"/>
              <w:left w:val="single" w:sz="4" w:space="0" w:color="auto"/>
              <w:bottom w:val="single" w:sz="4" w:space="0" w:color="auto"/>
              <w:right w:val="single" w:sz="4" w:space="0" w:color="auto"/>
            </w:tcBorders>
          </w:tcPr>
          <w:p w14:paraId="486E9849" w14:textId="3B454895" w:rsidR="00284735" w:rsidRPr="002C0185" w:rsidRDefault="00284735" w:rsidP="00284735">
            <w:pPr>
              <w:pStyle w:val="TAL"/>
            </w:pPr>
            <w:r w:rsidRPr="002C0185">
              <w:t>PERIODIC</w:t>
            </w:r>
          </w:p>
        </w:tc>
        <w:tc>
          <w:tcPr>
            <w:tcW w:w="5811" w:type="dxa"/>
            <w:tcBorders>
              <w:top w:val="single" w:sz="4" w:space="0" w:color="auto"/>
              <w:left w:val="single" w:sz="4" w:space="0" w:color="auto"/>
              <w:bottom w:val="single" w:sz="4" w:space="0" w:color="auto"/>
              <w:right w:val="single" w:sz="4" w:space="0" w:color="auto"/>
            </w:tcBorders>
          </w:tcPr>
          <w:p w14:paraId="55D50282" w14:textId="6BFE6148" w:rsidR="00284735" w:rsidRPr="002C0185" w:rsidRDefault="00284735" w:rsidP="00284735">
            <w:pPr>
              <w:pStyle w:val="TAL"/>
            </w:pPr>
            <w:r w:rsidRPr="002C0185">
              <w:t>For periodic CSI-RS resources</w:t>
            </w:r>
          </w:p>
        </w:tc>
      </w:tr>
    </w:tbl>
    <w:p w14:paraId="40EA5677" w14:textId="77777777" w:rsidR="00837C40" w:rsidRPr="002C0185" w:rsidRDefault="00837C40" w:rsidP="00837C40"/>
    <w:p w14:paraId="13E9CFD4" w14:textId="77777777" w:rsidR="003039AD" w:rsidRPr="004F4B11" w:rsidRDefault="003039AD" w:rsidP="007E244E">
      <w:pPr>
        <w:pStyle w:val="Heading4"/>
      </w:pPr>
      <w:r w:rsidRPr="004F4B11">
        <w:t>–</w:t>
      </w:r>
      <w:r w:rsidRPr="004F4B11">
        <w:tab/>
        <w:t>CSI-ResourceConfig for CSI-IM</w:t>
      </w:r>
    </w:p>
    <w:p w14:paraId="291D4105" w14:textId="25F8FA74" w:rsidR="00837C40" w:rsidRPr="002C0185" w:rsidRDefault="00837C40" w:rsidP="00837C40">
      <w:pPr>
        <w:pStyle w:val="TH"/>
      </w:pPr>
      <w:bookmarkStart w:id="634" w:name="_CRTable7_3_112BA"/>
      <w:r w:rsidRPr="002C0185">
        <w:t xml:space="preserve">Table </w:t>
      </w:r>
      <w:bookmarkEnd w:id="634"/>
      <w:r w:rsidRPr="002C0185">
        <w:t>7.3.1-12BA: CSI-ResourceConfig for CSI-I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2C0185" w14:paraId="51493927" w14:textId="77777777" w:rsidTr="00CC2BAE">
        <w:tc>
          <w:tcPr>
            <w:tcW w:w="9747" w:type="dxa"/>
            <w:gridSpan w:val="4"/>
          </w:tcPr>
          <w:p w14:paraId="6254262B" w14:textId="77777777" w:rsidR="00837C40" w:rsidRPr="002C0185" w:rsidRDefault="00837C40" w:rsidP="00CC2BAE">
            <w:pPr>
              <w:pStyle w:val="TAH"/>
              <w:jc w:val="left"/>
              <w:rPr>
                <w:b w:val="0"/>
              </w:rPr>
            </w:pPr>
            <w:r w:rsidRPr="002C0185">
              <w:rPr>
                <w:b w:val="0"/>
              </w:rPr>
              <w:t>Derivation Path: Table 4.6.3-41</w:t>
            </w:r>
          </w:p>
        </w:tc>
      </w:tr>
      <w:tr w:rsidR="00837C40" w:rsidRPr="002C0185" w14:paraId="33A0F8DC" w14:textId="77777777" w:rsidTr="00CC2BAE">
        <w:tc>
          <w:tcPr>
            <w:tcW w:w="4535" w:type="dxa"/>
          </w:tcPr>
          <w:p w14:paraId="01227ED7" w14:textId="77777777" w:rsidR="00837C40" w:rsidRPr="002C0185" w:rsidRDefault="00837C40" w:rsidP="00CC2BAE">
            <w:pPr>
              <w:pStyle w:val="TAH"/>
            </w:pPr>
            <w:r w:rsidRPr="002C0185">
              <w:t>Information Element</w:t>
            </w:r>
          </w:p>
        </w:tc>
        <w:tc>
          <w:tcPr>
            <w:tcW w:w="2267" w:type="dxa"/>
          </w:tcPr>
          <w:p w14:paraId="2368A046" w14:textId="77777777" w:rsidR="00837C40" w:rsidRPr="002C0185" w:rsidRDefault="00837C40" w:rsidP="00CC2BAE">
            <w:pPr>
              <w:pStyle w:val="TAH"/>
            </w:pPr>
            <w:r w:rsidRPr="002C0185">
              <w:t>Value/remark</w:t>
            </w:r>
          </w:p>
        </w:tc>
        <w:tc>
          <w:tcPr>
            <w:tcW w:w="1700" w:type="dxa"/>
          </w:tcPr>
          <w:p w14:paraId="7FD970AC" w14:textId="77777777" w:rsidR="00837C40" w:rsidRPr="002C0185" w:rsidRDefault="00837C40" w:rsidP="00CC2BAE">
            <w:pPr>
              <w:pStyle w:val="TAH"/>
            </w:pPr>
            <w:r w:rsidRPr="002C0185">
              <w:t>Comment</w:t>
            </w:r>
          </w:p>
        </w:tc>
        <w:tc>
          <w:tcPr>
            <w:tcW w:w="1245" w:type="dxa"/>
          </w:tcPr>
          <w:p w14:paraId="53C47A9F" w14:textId="77777777" w:rsidR="00837C40" w:rsidRPr="002C0185" w:rsidRDefault="00837C40" w:rsidP="00CC2BAE">
            <w:pPr>
              <w:pStyle w:val="TAH"/>
            </w:pPr>
            <w:r w:rsidRPr="002C0185">
              <w:t>Condition</w:t>
            </w:r>
          </w:p>
        </w:tc>
      </w:tr>
      <w:tr w:rsidR="00837C40" w:rsidRPr="002C0185" w14:paraId="45D628FF" w14:textId="77777777" w:rsidTr="00CC2BAE">
        <w:tc>
          <w:tcPr>
            <w:tcW w:w="4535" w:type="dxa"/>
          </w:tcPr>
          <w:p w14:paraId="4177D442" w14:textId="77777777" w:rsidR="00837C40" w:rsidRPr="002C0185" w:rsidRDefault="00837C40" w:rsidP="00CC2BAE">
            <w:pPr>
              <w:pStyle w:val="TAL"/>
            </w:pPr>
            <w:r w:rsidRPr="002C0185">
              <w:t xml:space="preserve">CSI-ResourceConfig ::= </w:t>
            </w:r>
            <w:r w:rsidRPr="002C0185">
              <w:rPr>
                <w:snapToGrid w:val="0"/>
              </w:rPr>
              <w:t xml:space="preserve">SEQUENCE </w:t>
            </w:r>
            <w:r w:rsidRPr="002C0185">
              <w:t>{</w:t>
            </w:r>
          </w:p>
        </w:tc>
        <w:tc>
          <w:tcPr>
            <w:tcW w:w="2267" w:type="dxa"/>
          </w:tcPr>
          <w:p w14:paraId="2D16B4A1" w14:textId="77777777" w:rsidR="00837C40" w:rsidRPr="002C0185" w:rsidRDefault="00837C40" w:rsidP="00CC2BAE">
            <w:pPr>
              <w:pStyle w:val="TAL"/>
            </w:pPr>
          </w:p>
        </w:tc>
        <w:tc>
          <w:tcPr>
            <w:tcW w:w="1700" w:type="dxa"/>
          </w:tcPr>
          <w:p w14:paraId="5B1C575C" w14:textId="77777777" w:rsidR="00837C40" w:rsidRPr="002C0185" w:rsidRDefault="00837C40" w:rsidP="00CC2BAE">
            <w:pPr>
              <w:pStyle w:val="TAL"/>
            </w:pPr>
          </w:p>
        </w:tc>
        <w:tc>
          <w:tcPr>
            <w:tcW w:w="1245" w:type="dxa"/>
          </w:tcPr>
          <w:p w14:paraId="69503A36" w14:textId="77777777" w:rsidR="00837C40" w:rsidRPr="002C0185" w:rsidRDefault="00837C40" w:rsidP="00CC2BAE">
            <w:pPr>
              <w:pStyle w:val="TAL"/>
            </w:pPr>
          </w:p>
        </w:tc>
      </w:tr>
      <w:tr w:rsidR="00837C40" w:rsidRPr="002C0185" w14:paraId="6DAE0472" w14:textId="77777777" w:rsidTr="00CC2BAE">
        <w:tc>
          <w:tcPr>
            <w:tcW w:w="4535" w:type="dxa"/>
          </w:tcPr>
          <w:p w14:paraId="43EF9062" w14:textId="77777777" w:rsidR="00837C40" w:rsidRPr="002C0185" w:rsidRDefault="00837C40" w:rsidP="00CC2BAE">
            <w:pPr>
              <w:pStyle w:val="TAL"/>
            </w:pPr>
            <w:r w:rsidRPr="002C0185">
              <w:t xml:space="preserve">  csi-ResourceConfigId</w:t>
            </w:r>
          </w:p>
        </w:tc>
        <w:tc>
          <w:tcPr>
            <w:tcW w:w="2267" w:type="dxa"/>
          </w:tcPr>
          <w:p w14:paraId="5882DFF5" w14:textId="77777777" w:rsidR="00837C40" w:rsidRPr="002C0185" w:rsidRDefault="00837C40" w:rsidP="00CC2BAE">
            <w:pPr>
              <w:pStyle w:val="TAL"/>
            </w:pPr>
            <w:r w:rsidRPr="002C0185">
              <w:t>CSI-ResourceConfigId-CSI-IM</w:t>
            </w:r>
          </w:p>
        </w:tc>
        <w:tc>
          <w:tcPr>
            <w:tcW w:w="1700" w:type="dxa"/>
          </w:tcPr>
          <w:p w14:paraId="2FD6AA79" w14:textId="77777777" w:rsidR="00837C40" w:rsidRPr="002C0185" w:rsidRDefault="00837C40" w:rsidP="00CC2BAE">
            <w:pPr>
              <w:pStyle w:val="TAL"/>
            </w:pPr>
          </w:p>
        </w:tc>
        <w:tc>
          <w:tcPr>
            <w:tcW w:w="1245" w:type="dxa"/>
          </w:tcPr>
          <w:p w14:paraId="5956B015" w14:textId="77777777" w:rsidR="00837C40" w:rsidRPr="002C0185" w:rsidRDefault="00837C40" w:rsidP="00CC2BAE">
            <w:pPr>
              <w:pStyle w:val="TAL"/>
            </w:pPr>
          </w:p>
        </w:tc>
      </w:tr>
      <w:tr w:rsidR="00837C40" w:rsidRPr="002C0185" w14:paraId="15465520" w14:textId="77777777" w:rsidTr="00CC2BAE">
        <w:tc>
          <w:tcPr>
            <w:tcW w:w="4535" w:type="dxa"/>
          </w:tcPr>
          <w:p w14:paraId="47ED7C0E" w14:textId="77777777" w:rsidR="00837C40" w:rsidRPr="002C0185" w:rsidRDefault="00837C40" w:rsidP="00CC2BAE">
            <w:pPr>
              <w:pStyle w:val="TAL"/>
            </w:pPr>
            <w:r w:rsidRPr="002C0185">
              <w:t xml:space="preserve">  csi-RS-ResourceSetList CHOICE {</w:t>
            </w:r>
          </w:p>
        </w:tc>
        <w:tc>
          <w:tcPr>
            <w:tcW w:w="2267" w:type="dxa"/>
          </w:tcPr>
          <w:p w14:paraId="7CBCFBA0" w14:textId="77777777" w:rsidR="00837C40" w:rsidRPr="002C0185" w:rsidRDefault="00837C40" w:rsidP="00CC2BAE">
            <w:pPr>
              <w:pStyle w:val="TAL"/>
            </w:pPr>
          </w:p>
        </w:tc>
        <w:tc>
          <w:tcPr>
            <w:tcW w:w="1700" w:type="dxa"/>
          </w:tcPr>
          <w:p w14:paraId="790E2175" w14:textId="77777777" w:rsidR="00837C40" w:rsidRPr="002C0185" w:rsidRDefault="00837C40" w:rsidP="00CC2BAE">
            <w:pPr>
              <w:pStyle w:val="TAL"/>
            </w:pPr>
          </w:p>
        </w:tc>
        <w:tc>
          <w:tcPr>
            <w:tcW w:w="1245" w:type="dxa"/>
          </w:tcPr>
          <w:p w14:paraId="2E267AEB" w14:textId="77777777" w:rsidR="00837C40" w:rsidRPr="002C0185" w:rsidRDefault="00837C40" w:rsidP="00CC2BAE">
            <w:pPr>
              <w:pStyle w:val="TAL"/>
            </w:pPr>
          </w:p>
        </w:tc>
      </w:tr>
      <w:tr w:rsidR="00837C40" w:rsidRPr="002C0185" w14:paraId="39FC5396" w14:textId="77777777" w:rsidTr="00CC2BAE">
        <w:tc>
          <w:tcPr>
            <w:tcW w:w="4535" w:type="dxa"/>
          </w:tcPr>
          <w:p w14:paraId="463C789A" w14:textId="77777777" w:rsidR="00837C40" w:rsidRPr="002C0185" w:rsidRDefault="00837C40" w:rsidP="00CC2BAE">
            <w:pPr>
              <w:pStyle w:val="TAL"/>
            </w:pPr>
            <w:r w:rsidRPr="002C0185">
              <w:t xml:space="preserve">    csi-IM-ResourceSetList SEQUENCE (SIZE (1..maxNrofCSI-IM-ResourceSetsPerConfig)) OF CSI-IM-ResourceSetId {</w:t>
            </w:r>
          </w:p>
        </w:tc>
        <w:tc>
          <w:tcPr>
            <w:tcW w:w="2267" w:type="dxa"/>
          </w:tcPr>
          <w:p w14:paraId="18EB8CD5" w14:textId="77777777" w:rsidR="00837C40" w:rsidRPr="002C0185" w:rsidRDefault="00837C40" w:rsidP="00CC2BAE">
            <w:pPr>
              <w:pStyle w:val="TAL"/>
            </w:pPr>
            <w:r w:rsidRPr="002C0185">
              <w:t>1 entry</w:t>
            </w:r>
          </w:p>
        </w:tc>
        <w:tc>
          <w:tcPr>
            <w:tcW w:w="1700" w:type="dxa"/>
          </w:tcPr>
          <w:p w14:paraId="1F867589" w14:textId="77777777" w:rsidR="00837C40" w:rsidRPr="002C0185" w:rsidRDefault="00837C40" w:rsidP="00CC2BAE">
            <w:pPr>
              <w:pStyle w:val="TAL"/>
            </w:pPr>
          </w:p>
        </w:tc>
        <w:tc>
          <w:tcPr>
            <w:tcW w:w="1245" w:type="dxa"/>
          </w:tcPr>
          <w:p w14:paraId="0457DE6B" w14:textId="77777777" w:rsidR="00837C40" w:rsidRPr="002C0185" w:rsidRDefault="00837C40" w:rsidP="00CC2BAE">
            <w:pPr>
              <w:pStyle w:val="TAL"/>
            </w:pPr>
          </w:p>
        </w:tc>
      </w:tr>
      <w:tr w:rsidR="00837C40" w:rsidRPr="002C0185" w14:paraId="1F0BC0B4" w14:textId="77777777" w:rsidTr="00CC2BAE">
        <w:tc>
          <w:tcPr>
            <w:tcW w:w="4535" w:type="dxa"/>
          </w:tcPr>
          <w:p w14:paraId="201F7B7C" w14:textId="77777777" w:rsidR="00837C40" w:rsidRPr="002C0185" w:rsidRDefault="00837C40" w:rsidP="00CC2BAE">
            <w:pPr>
              <w:pStyle w:val="TAL"/>
              <w:rPr>
                <w:lang w:eastAsia="zh-CN"/>
              </w:rPr>
            </w:pPr>
            <w:r w:rsidRPr="002C0185">
              <w:rPr>
                <w:lang w:eastAsia="zh-CN"/>
              </w:rPr>
              <w:t xml:space="preserve">      </w:t>
            </w:r>
            <w:r w:rsidRPr="002C0185">
              <w:t>CSI-IM-ResourceSetId[1]</w:t>
            </w:r>
          </w:p>
        </w:tc>
        <w:tc>
          <w:tcPr>
            <w:tcW w:w="2267" w:type="dxa"/>
          </w:tcPr>
          <w:p w14:paraId="72D0FD4A" w14:textId="77777777" w:rsidR="00837C40" w:rsidRPr="002C0185" w:rsidRDefault="00837C40" w:rsidP="00CC2BAE">
            <w:pPr>
              <w:pStyle w:val="TAL"/>
            </w:pPr>
            <w:r w:rsidRPr="002C0185">
              <w:t>CSI-IM-ResourceSetId-RRM</w:t>
            </w:r>
          </w:p>
        </w:tc>
        <w:tc>
          <w:tcPr>
            <w:tcW w:w="1700" w:type="dxa"/>
          </w:tcPr>
          <w:p w14:paraId="5691F764" w14:textId="77777777" w:rsidR="00837C40" w:rsidRPr="002C0185" w:rsidRDefault="00837C40" w:rsidP="00CC2BAE">
            <w:pPr>
              <w:pStyle w:val="TAL"/>
            </w:pPr>
            <w:r w:rsidRPr="002C0185">
              <w:rPr>
                <w:lang w:eastAsia="zh-CN"/>
              </w:rPr>
              <w:t>entry 1</w:t>
            </w:r>
          </w:p>
        </w:tc>
        <w:tc>
          <w:tcPr>
            <w:tcW w:w="1245" w:type="dxa"/>
          </w:tcPr>
          <w:p w14:paraId="38CCACBE" w14:textId="77777777" w:rsidR="00837C40" w:rsidRPr="002C0185" w:rsidRDefault="00837C40" w:rsidP="00CC2BAE">
            <w:pPr>
              <w:pStyle w:val="TAL"/>
            </w:pPr>
          </w:p>
        </w:tc>
      </w:tr>
      <w:tr w:rsidR="00837C40" w:rsidRPr="002C0185" w14:paraId="0AEB5E4A" w14:textId="77777777" w:rsidTr="00CC2BAE">
        <w:tc>
          <w:tcPr>
            <w:tcW w:w="4535" w:type="dxa"/>
          </w:tcPr>
          <w:p w14:paraId="20EC7E67" w14:textId="77777777" w:rsidR="00837C40" w:rsidRPr="002C0185" w:rsidRDefault="00837C40" w:rsidP="00CC2BAE">
            <w:pPr>
              <w:pStyle w:val="TAL"/>
              <w:rPr>
                <w:lang w:eastAsia="zh-CN"/>
              </w:rPr>
            </w:pPr>
            <w:r w:rsidRPr="002C0185">
              <w:t xml:space="preserve">    }</w:t>
            </w:r>
          </w:p>
        </w:tc>
        <w:tc>
          <w:tcPr>
            <w:tcW w:w="2267" w:type="dxa"/>
          </w:tcPr>
          <w:p w14:paraId="2BB9F40F" w14:textId="77777777" w:rsidR="00837C40" w:rsidRPr="002C0185" w:rsidRDefault="00837C40" w:rsidP="00CC2BAE">
            <w:pPr>
              <w:pStyle w:val="TAL"/>
            </w:pPr>
          </w:p>
        </w:tc>
        <w:tc>
          <w:tcPr>
            <w:tcW w:w="1700" w:type="dxa"/>
          </w:tcPr>
          <w:p w14:paraId="17D4B799" w14:textId="77777777" w:rsidR="00837C40" w:rsidRPr="002C0185" w:rsidRDefault="00837C40" w:rsidP="00CC2BAE">
            <w:pPr>
              <w:pStyle w:val="TAL"/>
            </w:pPr>
          </w:p>
        </w:tc>
        <w:tc>
          <w:tcPr>
            <w:tcW w:w="1245" w:type="dxa"/>
          </w:tcPr>
          <w:p w14:paraId="56941B62" w14:textId="77777777" w:rsidR="00837C40" w:rsidRPr="002C0185" w:rsidRDefault="00837C40" w:rsidP="00CC2BAE">
            <w:pPr>
              <w:pStyle w:val="TAL"/>
            </w:pPr>
          </w:p>
        </w:tc>
      </w:tr>
      <w:tr w:rsidR="00837C40" w:rsidRPr="002C0185" w14:paraId="2E9B8C7D" w14:textId="77777777" w:rsidTr="00CC2BAE">
        <w:tc>
          <w:tcPr>
            <w:tcW w:w="4535" w:type="dxa"/>
          </w:tcPr>
          <w:p w14:paraId="028CEEA4" w14:textId="77777777" w:rsidR="00837C40" w:rsidRPr="002C0185" w:rsidRDefault="00837C40" w:rsidP="00CC2BAE">
            <w:pPr>
              <w:pStyle w:val="TAL"/>
            </w:pPr>
            <w:r w:rsidRPr="002C0185">
              <w:t xml:space="preserve">  }</w:t>
            </w:r>
          </w:p>
        </w:tc>
        <w:tc>
          <w:tcPr>
            <w:tcW w:w="2267" w:type="dxa"/>
          </w:tcPr>
          <w:p w14:paraId="73ABAE11" w14:textId="77777777" w:rsidR="00837C40" w:rsidRPr="002C0185" w:rsidRDefault="00837C40" w:rsidP="00CC2BAE">
            <w:pPr>
              <w:pStyle w:val="TAL"/>
            </w:pPr>
          </w:p>
        </w:tc>
        <w:tc>
          <w:tcPr>
            <w:tcW w:w="1700" w:type="dxa"/>
          </w:tcPr>
          <w:p w14:paraId="1C41ADA1" w14:textId="77777777" w:rsidR="00837C40" w:rsidRPr="002C0185" w:rsidRDefault="00837C40" w:rsidP="00CC2BAE">
            <w:pPr>
              <w:pStyle w:val="TAL"/>
            </w:pPr>
          </w:p>
        </w:tc>
        <w:tc>
          <w:tcPr>
            <w:tcW w:w="1245" w:type="dxa"/>
          </w:tcPr>
          <w:p w14:paraId="1EAEAFD0" w14:textId="77777777" w:rsidR="00837C40" w:rsidRPr="002C0185" w:rsidRDefault="00837C40" w:rsidP="00CC2BAE">
            <w:pPr>
              <w:pStyle w:val="TAL"/>
            </w:pPr>
          </w:p>
        </w:tc>
      </w:tr>
      <w:tr w:rsidR="00837C40" w:rsidRPr="002C0185" w14:paraId="0CD2223D" w14:textId="77777777" w:rsidTr="00CC2BAE">
        <w:tc>
          <w:tcPr>
            <w:tcW w:w="4535" w:type="dxa"/>
          </w:tcPr>
          <w:p w14:paraId="20696DA8" w14:textId="77777777" w:rsidR="00837C40" w:rsidRPr="002C0185" w:rsidRDefault="00837C40" w:rsidP="00CC2BAE">
            <w:pPr>
              <w:pStyle w:val="TAL"/>
            </w:pPr>
            <w:r w:rsidRPr="002C0185">
              <w:t xml:space="preserve">  bwp-Id</w:t>
            </w:r>
          </w:p>
        </w:tc>
        <w:tc>
          <w:tcPr>
            <w:tcW w:w="2267" w:type="dxa"/>
          </w:tcPr>
          <w:p w14:paraId="07A07C22" w14:textId="77777777" w:rsidR="00837C40" w:rsidRPr="002C0185" w:rsidRDefault="00837C40" w:rsidP="00CC2BAE">
            <w:pPr>
              <w:pStyle w:val="TAL"/>
            </w:pPr>
            <w:r w:rsidRPr="002C0185">
              <w:t>BWP-Id</w:t>
            </w:r>
          </w:p>
        </w:tc>
        <w:tc>
          <w:tcPr>
            <w:tcW w:w="1700" w:type="dxa"/>
          </w:tcPr>
          <w:p w14:paraId="32C6DD60" w14:textId="77777777" w:rsidR="00837C40" w:rsidRPr="002C0185" w:rsidRDefault="00837C40" w:rsidP="00CC2BAE">
            <w:pPr>
              <w:pStyle w:val="TAL"/>
            </w:pPr>
          </w:p>
        </w:tc>
        <w:tc>
          <w:tcPr>
            <w:tcW w:w="1245" w:type="dxa"/>
          </w:tcPr>
          <w:p w14:paraId="1227681F" w14:textId="77777777" w:rsidR="00837C40" w:rsidRPr="002C0185" w:rsidRDefault="00837C40" w:rsidP="00CC2BAE">
            <w:pPr>
              <w:pStyle w:val="TAL"/>
            </w:pPr>
          </w:p>
        </w:tc>
      </w:tr>
      <w:tr w:rsidR="00837C40" w:rsidRPr="002C0185" w14:paraId="5FA8B3FF" w14:textId="77777777" w:rsidTr="00CC2BAE">
        <w:tc>
          <w:tcPr>
            <w:tcW w:w="4535" w:type="dxa"/>
          </w:tcPr>
          <w:p w14:paraId="747841BE" w14:textId="77777777" w:rsidR="00837C40" w:rsidRPr="002C0185" w:rsidRDefault="00837C40" w:rsidP="00CC2BAE">
            <w:pPr>
              <w:pStyle w:val="TAL"/>
            </w:pPr>
            <w:r w:rsidRPr="002C0185">
              <w:t xml:space="preserve">  resourceType</w:t>
            </w:r>
          </w:p>
        </w:tc>
        <w:tc>
          <w:tcPr>
            <w:tcW w:w="2267" w:type="dxa"/>
          </w:tcPr>
          <w:p w14:paraId="447F1015" w14:textId="77777777" w:rsidR="00837C40" w:rsidRPr="002C0185" w:rsidRDefault="00837C40" w:rsidP="00CC2BAE">
            <w:pPr>
              <w:pStyle w:val="TAL"/>
            </w:pPr>
            <w:r w:rsidRPr="002C0185">
              <w:t>periodic</w:t>
            </w:r>
          </w:p>
        </w:tc>
        <w:tc>
          <w:tcPr>
            <w:tcW w:w="1700" w:type="dxa"/>
          </w:tcPr>
          <w:p w14:paraId="5998CB6C" w14:textId="77777777" w:rsidR="00837C40" w:rsidRPr="002C0185" w:rsidRDefault="00837C40" w:rsidP="00CC2BAE">
            <w:pPr>
              <w:pStyle w:val="TAL"/>
            </w:pPr>
          </w:p>
        </w:tc>
        <w:tc>
          <w:tcPr>
            <w:tcW w:w="1245" w:type="dxa"/>
          </w:tcPr>
          <w:p w14:paraId="55C0C740" w14:textId="77777777" w:rsidR="00837C40" w:rsidRPr="002C0185" w:rsidRDefault="00837C40" w:rsidP="00CC2BAE">
            <w:pPr>
              <w:pStyle w:val="TAL"/>
            </w:pPr>
          </w:p>
        </w:tc>
      </w:tr>
      <w:tr w:rsidR="00837C40" w:rsidRPr="002C0185" w14:paraId="7A30C066" w14:textId="77777777" w:rsidTr="00CC2BAE">
        <w:tc>
          <w:tcPr>
            <w:tcW w:w="4535" w:type="dxa"/>
          </w:tcPr>
          <w:p w14:paraId="660E1DFE" w14:textId="77777777" w:rsidR="00837C40" w:rsidRPr="002C0185" w:rsidRDefault="00837C40" w:rsidP="00CC2BAE">
            <w:pPr>
              <w:pStyle w:val="TAL"/>
            </w:pPr>
            <w:r w:rsidRPr="002C0185">
              <w:t>}</w:t>
            </w:r>
          </w:p>
        </w:tc>
        <w:tc>
          <w:tcPr>
            <w:tcW w:w="2267" w:type="dxa"/>
          </w:tcPr>
          <w:p w14:paraId="46A189BE" w14:textId="77777777" w:rsidR="00837C40" w:rsidRPr="002C0185" w:rsidRDefault="00837C40" w:rsidP="00CC2BAE">
            <w:pPr>
              <w:pStyle w:val="TAL"/>
            </w:pPr>
          </w:p>
        </w:tc>
        <w:tc>
          <w:tcPr>
            <w:tcW w:w="1700" w:type="dxa"/>
          </w:tcPr>
          <w:p w14:paraId="3E2E0A27" w14:textId="77777777" w:rsidR="00837C40" w:rsidRPr="002C0185" w:rsidRDefault="00837C40" w:rsidP="00CC2BAE">
            <w:pPr>
              <w:pStyle w:val="TAL"/>
            </w:pPr>
          </w:p>
        </w:tc>
        <w:tc>
          <w:tcPr>
            <w:tcW w:w="1245" w:type="dxa"/>
          </w:tcPr>
          <w:p w14:paraId="074842A1" w14:textId="77777777" w:rsidR="00837C40" w:rsidRPr="002C0185" w:rsidRDefault="00837C40" w:rsidP="00CC2BAE">
            <w:pPr>
              <w:pStyle w:val="TAL"/>
            </w:pPr>
          </w:p>
        </w:tc>
      </w:tr>
    </w:tbl>
    <w:p w14:paraId="308AFE0F" w14:textId="77777777" w:rsidR="00A80C94" w:rsidRPr="002C0185" w:rsidRDefault="00A80C94" w:rsidP="00A80C94"/>
    <w:p w14:paraId="52432BBD" w14:textId="77777777" w:rsidR="003039AD" w:rsidRPr="004F4B11" w:rsidRDefault="003039AD" w:rsidP="007E244E">
      <w:pPr>
        <w:pStyle w:val="Heading4"/>
      </w:pPr>
      <w:r w:rsidRPr="004F4B11">
        <w:t>–</w:t>
      </w:r>
      <w:r w:rsidRPr="004F4B11">
        <w:tab/>
        <w:t>CSI-ResourceConfigId for TRS</w:t>
      </w:r>
    </w:p>
    <w:p w14:paraId="5F4149EF" w14:textId="77777777" w:rsidR="00A80C94" w:rsidRPr="002C0185" w:rsidRDefault="00A80C94" w:rsidP="00A80C94">
      <w:pPr>
        <w:pStyle w:val="TH"/>
      </w:pPr>
      <w:bookmarkStart w:id="635" w:name="_CRTable7_3_112C"/>
      <w:r w:rsidRPr="002C0185">
        <w:t xml:space="preserve">Table </w:t>
      </w:r>
      <w:bookmarkEnd w:id="635"/>
      <w:r w:rsidRPr="002C0185">
        <w:t>7.3.1-12C: CSI-ResourceConfigId-T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29541D23" w14:textId="77777777" w:rsidTr="001F28C7">
        <w:tc>
          <w:tcPr>
            <w:tcW w:w="9747" w:type="dxa"/>
            <w:gridSpan w:val="4"/>
          </w:tcPr>
          <w:p w14:paraId="66BE3069" w14:textId="77777777" w:rsidR="00A80C94" w:rsidRPr="002C0185" w:rsidRDefault="00A80C94" w:rsidP="001F28C7">
            <w:pPr>
              <w:pStyle w:val="TAH"/>
              <w:jc w:val="left"/>
              <w:rPr>
                <w:b w:val="0"/>
              </w:rPr>
            </w:pPr>
            <w:r w:rsidRPr="002C0185">
              <w:rPr>
                <w:b w:val="0"/>
              </w:rPr>
              <w:t>Derivation Path: Table 4.6.3-42</w:t>
            </w:r>
          </w:p>
        </w:tc>
      </w:tr>
      <w:tr w:rsidR="00A80C94" w:rsidRPr="002C0185" w14:paraId="45415165" w14:textId="77777777" w:rsidTr="001F28C7">
        <w:tc>
          <w:tcPr>
            <w:tcW w:w="4535" w:type="dxa"/>
          </w:tcPr>
          <w:p w14:paraId="1AEE9E42" w14:textId="77777777" w:rsidR="00A80C94" w:rsidRPr="002C0185" w:rsidRDefault="00A80C94" w:rsidP="001F28C7">
            <w:pPr>
              <w:pStyle w:val="TAH"/>
            </w:pPr>
            <w:r w:rsidRPr="002C0185">
              <w:t>Information Element</w:t>
            </w:r>
          </w:p>
        </w:tc>
        <w:tc>
          <w:tcPr>
            <w:tcW w:w="2267" w:type="dxa"/>
          </w:tcPr>
          <w:p w14:paraId="4F3A1BF3" w14:textId="77777777" w:rsidR="00A80C94" w:rsidRPr="002C0185" w:rsidRDefault="00A80C94" w:rsidP="001F28C7">
            <w:pPr>
              <w:pStyle w:val="TAH"/>
            </w:pPr>
            <w:r w:rsidRPr="002C0185">
              <w:t>Value/remark</w:t>
            </w:r>
          </w:p>
        </w:tc>
        <w:tc>
          <w:tcPr>
            <w:tcW w:w="1700" w:type="dxa"/>
          </w:tcPr>
          <w:p w14:paraId="034F082E" w14:textId="77777777" w:rsidR="00A80C94" w:rsidRPr="002C0185" w:rsidRDefault="00A80C94" w:rsidP="001F28C7">
            <w:pPr>
              <w:pStyle w:val="TAH"/>
            </w:pPr>
            <w:r w:rsidRPr="002C0185">
              <w:t>Comment</w:t>
            </w:r>
          </w:p>
        </w:tc>
        <w:tc>
          <w:tcPr>
            <w:tcW w:w="1245" w:type="dxa"/>
          </w:tcPr>
          <w:p w14:paraId="09F98A75" w14:textId="77777777" w:rsidR="00A80C94" w:rsidRPr="002C0185" w:rsidRDefault="00A80C94" w:rsidP="001F28C7">
            <w:pPr>
              <w:pStyle w:val="TAH"/>
            </w:pPr>
            <w:r w:rsidRPr="002C0185">
              <w:t>Condition</w:t>
            </w:r>
          </w:p>
        </w:tc>
      </w:tr>
      <w:tr w:rsidR="00A80C94" w:rsidRPr="002C0185" w14:paraId="754FD384" w14:textId="77777777" w:rsidTr="001F28C7">
        <w:tc>
          <w:tcPr>
            <w:tcW w:w="4535" w:type="dxa"/>
          </w:tcPr>
          <w:p w14:paraId="75DC6493" w14:textId="77777777" w:rsidR="00A80C94" w:rsidRPr="002C0185" w:rsidRDefault="00A80C94" w:rsidP="001F28C7">
            <w:pPr>
              <w:pStyle w:val="TAL"/>
            </w:pPr>
            <w:r w:rsidRPr="002C0185">
              <w:t>CSI-ResourceConfigId</w:t>
            </w:r>
          </w:p>
        </w:tc>
        <w:tc>
          <w:tcPr>
            <w:tcW w:w="2267" w:type="dxa"/>
          </w:tcPr>
          <w:p w14:paraId="230B449B" w14:textId="77777777" w:rsidR="00A80C94" w:rsidRPr="002C0185" w:rsidRDefault="00A80C94" w:rsidP="001F28C7">
            <w:pPr>
              <w:pStyle w:val="TAL"/>
            </w:pPr>
            <w:r w:rsidRPr="002C0185">
              <w:t>n</w:t>
            </w:r>
          </w:p>
        </w:tc>
        <w:tc>
          <w:tcPr>
            <w:tcW w:w="1700" w:type="dxa"/>
          </w:tcPr>
          <w:p w14:paraId="0253A2B0" w14:textId="77777777" w:rsidR="00A80C94" w:rsidRPr="002C0185" w:rsidRDefault="00A80C94" w:rsidP="001F28C7">
            <w:pPr>
              <w:pStyle w:val="TAL"/>
              <w:rPr>
                <w:lang w:eastAsia="zh-CN"/>
              </w:rPr>
            </w:pPr>
            <w:r w:rsidRPr="002C0185">
              <w:rPr>
                <w:lang w:eastAsia="zh-CN"/>
              </w:rPr>
              <w:t xml:space="preserve">n is the </w:t>
            </w:r>
            <w:r w:rsidRPr="002C0185">
              <w:t>CSI-ResourceConfigId</w:t>
            </w:r>
            <w:r w:rsidRPr="002C0185">
              <w:rPr>
                <w:lang w:eastAsia="zh-CN"/>
              </w:rPr>
              <w:t xml:space="preserve"> allocated for resource config of TRS.</w:t>
            </w:r>
          </w:p>
          <w:p w14:paraId="5D94EC23" w14:textId="77777777" w:rsidR="00A80C94" w:rsidRPr="002C0185" w:rsidRDefault="00A80C94" w:rsidP="001F28C7">
            <w:pPr>
              <w:pStyle w:val="TAL"/>
              <w:rPr>
                <w:lang w:eastAsia="zh-CN"/>
              </w:rPr>
            </w:pPr>
          </w:p>
          <w:p w14:paraId="3533EF62" w14:textId="77777777" w:rsidR="00A80C94" w:rsidRPr="002C0185" w:rsidRDefault="00A80C94" w:rsidP="001F28C7">
            <w:pPr>
              <w:pStyle w:val="TAL"/>
            </w:pPr>
            <w:r w:rsidRPr="002C0185">
              <w:rPr>
                <w:lang w:eastAsia="zh-CN"/>
              </w:rPr>
              <w:t>Value of n is left to internal implementation</w:t>
            </w:r>
          </w:p>
        </w:tc>
        <w:tc>
          <w:tcPr>
            <w:tcW w:w="1245" w:type="dxa"/>
          </w:tcPr>
          <w:p w14:paraId="247345F7" w14:textId="77777777" w:rsidR="00A80C94" w:rsidRPr="002C0185" w:rsidRDefault="00A80C94" w:rsidP="001F28C7">
            <w:pPr>
              <w:pStyle w:val="TAL"/>
            </w:pPr>
          </w:p>
        </w:tc>
      </w:tr>
    </w:tbl>
    <w:p w14:paraId="12727767" w14:textId="77777777" w:rsidR="00A80C94" w:rsidRPr="002C0185" w:rsidRDefault="00A80C94" w:rsidP="00A80C94"/>
    <w:p w14:paraId="76F3E6D7" w14:textId="77777777" w:rsidR="0094601D" w:rsidRPr="002C0185" w:rsidRDefault="0094601D" w:rsidP="00B926FF">
      <w:pPr>
        <w:pStyle w:val="H6"/>
      </w:pPr>
      <w:r w:rsidRPr="002C0185">
        <w:t>–</w:t>
      </w:r>
      <w:r w:rsidRPr="002C0185">
        <w:tab/>
      </w:r>
      <w:r w:rsidRPr="002C0185">
        <w:rPr>
          <w:i/>
        </w:rPr>
        <w:t>CSI-ResourceConfigId for CSI</w:t>
      </w:r>
    </w:p>
    <w:p w14:paraId="4C5B550D" w14:textId="77777777" w:rsidR="00A80C94" w:rsidRPr="002C0185" w:rsidRDefault="00A80C94" w:rsidP="00A80C94">
      <w:pPr>
        <w:pStyle w:val="TH"/>
      </w:pPr>
      <w:bookmarkStart w:id="636" w:name="_CRTable7_3_112D"/>
      <w:r w:rsidRPr="002C0185">
        <w:t xml:space="preserve">Table </w:t>
      </w:r>
      <w:bookmarkEnd w:id="636"/>
      <w:r w:rsidRPr="002C0185">
        <w:t>7.3.1-12D: CSI-ResourceConfigId-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70498793" w14:textId="77777777" w:rsidTr="001F28C7">
        <w:tc>
          <w:tcPr>
            <w:tcW w:w="9747" w:type="dxa"/>
            <w:gridSpan w:val="4"/>
          </w:tcPr>
          <w:p w14:paraId="66DABB1F" w14:textId="77777777" w:rsidR="00A80C94" w:rsidRPr="002C0185" w:rsidRDefault="00A80C94" w:rsidP="001F28C7">
            <w:pPr>
              <w:pStyle w:val="TAH"/>
              <w:jc w:val="left"/>
              <w:rPr>
                <w:b w:val="0"/>
              </w:rPr>
            </w:pPr>
            <w:r w:rsidRPr="002C0185">
              <w:rPr>
                <w:b w:val="0"/>
              </w:rPr>
              <w:t>Derivation Path: Table 4.6.3-42</w:t>
            </w:r>
          </w:p>
        </w:tc>
      </w:tr>
      <w:tr w:rsidR="00A80C94" w:rsidRPr="002C0185" w14:paraId="5C4777AB" w14:textId="77777777" w:rsidTr="001F28C7">
        <w:tc>
          <w:tcPr>
            <w:tcW w:w="4535" w:type="dxa"/>
          </w:tcPr>
          <w:p w14:paraId="4FE30125" w14:textId="77777777" w:rsidR="00A80C94" w:rsidRPr="002C0185" w:rsidRDefault="00A80C94" w:rsidP="001F28C7">
            <w:pPr>
              <w:pStyle w:val="TAH"/>
            </w:pPr>
            <w:r w:rsidRPr="002C0185">
              <w:t>Information Element</w:t>
            </w:r>
          </w:p>
        </w:tc>
        <w:tc>
          <w:tcPr>
            <w:tcW w:w="2267" w:type="dxa"/>
          </w:tcPr>
          <w:p w14:paraId="52AFD443" w14:textId="77777777" w:rsidR="00A80C94" w:rsidRPr="002C0185" w:rsidRDefault="00A80C94" w:rsidP="001F28C7">
            <w:pPr>
              <w:pStyle w:val="TAH"/>
            </w:pPr>
            <w:r w:rsidRPr="002C0185">
              <w:t>Value/remark</w:t>
            </w:r>
          </w:p>
        </w:tc>
        <w:tc>
          <w:tcPr>
            <w:tcW w:w="1700" w:type="dxa"/>
          </w:tcPr>
          <w:p w14:paraId="3E6EF6CA" w14:textId="77777777" w:rsidR="00A80C94" w:rsidRPr="002C0185" w:rsidRDefault="00A80C94" w:rsidP="001F28C7">
            <w:pPr>
              <w:pStyle w:val="TAH"/>
            </w:pPr>
            <w:r w:rsidRPr="002C0185">
              <w:t>Comment</w:t>
            </w:r>
          </w:p>
        </w:tc>
        <w:tc>
          <w:tcPr>
            <w:tcW w:w="1245" w:type="dxa"/>
          </w:tcPr>
          <w:p w14:paraId="41FE852A" w14:textId="77777777" w:rsidR="00A80C94" w:rsidRPr="002C0185" w:rsidRDefault="00A80C94" w:rsidP="001F28C7">
            <w:pPr>
              <w:pStyle w:val="TAH"/>
            </w:pPr>
            <w:r w:rsidRPr="002C0185">
              <w:t>Condition</w:t>
            </w:r>
          </w:p>
        </w:tc>
      </w:tr>
      <w:tr w:rsidR="00A80C94" w:rsidRPr="002C0185" w14:paraId="2F07C3D8" w14:textId="77777777" w:rsidTr="001F28C7">
        <w:tc>
          <w:tcPr>
            <w:tcW w:w="4535" w:type="dxa"/>
          </w:tcPr>
          <w:p w14:paraId="3CC6CC0A" w14:textId="77777777" w:rsidR="00A80C94" w:rsidRPr="002C0185" w:rsidRDefault="00A80C94" w:rsidP="001F28C7">
            <w:pPr>
              <w:pStyle w:val="TAL"/>
            </w:pPr>
            <w:r w:rsidRPr="002C0185">
              <w:t>CSI-ResourceConfigId</w:t>
            </w:r>
          </w:p>
        </w:tc>
        <w:tc>
          <w:tcPr>
            <w:tcW w:w="2267" w:type="dxa"/>
          </w:tcPr>
          <w:p w14:paraId="318E6B35" w14:textId="77777777" w:rsidR="00A80C94" w:rsidRPr="002C0185" w:rsidRDefault="00A80C94" w:rsidP="001F28C7">
            <w:pPr>
              <w:pStyle w:val="TAL"/>
            </w:pPr>
            <w:r w:rsidRPr="002C0185">
              <w:t>n</w:t>
            </w:r>
          </w:p>
        </w:tc>
        <w:tc>
          <w:tcPr>
            <w:tcW w:w="1700" w:type="dxa"/>
          </w:tcPr>
          <w:p w14:paraId="3FB3A659" w14:textId="77777777" w:rsidR="00A80C94" w:rsidRPr="002C0185" w:rsidRDefault="00A80C94" w:rsidP="001F28C7">
            <w:pPr>
              <w:pStyle w:val="TAL"/>
              <w:rPr>
                <w:lang w:eastAsia="zh-CN"/>
              </w:rPr>
            </w:pPr>
            <w:r w:rsidRPr="002C0185">
              <w:rPr>
                <w:lang w:eastAsia="zh-CN"/>
              </w:rPr>
              <w:t xml:space="preserve">n is the </w:t>
            </w:r>
            <w:r w:rsidRPr="002C0185">
              <w:t>CSI-ResourceConfigId</w:t>
            </w:r>
            <w:r w:rsidRPr="002C0185">
              <w:rPr>
                <w:lang w:eastAsia="zh-CN"/>
              </w:rPr>
              <w:t xml:space="preserve"> allocated for resource config of CSI-RS for CSI reporting.</w:t>
            </w:r>
          </w:p>
          <w:p w14:paraId="6A0172DB" w14:textId="77777777" w:rsidR="00A80C94" w:rsidRPr="002C0185" w:rsidRDefault="00A80C94" w:rsidP="001F28C7">
            <w:pPr>
              <w:pStyle w:val="TAL"/>
              <w:rPr>
                <w:lang w:eastAsia="zh-CN"/>
              </w:rPr>
            </w:pPr>
          </w:p>
          <w:p w14:paraId="54A0232F" w14:textId="77777777" w:rsidR="00A80C94" w:rsidRPr="002C0185" w:rsidRDefault="00A80C94" w:rsidP="001F28C7">
            <w:pPr>
              <w:pStyle w:val="TAL"/>
            </w:pPr>
            <w:r w:rsidRPr="002C0185">
              <w:rPr>
                <w:lang w:eastAsia="zh-CN"/>
              </w:rPr>
              <w:t>Value of n is left to internal implementation</w:t>
            </w:r>
          </w:p>
        </w:tc>
        <w:tc>
          <w:tcPr>
            <w:tcW w:w="1245" w:type="dxa"/>
          </w:tcPr>
          <w:p w14:paraId="1E72A3EF" w14:textId="77777777" w:rsidR="00A80C94" w:rsidRPr="002C0185" w:rsidRDefault="00A80C94" w:rsidP="001F28C7">
            <w:pPr>
              <w:pStyle w:val="TAL"/>
            </w:pPr>
          </w:p>
        </w:tc>
      </w:tr>
    </w:tbl>
    <w:p w14:paraId="57F0FBE6" w14:textId="77777777" w:rsidR="00A80C94" w:rsidRPr="002C0185" w:rsidRDefault="00A80C94" w:rsidP="00A80C94"/>
    <w:p w14:paraId="34449789" w14:textId="77777777" w:rsidR="0094601D" w:rsidRPr="002C0185" w:rsidRDefault="0094601D" w:rsidP="00B926FF">
      <w:pPr>
        <w:pStyle w:val="H6"/>
      </w:pPr>
      <w:r w:rsidRPr="002C0185">
        <w:t>–</w:t>
      </w:r>
      <w:r w:rsidRPr="002C0185">
        <w:tab/>
      </w:r>
      <w:r w:rsidRPr="002C0185">
        <w:rPr>
          <w:i/>
        </w:rPr>
        <w:t>CSI-ResourceConfigId for BM</w:t>
      </w:r>
    </w:p>
    <w:p w14:paraId="52FC9CDE" w14:textId="77777777" w:rsidR="00A80C94" w:rsidRPr="002C0185" w:rsidRDefault="00A80C94" w:rsidP="00A80C94">
      <w:pPr>
        <w:pStyle w:val="TH"/>
      </w:pPr>
      <w:bookmarkStart w:id="637" w:name="_CRTable7_3_112E"/>
      <w:r w:rsidRPr="002C0185">
        <w:t xml:space="preserve">Table </w:t>
      </w:r>
      <w:bookmarkEnd w:id="637"/>
      <w:r w:rsidRPr="002C0185">
        <w:t>7.3.1-12E: CSI-ResourceConfigId-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5DC01BA0" w14:textId="77777777" w:rsidTr="001F28C7">
        <w:tc>
          <w:tcPr>
            <w:tcW w:w="9747" w:type="dxa"/>
            <w:gridSpan w:val="4"/>
          </w:tcPr>
          <w:p w14:paraId="401AC338" w14:textId="77777777" w:rsidR="00A80C94" w:rsidRPr="002C0185" w:rsidRDefault="00A80C94" w:rsidP="001F28C7">
            <w:pPr>
              <w:pStyle w:val="TAH"/>
              <w:jc w:val="left"/>
              <w:rPr>
                <w:b w:val="0"/>
              </w:rPr>
            </w:pPr>
            <w:r w:rsidRPr="002C0185">
              <w:rPr>
                <w:b w:val="0"/>
              </w:rPr>
              <w:t>Derivation Path: Table 4.6.3-42</w:t>
            </w:r>
          </w:p>
        </w:tc>
      </w:tr>
      <w:tr w:rsidR="00A80C94" w:rsidRPr="002C0185" w14:paraId="5F0A8F78" w14:textId="77777777" w:rsidTr="001F28C7">
        <w:tc>
          <w:tcPr>
            <w:tcW w:w="4535" w:type="dxa"/>
          </w:tcPr>
          <w:p w14:paraId="2DF0B2A0" w14:textId="77777777" w:rsidR="00A80C94" w:rsidRPr="002C0185" w:rsidRDefault="00A80C94" w:rsidP="001F28C7">
            <w:pPr>
              <w:pStyle w:val="TAH"/>
            </w:pPr>
            <w:r w:rsidRPr="002C0185">
              <w:t>Information Element</w:t>
            </w:r>
          </w:p>
        </w:tc>
        <w:tc>
          <w:tcPr>
            <w:tcW w:w="2267" w:type="dxa"/>
          </w:tcPr>
          <w:p w14:paraId="06017461" w14:textId="77777777" w:rsidR="00A80C94" w:rsidRPr="002C0185" w:rsidRDefault="00A80C94" w:rsidP="001F28C7">
            <w:pPr>
              <w:pStyle w:val="TAH"/>
            </w:pPr>
            <w:r w:rsidRPr="002C0185">
              <w:t>Value/remark</w:t>
            </w:r>
          </w:p>
        </w:tc>
        <w:tc>
          <w:tcPr>
            <w:tcW w:w="1700" w:type="dxa"/>
          </w:tcPr>
          <w:p w14:paraId="00DA4EF6" w14:textId="77777777" w:rsidR="00A80C94" w:rsidRPr="002C0185" w:rsidRDefault="00A80C94" w:rsidP="001F28C7">
            <w:pPr>
              <w:pStyle w:val="TAH"/>
            </w:pPr>
            <w:r w:rsidRPr="002C0185">
              <w:t>Comment</w:t>
            </w:r>
          </w:p>
        </w:tc>
        <w:tc>
          <w:tcPr>
            <w:tcW w:w="1245" w:type="dxa"/>
          </w:tcPr>
          <w:p w14:paraId="5213DCCD" w14:textId="77777777" w:rsidR="00A80C94" w:rsidRPr="002C0185" w:rsidRDefault="00A80C94" w:rsidP="001F28C7">
            <w:pPr>
              <w:pStyle w:val="TAH"/>
            </w:pPr>
            <w:r w:rsidRPr="002C0185">
              <w:t>Condition</w:t>
            </w:r>
          </w:p>
        </w:tc>
      </w:tr>
      <w:tr w:rsidR="00A80C94" w:rsidRPr="002C0185" w14:paraId="0F33C112" w14:textId="77777777" w:rsidTr="001F28C7">
        <w:tc>
          <w:tcPr>
            <w:tcW w:w="4535" w:type="dxa"/>
          </w:tcPr>
          <w:p w14:paraId="332EE295" w14:textId="77777777" w:rsidR="00A80C94" w:rsidRPr="002C0185" w:rsidRDefault="00A80C94" w:rsidP="001F28C7">
            <w:pPr>
              <w:pStyle w:val="TAL"/>
            </w:pPr>
            <w:r w:rsidRPr="002C0185">
              <w:t>CSI-ResourceConfigId</w:t>
            </w:r>
          </w:p>
        </w:tc>
        <w:tc>
          <w:tcPr>
            <w:tcW w:w="2267" w:type="dxa"/>
          </w:tcPr>
          <w:p w14:paraId="28B74EDD" w14:textId="77777777" w:rsidR="00A80C94" w:rsidRPr="002C0185" w:rsidRDefault="00A80C94" w:rsidP="001F28C7">
            <w:pPr>
              <w:pStyle w:val="TAL"/>
            </w:pPr>
            <w:r w:rsidRPr="002C0185">
              <w:t>n</w:t>
            </w:r>
          </w:p>
        </w:tc>
        <w:tc>
          <w:tcPr>
            <w:tcW w:w="1700" w:type="dxa"/>
          </w:tcPr>
          <w:p w14:paraId="1B593ADF" w14:textId="77777777" w:rsidR="00A80C94" w:rsidRPr="002C0185" w:rsidRDefault="00A80C94" w:rsidP="001F28C7">
            <w:pPr>
              <w:pStyle w:val="TAL"/>
              <w:rPr>
                <w:lang w:eastAsia="zh-CN"/>
              </w:rPr>
            </w:pPr>
            <w:r w:rsidRPr="002C0185">
              <w:rPr>
                <w:lang w:eastAsia="zh-CN"/>
              </w:rPr>
              <w:t xml:space="preserve">n is the </w:t>
            </w:r>
            <w:r w:rsidRPr="002C0185">
              <w:t>CSI-ResourceConfigId</w:t>
            </w:r>
            <w:r w:rsidRPr="002C0185">
              <w:rPr>
                <w:lang w:eastAsia="zh-CN"/>
              </w:rPr>
              <w:t xml:space="preserve"> allocated for resource config of CSI-RS for BM.</w:t>
            </w:r>
          </w:p>
          <w:p w14:paraId="49343489" w14:textId="77777777" w:rsidR="00A80C94" w:rsidRPr="002C0185" w:rsidRDefault="00A80C94" w:rsidP="001F28C7">
            <w:pPr>
              <w:pStyle w:val="TAL"/>
              <w:rPr>
                <w:lang w:eastAsia="zh-CN"/>
              </w:rPr>
            </w:pPr>
          </w:p>
          <w:p w14:paraId="72D03618" w14:textId="77777777" w:rsidR="00A80C94" w:rsidRPr="002C0185" w:rsidRDefault="00A80C94" w:rsidP="001F28C7">
            <w:pPr>
              <w:pStyle w:val="TAL"/>
            </w:pPr>
            <w:r w:rsidRPr="002C0185">
              <w:rPr>
                <w:lang w:eastAsia="zh-CN"/>
              </w:rPr>
              <w:t>Value of n is left to internal implementation</w:t>
            </w:r>
          </w:p>
        </w:tc>
        <w:tc>
          <w:tcPr>
            <w:tcW w:w="1245" w:type="dxa"/>
          </w:tcPr>
          <w:p w14:paraId="38B83E1D" w14:textId="77777777" w:rsidR="00A80C94" w:rsidRPr="002C0185" w:rsidRDefault="00A80C94" w:rsidP="001F28C7">
            <w:pPr>
              <w:pStyle w:val="TAL"/>
            </w:pPr>
          </w:p>
        </w:tc>
      </w:tr>
      <w:tr w:rsidR="00C04D35" w:rsidRPr="002C0185" w14:paraId="1074B268" w14:textId="77777777" w:rsidTr="00C04D35">
        <w:tc>
          <w:tcPr>
            <w:tcW w:w="4535" w:type="dxa"/>
          </w:tcPr>
          <w:p w14:paraId="4F827D8B" w14:textId="77777777" w:rsidR="00C04D35" w:rsidRPr="002C0185" w:rsidRDefault="00C04D35" w:rsidP="00C04D35">
            <w:pPr>
              <w:pStyle w:val="TAL"/>
            </w:pPr>
          </w:p>
        </w:tc>
        <w:tc>
          <w:tcPr>
            <w:tcW w:w="2267" w:type="dxa"/>
          </w:tcPr>
          <w:p w14:paraId="5C172B90" w14:textId="77777777" w:rsidR="00C04D35" w:rsidRPr="002C0185" w:rsidRDefault="00C04D35" w:rsidP="00C04D35">
            <w:pPr>
              <w:pStyle w:val="TAL"/>
              <w:rPr>
                <w:lang w:eastAsia="zh-CN"/>
              </w:rPr>
            </w:pPr>
            <w:r w:rsidRPr="002C0185">
              <w:rPr>
                <w:lang w:eastAsia="zh-CN"/>
              </w:rPr>
              <w:t>m</w:t>
            </w:r>
          </w:p>
        </w:tc>
        <w:tc>
          <w:tcPr>
            <w:tcW w:w="1700" w:type="dxa"/>
          </w:tcPr>
          <w:p w14:paraId="7FEF2CFE" w14:textId="77777777" w:rsidR="00C04D35" w:rsidRPr="002C0185" w:rsidRDefault="00C04D35" w:rsidP="00C04D35">
            <w:pPr>
              <w:pStyle w:val="TAL"/>
              <w:rPr>
                <w:lang w:eastAsia="zh-CN"/>
              </w:rPr>
            </w:pPr>
            <w:r w:rsidRPr="002C0185">
              <w:rPr>
                <w:lang w:eastAsia="zh-CN"/>
              </w:rPr>
              <w:t xml:space="preserve">m is the </w:t>
            </w:r>
            <w:r w:rsidRPr="002C0185">
              <w:t>CSI-ResourceConfigId</w:t>
            </w:r>
            <w:r w:rsidRPr="002C0185">
              <w:rPr>
                <w:lang w:eastAsia="zh-CN"/>
              </w:rPr>
              <w:t xml:space="preserve"> allocated for resource config of aperiodic CSI-RS for BM.</w:t>
            </w:r>
          </w:p>
          <w:p w14:paraId="159E0BE1" w14:textId="77777777" w:rsidR="00C04D35" w:rsidRPr="002C0185" w:rsidRDefault="00C04D35" w:rsidP="00C04D35">
            <w:pPr>
              <w:pStyle w:val="TAL"/>
              <w:rPr>
                <w:lang w:eastAsia="zh-CN"/>
              </w:rPr>
            </w:pPr>
          </w:p>
          <w:p w14:paraId="6B3A7719" w14:textId="77777777" w:rsidR="00C04D35" w:rsidRPr="002C0185" w:rsidRDefault="00C04D35" w:rsidP="00C04D35">
            <w:pPr>
              <w:pStyle w:val="TAL"/>
              <w:rPr>
                <w:lang w:eastAsia="zh-CN"/>
              </w:rPr>
            </w:pPr>
            <w:r w:rsidRPr="002C0185">
              <w:rPr>
                <w:lang w:eastAsia="zh-CN"/>
              </w:rPr>
              <w:t>Value of m is left to internal implementation</w:t>
            </w:r>
          </w:p>
        </w:tc>
        <w:tc>
          <w:tcPr>
            <w:tcW w:w="1245" w:type="dxa"/>
          </w:tcPr>
          <w:p w14:paraId="3CF7FB69" w14:textId="77777777" w:rsidR="00C04D35" w:rsidRPr="002C0185" w:rsidRDefault="00C04D35" w:rsidP="00C04D35">
            <w:pPr>
              <w:pStyle w:val="TAL"/>
              <w:rPr>
                <w:lang w:eastAsia="zh-CN"/>
              </w:rPr>
            </w:pPr>
            <w:r w:rsidRPr="002C0185">
              <w:rPr>
                <w:lang w:eastAsia="zh-CN"/>
              </w:rPr>
              <w:t>APERIODIC</w:t>
            </w:r>
          </w:p>
        </w:tc>
      </w:tr>
    </w:tbl>
    <w:p w14:paraId="67ECE94A"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5C99E0EB"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06BEADDA"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5C20423C"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5F1E9526" w14:textId="77777777" w:rsidTr="00C04D35">
        <w:tc>
          <w:tcPr>
            <w:tcW w:w="3936" w:type="dxa"/>
            <w:tcBorders>
              <w:top w:val="single" w:sz="4" w:space="0" w:color="auto"/>
              <w:left w:val="single" w:sz="4" w:space="0" w:color="auto"/>
              <w:bottom w:val="single" w:sz="4" w:space="0" w:color="auto"/>
              <w:right w:val="single" w:sz="4" w:space="0" w:color="auto"/>
            </w:tcBorders>
          </w:tcPr>
          <w:p w14:paraId="16569182"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1218DE8D" w14:textId="77777777" w:rsidR="00C04D35" w:rsidRPr="002C0185" w:rsidRDefault="00C04D35" w:rsidP="00C04D35">
            <w:pPr>
              <w:pStyle w:val="TAL"/>
            </w:pPr>
            <w:r w:rsidRPr="002C0185">
              <w:t>For apeiodic CSI-RS resources</w:t>
            </w:r>
          </w:p>
        </w:tc>
      </w:tr>
    </w:tbl>
    <w:p w14:paraId="67B0845B" w14:textId="77777777" w:rsidR="00837C40" w:rsidRPr="002C0185" w:rsidRDefault="00837C40" w:rsidP="00837C40"/>
    <w:p w14:paraId="79D28D4B" w14:textId="77777777" w:rsidR="00837C40" w:rsidRPr="002C0185" w:rsidRDefault="00837C40" w:rsidP="00B926FF">
      <w:pPr>
        <w:pStyle w:val="H6"/>
      </w:pPr>
      <w:r w:rsidRPr="002C0185">
        <w:t>–</w:t>
      </w:r>
      <w:r w:rsidRPr="002C0185">
        <w:tab/>
      </w:r>
      <w:r w:rsidRPr="002C0185">
        <w:rPr>
          <w:i/>
        </w:rPr>
        <w:t>CSI-ResourceConfigId-CSI-IM</w:t>
      </w:r>
    </w:p>
    <w:p w14:paraId="1D836837" w14:textId="77777777" w:rsidR="00837C40" w:rsidRPr="002C0185" w:rsidRDefault="00837C40" w:rsidP="00837C40">
      <w:pPr>
        <w:pStyle w:val="TH"/>
      </w:pPr>
      <w:bookmarkStart w:id="638" w:name="_CRTable7_3_112EA"/>
      <w:r w:rsidRPr="002C0185">
        <w:t xml:space="preserve">Table </w:t>
      </w:r>
      <w:bookmarkEnd w:id="638"/>
      <w:r w:rsidRPr="002C0185">
        <w:t>7.3.1-12EA: CSI-ResourceConfigId-CSI-I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2C0185" w14:paraId="570CBCCF" w14:textId="77777777" w:rsidTr="00CC2BAE">
        <w:tc>
          <w:tcPr>
            <w:tcW w:w="9747" w:type="dxa"/>
            <w:gridSpan w:val="4"/>
          </w:tcPr>
          <w:p w14:paraId="5541C418" w14:textId="77777777" w:rsidR="00837C40" w:rsidRPr="002C0185" w:rsidRDefault="00837C40" w:rsidP="00CC2BAE">
            <w:pPr>
              <w:pStyle w:val="TAH"/>
              <w:jc w:val="left"/>
              <w:rPr>
                <w:b w:val="0"/>
              </w:rPr>
            </w:pPr>
            <w:r w:rsidRPr="002C0185">
              <w:rPr>
                <w:b w:val="0"/>
              </w:rPr>
              <w:t>Derivation Path: Table 4.6.3-42</w:t>
            </w:r>
          </w:p>
        </w:tc>
      </w:tr>
      <w:tr w:rsidR="00837C40" w:rsidRPr="002C0185" w14:paraId="4138CA9B" w14:textId="77777777" w:rsidTr="00CC2BAE">
        <w:tc>
          <w:tcPr>
            <w:tcW w:w="4535" w:type="dxa"/>
          </w:tcPr>
          <w:p w14:paraId="1EB44737" w14:textId="77777777" w:rsidR="00837C40" w:rsidRPr="002C0185" w:rsidRDefault="00837C40" w:rsidP="00CC2BAE">
            <w:pPr>
              <w:pStyle w:val="TAH"/>
            </w:pPr>
            <w:r w:rsidRPr="002C0185">
              <w:t>Information Element</w:t>
            </w:r>
          </w:p>
        </w:tc>
        <w:tc>
          <w:tcPr>
            <w:tcW w:w="2267" w:type="dxa"/>
          </w:tcPr>
          <w:p w14:paraId="051CBFAF" w14:textId="77777777" w:rsidR="00837C40" w:rsidRPr="002C0185" w:rsidRDefault="00837C40" w:rsidP="00CC2BAE">
            <w:pPr>
              <w:pStyle w:val="TAH"/>
            </w:pPr>
            <w:r w:rsidRPr="002C0185">
              <w:t>Value/remark</w:t>
            </w:r>
          </w:p>
        </w:tc>
        <w:tc>
          <w:tcPr>
            <w:tcW w:w="1700" w:type="dxa"/>
          </w:tcPr>
          <w:p w14:paraId="3AF2409E" w14:textId="77777777" w:rsidR="00837C40" w:rsidRPr="002C0185" w:rsidRDefault="00837C40" w:rsidP="00CC2BAE">
            <w:pPr>
              <w:pStyle w:val="TAH"/>
            </w:pPr>
            <w:r w:rsidRPr="002C0185">
              <w:t>Comment</w:t>
            </w:r>
          </w:p>
        </w:tc>
        <w:tc>
          <w:tcPr>
            <w:tcW w:w="1245" w:type="dxa"/>
          </w:tcPr>
          <w:p w14:paraId="7AA5AF08" w14:textId="77777777" w:rsidR="00837C40" w:rsidRPr="002C0185" w:rsidRDefault="00837C40" w:rsidP="00CC2BAE">
            <w:pPr>
              <w:pStyle w:val="TAH"/>
            </w:pPr>
            <w:r w:rsidRPr="002C0185">
              <w:t>Condition</w:t>
            </w:r>
          </w:p>
        </w:tc>
      </w:tr>
      <w:tr w:rsidR="00837C40" w:rsidRPr="002C0185" w14:paraId="557C593E" w14:textId="77777777" w:rsidTr="00CC2BAE">
        <w:tc>
          <w:tcPr>
            <w:tcW w:w="4535" w:type="dxa"/>
          </w:tcPr>
          <w:p w14:paraId="3AC16A29" w14:textId="77777777" w:rsidR="00837C40" w:rsidRPr="002C0185" w:rsidRDefault="00837C40" w:rsidP="00CC2BAE">
            <w:pPr>
              <w:pStyle w:val="TAL"/>
            </w:pPr>
            <w:r w:rsidRPr="002C0185">
              <w:t>CSI-ResourceConfigId</w:t>
            </w:r>
          </w:p>
        </w:tc>
        <w:tc>
          <w:tcPr>
            <w:tcW w:w="2267" w:type="dxa"/>
          </w:tcPr>
          <w:p w14:paraId="2912762C" w14:textId="77777777" w:rsidR="00837C40" w:rsidRPr="002C0185" w:rsidRDefault="00837C40" w:rsidP="00CC2BAE">
            <w:pPr>
              <w:pStyle w:val="TAL"/>
            </w:pPr>
            <w:r w:rsidRPr="002C0185">
              <w:t>n</w:t>
            </w:r>
          </w:p>
        </w:tc>
        <w:tc>
          <w:tcPr>
            <w:tcW w:w="1700" w:type="dxa"/>
          </w:tcPr>
          <w:p w14:paraId="444C3034" w14:textId="77777777" w:rsidR="00837C40" w:rsidRPr="002C0185" w:rsidRDefault="00837C40" w:rsidP="00CC2BAE">
            <w:pPr>
              <w:pStyle w:val="TAL"/>
              <w:rPr>
                <w:lang w:eastAsia="zh-CN"/>
              </w:rPr>
            </w:pPr>
            <w:r w:rsidRPr="002C0185">
              <w:rPr>
                <w:lang w:eastAsia="zh-CN"/>
              </w:rPr>
              <w:t xml:space="preserve">n is the first </w:t>
            </w:r>
            <w:r w:rsidRPr="002C0185">
              <w:t>CSI-ResourceConfigId</w:t>
            </w:r>
            <w:r w:rsidRPr="002C0185">
              <w:rPr>
                <w:lang w:eastAsia="zh-CN"/>
              </w:rPr>
              <w:t xml:space="preserve"> allocated for CSI-IM resource configuration</w:t>
            </w:r>
          </w:p>
          <w:p w14:paraId="39E219E7" w14:textId="77777777" w:rsidR="00837C40" w:rsidRPr="002C0185" w:rsidRDefault="00837C40" w:rsidP="00CC2BAE">
            <w:pPr>
              <w:pStyle w:val="TAL"/>
              <w:rPr>
                <w:lang w:eastAsia="zh-CN"/>
              </w:rPr>
            </w:pPr>
          </w:p>
          <w:p w14:paraId="320872AF" w14:textId="77777777" w:rsidR="00837C40" w:rsidRPr="002C0185" w:rsidRDefault="00837C40" w:rsidP="00CC2BAE">
            <w:pPr>
              <w:pStyle w:val="TAL"/>
            </w:pPr>
            <w:r w:rsidRPr="002C0185">
              <w:rPr>
                <w:lang w:eastAsia="zh-CN"/>
              </w:rPr>
              <w:t>Value of n is left to internal implementation</w:t>
            </w:r>
          </w:p>
        </w:tc>
        <w:tc>
          <w:tcPr>
            <w:tcW w:w="1245" w:type="dxa"/>
          </w:tcPr>
          <w:p w14:paraId="09246D28" w14:textId="77777777" w:rsidR="00837C40" w:rsidRPr="002C0185" w:rsidRDefault="00837C40" w:rsidP="00CC2BAE">
            <w:pPr>
              <w:pStyle w:val="TAL"/>
            </w:pPr>
          </w:p>
        </w:tc>
      </w:tr>
    </w:tbl>
    <w:p w14:paraId="334CA90C" w14:textId="77777777" w:rsidR="00A80C94" w:rsidRPr="002C0185" w:rsidRDefault="00A80C94" w:rsidP="00A80C94"/>
    <w:p w14:paraId="3E5259F7" w14:textId="77777777" w:rsidR="0094601D" w:rsidRPr="002C0185" w:rsidRDefault="0094601D" w:rsidP="00B926FF">
      <w:pPr>
        <w:pStyle w:val="H6"/>
      </w:pPr>
      <w:r w:rsidRPr="002C0185">
        <w:t>–</w:t>
      </w:r>
      <w:r w:rsidRPr="002C0185">
        <w:tab/>
      </w:r>
      <w:r w:rsidRPr="002C0185">
        <w:rPr>
          <w:i/>
        </w:rPr>
        <w:t>CSI-ReportConfig for CSI</w:t>
      </w:r>
    </w:p>
    <w:p w14:paraId="1EFE0DD3" w14:textId="77777777" w:rsidR="00A80C94" w:rsidRPr="002C0185" w:rsidRDefault="00A80C94" w:rsidP="00A80C94">
      <w:pPr>
        <w:pStyle w:val="TH"/>
      </w:pPr>
      <w:bookmarkStart w:id="639" w:name="_CRTable7_3_112F"/>
      <w:r w:rsidRPr="002C0185">
        <w:t xml:space="preserve">Table </w:t>
      </w:r>
      <w:bookmarkEnd w:id="639"/>
      <w:r w:rsidRPr="002C0185">
        <w:t>7.3.1-12F: CSI-ReportConfig for 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273D7918" w14:textId="77777777" w:rsidTr="00213BA7">
        <w:tc>
          <w:tcPr>
            <w:tcW w:w="9747" w:type="dxa"/>
            <w:gridSpan w:val="4"/>
          </w:tcPr>
          <w:p w14:paraId="136510AD" w14:textId="77777777" w:rsidR="00A80C94" w:rsidRPr="002C0185" w:rsidRDefault="00A80C94" w:rsidP="001F28C7">
            <w:pPr>
              <w:pStyle w:val="TAH"/>
              <w:jc w:val="left"/>
              <w:rPr>
                <w:b w:val="0"/>
              </w:rPr>
            </w:pPr>
            <w:r w:rsidRPr="002C0185">
              <w:rPr>
                <w:b w:val="0"/>
              </w:rPr>
              <w:t>Derivation Path: Table 4.6.3-39</w:t>
            </w:r>
          </w:p>
        </w:tc>
      </w:tr>
      <w:tr w:rsidR="00A80C94" w:rsidRPr="002C0185" w14:paraId="2E6D4DAE" w14:textId="77777777" w:rsidTr="00213BA7">
        <w:tc>
          <w:tcPr>
            <w:tcW w:w="4535" w:type="dxa"/>
          </w:tcPr>
          <w:p w14:paraId="7C5B42B1" w14:textId="77777777" w:rsidR="00A80C94" w:rsidRPr="002C0185" w:rsidRDefault="00A80C94" w:rsidP="001F28C7">
            <w:pPr>
              <w:pStyle w:val="TAH"/>
            </w:pPr>
            <w:r w:rsidRPr="002C0185">
              <w:t>Information Element</w:t>
            </w:r>
          </w:p>
        </w:tc>
        <w:tc>
          <w:tcPr>
            <w:tcW w:w="2267" w:type="dxa"/>
          </w:tcPr>
          <w:p w14:paraId="541A6A40" w14:textId="77777777" w:rsidR="00A80C94" w:rsidRPr="002C0185" w:rsidRDefault="00A80C94" w:rsidP="001F28C7">
            <w:pPr>
              <w:pStyle w:val="TAH"/>
            </w:pPr>
            <w:r w:rsidRPr="002C0185">
              <w:t>Value/remark</w:t>
            </w:r>
          </w:p>
        </w:tc>
        <w:tc>
          <w:tcPr>
            <w:tcW w:w="1700" w:type="dxa"/>
          </w:tcPr>
          <w:p w14:paraId="146AED19" w14:textId="77777777" w:rsidR="00A80C94" w:rsidRPr="002C0185" w:rsidRDefault="00A80C94" w:rsidP="001F28C7">
            <w:pPr>
              <w:pStyle w:val="TAH"/>
            </w:pPr>
            <w:r w:rsidRPr="002C0185">
              <w:t>Comment</w:t>
            </w:r>
          </w:p>
        </w:tc>
        <w:tc>
          <w:tcPr>
            <w:tcW w:w="1245" w:type="dxa"/>
          </w:tcPr>
          <w:p w14:paraId="6516955F" w14:textId="77777777" w:rsidR="00A80C94" w:rsidRPr="002C0185" w:rsidRDefault="00A80C94" w:rsidP="001F28C7">
            <w:pPr>
              <w:pStyle w:val="TAH"/>
            </w:pPr>
            <w:r w:rsidRPr="002C0185">
              <w:t>Condition</w:t>
            </w:r>
          </w:p>
        </w:tc>
      </w:tr>
      <w:tr w:rsidR="00A80C94" w:rsidRPr="002C0185" w14:paraId="4D542D72" w14:textId="77777777" w:rsidTr="00213BA7">
        <w:tc>
          <w:tcPr>
            <w:tcW w:w="4535" w:type="dxa"/>
          </w:tcPr>
          <w:p w14:paraId="3249E2D4" w14:textId="77777777" w:rsidR="00A80C94" w:rsidRPr="002C0185" w:rsidRDefault="00A80C94" w:rsidP="001F28C7">
            <w:pPr>
              <w:pStyle w:val="TAL"/>
            </w:pPr>
            <w:r w:rsidRPr="002C0185">
              <w:t xml:space="preserve">CSI-ReportConfig ::= </w:t>
            </w:r>
            <w:r w:rsidRPr="002C0185">
              <w:rPr>
                <w:snapToGrid w:val="0"/>
              </w:rPr>
              <w:t xml:space="preserve">SEQUENCE </w:t>
            </w:r>
            <w:r w:rsidRPr="002C0185">
              <w:t>{</w:t>
            </w:r>
          </w:p>
        </w:tc>
        <w:tc>
          <w:tcPr>
            <w:tcW w:w="2267" w:type="dxa"/>
          </w:tcPr>
          <w:p w14:paraId="578FB7F4" w14:textId="77777777" w:rsidR="00A80C94" w:rsidRPr="002C0185" w:rsidRDefault="00A80C94" w:rsidP="001F28C7">
            <w:pPr>
              <w:pStyle w:val="TAL"/>
            </w:pPr>
          </w:p>
        </w:tc>
        <w:tc>
          <w:tcPr>
            <w:tcW w:w="1700" w:type="dxa"/>
          </w:tcPr>
          <w:p w14:paraId="3F90FCC8" w14:textId="77777777" w:rsidR="00A80C94" w:rsidRPr="002C0185" w:rsidRDefault="00A80C94" w:rsidP="001F28C7">
            <w:pPr>
              <w:pStyle w:val="TAL"/>
            </w:pPr>
          </w:p>
        </w:tc>
        <w:tc>
          <w:tcPr>
            <w:tcW w:w="1245" w:type="dxa"/>
          </w:tcPr>
          <w:p w14:paraId="383E6923" w14:textId="77777777" w:rsidR="00A80C94" w:rsidRPr="002C0185" w:rsidRDefault="00A80C94" w:rsidP="001F28C7">
            <w:pPr>
              <w:pStyle w:val="TAL"/>
            </w:pPr>
          </w:p>
        </w:tc>
      </w:tr>
      <w:tr w:rsidR="00A80C94" w:rsidRPr="002C0185" w14:paraId="682F0894" w14:textId="77777777" w:rsidTr="00F17F60">
        <w:tc>
          <w:tcPr>
            <w:tcW w:w="4535" w:type="dxa"/>
            <w:tcBorders>
              <w:bottom w:val="nil"/>
            </w:tcBorders>
          </w:tcPr>
          <w:p w14:paraId="31603E10" w14:textId="77777777" w:rsidR="00A80C94" w:rsidRPr="002C0185" w:rsidRDefault="00A80C94" w:rsidP="001F28C7">
            <w:pPr>
              <w:pStyle w:val="TAL"/>
            </w:pPr>
            <w:r w:rsidRPr="002C0185">
              <w:t xml:space="preserve">  reportConfigId</w:t>
            </w:r>
          </w:p>
        </w:tc>
        <w:tc>
          <w:tcPr>
            <w:tcW w:w="2267" w:type="dxa"/>
          </w:tcPr>
          <w:p w14:paraId="5439C8DF" w14:textId="77777777" w:rsidR="00A80C94" w:rsidRPr="002C0185" w:rsidRDefault="00A80C94" w:rsidP="001F28C7">
            <w:pPr>
              <w:pStyle w:val="TAL"/>
            </w:pPr>
            <w:r w:rsidRPr="002C0185">
              <w:t>CSI-ReportConfigId-CSI</w:t>
            </w:r>
          </w:p>
        </w:tc>
        <w:tc>
          <w:tcPr>
            <w:tcW w:w="1700" w:type="dxa"/>
          </w:tcPr>
          <w:p w14:paraId="47DC03C7" w14:textId="77777777" w:rsidR="00A80C94" w:rsidRPr="002C0185" w:rsidRDefault="00A80C94" w:rsidP="001F28C7">
            <w:pPr>
              <w:pStyle w:val="TAL"/>
            </w:pPr>
          </w:p>
        </w:tc>
        <w:tc>
          <w:tcPr>
            <w:tcW w:w="1245" w:type="dxa"/>
          </w:tcPr>
          <w:p w14:paraId="5E89D14B" w14:textId="77777777" w:rsidR="00A80C94" w:rsidRPr="002C0185" w:rsidRDefault="00A80C94" w:rsidP="001F28C7">
            <w:pPr>
              <w:pStyle w:val="TAL"/>
            </w:pPr>
          </w:p>
        </w:tc>
      </w:tr>
      <w:tr w:rsidR="00E3524E" w:rsidRPr="002C0185" w14:paraId="4574A97C" w14:textId="77777777" w:rsidTr="00F17F60">
        <w:tc>
          <w:tcPr>
            <w:tcW w:w="4535" w:type="dxa"/>
            <w:tcBorders>
              <w:top w:val="nil"/>
            </w:tcBorders>
          </w:tcPr>
          <w:p w14:paraId="5385EE12" w14:textId="77777777" w:rsidR="00E3524E" w:rsidRPr="002C0185" w:rsidRDefault="00E3524E" w:rsidP="00E3524E">
            <w:pPr>
              <w:pStyle w:val="TAL"/>
            </w:pPr>
          </w:p>
        </w:tc>
        <w:tc>
          <w:tcPr>
            <w:tcW w:w="2267" w:type="dxa"/>
          </w:tcPr>
          <w:p w14:paraId="540B17CF" w14:textId="7B68571E" w:rsidR="00E3524E" w:rsidRPr="002C0185" w:rsidRDefault="00E3524E" w:rsidP="00E3524E">
            <w:pPr>
              <w:pStyle w:val="TAL"/>
            </w:pPr>
            <w:r w:rsidRPr="002C0185">
              <w:t xml:space="preserve">CSI-ReportConfigId-CSI with condition </w:t>
            </w:r>
            <w:r w:rsidRPr="002C0185">
              <w:rPr>
                <w:lang w:eastAsia="zh-CN"/>
              </w:rPr>
              <w:t>SCELL_CSI_ON_SPCELL</w:t>
            </w:r>
          </w:p>
        </w:tc>
        <w:tc>
          <w:tcPr>
            <w:tcW w:w="1700" w:type="dxa"/>
          </w:tcPr>
          <w:p w14:paraId="489D2FEC" w14:textId="77777777" w:rsidR="00E3524E" w:rsidRPr="002C0185" w:rsidRDefault="00E3524E" w:rsidP="00E3524E">
            <w:pPr>
              <w:pStyle w:val="TAL"/>
            </w:pPr>
          </w:p>
        </w:tc>
        <w:tc>
          <w:tcPr>
            <w:tcW w:w="1245" w:type="dxa"/>
          </w:tcPr>
          <w:p w14:paraId="514454C3" w14:textId="6CE30FC2" w:rsidR="00E3524E" w:rsidRPr="002C0185" w:rsidRDefault="00E3524E" w:rsidP="00E3524E">
            <w:pPr>
              <w:pStyle w:val="TAL"/>
            </w:pPr>
            <w:r w:rsidRPr="002C0185">
              <w:rPr>
                <w:lang w:eastAsia="zh-CN"/>
              </w:rPr>
              <w:t>SCELL_CSI_ON_SPCELL</w:t>
            </w:r>
          </w:p>
        </w:tc>
      </w:tr>
      <w:tr w:rsidR="00E3524E" w:rsidRPr="002C0185" w14:paraId="39599A9F" w14:textId="77777777" w:rsidTr="00F17F60">
        <w:tc>
          <w:tcPr>
            <w:tcW w:w="4535" w:type="dxa"/>
            <w:tcBorders>
              <w:bottom w:val="nil"/>
            </w:tcBorders>
          </w:tcPr>
          <w:p w14:paraId="2C6F234C" w14:textId="5DE07B0A" w:rsidR="00E3524E" w:rsidRPr="002C0185" w:rsidRDefault="00E3524E" w:rsidP="00E3524E">
            <w:pPr>
              <w:pStyle w:val="TAL"/>
            </w:pPr>
            <w:r w:rsidRPr="002C0185">
              <w:t xml:space="preserve">  carrier</w:t>
            </w:r>
          </w:p>
        </w:tc>
        <w:tc>
          <w:tcPr>
            <w:tcW w:w="2267" w:type="dxa"/>
          </w:tcPr>
          <w:p w14:paraId="3EA9E8E9" w14:textId="07DD0853" w:rsidR="00E3524E" w:rsidRPr="002C0185" w:rsidRDefault="00E3524E" w:rsidP="00E3524E">
            <w:pPr>
              <w:pStyle w:val="TAL"/>
            </w:pPr>
            <w:r w:rsidRPr="002C0185">
              <w:rPr>
                <w:lang w:eastAsia="zh-CN"/>
              </w:rPr>
              <w:t>Not present</w:t>
            </w:r>
          </w:p>
        </w:tc>
        <w:tc>
          <w:tcPr>
            <w:tcW w:w="1700" w:type="dxa"/>
          </w:tcPr>
          <w:p w14:paraId="1759055E" w14:textId="45951BE3" w:rsidR="00E3524E" w:rsidRPr="002C0185" w:rsidRDefault="00E3524E" w:rsidP="00E3524E">
            <w:pPr>
              <w:pStyle w:val="TAL"/>
            </w:pPr>
            <w:r w:rsidRPr="002C0185">
              <w:rPr>
                <w:szCs w:val="22"/>
              </w:rPr>
              <w:t>indicates the same serving cell as this report configuration</w:t>
            </w:r>
          </w:p>
        </w:tc>
        <w:tc>
          <w:tcPr>
            <w:tcW w:w="1245" w:type="dxa"/>
          </w:tcPr>
          <w:p w14:paraId="4D2FAF01" w14:textId="77777777" w:rsidR="00E3524E" w:rsidRPr="002C0185" w:rsidRDefault="00E3524E" w:rsidP="00E3524E">
            <w:pPr>
              <w:pStyle w:val="TAL"/>
            </w:pPr>
          </w:p>
        </w:tc>
      </w:tr>
      <w:tr w:rsidR="00E3524E" w:rsidRPr="002C0185" w14:paraId="31363CA8" w14:textId="77777777" w:rsidTr="00F17F60">
        <w:tc>
          <w:tcPr>
            <w:tcW w:w="4535" w:type="dxa"/>
            <w:tcBorders>
              <w:top w:val="nil"/>
            </w:tcBorders>
          </w:tcPr>
          <w:p w14:paraId="20A2D14A" w14:textId="77777777" w:rsidR="00E3524E" w:rsidRPr="002C0185" w:rsidRDefault="00E3524E" w:rsidP="00E3524E">
            <w:pPr>
              <w:pStyle w:val="TAL"/>
            </w:pPr>
          </w:p>
        </w:tc>
        <w:tc>
          <w:tcPr>
            <w:tcW w:w="2267" w:type="dxa"/>
          </w:tcPr>
          <w:p w14:paraId="2143D974" w14:textId="045BB51A" w:rsidR="00E3524E" w:rsidRPr="002C0185" w:rsidRDefault="00E3524E" w:rsidP="00E3524E">
            <w:pPr>
              <w:pStyle w:val="TAL"/>
            </w:pPr>
            <w:r w:rsidRPr="002C0185">
              <w:t>ServCellIndex of the SCell</w:t>
            </w:r>
          </w:p>
        </w:tc>
        <w:tc>
          <w:tcPr>
            <w:tcW w:w="1700" w:type="dxa"/>
          </w:tcPr>
          <w:p w14:paraId="42F9FB40" w14:textId="77777777" w:rsidR="00E3524E" w:rsidRPr="002C0185" w:rsidRDefault="00E3524E" w:rsidP="00E3524E">
            <w:pPr>
              <w:pStyle w:val="TAL"/>
            </w:pPr>
          </w:p>
        </w:tc>
        <w:tc>
          <w:tcPr>
            <w:tcW w:w="1245" w:type="dxa"/>
          </w:tcPr>
          <w:p w14:paraId="0B28A45D" w14:textId="4D3F4D8F" w:rsidR="00E3524E" w:rsidRPr="002C0185" w:rsidRDefault="00E3524E" w:rsidP="00E3524E">
            <w:pPr>
              <w:pStyle w:val="TAL"/>
            </w:pPr>
            <w:r w:rsidRPr="002C0185">
              <w:rPr>
                <w:lang w:eastAsia="zh-CN"/>
              </w:rPr>
              <w:t>SCELL_CSI_ON_SPCELL</w:t>
            </w:r>
          </w:p>
        </w:tc>
      </w:tr>
      <w:tr w:rsidR="00A80C94" w:rsidRPr="002C0185" w14:paraId="1B14FDA7" w14:textId="77777777" w:rsidTr="00213BA7">
        <w:tc>
          <w:tcPr>
            <w:tcW w:w="4535" w:type="dxa"/>
          </w:tcPr>
          <w:p w14:paraId="6F6909E7" w14:textId="77777777" w:rsidR="00A80C94" w:rsidRPr="002C0185" w:rsidRDefault="00A80C94" w:rsidP="001F28C7">
            <w:pPr>
              <w:pStyle w:val="TAL"/>
            </w:pPr>
            <w:r w:rsidRPr="002C0185">
              <w:t xml:space="preserve">  resourcesForChannelMeasurement</w:t>
            </w:r>
          </w:p>
        </w:tc>
        <w:tc>
          <w:tcPr>
            <w:tcW w:w="2267" w:type="dxa"/>
          </w:tcPr>
          <w:p w14:paraId="2BADD197" w14:textId="77777777" w:rsidR="00A80C94" w:rsidRPr="002C0185" w:rsidRDefault="00A80C94" w:rsidP="001F28C7">
            <w:pPr>
              <w:pStyle w:val="TAL"/>
            </w:pPr>
            <w:r w:rsidRPr="002C0185">
              <w:t>CSI-ResourceConfigId-CSI</w:t>
            </w:r>
          </w:p>
        </w:tc>
        <w:tc>
          <w:tcPr>
            <w:tcW w:w="1700" w:type="dxa"/>
          </w:tcPr>
          <w:p w14:paraId="464E4C45" w14:textId="77777777" w:rsidR="00A80C94" w:rsidRPr="002C0185" w:rsidRDefault="00A80C94" w:rsidP="001F28C7">
            <w:pPr>
              <w:pStyle w:val="TAL"/>
            </w:pPr>
          </w:p>
        </w:tc>
        <w:tc>
          <w:tcPr>
            <w:tcW w:w="1245" w:type="dxa"/>
          </w:tcPr>
          <w:p w14:paraId="44D0D8AB" w14:textId="77777777" w:rsidR="00A80C94" w:rsidRPr="002C0185" w:rsidRDefault="00A80C94" w:rsidP="001F28C7">
            <w:pPr>
              <w:pStyle w:val="TAL"/>
            </w:pPr>
          </w:p>
        </w:tc>
      </w:tr>
      <w:tr w:rsidR="00837C40" w:rsidRPr="002C0185" w14:paraId="6E14C8D9" w14:textId="77777777" w:rsidTr="00213BA7">
        <w:tc>
          <w:tcPr>
            <w:tcW w:w="4535" w:type="dxa"/>
          </w:tcPr>
          <w:p w14:paraId="144CBC13" w14:textId="23E906ED" w:rsidR="00837C40" w:rsidRPr="002C0185" w:rsidRDefault="00837C40" w:rsidP="00837C40">
            <w:pPr>
              <w:pStyle w:val="TAL"/>
            </w:pPr>
            <w:r w:rsidRPr="002C0185">
              <w:t xml:space="preserve">  csi-IM-ResourcesForInterference</w:t>
            </w:r>
          </w:p>
        </w:tc>
        <w:tc>
          <w:tcPr>
            <w:tcW w:w="2267" w:type="dxa"/>
          </w:tcPr>
          <w:p w14:paraId="5ED7DC93" w14:textId="3DBB7216" w:rsidR="00837C40" w:rsidRPr="002C0185" w:rsidRDefault="00837C40" w:rsidP="00837C40">
            <w:pPr>
              <w:pStyle w:val="TAL"/>
            </w:pPr>
            <w:r w:rsidRPr="002C0185">
              <w:t>CSI-ResourceConfigId-CSI-IM</w:t>
            </w:r>
          </w:p>
        </w:tc>
        <w:tc>
          <w:tcPr>
            <w:tcW w:w="1700" w:type="dxa"/>
          </w:tcPr>
          <w:p w14:paraId="1A35CBAC" w14:textId="77777777" w:rsidR="00837C40" w:rsidRPr="002C0185" w:rsidRDefault="00837C40" w:rsidP="00837C40">
            <w:pPr>
              <w:pStyle w:val="TAL"/>
            </w:pPr>
          </w:p>
        </w:tc>
        <w:tc>
          <w:tcPr>
            <w:tcW w:w="1245" w:type="dxa"/>
          </w:tcPr>
          <w:p w14:paraId="1CD337EA" w14:textId="77777777" w:rsidR="00837C40" w:rsidRPr="002C0185" w:rsidRDefault="00837C40" w:rsidP="00837C40">
            <w:pPr>
              <w:pStyle w:val="TAL"/>
            </w:pPr>
          </w:p>
        </w:tc>
      </w:tr>
      <w:tr w:rsidR="00837C40" w:rsidRPr="002C0185" w14:paraId="6D84C323" w14:textId="77777777" w:rsidTr="00213BA7">
        <w:tc>
          <w:tcPr>
            <w:tcW w:w="4535" w:type="dxa"/>
          </w:tcPr>
          <w:p w14:paraId="78988BFE" w14:textId="5B14947A" w:rsidR="00837C40" w:rsidRPr="002C0185" w:rsidRDefault="00837C40" w:rsidP="00837C40">
            <w:pPr>
              <w:pStyle w:val="TAL"/>
            </w:pPr>
            <w:r w:rsidRPr="002C0185">
              <w:t xml:space="preserve">  nzp-CSI-RS-ResourcesForInterference</w:t>
            </w:r>
          </w:p>
        </w:tc>
        <w:tc>
          <w:tcPr>
            <w:tcW w:w="2267" w:type="dxa"/>
          </w:tcPr>
          <w:p w14:paraId="0F3F9925" w14:textId="3F90E808" w:rsidR="00837C40" w:rsidRPr="002C0185" w:rsidRDefault="00837C40" w:rsidP="00837C40">
            <w:pPr>
              <w:pStyle w:val="TAL"/>
            </w:pPr>
            <w:r w:rsidRPr="002C0185">
              <w:rPr>
                <w:lang w:eastAsia="zh-CN"/>
              </w:rPr>
              <w:t>Not present</w:t>
            </w:r>
          </w:p>
        </w:tc>
        <w:tc>
          <w:tcPr>
            <w:tcW w:w="1700" w:type="dxa"/>
          </w:tcPr>
          <w:p w14:paraId="15E2DC50" w14:textId="77777777" w:rsidR="00837C40" w:rsidRPr="002C0185" w:rsidRDefault="00837C40" w:rsidP="00837C40">
            <w:pPr>
              <w:pStyle w:val="TAL"/>
            </w:pPr>
          </w:p>
        </w:tc>
        <w:tc>
          <w:tcPr>
            <w:tcW w:w="1245" w:type="dxa"/>
          </w:tcPr>
          <w:p w14:paraId="3B2AA18F" w14:textId="77777777" w:rsidR="00837C40" w:rsidRPr="002C0185" w:rsidRDefault="00837C40" w:rsidP="00837C40">
            <w:pPr>
              <w:pStyle w:val="TAL"/>
            </w:pPr>
          </w:p>
        </w:tc>
      </w:tr>
      <w:tr w:rsidR="00837C40" w:rsidRPr="002C0185" w14:paraId="5AF56326" w14:textId="77777777" w:rsidTr="00213BA7">
        <w:tc>
          <w:tcPr>
            <w:tcW w:w="4535" w:type="dxa"/>
          </w:tcPr>
          <w:p w14:paraId="0F53A7DE" w14:textId="77777777" w:rsidR="00837C40" w:rsidRPr="002C0185" w:rsidRDefault="00837C40" w:rsidP="00837C40">
            <w:pPr>
              <w:pStyle w:val="TAL"/>
            </w:pPr>
            <w:r w:rsidRPr="002C0185">
              <w:t xml:space="preserve">  reportConfigType CHOICE {</w:t>
            </w:r>
          </w:p>
        </w:tc>
        <w:tc>
          <w:tcPr>
            <w:tcW w:w="2267" w:type="dxa"/>
          </w:tcPr>
          <w:p w14:paraId="175BABF8" w14:textId="77777777" w:rsidR="00837C40" w:rsidRPr="002C0185" w:rsidRDefault="00837C40" w:rsidP="00837C40">
            <w:pPr>
              <w:pStyle w:val="TAL"/>
            </w:pPr>
          </w:p>
        </w:tc>
        <w:tc>
          <w:tcPr>
            <w:tcW w:w="1700" w:type="dxa"/>
          </w:tcPr>
          <w:p w14:paraId="32E1050A" w14:textId="77777777" w:rsidR="00837C40" w:rsidRPr="002C0185" w:rsidRDefault="00837C40" w:rsidP="00837C40">
            <w:pPr>
              <w:pStyle w:val="TAL"/>
            </w:pPr>
          </w:p>
        </w:tc>
        <w:tc>
          <w:tcPr>
            <w:tcW w:w="1245" w:type="dxa"/>
          </w:tcPr>
          <w:p w14:paraId="7D8B1018" w14:textId="77777777" w:rsidR="00837C40" w:rsidRPr="002C0185" w:rsidRDefault="00837C40" w:rsidP="00837C40">
            <w:pPr>
              <w:pStyle w:val="TAL"/>
            </w:pPr>
          </w:p>
        </w:tc>
      </w:tr>
      <w:tr w:rsidR="00837C40" w:rsidRPr="002C0185" w14:paraId="4E82F66E" w14:textId="77777777" w:rsidTr="00213BA7">
        <w:tc>
          <w:tcPr>
            <w:tcW w:w="4535" w:type="dxa"/>
          </w:tcPr>
          <w:p w14:paraId="12E9A184" w14:textId="53212089" w:rsidR="00837C40" w:rsidRPr="002C0185" w:rsidRDefault="00837C40" w:rsidP="00837C40">
            <w:pPr>
              <w:pStyle w:val="TAL"/>
            </w:pPr>
            <w:r w:rsidRPr="002C0185">
              <w:t xml:space="preserve">    periodic</w:t>
            </w:r>
            <w:r w:rsidR="000F4789" w:rsidRPr="002C0185">
              <w:t xml:space="preserve"> SEQUENCE {</w:t>
            </w:r>
          </w:p>
        </w:tc>
        <w:tc>
          <w:tcPr>
            <w:tcW w:w="2267" w:type="dxa"/>
          </w:tcPr>
          <w:p w14:paraId="27E61055" w14:textId="2C7CC37D" w:rsidR="00837C40" w:rsidRPr="002C0185" w:rsidRDefault="00837C40" w:rsidP="00837C40">
            <w:pPr>
              <w:pStyle w:val="TAL"/>
            </w:pPr>
          </w:p>
        </w:tc>
        <w:tc>
          <w:tcPr>
            <w:tcW w:w="1700" w:type="dxa"/>
          </w:tcPr>
          <w:p w14:paraId="400D5C61" w14:textId="77777777" w:rsidR="00837C40" w:rsidRPr="002C0185" w:rsidRDefault="00837C40" w:rsidP="00837C40">
            <w:pPr>
              <w:pStyle w:val="TAL"/>
            </w:pPr>
          </w:p>
        </w:tc>
        <w:tc>
          <w:tcPr>
            <w:tcW w:w="1245" w:type="dxa"/>
          </w:tcPr>
          <w:p w14:paraId="5B9DC45C" w14:textId="77777777" w:rsidR="00837C40" w:rsidRPr="002C0185" w:rsidRDefault="00837C40" w:rsidP="00837C40">
            <w:pPr>
              <w:pStyle w:val="TAL"/>
            </w:pPr>
          </w:p>
        </w:tc>
      </w:tr>
      <w:tr w:rsidR="000F4789" w:rsidRPr="002C0185" w14:paraId="5FE65D5C" w14:textId="77777777" w:rsidTr="00213BA7">
        <w:tc>
          <w:tcPr>
            <w:tcW w:w="4535" w:type="dxa"/>
          </w:tcPr>
          <w:p w14:paraId="73A44531" w14:textId="2194CF1A" w:rsidR="000F4789" w:rsidRPr="002C0185" w:rsidRDefault="000F4789" w:rsidP="000F4789">
            <w:pPr>
              <w:pStyle w:val="TAL"/>
            </w:pPr>
            <w:r w:rsidRPr="002C0185">
              <w:rPr>
                <w:lang w:eastAsia="zh-CN"/>
              </w:rPr>
              <w:t xml:space="preserve">      </w:t>
            </w:r>
            <w:r w:rsidRPr="002C0185">
              <w:t>reportSlotConfig CHOICE {</w:t>
            </w:r>
          </w:p>
        </w:tc>
        <w:tc>
          <w:tcPr>
            <w:tcW w:w="2267" w:type="dxa"/>
          </w:tcPr>
          <w:p w14:paraId="7FFF6088" w14:textId="77777777" w:rsidR="000F4789" w:rsidRPr="002C0185" w:rsidDel="000F4789" w:rsidRDefault="000F4789" w:rsidP="000F4789">
            <w:pPr>
              <w:pStyle w:val="TAL"/>
            </w:pPr>
          </w:p>
        </w:tc>
        <w:tc>
          <w:tcPr>
            <w:tcW w:w="1700" w:type="dxa"/>
          </w:tcPr>
          <w:p w14:paraId="03274BCE" w14:textId="77777777" w:rsidR="000F4789" w:rsidRPr="002C0185" w:rsidRDefault="000F4789" w:rsidP="000F4789">
            <w:pPr>
              <w:pStyle w:val="TAL"/>
            </w:pPr>
          </w:p>
        </w:tc>
        <w:tc>
          <w:tcPr>
            <w:tcW w:w="1245" w:type="dxa"/>
          </w:tcPr>
          <w:p w14:paraId="1593BDD5" w14:textId="77777777" w:rsidR="000F4789" w:rsidRPr="002C0185" w:rsidRDefault="000F4789" w:rsidP="000F4789">
            <w:pPr>
              <w:pStyle w:val="TAL"/>
            </w:pPr>
          </w:p>
        </w:tc>
      </w:tr>
      <w:tr w:rsidR="000F4789" w:rsidRPr="002C0185" w14:paraId="37ECC707" w14:textId="77777777" w:rsidTr="00213BA7">
        <w:tc>
          <w:tcPr>
            <w:tcW w:w="4535" w:type="dxa"/>
          </w:tcPr>
          <w:p w14:paraId="55848447" w14:textId="64D9D00A" w:rsidR="000F4789" w:rsidRPr="002C0185" w:rsidRDefault="000F4789" w:rsidP="000F4789">
            <w:pPr>
              <w:pStyle w:val="TAL"/>
            </w:pPr>
            <w:r w:rsidRPr="002C0185">
              <w:rPr>
                <w:lang w:eastAsia="zh-CN"/>
              </w:rPr>
              <w:t xml:space="preserve">        </w:t>
            </w:r>
            <w:r w:rsidRPr="002C0185">
              <w:t>slots5</w:t>
            </w:r>
          </w:p>
        </w:tc>
        <w:tc>
          <w:tcPr>
            <w:tcW w:w="2267" w:type="dxa"/>
          </w:tcPr>
          <w:p w14:paraId="57D378C0" w14:textId="130F074C" w:rsidR="000F4789" w:rsidRPr="002C0185" w:rsidDel="000F4789" w:rsidRDefault="000F4789" w:rsidP="000F4789">
            <w:pPr>
              <w:pStyle w:val="TAL"/>
            </w:pPr>
            <w:r w:rsidRPr="002C0185">
              <w:rPr>
                <w:lang w:eastAsia="zh-CN"/>
              </w:rPr>
              <w:t>2</w:t>
            </w:r>
          </w:p>
        </w:tc>
        <w:tc>
          <w:tcPr>
            <w:tcW w:w="1700" w:type="dxa"/>
          </w:tcPr>
          <w:p w14:paraId="66CC393C" w14:textId="77777777" w:rsidR="000F4789" w:rsidRPr="002C0185" w:rsidRDefault="000F4789" w:rsidP="000F4789">
            <w:pPr>
              <w:pStyle w:val="TAL"/>
            </w:pPr>
          </w:p>
        </w:tc>
        <w:tc>
          <w:tcPr>
            <w:tcW w:w="1245" w:type="dxa"/>
          </w:tcPr>
          <w:p w14:paraId="43BCAAAF" w14:textId="4297A528" w:rsidR="000F4789" w:rsidRPr="002C0185" w:rsidRDefault="000F4789" w:rsidP="000F4789">
            <w:pPr>
              <w:pStyle w:val="TAL"/>
            </w:pPr>
            <w:r w:rsidRPr="002C0185">
              <w:rPr>
                <w:lang w:eastAsia="zh-CN"/>
              </w:rPr>
              <w:t>SCS15</w:t>
            </w:r>
          </w:p>
        </w:tc>
      </w:tr>
      <w:tr w:rsidR="000F4789" w:rsidRPr="002C0185" w14:paraId="328FD276" w14:textId="77777777" w:rsidTr="00213BA7">
        <w:tc>
          <w:tcPr>
            <w:tcW w:w="4535" w:type="dxa"/>
          </w:tcPr>
          <w:p w14:paraId="205DEB53" w14:textId="4EA7D25C" w:rsidR="000F4789" w:rsidRPr="002C0185" w:rsidRDefault="000F4789" w:rsidP="000F4789">
            <w:pPr>
              <w:pStyle w:val="TAL"/>
            </w:pPr>
            <w:r w:rsidRPr="002C0185">
              <w:rPr>
                <w:lang w:eastAsia="zh-CN"/>
              </w:rPr>
              <w:t xml:space="preserve">        </w:t>
            </w:r>
            <w:r w:rsidRPr="002C0185">
              <w:t>slots10</w:t>
            </w:r>
          </w:p>
        </w:tc>
        <w:tc>
          <w:tcPr>
            <w:tcW w:w="2267" w:type="dxa"/>
          </w:tcPr>
          <w:p w14:paraId="4E19A0D3" w14:textId="173E03AB" w:rsidR="000F4789" w:rsidRPr="002C0185" w:rsidDel="000F4789" w:rsidRDefault="000F4789" w:rsidP="000F4789">
            <w:pPr>
              <w:pStyle w:val="TAL"/>
            </w:pPr>
            <w:r w:rsidRPr="002C0185">
              <w:rPr>
                <w:lang w:eastAsia="zh-CN"/>
              </w:rPr>
              <w:t>4</w:t>
            </w:r>
          </w:p>
        </w:tc>
        <w:tc>
          <w:tcPr>
            <w:tcW w:w="1700" w:type="dxa"/>
          </w:tcPr>
          <w:p w14:paraId="483B980B" w14:textId="77777777" w:rsidR="000F4789" w:rsidRPr="002C0185" w:rsidRDefault="000F4789" w:rsidP="000F4789">
            <w:pPr>
              <w:pStyle w:val="TAL"/>
            </w:pPr>
          </w:p>
        </w:tc>
        <w:tc>
          <w:tcPr>
            <w:tcW w:w="1245" w:type="dxa"/>
          </w:tcPr>
          <w:p w14:paraId="3144AC39" w14:textId="411F6E58" w:rsidR="000F4789" w:rsidRPr="002C0185" w:rsidRDefault="000F4789" w:rsidP="000F4789">
            <w:pPr>
              <w:pStyle w:val="TAL"/>
            </w:pPr>
            <w:r w:rsidRPr="002C0185">
              <w:rPr>
                <w:lang w:eastAsia="zh-CN"/>
              </w:rPr>
              <w:t>SCS30</w:t>
            </w:r>
          </w:p>
        </w:tc>
      </w:tr>
      <w:tr w:rsidR="000F4789" w:rsidRPr="002C0185" w14:paraId="2C6BA37F" w14:textId="77777777" w:rsidTr="00213BA7">
        <w:tc>
          <w:tcPr>
            <w:tcW w:w="4535" w:type="dxa"/>
          </w:tcPr>
          <w:p w14:paraId="470AF197" w14:textId="6DD8FAC9" w:rsidR="000F4789" w:rsidRPr="002C0185" w:rsidRDefault="000F4789" w:rsidP="000F4789">
            <w:pPr>
              <w:pStyle w:val="TAL"/>
            </w:pPr>
            <w:r w:rsidRPr="002C0185">
              <w:rPr>
                <w:lang w:eastAsia="zh-CN"/>
              </w:rPr>
              <w:t xml:space="preserve">        </w:t>
            </w:r>
            <w:r w:rsidRPr="002C0185">
              <w:t>slots40</w:t>
            </w:r>
          </w:p>
        </w:tc>
        <w:tc>
          <w:tcPr>
            <w:tcW w:w="2267" w:type="dxa"/>
          </w:tcPr>
          <w:p w14:paraId="09E30839" w14:textId="3819E289" w:rsidR="000F4789" w:rsidRPr="002C0185" w:rsidDel="000F4789" w:rsidRDefault="000F4789" w:rsidP="000F4789">
            <w:pPr>
              <w:pStyle w:val="TAL"/>
            </w:pPr>
            <w:r w:rsidRPr="002C0185">
              <w:rPr>
                <w:lang w:eastAsia="zh-CN"/>
              </w:rPr>
              <w:t>4</w:t>
            </w:r>
          </w:p>
        </w:tc>
        <w:tc>
          <w:tcPr>
            <w:tcW w:w="1700" w:type="dxa"/>
          </w:tcPr>
          <w:p w14:paraId="65BF286E" w14:textId="77777777" w:rsidR="000F4789" w:rsidRPr="002C0185" w:rsidRDefault="000F4789" w:rsidP="000F4789">
            <w:pPr>
              <w:pStyle w:val="TAL"/>
            </w:pPr>
          </w:p>
        </w:tc>
        <w:tc>
          <w:tcPr>
            <w:tcW w:w="1245" w:type="dxa"/>
          </w:tcPr>
          <w:p w14:paraId="717EE6DD" w14:textId="541482CD" w:rsidR="000F4789" w:rsidRPr="002C0185" w:rsidRDefault="000F4789" w:rsidP="000F4789">
            <w:pPr>
              <w:pStyle w:val="TAL"/>
            </w:pPr>
            <w:r w:rsidRPr="002C0185">
              <w:rPr>
                <w:lang w:eastAsia="zh-CN"/>
              </w:rPr>
              <w:t>SCS120</w:t>
            </w:r>
          </w:p>
        </w:tc>
      </w:tr>
      <w:tr w:rsidR="000F4789" w:rsidRPr="002C0185" w14:paraId="5DF2DDFB" w14:textId="77777777" w:rsidTr="00213BA7">
        <w:tc>
          <w:tcPr>
            <w:tcW w:w="4535" w:type="dxa"/>
          </w:tcPr>
          <w:p w14:paraId="0F48D1FB" w14:textId="31EAD4EE" w:rsidR="000F4789" w:rsidRPr="002C0185" w:rsidRDefault="000F4789" w:rsidP="000F4789">
            <w:pPr>
              <w:pStyle w:val="TAL"/>
            </w:pPr>
            <w:r w:rsidRPr="002C0185">
              <w:rPr>
                <w:lang w:eastAsia="zh-CN"/>
              </w:rPr>
              <w:t xml:space="preserve">      }</w:t>
            </w:r>
          </w:p>
        </w:tc>
        <w:tc>
          <w:tcPr>
            <w:tcW w:w="2267" w:type="dxa"/>
          </w:tcPr>
          <w:p w14:paraId="77AC3FE7" w14:textId="77777777" w:rsidR="000F4789" w:rsidRPr="002C0185" w:rsidDel="000F4789" w:rsidRDefault="000F4789" w:rsidP="000F4789">
            <w:pPr>
              <w:pStyle w:val="TAL"/>
            </w:pPr>
          </w:p>
        </w:tc>
        <w:tc>
          <w:tcPr>
            <w:tcW w:w="1700" w:type="dxa"/>
          </w:tcPr>
          <w:p w14:paraId="261C8A30" w14:textId="77777777" w:rsidR="000F4789" w:rsidRPr="002C0185" w:rsidRDefault="000F4789" w:rsidP="000F4789">
            <w:pPr>
              <w:pStyle w:val="TAL"/>
            </w:pPr>
          </w:p>
        </w:tc>
        <w:tc>
          <w:tcPr>
            <w:tcW w:w="1245" w:type="dxa"/>
          </w:tcPr>
          <w:p w14:paraId="2FEE2449" w14:textId="77777777" w:rsidR="000F4789" w:rsidRPr="002C0185" w:rsidRDefault="000F4789" w:rsidP="000F4789">
            <w:pPr>
              <w:pStyle w:val="TAL"/>
            </w:pPr>
          </w:p>
        </w:tc>
      </w:tr>
      <w:tr w:rsidR="000F4789" w:rsidRPr="002C0185" w14:paraId="5D27C8DB" w14:textId="77777777" w:rsidTr="00213BA7">
        <w:tc>
          <w:tcPr>
            <w:tcW w:w="4535" w:type="dxa"/>
          </w:tcPr>
          <w:p w14:paraId="76546F53" w14:textId="18F77BDD" w:rsidR="000F4789" w:rsidRPr="002C0185" w:rsidRDefault="000F4789" w:rsidP="000F4789">
            <w:pPr>
              <w:pStyle w:val="TAL"/>
            </w:pPr>
            <w:r w:rsidRPr="002C0185">
              <w:rPr>
                <w:lang w:eastAsia="zh-CN"/>
              </w:rPr>
              <w:t xml:space="preserve">      </w:t>
            </w:r>
            <w:r w:rsidRPr="002C0185">
              <w:t>pucch-CSI-ResourceList SEQUENCE (SIZE (1..maxNrofBWPs)) OF PUCCH-CSI-Resource {</w:t>
            </w:r>
          </w:p>
        </w:tc>
        <w:tc>
          <w:tcPr>
            <w:tcW w:w="2267" w:type="dxa"/>
          </w:tcPr>
          <w:p w14:paraId="203FCAED" w14:textId="6957991C" w:rsidR="000F4789" w:rsidRPr="002C0185" w:rsidDel="000F4789" w:rsidRDefault="000F4789" w:rsidP="000F4789">
            <w:pPr>
              <w:pStyle w:val="TAL"/>
            </w:pPr>
            <w:r w:rsidRPr="002C0185">
              <w:rPr>
                <w:lang w:eastAsia="zh-CN"/>
              </w:rPr>
              <w:t>1 entry</w:t>
            </w:r>
          </w:p>
        </w:tc>
        <w:tc>
          <w:tcPr>
            <w:tcW w:w="1700" w:type="dxa"/>
          </w:tcPr>
          <w:p w14:paraId="4A589EAB" w14:textId="77777777" w:rsidR="000F4789" w:rsidRPr="002C0185" w:rsidRDefault="000F4789" w:rsidP="000F4789">
            <w:pPr>
              <w:pStyle w:val="TAL"/>
            </w:pPr>
          </w:p>
        </w:tc>
        <w:tc>
          <w:tcPr>
            <w:tcW w:w="1245" w:type="dxa"/>
          </w:tcPr>
          <w:p w14:paraId="44CBE548" w14:textId="77777777" w:rsidR="000F4789" w:rsidRPr="002C0185" w:rsidRDefault="000F4789" w:rsidP="000F4789">
            <w:pPr>
              <w:pStyle w:val="TAL"/>
            </w:pPr>
          </w:p>
        </w:tc>
      </w:tr>
      <w:tr w:rsidR="000F4789" w:rsidRPr="002C0185" w14:paraId="1B9B95C3" w14:textId="77777777" w:rsidTr="00213BA7">
        <w:tc>
          <w:tcPr>
            <w:tcW w:w="4535" w:type="dxa"/>
          </w:tcPr>
          <w:p w14:paraId="2615C60C" w14:textId="6099C07B" w:rsidR="000F4789" w:rsidRPr="002C0185" w:rsidRDefault="000F4789" w:rsidP="000F4789">
            <w:pPr>
              <w:pStyle w:val="TAL"/>
            </w:pPr>
            <w:r w:rsidRPr="002C0185">
              <w:rPr>
                <w:lang w:eastAsia="zh-CN"/>
              </w:rPr>
              <w:t xml:space="preserve">        </w:t>
            </w:r>
            <w:r w:rsidRPr="002C0185">
              <w:t>PUCCH-CSI-Resource [1] SEQUENCE {</w:t>
            </w:r>
          </w:p>
        </w:tc>
        <w:tc>
          <w:tcPr>
            <w:tcW w:w="2267" w:type="dxa"/>
          </w:tcPr>
          <w:p w14:paraId="2C5B9327" w14:textId="77777777" w:rsidR="000F4789" w:rsidRPr="002C0185" w:rsidDel="000F4789" w:rsidRDefault="000F4789" w:rsidP="000F4789">
            <w:pPr>
              <w:pStyle w:val="TAL"/>
            </w:pPr>
          </w:p>
        </w:tc>
        <w:tc>
          <w:tcPr>
            <w:tcW w:w="1700" w:type="dxa"/>
          </w:tcPr>
          <w:p w14:paraId="5028FC02" w14:textId="057A0B73" w:rsidR="000F4789" w:rsidRPr="002C0185" w:rsidRDefault="000F4789" w:rsidP="000F4789">
            <w:pPr>
              <w:pStyle w:val="TAL"/>
            </w:pPr>
            <w:r w:rsidRPr="002C0185">
              <w:rPr>
                <w:lang w:eastAsia="zh-CN"/>
              </w:rPr>
              <w:t>entry 1</w:t>
            </w:r>
          </w:p>
        </w:tc>
        <w:tc>
          <w:tcPr>
            <w:tcW w:w="1245" w:type="dxa"/>
          </w:tcPr>
          <w:p w14:paraId="4F58C572" w14:textId="77777777" w:rsidR="000F4789" w:rsidRPr="002C0185" w:rsidRDefault="000F4789" w:rsidP="000F4789">
            <w:pPr>
              <w:pStyle w:val="TAL"/>
            </w:pPr>
          </w:p>
        </w:tc>
      </w:tr>
      <w:tr w:rsidR="000F4789" w:rsidRPr="002C0185" w14:paraId="600AE626" w14:textId="77777777" w:rsidTr="00213BA7">
        <w:tc>
          <w:tcPr>
            <w:tcW w:w="4535" w:type="dxa"/>
          </w:tcPr>
          <w:p w14:paraId="3B1E30B4" w14:textId="3615E94F" w:rsidR="000F4789" w:rsidRPr="002C0185" w:rsidRDefault="000F4789" w:rsidP="000F4789">
            <w:pPr>
              <w:pStyle w:val="TAL"/>
            </w:pPr>
            <w:r w:rsidRPr="002C0185">
              <w:rPr>
                <w:lang w:eastAsia="zh-CN"/>
              </w:rPr>
              <w:t xml:space="preserve">          </w:t>
            </w:r>
            <w:r w:rsidRPr="002C0185">
              <w:t>uplinkBandwidthPartId</w:t>
            </w:r>
          </w:p>
        </w:tc>
        <w:tc>
          <w:tcPr>
            <w:tcW w:w="2267" w:type="dxa"/>
          </w:tcPr>
          <w:p w14:paraId="103F384B" w14:textId="01A44DD3" w:rsidR="000F4789" w:rsidRPr="002C0185" w:rsidDel="000F4789" w:rsidRDefault="000F4789" w:rsidP="000F4789">
            <w:pPr>
              <w:pStyle w:val="TAL"/>
            </w:pPr>
            <w:r w:rsidRPr="002C0185">
              <w:rPr>
                <w:lang w:eastAsia="zh-CN"/>
              </w:rPr>
              <w:t>BWP-Id of active UL BWP</w:t>
            </w:r>
          </w:p>
        </w:tc>
        <w:tc>
          <w:tcPr>
            <w:tcW w:w="1700" w:type="dxa"/>
          </w:tcPr>
          <w:p w14:paraId="645F52FC" w14:textId="77777777" w:rsidR="000F4789" w:rsidRPr="002C0185" w:rsidRDefault="000F4789" w:rsidP="000F4789">
            <w:pPr>
              <w:pStyle w:val="TAL"/>
            </w:pPr>
          </w:p>
        </w:tc>
        <w:tc>
          <w:tcPr>
            <w:tcW w:w="1245" w:type="dxa"/>
          </w:tcPr>
          <w:p w14:paraId="37FF8129" w14:textId="77777777" w:rsidR="000F4789" w:rsidRPr="002C0185" w:rsidRDefault="000F4789" w:rsidP="000F4789">
            <w:pPr>
              <w:pStyle w:val="TAL"/>
            </w:pPr>
          </w:p>
        </w:tc>
      </w:tr>
      <w:tr w:rsidR="000F4789" w:rsidRPr="002C0185" w14:paraId="2BA68EB4" w14:textId="77777777" w:rsidTr="00F17F60">
        <w:tc>
          <w:tcPr>
            <w:tcW w:w="4535" w:type="dxa"/>
            <w:tcBorders>
              <w:bottom w:val="nil"/>
            </w:tcBorders>
          </w:tcPr>
          <w:p w14:paraId="0FCEEB56" w14:textId="174A4E21" w:rsidR="000F4789" w:rsidRPr="002C0185" w:rsidRDefault="000F4789" w:rsidP="000F4789">
            <w:pPr>
              <w:pStyle w:val="TAL"/>
            </w:pPr>
            <w:r w:rsidRPr="002C0185">
              <w:rPr>
                <w:lang w:eastAsia="zh-CN"/>
              </w:rPr>
              <w:t xml:space="preserve">          </w:t>
            </w:r>
            <w:r w:rsidRPr="002C0185">
              <w:t>pucch-Resource</w:t>
            </w:r>
          </w:p>
        </w:tc>
        <w:tc>
          <w:tcPr>
            <w:tcW w:w="2267" w:type="dxa"/>
          </w:tcPr>
          <w:p w14:paraId="1026FE0A" w14:textId="18A3FD7E" w:rsidR="000F4789" w:rsidRPr="002C0185" w:rsidDel="000F4789" w:rsidRDefault="000F4789" w:rsidP="000F4789">
            <w:pPr>
              <w:pStyle w:val="TAL"/>
            </w:pPr>
            <w:r w:rsidRPr="002C0185">
              <w:t>8</w:t>
            </w:r>
          </w:p>
        </w:tc>
        <w:tc>
          <w:tcPr>
            <w:tcW w:w="1700" w:type="dxa"/>
          </w:tcPr>
          <w:p w14:paraId="42EC7729" w14:textId="66407DE9" w:rsidR="000F4789" w:rsidRPr="002C0185" w:rsidRDefault="000F4789" w:rsidP="000F4789">
            <w:pPr>
              <w:pStyle w:val="TAL"/>
            </w:pPr>
            <w:r w:rsidRPr="002C0185">
              <w:rPr>
                <w:lang w:eastAsia="zh-CN"/>
              </w:rPr>
              <w:t>The first format 2 PUCCH resource configured in Table 4.6.3-112 is used</w:t>
            </w:r>
          </w:p>
        </w:tc>
        <w:tc>
          <w:tcPr>
            <w:tcW w:w="1245" w:type="dxa"/>
          </w:tcPr>
          <w:p w14:paraId="04A43C36" w14:textId="77777777" w:rsidR="000F4789" w:rsidRPr="002C0185" w:rsidRDefault="000F4789" w:rsidP="000F4789">
            <w:pPr>
              <w:pStyle w:val="TAL"/>
            </w:pPr>
          </w:p>
        </w:tc>
      </w:tr>
      <w:tr w:rsidR="000F4789" w:rsidRPr="002C0185" w14:paraId="6D36865F" w14:textId="77777777" w:rsidTr="00F17F60">
        <w:tc>
          <w:tcPr>
            <w:tcW w:w="4535" w:type="dxa"/>
            <w:tcBorders>
              <w:top w:val="nil"/>
            </w:tcBorders>
          </w:tcPr>
          <w:p w14:paraId="722EC687" w14:textId="77777777" w:rsidR="000F4789" w:rsidRPr="002C0185" w:rsidRDefault="000F4789" w:rsidP="000F4789">
            <w:pPr>
              <w:pStyle w:val="TAL"/>
            </w:pPr>
          </w:p>
        </w:tc>
        <w:tc>
          <w:tcPr>
            <w:tcW w:w="2267" w:type="dxa"/>
          </w:tcPr>
          <w:p w14:paraId="07830FA0" w14:textId="249E2879" w:rsidR="000F4789" w:rsidRPr="002C0185" w:rsidDel="000F4789" w:rsidRDefault="00A74E12" w:rsidP="000F4789">
            <w:pPr>
              <w:pStyle w:val="TAL"/>
            </w:pPr>
            <w:r w:rsidRPr="002C0185">
              <w:rPr>
                <w:lang w:eastAsia="zh-CN"/>
              </w:rPr>
              <w:t>8</w:t>
            </w:r>
          </w:p>
        </w:tc>
        <w:tc>
          <w:tcPr>
            <w:tcW w:w="1700" w:type="dxa"/>
          </w:tcPr>
          <w:p w14:paraId="49FB13DD" w14:textId="62836885" w:rsidR="000F4789" w:rsidRPr="002C0185" w:rsidRDefault="000F4789" w:rsidP="000F4789">
            <w:pPr>
              <w:pStyle w:val="TAL"/>
            </w:pPr>
            <w:r w:rsidRPr="002C0185">
              <w:rPr>
                <w:lang w:eastAsia="zh-CN"/>
              </w:rPr>
              <w:t xml:space="preserve">The </w:t>
            </w:r>
            <w:r w:rsidR="00A74E12" w:rsidRPr="002C0185">
              <w:rPr>
                <w:lang w:eastAsia="zh-CN"/>
              </w:rPr>
              <w:t>first</w:t>
            </w:r>
            <w:r w:rsidRPr="002C0185">
              <w:rPr>
                <w:lang w:eastAsia="zh-CN"/>
              </w:rPr>
              <w:t xml:space="preserve"> format 2 PUCCH resource configured in Table 4.6.3-112 is used</w:t>
            </w:r>
          </w:p>
        </w:tc>
        <w:tc>
          <w:tcPr>
            <w:tcW w:w="1245" w:type="dxa"/>
          </w:tcPr>
          <w:p w14:paraId="4035DB9A" w14:textId="77F8DA00" w:rsidR="000F4789" w:rsidRPr="002C0185" w:rsidRDefault="000F4789" w:rsidP="000F4789">
            <w:pPr>
              <w:pStyle w:val="TAL"/>
            </w:pPr>
            <w:r w:rsidRPr="002C0185">
              <w:rPr>
                <w:lang w:eastAsia="zh-CN"/>
              </w:rPr>
              <w:t>SCELL_CSI_ON_SPCELL</w:t>
            </w:r>
          </w:p>
        </w:tc>
      </w:tr>
      <w:tr w:rsidR="000F4789" w:rsidRPr="002C0185" w14:paraId="6E0D5ED6" w14:textId="77777777" w:rsidTr="00213BA7">
        <w:tc>
          <w:tcPr>
            <w:tcW w:w="4535" w:type="dxa"/>
          </w:tcPr>
          <w:p w14:paraId="740CCDD1" w14:textId="20D022D8" w:rsidR="000F4789" w:rsidRPr="002C0185" w:rsidRDefault="000F4789" w:rsidP="000F4789">
            <w:pPr>
              <w:pStyle w:val="TAL"/>
            </w:pPr>
            <w:r w:rsidRPr="002C0185">
              <w:rPr>
                <w:lang w:eastAsia="zh-CN"/>
              </w:rPr>
              <w:t xml:space="preserve">        }</w:t>
            </w:r>
          </w:p>
        </w:tc>
        <w:tc>
          <w:tcPr>
            <w:tcW w:w="2267" w:type="dxa"/>
          </w:tcPr>
          <w:p w14:paraId="2A40BAB8" w14:textId="77777777" w:rsidR="000F4789" w:rsidRPr="002C0185" w:rsidDel="000F4789" w:rsidRDefault="000F4789" w:rsidP="000F4789">
            <w:pPr>
              <w:pStyle w:val="TAL"/>
            </w:pPr>
          </w:p>
        </w:tc>
        <w:tc>
          <w:tcPr>
            <w:tcW w:w="1700" w:type="dxa"/>
          </w:tcPr>
          <w:p w14:paraId="1047FEFC" w14:textId="77777777" w:rsidR="000F4789" w:rsidRPr="002C0185" w:rsidRDefault="000F4789" w:rsidP="000F4789">
            <w:pPr>
              <w:pStyle w:val="TAL"/>
            </w:pPr>
          </w:p>
        </w:tc>
        <w:tc>
          <w:tcPr>
            <w:tcW w:w="1245" w:type="dxa"/>
          </w:tcPr>
          <w:p w14:paraId="350DD0BB" w14:textId="77777777" w:rsidR="000F4789" w:rsidRPr="002C0185" w:rsidRDefault="000F4789" w:rsidP="000F4789">
            <w:pPr>
              <w:pStyle w:val="TAL"/>
            </w:pPr>
          </w:p>
        </w:tc>
      </w:tr>
      <w:tr w:rsidR="000F4789" w:rsidRPr="002C0185" w14:paraId="04456E74" w14:textId="77777777" w:rsidTr="00213BA7">
        <w:tc>
          <w:tcPr>
            <w:tcW w:w="4535" w:type="dxa"/>
          </w:tcPr>
          <w:p w14:paraId="7809AC38" w14:textId="6BD58139" w:rsidR="000F4789" w:rsidRPr="002C0185" w:rsidRDefault="000F4789" w:rsidP="000F4789">
            <w:pPr>
              <w:pStyle w:val="TAL"/>
            </w:pPr>
            <w:r w:rsidRPr="002C0185">
              <w:rPr>
                <w:lang w:eastAsia="zh-CN"/>
              </w:rPr>
              <w:t xml:space="preserve">      }</w:t>
            </w:r>
          </w:p>
        </w:tc>
        <w:tc>
          <w:tcPr>
            <w:tcW w:w="2267" w:type="dxa"/>
          </w:tcPr>
          <w:p w14:paraId="2620D948" w14:textId="77777777" w:rsidR="000F4789" w:rsidRPr="002C0185" w:rsidDel="000F4789" w:rsidRDefault="000F4789" w:rsidP="000F4789">
            <w:pPr>
              <w:pStyle w:val="TAL"/>
            </w:pPr>
          </w:p>
        </w:tc>
        <w:tc>
          <w:tcPr>
            <w:tcW w:w="1700" w:type="dxa"/>
          </w:tcPr>
          <w:p w14:paraId="553C593A" w14:textId="77777777" w:rsidR="000F4789" w:rsidRPr="002C0185" w:rsidRDefault="000F4789" w:rsidP="000F4789">
            <w:pPr>
              <w:pStyle w:val="TAL"/>
            </w:pPr>
          </w:p>
        </w:tc>
        <w:tc>
          <w:tcPr>
            <w:tcW w:w="1245" w:type="dxa"/>
          </w:tcPr>
          <w:p w14:paraId="0737D726" w14:textId="77777777" w:rsidR="000F4789" w:rsidRPr="002C0185" w:rsidRDefault="000F4789" w:rsidP="000F4789">
            <w:pPr>
              <w:pStyle w:val="TAL"/>
            </w:pPr>
          </w:p>
        </w:tc>
      </w:tr>
      <w:tr w:rsidR="000F4789" w:rsidRPr="002C0185" w14:paraId="2B83A1CD" w14:textId="77777777" w:rsidTr="00213BA7">
        <w:tc>
          <w:tcPr>
            <w:tcW w:w="4535" w:type="dxa"/>
          </w:tcPr>
          <w:p w14:paraId="50462A58" w14:textId="78CB4FDB" w:rsidR="000F4789" w:rsidRPr="002C0185" w:rsidRDefault="000F4789" w:rsidP="000F4789">
            <w:pPr>
              <w:pStyle w:val="TAL"/>
            </w:pPr>
            <w:r w:rsidRPr="002C0185">
              <w:rPr>
                <w:lang w:eastAsia="zh-CN"/>
              </w:rPr>
              <w:t xml:space="preserve">    }</w:t>
            </w:r>
          </w:p>
        </w:tc>
        <w:tc>
          <w:tcPr>
            <w:tcW w:w="2267" w:type="dxa"/>
          </w:tcPr>
          <w:p w14:paraId="2ED34118" w14:textId="77777777" w:rsidR="000F4789" w:rsidRPr="002C0185" w:rsidDel="000F4789" w:rsidRDefault="000F4789" w:rsidP="000F4789">
            <w:pPr>
              <w:pStyle w:val="TAL"/>
            </w:pPr>
          </w:p>
        </w:tc>
        <w:tc>
          <w:tcPr>
            <w:tcW w:w="1700" w:type="dxa"/>
          </w:tcPr>
          <w:p w14:paraId="7975085D" w14:textId="77777777" w:rsidR="000F4789" w:rsidRPr="002C0185" w:rsidRDefault="000F4789" w:rsidP="000F4789">
            <w:pPr>
              <w:pStyle w:val="TAL"/>
            </w:pPr>
          </w:p>
        </w:tc>
        <w:tc>
          <w:tcPr>
            <w:tcW w:w="1245" w:type="dxa"/>
          </w:tcPr>
          <w:p w14:paraId="19CEBF0A" w14:textId="77777777" w:rsidR="000F4789" w:rsidRPr="002C0185" w:rsidRDefault="000F4789" w:rsidP="000F4789">
            <w:pPr>
              <w:pStyle w:val="TAL"/>
            </w:pPr>
          </w:p>
        </w:tc>
      </w:tr>
      <w:tr w:rsidR="00837C40" w:rsidRPr="002C0185" w14:paraId="1B492B1E" w14:textId="77777777" w:rsidTr="00213BA7">
        <w:tc>
          <w:tcPr>
            <w:tcW w:w="4535" w:type="dxa"/>
          </w:tcPr>
          <w:p w14:paraId="1134C137" w14:textId="77777777" w:rsidR="00837C40" w:rsidRPr="002C0185" w:rsidRDefault="00837C40" w:rsidP="00837C40">
            <w:pPr>
              <w:pStyle w:val="TAL"/>
            </w:pPr>
            <w:r w:rsidRPr="002C0185">
              <w:t xml:space="preserve">  }</w:t>
            </w:r>
          </w:p>
        </w:tc>
        <w:tc>
          <w:tcPr>
            <w:tcW w:w="2267" w:type="dxa"/>
          </w:tcPr>
          <w:p w14:paraId="2FE519FF" w14:textId="77777777" w:rsidR="00837C40" w:rsidRPr="002C0185" w:rsidRDefault="00837C40" w:rsidP="00837C40">
            <w:pPr>
              <w:pStyle w:val="TAL"/>
            </w:pPr>
          </w:p>
        </w:tc>
        <w:tc>
          <w:tcPr>
            <w:tcW w:w="1700" w:type="dxa"/>
          </w:tcPr>
          <w:p w14:paraId="03231C43" w14:textId="77777777" w:rsidR="00837C40" w:rsidRPr="002C0185" w:rsidRDefault="00837C40" w:rsidP="00837C40">
            <w:pPr>
              <w:pStyle w:val="TAL"/>
            </w:pPr>
          </w:p>
        </w:tc>
        <w:tc>
          <w:tcPr>
            <w:tcW w:w="1245" w:type="dxa"/>
          </w:tcPr>
          <w:p w14:paraId="74FFFAE5" w14:textId="77777777" w:rsidR="00837C40" w:rsidRPr="002C0185" w:rsidRDefault="00837C40" w:rsidP="00837C40">
            <w:pPr>
              <w:pStyle w:val="TAL"/>
            </w:pPr>
          </w:p>
        </w:tc>
      </w:tr>
      <w:tr w:rsidR="000F4789" w:rsidRPr="002C0185" w14:paraId="07C57C4F" w14:textId="77777777" w:rsidTr="00213BA7">
        <w:tc>
          <w:tcPr>
            <w:tcW w:w="4535" w:type="dxa"/>
          </w:tcPr>
          <w:p w14:paraId="75BFD80C" w14:textId="50926F41" w:rsidR="000F4789" w:rsidRPr="002C0185" w:rsidRDefault="000F4789" w:rsidP="000F4789">
            <w:pPr>
              <w:pStyle w:val="TAL"/>
            </w:pPr>
            <w:r w:rsidRPr="002C0185">
              <w:rPr>
                <w:lang w:eastAsia="zh-CN"/>
              </w:rPr>
              <w:t xml:space="preserve">  </w:t>
            </w:r>
            <w:r w:rsidRPr="002C0185">
              <w:t>reportQuantity CHOICE {</w:t>
            </w:r>
          </w:p>
        </w:tc>
        <w:tc>
          <w:tcPr>
            <w:tcW w:w="2267" w:type="dxa"/>
          </w:tcPr>
          <w:p w14:paraId="5BD0448F" w14:textId="77777777" w:rsidR="000F4789" w:rsidRPr="002C0185" w:rsidRDefault="000F4789" w:rsidP="000F4789">
            <w:pPr>
              <w:pStyle w:val="TAL"/>
            </w:pPr>
          </w:p>
        </w:tc>
        <w:tc>
          <w:tcPr>
            <w:tcW w:w="1700" w:type="dxa"/>
          </w:tcPr>
          <w:p w14:paraId="5FE31A0F" w14:textId="77777777" w:rsidR="000F4789" w:rsidRPr="002C0185" w:rsidRDefault="000F4789" w:rsidP="000F4789">
            <w:pPr>
              <w:pStyle w:val="TAL"/>
            </w:pPr>
          </w:p>
        </w:tc>
        <w:tc>
          <w:tcPr>
            <w:tcW w:w="1245" w:type="dxa"/>
          </w:tcPr>
          <w:p w14:paraId="266B91CF" w14:textId="77777777" w:rsidR="000F4789" w:rsidRPr="002C0185" w:rsidRDefault="000F4789" w:rsidP="000F4789">
            <w:pPr>
              <w:pStyle w:val="TAL"/>
            </w:pPr>
          </w:p>
        </w:tc>
      </w:tr>
      <w:tr w:rsidR="000F4789" w:rsidRPr="002C0185" w14:paraId="3B46C88A" w14:textId="77777777" w:rsidTr="00213BA7">
        <w:tc>
          <w:tcPr>
            <w:tcW w:w="4535" w:type="dxa"/>
          </w:tcPr>
          <w:p w14:paraId="78867DA3" w14:textId="1CC2E1BA" w:rsidR="000F4789" w:rsidRPr="002C0185" w:rsidRDefault="000F4789" w:rsidP="000F4789">
            <w:pPr>
              <w:pStyle w:val="TAL"/>
            </w:pPr>
            <w:r w:rsidRPr="002C0185">
              <w:rPr>
                <w:lang w:eastAsia="zh-CN"/>
              </w:rPr>
              <w:t xml:space="preserve">    </w:t>
            </w:r>
            <w:r w:rsidRPr="002C0185">
              <w:t>cri-RI-PMI-CQI</w:t>
            </w:r>
          </w:p>
        </w:tc>
        <w:tc>
          <w:tcPr>
            <w:tcW w:w="2267" w:type="dxa"/>
          </w:tcPr>
          <w:p w14:paraId="5A8ED24B" w14:textId="7B5A54EA" w:rsidR="000F4789" w:rsidRPr="002C0185" w:rsidRDefault="000F4789" w:rsidP="000F4789">
            <w:pPr>
              <w:pStyle w:val="TAL"/>
            </w:pPr>
            <w:r w:rsidRPr="002C0185">
              <w:rPr>
                <w:lang w:eastAsia="zh-CN"/>
              </w:rPr>
              <w:t>null</w:t>
            </w:r>
          </w:p>
        </w:tc>
        <w:tc>
          <w:tcPr>
            <w:tcW w:w="1700" w:type="dxa"/>
          </w:tcPr>
          <w:p w14:paraId="34267FA8" w14:textId="77777777" w:rsidR="000F4789" w:rsidRPr="002C0185" w:rsidRDefault="000F4789" w:rsidP="000F4789">
            <w:pPr>
              <w:pStyle w:val="TAL"/>
            </w:pPr>
          </w:p>
        </w:tc>
        <w:tc>
          <w:tcPr>
            <w:tcW w:w="1245" w:type="dxa"/>
          </w:tcPr>
          <w:p w14:paraId="43FC25E6" w14:textId="664DA9DB" w:rsidR="000F4789" w:rsidRPr="002C0185" w:rsidRDefault="000F4789" w:rsidP="000F4789">
            <w:pPr>
              <w:pStyle w:val="TAL"/>
            </w:pPr>
          </w:p>
        </w:tc>
      </w:tr>
      <w:tr w:rsidR="000F4789" w:rsidRPr="002C0185" w14:paraId="127B3BE5" w14:textId="77777777" w:rsidTr="00213BA7">
        <w:tc>
          <w:tcPr>
            <w:tcW w:w="4535" w:type="dxa"/>
          </w:tcPr>
          <w:p w14:paraId="6860E6CC" w14:textId="3C2C2D3C" w:rsidR="000F4789" w:rsidRPr="002C0185" w:rsidRDefault="000F4789" w:rsidP="000F4789">
            <w:pPr>
              <w:pStyle w:val="TAL"/>
            </w:pPr>
            <w:r w:rsidRPr="002C0185">
              <w:rPr>
                <w:lang w:eastAsia="zh-CN"/>
              </w:rPr>
              <w:t xml:space="preserve">  }</w:t>
            </w:r>
          </w:p>
        </w:tc>
        <w:tc>
          <w:tcPr>
            <w:tcW w:w="2267" w:type="dxa"/>
          </w:tcPr>
          <w:p w14:paraId="68830E1A" w14:textId="77777777" w:rsidR="000F4789" w:rsidRPr="002C0185" w:rsidRDefault="000F4789" w:rsidP="000F4789">
            <w:pPr>
              <w:pStyle w:val="TAL"/>
            </w:pPr>
          </w:p>
        </w:tc>
        <w:tc>
          <w:tcPr>
            <w:tcW w:w="1700" w:type="dxa"/>
          </w:tcPr>
          <w:p w14:paraId="06C0EE2A" w14:textId="77777777" w:rsidR="000F4789" w:rsidRPr="002C0185" w:rsidRDefault="000F4789" w:rsidP="000F4789">
            <w:pPr>
              <w:pStyle w:val="TAL"/>
            </w:pPr>
          </w:p>
        </w:tc>
        <w:tc>
          <w:tcPr>
            <w:tcW w:w="1245" w:type="dxa"/>
          </w:tcPr>
          <w:p w14:paraId="327D7842" w14:textId="77777777" w:rsidR="000F4789" w:rsidRPr="002C0185" w:rsidRDefault="000F4789" w:rsidP="000F4789">
            <w:pPr>
              <w:pStyle w:val="TAL"/>
            </w:pPr>
          </w:p>
        </w:tc>
      </w:tr>
      <w:tr w:rsidR="003349A6" w:rsidRPr="002C0185" w14:paraId="7F32E1E6" w14:textId="77777777" w:rsidTr="003C2E3D">
        <w:tc>
          <w:tcPr>
            <w:tcW w:w="4535" w:type="dxa"/>
            <w:tcBorders>
              <w:bottom w:val="nil"/>
            </w:tcBorders>
          </w:tcPr>
          <w:p w14:paraId="26CD51A1" w14:textId="77777777" w:rsidR="003349A6" w:rsidRPr="002C0185" w:rsidRDefault="003349A6" w:rsidP="003349A6">
            <w:pPr>
              <w:keepNext/>
              <w:keepLines/>
              <w:spacing w:after="0"/>
              <w:rPr>
                <w:rFonts w:ascii="Arial" w:hAnsi="Arial"/>
                <w:sz w:val="18"/>
                <w:lang w:eastAsia="zh-CN"/>
              </w:rPr>
            </w:pPr>
            <w:r w:rsidRPr="002C0185">
              <w:rPr>
                <w:rFonts w:ascii="Arial" w:hAnsi="Arial"/>
                <w:sz w:val="18"/>
              </w:rPr>
              <w:t xml:space="preserve">  reportFreqConfiguration  SEQUENCE {</w:t>
            </w:r>
          </w:p>
        </w:tc>
        <w:tc>
          <w:tcPr>
            <w:tcW w:w="2267" w:type="dxa"/>
          </w:tcPr>
          <w:p w14:paraId="2DC15C17" w14:textId="77777777" w:rsidR="003349A6" w:rsidRPr="002C0185" w:rsidRDefault="003349A6" w:rsidP="003349A6">
            <w:pPr>
              <w:keepNext/>
              <w:keepLines/>
              <w:spacing w:after="0"/>
              <w:rPr>
                <w:rFonts w:ascii="Arial" w:hAnsi="Arial"/>
                <w:sz w:val="18"/>
                <w:lang w:eastAsia="zh-CN"/>
              </w:rPr>
            </w:pPr>
          </w:p>
        </w:tc>
        <w:tc>
          <w:tcPr>
            <w:tcW w:w="1700" w:type="dxa"/>
          </w:tcPr>
          <w:p w14:paraId="6DF6A695" w14:textId="77777777" w:rsidR="003349A6" w:rsidRPr="002C0185" w:rsidRDefault="003349A6" w:rsidP="003349A6">
            <w:pPr>
              <w:keepNext/>
              <w:keepLines/>
              <w:spacing w:after="0"/>
              <w:rPr>
                <w:rFonts w:ascii="Arial" w:hAnsi="Arial"/>
                <w:sz w:val="18"/>
              </w:rPr>
            </w:pPr>
          </w:p>
        </w:tc>
        <w:tc>
          <w:tcPr>
            <w:tcW w:w="1245" w:type="dxa"/>
          </w:tcPr>
          <w:p w14:paraId="2A61A63B" w14:textId="77777777" w:rsidR="003349A6" w:rsidRPr="002C0185" w:rsidRDefault="003349A6" w:rsidP="003349A6">
            <w:pPr>
              <w:keepNext/>
              <w:keepLines/>
              <w:spacing w:after="0"/>
              <w:rPr>
                <w:rFonts w:ascii="Arial" w:hAnsi="Arial"/>
                <w:sz w:val="18"/>
              </w:rPr>
            </w:pPr>
          </w:p>
        </w:tc>
      </w:tr>
      <w:tr w:rsidR="003349A6" w:rsidRPr="002C0185" w14:paraId="049FDDE5" w14:textId="77777777" w:rsidTr="003C2E3D">
        <w:tc>
          <w:tcPr>
            <w:tcW w:w="4535" w:type="dxa"/>
            <w:tcBorders>
              <w:bottom w:val="nil"/>
            </w:tcBorders>
          </w:tcPr>
          <w:p w14:paraId="5E1124CC" w14:textId="77777777" w:rsidR="003349A6" w:rsidRPr="002C0185" w:rsidRDefault="003349A6" w:rsidP="003349A6">
            <w:pPr>
              <w:keepNext/>
              <w:keepLines/>
              <w:spacing w:after="0"/>
              <w:rPr>
                <w:rFonts w:ascii="Arial" w:hAnsi="Arial"/>
                <w:sz w:val="18"/>
                <w:lang w:eastAsia="zh-CN"/>
              </w:rPr>
            </w:pPr>
            <w:r w:rsidRPr="002C0185">
              <w:rPr>
                <w:rFonts w:ascii="Arial" w:hAnsi="Arial"/>
                <w:sz w:val="18"/>
              </w:rPr>
              <w:t xml:space="preserve">    csi-ReportingBand CHOICE {</w:t>
            </w:r>
          </w:p>
        </w:tc>
        <w:tc>
          <w:tcPr>
            <w:tcW w:w="2267" w:type="dxa"/>
          </w:tcPr>
          <w:p w14:paraId="52BD83D8" w14:textId="77777777" w:rsidR="003349A6" w:rsidRPr="002C0185" w:rsidRDefault="003349A6" w:rsidP="003349A6">
            <w:pPr>
              <w:keepNext/>
              <w:keepLines/>
              <w:spacing w:after="0"/>
              <w:rPr>
                <w:rFonts w:ascii="Arial" w:hAnsi="Arial"/>
                <w:sz w:val="18"/>
                <w:lang w:eastAsia="zh-CN"/>
              </w:rPr>
            </w:pPr>
          </w:p>
        </w:tc>
        <w:tc>
          <w:tcPr>
            <w:tcW w:w="1700" w:type="dxa"/>
          </w:tcPr>
          <w:p w14:paraId="4B77D839" w14:textId="77777777" w:rsidR="003349A6" w:rsidRPr="002C0185" w:rsidRDefault="003349A6" w:rsidP="003349A6">
            <w:pPr>
              <w:keepNext/>
              <w:keepLines/>
              <w:spacing w:after="0"/>
              <w:rPr>
                <w:rFonts w:ascii="Arial" w:hAnsi="Arial"/>
                <w:sz w:val="18"/>
              </w:rPr>
            </w:pPr>
          </w:p>
        </w:tc>
        <w:tc>
          <w:tcPr>
            <w:tcW w:w="1245" w:type="dxa"/>
          </w:tcPr>
          <w:p w14:paraId="4FAEEBFB" w14:textId="77777777" w:rsidR="003349A6" w:rsidRPr="002C0185" w:rsidRDefault="003349A6" w:rsidP="003349A6">
            <w:pPr>
              <w:keepNext/>
              <w:keepLines/>
              <w:spacing w:after="0"/>
              <w:rPr>
                <w:rFonts w:ascii="Arial" w:hAnsi="Arial"/>
                <w:sz w:val="18"/>
              </w:rPr>
            </w:pPr>
          </w:p>
        </w:tc>
      </w:tr>
      <w:tr w:rsidR="003349A6" w:rsidRPr="002C0185" w14:paraId="3689D19B" w14:textId="77777777" w:rsidTr="003C2E3D">
        <w:tc>
          <w:tcPr>
            <w:tcW w:w="4535" w:type="dxa"/>
            <w:tcBorders>
              <w:bottom w:val="nil"/>
            </w:tcBorders>
          </w:tcPr>
          <w:p w14:paraId="04104847" w14:textId="77777777" w:rsidR="003349A6" w:rsidRPr="002C0185" w:rsidRDefault="003349A6" w:rsidP="003349A6">
            <w:pPr>
              <w:keepNext/>
              <w:keepLines/>
              <w:spacing w:after="0"/>
              <w:rPr>
                <w:rFonts w:ascii="Arial" w:hAnsi="Arial"/>
                <w:sz w:val="18"/>
                <w:lang w:eastAsia="zh-CN"/>
              </w:rPr>
            </w:pPr>
            <w:r w:rsidRPr="002C0185">
              <w:rPr>
                <w:rFonts w:ascii="Arial" w:hAnsi="Arial"/>
                <w:sz w:val="18"/>
              </w:rPr>
              <w:t xml:space="preserve">      subbands7</w:t>
            </w:r>
          </w:p>
        </w:tc>
        <w:tc>
          <w:tcPr>
            <w:tcW w:w="2267" w:type="dxa"/>
          </w:tcPr>
          <w:p w14:paraId="7FB1741A" w14:textId="77777777" w:rsidR="003349A6" w:rsidRPr="002C0185" w:rsidRDefault="003349A6" w:rsidP="003349A6">
            <w:pPr>
              <w:keepNext/>
              <w:keepLines/>
              <w:spacing w:after="0"/>
              <w:rPr>
                <w:rFonts w:ascii="Arial" w:hAnsi="Arial"/>
                <w:sz w:val="18"/>
                <w:lang w:eastAsia="zh-CN"/>
              </w:rPr>
            </w:pPr>
            <w:r w:rsidRPr="002C0185">
              <w:rPr>
                <w:rFonts w:ascii="Arial" w:hAnsi="Arial"/>
                <w:sz w:val="18"/>
              </w:rPr>
              <w:t>'1111111'B</w:t>
            </w:r>
          </w:p>
        </w:tc>
        <w:tc>
          <w:tcPr>
            <w:tcW w:w="1700" w:type="dxa"/>
          </w:tcPr>
          <w:p w14:paraId="55BFFF02" w14:textId="77777777" w:rsidR="003349A6" w:rsidRPr="002C0185" w:rsidRDefault="003349A6" w:rsidP="003349A6">
            <w:pPr>
              <w:keepNext/>
              <w:keepLines/>
              <w:spacing w:after="0"/>
              <w:rPr>
                <w:rFonts w:ascii="Arial" w:hAnsi="Arial"/>
                <w:sz w:val="18"/>
              </w:rPr>
            </w:pPr>
          </w:p>
        </w:tc>
        <w:tc>
          <w:tcPr>
            <w:tcW w:w="1245" w:type="dxa"/>
          </w:tcPr>
          <w:p w14:paraId="41A6C96A" w14:textId="77777777" w:rsidR="003349A6" w:rsidRPr="002C0185" w:rsidRDefault="003349A6" w:rsidP="003349A6">
            <w:pPr>
              <w:keepNext/>
              <w:keepLines/>
              <w:spacing w:after="0"/>
              <w:rPr>
                <w:rFonts w:ascii="Arial" w:hAnsi="Arial"/>
                <w:sz w:val="18"/>
              </w:rPr>
            </w:pPr>
            <w:r w:rsidRPr="002C0185">
              <w:rPr>
                <w:rFonts w:ascii="Arial" w:hAnsi="Arial"/>
                <w:sz w:val="18"/>
              </w:rPr>
              <w:t>FR1 AND MORE_THAN_24_PRBS</w:t>
            </w:r>
          </w:p>
        </w:tc>
      </w:tr>
      <w:tr w:rsidR="003349A6" w:rsidRPr="002C0185" w14:paraId="670E0718" w14:textId="77777777" w:rsidTr="003C2E3D">
        <w:tc>
          <w:tcPr>
            <w:tcW w:w="4535" w:type="dxa"/>
            <w:tcBorders>
              <w:bottom w:val="nil"/>
            </w:tcBorders>
          </w:tcPr>
          <w:p w14:paraId="603B08F0" w14:textId="77777777" w:rsidR="003349A6" w:rsidRPr="002C0185" w:rsidRDefault="003349A6" w:rsidP="003349A6">
            <w:pPr>
              <w:keepNext/>
              <w:keepLines/>
              <w:spacing w:after="0"/>
              <w:rPr>
                <w:rFonts w:ascii="Arial" w:hAnsi="Arial"/>
                <w:sz w:val="18"/>
                <w:lang w:eastAsia="zh-CN"/>
              </w:rPr>
            </w:pPr>
            <w:r w:rsidRPr="002C0185">
              <w:rPr>
                <w:rFonts w:ascii="Arial" w:hAnsi="Arial"/>
                <w:sz w:val="18"/>
              </w:rPr>
              <w:t xml:space="preserve">      subbands9</w:t>
            </w:r>
          </w:p>
        </w:tc>
        <w:tc>
          <w:tcPr>
            <w:tcW w:w="2267" w:type="dxa"/>
          </w:tcPr>
          <w:p w14:paraId="53D2D307" w14:textId="77777777" w:rsidR="003349A6" w:rsidRPr="002C0185" w:rsidRDefault="003349A6" w:rsidP="003349A6">
            <w:pPr>
              <w:keepNext/>
              <w:keepLines/>
              <w:spacing w:after="0"/>
              <w:rPr>
                <w:rFonts w:ascii="Arial" w:hAnsi="Arial"/>
                <w:sz w:val="18"/>
                <w:lang w:eastAsia="zh-CN"/>
              </w:rPr>
            </w:pPr>
            <w:r w:rsidRPr="002C0185">
              <w:rPr>
                <w:rFonts w:ascii="Arial" w:hAnsi="Arial"/>
                <w:sz w:val="18"/>
              </w:rPr>
              <w:t>‘111111111’B</w:t>
            </w:r>
          </w:p>
        </w:tc>
        <w:tc>
          <w:tcPr>
            <w:tcW w:w="1700" w:type="dxa"/>
          </w:tcPr>
          <w:p w14:paraId="59F68656" w14:textId="77777777" w:rsidR="003349A6" w:rsidRPr="002C0185" w:rsidRDefault="003349A6" w:rsidP="003349A6">
            <w:pPr>
              <w:keepNext/>
              <w:keepLines/>
              <w:spacing w:after="0"/>
              <w:rPr>
                <w:rFonts w:ascii="Arial" w:hAnsi="Arial"/>
                <w:sz w:val="18"/>
              </w:rPr>
            </w:pPr>
          </w:p>
        </w:tc>
        <w:tc>
          <w:tcPr>
            <w:tcW w:w="1245" w:type="dxa"/>
          </w:tcPr>
          <w:p w14:paraId="618C866E" w14:textId="77777777" w:rsidR="003349A6" w:rsidRPr="002C0185" w:rsidRDefault="003349A6" w:rsidP="003349A6">
            <w:pPr>
              <w:keepNext/>
              <w:keepLines/>
              <w:spacing w:after="0"/>
              <w:rPr>
                <w:rFonts w:ascii="Arial" w:hAnsi="Arial"/>
                <w:sz w:val="18"/>
              </w:rPr>
            </w:pPr>
            <w:r w:rsidRPr="002C0185">
              <w:rPr>
                <w:rFonts w:ascii="Arial" w:hAnsi="Arial"/>
                <w:sz w:val="18"/>
              </w:rPr>
              <w:t>FR2 AND MORE_THAN_24_PRBS</w:t>
            </w:r>
          </w:p>
        </w:tc>
      </w:tr>
      <w:tr w:rsidR="003349A6" w:rsidRPr="002C0185" w14:paraId="240985AD" w14:textId="77777777" w:rsidTr="003C2E3D">
        <w:tc>
          <w:tcPr>
            <w:tcW w:w="4535" w:type="dxa"/>
            <w:tcBorders>
              <w:bottom w:val="nil"/>
            </w:tcBorders>
          </w:tcPr>
          <w:p w14:paraId="20331B75" w14:textId="77777777" w:rsidR="003349A6" w:rsidRPr="002C0185" w:rsidRDefault="003349A6" w:rsidP="003349A6">
            <w:pPr>
              <w:keepNext/>
              <w:keepLines/>
              <w:spacing w:after="0"/>
              <w:rPr>
                <w:rFonts w:ascii="Arial" w:hAnsi="Arial"/>
                <w:sz w:val="18"/>
                <w:lang w:eastAsia="zh-CN"/>
              </w:rPr>
            </w:pPr>
            <w:r w:rsidRPr="002C0185">
              <w:rPr>
                <w:rFonts w:ascii="Arial" w:hAnsi="Arial"/>
                <w:sz w:val="18"/>
              </w:rPr>
              <w:t xml:space="preserve">    }</w:t>
            </w:r>
          </w:p>
        </w:tc>
        <w:tc>
          <w:tcPr>
            <w:tcW w:w="2267" w:type="dxa"/>
          </w:tcPr>
          <w:p w14:paraId="63B11505" w14:textId="77777777" w:rsidR="003349A6" w:rsidRPr="002C0185" w:rsidRDefault="003349A6" w:rsidP="003349A6">
            <w:pPr>
              <w:keepNext/>
              <w:keepLines/>
              <w:spacing w:after="0"/>
              <w:rPr>
                <w:rFonts w:ascii="Arial" w:hAnsi="Arial"/>
                <w:sz w:val="18"/>
                <w:lang w:eastAsia="zh-CN"/>
              </w:rPr>
            </w:pPr>
          </w:p>
        </w:tc>
        <w:tc>
          <w:tcPr>
            <w:tcW w:w="1700" w:type="dxa"/>
          </w:tcPr>
          <w:p w14:paraId="1B803F87" w14:textId="77777777" w:rsidR="003349A6" w:rsidRPr="002C0185" w:rsidRDefault="003349A6" w:rsidP="003349A6">
            <w:pPr>
              <w:keepNext/>
              <w:keepLines/>
              <w:spacing w:after="0"/>
              <w:rPr>
                <w:rFonts w:ascii="Arial" w:hAnsi="Arial"/>
                <w:sz w:val="18"/>
              </w:rPr>
            </w:pPr>
          </w:p>
        </w:tc>
        <w:tc>
          <w:tcPr>
            <w:tcW w:w="1245" w:type="dxa"/>
          </w:tcPr>
          <w:p w14:paraId="2211E84D" w14:textId="77777777" w:rsidR="003349A6" w:rsidRPr="002C0185" w:rsidRDefault="003349A6" w:rsidP="003349A6">
            <w:pPr>
              <w:keepNext/>
              <w:keepLines/>
              <w:spacing w:after="0"/>
              <w:rPr>
                <w:rFonts w:ascii="Arial" w:hAnsi="Arial"/>
                <w:sz w:val="18"/>
              </w:rPr>
            </w:pPr>
          </w:p>
        </w:tc>
      </w:tr>
      <w:tr w:rsidR="003349A6" w:rsidRPr="002C0185" w14:paraId="7889BD30" w14:textId="77777777" w:rsidTr="003C2E3D">
        <w:tc>
          <w:tcPr>
            <w:tcW w:w="4535" w:type="dxa"/>
            <w:tcBorders>
              <w:bottom w:val="nil"/>
            </w:tcBorders>
          </w:tcPr>
          <w:p w14:paraId="1C59FE10" w14:textId="77777777" w:rsidR="003349A6" w:rsidRPr="002C0185" w:rsidRDefault="003349A6" w:rsidP="003349A6">
            <w:pPr>
              <w:keepNext/>
              <w:keepLines/>
              <w:spacing w:after="0"/>
              <w:rPr>
                <w:rFonts w:ascii="Arial" w:hAnsi="Arial"/>
                <w:sz w:val="18"/>
                <w:lang w:eastAsia="zh-CN"/>
              </w:rPr>
            </w:pPr>
            <w:r w:rsidRPr="002C0185">
              <w:rPr>
                <w:rFonts w:ascii="Arial" w:hAnsi="Arial"/>
                <w:sz w:val="18"/>
                <w:lang w:eastAsia="zh-CN"/>
              </w:rPr>
              <w:t xml:space="preserve">  }</w:t>
            </w:r>
          </w:p>
        </w:tc>
        <w:tc>
          <w:tcPr>
            <w:tcW w:w="2267" w:type="dxa"/>
          </w:tcPr>
          <w:p w14:paraId="437478D7" w14:textId="77777777" w:rsidR="003349A6" w:rsidRPr="002C0185" w:rsidRDefault="003349A6" w:rsidP="003349A6">
            <w:pPr>
              <w:keepNext/>
              <w:keepLines/>
              <w:spacing w:after="0"/>
              <w:rPr>
                <w:rFonts w:ascii="Arial" w:hAnsi="Arial"/>
                <w:sz w:val="18"/>
                <w:lang w:eastAsia="zh-CN"/>
              </w:rPr>
            </w:pPr>
          </w:p>
        </w:tc>
        <w:tc>
          <w:tcPr>
            <w:tcW w:w="1700" w:type="dxa"/>
          </w:tcPr>
          <w:p w14:paraId="664C9F74" w14:textId="77777777" w:rsidR="003349A6" w:rsidRPr="002C0185" w:rsidRDefault="003349A6" w:rsidP="003349A6">
            <w:pPr>
              <w:keepNext/>
              <w:keepLines/>
              <w:spacing w:after="0"/>
              <w:rPr>
                <w:rFonts w:ascii="Arial" w:hAnsi="Arial"/>
                <w:sz w:val="18"/>
              </w:rPr>
            </w:pPr>
          </w:p>
        </w:tc>
        <w:tc>
          <w:tcPr>
            <w:tcW w:w="1245" w:type="dxa"/>
          </w:tcPr>
          <w:p w14:paraId="248E0CB2" w14:textId="77777777" w:rsidR="003349A6" w:rsidRPr="002C0185" w:rsidRDefault="003349A6" w:rsidP="003349A6">
            <w:pPr>
              <w:keepNext/>
              <w:keepLines/>
              <w:spacing w:after="0"/>
              <w:rPr>
                <w:rFonts w:ascii="Arial" w:hAnsi="Arial"/>
                <w:sz w:val="18"/>
              </w:rPr>
            </w:pPr>
          </w:p>
        </w:tc>
      </w:tr>
      <w:tr w:rsidR="000F4789" w:rsidRPr="002C0185" w14:paraId="59C5D6BC" w14:textId="77777777" w:rsidTr="00F17F60">
        <w:tc>
          <w:tcPr>
            <w:tcW w:w="4535" w:type="dxa"/>
            <w:tcBorders>
              <w:bottom w:val="nil"/>
            </w:tcBorders>
          </w:tcPr>
          <w:p w14:paraId="67B69EA4" w14:textId="05D03AD4" w:rsidR="000F4789" w:rsidRPr="002C0185" w:rsidRDefault="000F4789" w:rsidP="000F4789">
            <w:pPr>
              <w:pStyle w:val="TAL"/>
            </w:pPr>
            <w:r w:rsidRPr="002C0185">
              <w:rPr>
                <w:lang w:eastAsia="zh-CN"/>
              </w:rPr>
              <w:t xml:space="preserve">  </w:t>
            </w:r>
            <w:r w:rsidRPr="002C0185">
              <w:t>codebookConfig</w:t>
            </w:r>
          </w:p>
        </w:tc>
        <w:tc>
          <w:tcPr>
            <w:tcW w:w="2267" w:type="dxa"/>
          </w:tcPr>
          <w:p w14:paraId="63F0DA15" w14:textId="206D9D4D" w:rsidR="000F4789" w:rsidRPr="002C0185" w:rsidRDefault="000F4789" w:rsidP="000F4789">
            <w:pPr>
              <w:pStyle w:val="TAL"/>
            </w:pPr>
            <w:r w:rsidRPr="002C0185">
              <w:rPr>
                <w:lang w:eastAsia="zh-CN"/>
              </w:rPr>
              <w:t>CodebookConfig-CSI</w:t>
            </w:r>
          </w:p>
        </w:tc>
        <w:tc>
          <w:tcPr>
            <w:tcW w:w="1700" w:type="dxa"/>
          </w:tcPr>
          <w:p w14:paraId="29EB5609" w14:textId="77777777" w:rsidR="000F4789" w:rsidRPr="002C0185" w:rsidRDefault="000F4789" w:rsidP="000F4789">
            <w:pPr>
              <w:pStyle w:val="TAL"/>
            </w:pPr>
          </w:p>
        </w:tc>
        <w:tc>
          <w:tcPr>
            <w:tcW w:w="1245" w:type="dxa"/>
          </w:tcPr>
          <w:p w14:paraId="44505B28" w14:textId="4C7A13D8" w:rsidR="000F4789" w:rsidRPr="002C0185" w:rsidRDefault="000F4789" w:rsidP="000F4789">
            <w:pPr>
              <w:pStyle w:val="TAL"/>
            </w:pPr>
          </w:p>
        </w:tc>
      </w:tr>
      <w:tr w:rsidR="00837C40" w:rsidRPr="002C0185" w14:paraId="245DEEAD" w14:textId="77777777" w:rsidTr="00213BA7">
        <w:tc>
          <w:tcPr>
            <w:tcW w:w="4535" w:type="dxa"/>
          </w:tcPr>
          <w:p w14:paraId="6107D51E" w14:textId="77777777" w:rsidR="00837C40" w:rsidRPr="002C0185" w:rsidRDefault="00837C40" w:rsidP="00837C40">
            <w:pPr>
              <w:pStyle w:val="TAL"/>
            </w:pPr>
            <w:r w:rsidRPr="002C0185">
              <w:t>}</w:t>
            </w:r>
          </w:p>
        </w:tc>
        <w:tc>
          <w:tcPr>
            <w:tcW w:w="2267" w:type="dxa"/>
          </w:tcPr>
          <w:p w14:paraId="0487DB16" w14:textId="77777777" w:rsidR="00837C40" w:rsidRPr="002C0185" w:rsidRDefault="00837C40" w:rsidP="00837C40">
            <w:pPr>
              <w:pStyle w:val="TAL"/>
            </w:pPr>
          </w:p>
        </w:tc>
        <w:tc>
          <w:tcPr>
            <w:tcW w:w="1700" w:type="dxa"/>
          </w:tcPr>
          <w:p w14:paraId="6AEC7FC8" w14:textId="77777777" w:rsidR="00837C40" w:rsidRPr="002C0185" w:rsidRDefault="00837C40" w:rsidP="00837C40">
            <w:pPr>
              <w:pStyle w:val="TAL"/>
            </w:pPr>
          </w:p>
        </w:tc>
        <w:tc>
          <w:tcPr>
            <w:tcW w:w="1245" w:type="dxa"/>
          </w:tcPr>
          <w:p w14:paraId="0DEEFC9E" w14:textId="77777777" w:rsidR="00837C40" w:rsidRPr="002C0185" w:rsidRDefault="00837C40" w:rsidP="00837C40">
            <w:pPr>
              <w:pStyle w:val="TAL"/>
            </w:pPr>
          </w:p>
        </w:tc>
      </w:tr>
    </w:tbl>
    <w:p w14:paraId="429A1BF1" w14:textId="3D013A6E" w:rsidR="00A80C94" w:rsidRPr="002C0185" w:rsidRDefault="00A80C94" w:rsidP="00A80C9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9C0C4F" w:rsidRPr="002C0185" w14:paraId="49733498" w14:textId="77777777" w:rsidTr="00752D1C">
        <w:tc>
          <w:tcPr>
            <w:tcW w:w="3936" w:type="dxa"/>
            <w:tcBorders>
              <w:top w:val="single" w:sz="4" w:space="0" w:color="auto"/>
              <w:left w:val="single" w:sz="4" w:space="0" w:color="auto"/>
              <w:bottom w:val="single" w:sz="4" w:space="0" w:color="auto"/>
              <w:right w:val="single" w:sz="4" w:space="0" w:color="auto"/>
            </w:tcBorders>
            <w:hideMark/>
          </w:tcPr>
          <w:p w14:paraId="62E698E5" w14:textId="77777777" w:rsidR="009C0C4F" w:rsidRPr="002C0185" w:rsidRDefault="009C0C4F" w:rsidP="00752D1C">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3846714" w14:textId="77777777" w:rsidR="009C0C4F" w:rsidRPr="002C0185" w:rsidRDefault="009C0C4F" w:rsidP="00752D1C">
            <w:pPr>
              <w:keepNext/>
              <w:keepLines/>
              <w:spacing w:after="0"/>
              <w:jc w:val="center"/>
              <w:rPr>
                <w:rFonts w:ascii="Arial" w:hAnsi="Arial"/>
                <w:b/>
                <w:sz w:val="18"/>
              </w:rPr>
            </w:pPr>
            <w:r w:rsidRPr="002C0185">
              <w:rPr>
                <w:rFonts w:ascii="Arial" w:hAnsi="Arial"/>
                <w:b/>
                <w:sz w:val="18"/>
              </w:rPr>
              <w:t>Explanation</w:t>
            </w:r>
          </w:p>
        </w:tc>
      </w:tr>
      <w:tr w:rsidR="009C0C4F" w:rsidRPr="002C0185" w14:paraId="0E2ECE28" w14:textId="77777777" w:rsidTr="00752D1C">
        <w:tc>
          <w:tcPr>
            <w:tcW w:w="3936" w:type="dxa"/>
            <w:tcBorders>
              <w:top w:val="single" w:sz="4" w:space="0" w:color="auto"/>
              <w:left w:val="single" w:sz="4" w:space="0" w:color="auto"/>
              <w:bottom w:val="single" w:sz="4" w:space="0" w:color="auto"/>
              <w:right w:val="single" w:sz="4" w:space="0" w:color="auto"/>
            </w:tcBorders>
          </w:tcPr>
          <w:p w14:paraId="63B58C40" w14:textId="77777777" w:rsidR="009C0C4F" w:rsidRPr="002C0185" w:rsidRDefault="009C0C4F" w:rsidP="00752D1C">
            <w:pPr>
              <w:pStyle w:val="TAL"/>
            </w:pPr>
            <w:r w:rsidRPr="002C0185">
              <w:rPr>
                <w:lang w:eastAsia="zh-CN"/>
              </w:rPr>
              <w:t>SCELL_CSI_ON_SPCELL</w:t>
            </w:r>
          </w:p>
        </w:tc>
        <w:tc>
          <w:tcPr>
            <w:tcW w:w="5811" w:type="dxa"/>
            <w:tcBorders>
              <w:top w:val="single" w:sz="4" w:space="0" w:color="auto"/>
              <w:left w:val="single" w:sz="4" w:space="0" w:color="auto"/>
              <w:bottom w:val="single" w:sz="4" w:space="0" w:color="auto"/>
              <w:right w:val="single" w:sz="4" w:space="0" w:color="auto"/>
            </w:tcBorders>
          </w:tcPr>
          <w:p w14:paraId="46D255B5" w14:textId="77777777" w:rsidR="009C0C4F" w:rsidRPr="002C0185" w:rsidRDefault="009C0C4F" w:rsidP="00752D1C">
            <w:pPr>
              <w:pStyle w:val="TAL"/>
            </w:pPr>
            <w:r w:rsidRPr="002C0185">
              <w:t>For SCell CSI reporting on NR SpCell</w:t>
            </w:r>
          </w:p>
        </w:tc>
      </w:tr>
      <w:tr w:rsidR="003349A6" w:rsidRPr="002C0185" w14:paraId="55031D13" w14:textId="77777777" w:rsidTr="003C2E3D">
        <w:tc>
          <w:tcPr>
            <w:tcW w:w="3936" w:type="dxa"/>
            <w:tcBorders>
              <w:top w:val="single" w:sz="4" w:space="0" w:color="auto"/>
              <w:left w:val="single" w:sz="4" w:space="0" w:color="auto"/>
              <w:bottom w:val="single" w:sz="4" w:space="0" w:color="auto"/>
              <w:right w:val="single" w:sz="4" w:space="0" w:color="auto"/>
            </w:tcBorders>
          </w:tcPr>
          <w:p w14:paraId="0C9E8EB7" w14:textId="77777777" w:rsidR="003349A6" w:rsidRPr="002C0185" w:rsidRDefault="003349A6" w:rsidP="003349A6">
            <w:pPr>
              <w:keepNext/>
              <w:keepLines/>
              <w:spacing w:after="0"/>
              <w:rPr>
                <w:rFonts w:ascii="Arial" w:hAnsi="Arial"/>
                <w:sz w:val="18"/>
                <w:lang w:eastAsia="zh-CN"/>
              </w:rPr>
            </w:pPr>
            <w:r w:rsidRPr="002C0185">
              <w:rPr>
                <w:rFonts w:ascii="Arial" w:hAnsi="Arial"/>
                <w:sz w:val="18"/>
                <w:lang w:eastAsia="zh-CN"/>
              </w:rPr>
              <w:t>MORE_THAN_24_PRBS</w:t>
            </w:r>
          </w:p>
        </w:tc>
        <w:tc>
          <w:tcPr>
            <w:tcW w:w="5811" w:type="dxa"/>
            <w:tcBorders>
              <w:top w:val="single" w:sz="4" w:space="0" w:color="auto"/>
              <w:left w:val="single" w:sz="4" w:space="0" w:color="auto"/>
              <w:bottom w:val="single" w:sz="4" w:space="0" w:color="auto"/>
              <w:right w:val="single" w:sz="4" w:space="0" w:color="auto"/>
            </w:tcBorders>
          </w:tcPr>
          <w:p w14:paraId="39D5AAB8" w14:textId="77777777" w:rsidR="003349A6" w:rsidRPr="002C0185" w:rsidRDefault="003349A6" w:rsidP="003349A6">
            <w:pPr>
              <w:keepNext/>
              <w:keepLines/>
              <w:spacing w:after="0"/>
              <w:rPr>
                <w:rFonts w:ascii="Arial" w:hAnsi="Arial"/>
                <w:sz w:val="18"/>
              </w:rPr>
            </w:pPr>
            <w:r w:rsidRPr="002C0185">
              <w:rPr>
                <w:rFonts w:ascii="Arial" w:hAnsi="Arial"/>
                <w:sz w:val="18"/>
              </w:rPr>
              <w:t>Total number of PRBs in the active BWP higher than 24</w:t>
            </w:r>
          </w:p>
        </w:tc>
      </w:tr>
    </w:tbl>
    <w:p w14:paraId="732B65A0" w14:textId="77777777" w:rsidR="009C0C4F" w:rsidRPr="002C0185" w:rsidRDefault="009C0C4F" w:rsidP="00A80C94"/>
    <w:p w14:paraId="5FD1AF9A" w14:textId="77777777" w:rsidR="0094601D" w:rsidRPr="002C0185" w:rsidRDefault="0094601D" w:rsidP="00B926FF">
      <w:pPr>
        <w:pStyle w:val="H6"/>
      </w:pPr>
      <w:r w:rsidRPr="002C0185">
        <w:t>–</w:t>
      </w:r>
      <w:r w:rsidRPr="002C0185">
        <w:tab/>
      </w:r>
      <w:r w:rsidRPr="002C0185">
        <w:rPr>
          <w:i/>
        </w:rPr>
        <w:t>CSI-ReportConfig for BM</w:t>
      </w:r>
    </w:p>
    <w:p w14:paraId="2D2ED620" w14:textId="77777777" w:rsidR="00A80C94" w:rsidRPr="002C0185" w:rsidRDefault="00A80C94" w:rsidP="00A80C94">
      <w:pPr>
        <w:pStyle w:val="TH"/>
      </w:pPr>
      <w:bookmarkStart w:id="640" w:name="_CRTable7_3_112G"/>
      <w:r w:rsidRPr="002C0185">
        <w:t xml:space="preserve">Table </w:t>
      </w:r>
      <w:bookmarkEnd w:id="640"/>
      <w:r w:rsidRPr="002C0185">
        <w:t>7.3.1-12G: CSI-ReportConfig for B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4665026E" w14:textId="77777777" w:rsidTr="005063F5">
        <w:tc>
          <w:tcPr>
            <w:tcW w:w="9747" w:type="dxa"/>
            <w:gridSpan w:val="4"/>
          </w:tcPr>
          <w:p w14:paraId="78D960D7" w14:textId="77777777" w:rsidR="00A80C94" w:rsidRPr="002C0185" w:rsidRDefault="00A80C94" w:rsidP="001F28C7">
            <w:pPr>
              <w:pStyle w:val="TAH"/>
              <w:jc w:val="left"/>
              <w:rPr>
                <w:b w:val="0"/>
              </w:rPr>
            </w:pPr>
            <w:r w:rsidRPr="002C0185">
              <w:rPr>
                <w:b w:val="0"/>
              </w:rPr>
              <w:t>Derivation Path: Table 4.6.3-39</w:t>
            </w:r>
          </w:p>
        </w:tc>
      </w:tr>
      <w:tr w:rsidR="00A80C94" w:rsidRPr="002C0185" w14:paraId="4D7C00D4" w14:textId="77777777" w:rsidTr="005063F5">
        <w:tc>
          <w:tcPr>
            <w:tcW w:w="4535" w:type="dxa"/>
          </w:tcPr>
          <w:p w14:paraId="2C1B0636" w14:textId="77777777" w:rsidR="00A80C94" w:rsidRPr="002C0185" w:rsidRDefault="00A80C94" w:rsidP="001F28C7">
            <w:pPr>
              <w:pStyle w:val="TAH"/>
            </w:pPr>
            <w:r w:rsidRPr="002C0185">
              <w:t>Information Element</w:t>
            </w:r>
          </w:p>
        </w:tc>
        <w:tc>
          <w:tcPr>
            <w:tcW w:w="2267" w:type="dxa"/>
          </w:tcPr>
          <w:p w14:paraId="23CA0DB3" w14:textId="77777777" w:rsidR="00A80C94" w:rsidRPr="002C0185" w:rsidRDefault="00A80C94" w:rsidP="001F28C7">
            <w:pPr>
              <w:pStyle w:val="TAH"/>
            </w:pPr>
            <w:r w:rsidRPr="002C0185">
              <w:t>Value/remark</w:t>
            </w:r>
          </w:p>
        </w:tc>
        <w:tc>
          <w:tcPr>
            <w:tcW w:w="1700" w:type="dxa"/>
          </w:tcPr>
          <w:p w14:paraId="197C5BD4" w14:textId="77777777" w:rsidR="00A80C94" w:rsidRPr="002C0185" w:rsidRDefault="00A80C94" w:rsidP="001F28C7">
            <w:pPr>
              <w:pStyle w:val="TAH"/>
            </w:pPr>
            <w:r w:rsidRPr="002C0185">
              <w:t>Comment</w:t>
            </w:r>
          </w:p>
        </w:tc>
        <w:tc>
          <w:tcPr>
            <w:tcW w:w="1245" w:type="dxa"/>
          </w:tcPr>
          <w:p w14:paraId="52DB98A6" w14:textId="77777777" w:rsidR="00A80C94" w:rsidRPr="002C0185" w:rsidRDefault="00A80C94" w:rsidP="001F28C7">
            <w:pPr>
              <w:pStyle w:val="TAH"/>
            </w:pPr>
            <w:r w:rsidRPr="002C0185">
              <w:t>Condition</w:t>
            </w:r>
          </w:p>
        </w:tc>
      </w:tr>
      <w:tr w:rsidR="00A80C94" w:rsidRPr="002C0185" w14:paraId="075F86ED" w14:textId="77777777" w:rsidTr="005063F5">
        <w:tc>
          <w:tcPr>
            <w:tcW w:w="4535" w:type="dxa"/>
          </w:tcPr>
          <w:p w14:paraId="2938ADC4" w14:textId="77777777" w:rsidR="00A80C94" w:rsidRPr="002C0185" w:rsidRDefault="00A80C94" w:rsidP="001F28C7">
            <w:pPr>
              <w:pStyle w:val="TAL"/>
            </w:pPr>
            <w:r w:rsidRPr="002C0185">
              <w:t xml:space="preserve">CSI-ReportConfig ::= </w:t>
            </w:r>
            <w:r w:rsidRPr="002C0185">
              <w:rPr>
                <w:snapToGrid w:val="0"/>
              </w:rPr>
              <w:t xml:space="preserve">SEQUENCE </w:t>
            </w:r>
            <w:r w:rsidRPr="002C0185">
              <w:t>{</w:t>
            </w:r>
          </w:p>
        </w:tc>
        <w:tc>
          <w:tcPr>
            <w:tcW w:w="2267" w:type="dxa"/>
          </w:tcPr>
          <w:p w14:paraId="7E6F0F7E" w14:textId="77777777" w:rsidR="00A80C94" w:rsidRPr="002C0185" w:rsidRDefault="00A80C94" w:rsidP="001F28C7">
            <w:pPr>
              <w:pStyle w:val="TAL"/>
            </w:pPr>
          </w:p>
        </w:tc>
        <w:tc>
          <w:tcPr>
            <w:tcW w:w="1700" w:type="dxa"/>
          </w:tcPr>
          <w:p w14:paraId="05B24612" w14:textId="77777777" w:rsidR="00A80C94" w:rsidRPr="002C0185" w:rsidRDefault="00A80C94" w:rsidP="001F28C7">
            <w:pPr>
              <w:pStyle w:val="TAL"/>
            </w:pPr>
          </w:p>
        </w:tc>
        <w:tc>
          <w:tcPr>
            <w:tcW w:w="1245" w:type="dxa"/>
          </w:tcPr>
          <w:p w14:paraId="2336C63B" w14:textId="77777777" w:rsidR="00A80C94" w:rsidRPr="002C0185" w:rsidRDefault="00A80C94" w:rsidP="001F28C7">
            <w:pPr>
              <w:pStyle w:val="TAL"/>
            </w:pPr>
          </w:p>
        </w:tc>
      </w:tr>
      <w:tr w:rsidR="00A80C94" w:rsidRPr="002C0185" w14:paraId="079DC017" w14:textId="77777777" w:rsidTr="005063F5">
        <w:tc>
          <w:tcPr>
            <w:tcW w:w="4535" w:type="dxa"/>
          </w:tcPr>
          <w:p w14:paraId="76C7DC21" w14:textId="77777777" w:rsidR="00A80C94" w:rsidRPr="002C0185" w:rsidRDefault="00A80C94" w:rsidP="001F28C7">
            <w:pPr>
              <w:pStyle w:val="TAL"/>
            </w:pPr>
            <w:r w:rsidRPr="002C0185">
              <w:t xml:space="preserve">  reportConfigId</w:t>
            </w:r>
          </w:p>
        </w:tc>
        <w:tc>
          <w:tcPr>
            <w:tcW w:w="2267" w:type="dxa"/>
          </w:tcPr>
          <w:p w14:paraId="6C54DA5E" w14:textId="77777777" w:rsidR="00A80C94" w:rsidRPr="002C0185" w:rsidRDefault="00A80C94" w:rsidP="001F28C7">
            <w:pPr>
              <w:pStyle w:val="TAL"/>
            </w:pPr>
            <w:r w:rsidRPr="002C0185">
              <w:t>CSI-ReportConfigId-BM</w:t>
            </w:r>
          </w:p>
        </w:tc>
        <w:tc>
          <w:tcPr>
            <w:tcW w:w="1700" w:type="dxa"/>
          </w:tcPr>
          <w:p w14:paraId="0E4A3612" w14:textId="77777777" w:rsidR="00A80C94" w:rsidRPr="002C0185" w:rsidRDefault="00A80C94" w:rsidP="001F28C7">
            <w:pPr>
              <w:pStyle w:val="TAL"/>
            </w:pPr>
          </w:p>
        </w:tc>
        <w:tc>
          <w:tcPr>
            <w:tcW w:w="1245" w:type="dxa"/>
          </w:tcPr>
          <w:p w14:paraId="500915FF" w14:textId="77777777" w:rsidR="00A80C94" w:rsidRPr="002C0185" w:rsidRDefault="00A80C94" w:rsidP="001F28C7">
            <w:pPr>
              <w:pStyle w:val="TAL"/>
            </w:pPr>
          </w:p>
        </w:tc>
      </w:tr>
      <w:tr w:rsidR="00C04D35" w:rsidRPr="002C0185" w14:paraId="797FD1B4" w14:textId="77777777" w:rsidTr="005063F5">
        <w:tc>
          <w:tcPr>
            <w:tcW w:w="4535" w:type="dxa"/>
            <w:tcBorders>
              <w:top w:val="nil"/>
              <w:bottom w:val="single" w:sz="4" w:space="0" w:color="auto"/>
            </w:tcBorders>
          </w:tcPr>
          <w:p w14:paraId="49DEEDC6" w14:textId="77777777" w:rsidR="00C04D35" w:rsidRPr="002C0185" w:rsidRDefault="00C04D35" w:rsidP="00C04D35">
            <w:pPr>
              <w:pStyle w:val="TAL"/>
            </w:pPr>
          </w:p>
        </w:tc>
        <w:tc>
          <w:tcPr>
            <w:tcW w:w="2267" w:type="dxa"/>
          </w:tcPr>
          <w:p w14:paraId="0854A059" w14:textId="77777777" w:rsidR="00C04D35" w:rsidRPr="002C0185" w:rsidRDefault="00C04D35" w:rsidP="00C04D35">
            <w:pPr>
              <w:pStyle w:val="TAL"/>
            </w:pPr>
            <w:r w:rsidRPr="002C0185">
              <w:t>CSI-ReportConfigId-BM with condition APERIODIC</w:t>
            </w:r>
          </w:p>
        </w:tc>
        <w:tc>
          <w:tcPr>
            <w:tcW w:w="1700" w:type="dxa"/>
          </w:tcPr>
          <w:p w14:paraId="31981A86" w14:textId="77777777" w:rsidR="00C04D35" w:rsidRPr="002C0185" w:rsidRDefault="00C04D35" w:rsidP="00C04D35">
            <w:pPr>
              <w:pStyle w:val="TAL"/>
            </w:pPr>
          </w:p>
        </w:tc>
        <w:tc>
          <w:tcPr>
            <w:tcW w:w="1245" w:type="dxa"/>
          </w:tcPr>
          <w:p w14:paraId="333E5641" w14:textId="77777777" w:rsidR="00C04D35" w:rsidRPr="002C0185" w:rsidRDefault="00C04D35" w:rsidP="00C04D35">
            <w:pPr>
              <w:pStyle w:val="TAL"/>
              <w:rPr>
                <w:lang w:eastAsia="zh-CN"/>
              </w:rPr>
            </w:pPr>
            <w:r w:rsidRPr="002C0185">
              <w:rPr>
                <w:lang w:eastAsia="zh-CN"/>
              </w:rPr>
              <w:t>APERIODIC</w:t>
            </w:r>
          </w:p>
        </w:tc>
      </w:tr>
      <w:tr w:rsidR="005063F5" w:rsidRPr="002C0185" w14:paraId="5B036014" w14:textId="77777777" w:rsidTr="005063F5">
        <w:tc>
          <w:tcPr>
            <w:tcW w:w="4535" w:type="dxa"/>
            <w:tcBorders>
              <w:top w:val="nil"/>
              <w:bottom w:val="single" w:sz="4" w:space="0" w:color="auto"/>
            </w:tcBorders>
          </w:tcPr>
          <w:p w14:paraId="7EFBF541" w14:textId="77777777" w:rsidR="005063F5" w:rsidRPr="002C0185" w:rsidRDefault="005063F5" w:rsidP="0029584F">
            <w:pPr>
              <w:pStyle w:val="TAL"/>
            </w:pPr>
            <w:r w:rsidRPr="002C0185">
              <w:t xml:space="preserve">  carrier</w:t>
            </w:r>
          </w:p>
        </w:tc>
        <w:tc>
          <w:tcPr>
            <w:tcW w:w="2267" w:type="dxa"/>
          </w:tcPr>
          <w:p w14:paraId="22FCCA22" w14:textId="77777777" w:rsidR="005063F5" w:rsidRPr="002C0185" w:rsidRDefault="005063F5" w:rsidP="0029584F">
            <w:pPr>
              <w:pStyle w:val="TAL"/>
            </w:pPr>
            <w:r w:rsidRPr="002C0185">
              <w:t>Not present</w:t>
            </w:r>
          </w:p>
        </w:tc>
        <w:tc>
          <w:tcPr>
            <w:tcW w:w="1700" w:type="dxa"/>
          </w:tcPr>
          <w:p w14:paraId="56E33638" w14:textId="77777777" w:rsidR="005063F5" w:rsidRPr="002C0185" w:rsidRDefault="005063F5" w:rsidP="0029584F">
            <w:pPr>
              <w:pStyle w:val="TAL"/>
            </w:pPr>
          </w:p>
        </w:tc>
        <w:tc>
          <w:tcPr>
            <w:tcW w:w="1245" w:type="dxa"/>
          </w:tcPr>
          <w:p w14:paraId="65A3E133" w14:textId="77777777" w:rsidR="005063F5" w:rsidRPr="002C0185" w:rsidRDefault="005063F5" w:rsidP="0029584F">
            <w:pPr>
              <w:pStyle w:val="TAL"/>
              <w:rPr>
                <w:lang w:eastAsia="zh-CN"/>
              </w:rPr>
            </w:pPr>
          </w:p>
        </w:tc>
      </w:tr>
      <w:tr w:rsidR="00A80C94" w:rsidRPr="002C0185" w14:paraId="1E54B013" w14:textId="77777777" w:rsidTr="005063F5">
        <w:tc>
          <w:tcPr>
            <w:tcW w:w="4535" w:type="dxa"/>
          </w:tcPr>
          <w:p w14:paraId="379CDB48" w14:textId="77777777" w:rsidR="00A80C94" w:rsidRPr="002C0185" w:rsidRDefault="00A80C94" w:rsidP="001F28C7">
            <w:pPr>
              <w:pStyle w:val="TAL"/>
            </w:pPr>
            <w:r w:rsidRPr="002C0185">
              <w:t xml:space="preserve">  resourcesForChannelMeasurement</w:t>
            </w:r>
          </w:p>
        </w:tc>
        <w:tc>
          <w:tcPr>
            <w:tcW w:w="2267" w:type="dxa"/>
          </w:tcPr>
          <w:p w14:paraId="17951A6C" w14:textId="77777777" w:rsidR="00A80C94" w:rsidRPr="002C0185" w:rsidRDefault="00A80C94" w:rsidP="001F28C7">
            <w:pPr>
              <w:pStyle w:val="TAL"/>
            </w:pPr>
            <w:r w:rsidRPr="002C0185">
              <w:t>CSI-ResourceConfigId-BM</w:t>
            </w:r>
          </w:p>
        </w:tc>
        <w:tc>
          <w:tcPr>
            <w:tcW w:w="1700" w:type="dxa"/>
          </w:tcPr>
          <w:p w14:paraId="4E235CBA" w14:textId="77777777" w:rsidR="00A80C94" w:rsidRPr="002C0185" w:rsidRDefault="00A80C94" w:rsidP="001F28C7">
            <w:pPr>
              <w:pStyle w:val="TAL"/>
            </w:pPr>
          </w:p>
        </w:tc>
        <w:tc>
          <w:tcPr>
            <w:tcW w:w="1245" w:type="dxa"/>
          </w:tcPr>
          <w:p w14:paraId="3DA92DF4" w14:textId="77777777" w:rsidR="00A80C94" w:rsidRPr="002C0185" w:rsidRDefault="00A80C94" w:rsidP="001F28C7">
            <w:pPr>
              <w:pStyle w:val="TAL"/>
            </w:pPr>
          </w:p>
        </w:tc>
      </w:tr>
      <w:tr w:rsidR="00C04D35" w:rsidRPr="002C0185" w14:paraId="0A87911C" w14:textId="77777777" w:rsidTr="005063F5">
        <w:tc>
          <w:tcPr>
            <w:tcW w:w="4535" w:type="dxa"/>
            <w:tcBorders>
              <w:top w:val="nil"/>
            </w:tcBorders>
          </w:tcPr>
          <w:p w14:paraId="31F398DA" w14:textId="77777777" w:rsidR="00C04D35" w:rsidRPr="002C0185" w:rsidRDefault="00C04D35" w:rsidP="00C04D35">
            <w:pPr>
              <w:pStyle w:val="TAL"/>
            </w:pPr>
          </w:p>
        </w:tc>
        <w:tc>
          <w:tcPr>
            <w:tcW w:w="2267" w:type="dxa"/>
          </w:tcPr>
          <w:p w14:paraId="693BB5C4" w14:textId="77777777" w:rsidR="00C04D35" w:rsidRPr="002C0185" w:rsidRDefault="00C04D35" w:rsidP="00C04D35">
            <w:pPr>
              <w:pStyle w:val="TAL"/>
            </w:pPr>
            <w:r w:rsidRPr="002C0185">
              <w:t>CSI-ResourceConfigId-BM with condition APERIODIC</w:t>
            </w:r>
          </w:p>
        </w:tc>
        <w:tc>
          <w:tcPr>
            <w:tcW w:w="1700" w:type="dxa"/>
          </w:tcPr>
          <w:p w14:paraId="32B9007D" w14:textId="77777777" w:rsidR="00C04D35" w:rsidRPr="002C0185" w:rsidRDefault="00C04D35" w:rsidP="00C04D35">
            <w:pPr>
              <w:pStyle w:val="TAL"/>
            </w:pPr>
          </w:p>
        </w:tc>
        <w:tc>
          <w:tcPr>
            <w:tcW w:w="1245" w:type="dxa"/>
          </w:tcPr>
          <w:p w14:paraId="7E547E8B" w14:textId="77777777" w:rsidR="00C04D35" w:rsidRPr="002C0185" w:rsidRDefault="00C04D35" w:rsidP="00C04D35">
            <w:pPr>
              <w:pStyle w:val="TAL"/>
            </w:pPr>
            <w:r w:rsidRPr="002C0185">
              <w:rPr>
                <w:lang w:eastAsia="zh-CN"/>
              </w:rPr>
              <w:t>APERIODIC</w:t>
            </w:r>
          </w:p>
        </w:tc>
      </w:tr>
      <w:tr w:rsidR="005063F5" w:rsidRPr="002C0185" w14:paraId="285A5D6C" w14:textId="77777777" w:rsidTr="0029584F">
        <w:tc>
          <w:tcPr>
            <w:tcW w:w="4535" w:type="dxa"/>
          </w:tcPr>
          <w:p w14:paraId="1888008F" w14:textId="77777777" w:rsidR="005063F5" w:rsidRPr="002C0185" w:rsidRDefault="005063F5" w:rsidP="0029584F">
            <w:pPr>
              <w:pStyle w:val="TAL"/>
            </w:pPr>
            <w:r w:rsidRPr="002C0185">
              <w:t xml:space="preserve">  csi-IM-ResourcesForInterference</w:t>
            </w:r>
          </w:p>
        </w:tc>
        <w:tc>
          <w:tcPr>
            <w:tcW w:w="2267" w:type="dxa"/>
          </w:tcPr>
          <w:p w14:paraId="348A3428" w14:textId="77777777" w:rsidR="005063F5" w:rsidRPr="002C0185" w:rsidRDefault="005063F5" w:rsidP="0029584F">
            <w:pPr>
              <w:pStyle w:val="TAL"/>
            </w:pPr>
            <w:r w:rsidRPr="002C0185">
              <w:t>Not present</w:t>
            </w:r>
          </w:p>
        </w:tc>
        <w:tc>
          <w:tcPr>
            <w:tcW w:w="1700" w:type="dxa"/>
          </w:tcPr>
          <w:p w14:paraId="34FFC3F0" w14:textId="77777777" w:rsidR="005063F5" w:rsidRPr="002C0185" w:rsidRDefault="005063F5" w:rsidP="0029584F">
            <w:pPr>
              <w:pStyle w:val="TAL"/>
            </w:pPr>
          </w:p>
        </w:tc>
        <w:tc>
          <w:tcPr>
            <w:tcW w:w="1245" w:type="dxa"/>
          </w:tcPr>
          <w:p w14:paraId="530CAD1F" w14:textId="77777777" w:rsidR="005063F5" w:rsidRPr="002C0185" w:rsidRDefault="005063F5" w:rsidP="0029584F">
            <w:pPr>
              <w:pStyle w:val="TAL"/>
            </w:pPr>
          </w:p>
        </w:tc>
      </w:tr>
      <w:tr w:rsidR="005063F5" w:rsidRPr="002C0185" w14:paraId="21BB2B96" w14:textId="77777777" w:rsidTr="0029584F">
        <w:tc>
          <w:tcPr>
            <w:tcW w:w="4535" w:type="dxa"/>
          </w:tcPr>
          <w:p w14:paraId="2DBEC5F0" w14:textId="77777777" w:rsidR="005063F5" w:rsidRPr="002C0185" w:rsidRDefault="005063F5" w:rsidP="0029584F">
            <w:pPr>
              <w:pStyle w:val="TAL"/>
            </w:pPr>
            <w:r w:rsidRPr="002C0185">
              <w:t xml:space="preserve">  nzp-CSI-RS-ResourcesForInterference</w:t>
            </w:r>
          </w:p>
        </w:tc>
        <w:tc>
          <w:tcPr>
            <w:tcW w:w="2267" w:type="dxa"/>
          </w:tcPr>
          <w:p w14:paraId="0ABC4987" w14:textId="77777777" w:rsidR="005063F5" w:rsidRPr="002C0185" w:rsidRDefault="005063F5" w:rsidP="0029584F">
            <w:pPr>
              <w:pStyle w:val="TAL"/>
            </w:pPr>
            <w:r w:rsidRPr="002C0185">
              <w:t>Not present</w:t>
            </w:r>
          </w:p>
        </w:tc>
        <w:tc>
          <w:tcPr>
            <w:tcW w:w="1700" w:type="dxa"/>
          </w:tcPr>
          <w:p w14:paraId="745D8280" w14:textId="77777777" w:rsidR="005063F5" w:rsidRPr="002C0185" w:rsidRDefault="005063F5" w:rsidP="0029584F">
            <w:pPr>
              <w:pStyle w:val="TAL"/>
            </w:pPr>
          </w:p>
        </w:tc>
        <w:tc>
          <w:tcPr>
            <w:tcW w:w="1245" w:type="dxa"/>
          </w:tcPr>
          <w:p w14:paraId="42646D20" w14:textId="77777777" w:rsidR="005063F5" w:rsidRPr="002C0185" w:rsidRDefault="005063F5" w:rsidP="0029584F">
            <w:pPr>
              <w:pStyle w:val="TAL"/>
            </w:pPr>
          </w:p>
        </w:tc>
      </w:tr>
      <w:tr w:rsidR="00C04D35" w:rsidRPr="002C0185" w14:paraId="1EADE3F0" w14:textId="77777777" w:rsidTr="005063F5">
        <w:tc>
          <w:tcPr>
            <w:tcW w:w="4535" w:type="dxa"/>
          </w:tcPr>
          <w:p w14:paraId="0DD6A755" w14:textId="77777777" w:rsidR="00C04D35" w:rsidRPr="002C0185" w:rsidRDefault="00C04D35" w:rsidP="00C04D35">
            <w:pPr>
              <w:pStyle w:val="TAL"/>
              <w:rPr>
                <w:lang w:eastAsia="zh-CN"/>
              </w:rPr>
            </w:pPr>
            <w:r w:rsidRPr="002C0185">
              <w:rPr>
                <w:lang w:eastAsia="zh-CN"/>
              </w:rPr>
              <w:t xml:space="preserve">  </w:t>
            </w:r>
            <w:r w:rsidRPr="002C0185">
              <w:t>reportConfigType CHOICE {</w:t>
            </w:r>
          </w:p>
        </w:tc>
        <w:tc>
          <w:tcPr>
            <w:tcW w:w="2267" w:type="dxa"/>
          </w:tcPr>
          <w:p w14:paraId="7EDE1847" w14:textId="77777777" w:rsidR="00C04D35" w:rsidRPr="002C0185" w:rsidRDefault="00C04D35" w:rsidP="00C04D35">
            <w:pPr>
              <w:pStyle w:val="TAL"/>
            </w:pPr>
          </w:p>
        </w:tc>
        <w:tc>
          <w:tcPr>
            <w:tcW w:w="1700" w:type="dxa"/>
          </w:tcPr>
          <w:p w14:paraId="29566909" w14:textId="77777777" w:rsidR="00C04D35" w:rsidRPr="002C0185" w:rsidRDefault="00C04D35" w:rsidP="00C04D35">
            <w:pPr>
              <w:pStyle w:val="TAL"/>
            </w:pPr>
          </w:p>
        </w:tc>
        <w:tc>
          <w:tcPr>
            <w:tcW w:w="1245" w:type="dxa"/>
          </w:tcPr>
          <w:p w14:paraId="730840E1" w14:textId="77777777" w:rsidR="00C04D35" w:rsidRPr="002C0185" w:rsidRDefault="00C04D35" w:rsidP="00C04D35">
            <w:pPr>
              <w:pStyle w:val="TAL"/>
            </w:pPr>
          </w:p>
        </w:tc>
      </w:tr>
      <w:tr w:rsidR="00C04D35" w:rsidRPr="002C0185" w14:paraId="3AA5B319" w14:textId="77777777" w:rsidTr="005063F5">
        <w:tc>
          <w:tcPr>
            <w:tcW w:w="4535" w:type="dxa"/>
          </w:tcPr>
          <w:p w14:paraId="100E2CC2" w14:textId="77777777" w:rsidR="00C04D35" w:rsidRPr="002C0185" w:rsidRDefault="00C04D35" w:rsidP="00C04D35">
            <w:pPr>
              <w:pStyle w:val="TAL"/>
              <w:rPr>
                <w:lang w:eastAsia="zh-CN"/>
              </w:rPr>
            </w:pPr>
            <w:r w:rsidRPr="002C0185">
              <w:rPr>
                <w:lang w:eastAsia="zh-CN"/>
              </w:rPr>
              <w:t xml:space="preserve">    </w:t>
            </w:r>
            <w:r w:rsidRPr="002C0185">
              <w:t xml:space="preserve">periodic </w:t>
            </w:r>
          </w:p>
        </w:tc>
        <w:tc>
          <w:tcPr>
            <w:tcW w:w="2267" w:type="dxa"/>
          </w:tcPr>
          <w:p w14:paraId="0AD7B54B" w14:textId="49646F65" w:rsidR="00C04D35" w:rsidRPr="002C0185" w:rsidRDefault="00C04D35" w:rsidP="00C04D35">
            <w:pPr>
              <w:pStyle w:val="TAL"/>
            </w:pPr>
          </w:p>
        </w:tc>
        <w:tc>
          <w:tcPr>
            <w:tcW w:w="1700" w:type="dxa"/>
          </w:tcPr>
          <w:p w14:paraId="1052B52C" w14:textId="77777777" w:rsidR="00C04D35" w:rsidRPr="002C0185" w:rsidRDefault="00C04D35" w:rsidP="00C04D35">
            <w:pPr>
              <w:pStyle w:val="TAL"/>
            </w:pPr>
          </w:p>
        </w:tc>
        <w:tc>
          <w:tcPr>
            <w:tcW w:w="1245" w:type="dxa"/>
          </w:tcPr>
          <w:p w14:paraId="4FFD11EE" w14:textId="77777777" w:rsidR="00C04D35" w:rsidRPr="002C0185" w:rsidRDefault="00C04D35" w:rsidP="00C04D35">
            <w:pPr>
              <w:pStyle w:val="TAL"/>
            </w:pPr>
          </w:p>
        </w:tc>
      </w:tr>
      <w:tr w:rsidR="00DA370A" w:rsidRPr="002C0185" w14:paraId="0975EEEB" w14:textId="77777777" w:rsidTr="005063F5">
        <w:tc>
          <w:tcPr>
            <w:tcW w:w="4535" w:type="dxa"/>
          </w:tcPr>
          <w:p w14:paraId="54F94EB3" w14:textId="4843BE01" w:rsidR="00DA370A" w:rsidRPr="002C0185" w:rsidRDefault="00DA370A" w:rsidP="00DA370A">
            <w:pPr>
              <w:pStyle w:val="TAL"/>
              <w:rPr>
                <w:lang w:eastAsia="zh-CN"/>
              </w:rPr>
            </w:pPr>
            <w:r w:rsidRPr="002C0185">
              <w:t xml:space="preserve">      reportSlotConfig ::=  CHOICE {</w:t>
            </w:r>
          </w:p>
        </w:tc>
        <w:tc>
          <w:tcPr>
            <w:tcW w:w="2267" w:type="dxa"/>
          </w:tcPr>
          <w:p w14:paraId="7B4D1093" w14:textId="77777777" w:rsidR="00DA370A" w:rsidRPr="002C0185" w:rsidRDefault="00DA370A" w:rsidP="00DA370A">
            <w:pPr>
              <w:pStyle w:val="TAL"/>
            </w:pPr>
          </w:p>
        </w:tc>
        <w:tc>
          <w:tcPr>
            <w:tcW w:w="1700" w:type="dxa"/>
          </w:tcPr>
          <w:p w14:paraId="5681D8A7" w14:textId="77777777" w:rsidR="00DA370A" w:rsidRPr="002C0185" w:rsidRDefault="00DA370A" w:rsidP="00DA370A">
            <w:pPr>
              <w:pStyle w:val="TAL"/>
            </w:pPr>
          </w:p>
        </w:tc>
        <w:tc>
          <w:tcPr>
            <w:tcW w:w="1245" w:type="dxa"/>
          </w:tcPr>
          <w:p w14:paraId="4E61653F" w14:textId="77777777" w:rsidR="00DA370A" w:rsidRPr="002C0185" w:rsidRDefault="00DA370A" w:rsidP="00DA370A">
            <w:pPr>
              <w:pStyle w:val="TAL"/>
            </w:pPr>
          </w:p>
        </w:tc>
      </w:tr>
      <w:tr w:rsidR="00DA370A" w:rsidRPr="002C0185" w14:paraId="5C11B79F" w14:textId="77777777" w:rsidTr="005063F5">
        <w:tc>
          <w:tcPr>
            <w:tcW w:w="4535" w:type="dxa"/>
          </w:tcPr>
          <w:p w14:paraId="0C80B002" w14:textId="69DD1530" w:rsidR="00DA370A" w:rsidRPr="002C0185" w:rsidRDefault="00DA370A" w:rsidP="00DA370A">
            <w:pPr>
              <w:pStyle w:val="TAL"/>
              <w:rPr>
                <w:lang w:eastAsia="zh-CN"/>
              </w:rPr>
            </w:pPr>
            <w:r w:rsidRPr="002C0185">
              <w:t xml:space="preserve">         slots80</w:t>
            </w:r>
          </w:p>
        </w:tc>
        <w:tc>
          <w:tcPr>
            <w:tcW w:w="2267" w:type="dxa"/>
          </w:tcPr>
          <w:p w14:paraId="3FED0602" w14:textId="6182B0B2" w:rsidR="00DA370A" w:rsidRPr="002C0185" w:rsidRDefault="00DA370A" w:rsidP="00DA370A">
            <w:pPr>
              <w:pStyle w:val="TAL"/>
            </w:pPr>
            <w:r w:rsidRPr="002C0185">
              <w:t>2</w:t>
            </w:r>
          </w:p>
        </w:tc>
        <w:tc>
          <w:tcPr>
            <w:tcW w:w="1700" w:type="dxa"/>
          </w:tcPr>
          <w:p w14:paraId="030C46EF" w14:textId="77777777" w:rsidR="00DA370A" w:rsidRPr="002C0185" w:rsidRDefault="00DA370A" w:rsidP="00DA370A">
            <w:pPr>
              <w:pStyle w:val="TAL"/>
            </w:pPr>
          </w:p>
        </w:tc>
        <w:tc>
          <w:tcPr>
            <w:tcW w:w="1245" w:type="dxa"/>
          </w:tcPr>
          <w:p w14:paraId="0909E7E3" w14:textId="6DC189D5" w:rsidR="00DA370A" w:rsidRPr="002C0185" w:rsidRDefault="00DA370A" w:rsidP="00DA370A">
            <w:pPr>
              <w:pStyle w:val="TAL"/>
            </w:pPr>
            <w:r w:rsidRPr="002C0185">
              <w:t>SCS15</w:t>
            </w:r>
          </w:p>
        </w:tc>
      </w:tr>
      <w:tr w:rsidR="00DA370A" w:rsidRPr="002C0185" w14:paraId="4C2CF887" w14:textId="77777777" w:rsidTr="005063F5">
        <w:tc>
          <w:tcPr>
            <w:tcW w:w="4535" w:type="dxa"/>
          </w:tcPr>
          <w:p w14:paraId="75029B15" w14:textId="34D1A32C" w:rsidR="00DA370A" w:rsidRPr="002C0185" w:rsidRDefault="00DA370A" w:rsidP="00DA370A">
            <w:pPr>
              <w:pStyle w:val="TAL"/>
              <w:rPr>
                <w:lang w:eastAsia="zh-CN"/>
              </w:rPr>
            </w:pPr>
            <w:r w:rsidRPr="002C0185">
              <w:t xml:space="preserve">         slots80</w:t>
            </w:r>
          </w:p>
        </w:tc>
        <w:tc>
          <w:tcPr>
            <w:tcW w:w="2267" w:type="dxa"/>
          </w:tcPr>
          <w:p w14:paraId="000464F3" w14:textId="696D8CF3" w:rsidR="00DA370A" w:rsidRPr="002C0185" w:rsidRDefault="00DA370A" w:rsidP="00DA370A">
            <w:pPr>
              <w:pStyle w:val="TAL"/>
            </w:pPr>
            <w:r w:rsidRPr="002C0185">
              <w:t>4</w:t>
            </w:r>
          </w:p>
        </w:tc>
        <w:tc>
          <w:tcPr>
            <w:tcW w:w="1700" w:type="dxa"/>
          </w:tcPr>
          <w:p w14:paraId="43A17C8B" w14:textId="77777777" w:rsidR="00DA370A" w:rsidRPr="002C0185" w:rsidRDefault="00DA370A" w:rsidP="00DA370A">
            <w:pPr>
              <w:pStyle w:val="TAL"/>
            </w:pPr>
          </w:p>
        </w:tc>
        <w:tc>
          <w:tcPr>
            <w:tcW w:w="1245" w:type="dxa"/>
          </w:tcPr>
          <w:p w14:paraId="2533B82A" w14:textId="2AC5286F" w:rsidR="00DA370A" w:rsidRPr="002C0185" w:rsidRDefault="00DA370A" w:rsidP="00DA370A">
            <w:pPr>
              <w:pStyle w:val="TAL"/>
            </w:pPr>
            <w:r w:rsidRPr="002C0185">
              <w:t>SCS30 OR SCS120</w:t>
            </w:r>
          </w:p>
        </w:tc>
      </w:tr>
      <w:tr w:rsidR="00DA370A" w:rsidRPr="002C0185" w14:paraId="78BAD250" w14:textId="77777777" w:rsidTr="005063F5">
        <w:tc>
          <w:tcPr>
            <w:tcW w:w="4535" w:type="dxa"/>
          </w:tcPr>
          <w:p w14:paraId="0EEDB3A4" w14:textId="68AD0237" w:rsidR="00DA370A" w:rsidRPr="002C0185" w:rsidRDefault="00DA370A" w:rsidP="00DA370A">
            <w:pPr>
              <w:pStyle w:val="TAL"/>
              <w:rPr>
                <w:lang w:eastAsia="zh-CN"/>
              </w:rPr>
            </w:pPr>
            <w:r w:rsidRPr="002C0185">
              <w:t xml:space="preserve">     }</w:t>
            </w:r>
          </w:p>
        </w:tc>
        <w:tc>
          <w:tcPr>
            <w:tcW w:w="2267" w:type="dxa"/>
          </w:tcPr>
          <w:p w14:paraId="50115A0B" w14:textId="77777777" w:rsidR="00DA370A" w:rsidRPr="002C0185" w:rsidRDefault="00DA370A" w:rsidP="00DA370A">
            <w:pPr>
              <w:pStyle w:val="TAL"/>
            </w:pPr>
          </w:p>
        </w:tc>
        <w:tc>
          <w:tcPr>
            <w:tcW w:w="1700" w:type="dxa"/>
          </w:tcPr>
          <w:p w14:paraId="44B82C11" w14:textId="77777777" w:rsidR="00DA370A" w:rsidRPr="002C0185" w:rsidRDefault="00DA370A" w:rsidP="00DA370A">
            <w:pPr>
              <w:pStyle w:val="TAL"/>
            </w:pPr>
          </w:p>
        </w:tc>
        <w:tc>
          <w:tcPr>
            <w:tcW w:w="1245" w:type="dxa"/>
          </w:tcPr>
          <w:p w14:paraId="687F5A5F" w14:textId="77777777" w:rsidR="00DA370A" w:rsidRPr="002C0185" w:rsidRDefault="00DA370A" w:rsidP="00DA370A">
            <w:pPr>
              <w:pStyle w:val="TAL"/>
            </w:pPr>
          </w:p>
        </w:tc>
      </w:tr>
      <w:tr w:rsidR="00DA370A" w:rsidRPr="002C0185" w14:paraId="1EC87C08" w14:textId="77777777" w:rsidTr="005063F5">
        <w:tc>
          <w:tcPr>
            <w:tcW w:w="4535" w:type="dxa"/>
          </w:tcPr>
          <w:p w14:paraId="7FE99671" w14:textId="503AD44B" w:rsidR="00DA370A" w:rsidRPr="002C0185" w:rsidRDefault="00DA370A" w:rsidP="00DA370A">
            <w:pPr>
              <w:pStyle w:val="TAL"/>
              <w:rPr>
                <w:lang w:eastAsia="zh-CN"/>
              </w:rPr>
            </w:pPr>
            <w:r w:rsidRPr="002C0185">
              <w:t xml:space="preserve">     pucch-CSI-ResourceList SEQUENCE (SIZE (1..maxNrofBWPs)) OF{</w:t>
            </w:r>
          </w:p>
        </w:tc>
        <w:tc>
          <w:tcPr>
            <w:tcW w:w="2267" w:type="dxa"/>
          </w:tcPr>
          <w:p w14:paraId="3F3D5C65" w14:textId="77777777" w:rsidR="00DA370A" w:rsidRPr="002C0185" w:rsidRDefault="00DA370A" w:rsidP="00DA370A">
            <w:pPr>
              <w:pStyle w:val="TAL"/>
            </w:pPr>
          </w:p>
        </w:tc>
        <w:tc>
          <w:tcPr>
            <w:tcW w:w="1700" w:type="dxa"/>
          </w:tcPr>
          <w:p w14:paraId="300E6589" w14:textId="77777777" w:rsidR="00DA370A" w:rsidRPr="002C0185" w:rsidRDefault="00DA370A" w:rsidP="00DA370A">
            <w:pPr>
              <w:pStyle w:val="TAL"/>
            </w:pPr>
          </w:p>
        </w:tc>
        <w:tc>
          <w:tcPr>
            <w:tcW w:w="1245" w:type="dxa"/>
          </w:tcPr>
          <w:p w14:paraId="335A0041" w14:textId="77777777" w:rsidR="00DA370A" w:rsidRPr="002C0185" w:rsidRDefault="00DA370A" w:rsidP="00DA370A">
            <w:pPr>
              <w:pStyle w:val="TAL"/>
            </w:pPr>
          </w:p>
        </w:tc>
      </w:tr>
      <w:tr w:rsidR="00DA370A" w:rsidRPr="002C0185" w14:paraId="568AF25D" w14:textId="77777777" w:rsidTr="005063F5">
        <w:tc>
          <w:tcPr>
            <w:tcW w:w="4535" w:type="dxa"/>
          </w:tcPr>
          <w:p w14:paraId="7CF513A5" w14:textId="7BEF12B1" w:rsidR="00DA370A" w:rsidRPr="002C0185" w:rsidRDefault="00DA370A" w:rsidP="00DA370A">
            <w:pPr>
              <w:pStyle w:val="TAL"/>
              <w:rPr>
                <w:lang w:eastAsia="zh-CN"/>
              </w:rPr>
            </w:pPr>
            <w:r w:rsidRPr="002C0185">
              <w:t xml:space="preserve">        PUCCH_CSI_Resource[0] SEQUENCE {</w:t>
            </w:r>
          </w:p>
        </w:tc>
        <w:tc>
          <w:tcPr>
            <w:tcW w:w="2267" w:type="dxa"/>
          </w:tcPr>
          <w:p w14:paraId="60FF9501" w14:textId="77777777" w:rsidR="00DA370A" w:rsidRPr="002C0185" w:rsidRDefault="00DA370A" w:rsidP="00DA370A">
            <w:pPr>
              <w:pStyle w:val="TAL"/>
            </w:pPr>
          </w:p>
        </w:tc>
        <w:tc>
          <w:tcPr>
            <w:tcW w:w="1700" w:type="dxa"/>
          </w:tcPr>
          <w:p w14:paraId="48042F24" w14:textId="77777777" w:rsidR="00DA370A" w:rsidRPr="002C0185" w:rsidRDefault="00DA370A" w:rsidP="00DA370A">
            <w:pPr>
              <w:pStyle w:val="TAL"/>
            </w:pPr>
          </w:p>
        </w:tc>
        <w:tc>
          <w:tcPr>
            <w:tcW w:w="1245" w:type="dxa"/>
          </w:tcPr>
          <w:p w14:paraId="63914182" w14:textId="77777777" w:rsidR="00DA370A" w:rsidRPr="002C0185" w:rsidRDefault="00DA370A" w:rsidP="00DA370A">
            <w:pPr>
              <w:pStyle w:val="TAL"/>
            </w:pPr>
          </w:p>
        </w:tc>
      </w:tr>
      <w:tr w:rsidR="00DA370A" w:rsidRPr="002C0185" w14:paraId="4A96E926" w14:textId="77777777" w:rsidTr="005063F5">
        <w:tc>
          <w:tcPr>
            <w:tcW w:w="4535" w:type="dxa"/>
          </w:tcPr>
          <w:p w14:paraId="7F7528B9" w14:textId="1DACFB27" w:rsidR="00DA370A" w:rsidRPr="002C0185" w:rsidRDefault="00DA370A" w:rsidP="00DA370A">
            <w:pPr>
              <w:pStyle w:val="TAL"/>
              <w:rPr>
                <w:lang w:eastAsia="zh-CN"/>
              </w:rPr>
            </w:pPr>
            <w:r w:rsidRPr="002C0185">
              <w:t xml:space="preserve">          uplinkBandwidthPartId</w:t>
            </w:r>
          </w:p>
        </w:tc>
        <w:tc>
          <w:tcPr>
            <w:tcW w:w="2267" w:type="dxa"/>
          </w:tcPr>
          <w:p w14:paraId="4CA83160" w14:textId="102BBB8C" w:rsidR="00DA370A" w:rsidRPr="002C0185" w:rsidRDefault="00DA370A" w:rsidP="00DA370A">
            <w:pPr>
              <w:pStyle w:val="TAL"/>
            </w:pPr>
            <w:r w:rsidRPr="002C0185">
              <w:t>BWP-Id</w:t>
            </w:r>
          </w:p>
        </w:tc>
        <w:tc>
          <w:tcPr>
            <w:tcW w:w="1700" w:type="dxa"/>
          </w:tcPr>
          <w:p w14:paraId="6B7B0691" w14:textId="77777777" w:rsidR="00DA370A" w:rsidRPr="002C0185" w:rsidRDefault="00DA370A" w:rsidP="00DA370A">
            <w:pPr>
              <w:pStyle w:val="TAL"/>
            </w:pPr>
          </w:p>
        </w:tc>
        <w:tc>
          <w:tcPr>
            <w:tcW w:w="1245" w:type="dxa"/>
          </w:tcPr>
          <w:p w14:paraId="69B7C895" w14:textId="77777777" w:rsidR="00DA370A" w:rsidRPr="002C0185" w:rsidRDefault="00DA370A" w:rsidP="00DA370A">
            <w:pPr>
              <w:pStyle w:val="TAL"/>
            </w:pPr>
          </w:p>
        </w:tc>
      </w:tr>
      <w:tr w:rsidR="00DA370A" w:rsidRPr="002C0185" w14:paraId="1ABD21F4" w14:textId="77777777" w:rsidTr="005063F5">
        <w:tc>
          <w:tcPr>
            <w:tcW w:w="4535" w:type="dxa"/>
          </w:tcPr>
          <w:p w14:paraId="73E30A07" w14:textId="78C69C0F" w:rsidR="00DA370A" w:rsidRPr="002C0185" w:rsidRDefault="00DA370A" w:rsidP="00DA370A">
            <w:pPr>
              <w:pStyle w:val="TAL"/>
              <w:rPr>
                <w:lang w:eastAsia="zh-CN"/>
              </w:rPr>
            </w:pPr>
            <w:r w:rsidRPr="002C0185">
              <w:t xml:space="preserve">          pucch_Resource</w:t>
            </w:r>
          </w:p>
        </w:tc>
        <w:tc>
          <w:tcPr>
            <w:tcW w:w="2267" w:type="dxa"/>
          </w:tcPr>
          <w:p w14:paraId="6804ACCC" w14:textId="765DE01C" w:rsidR="00DA370A" w:rsidRPr="002C0185" w:rsidRDefault="00DA370A" w:rsidP="00DA370A">
            <w:pPr>
              <w:pStyle w:val="TAL"/>
            </w:pPr>
            <w:r w:rsidRPr="002C0185">
              <w:t>9</w:t>
            </w:r>
          </w:p>
        </w:tc>
        <w:tc>
          <w:tcPr>
            <w:tcW w:w="1700" w:type="dxa"/>
          </w:tcPr>
          <w:p w14:paraId="1665EA80" w14:textId="77777777" w:rsidR="00DA370A" w:rsidRPr="002C0185" w:rsidRDefault="00DA370A" w:rsidP="00DA370A">
            <w:pPr>
              <w:pStyle w:val="TAL"/>
            </w:pPr>
          </w:p>
        </w:tc>
        <w:tc>
          <w:tcPr>
            <w:tcW w:w="1245" w:type="dxa"/>
          </w:tcPr>
          <w:p w14:paraId="5EE1E28D" w14:textId="77777777" w:rsidR="00DA370A" w:rsidRPr="002C0185" w:rsidRDefault="00DA370A" w:rsidP="00DA370A">
            <w:pPr>
              <w:pStyle w:val="TAL"/>
            </w:pPr>
          </w:p>
        </w:tc>
      </w:tr>
      <w:tr w:rsidR="00DA370A" w:rsidRPr="002C0185" w14:paraId="285A36E5" w14:textId="77777777" w:rsidTr="005063F5">
        <w:tc>
          <w:tcPr>
            <w:tcW w:w="4535" w:type="dxa"/>
          </w:tcPr>
          <w:p w14:paraId="689C6294" w14:textId="0A6B8B56" w:rsidR="00DA370A" w:rsidRPr="002C0185" w:rsidRDefault="00DA370A" w:rsidP="00DA370A">
            <w:pPr>
              <w:pStyle w:val="TAL"/>
              <w:rPr>
                <w:lang w:eastAsia="zh-CN"/>
              </w:rPr>
            </w:pPr>
            <w:r w:rsidRPr="002C0185">
              <w:t xml:space="preserve">        }</w:t>
            </w:r>
          </w:p>
        </w:tc>
        <w:tc>
          <w:tcPr>
            <w:tcW w:w="2267" w:type="dxa"/>
          </w:tcPr>
          <w:p w14:paraId="527EC93E" w14:textId="77777777" w:rsidR="00DA370A" w:rsidRPr="002C0185" w:rsidRDefault="00DA370A" w:rsidP="00DA370A">
            <w:pPr>
              <w:pStyle w:val="TAL"/>
            </w:pPr>
          </w:p>
        </w:tc>
        <w:tc>
          <w:tcPr>
            <w:tcW w:w="1700" w:type="dxa"/>
          </w:tcPr>
          <w:p w14:paraId="64FB2491" w14:textId="77777777" w:rsidR="00DA370A" w:rsidRPr="002C0185" w:rsidRDefault="00DA370A" w:rsidP="00DA370A">
            <w:pPr>
              <w:pStyle w:val="TAL"/>
            </w:pPr>
          </w:p>
        </w:tc>
        <w:tc>
          <w:tcPr>
            <w:tcW w:w="1245" w:type="dxa"/>
          </w:tcPr>
          <w:p w14:paraId="11B6AEBD" w14:textId="77777777" w:rsidR="00DA370A" w:rsidRPr="002C0185" w:rsidRDefault="00DA370A" w:rsidP="00DA370A">
            <w:pPr>
              <w:pStyle w:val="TAL"/>
            </w:pPr>
          </w:p>
        </w:tc>
      </w:tr>
      <w:tr w:rsidR="00DA370A" w:rsidRPr="002C0185" w14:paraId="21373CC2" w14:textId="77777777" w:rsidTr="005063F5">
        <w:tc>
          <w:tcPr>
            <w:tcW w:w="4535" w:type="dxa"/>
          </w:tcPr>
          <w:p w14:paraId="2B23D8BE" w14:textId="5ACD0AC7" w:rsidR="00DA370A" w:rsidRPr="002C0185" w:rsidRDefault="00DA370A" w:rsidP="00DA370A">
            <w:pPr>
              <w:pStyle w:val="TAL"/>
              <w:rPr>
                <w:lang w:eastAsia="zh-CN"/>
              </w:rPr>
            </w:pPr>
            <w:r w:rsidRPr="002C0185">
              <w:t xml:space="preserve">      }</w:t>
            </w:r>
          </w:p>
        </w:tc>
        <w:tc>
          <w:tcPr>
            <w:tcW w:w="2267" w:type="dxa"/>
          </w:tcPr>
          <w:p w14:paraId="193ECBEA" w14:textId="77777777" w:rsidR="00DA370A" w:rsidRPr="002C0185" w:rsidRDefault="00DA370A" w:rsidP="00DA370A">
            <w:pPr>
              <w:pStyle w:val="TAL"/>
            </w:pPr>
          </w:p>
        </w:tc>
        <w:tc>
          <w:tcPr>
            <w:tcW w:w="1700" w:type="dxa"/>
          </w:tcPr>
          <w:p w14:paraId="19219026" w14:textId="77777777" w:rsidR="00DA370A" w:rsidRPr="002C0185" w:rsidRDefault="00DA370A" w:rsidP="00DA370A">
            <w:pPr>
              <w:pStyle w:val="TAL"/>
            </w:pPr>
          </w:p>
        </w:tc>
        <w:tc>
          <w:tcPr>
            <w:tcW w:w="1245" w:type="dxa"/>
          </w:tcPr>
          <w:p w14:paraId="37A3C7DD" w14:textId="77777777" w:rsidR="00DA370A" w:rsidRPr="002C0185" w:rsidRDefault="00DA370A" w:rsidP="00DA370A">
            <w:pPr>
              <w:pStyle w:val="TAL"/>
            </w:pPr>
          </w:p>
        </w:tc>
      </w:tr>
      <w:tr w:rsidR="00DA370A" w:rsidRPr="002C0185" w14:paraId="4A626FED" w14:textId="77777777" w:rsidTr="005063F5">
        <w:tc>
          <w:tcPr>
            <w:tcW w:w="4535" w:type="dxa"/>
          </w:tcPr>
          <w:p w14:paraId="228FB21B" w14:textId="07235867" w:rsidR="00DA370A" w:rsidRPr="002C0185" w:rsidRDefault="00DA370A" w:rsidP="00DA370A">
            <w:pPr>
              <w:pStyle w:val="TAL"/>
              <w:rPr>
                <w:lang w:eastAsia="zh-CN"/>
              </w:rPr>
            </w:pPr>
            <w:r w:rsidRPr="002C0185">
              <w:t xml:space="preserve">    }</w:t>
            </w:r>
          </w:p>
        </w:tc>
        <w:tc>
          <w:tcPr>
            <w:tcW w:w="2267" w:type="dxa"/>
          </w:tcPr>
          <w:p w14:paraId="7DB08C0C" w14:textId="77777777" w:rsidR="00DA370A" w:rsidRPr="002C0185" w:rsidRDefault="00DA370A" w:rsidP="00DA370A">
            <w:pPr>
              <w:pStyle w:val="TAL"/>
            </w:pPr>
          </w:p>
        </w:tc>
        <w:tc>
          <w:tcPr>
            <w:tcW w:w="1700" w:type="dxa"/>
          </w:tcPr>
          <w:p w14:paraId="78F9AB2E" w14:textId="77777777" w:rsidR="00DA370A" w:rsidRPr="002C0185" w:rsidRDefault="00DA370A" w:rsidP="00DA370A">
            <w:pPr>
              <w:pStyle w:val="TAL"/>
            </w:pPr>
          </w:p>
        </w:tc>
        <w:tc>
          <w:tcPr>
            <w:tcW w:w="1245" w:type="dxa"/>
          </w:tcPr>
          <w:p w14:paraId="1D29099C" w14:textId="77777777" w:rsidR="00DA370A" w:rsidRPr="002C0185" w:rsidRDefault="00DA370A" w:rsidP="00DA370A">
            <w:pPr>
              <w:pStyle w:val="TAL"/>
            </w:pPr>
          </w:p>
        </w:tc>
      </w:tr>
      <w:tr w:rsidR="00DA370A" w:rsidRPr="002C0185" w14:paraId="3354637E" w14:textId="77777777" w:rsidTr="005063F5">
        <w:tc>
          <w:tcPr>
            <w:tcW w:w="4535" w:type="dxa"/>
          </w:tcPr>
          <w:p w14:paraId="01D4A58B" w14:textId="77777777" w:rsidR="00DA370A" w:rsidRPr="002C0185" w:rsidRDefault="00DA370A" w:rsidP="00DA370A">
            <w:pPr>
              <w:pStyle w:val="TAL"/>
              <w:rPr>
                <w:lang w:eastAsia="zh-CN"/>
              </w:rPr>
            </w:pPr>
            <w:r w:rsidRPr="002C0185">
              <w:rPr>
                <w:lang w:eastAsia="zh-CN"/>
              </w:rPr>
              <w:t xml:space="preserve">    </w:t>
            </w:r>
            <w:r w:rsidRPr="002C0185">
              <w:t>aperiodic SEQUENCE {</w:t>
            </w:r>
          </w:p>
        </w:tc>
        <w:tc>
          <w:tcPr>
            <w:tcW w:w="2267" w:type="dxa"/>
          </w:tcPr>
          <w:p w14:paraId="55DF88B5" w14:textId="77777777" w:rsidR="00DA370A" w:rsidRPr="002C0185" w:rsidRDefault="00DA370A" w:rsidP="00DA370A">
            <w:pPr>
              <w:pStyle w:val="TAL"/>
            </w:pPr>
          </w:p>
        </w:tc>
        <w:tc>
          <w:tcPr>
            <w:tcW w:w="1700" w:type="dxa"/>
          </w:tcPr>
          <w:p w14:paraId="7B8C5EF8" w14:textId="77777777" w:rsidR="00DA370A" w:rsidRPr="002C0185" w:rsidRDefault="00DA370A" w:rsidP="00DA370A">
            <w:pPr>
              <w:pStyle w:val="TAL"/>
            </w:pPr>
          </w:p>
        </w:tc>
        <w:tc>
          <w:tcPr>
            <w:tcW w:w="1245" w:type="dxa"/>
          </w:tcPr>
          <w:p w14:paraId="5324516B" w14:textId="77777777" w:rsidR="00DA370A" w:rsidRPr="002C0185" w:rsidRDefault="00DA370A" w:rsidP="00DA370A">
            <w:pPr>
              <w:pStyle w:val="TAL"/>
            </w:pPr>
            <w:r w:rsidRPr="002C0185">
              <w:rPr>
                <w:lang w:eastAsia="zh-CN"/>
              </w:rPr>
              <w:t>APERIODIC</w:t>
            </w:r>
          </w:p>
        </w:tc>
      </w:tr>
      <w:tr w:rsidR="00DA370A" w:rsidRPr="002C0185" w14:paraId="5A1C67CC" w14:textId="77777777" w:rsidTr="005063F5">
        <w:tc>
          <w:tcPr>
            <w:tcW w:w="4535" w:type="dxa"/>
          </w:tcPr>
          <w:p w14:paraId="4779A8A6" w14:textId="77777777" w:rsidR="00DA370A" w:rsidRPr="002C0185" w:rsidRDefault="00DA370A" w:rsidP="00DA370A">
            <w:pPr>
              <w:pStyle w:val="TAL"/>
              <w:rPr>
                <w:lang w:eastAsia="zh-CN"/>
              </w:rPr>
            </w:pPr>
            <w:r w:rsidRPr="002C0185">
              <w:rPr>
                <w:lang w:eastAsia="zh-CN"/>
              </w:rPr>
              <w:t xml:space="preserve">      </w:t>
            </w:r>
            <w:r w:rsidRPr="002C0185">
              <w:t>reportSlotOffsetList SEQUENCE (SIZE (1..maxNrofUL-Allocations)) OF {</w:t>
            </w:r>
          </w:p>
        </w:tc>
        <w:tc>
          <w:tcPr>
            <w:tcW w:w="2267" w:type="dxa"/>
          </w:tcPr>
          <w:p w14:paraId="2147B3E9" w14:textId="77777777" w:rsidR="00DA370A" w:rsidRPr="002C0185" w:rsidRDefault="00DA370A" w:rsidP="00DA370A">
            <w:pPr>
              <w:pStyle w:val="TAL"/>
              <w:rPr>
                <w:lang w:eastAsia="zh-CN"/>
              </w:rPr>
            </w:pPr>
            <w:r w:rsidRPr="002C0185">
              <w:rPr>
                <w:lang w:eastAsia="zh-CN"/>
              </w:rPr>
              <w:t>1 entry</w:t>
            </w:r>
          </w:p>
        </w:tc>
        <w:tc>
          <w:tcPr>
            <w:tcW w:w="1700" w:type="dxa"/>
          </w:tcPr>
          <w:p w14:paraId="56CDAFAF" w14:textId="77777777" w:rsidR="00DA370A" w:rsidRPr="002C0185" w:rsidRDefault="00DA370A" w:rsidP="00DA370A">
            <w:pPr>
              <w:pStyle w:val="TAL"/>
            </w:pPr>
          </w:p>
        </w:tc>
        <w:tc>
          <w:tcPr>
            <w:tcW w:w="1245" w:type="dxa"/>
          </w:tcPr>
          <w:p w14:paraId="2BD9B5B3" w14:textId="77777777" w:rsidR="00DA370A" w:rsidRPr="002C0185" w:rsidRDefault="00DA370A" w:rsidP="00DA370A">
            <w:pPr>
              <w:pStyle w:val="TAL"/>
            </w:pPr>
          </w:p>
        </w:tc>
      </w:tr>
      <w:tr w:rsidR="00DA370A" w:rsidRPr="002C0185" w14:paraId="4CE867FA" w14:textId="77777777" w:rsidTr="005063F5">
        <w:tc>
          <w:tcPr>
            <w:tcW w:w="4535" w:type="dxa"/>
          </w:tcPr>
          <w:p w14:paraId="0EC6D9CD" w14:textId="77777777" w:rsidR="00DA370A" w:rsidRPr="002C0185" w:rsidRDefault="00DA370A" w:rsidP="00DA370A">
            <w:pPr>
              <w:pStyle w:val="TAL"/>
              <w:rPr>
                <w:lang w:eastAsia="zh-CN"/>
              </w:rPr>
            </w:pPr>
            <w:r w:rsidRPr="002C0185">
              <w:rPr>
                <w:lang w:eastAsia="zh-CN"/>
              </w:rPr>
              <w:t xml:space="preserve">        INTEGER[1]</w:t>
            </w:r>
          </w:p>
        </w:tc>
        <w:tc>
          <w:tcPr>
            <w:tcW w:w="2267" w:type="dxa"/>
          </w:tcPr>
          <w:p w14:paraId="7D9E3508" w14:textId="5E5C109D" w:rsidR="00DA370A" w:rsidRPr="002C0185" w:rsidRDefault="00DA370A" w:rsidP="00DA370A">
            <w:pPr>
              <w:pStyle w:val="TAL"/>
              <w:rPr>
                <w:lang w:eastAsia="zh-CN"/>
              </w:rPr>
            </w:pPr>
            <w:r w:rsidRPr="002C0185">
              <w:rPr>
                <w:lang w:eastAsia="zh-CN"/>
              </w:rPr>
              <w:t>8</w:t>
            </w:r>
          </w:p>
        </w:tc>
        <w:tc>
          <w:tcPr>
            <w:tcW w:w="1700" w:type="dxa"/>
          </w:tcPr>
          <w:p w14:paraId="39657083" w14:textId="77777777" w:rsidR="00DA370A" w:rsidRPr="002C0185" w:rsidRDefault="00DA370A" w:rsidP="00DA370A">
            <w:pPr>
              <w:pStyle w:val="TAL"/>
            </w:pPr>
          </w:p>
        </w:tc>
        <w:tc>
          <w:tcPr>
            <w:tcW w:w="1245" w:type="dxa"/>
          </w:tcPr>
          <w:p w14:paraId="039A2E21" w14:textId="77777777" w:rsidR="00DA370A" w:rsidRPr="002C0185" w:rsidRDefault="00DA370A" w:rsidP="00DA370A">
            <w:pPr>
              <w:pStyle w:val="TAL"/>
            </w:pPr>
          </w:p>
        </w:tc>
      </w:tr>
      <w:tr w:rsidR="00DA370A" w:rsidRPr="002C0185" w14:paraId="503BABB3" w14:textId="77777777" w:rsidTr="005063F5">
        <w:tc>
          <w:tcPr>
            <w:tcW w:w="4535" w:type="dxa"/>
          </w:tcPr>
          <w:p w14:paraId="0AE9C04F" w14:textId="77777777" w:rsidR="00DA370A" w:rsidRPr="002C0185" w:rsidRDefault="00DA370A" w:rsidP="00DA370A">
            <w:pPr>
              <w:pStyle w:val="TAL"/>
              <w:rPr>
                <w:lang w:eastAsia="zh-CN"/>
              </w:rPr>
            </w:pPr>
            <w:r w:rsidRPr="002C0185">
              <w:rPr>
                <w:lang w:eastAsia="zh-CN"/>
              </w:rPr>
              <w:t xml:space="preserve">      }</w:t>
            </w:r>
          </w:p>
        </w:tc>
        <w:tc>
          <w:tcPr>
            <w:tcW w:w="2267" w:type="dxa"/>
          </w:tcPr>
          <w:p w14:paraId="44834C0C" w14:textId="77777777" w:rsidR="00DA370A" w:rsidRPr="002C0185" w:rsidRDefault="00DA370A" w:rsidP="00DA370A">
            <w:pPr>
              <w:pStyle w:val="TAL"/>
              <w:rPr>
                <w:lang w:eastAsia="zh-CN"/>
              </w:rPr>
            </w:pPr>
          </w:p>
        </w:tc>
        <w:tc>
          <w:tcPr>
            <w:tcW w:w="1700" w:type="dxa"/>
          </w:tcPr>
          <w:p w14:paraId="7C094EC8" w14:textId="77777777" w:rsidR="00DA370A" w:rsidRPr="002C0185" w:rsidRDefault="00DA370A" w:rsidP="00DA370A">
            <w:pPr>
              <w:pStyle w:val="TAL"/>
            </w:pPr>
          </w:p>
        </w:tc>
        <w:tc>
          <w:tcPr>
            <w:tcW w:w="1245" w:type="dxa"/>
          </w:tcPr>
          <w:p w14:paraId="0C205A7A" w14:textId="77777777" w:rsidR="00DA370A" w:rsidRPr="002C0185" w:rsidRDefault="00DA370A" w:rsidP="00DA370A">
            <w:pPr>
              <w:pStyle w:val="TAL"/>
            </w:pPr>
          </w:p>
        </w:tc>
      </w:tr>
      <w:tr w:rsidR="00DA370A" w:rsidRPr="002C0185" w14:paraId="79B6598E" w14:textId="77777777" w:rsidTr="005063F5">
        <w:tc>
          <w:tcPr>
            <w:tcW w:w="4535" w:type="dxa"/>
          </w:tcPr>
          <w:p w14:paraId="1C36C068" w14:textId="77777777" w:rsidR="00DA370A" w:rsidRPr="002C0185" w:rsidRDefault="00DA370A" w:rsidP="00DA370A">
            <w:pPr>
              <w:pStyle w:val="TAL"/>
              <w:rPr>
                <w:lang w:eastAsia="zh-CN"/>
              </w:rPr>
            </w:pPr>
            <w:r w:rsidRPr="002C0185">
              <w:rPr>
                <w:lang w:eastAsia="zh-CN"/>
              </w:rPr>
              <w:t xml:space="preserve">  }</w:t>
            </w:r>
          </w:p>
        </w:tc>
        <w:tc>
          <w:tcPr>
            <w:tcW w:w="2267" w:type="dxa"/>
          </w:tcPr>
          <w:p w14:paraId="7B80091B" w14:textId="77777777" w:rsidR="00DA370A" w:rsidRPr="002C0185" w:rsidRDefault="00DA370A" w:rsidP="00DA370A">
            <w:pPr>
              <w:pStyle w:val="TAL"/>
            </w:pPr>
          </w:p>
        </w:tc>
        <w:tc>
          <w:tcPr>
            <w:tcW w:w="1700" w:type="dxa"/>
          </w:tcPr>
          <w:p w14:paraId="79EA3AE7" w14:textId="77777777" w:rsidR="00DA370A" w:rsidRPr="002C0185" w:rsidRDefault="00DA370A" w:rsidP="00DA370A">
            <w:pPr>
              <w:pStyle w:val="TAL"/>
            </w:pPr>
          </w:p>
        </w:tc>
        <w:tc>
          <w:tcPr>
            <w:tcW w:w="1245" w:type="dxa"/>
          </w:tcPr>
          <w:p w14:paraId="29E2B7EA" w14:textId="77777777" w:rsidR="00DA370A" w:rsidRPr="002C0185" w:rsidRDefault="00DA370A" w:rsidP="00DA370A">
            <w:pPr>
              <w:pStyle w:val="TAL"/>
            </w:pPr>
          </w:p>
        </w:tc>
      </w:tr>
      <w:tr w:rsidR="00DA370A" w:rsidRPr="002C0185" w14:paraId="75975EA5" w14:textId="77777777" w:rsidTr="005063F5">
        <w:tc>
          <w:tcPr>
            <w:tcW w:w="4535" w:type="dxa"/>
          </w:tcPr>
          <w:p w14:paraId="63969CB6" w14:textId="77777777" w:rsidR="00DA370A" w:rsidRPr="002C0185" w:rsidRDefault="00DA370A" w:rsidP="00DA370A">
            <w:pPr>
              <w:pStyle w:val="TAL"/>
            </w:pPr>
            <w:r w:rsidRPr="002C0185">
              <w:t xml:space="preserve">  reportQuantity CHOICE {</w:t>
            </w:r>
          </w:p>
        </w:tc>
        <w:tc>
          <w:tcPr>
            <w:tcW w:w="2267" w:type="dxa"/>
          </w:tcPr>
          <w:p w14:paraId="2406E356" w14:textId="77777777" w:rsidR="00DA370A" w:rsidRPr="002C0185" w:rsidRDefault="00DA370A" w:rsidP="00DA370A">
            <w:pPr>
              <w:pStyle w:val="TAL"/>
            </w:pPr>
          </w:p>
        </w:tc>
        <w:tc>
          <w:tcPr>
            <w:tcW w:w="1700" w:type="dxa"/>
          </w:tcPr>
          <w:p w14:paraId="374C1F54" w14:textId="77777777" w:rsidR="00DA370A" w:rsidRPr="002C0185" w:rsidRDefault="00DA370A" w:rsidP="00DA370A">
            <w:pPr>
              <w:pStyle w:val="TAL"/>
            </w:pPr>
          </w:p>
        </w:tc>
        <w:tc>
          <w:tcPr>
            <w:tcW w:w="1245" w:type="dxa"/>
          </w:tcPr>
          <w:p w14:paraId="7E5A9F1F" w14:textId="77777777" w:rsidR="00DA370A" w:rsidRPr="002C0185" w:rsidRDefault="00DA370A" w:rsidP="00DA370A">
            <w:pPr>
              <w:pStyle w:val="TAL"/>
            </w:pPr>
          </w:p>
        </w:tc>
      </w:tr>
      <w:tr w:rsidR="00DA370A" w:rsidRPr="002C0185" w14:paraId="1A1922A2" w14:textId="77777777" w:rsidTr="005063F5">
        <w:tc>
          <w:tcPr>
            <w:tcW w:w="4535" w:type="dxa"/>
          </w:tcPr>
          <w:p w14:paraId="4B16DFD8" w14:textId="77777777" w:rsidR="00DA370A" w:rsidRPr="002C0185" w:rsidRDefault="00DA370A" w:rsidP="00DA370A">
            <w:pPr>
              <w:pStyle w:val="TAL"/>
            </w:pPr>
            <w:r w:rsidRPr="002C0185">
              <w:t xml:space="preserve">    cri-RSRP</w:t>
            </w:r>
          </w:p>
        </w:tc>
        <w:tc>
          <w:tcPr>
            <w:tcW w:w="2267" w:type="dxa"/>
          </w:tcPr>
          <w:p w14:paraId="47963DB5" w14:textId="77777777" w:rsidR="00DA370A" w:rsidRPr="002C0185" w:rsidRDefault="00DA370A" w:rsidP="00DA370A">
            <w:pPr>
              <w:pStyle w:val="TAL"/>
              <w:rPr>
                <w:lang w:eastAsia="zh-CN"/>
              </w:rPr>
            </w:pPr>
            <w:r w:rsidRPr="002C0185">
              <w:rPr>
                <w:lang w:eastAsia="zh-CN"/>
              </w:rPr>
              <w:t>NULL</w:t>
            </w:r>
          </w:p>
        </w:tc>
        <w:tc>
          <w:tcPr>
            <w:tcW w:w="1700" w:type="dxa"/>
          </w:tcPr>
          <w:p w14:paraId="69CA133B" w14:textId="77777777" w:rsidR="00DA370A" w:rsidRPr="002C0185" w:rsidRDefault="00DA370A" w:rsidP="00DA370A">
            <w:pPr>
              <w:pStyle w:val="TAL"/>
            </w:pPr>
          </w:p>
        </w:tc>
        <w:tc>
          <w:tcPr>
            <w:tcW w:w="1245" w:type="dxa"/>
          </w:tcPr>
          <w:p w14:paraId="0850AD68" w14:textId="77777777" w:rsidR="00DA370A" w:rsidRPr="002C0185" w:rsidRDefault="00DA370A" w:rsidP="00DA370A">
            <w:pPr>
              <w:pStyle w:val="TAL"/>
            </w:pPr>
          </w:p>
        </w:tc>
      </w:tr>
      <w:tr w:rsidR="00DA370A" w:rsidRPr="002C0185" w14:paraId="70A472A3" w14:textId="77777777" w:rsidTr="005063F5">
        <w:tc>
          <w:tcPr>
            <w:tcW w:w="4535" w:type="dxa"/>
          </w:tcPr>
          <w:p w14:paraId="51526F00" w14:textId="77777777" w:rsidR="00DA370A" w:rsidRPr="002C0185" w:rsidRDefault="00DA370A" w:rsidP="00DA370A">
            <w:pPr>
              <w:pStyle w:val="TAL"/>
              <w:rPr>
                <w:lang w:eastAsia="zh-CN"/>
              </w:rPr>
            </w:pPr>
            <w:r w:rsidRPr="002C0185">
              <w:t xml:space="preserve">  </w:t>
            </w:r>
            <w:r w:rsidRPr="002C0185">
              <w:rPr>
                <w:lang w:eastAsia="zh-CN"/>
              </w:rPr>
              <w:t>}</w:t>
            </w:r>
          </w:p>
        </w:tc>
        <w:tc>
          <w:tcPr>
            <w:tcW w:w="2267" w:type="dxa"/>
          </w:tcPr>
          <w:p w14:paraId="62793E25" w14:textId="77777777" w:rsidR="00DA370A" w:rsidRPr="002C0185" w:rsidRDefault="00DA370A" w:rsidP="00DA370A">
            <w:pPr>
              <w:pStyle w:val="TAL"/>
            </w:pPr>
          </w:p>
        </w:tc>
        <w:tc>
          <w:tcPr>
            <w:tcW w:w="1700" w:type="dxa"/>
          </w:tcPr>
          <w:p w14:paraId="605207E7" w14:textId="77777777" w:rsidR="00DA370A" w:rsidRPr="002C0185" w:rsidRDefault="00DA370A" w:rsidP="00DA370A">
            <w:pPr>
              <w:pStyle w:val="TAL"/>
            </w:pPr>
          </w:p>
        </w:tc>
        <w:tc>
          <w:tcPr>
            <w:tcW w:w="1245" w:type="dxa"/>
          </w:tcPr>
          <w:p w14:paraId="4606096D" w14:textId="77777777" w:rsidR="00DA370A" w:rsidRPr="002C0185" w:rsidRDefault="00DA370A" w:rsidP="00DA370A">
            <w:pPr>
              <w:pStyle w:val="TAL"/>
            </w:pPr>
          </w:p>
        </w:tc>
      </w:tr>
      <w:tr w:rsidR="003349A6" w:rsidRPr="002C0185" w14:paraId="2115F5E2" w14:textId="77777777" w:rsidTr="003C2E3D">
        <w:tc>
          <w:tcPr>
            <w:tcW w:w="4535" w:type="dxa"/>
          </w:tcPr>
          <w:p w14:paraId="3C4534F4" w14:textId="77777777" w:rsidR="003349A6" w:rsidRPr="002C0185" w:rsidRDefault="003349A6" w:rsidP="003349A6">
            <w:pPr>
              <w:keepNext/>
              <w:keepLines/>
              <w:spacing w:after="0"/>
              <w:rPr>
                <w:rFonts w:ascii="Arial" w:hAnsi="Arial"/>
                <w:sz w:val="18"/>
              </w:rPr>
            </w:pPr>
            <w:r w:rsidRPr="002C0185">
              <w:rPr>
                <w:rFonts w:ascii="Arial" w:hAnsi="Arial"/>
                <w:sz w:val="18"/>
              </w:rPr>
              <w:t xml:space="preserve">  reportFreqConfiguration  SEQUENCE {</w:t>
            </w:r>
          </w:p>
        </w:tc>
        <w:tc>
          <w:tcPr>
            <w:tcW w:w="2267" w:type="dxa"/>
          </w:tcPr>
          <w:p w14:paraId="460D4065" w14:textId="77777777" w:rsidR="003349A6" w:rsidRPr="002C0185" w:rsidRDefault="003349A6" w:rsidP="003349A6">
            <w:pPr>
              <w:keepNext/>
              <w:keepLines/>
              <w:spacing w:after="0"/>
              <w:rPr>
                <w:rFonts w:ascii="Arial" w:hAnsi="Arial"/>
                <w:sz w:val="18"/>
              </w:rPr>
            </w:pPr>
          </w:p>
        </w:tc>
        <w:tc>
          <w:tcPr>
            <w:tcW w:w="1700" w:type="dxa"/>
          </w:tcPr>
          <w:p w14:paraId="056C2EAC" w14:textId="77777777" w:rsidR="003349A6" w:rsidRPr="002C0185" w:rsidRDefault="003349A6" w:rsidP="003349A6">
            <w:pPr>
              <w:keepNext/>
              <w:keepLines/>
              <w:spacing w:after="0"/>
              <w:rPr>
                <w:rFonts w:ascii="Arial" w:hAnsi="Arial"/>
                <w:sz w:val="18"/>
              </w:rPr>
            </w:pPr>
          </w:p>
        </w:tc>
        <w:tc>
          <w:tcPr>
            <w:tcW w:w="1245" w:type="dxa"/>
          </w:tcPr>
          <w:p w14:paraId="22473701" w14:textId="77777777" w:rsidR="003349A6" w:rsidRPr="002C0185" w:rsidRDefault="003349A6" w:rsidP="003349A6">
            <w:pPr>
              <w:keepNext/>
              <w:keepLines/>
              <w:spacing w:after="0"/>
              <w:rPr>
                <w:rFonts w:ascii="Arial" w:hAnsi="Arial"/>
                <w:sz w:val="18"/>
              </w:rPr>
            </w:pPr>
          </w:p>
        </w:tc>
      </w:tr>
      <w:tr w:rsidR="003349A6" w:rsidRPr="002C0185" w14:paraId="002B25CB" w14:textId="77777777" w:rsidTr="003C2E3D">
        <w:tc>
          <w:tcPr>
            <w:tcW w:w="4535" w:type="dxa"/>
          </w:tcPr>
          <w:p w14:paraId="6286B4BE" w14:textId="77777777" w:rsidR="003349A6" w:rsidRPr="002C0185" w:rsidRDefault="003349A6" w:rsidP="003349A6">
            <w:pPr>
              <w:keepNext/>
              <w:keepLines/>
              <w:spacing w:after="0"/>
              <w:rPr>
                <w:rFonts w:ascii="Arial" w:hAnsi="Arial"/>
                <w:sz w:val="18"/>
              </w:rPr>
            </w:pPr>
            <w:r w:rsidRPr="002C0185">
              <w:rPr>
                <w:rFonts w:ascii="Arial" w:hAnsi="Arial"/>
                <w:sz w:val="18"/>
              </w:rPr>
              <w:t xml:space="preserve">    csi-ReportingBand CHOICE {</w:t>
            </w:r>
          </w:p>
        </w:tc>
        <w:tc>
          <w:tcPr>
            <w:tcW w:w="2267" w:type="dxa"/>
          </w:tcPr>
          <w:p w14:paraId="64D0CE77" w14:textId="77777777" w:rsidR="003349A6" w:rsidRPr="002C0185" w:rsidRDefault="003349A6" w:rsidP="003349A6">
            <w:pPr>
              <w:keepNext/>
              <w:keepLines/>
              <w:spacing w:after="0"/>
              <w:rPr>
                <w:rFonts w:ascii="Arial" w:hAnsi="Arial"/>
                <w:sz w:val="18"/>
              </w:rPr>
            </w:pPr>
          </w:p>
        </w:tc>
        <w:tc>
          <w:tcPr>
            <w:tcW w:w="1700" w:type="dxa"/>
          </w:tcPr>
          <w:p w14:paraId="398D8538" w14:textId="77777777" w:rsidR="003349A6" w:rsidRPr="002C0185" w:rsidRDefault="003349A6" w:rsidP="003349A6">
            <w:pPr>
              <w:keepNext/>
              <w:keepLines/>
              <w:spacing w:after="0"/>
              <w:rPr>
                <w:rFonts w:ascii="Arial" w:hAnsi="Arial"/>
                <w:sz w:val="18"/>
              </w:rPr>
            </w:pPr>
          </w:p>
        </w:tc>
        <w:tc>
          <w:tcPr>
            <w:tcW w:w="1245" w:type="dxa"/>
          </w:tcPr>
          <w:p w14:paraId="053C94F5" w14:textId="77777777" w:rsidR="003349A6" w:rsidRPr="002C0185" w:rsidRDefault="003349A6" w:rsidP="003349A6">
            <w:pPr>
              <w:keepNext/>
              <w:keepLines/>
              <w:spacing w:after="0"/>
              <w:rPr>
                <w:rFonts w:ascii="Arial" w:hAnsi="Arial"/>
                <w:sz w:val="18"/>
              </w:rPr>
            </w:pPr>
          </w:p>
        </w:tc>
      </w:tr>
      <w:tr w:rsidR="003349A6" w:rsidRPr="002C0185" w14:paraId="58FD681A" w14:textId="77777777" w:rsidTr="003C2E3D">
        <w:tc>
          <w:tcPr>
            <w:tcW w:w="4535" w:type="dxa"/>
          </w:tcPr>
          <w:p w14:paraId="1255855C" w14:textId="77777777" w:rsidR="003349A6" w:rsidRPr="002C0185" w:rsidRDefault="003349A6" w:rsidP="003349A6">
            <w:pPr>
              <w:keepNext/>
              <w:keepLines/>
              <w:spacing w:after="0"/>
              <w:rPr>
                <w:rFonts w:ascii="Arial" w:hAnsi="Arial"/>
                <w:sz w:val="18"/>
              </w:rPr>
            </w:pPr>
            <w:r w:rsidRPr="002C0185">
              <w:rPr>
                <w:rFonts w:ascii="Arial" w:hAnsi="Arial"/>
                <w:sz w:val="18"/>
              </w:rPr>
              <w:t xml:space="preserve">      subbands7</w:t>
            </w:r>
          </w:p>
        </w:tc>
        <w:tc>
          <w:tcPr>
            <w:tcW w:w="2267" w:type="dxa"/>
          </w:tcPr>
          <w:p w14:paraId="75E9DF21" w14:textId="77777777" w:rsidR="003349A6" w:rsidRPr="002C0185" w:rsidRDefault="003349A6" w:rsidP="003349A6">
            <w:pPr>
              <w:keepNext/>
              <w:keepLines/>
              <w:spacing w:after="0"/>
              <w:rPr>
                <w:rFonts w:ascii="Arial" w:hAnsi="Arial"/>
                <w:sz w:val="18"/>
              </w:rPr>
            </w:pPr>
            <w:r w:rsidRPr="002C0185">
              <w:rPr>
                <w:rFonts w:ascii="Arial" w:hAnsi="Arial"/>
                <w:sz w:val="18"/>
              </w:rPr>
              <w:t>'1111111'B</w:t>
            </w:r>
          </w:p>
        </w:tc>
        <w:tc>
          <w:tcPr>
            <w:tcW w:w="1700" w:type="dxa"/>
          </w:tcPr>
          <w:p w14:paraId="2821F2DA" w14:textId="77777777" w:rsidR="003349A6" w:rsidRPr="002C0185" w:rsidRDefault="003349A6" w:rsidP="003349A6">
            <w:pPr>
              <w:keepNext/>
              <w:keepLines/>
              <w:spacing w:after="0"/>
              <w:rPr>
                <w:rFonts w:ascii="Arial" w:hAnsi="Arial"/>
                <w:sz w:val="18"/>
              </w:rPr>
            </w:pPr>
          </w:p>
        </w:tc>
        <w:tc>
          <w:tcPr>
            <w:tcW w:w="1245" w:type="dxa"/>
          </w:tcPr>
          <w:p w14:paraId="396E569C" w14:textId="77777777" w:rsidR="003349A6" w:rsidRPr="002C0185" w:rsidRDefault="003349A6" w:rsidP="003349A6">
            <w:pPr>
              <w:keepNext/>
              <w:keepLines/>
              <w:spacing w:after="0"/>
              <w:rPr>
                <w:rFonts w:ascii="Arial" w:hAnsi="Arial"/>
                <w:sz w:val="18"/>
              </w:rPr>
            </w:pPr>
            <w:r w:rsidRPr="002C0185">
              <w:rPr>
                <w:rFonts w:ascii="Arial" w:hAnsi="Arial"/>
                <w:sz w:val="18"/>
              </w:rPr>
              <w:t>FR1 AND MORE_THAN_24_PRBS</w:t>
            </w:r>
          </w:p>
        </w:tc>
      </w:tr>
      <w:tr w:rsidR="003349A6" w:rsidRPr="002C0185" w14:paraId="21165DA5" w14:textId="77777777" w:rsidTr="003C2E3D">
        <w:tc>
          <w:tcPr>
            <w:tcW w:w="4535" w:type="dxa"/>
          </w:tcPr>
          <w:p w14:paraId="0C8F8796" w14:textId="77777777" w:rsidR="003349A6" w:rsidRPr="002C0185" w:rsidRDefault="003349A6" w:rsidP="003349A6">
            <w:pPr>
              <w:keepNext/>
              <w:keepLines/>
              <w:spacing w:after="0"/>
              <w:rPr>
                <w:rFonts w:ascii="Arial" w:hAnsi="Arial"/>
                <w:sz w:val="18"/>
              </w:rPr>
            </w:pPr>
            <w:r w:rsidRPr="002C0185">
              <w:rPr>
                <w:rFonts w:ascii="Arial" w:hAnsi="Arial"/>
                <w:sz w:val="18"/>
              </w:rPr>
              <w:t xml:space="preserve">      subbands9</w:t>
            </w:r>
          </w:p>
        </w:tc>
        <w:tc>
          <w:tcPr>
            <w:tcW w:w="2267" w:type="dxa"/>
          </w:tcPr>
          <w:p w14:paraId="79514CAC" w14:textId="77777777" w:rsidR="003349A6" w:rsidRPr="002C0185" w:rsidRDefault="003349A6" w:rsidP="003349A6">
            <w:pPr>
              <w:keepNext/>
              <w:keepLines/>
              <w:spacing w:after="0"/>
              <w:rPr>
                <w:rFonts w:ascii="Arial" w:hAnsi="Arial"/>
                <w:sz w:val="18"/>
              </w:rPr>
            </w:pPr>
            <w:r w:rsidRPr="002C0185">
              <w:rPr>
                <w:rFonts w:ascii="Arial" w:hAnsi="Arial"/>
                <w:sz w:val="18"/>
              </w:rPr>
              <w:t>‘111111111’B</w:t>
            </w:r>
          </w:p>
        </w:tc>
        <w:tc>
          <w:tcPr>
            <w:tcW w:w="1700" w:type="dxa"/>
          </w:tcPr>
          <w:p w14:paraId="3EF751C1" w14:textId="77777777" w:rsidR="003349A6" w:rsidRPr="002C0185" w:rsidRDefault="003349A6" w:rsidP="003349A6">
            <w:pPr>
              <w:keepNext/>
              <w:keepLines/>
              <w:spacing w:after="0"/>
              <w:rPr>
                <w:rFonts w:ascii="Arial" w:hAnsi="Arial"/>
                <w:sz w:val="18"/>
              </w:rPr>
            </w:pPr>
          </w:p>
        </w:tc>
        <w:tc>
          <w:tcPr>
            <w:tcW w:w="1245" w:type="dxa"/>
          </w:tcPr>
          <w:p w14:paraId="310828EA" w14:textId="77777777" w:rsidR="003349A6" w:rsidRPr="002C0185" w:rsidRDefault="003349A6" w:rsidP="003349A6">
            <w:pPr>
              <w:keepNext/>
              <w:keepLines/>
              <w:spacing w:after="0"/>
              <w:rPr>
                <w:rFonts w:ascii="Arial" w:hAnsi="Arial"/>
                <w:sz w:val="18"/>
              </w:rPr>
            </w:pPr>
            <w:r w:rsidRPr="002C0185">
              <w:rPr>
                <w:rFonts w:ascii="Arial" w:hAnsi="Arial"/>
                <w:sz w:val="18"/>
              </w:rPr>
              <w:t>FR2 AND MORE_THAN_24_PRBS</w:t>
            </w:r>
          </w:p>
        </w:tc>
      </w:tr>
      <w:tr w:rsidR="003349A6" w:rsidRPr="002C0185" w14:paraId="777A8128" w14:textId="77777777" w:rsidTr="003C2E3D">
        <w:tc>
          <w:tcPr>
            <w:tcW w:w="4535" w:type="dxa"/>
          </w:tcPr>
          <w:p w14:paraId="7213451A" w14:textId="77777777" w:rsidR="003349A6" w:rsidRPr="002C0185" w:rsidRDefault="003349A6" w:rsidP="003349A6">
            <w:pPr>
              <w:keepNext/>
              <w:keepLines/>
              <w:spacing w:after="0"/>
              <w:rPr>
                <w:rFonts w:ascii="Arial" w:hAnsi="Arial"/>
                <w:sz w:val="18"/>
              </w:rPr>
            </w:pPr>
            <w:r w:rsidRPr="002C0185">
              <w:rPr>
                <w:rFonts w:ascii="Arial" w:hAnsi="Arial"/>
                <w:sz w:val="18"/>
              </w:rPr>
              <w:t xml:space="preserve">    }</w:t>
            </w:r>
          </w:p>
        </w:tc>
        <w:tc>
          <w:tcPr>
            <w:tcW w:w="2267" w:type="dxa"/>
          </w:tcPr>
          <w:p w14:paraId="684EDF31" w14:textId="77777777" w:rsidR="003349A6" w:rsidRPr="002C0185" w:rsidRDefault="003349A6" w:rsidP="003349A6">
            <w:pPr>
              <w:keepNext/>
              <w:keepLines/>
              <w:spacing w:after="0"/>
              <w:rPr>
                <w:rFonts w:ascii="Arial" w:hAnsi="Arial"/>
                <w:sz w:val="18"/>
              </w:rPr>
            </w:pPr>
          </w:p>
        </w:tc>
        <w:tc>
          <w:tcPr>
            <w:tcW w:w="1700" w:type="dxa"/>
          </w:tcPr>
          <w:p w14:paraId="34D5589B" w14:textId="77777777" w:rsidR="003349A6" w:rsidRPr="002C0185" w:rsidRDefault="003349A6" w:rsidP="003349A6">
            <w:pPr>
              <w:keepNext/>
              <w:keepLines/>
              <w:spacing w:after="0"/>
              <w:rPr>
                <w:rFonts w:ascii="Arial" w:hAnsi="Arial"/>
                <w:sz w:val="18"/>
              </w:rPr>
            </w:pPr>
          </w:p>
        </w:tc>
        <w:tc>
          <w:tcPr>
            <w:tcW w:w="1245" w:type="dxa"/>
          </w:tcPr>
          <w:p w14:paraId="77B50B2C" w14:textId="77777777" w:rsidR="003349A6" w:rsidRPr="002C0185" w:rsidRDefault="003349A6" w:rsidP="003349A6">
            <w:pPr>
              <w:keepNext/>
              <w:keepLines/>
              <w:spacing w:after="0"/>
              <w:rPr>
                <w:rFonts w:ascii="Arial" w:hAnsi="Arial"/>
                <w:sz w:val="18"/>
              </w:rPr>
            </w:pPr>
          </w:p>
        </w:tc>
      </w:tr>
      <w:tr w:rsidR="003349A6" w:rsidRPr="002C0185" w14:paraId="57FD7D98" w14:textId="77777777" w:rsidTr="003C2E3D">
        <w:tc>
          <w:tcPr>
            <w:tcW w:w="4535" w:type="dxa"/>
          </w:tcPr>
          <w:p w14:paraId="31B9C435" w14:textId="77777777" w:rsidR="003349A6" w:rsidRPr="002C0185" w:rsidRDefault="003349A6" w:rsidP="003349A6">
            <w:pPr>
              <w:keepNext/>
              <w:keepLines/>
              <w:spacing w:after="0"/>
              <w:rPr>
                <w:rFonts w:ascii="Arial" w:hAnsi="Arial"/>
                <w:sz w:val="18"/>
              </w:rPr>
            </w:pPr>
            <w:r w:rsidRPr="002C0185">
              <w:rPr>
                <w:rFonts w:ascii="Arial" w:hAnsi="Arial"/>
                <w:sz w:val="18"/>
                <w:lang w:eastAsia="zh-CN"/>
              </w:rPr>
              <w:t xml:space="preserve">  }</w:t>
            </w:r>
          </w:p>
        </w:tc>
        <w:tc>
          <w:tcPr>
            <w:tcW w:w="2267" w:type="dxa"/>
          </w:tcPr>
          <w:p w14:paraId="3EA8F5A7" w14:textId="77777777" w:rsidR="003349A6" w:rsidRPr="002C0185" w:rsidRDefault="003349A6" w:rsidP="003349A6">
            <w:pPr>
              <w:keepNext/>
              <w:keepLines/>
              <w:spacing w:after="0"/>
              <w:rPr>
                <w:rFonts w:ascii="Arial" w:hAnsi="Arial"/>
                <w:sz w:val="18"/>
              </w:rPr>
            </w:pPr>
          </w:p>
        </w:tc>
        <w:tc>
          <w:tcPr>
            <w:tcW w:w="1700" w:type="dxa"/>
          </w:tcPr>
          <w:p w14:paraId="72E4DDAF" w14:textId="77777777" w:rsidR="003349A6" w:rsidRPr="002C0185" w:rsidRDefault="003349A6" w:rsidP="003349A6">
            <w:pPr>
              <w:keepNext/>
              <w:keepLines/>
              <w:spacing w:after="0"/>
              <w:rPr>
                <w:rFonts w:ascii="Arial" w:hAnsi="Arial"/>
                <w:sz w:val="18"/>
              </w:rPr>
            </w:pPr>
          </w:p>
        </w:tc>
        <w:tc>
          <w:tcPr>
            <w:tcW w:w="1245" w:type="dxa"/>
          </w:tcPr>
          <w:p w14:paraId="5119707E" w14:textId="77777777" w:rsidR="003349A6" w:rsidRPr="002C0185" w:rsidRDefault="003349A6" w:rsidP="003349A6">
            <w:pPr>
              <w:keepNext/>
              <w:keepLines/>
              <w:spacing w:after="0"/>
              <w:rPr>
                <w:rFonts w:ascii="Arial" w:hAnsi="Arial"/>
                <w:sz w:val="18"/>
              </w:rPr>
            </w:pPr>
          </w:p>
        </w:tc>
      </w:tr>
      <w:tr w:rsidR="00461673" w:rsidRPr="002C0185" w14:paraId="4B91BCCD" w14:textId="77777777" w:rsidTr="005063F5">
        <w:tc>
          <w:tcPr>
            <w:tcW w:w="4535" w:type="dxa"/>
          </w:tcPr>
          <w:p w14:paraId="07DE0DAE" w14:textId="00846BC3" w:rsidR="00461673" w:rsidRPr="002C0185" w:rsidRDefault="00461673" w:rsidP="00461673">
            <w:pPr>
              <w:pStyle w:val="TAL"/>
            </w:pPr>
            <w:r w:rsidRPr="002C0185">
              <w:t xml:space="preserve">  codebookConfig</w:t>
            </w:r>
          </w:p>
        </w:tc>
        <w:tc>
          <w:tcPr>
            <w:tcW w:w="2267" w:type="dxa"/>
          </w:tcPr>
          <w:p w14:paraId="6CBF927E" w14:textId="7326D9B3" w:rsidR="00461673" w:rsidRPr="002C0185" w:rsidRDefault="00461673" w:rsidP="00461673">
            <w:pPr>
              <w:pStyle w:val="TAL"/>
            </w:pPr>
            <w:r w:rsidRPr="002C0185">
              <w:t>Not present</w:t>
            </w:r>
          </w:p>
        </w:tc>
        <w:tc>
          <w:tcPr>
            <w:tcW w:w="1700" w:type="dxa"/>
          </w:tcPr>
          <w:p w14:paraId="0C63D427" w14:textId="77777777" w:rsidR="00461673" w:rsidRPr="002C0185" w:rsidRDefault="00461673" w:rsidP="00461673">
            <w:pPr>
              <w:pStyle w:val="TAL"/>
            </w:pPr>
          </w:p>
        </w:tc>
        <w:tc>
          <w:tcPr>
            <w:tcW w:w="1245" w:type="dxa"/>
          </w:tcPr>
          <w:p w14:paraId="6CCE90B1" w14:textId="77777777" w:rsidR="00461673" w:rsidRPr="002C0185" w:rsidRDefault="00461673" w:rsidP="00461673">
            <w:pPr>
              <w:pStyle w:val="TAL"/>
            </w:pPr>
          </w:p>
        </w:tc>
      </w:tr>
      <w:tr w:rsidR="00DA370A" w:rsidRPr="002C0185" w14:paraId="2A86C563" w14:textId="77777777" w:rsidTr="005063F5">
        <w:tc>
          <w:tcPr>
            <w:tcW w:w="4535" w:type="dxa"/>
          </w:tcPr>
          <w:p w14:paraId="6FCEC176" w14:textId="77777777" w:rsidR="00DA370A" w:rsidRPr="002C0185" w:rsidRDefault="00DA370A" w:rsidP="00DA370A">
            <w:pPr>
              <w:pStyle w:val="TAL"/>
            </w:pPr>
            <w:r w:rsidRPr="002C0185">
              <w:t>}</w:t>
            </w:r>
          </w:p>
        </w:tc>
        <w:tc>
          <w:tcPr>
            <w:tcW w:w="2267" w:type="dxa"/>
          </w:tcPr>
          <w:p w14:paraId="69E0BB95" w14:textId="77777777" w:rsidR="00DA370A" w:rsidRPr="002C0185" w:rsidRDefault="00DA370A" w:rsidP="00DA370A">
            <w:pPr>
              <w:pStyle w:val="TAL"/>
            </w:pPr>
          </w:p>
        </w:tc>
        <w:tc>
          <w:tcPr>
            <w:tcW w:w="1700" w:type="dxa"/>
          </w:tcPr>
          <w:p w14:paraId="6D893CBC" w14:textId="77777777" w:rsidR="00DA370A" w:rsidRPr="002C0185" w:rsidRDefault="00DA370A" w:rsidP="00DA370A">
            <w:pPr>
              <w:pStyle w:val="TAL"/>
            </w:pPr>
          </w:p>
        </w:tc>
        <w:tc>
          <w:tcPr>
            <w:tcW w:w="1245" w:type="dxa"/>
          </w:tcPr>
          <w:p w14:paraId="44EBF0EE" w14:textId="77777777" w:rsidR="00DA370A" w:rsidRPr="002C0185" w:rsidRDefault="00DA370A" w:rsidP="00DA370A">
            <w:pPr>
              <w:pStyle w:val="TAL"/>
            </w:pPr>
          </w:p>
        </w:tc>
      </w:tr>
    </w:tbl>
    <w:p w14:paraId="0F4F2229" w14:textId="77777777" w:rsidR="00C04D35" w:rsidRPr="002C0185" w:rsidRDefault="00C04D35" w:rsidP="00C04D35"/>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5A384CB1" w14:textId="77777777" w:rsidTr="003349A6">
        <w:tc>
          <w:tcPr>
            <w:tcW w:w="3936" w:type="dxa"/>
            <w:tcBorders>
              <w:top w:val="single" w:sz="4" w:space="0" w:color="auto"/>
              <w:left w:val="single" w:sz="4" w:space="0" w:color="auto"/>
              <w:bottom w:val="single" w:sz="4" w:space="0" w:color="auto"/>
              <w:right w:val="single" w:sz="4" w:space="0" w:color="auto"/>
            </w:tcBorders>
            <w:hideMark/>
          </w:tcPr>
          <w:p w14:paraId="69DE4566"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0F195757"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3E16BD31" w14:textId="77777777" w:rsidTr="003349A6">
        <w:tc>
          <w:tcPr>
            <w:tcW w:w="3936" w:type="dxa"/>
            <w:tcBorders>
              <w:top w:val="single" w:sz="4" w:space="0" w:color="auto"/>
              <w:left w:val="single" w:sz="4" w:space="0" w:color="auto"/>
              <w:bottom w:val="single" w:sz="4" w:space="0" w:color="auto"/>
              <w:right w:val="single" w:sz="4" w:space="0" w:color="auto"/>
            </w:tcBorders>
          </w:tcPr>
          <w:p w14:paraId="3CE302F5"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6BF556FB" w14:textId="77777777" w:rsidR="00C04D35" w:rsidRPr="002C0185" w:rsidRDefault="00C04D35" w:rsidP="00C04D35">
            <w:pPr>
              <w:pStyle w:val="TAL"/>
            </w:pPr>
            <w:r w:rsidRPr="002C0185">
              <w:t>For aperiodic CSI-RS resources</w:t>
            </w:r>
          </w:p>
        </w:tc>
      </w:tr>
      <w:tr w:rsidR="003349A6" w:rsidRPr="002C0185" w14:paraId="5EA3417A" w14:textId="77777777" w:rsidTr="003349A6">
        <w:tc>
          <w:tcPr>
            <w:tcW w:w="3936" w:type="dxa"/>
            <w:tcBorders>
              <w:top w:val="single" w:sz="4" w:space="0" w:color="auto"/>
              <w:left w:val="single" w:sz="4" w:space="0" w:color="auto"/>
              <w:bottom w:val="single" w:sz="4" w:space="0" w:color="auto"/>
              <w:right w:val="single" w:sz="4" w:space="0" w:color="auto"/>
            </w:tcBorders>
          </w:tcPr>
          <w:p w14:paraId="30F07802" w14:textId="77777777" w:rsidR="003349A6" w:rsidRPr="002C0185" w:rsidRDefault="003349A6" w:rsidP="003349A6">
            <w:pPr>
              <w:keepNext/>
              <w:keepLines/>
              <w:spacing w:after="0"/>
              <w:rPr>
                <w:rFonts w:ascii="Arial" w:hAnsi="Arial"/>
                <w:sz w:val="18"/>
              </w:rPr>
            </w:pPr>
            <w:r w:rsidRPr="002C0185">
              <w:rPr>
                <w:rFonts w:ascii="Arial" w:hAnsi="Arial"/>
                <w:sz w:val="18"/>
                <w:lang w:eastAsia="zh-CN"/>
              </w:rPr>
              <w:t>MORE_THAN_24_PRBS</w:t>
            </w:r>
          </w:p>
        </w:tc>
        <w:tc>
          <w:tcPr>
            <w:tcW w:w="5811" w:type="dxa"/>
            <w:tcBorders>
              <w:top w:val="single" w:sz="4" w:space="0" w:color="auto"/>
              <w:left w:val="single" w:sz="4" w:space="0" w:color="auto"/>
              <w:bottom w:val="single" w:sz="4" w:space="0" w:color="auto"/>
              <w:right w:val="single" w:sz="4" w:space="0" w:color="auto"/>
            </w:tcBorders>
          </w:tcPr>
          <w:p w14:paraId="1438B5CD" w14:textId="77777777" w:rsidR="003349A6" w:rsidRPr="002C0185" w:rsidRDefault="003349A6" w:rsidP="003349A6">
            <w:pPr>
              <w:keepNext/>
              <w:keepLines/>
              <w:spacing w:after="0"/>
              <w:rPr>
                <w:rFonts w:ascii="Arial" w:hAnsi="Arial"/>
                <w:sz w:val="18"/>
              </w:rPr>
            </w:pPr>
            <w:r w:rsidRPr="002C0185">
              <w:rPr>
                <w:rFonts w:ascii="Arial" w:hAnsi="Arial"/>
                <w:sz w:val="18"/>
              </w:rPr>
              <w:t>Total number of PRBs in the active BWP higher than 24</w:t>
            </w:r>
          </w:p>
        </w:tc>
      </w:tr>
    </w:tbl>
    <w:p w14:paraId="0964CAC2" w14:textId="77777777" w:rsidR="00A80C94" w:rsidRPr="002C0185" w:rsidRDefault="00A80C94" w:rsidP="00A80C94"/>
    <w:p w14:paraId="6E0D9898" w14:textId="77777777" w:rsidR="0094601D" w:rsidRPr="002C0185" w:rsidRDefault="0094601D" w:rsidP="00B926FF">
      <w:pPr>
        <w:pStyle w:val="H6"/>
      </w:pPr>
      <w:r w:rsidRPr="002C0185">
        <w:t>–</w:t>
      </w:r>
      <w:r w:rsidRPr="002C0185">
        <w:tab/>
      </w:r>
      <w:r w:rsidRPr="002C0185">
        <w:rPr>
          <w:i/>
        </w:rPr>
        <w:t>CSI-ReportConfigId for CSI</w:t>
      </w:r>
    </w:p>
    <w:p w14:paraId="7AC332AA" w14:textId="77777777" w:rsidR="00A80C94" w:rsidRPr="002C0185" w:rsidRDefault="00A80C94" w:rsidP="00A80C94">
      <w:pPr>
        <w:pStyle w:val="TH"/>
      </w:pPr>
      <w:bookmarkStart w:id="641" w:name="_CRTable7_3_112H"/>
      <w:r w:rsidRPr="002C0185">
        <w:t xml:space="preserve">Table </w:t>
      </w:r>
      <w:bookmarkEnd w:id="641"/>
      <w:r w:rsidRPr="002C0185">
        <w:t>7.3.1-12H: CSI-ReportConfigId-C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79EF35E3" w14:textId="77777777" w:rsidTr="001F28C7">
        <w:tc>
          <w:tcPr>
            <w:tcW w:w="9747" w:type="dxa"/>
            <w:gridSpan w:val="4"/>
          </w:tcPr>
          <w:p w14:paraId="2D7B9AD2" w14:textId="77777777" w:rsidR="00A80C94" w:rsidRPr="002C0185" w:rsidRDefault="00A80C94" w:rsidP="001F28C7">
            <w:pPr>
              <w:pStyle w:val="TAH"/>
              <w:jc w:val="left"/>
              <w:rPr>
                <w:b w:val="0"/>
              </w:rPr>
            </w:pPr>
            <w:r w:rsidRPr="002C0185">
              <w:rPr>
                <w:b w:val="0"/>
              </w:rPr>
              <w:t>Derivation Path: Table 4.6.3-40</w:t>
            </w:r>
          </w:p>
        </w:tc>
      </w:tr>
      <w:tr w:rsidR="00A80C94" w:rsidRPr="002C0185" w14:paraId="696E9B54" w14:textId="77777777" w:rsidTr="001F28C7">
        <w:tc>
          <w:tcPr>
            <w:tcW w:w="4535" w:type="dxa"/>
          </w:tcPr>
          <w:p w14:paraId="68F3503B" w14:textId="77777777" w:rsidR="00A80C94" w:rsidRPr="002C0185" w:rsidRDefault="00A80C94" w:rsidP="001F28C7">
            <w:pPr>
              <w:pStyle w:val="TAH"/>
            </w:pPr>
            <w:r w:rsidRPr="002C0185">
              <w:t>Information Element</w:t>
            </w:r>
          </w:p>
        </w:tc>
        <w:tc>
          <w:tcPr>
            <w:tcW w:w="2267" w:type="dxa"/>
          </w:tcPr>
          <w:p w14:paraId="5959D08F" w14:textId="77777777" w:rsidR="00A80C94" w:rsidRPr="002C0185" w:rsidRDefault="00A80C94" w:rsidP="001F28C7">
            <w:pPr>
              <w:pStyle w:val="TAH"/>
            </w:pPr>
            <w:r w:rsidRPr="002C0185">
              <w:t>Value/remark</w:t>
            </w:r>
          </w:p>
        </w:tc>
        <w:tc>
          <w:tcPr>
            <w:tcW w:w="1700" w:type="dxa"/>
          </w:tcPr>
          <w:p w14:paraId="65A2D1B8" w14:textId="77777777" w:rsidR="00A80C94" w:rsidRPr="002C0185" w:rsidRDefault="00A80C94" w:rsidP="001F28C7">
            <w:pPr>
              <w:pStyle w:val="TAH"/>
            </w:pPr>
            <w:r w:rsidRPr="002C0185">
              <w:t>Comment</w:t>
            </w:r>
          </w:p>
        </w:tc>
        <w:tc>
          <w:tcPr>
            <w:tcW w:w="1245" w:type="dxa"/>
          </w:tcPr>
          <w:p w14:paraId="32545C88" w14:textId="77777777" w:rsidR="00A80C94" w:rsidRPr="002C0185" w:rsidRDefault="00A80C94" w:rsidP="001F28C7">
            <w:pPr>
              <w:pStyle w:val="TAH"/>
            </w:pPr>
            <w:r w:rsidRPr="002C0185">
              <w:t>Condition</w:t>
            </w:r>
          </w:p>
        </w:tc>
      </w:tr>
      <w:tr w:rsidR="00A80C94" w:rsidRPr="002C0185" w14:paraId="3D63EFF3" w14:textId="77777777" w:rsidTr="001F28C7">
        <w:tc>
          <w:tcPr>
            <w:tcW w:w="4535" w:type="dxa"/>
          </w:tcPr>
          <w:p w14:paraId="5349E21F" w14:textId="77777777" w:rsidR="00A80C94" w:rsidRPr="002C0185" w:rsidRDefault="00A80C94" w:rsidP="001F28C7">
            <w:pPr>
              <w:pStyle w:val="TAL"/>
            </w:pPr>
            <w:r w:rsidRPr="002C0185">
              <w:t>CSI-ReportConfigId</w:t>
            </w:r>
          </w:p>
        </w:tc>
        <w:tc>
          <w:tcPr>
            <w:tcW w:w="2267" w:type="dxa"/>
          </w:tcPr>
          <w:p w14:paraId="54749BB9" w14:textId="77777777" w:rsidR="00A80C94" w:rsidRPr="002C0185" w:rsidRDefault="00A80C94" w:rsidP="001F28C7">
            <w:pPr>
              <w:pStyle w:val="TAL"/>
            </w:pPr>
            <w:r w:rsidRPr="002C0185">
              <w:t>n</w:t>
            </w:r>
          </w:p>
        </w:tc>
        <w:tc>
          <w:tcPr>
            <w:tcW w:w="1700" w:type="dxa"/>
          </w:tcPr>
          <w:p w14:paraId="1886E798" w14:textId="77777777" w:rsidR="00A80C94" w:rsidRPr="002C0185" w:rsidRDefault="00A80C94" w:rsidP="001F28C7">
            <w:pPr>
              <w:pStyle w:val="TAL"/>
              <w:rPr>
                <w:lang w:eastAsia="zh-CN"/>
              </w:rPr>
            </w:pPr>
            <w:r w:rsidRPr="002C0185">
              <w:rPr>
                <w:lang w:eastAsia="zh-CN"/>
              </w:rPr>
              <w:t xml:space="preserve">n is the </w:t>
            </w:r>
            <w:r w:rsidRPr="002C0185">
              <w:t>CSI-ReportConfigId</w:t>
            </w:r>
            <w:r w:rsidRPr="002C0185">
              <w:rPr>
                <w:lang w:eastAsia="zh-CN"/>
              </w:rPr>
              <w:t xml:space="preserve"> allocated for report config of CSI-RS for CSI.</w:t>
            </w:r>
          </w:p>
          <w:p w14:paraId="0A6F6E77" w14:textId="77777777" w:rsidR="00A80C94" w:rsidRPr="002C0185" w:rsidRDefault="00A80C94" w:rsidP="001F28C7">
            <w:pPr>
              <w:pStyle w:val="TAL"/>
              <w:rPr>
                <w:lang w:eastAsia="zh-CN"/>
              </w:rPr>
            </w:pPr>
          </w:p>
          <w:p w14:paraId="6FED8034" w14:textId="77777777" w:rsidR="00A80C94" w:rsidRPr="002C0185" w:rsidRDefault="00A80C94" w:rsidP="001F28C7">
            <w:pPr>
              <w:pStyle w:val="TAL"/>
            </w:pPr>
            <w:r w:rsidRPr="002C0185">
              <w:rPr>
                <w:lang w:eastAsia="zh-CN"/>
              </w:rPr>
              <w:t>Value of n is left to internal implementation</w:t>
            </w:r>
          </w:p>
        </w:tc>
        <w:tc>
          <w:tcPr>
            <w:tcW w:w="1245" w:type="dxa"/>
          </w:tcPr>
          <w:p w14:paraId="055C34D8" w14:textId="77777777" w:rsidR="00A80C94" w:rsidRPr="002C0185" w:rsidRDefault="00A80C94" w:rsidP="001F28C7">
            <w:pPr>
              <w:pStyle w:val="TAL"/>
            </w:pPr>
          </w:p>
        </w:tc>
      </w:tr>
      <w:tr w:rsidR="0073375E" w:rsidRPr="002C0185" w14:paraId="5BDFFCE2" w14:textId="77777777" w:rsidTr="001F28C7">
        <w:tc>
          <w:tcPr>
            <w:tcW w:w="4535" w:type="dxa"/>
          </w:tcPr>
          <w:p w14:paraId="7B1CBC89" w14:textId="77777777" w:rsidR="0073375E" w:rsidRPr="002C0185" w:rsidRDefault="0073375E" w:rsidP="0073375E">
            <w:pPr>
              <w:pStyle w:val="TAL"/>
            </w:pPr>
          </w:p>
        </w:tc>
        <w:tc>
          <w:tcPr>
            <w:tcW w:w="2267" w:type="dxa"/>
          </w:tcPr>
          <w:p w14:paraId="1879DA7E" w14:textId="2A6FAAF4" w:rsidR="0073375E" w:rsidRPr="002C0185" w:rsidRDefault="0073375E" w:rsidP="0073375E">
            <w:pPr>
              <w:pStyle w:val="TAL"/>
            </w:pPr>
            <w:r w:rsidRPr="002C0185">
              <w:rPr>
                <w:lang w:eastAsia="zh-CN"/>
              </w:rPr>
              <w:t>m</w:t>
            </w:r>
          </w:p>
        </w:tc>
        <w:tc>
          <w:tcPr>
            <w:tcW w:w="1700" w:type="dxa"/>
          </w:tcPr>
          <w:p w14:paraId="18FE0F69" w14:textId="77777777" w:rsidR="0073375E" w:rsidRPr="002C0185" w:rsidRDefault="0073375E" w:rsidP="0073375E">
            <w:pPr>
              <w:pStyle w:val="TAL"/>
              <w:rPr>
                <w:lang w:eastAsia="zh-CN"/>
              </w:rPr>
            </w:pPr>
            <w:r w:rsidRPr="002C0185">
              <w:rPr>
                <w:lang w:eastAsia="zh-CN"/>
              </w:rPr>
              <w:t xml:space="preserve">m is the </w:t>
            </w:r>
            <w:r w:rsidRPr="002C0185">
              <w:t>CSI-ReportConfigId</w:t>
            </w:r>
            <w:r w:rsidRPr="002C0185">
              <w:rPr>
                <w:lang w:eastAsia="zh-CN"/>
              </w:rPr>
              <w:t xml:space="preserve"> allocated for report config of SCell CSI on SpCell.</w:t>
            </w:r>
          </w:p>
          <w:p w14:paraId="65A1EE88" w14:textId="77777777" w:rsidR="0073375E" w:rsidRPr="002C0185" w:rsidRDefault="0073375E" w:rsidP="0073375E">
            <w:pPr>
              <w:pStyle w:val="TAL"/>
              <w:rPr>
                <w:lang w:eastAsia="zh-CN"/>
              </w:rPr>
            </w:pPr>
          </w:p>
          <w:p w14:paraId="15BFDE08" w14:textId="1048CAE0" w:rsidR="0073375E" w:rsidRPr="002C0185" w:rsidRDefault="0073375E" w:rsidP="0073375E">
            <w:pPr>
              <w:pStyle w:val="TAL"/>
              <w:rPr>
                <w:lang w:eastAsia="zh-CN"/>
              </w:rPr>
            </w:pPr>
            <w:r w:rsidRPr="002C0185">
              <w:rPr>
                <w:lang w:eastAsia="zh-CN"/>
              </w:rPr>
              <w:t>Value of m is left to internal implementation</w:t>
            </w:r>
          </w:p>
        </w:tc>
        <w:tc>
          <w:tcPr>
            <w:tcW w:w="1245" w:type="dxa"/>
          </w:tcPr>
          <w:p w14:paraId="7CB58C9A" w14:textId="539BA354" w:rsidR="0073375E" w:rsidRPr="002C0185" w:rsidRDefault="0073375E" w:rsidP="0073375E">
            <w:pPr>
              <w:pStyle w:val="TAL"/>
            </w:pPr>
            <w:r w:rsidRPr="002C0185">
              <w:rPr>
                <w:lang w:eastAsia="zh-CN"/>
              </w:rPr>
              <w:t>SCELL_CSI_ON_SPCELL</w:t>
            </w:r>
          </w:p>
        </w:tc>
      </w:tr>
    </w:tbl>
    <w:p w14:paraId="3DF920EF" w14:textId="247F07DE" w:rsidR="00A80C94" w:rsidRPr="002C0185" w:rsidRDefault="00A80C94" w:rsidP="00A80C9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73375E" w:rsidRPr="002C0185" w14:paraId="6791F092" w14:textId="77777777" w:rsidTr="00752D1C">
        <w:tc>
          <w:tcPr>
            <w:tcW w:w="3936" w:type="dxa"/>
            <w:tcBorders>
              <w:top w:val="single" w:sz="4" w:space="0" w:color="auto"/>
              <w:left w:val="single" w:sz="4" w:space="0" w:color="auto"/>
              <w:bottom w:val="single" w:sz="4" w:space="0" w:color="auto"/>
              <w:right w:val="single" w:sz="4" w:space="0" w:color="auto"/>
            </w:tcBorders>
            <w:hideMark/>
          </w:tcPr>
          <w:p w14:paraId="76C6F0EE" w14:textId="77777777" w:rsidR="0073375E" w:rsidRPr="002C0185" w:rsidRDefault="0073375E" w:rsidP="00752D1C">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915E228" w14:textId="77777777" w:rsidR="0073375E" w:rsidRPr="002C0185" w:rsidRDefault="0073375E" w:rsidP="00752D1C">
            <w:pPr>
              <w:keepNext/>
              <w:keepLines/>
              <w:spacing w:after="0"/>
              <w:jc w:val="center"/>
              <w:rPr>
                <w:rFonts w:ascii="Arial" w:hAnsi="Arial"/>
                <w:b/>
                <w:sz w:val="18"/>
              </w:rPr>
            </w:pPr>
            <w:r w:rsidRPr="002C0185">
              <w:rPr>
                <w:rFonts w:ascii="Arial" w:hAnsi="Arial"/>
                <w:b/>
                <w:sz w:val="18"/>
              </w:rPr>
              <w:t>Explanation</w:t>
            </w:r>
          </w:p>
        </w:tc>
      </w:tr>
      <w:tr w:rsidR="0073375E" w:rsidRPr="002C0185" w14:paraId="4A86AA97" w14:textId="77777777" w:rsidTr="00752D1C">
        <w:tc>
          <w:tcPr>
            <w:tcW w:w="3936" w:type="dxa"/>
            <w:tcBorders>
              <w:top w:val="single" w:sz="4" w:space="0" w:color="auto"/>
              <w:left w:val="single" w:sz="4" w:space="0" w:color="auto"/>
              <w:bottom w:val="single" w:sz="4" w:space="0" w:color="auto"/>
              <w:right w:val="single" w:sz="4" w:space="0" w:color="auto"/>
            </w:tcBorders>
          </w:tcPr>
          <w:p w14:paraId="64C6FB49" w14:textId="77777777" w:rsidR="0073375E" w:rsidRPr="002C0185" w:rsidRDefault="0073375E" w:rsidP="00752D1C">
            <w:pPr>
              <w:pStyle w:val="TAL"/>
            </w:pPr>
            <w:r w:rsidRPr="002C0185">
              <w:rPr>
                <w:lang w:eastAsia="zh-CN"/>
              </w:rPr>
              <w:t>SCELL_CSI_ON_SPCELL</w:t>
            </w:r>
          </w:p>
        </w:tc>
        <w:tc>
          <w:tcPr>
            <w:tcW w:w="5811" w:type="dxa"/>
            <w:tcBorders>
              <w:top w:val="single" w:sz="4" w:space="0" w:color="auto"/>
              <w:left w:val="single" w:sz="4" w:space="0" w:color="auto"/>
              <w:bottom w:val="single" w:sz="4" w:space="0" w:color="auto"/>
              <w:right w:val="single" w:sz="4" w:space="0" w:color="auto"/>
            </w:tcBorders>
          </w:tcPr>
          <w:p w14:paraId="40A30F17" w14:textId="77777777" w:rsidR="0073375E" w:rsidRPr="002C0185" w:rsidRDefault="0073375E" w:rsidP="00752D1C">
            <w:pPr>
              <w:pStyle w:val="TAL"/>
            </w:pPr>
            <w:r w:rsidRPr="002C0185">
              <w:t>For SCell CSI reporting on NR SpCell</w:t>
            </w:r>
          </w:p>
        </w:tc>
      </w:tr>
    </w:tbl>
    <w:p w14:paraId="2A15E410" w14:textId="77777777" w:rsidR="0073375E" w:rsidRPr="002C0185" w:rsidRDefault="0073375E" w:rsidP="00A80C94"/>
    <w:p w14:paraId="2862A62D" w14:textId="77777777" w:rsidR="0094601D" w:rsidRPr="002C0185" w:rsidRDefault="0094601D" w:rsidP="00B926FF">
      <w:pPr>
        <w:pStyle w:val="H6"/>
      </w:pPr>
      <w:r w:rsidRPr="002C0185">
        <w:t>–</w:t>
      </w:r>
      <w:r w:rsidRPr="002C0185">
        <w:tab/>
      </w:r>
      <w:r w:rsidRPr="002C0185">
        <w:rPr>
          <w:i/>
        </w:rPr>
        <w:t>CSI-ReportConfigId for BM</w:t>
      </w:r>
    </w:p>
    <w:p w14:paraId="19713AA2" w14:textId="77777777" w:rsidR="00A80C94" w:rsidRPr="002C0185" w:rsidRDefault="00A80C94" w:rsidP="00A80C94">
      <w:pPr>
        <w:pStyle w:val="TH"/>
      </w:pPr>
      <w:bookmarkStart w:id="642" w:name="_CRTable7_3_112I"/>
      <w:r w:rsidRPr="002C0185">
        <w:t xml:space="preserve">Table </w:t>
      </w:r>
      <w:bookmarkEnd w:id="642"/>
      <w:r w:rsidRPr="002C0185">
        <w:t>7.3.1-12I: CSI-ReportConfigId-B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C94" w:rsidRPr="002C0185" w14:paraId="4BE129C0" w14:textId="77777777" w:rsidTr="001F28C7">
        <w:tc>
          <w:tcPr>
            <w:tcW w:w="9747" w:type="dxa"/>
            <w:gridSpan w:val="4"/>
          </w:tcPr>
          <w:p w14:paraId="27E3091B" w14:textId="77777777" w:rsidR="00A80C94" w:rsidRPr="002C0185" w:rsidRDefault="00A80C94" w:rsidP="001F28C7">
            <w:pPr>
              <w:pStyle w:val="TAH"/>
              <w:jc w:val="left"/>
              <w:rPr>
                <w:b w:val="0"/>
              </w:rPr>
            </w:pPr>
            <w:r w:rsidRPr="002C0185">
              <w:rPr>
                <w:b w:val="0"/>
              </w:rPr>
              <w:t>Derivation Path: Table 4.6.3-40</w:t>
            </w:r>
          </w:p>
        </w:tc>
      </w:tr>
      <w:tr w:rsidR="00A80C94" w:rsidRPr="002C0185" w14:paraId="362B35CF" w14:textId="77777777" w:rsidTr="001F28C7">
        <w:tc>
          <w:tcPr>
            <w:tcW w:w="4535" w:type="dxa"/>
          </w:tcPr>
          <w:p w14:paraId="180B7588" w14:textId="77777777" w:rsidR="00A80C94" w:rsidRPr="002C0185" w:rsidRDefault="00A80C94" w:rsidP="001F28C7">
            <w:pPr>
              <w:pStyle w:val="TAH"/>
            </w:pPr>
            <w:r w:rsidRPr="002C0185">
              <w:t>Information Element</w:t>
            </w:r>
          </w:p>
        </w:tc>
        <w:tc>
          <w:tcPr>
            <w:tcW w:w="2267" w:type="dxa"/>
          </w:tcPr>
          <w:p w14:paraId="0AA8A086" w14:textId="77777777" w:rsidR="00A80C94" w:rsidRPr="002C0185" w:rsidRDefault="00A80C94" w:rsidP="001F28C7">
            <w:pPr>
              <w:pStyle w:val="TAH"/>
            </w:pPr>
            <w:r w:rsidRPr="002C0185">
              <w:t>Value/remark</w:t>
            </w:r>
          </w:p>
        </w:tc>
        <w:tc>
          <w:tcPr>
            <w:tcW w:w="1700" w:type="dxa"/>
          </w:tcPr>
          <w:p w14:paraId="0222FE6A" w14:textId="77777777" w:rsidR="00A80C94" w:rsidRPr="002C0185" w:rsidRDefault="00A80C94" w:rsidP="001F28C7">
            <w:pPr>
              <w:pStyle w:val="TAH"/>
            </w:pPr>
            <w:r w:rsidRPr="002C0185">
              <w:t>Comment</w:t>
            </w:r>
          </w:p>
        </w:tc>
        <w:tc>
          <w:tcPr>
            <w:tcW w:w="1245" w:type="dxa"/>
          </w:tcPr>
          <w:p w14:paraId="1386D1CC" w14:textId="77777777" w:rsidR="00A80C94" w:rsidRPr="002C0185" w:rsidRDefault="00A80C94" w:rsidP="001F28C7">
            <w:pPr>
              <w:pStyle w:val="TAH"/>
            </w:pPr>
            <w:r w:rsidRPr="002C0185">
              <w:t>Condition</w:t>
            </w:r>
          </w:p>
        </w:tc>
      </w:tr>
      <w:tr w:rsidR="00A80C94" w:rsidRPr="002C0185" w14:paraId="2D3A78F8" w14:textId="77777777" w:rsidTr="001F28C7">
        <w:tc>
          <w:tcPr>
            <w:tcW w:w="4535" w:type="dxa"/>
          </w:tcPr>
          <w:p w14:paraId="32BC279B" w14:textId="77777777" w:rsidR="00A80C94" w:rsidRPr="002C0185" w:rsidRDefault="00A80C94" w:rsidP="001F28C7">
            <w:pPr>
              <w:pStyle w:val="TAL"/>
            </w:pPr>
            <w:r w:rsidRPr="002C0185">
              <w:t>CSI-ReportConfigId</w:t>
            </w:r>
          </w:p>
        </w:tc>
        <w:tc>
          <w:tcPr>
            <w:tcW w:w="2267" w:type="dxa"/>
          </w:tcPr>
          <w:p w14:paraId="7748443D" w14:textId="77777777" w:rsidR="00A80C94" w:rsidRPr="002C0185" w:rsidRDefault="00A80C94" w:rsidP="001F28C7">
            <w:pPr>
              <w:pStyle w:val="TAL"/>
            </w:pPr>
            <w:r w:rsidRPr="002C0185">
              <w:t>n</w:t>
            </w:r>
          </w:p>
        </w:tc>
        <w:tc>
          <w:tcPr>
            <w:tcW w:w="1700" w:type="dxa"/>
          </w:tcPr>
          <w:p w14:paraId="2A6EDDAF" w14:textId="77777777" w:rsidR="00A80C94" w:rsidRPr="002C0185" w:rsidRDefault="00A80C94" w:rsidP="001F28C7">
            <w:pPr>
              <w:pStyle w:val="TAL"/>
              <w:rPr>
                <w:lang w:eastAsia="zh-CN"/>
              </w:rPr>
            </w:pPr>
            <w:r w:rsidRPr="002C0185">
              <w:rPr>
                <w:lang w:eastAsia="zh-CN"/>
              </w:rPr>
              <w:t xml:space="preserve">n is the </w:t>
            </w:r>
            <w:r w:rsidRPr="002C0185">
              <w:t>CSI-ReportConfigId</w:t>
            </w:r>
            <w:r w:rsidRPr="002C0185">
              <w:rPr>
                <w:lang w:eastAsia="zh-CN"/>
              </w:rPr>
              <w:t xml:space="preserve"> allocated for report config of CSI-RS for BM.</w:t>
            </w:r>
          </w:p>
          <w:p w14:paraId="7A3B506C" w14:textId="77777777" w:rsidR="00A80C94" w:rsidRPr="002C0185" w:rsidRDefault="00A80C94" w:rsidP="001F28C7">
            <w:pPr>
              <w:pStyle w:val="TAL"/>
              <w:rPr>
                <w:lang w:eastAsia="zh-CN"/>
              </w:rPr>
            </w:pPr>
          </w:p>
          <w:p w14:paraId="508934DF" w14:textId="77777777" w:rsidR="00A80C94" w:rsidRPr="002C0185" w:rsidRDefault="00A80C94" w:rsidP="001F28C7">
            <w:pPr>
              <w:pStyle w:val="TAL"/>
            </w:pPr>
            <w:r w:rsidRPr="002C0185">
              <w:rPr>
                <w:lang w:eastAsia="zh-CN"/>
              </w:rPr>
              <w:t>Value of n is left to internal implementation</w:t>
            </w:r>
          </w:p>
        </w:tc>
        <w:tc>
          <w:tcPr>
            <w:tcW w:w="1245" w:type="dxa"/>
          </w:tcPr>
          <w:p w14:paraId="3ABE2FBF" w14:textId="77777777" w:rsidR="00A80C94" w:rsidRPr="002C0185" w:rsidRDefault="00A80C94" w:rsidP="001F28C7">
            <w:pPr>
              <w:pStyle w:val="TAL"/>
            </w:pPr>
          </w:p>
        </w:tc>
      </w:tr>
      <w:tr w:rsidR="00C04D35" w:rsidRPr="002C0185" w14:paraId="09D3CEB6" w14:textId="77777777" w:rsidTr="00C04D35">
        <w:tc>
          <w:tcPr>
            <w:tcW w:w="4535" w:type="dxa"/>
          </w:tcPr>
          <w:p w14:paraId="373F9FFB" w14:textId="77777777" w:rsidR="00C04D35" w:rsidRPr="002C0185" w:rsidRDefault="00C04D35" w:rsidP="00C04D35">
            <w:pPr>
              <w:pStyle w:val="TAL"/>
            </w:pPr>
          </w:p>
        </w:tc>
        <w:tc>
          <w:tcPr>
            <w:tcW w:w="2267" w:type="dxa"/>
          </w:tcPr>
          <w:p w14:paraId="1EE92A84" w14:textId="77777777" w:rsidR="00C04D35" w:rsidRPr="002C0185" w:rsidRDefault="00C04D35" w:rsidP="00C04D35">
            <w:pPr>
              <w:pStyle w:val="TAL"/>
              <w:rPr>
                <w:lang w:eastAsia="zh-CN"/>
              </w:rPr>
            </w:pPr>
            <w:r w:rsidRPr="002C0185">
              <w:rPr>
                <w:lang w:eastAsia="zh-CN"/>
              </w:rPr>
              <w:t>m</w:t>
            </w:r>
          </w:p>
        </w:tc>
        <w:tc>
          <w:tcPr>
            <w:tcW w:w="1700" w:type="dxa"/>
          </w:tcPr>
          <w:p w14:paraId="7210C49F" w14:textId="77777777" w:rsidR="00C04D35" w:rsidRPr="002C0185" w:rsidRDefault="00C04D35" w:rsidP="00C04D35">
            <w:pPr>
              <w:pStyle w:val="TAL"/>
              <w:rPr>
                <w:lang w:eastAsia="zh-CN"/>
              </w:rPr>
            </w:pPr>
            <w:r w:rsidRPr="002C0185">
              <w:rPr>
                <w:lang w:eastAsia="zh-CN"/>
              </w:rPr>
              <w:t xml:space="preserve">m is the </w:t>
            </w:r>
            <w:r w:rsidRPr="002C0185">
              <w:t>CSI-ReportConfigId</w:t>
            </w:r>
            <w:r w:rsidRPr="002C0185">
              <w:rPr>
                <w:lang w:eastAsia="zh-CN"/>
              </w:rPr>
              <w:t xml:space="preserve"> allocated for report config of aperiodic CSI-RS for BM.</w:t>
            </w:r>
          </w:p>
          <w:p w14:paraId="0853EA39" w14:textId="77777777" w:rsidR="00C04D35" w:rsidRPr="002C0185" w:rsidRDefault="00C04D35" w:rsidP="00C04D35">
            <w:pPr>
              <w:pStyle w:val="TAL"/>
              <w:rPr>
                <w:lang w:eastAsia="zh-CN"/>
              </w:rPr>
            </w:pPr>
          </w:p>
          <w:p w14:paraId="164D33E6" w14:textId="77777777" w:rsidR="00C04D35" w:rsidRPr="002C0185" w:rsidRDefault="00C04D35" w:rsidP="00C04D35">
            <w:pPr>
              <w:pStyle w:val="TAL"/>
              <w:rPr>
                <w:lang w:eastAsia="zh-CN"/>
              </w:rPr>
            </w:pPr>
            <w:r w:rsidRPr="002C0185">
              <w:rPr>
                <w:lang w:eastAsia="zh-CN"/>
              </w:rPr>
              <w:t>Value of m is left to internal implementation</w:t>
            </w:r>
          </w:p>
        </w:tc>
        <w:tc>
          <w:tcPr>
            <w:tcW w:w="1245" w:type="dxa"/>
          </w:tcPr>
          <w:p w14:paraId="2ACCB1F5" w14:textId="77777777" w:rsidR="00C04D35" w:rsidRPr="002C0185" w:rsidRDefault="00C04D35" w:rsidP="00C04D35">
            <w:pPr>
              <w:pStyle w:val="TAL"/>
            </w:pPr>
            <w:r w:rsidRPr="002C0185">
              <w:t>APERIODIC</w:t>
            </w:r>
          </w:p>
        </w:tc>
      </w:tr>
    </w:tbl>
    <w:p w14:paraId="1DADD344"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10A46382"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308EA58E"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6B7207DC"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41AEFF8C" w14:textId="77777777" w:rsidTr="00C04D35">
        <w:tc>
          <w:tcPr>
            <w:tcW w:w="3936" w:type="dxa"/>
            <w:tcBorders>
              <w:top w:val="single" w:sz="4" w:space="0" w:color="auto"/>
              <w:left w:val="single" w:sz="4" w:space="0" w:color="auto"/>
              <w:bottom w:val="single" w:sz="4" w:space="0" w:color="auto"/>
              <w:right w:val="single" w:sz="4" w:space="0" w:color="auto"/>
            </w:tcBorders>
          </w:tcPr>
          <w:p w14:paraId="0D8A2AF3"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089E7303" w14:textId="77777777" w:rsidR="00C04D35" w:rsidRPr="002C0185" w:rsidRDefault="00C04D35" w:rsidP="00C04D35">
            <w:pPr>
              <w:pStyle w:val="TAL"/>
            </w:pPr>
            <w:r w:rsidRPr="002C0185">
              <w:t>For apeiodic CSI-RS resources</w:t>
            </w:r>
          </w:p>
        </w:tc>
      </w:tr>
    </w:tbl>
    <w:p w14:paraId="718E864F" w14:textId="77777777" w:rsidR="00C04D35" w:rsidRPr="002C0185" w:rsidRDefault="00C04D35" w:rsidP="00C04D35"/>
    <w:p w14:paraId="420ECA35" w14:textId="77777777" w:rsidR="0094601D" w:rsidRPr="002C0185" w:rsidRDefault="0094601D" w:rsidP="00B926FF">
      <w:pPr>
        <w:pStyle w:val="H6"/>
      </w:pPr>
      <w:r w:rsidRPr="002C0185">
        <w:t>–</w:t>
      </w:r>
      <w:r w:rsidRPr="002C0185">
        <w:tab/>
      </w:r>
      <w:r w:rsidRPr="002C0185">
        <w:rPr>
          <w:i/>
        </w:rPr>
        <w:t>CSI-AperiodicTriggerStateList</w:t>
      </w:r>
    </w:p>
    <w:p w14:paraId="03C3667C" w14:textId="77777777" w:rsidR="00C04D35" w:rsidRPr="002C0185" w:rsidRDefault="00C04D35" w:rsidP="00C04D35">
      <w:pPr>
        <w:pStyle w:val="TH"/>
      </w:pPr>
      <w:bookmarkStart w:id="643" w:name="_CRTable7_3_112J"/>
      <w:r w:rsidRPr="002C0185">
        <w:t xml:space="preserve">Table </w:t>
      </w:r>
      <w:bookmarkEnd w:id="643"/>
      <w:r w:rsidRPr="002C0185">
        <w:t xml:space="preserve">7.3.1-12J: </w:t>
      </w:r>
      <w:r w:rsidRPr="002C0185">
        <w:rPr>
          <w:i/>
        </w:rPr>
        <w:t>CSI-AperiodicTriggerState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6B266181" w14:textId="77777777" w:rsidTr="00C04D35">
        <w:tc>
          <w:tcPr>
            <w:tcW w:w="9747" w:type="dxa"/>
            <w:gridSpan w:val="4"/>
          </w:tcPr>
          <w:p w14:paraId="7A3F582B" w14:textId="77777777" w:rsidR="00C04D35" w:rsidRPr="002C0185" w:rsidRDefault="00C04D35" w:rsidP="00C04D35">
            <w:pPr>
              <w:pStyle w:val="TAH"/>
              <w:jc w:val="left"/>
              <w:rPr>
                <w:b w:val="0"/>
              </w:rPr>
            </w:pPr>
            <w:r w:rsidRPr="002C0185">
              <w:rPr>
                <w:b w:val="0"/>
              </w:rPr>
              <w:t>Derivation Path: Table 4.6.3-32</w:t>
            </w:r>
          </w:p>
        </w:tc>
      </w:tr>
      <w:tr w:rsidR="00C04D35" w:rsidRPr="002C0185" w14:paraId="65022EEE" w14:textId="77777777" w:rsidTr="00C04D35">
        <w:tc>
          <w:tcPr>
            <w:tcW w:w="4535" w:type="dxa"/>
          </w:tcPr>
          <w:p w14:paraId="3A7783AE" w14:textId="77777777" w:rsidR="00C04D35" w:rsidRPr="002C0185" w:rsidRDefault="00C04D35" w:rsidP="00C04D35">
            <w:pPr>
              <w:pStyle w:val="TAH"/>
            </w:pPr>
            <w:r w:rsidRPr="002C0185">
              <w:t>Information Element</w:t>
            </w:r>
          </w:p>
        </w:tc>
        <w:tc>
          <w:tcPr>
            <w:tcW w:w="2267" w:type="dxa"/>
          </w:tcPr>
          <w:p w14:paraId="160380C2" w14:textId="77777777" w:rsidR="00C04D35" w:rsidRPr="002C0185" w:rsidRDefault="00C04D35" w:rsidP="00C04D35">
            <w:pPr>
              <w:pStyle w:val="TAH"/>
            </w:pPr>
            <w:r w:rsidRPr="002C0185">
              <w:t>Value/remark</w:t>
            </w:r>
          </w:p>
        </w:tc>
        <w:tc>
          <w:tcPr>
            <w:tcW w:w="1700" w:type="dxa"/>
          </w:tcPr>
          <w:p w14:paraId="1F6F3E16" w14:textId="77777777" w:rsidR="00C04D35" w:rsidRPr="002C0185" w:rsidRDefault="00C04D35" w:rsidP="00C04D35">
            <w:pPr>
              <w:pStyle w:val="TAH"/>
            </w:pPr>
            <w:r w:rsidRPr="002C0185">
              <w:t>Comment</w:t>
            </w:r>
          </w:p>
        </w:tc>
        <w:tc>
          <w:tcPr>
            <w:tcW w:w="1245" w:type="dxa"/>
          </w:tcPr>
          <w:p w14:paraId="09ADA0E5" w14:textId="77777777" w:rsidR="00C04D35" w:rsidRPr="002C0185" w:rsidRDefault="00C04D35" w:rsidP="00C04D35">
            <w:pPr>
              <w:pStyle w:val="TAH"/>
            </w:pPr>
            <w:r w:rsidRPr="002C0185">
              <w:t>Condition</w:t>
            </w:r>
          </w:p>
        </w:tc>
      </w:tr>
      <w:tr w:rsidR="00C04D35" w:rsidRPr="002C0185" w14:paraId="093C2972" w14:textId="77777777" w:rsidTr="00C04D35">
        <w:tc>
          <w:tcPr>
            <w:tcW w:w="4535" w:type="dxa"/>
          </w:tcPr>
          <w:p w14:paraId="1FCF5414" w14:textId="77777777" w:rsidR="00C04D35" w:rsidRPr="002C0185" w:rsidRDefault="00C04D35" w:rsidP="00C04D35">
            <w:pPr>
              <w:pStyle w:val="TAL"/>
            </w:pPr>
            <w:r w:rsidRPr="002C0185">
              <w:t>CSI-AperiodicTriggerStateList ::= SEQUENCE (SIZE (1..maxNrOfCSI-AperiodicTriggers)) OF SEQUENCE {</w:t>
            </w:r>
          </w:p>
        </w:tc>
        <w:tc>
          <w:tcPr>
            <w:tcW w:w="2267" w:type="dxa"/>
          </w:tcPr>
          <w:p w14:paraId="6FD94127" w14:textId="77777777" w:rsidR="00C04D35" w:rsidRPr="002C0185" w:rsidRDefault="00C04D35" w:rsidP="00C04D35">
            <w:pPr>
              <w:pStyle w:val="TAL"/>
            </w:pPr>
            <w:r w:rsidRPr="002C0185">
              <w:t>1 entry</w:t>
            </w:r>
          </w:p>
        </w:tc>
        <w:tc>
          <w:tcPr>
            <w:tcW w:w="1700" w:type="dxa"/>
          </w:tcPr>
          <w:p w14:paraId="7CA576B7" w14:textId="77777777" w:rsidR="00C04D35" w:rsidRPr="002C0185" w:rsidRDefault="00C04D35" w:rsidP="00C04D35">
            <w:pPr>
              <w:pStyle w:val="TAL"/>
            </w:pPr>
          </w:p>
        </w:tc>
        <w:tc>
          <w:tcPr>
            <w:tcW w:w="1245" w:type="dxa"/>
          </w:tcPr>
          <w:p w14:paraId="72C84CEE" w14:textId="77777777" w:rsidR="00C04D35" w:rsidRPr="002C0185" w:rsidRDefault="00C04D35" w:rsidP="00C04D35">
            <w:pPr>
              <w:pStyle w:val="TAL"/>
            </w:pPr>
          </w:p>
        </w:tc>
      </w:tr>
      <w:tr w:rsidR="00C04D35" w:rsidRPr="002C0185" w14:paraId="1A71223F" w14:textId="77777777" w:rsidTr="00C04D35">
        <w:tc>
          <w:tcPr>
            <w:tcW w:w="4535" w:type="dxa"/>
          </w:tcPr>
          <w:p w14:paraId="640EABF1" w14:textId="77777777" w:rsidR="00C04D35" w:rsidRPr="002C0185" w:rsidRDefault="00C04D35" w:rsidP="00C04D35">
            <w:pPr>
              <w:pStyle w:val="TAL"/>
            </w:pPr>
            <w:r w:rsidRPr="002C0185">
              <w:t xml:space="preserve">  associatedReportConfigInfoList[1] SEQUENCE (SIZE(1..maxNrofReportConfigPerAperiodicTrigger)) OF SEQUENCE {</w:t>
            </w:r>
          </w:p>
        </w:tc>
        <w:tc>
          <w:tcPr>
            <w:tcW w:w="2267" w:type="dxa"/>
          </w:tcPr>
          <w:p w14:paraId="21E718DD" w14:textId="77777777" w:rsidR="00C04D35" w:rsidRPr="002C0185" w:rsidRDefault="00C04D35" w:rsidP="00C04D35">
            <w:pPr>
              <w:pStyle w:val="TAL"/>
            </w:pPr>
            <w:r w:rsidRPr="002C0185">
              <w:t>1 entry</w:t>
            </w:r>
          </w:p>
        </w:tc>
        <w:tc>
          <w:tcPr>
            <w:tcW w:w="1700" w:type="dxa"/>
          </w:tcPr>
          <w:p w14:paraId="39B1A7BC" w14:textId="77777777" w:rsidR="00C04D35" w:rsidRPr="002C0185" w:rsidRDefault="00C04D35" w:rsidP="00C04D35">
            <w:pPr>
              <w:pStyle w:val="TAL"/>
            </w:pPr>
          </w:p>
        </w:tc>
        <w:tc>
          <w:tcPr>
            <w:tcW w:w="1245" w:type="dxa"/>
          </w:tcPr>
          <w:p w14:paraId="6F7C9BC7" w14:textId="77777777" w:rsidR="00C04D35" w:rsidRPr="002C0185" w:rsidRDefault="00C04D35" w:rsidP="00C04D35">
            <w:pPr>
              <w:pStyle w:val="TAL"/>
            </w:pPr>
          </w:p>
        </w:tc>
      </w:tr>
      <w:tr w:rsidR="00C04D35" w:rsidRPr="002C0185" w14:paraId="4C5A7C3A" w14:textId="77777777" w:rsidTr="00C04D35">
        <w:tc>
          <w:tcPr>
            <w:tcW w:w="4535" w:type="dxa"/>
          </w:tcPr>
          <w:p w14:paraId="013B9598" w14:textId="77777777" w:rsidR="00C04D35" w:rsidRPr="002C0185" w:rsidRDefault="00C04D35" w:rsidP="00C04D35">
            <w:pPr>
              <w:pStyle w:val="TAL"/>
            </w:pPr>
            <w:r w:rsidRPr="002C0185">
              <w:t xml:space="preserve">    reportConfigId[1]</w:t>
            </w:r>
          </w:p>
        </w:tc>
        <w:tc>
          <w:tcPr>
            <w:tcW w:w="2267" w:type="dxa"/>
          </w:tcPr>
          <w:p w14:paraId="65E69F5D" w14:textId="77777777" w:rsidR="00C04D35" w:rsidRPr="002C0185" w:rsidRDefault="00C04D35" w:rsidP="00C04D35">
            <w:pPr>
              <w:pStyle w:val="TAL"/>
            </w:pPr>
            <w:r w:rsidRPr="002C0185">
              <w:t>CSI-ReportConfigId-BM with condition APERIODIC</w:t>
            </w:r>
          </w:p>
        </w:tc>
        <w:tc>
          <w:tcPr>
            <w:tcW w:w="1700" w:type="dxa"/>
          </w:tcPr>
          <w:p w14:paraId="5B7CA700" w14:textId="77777777" w:rsidR="00C04D35" w:rsidRPr="002C0185" w:rsidRDefault="00C04D35" w:rsidP="00C04D35">
            <w:pPr>
              <w:pStyle w:val="TAL"/>
            </w:pPr>
          </w:p>
        </w:tc>
        <w:tc>
          <w:tcPr>
            <w:tcW w:w="1245" w:type="dxa"/>
          </w:tcPr>
          <w:p w14:paraId="581F85BD" w14:textId="77777777" w:rsidR="00C04D35" w:rsidRPr="002C0185" w:rsidRDefault="00C04D35" w:rsidP="00C04D35">
            <w:pPr>
              <w:pStyle w:val="TAL"/>
            </w:pPr>
          </w:p>
        </w:tc>
      </w:tr>
      <w:tr w:rsidR="00C04D35" w:rsidRPr="002C0185" w14:paraId="7F81B317" w14:textId="77777777" w:rsidTr="00C04D35">
        <w:tc>
          <w:tcPr>
            <w:tcW w:w="4535" w:type="dxa"/>
          </w:tcPr>
          <w:p w14:paraId="465C8B5F" w14:textId="77777777" w:rsidR="00C04D35" w:rsidRPr="002C0185" w:rsidRDefault="00C04D35" w:rsidP="00C04D35">
            <w:pPr>
              <w:pStyle w:val="TAL"/>
              <w:rPr>
                <w:lang w:eastAsia="zh-CN"/>
              </w:rPr>
            </w:pPr>
            <w:r w:rsidRPr="002C0185">
              <w:rPr>
                <w:lang w:eastAsia="zh-CN"/>
              </w:rPr>
              <w:t xml:space="preserve">    </w:t>
            </w:r>
            <w:r w:rsidRPr="002C0185">
              <w:t>resourcesForChannel[1] CHOICE {</w:t>
            </w:r>
          </w:p>
        </w:tc>
        <w:tc>
          <w:tcPr>
            <w:tcW w:w="2267" w:type="dxa"/>
          </w:tcPr>
          <w:p w14:paraId="675B8E3B" w14:textId="77777777" w:rsidR="00C04D35" w:rsidRPr="002C0185" w:rsidRDefault="00C04D35" w:rsidP="00C04D35">
            <w:pPr>
              <w:pStyle w:val="TAL"/>
            </w:pPr>
          </w:p>
        </w:tc>
        <w:tc>
          <w:tcPr>
            <w:tcW w:w="1700" w:type="dxa"/>
          </w:tcPr>
          <w:p w14:paraId="3E6C5BA7" w14:textId="77777777" w:rsidR="00C04D35" w:rsidRPr="002C0185" w:rsidRDefault="00C04D35" w:rsidP="00C04D35">
            <w:pPr>
              <w:pStyle w:val="TAL"/>
            </w:pPr>
          </w:p>
        </w:tc>
        <w:tc>
          <w:tcPr>
            <w:tcW w:w="1245" w:type="dxa"/>
          </w:tcPr>
          <w:p w14:paraId="5E04F6EC" w14:textId="77777777" w:rsidR="00C04D35" w:rsidRPr="002C0185" w:rsidRDefault="00C04D35" w:rsidP="00C04D35">
            <w:pPr>
              <w:pStyle w:val="TAL"/>
            </w:pPr>
          </w:p>
        </w:tc>
      </w:tr>
      <w:tr w:rsidR="00C04D35" w:rsidRPr="002C0185" w14:paraId="7C785B3B" w14:textId="77777777" w:rsidTr="00C04D35">
        <w:tc>
          <w:tcPr>
            <w:tcW w:w="4535" w:type="dxa"/>
          </w:tcPr>
          <w:p w14:paraId="2DC0871F" w14:textId="77777777" w:rsidR="00C04D35" w:rsidRPr="002C0185" w:rsidRDefault="00C04D35" w:rsidP="00C04D35">
            <w:pPr>
              <w:pStyle w:val="TAL"/>
              <w:rPr>
                <w:lang w:eastAsia="zh-CN"/>
              </w:rPr>
            </w:pPr>
            <w:r w:rsidRPr="002C0185">
              <w:rPr>
                <w:lang w:eastAsia="zh-CN"/>
              </w:rPr>
              <w:t xml:space="preserve">      nzp-CSI-RS SEQUENCE {</w:t>
            </w:r>
          </w:p>
        </w:tc>
        <w:tc>
          <w:tcPr>
            <w:tcW w:w="2267" w:type="dxa"/>
          </w:tcPr>
          <w:p w14:paraId="4E0C7D36" w14:textId="77777777" w:rsidR="00C04D35" w:rsidRPr="002C0185" w:rsidRDefault="00C04D35" w:rsidP="00C04D35">
            <w:pPr>
              <w:pStyle w:val="TAL"/>
            </w:pPr>
          </w:p>
        </w:tc>
        <w:tc>
          <w:tcPr>
            <w:tcW w:w="1700" w:type="dxa"/>
          </w:tcPr>
          <w:p w14:paraId="502C6F5C" w14:textId="77777777" w:rsidR="00C04D35" w:rsidRPr="002C0185" w:rsidRDefault="00C04D35" w:rsidP="00C04D35">
            <w:pPr>
              <w:pStyle w:val="TAL"/>
            </w:pPr>
          </w:p>
        </w:tc>
        <w:tc>
          <w:tcPr>
            <w:tcW w:w="1245" w:type="dxa"/>
          </w:tcPr>
          <w:p w14:paraId="53B90818" w14:textId="77777777" w:rsidR="00C04D35" w:rsidRPr="002C0185" w:rsidRDefault="00C04D35" w:rsidP="00C04D35">
            <w:pPr>
              <w:pStyle w:val="TAL"/>
            </w:pPr>
          </w:p>
        </w:tc>
      </w:tr>
      <w:tr w:rsidR="00C04D35" w:rsidRPr="002C0185" w14:paraId="665F79C0" w14:textId="77777777" w:rsidTr="00C04D35">
        <w:tc>
          <w:tcPr>
            <w:tcW w:w="4535" w:type="dxa"/>
          </w:tcPr>
          <w:p w14:paraId="3050D075" w14:textId="77777777" w:rsidR="00C04D35" w:rsidRPr="002C0185" w:rsidRDefault="00C04D35" w:rsidP="00C04D35">
            <w:pPr>
              <w:pStyle w:val="TAL"/>
              <w:rPr>
                <w:lang w:eastAsia="zh-CN"/>
              </w:rPr>
            </w:pPr>
            <w:r w:rsidRPr="002C0185">
              <w:rPr>
                <w:lang w:eastAsia="zh-CN"/>
              </w:rPr>
              <w:t xml:space="preserve">        </w:t>
            </w:r>
            <w:r w:rsidRPr="002C0185">
              <w:t>resourceSet</w:t>
            </w:r>
          </w:p>
        </w:tc>
        <w:tc>
          <w:tcPr>
            <w:tcW w:w="2267" w:type="dxa"/>
          </w:tcPr>
          <w:p w14:paraId="2759F33E" w14:textId="77777777" w:rsidR="00C04D35" w:rsidRPr="002C0185" w:rsidRDefault="00C04D35" w:rsidP="00C04D35">
            <w:pPr>
              <w:pStyle w:val="TAL"/>
            </w:pPr>
            <w:r w:rsidRPr="002C0185">
              <w:t>NZP-CSI-RS-ResourceSetId-BM with condition APERIODIC</w:t>
            </w:r>
          </w:p>
        </w:tc>
        <w:tc>
          <w:tcPr>
            <w:tcW w:w="1700" w:type="dxa"/>
          </w:tcPr>
          <w:p w14:paraId="40D56A17" w14:textId="77777777" w:rsidR="00C04D35" w:rsidRPr="002C0185" w:rsidRDefault="00C04D35" w:rsidP="00C04D35">
            <w:pPr>
              <w:pStyle w:val="TAL"/>
            </w:pPr>
          </w:p>
        </w:tc>
        <w:tc>
          <w:tcPr>
            <w:tcW w:w="1245" w:type="dxa"/>
          </w:tcPr>
          <w:p w14:paraId="5653C2A8" w14:textId="77777777" w:rsidR="00C04D35" w:rsidRPr="002C0185" w:rsidRDefault="00C04D35" w:rsidP="00C04D35">
            <w:pPr>
              <w:pStyle w:val="TAL"/>
            </w:pPr>
          </w:p>
        </w:tc>
      </w:tr>
      <w:tr w:rsidR="00C04D35" w:rsidRPr="002C0185" w14:paraId="7B96071F" w14:textId="77777777" w:rsidTr="00C04D35">
        <w:tc>
          <w:tcPr>
            <w:tcW w:w="4535" w:type="dxa"/>
          </w:tcPr>
          <w:p w14:paraId="77CEA8F7" w14:textId="77777777" w:rsidR="00C04D35" w:rsidRPr="002C0185" w:rsidRDefault="00C04D35" w:rsidP="00C04D35">
            <w:pPr>
              <w:pStyle w:val="TAL"/>
              <w:rPr>
                <w:lang w:eastAsia="zh-CN"/>
              </w:rPr>
            </w:pPr>
            <w:r w:rsidRPr="002C0185">
              <w:rPr>
                <w:lang w:eastAsia="zh-CN"/>
              </w:rPr>
              <w:t xml:space="preserve">        </w:t>
            </w:r>
            <w:r w:rsidRPr="002C0185">
              <w:t>qcl-info SEQUENCE (SIZE(1..maxNrofAP-CSI-RS-ResourcesPerSet)) OF {</w:t>
            </w:r>
          </w:p>
        </w:tc>
        <w:tc>
          <w:tcPr>
            <w:tcW w:w="2267" w:type="dxa"/>
          </w:tcPr>
          <w:p w14:paraId="4E35135A" w14:textId="77777777" w:rsidR="00C04D35" w:rsidRPr="002C0185" w:rsidRDefault="00C04D35" w:rsidP="00C04D35">
            <w:pPr>
              <w:pStyle w:val="TAL"/>
              <w:rPr>
                <w:lang w:eastAsia="zh-CN"/>
              </w:rPr>
            </w:pPr>
            <w:r w:rsidRPr="002C0185">
              <w:rPr>
                <w:lang w:eastAsia="zh-CN"/>
              </w:rPr>
              <w:t>2 entries</w:t>
            </w:r>
          </w:p>
        </w:tc>
        <w:tc>
          <w:tcPr>
            <w:tcW w:w="1700" w:type="dxa"/>
          </w:tcPr>
          <w:p w14:paraId="653434D7" w14:textId="77777777" w:rsidR="00C04D35" w:rsidRPr="002C0185" w:rsidRDefault="00C04D35" w:rsidP="00C04D35">
            <w:pPr>
              <w:pStyle w:val="TAL"/>
            </w:pPr>
          </w:p>
        </w:tc>
        <w:tc>
          <w:tcPr>
            <w:tcW w:w="1245" w:type="dxa"/>
          </w:tcPr>
          <w:p w14:paraId="1EDC1172" w14:textId="77777777" w:rsidR="00C04D35" w:rsidRPr="002C0185" w:rsidRDefault="00C04D35" w:rsidP="00C04D35">
            <w:pPr>
              <w:pStyle w:val="TAL"/>
            </w:pPr>
          </w:p>
        </w:tc>
      </w:tr>
      <w:tr w:rsidR="00C04D35" w:rsidRPr="002C0185" w14:paraId="789C2590" w14:textId="77777777" w:rsidTr="00C04D35">
        <w:tc>
          <w:tcPr>
            <w:tcW w:w="4535" w:type="dxa"/>
          </w:tcPr>
          <w:p w14:paraId="459C1FC1" w14:textId="77777777" w:rsidR="00C04D35" w:rsidRPr="002C0185" w:rsidRDefault="00C04D35" w:rsidP="00C04D35">
            <w:pPr>
              <w:pStyle w:val="TAL"/>
              <w:rPr>
                <w:lang w:eastAsia="zh-CN"/>
              </w:rPr>
            </w:pPr>
            <w:r w:rsidRPr="002C0185">
              <w:rPr>
                <w:lang w:eastAsia="zh-CN"/>
              </w:rPr>
              <w:t xml:space="preserve">          </w:t>
            </w:r>
            <w:r w:rsidRPr="002C0185">
              <w:t>TCI-StateId[1]</w:t>
            </w:r>
          </w:p>
        </w:tc>
        <w:tc>
          <w:tcPr>
            <w:tcW w:w="2267" w:type="dxa"/>
          </w:tcPr>
          <w:p w14:paraId="117B13BF" w14:textId="77777777" w:rsidR="00C04D35" w:rsidRPr="002C0185" w:rsidRDefault="00C04D35" w:rsidP="00C04D35">
            <w:pPr>
              <w:pStyle w:val="TAL"/>
              <w:rPr>
                <w:lang w:eastAsia="zh-CN"/>
              </w:rPr>
            </w:pPr>
            <w:r w:rsidRPr="002C0185">
              <w:rPr>
                <w:lang w:eastAsia="zh-CN"/>
              </w:rPr>
              <w:t>TCI-StateId-RRM(0)</w:t>
            </w:r>
          </w:p>
        </w:tc>
        <w:tc>
          <w:tcPr>
            <w:tcW w:w="1700" w:type="dxa"/>
          </w:tcPr>
          <w:p w14:paraId="39B137B1" w14:textId="77777777" w:rsidR="00C04D35" w:rsidRPr="002C0185" w:rsidRDefault="00C04D35" w:rsidP="00C04D35">
            <w:pPr>
              <w:pStyle w:val="TAL"/>
              <w:rPr>
                <w:lang w:eastAsia="zh-CN"/>
              </w:rPr>
            </w:pPr>
            <w:r w:rsidRPr="002C0185">
              <w:rPr>
                <w:lang w:eastAsia="zh-CN"/>
              </w:rPr>
              <w:t>QCL Type C+D to SSB #0</w:t>
            </w:r>
          </w:p>
        </w:tc>
        <w:tc>
          <w:tcPr>
            <w:tcW w:w="1245" w:type="dxa"/>
          </w:tcPr>
          <w:p w14:paraId="5EB248B5" w14:textId="77777777" w:rsidR="00C04D35" w:rsidRPr="002C0185" w:rsidRDefault="00C04D35" w:rsidP="00C04D35">
            <w:pPr>
              <w:pStyle w:val="TAL"/>
            </w:pPr>
          </w:p>
        </w:tc>
      </w:tr>
      <w:tr w:rsidR="00C04D35" w:rsidRPr="002C0185" w14:paraId="1C5AD8F8" w14:textId="77777777" w:rsidTr="00C04D35">
        <w:tc>
          <w:tcPr>
            <w:tcW w:w="4535" w:type="dxa"/>
          </w:tcPr>
          <w:p w14:paraId="1959EF0A" w14:textId="77777777" w:rsidR="00C04D35" w:rsidRPr="002C0185" w:rsidRDefault="00C04D35" w:rsidP="00C04D35">
            <w:pPr>
              <w:pStyle w:val="TAL"/>
              <w:rPr>
                <w:lang w:eastAsia="zh-CN"/>
              </w:rPr>
            </w:pPr>
            <w:r w:rsidRPr="002C0185">
              <w:rPr>
                <w:lang w:eastAsia="zh-CN"/>
              </w:rPr>
              <w:t xml:space="preserve">          </w:t>
            </w:r>
            <w:r w:rsidRPr="002C0185">
              <w:t>TCI-StateId[2]</w:t>
            </w:r>
          </w:p>
        </w:tc>
        <w:tc>
          <w:tcPr>
            <w:tcW w:w="2267" w:type="dxa"/>
          </w:tcPr>
          <w:p w14:paraId="2A341180" w14:textId="77777777" w:rsidR="00C04D35" w:rsidRPr="002C0185" w:rsidRDefault="00C04D35" w:rsidP="00C04D35">
            <w:pPr>
              <w:pStyle w:val="TAL"/>
              <w:rPr>
                <w:lang w:eastAsia="zh-CN"/>
              </w:rPr>
            </w:pPr>
            <w:r w:rsidRPr="002C0185">
              <w:rPr>
                <w:lang w:eastAsia="zh-CN"/>
              </w:rPr>
              <w:t>TCI-StateId-RRM(1)</w:t>
            </w:r>
          </w:p>
        </w:tc>
        <w:tc>
          <w:tcPr>
            <w:tcW w:w="1700" w:type="dxa"/>
          </w:tcPr>
          <w:p w14:paraId="2A901E30" w14:textId="77777777" w:rsidR="00C04D35" w:rsidRPr="002C0185" w:rsidRDefault="00C04D35" w:rsidP="00C04D35">
            <w:pPr>
              <w:pStyle w:val="TAL"/>
              <w:rPr>
                <w:lang w:eastAsia="zh-CN"/>
              </w:rPr>
            </w:pPr>
            <w:r w:rsidRPr="002C0185">
              <w:rPr>
                <w:lang w:eastAsia="zh-CN"/>
              </w:rPr>
              <w:t>QCL Type C+D to SSB #1</w:t>
            </w:r>
          </w:p>
        </w:tc>
        <w:tc>
          <w:tcPr>
            <w:tcW w:w="1245" w:type="dxa"/>
          </w:tcPr>
          <w:p w14:paraId="75E2E43C" w14:textId="77777777" w:rsidR="00C04D35" w:rsidRPr="002C0185" w:rsidRDefault="00C04D35" w:rsidP="00C04D35">
            <w:pPr>
              <w:pStyle w:val="TAL"/>
            </w:pPr>
          </w:p>
        </w:tc>
      </w:tr>
      <w:tr w:rsidR="00C04D35" w:rsidRPr="002C0185" w14:paraId="58CEAD4D" w14:textId="77777777" w:rsidTr="00C04D35">
        <w:tc>
          <w:tcPr>
            <w:tcW w:w="4535" w:type="dxa"/>
          </w:tcPr>
          <w:p w14:paraId="64426FA5" w14:textId="77777777" w:rsidR="00C04D35" w:rsidRPr="002C0185" w:rsidRDefault="00C04D35" w:rsidP="00C04D35">
            <w:pPr>
              <w:pStyle w:val="TAL"/>
              <w:rPr>
                <w:lang w:eastAsia="zh-CN"/>
              </w:rPr>
            </w:pPr>
            <w:r w:rsidRPr="002C0185">
              <w:rPr>
                <w:lang w:eastAsia="zh-CN"/>
              </w:rPr>
              <w:t xml:space="preserve">        }</w:t>
            </w:r>
          </w:p>
        </w:tc>
        <w:tc>
          <w:tcPr>
            <w:tcW w:w="2267" w:type="dxa"/>
          </w:tcPr>
          <w:p w14:paraId="63C1E6B4" w14:textId="77777777" w:rsidR="00C04D35" w:rsidRPr="002C0185" w:rsidRDefault="00C04D35" w:rsidP="00C04D35">
            <w:pPr>
              <w:pStyle w:val="TAL"/>
              <w:rPr>
                <w:lang w:eastAsia="zh-CN"/>
              </w:rPr>
            </w:pPr>
          </w:p>
        </w:tc>
        <w:tc>
          <w:tcPr>
            <w:tcW w:w="1700" w:type="dxa"/>
          </w:tcPr>
          <w:p w14:paraId="20BC7876" w14:textId="77777777" w:rsidR="00C04D35" w:rsidRPr="002C0185" w:rsidRDefault="00C04D35" w:rsidP="00C04D35">
            <w:pPr>
              <w:pStyle w:val="TAL"/>
            </w:pPr>
          </w:p>
        </w:tc>
        <w:tc>
          <w:tcPr>
            <w:tcW w:w="1245" w:type="dxa"/>
          </w:tcPr>
          <w:p w14:paraId="7965FE03" w14:textId="77777777" w:rsidR="00C04D35" w:rsidRPr="002C0185" w:rsidRDefault="00C04D35" w:rsidP="00C04D35">
            <w:pPr>
              <w:pStyle w:val="TAL"/>
            </w:pPr>
          </w:p>
        </w:tc>
      </w:tr>
      <w:tr w:rsidR="00C04D35" w:rsidRPr="002C0185" w14:paraId="278479A6" w14:textId="77777777" w:rsidTr="00C04D35">
        <w:tc>
          <w:tcPr>
            <w:tcW w:w="4535" w:type="dxa"/>
          </w:tcPr>
          <w:p w14:paraId="0BDB58B0" w14:textId="77777777" w:rsidR="00C04D35" w:rsidRPr="002C0185" w:rsidRDefault="00C04D35" w:rsidP="00C04D35">
            <w:pPr>
              <w:pStyle w:val="TAL"/>
              <w:rPr>
                <w:lang w:eastAsia="zh-CN"/>
              </w:rPr>
            </w:pPr>
            <w:r w:rsidRPr="002C0185">
              <w:rPr>
                <w:lang w:eastAsia="zh-CN"/>
              </w:rPr>
              <w:t xml:space="preserve">      }</w:t>
            </w:r>
          </w:p>
        </w:tc>
        <w:tc>
          <w:tcPr>
            <w:tcW w:w="2267" w:type="dxa"/>
          </w:tcPr>
          <w:p w14:paraId="78E6191F" w14:textId="77777777" w:rsidR="00C04D35" w:rsidRPr="002C0185" w:rsidRDefault="00C04D35" w:rsidP="00C04D35">
            <w:pPr>
              <w:pStyle w:val="TAL"/>
            </w:pPr>
          </w:p>
        </w:tc>
        <w:tc>
          <w:tcPr>
            <w:tcW w:w="1700" w:type="dxa"/>
          </w:tcPr>
          <w:p w14:paraId="2E5EBB84" w14:textId="77777777" w:rsidR="00C04D35" w:rsidRPr="002C0185" w:rsidRDefault="00C04D35" w:rsidP="00C04D35">
            <w:pPr>
              <w:pStyle w:val="TAL"/>
            </w:pPr>
          </w:p>
        </w:tc>
        <w:tc>
          <w:tcPr>
            <w:tcW w:w="1245" w:type="dxa"/>
          </w:tcPr>
          <w:p w14:paraId="034C772C" w14:textId="77777777" w:rsidR="00C04D35" w:rsidRPr="002C0185" w:rsidRDefault="00C04D35" w:rsidP="00C04D35">
            <w:pPr>
              <w:pStyle w:val="TAL"/>
            </w:pPr>
          </w:p>
        </w:tc>
      </w:tr>
      <w:tr w:rsidR="00C04D35" w:rsidRPr="002C0185" w14:paraId="3834957F" w14:textId="77777777" w:rsidTr="00C04D35">
        <w:tc>
          <w:tcPr>
            <w:tcW w:w="4535" w:type="dxa"/>
          </w:tcPr>
          <w:p w14:paraId="203BA4A9" w14:textId="77777777" w:rsidR="00C04D35" w:rsidRPr="002C0185" w:rsidRDefault="00C04D35" w:rsidP="00C04D35">
            <w:pPr>
              <w:pStyle w:val="TAL"/>
              <w:rPr>
                <w:lang w:eastAsia="zh-CN"/>
              </w:rPr>
            </w:pPr>
            <w:r w:rsidRPr="002C0185">
              <w:rPr>
                <w:lang w:eastAsia="zh-CN"/>
              </w:rPr>
              <w:t xml:space="preserve">    }</w:t>
            </w:r>
          </w:p>
        </w:tc>
        <w:tc>
          <w:tcPr>
            <w:tcW w:w="2267" w:type="dxa"/>
          </w:tcPr>
          <w:p w14:paraId="2B289939" w14:textId="77777777" w:rsidR="00C04D35" w:rsidRPr="002C0185" w:rsidRDefault="00C04D35" w:rsidP="00C04D35">
            <w:pPr>
              <w:pStyle w:val="TAL"/>
            </w:pPr>
          </w:p>
        </w:tc>
        <w:tc>
          <w:tcPr>
            <w:tcW w:w="1700" w:type="dxa"/>
          </w:tcPr>
          <w:p w14:paraId="4F8AF187" w14:textId="77777777" w:rsidR="00C04D35" w:rsidRPr="002C0185" w:rsidRDefault="00C04D35" w:rsidP="00C04D35">
            <w:pPr>
              <w:pStyle w:val="TAL"/>
            </w:pPr>
          </w:p>
        </w:tc>
        <w:tc>
          <w:tcPr>
            <w:tcW w:w="1245" w:type="dxa"/>
          </w:tcPr>
          <w:p w14:paraId="2060AF5F" w14:textId="77777777" w:rsidR="00C04D35" w:rsidRPr="002C0185" w:rsidRDefault="00C04D35" w:rsidP="00C04D35">
            <w:pPr>
              <w:pStyle w:val="TAL"/>
            </w:pPr>
          </w:p>
        </w:tc>
      </w:tr>
      <w:tr w:rsidR="00C04D35" w:rsidRPr="002C0185" w14:paraId="15CB9345" w14:textId="77777777" w:rsidTr="00C04D35">
        <w:tc>
          <w:tcPr>
            <w:tcW w:w="4535" w:type="dxa"/>
          </w:tcPr>
          <w:p w14:paraId="5457F5A3" w14:textId="77777777" w:rsidR="00C04D35" w:rsidRPr="002C0185" w:rsidRDefault="00C04D35" w:rsidP="00C04D35">
            <w:pPr>
              <w:pStyle w:val="TAL"/>
              <w:rPr>
                <w:lang w:eastAsia="zh-CN"/>
              </w:rPr>
            </w:pPr>
            <w:r w:rsidRPr="002C0185">
              <w:rPr>
                <w:lang w:eastAsia="zh-CN"/>
              </w:rPr>
              <w:t xml:space="preserve">    </w:t>
            </w:r>
            <w:r w:rsidRPr="002C0185">
              <w:t>csi-IM-ResourcesForInterference[1]</w:t>
            </w:r>
          </w:p>
        </w:tc>
        <w:tc>
          <w:tcPr>
            <w:tcW w:w="2267" w:type="dxa"/>
          </w:tcPr>
          <w:p w14:paraId="4D775983" w14:textId="77777777" w:rsidR="00C04D35" w:rsidRPr="002C0185" w:rsidRDefault="00C04D35" w:rsidP="00C04D35">
            <w:pPr>
              <w:pStyle w:val="TAL"/>
              <w:rPr>
                <w:lang w:eastAsia="zh-CN"/>
              </w:rPr>
            </w:pPr>
            <w:r w:rsidRPr="002C0185">
              <w:rPr>
                <w:lang w:eastAsia="zh-CN"/>
              </w:rPr>
              <w:t>Not present</w:t>
            </w:r>
          </w:p>
        </w:tc>
        <w:tc>
          <w:tcPr>
            <w:tcW w:w="1700" w:type="dxa"/>
          </w:tcPr>
          <w:p w14:paraId="76B1D49F" w14:textId="77777777" w:rsidR="00C04D35" w:rsidRPr="002C0185" w:rsidRDefault="00C04D35" w:rsidP="00C04D35">
            <w:pPr>
              <w:pStyle w:val="TAL"/>
            </w:pPr>
          </w:p>
        </w:tc>
        <w:tc>
          <w:tcPr>
            <w:tcW w:w="1245" w:type="dxa"/>
          </w:tcPr>
          <w:p w14:paraId="1F36D665" w14:textId="77777777" w:rsidR="00C04D35" w:rsidRPr="002C0185" w:rsidRDefault="00C04D35" w:rsidP="00C04D35">
            <w:pPr>
              <w:pStyle w:val="TAL"/>
            </w:pPr>
          </w:p>
        </w:tc>
      </w:tr>
      <w:tr w:rsidR="00C04D35" w:rsidRPr="002C0185" w14:paraId="471291F0" w14:textId="77777777" w:rsidTr="00C04D35">
        <w:tc>
          <w:tcPr>
            <w:tcW w:w="4535" w:type="dxa"/>
          </w:tcPr>
          <w:p w14:paraId="3DDD88D8" w14:textId="77777777" w:rsidR="00C04D35" w:rsidRPr="002C0185" w:rsidRDefault="00C04D35" w:rsidP="00C04D35">
            <w:pPr>
              <w:pStyle w:val="TAL"/>
              <w:rPr>
                <w:lang w:eastAsia="zh-CN"/>
              </w:rPr>
            </w:pPr>
            <w:r w:rsidRPr="002C0185">
              <w:rPr>
                <w:lang w:eastAsia="zh-CN"/>
              </w:rPr>
              <w:t xml:space="preserve">    </w:t>
            </w:r>
            <w:r w:rsidRPr="002C0185">
              <w:t>nzp-CSI-RS-ResourcesForInterference[1]</w:t>
            </w:r>
          </w:p>
        </w:tc>
        <w:tc>
          <w:tcPr>
            <w:tcW w:w="2267" w:type="dxa"/>
          </w:tcPr>
          <w:p w14:paraId="76D7AAF2" w14:textId="77777777" w:rsidR="00C04D35" w:rsidRPr="002C0185" w:rsidRDefault="00C04D35" w:rsidP="00C04D35">
            <w:pPr>
              <w:pStyle w:val="TAL"/>
              <w:rPr>
                <w:lang w:eastAsia="zh-CN"/>
              </w:rPr>
            </w:pPr>
            <w:r w:rsidRPr="002C0185">
              <w:rPr>
                <w:lang w:eastAsia="zh-CN"/>
              </w:rPr>
              <w:t>Not present</w:t>
            </w:r>
          </w:p>
        </w:tc>
        <w:tc>
          <w:tcPr>
            <w:tcW w:w="1700" w:type="dxa"/>
          </w:tcPr>
          <w:p w14:paraId="4AC5F602" w14:textId="77777777" w:rsidR="00C04D35" w:rsidRPr="002C0185" w:rsidRDefault="00C04D35" w:rsidP="00C04D35">
            <w:pPr>
              <w:pStyle w:val="TAL"/>
            </w:pPr>
          </w:p>
        </w:tc>
        <w:tc>
          <w:tcPr>
            <w:tcW w:w="1245" w:type="dxa"/>
          </w:tcPr>
          <w:p w14:paraId="277B7A61" w14:textId="77777777" w:rsidR="00C04D35" w:rsidRPr="002C0185" w:rsidRDefault="00C04D35" w:rsidP="00C04D35">
            <w:pPr>
              <w:pStyle w:val="TAL"/>
            </w:pPr>
          </w:p>
        </w:tc>
      </w:tr>
      <w:tr w:rsidR="00C04D35" w:rsidRPr="002C0185" w14:paraId="6AE7B58C" w14:textId="77777777" w:rsidTr="00C04D35">
        <w:tc>
          <w:tcPr>
            <w:tcW w:w="4535" w:type="dxa"/>
          </w:tcPr>
          <w:p w14:paraId="2E756E98" w14:textId="77777777" w:rsidR="00C04D35" w:rsidRPr="002C0185" w:rsidRDefault="00C04D35" w:rsidP="00C04D35">
            <w:pPr>
              <w:pStyle w:val="TAL"/>
            </w:pPr>
            <w:r w:rsidRPr="002C0185">
              <w:t xml:space="preserve">  }</w:t>
            </w:r>
          </w:p>
        </w:tc>
        <w:tc>
          <w:tcPr>
            <w:tcW w:w="2267" w:type="dxa"/>
          </w:tcPr>
          <w:p w14:paraId="6A207EDB" w14:textId="77777777" w:rsidR="00C04D35" w:rsidRPr="002C0185" w:rsidRDefault="00C04D35" w:rsidP="00C04D35">
            <w:pPr>
              <w:pStyle w:val="TAL"/>
            </w:pPr>
          </w:p>
        </w:tc>
        <w:tc>
          <w:tcPr>
            <w:tcW w:w="1700" w:type="dxa"/>
          </w:tcPr>
          <w:p w14:paraId="7BAF75E4" w14:textId="77777777" w:rsidR="00C04D35" w:rsidRPr="002C0185" w:rsidRDefault="00C04D35" w:rsidP="00C04D35">
            <w:pPr>
              <w:pStyle w:val="TAL"/>
            </w:pPr>
          </w:p>
        </w:tc>
        <w:tc>
          <w:tcPr>
            <w:tcW w:w="1245" w:type="dxa"/>
          </w:tcPr>
          <w:p w14:paraId="154A9FF8" w14:textId="77777777" w:rsidR="00C04D35" w:rsidRPr="002C0185" w:rsidRDefault="00C04D35" w:rsidP="00C04D35">
            <w:pPr>
              <w:pStyle w:val="TAL"/>
            </w:pPr>
          </w:p>
        </w:tc>
      </w:tr>
      <w:tr w:rsidR="00C04D35" w:rsidRPr="002C0185" w14:paraId="5B64A260" w14:textId="77777777" w:rsidTr="00C04D35">
        <w:tc>
          <w:tcPr>
            <w:tcW w:w="4535" w:type="dxa"/>
          </w:tcPr>
          <w:p w14:paraId="562CAE80" w14:textId="77777777" w:rsidR="00C04D35" w:rsidRPr="002C0185" w:rsidDel="00572D29" w:rsidRDefault="00C04D35" w:rsidP="00C04D35">
            <w:pPr>
              <w:pStyle w:val="TAL"/>
            </w:pPr>
            <w:r w:rsidRPr="002C0185">
              <w:t>}</w:t>
            </w:r>
          </w:p>
        </w:tc>
        <w:tc>
          <w:tcPr>
            <w:tcW w:w="2267" w:type="dxa"/>
          </w:tcPr>
          <w:p w14:paraId="0B2F3B0C" w14:textId="77777777" w:rsidR="00C04D35" w:rsidRPr="002C0185" w:rsidRDefault="00C04D35" w:rsidP="00C04D35">
            <w:pPr>
              <w:pStyle w:val="TAL"/>
            </w:pPr>
          </w:p>
        </w:tc>
        <w:tc>
          <w:tcPr>
            <w:tcW w:w="1700" w:type="dxa"/>
          </w:tcPr>
          <w:p w14:paraId="2DF8E6F8" w14:textId="77777777" w:rsidR="00C04D35" w:rsidRPr="002C0185" w:rsidRDefault="00C04D35" w:rsidP="00C04D35">
            <w:pPr>
              <w:pStyle w:val="TAL"/>
            </w:pPr>
          </w:p>
        </w:tc>
        <w:tc>
          <w:tcPr>
            <w:tcW w:w="1245" w:type="dxa"/>
          </w:tcPr>
          <w:p w14:paraId="40C186FE" w14:textId="77777777" w:rsidR="00C04D35" w:rsidRPr="002C0185" w:rsidRDefault="00C04D35" w:rsidP="00C04D35">
            <w:pPr>
              <w:pStyle w:val="TAL"/>
            </w:pPr>
          </w:p>
        </w:tc>
      </w:tr>
    </w:tbl>
    <w:p w14:paraId="3EB6307D" w14:textId="77777777" w:rsidR="00416339" w:rsidRPr="002C0185" w:rsidRDefault="00416339" w:rsidP="00207D75">
      <w:pPr>
        <w:rPr>
          <w:rFonts w:eastAsia="SimSun"/>
          <w:lang w:eastAsia="zh-CN"/>
        </w:rPr>
      </w:pPr>
    </w:p>
    <w:p w14:paraId="6E6F0FA9" w14:textId="77777777" w:rsidR="00194E5F" w:rsidRPr="002C0185" w:rsidRDefault="00194E5F" w:rsidP="00B926FF">
      <w:pPr>
        <w:pStyle w:val="H6"/>
      </w:pPr>
      <w:bookmarkStart w:id="644" w:name="_Toc21354275"/>
      <w:bookmarkStart w:id="645" w:name="_Toc27749930"/>
      <w:r w:rsidRPr="002C0185">
        <w:t>–</w:t>
      </w:r>
      <w:r w:rsidRPr="002C0185">
        <w:tab/>
      </w:r>
      <w:r w:rsidRPr="002C0185">
        <w:rPr>
          <w:i/>
        </w:rPr>
        <w:t>RACH-ConfigCommon</w:t>
      </w:r>
    </w:p>
    <w:p w14:paraId="35B8C7F2" w14:textId="77777777" w:rsidR="00194E5F" w:rsidRPr="002C0185" w:rsidRDefault="00194E5F" w:rsidP="00194E5F">
      <w:pPr>
        <w:pStyle w:val="TH"/>
      </w:pPr>
      <w:bookmarkStart w:id="646" w:name="_CRTable7_3_113"/>
      <w:r w:rsidRPr="002C0185">
        <w:t xml:space="preserve">Table </w:t>
      </w:r>
      <w:bookmarkEnd w:id="646"/>
      <w:r w:rsidRPr="002C0185">
        <w:t xml:space="preserve">7.3.1-13: </w:t>
      </w:r>
      <w:r w:rsidRPr="002C0185">
        <w:rPr>
          <w:i/>
        </w:rPr>
        <w:t>RA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4E5F" w:rsidRPr="002C0185" w14:paraId="58A4C1E7" w14:textId="77777777" w:rsidTr="00080DA2">
        <w:tc>
          <w:tcPr>
            <w:tcW w:w="9747" w:type="dxa"/>
            <w:gridSpan w:val="4"/>
          </w:tcPr>
          <w:p w14:paraId="0CDB6B01" w14:textId="77777777" w:rsidR="00194E5F" w:rsidRPr="002C0185" w:rsidRDefault="00194E5F" w:rsidP="00725C58">
            <w:pPr>
              <w:pStyle w:val="TAH"/>
              <w:jc w:val="left"/>
              <w:rPr>
                <w:b w:val="0"/>
              </w:rPr>
            </w:pPr>
            <w:r w:rsidRPr="002C0185">
              <w:rPr>
                <w:b w:val="0"/>
              </w:rPr>
              <w:t>Derivation Path: TS 38.508-1 Table 4.6.3-128</w:t>
            </w:r>
          </w:p>
        </w:tc>
      </w:tr>
      <w:tr w:rsidR="00194E5F" w:rsidRPr="002C0185" w14:paraId="571097BA" w14:textId="77777777" w:rsidTr="00080DA2">
        <w:tc>
          <w:tcPr>
            <w:tcW w:w="4535" w:type="dxa"/>
          </w:tcPr>
          <w:p w14:paraId="43AFB221" w14:textId="77777777" w:rsidR="00194E5F" w:rsidRPr="002C0185" w:rsidRDefault="00194E5F" w:rsidP="00725C58">
            <w:pPr>
              <w:pStyle w:val="TAH"/>
            </w:pPr>
            <w:r w:rsidRPr="002C0185">
              <w:t>Information Element</w:t>
            </w:r>
          </w:p>
        </w:tc>
        <w:tc>
          <w:tcPr>
            <w:tcW w:w="2267" w:type="dxa"/>
          </w:tcPr>
          <w:p w14:paraId="46517574" w14:textId="77777777" w:rsidR="00194E5F" w:rsidRPr="002C0185" w:rsidRDefault="00194E5F" w:rsidP="00725C58">
            <w:pPr>
              <w:pStyle w:val="TAH"/>
            </w:pPr>
            <w:r w:rsidRPr="002C0185">
              <w:t>Value/remark</w:t>
            </w:r>
          </w:p>
        </w:tc>
        <w:tc>
          <w:tcPr>
            <w:tcW w:w="1700" w:type="dxa"/>
          </w:tcPr>
          <w:p w14:paraId="3E13B856" w14:textId="77777777" w:rsidR="00194E5F" w:rsidRPr="002C0185" w:rsidRDefault="00194E5F" w:rsidP="00725C58">
            <w:pPr>
              <w:pStyle w:val="TAH"/>
            </w:pPr>
            <w:r w:rsidRPr="002C0185">
              <w:t>Comment</w:t>
            </w:r>
          </w:p>
        </w:tc>
        <w:tc>
          <w:tcPr>
            <w:tcW w:w="1245" w:type="dxa"/>
          </w:tcPr>
          <w:p w14:paraId="159382E0" w14:textId="77777777" w:rsidR="00194E5F" w:rsidRPr="002C0185" w:rsidRDefault="00194E5F" w:rsidP="00725C58">
            <w:pPr>
              <w:pStyle w:val="TAH"/>
            </w:pPr>
            <w:r w:rsidRPr="002C0185">
              <w:t>Condition</w:t>
            </w:r>
          </w:p>
        </w:tc>
      </w:tr>
      <w:tr w:rsidR="00194E5F" w:rsidRPr="002C0185" w14:paraId="0B9441D7" w14:textId="77777777" w:rsidTr="00080DA2">
        <w:tc>
          <w:tcPr>
            <w:tcW w:w="4535" w:type="dxa"/>
          </w:tcPr>
          <w:p w14:paraId="329997EF" w14:textId="77777777" w:rsidR="00194E5F" w:rsidRPr="002C0185" w:rsidRDefault="00194E5F" w:rsidP="00725C58">
            <w:pPr>
              <w:pStyle w:val="TAL"/>
            </w:pPr>
            <w:r w:rsidRPr="002C0185">
              <w:t xml:space="preserve">RACH-ConfigCommon::= </w:t>
            </w:r>
            <w:r w:rsidRPr="002C0185">
              <w:rPr>
                <w:snapToGrid w:val="0"/>
              </w:rPr>
              <w:t xml:space="preserve">SEQUENCE </w:t>
            </w:r>
            <w:r w:rsidRPr="002C0185">
              <w:t>{</w:t>
            </w:r>
          </w:p>
        </w:tc>
        <w:tc>
          <w:tcPr>
            <w:tcW w:w="2267" w:type="dxa"/>
          </w:tcPr>
          <w:p w14:paraId="49666BBD" w14:textId="77777777" w:rsidR="00194E5F" w:rsidRPr="002C0185" w:rsidRDefault="00194E5F" w:rsidP="00725C58">
            <w:pPr>
              <w:pStyle w:val="TAL"/>
            </w:pPr>
          </w:p>
        </w:tc>
        <w:tc>
          <w:tcPr>
            <w:tcW w:w="1700" w:type="dxa"/>
          </w:tcPr>
          <w:p w14:paraId="7940092C" w14:textId="77777777" w:rsidR="00194E5F" w:rsidRPr="002C0185" w:rsidRDefault="00194E5F" w:rsidP="00725C58">
            <w:pPr>
              <w:pStyle w:val="TAL"/>
            </w:pPr>
          </w:p>
        </w:tc>
        <w:tc>
          <w:tcPr>
            <w:tcW w:w="1245" w:type="dxa"/>
          </w:tcPr>
          <w:p w14:paraId="28ACE32F" w14:textId="77777777" w:rsidR="00194E5F" w:rsidRPr="002C0185" w:rsidRDefault="00194E5F" w:rsidP="00725C58">
            <w:pPr>
              <w:pStyle w:val="TAL"/>
            </w:pPr>
          </w:p>
        </w:tc>
      </w:tr>
      <w:tr w:rsidR="00194E5F" w:rsidRPr="002C0185" w14:paraId="013DF133" w14:textId="77777777" w:rsidTr="00080DA2">
        <w:tc>
          <w:tcPr>
            <w:tcW w:w="4535" w:type="dxa"/>
          </w:tcPr>
          <w:p w14:paraId="51AE9EAF" w14:textId="77777777" w:rsidR="00194E5F" w:rsidRPr="002C0185" w:rsidRDefault="00194E5F" w:rsidP="00725C58">
            <w:pPr>
              <w:pStyle w:val="TAL"/>
            </w:pPr>
            <w:r w:rsidRPr="002C0185">
              <w:t xml:space="preserve">  rach-ConfigGeneric</w:t>
            </w:r>
          </w:p>
        </w:tc>
        <w:tc>
          <w:tcPr>
            <w:tcW w:w="2267" w:type="dxa"/>
          </w:tcPr>
          <w:p w14:paraId="330A87A7" w14:textId="77777777" w:rsidR="00194E5F" w:rsidRPr="002C0185" w:rsidRDefault="00194E5F" w:rsidP="00725C58">
            <w:pPr>
              <w:pStyle w:val="TAL"/>
            </w:pPr>
            <w:r w:rsidRPr="002C0185">
              <w:t>RACH-ConfigGeneric</w:t>
            </w:r>
          </w:p>
        </w:tc>
        <w:tc>
          <w:tcPr>
            <w:tcW w:w="1700" w:type="dxa"/>
          </w:tcPr>
          <w:p w14:paraId="3602D09C" w14:textId="77777777" w:rsidR="00194E5F" w:rsidRPr="002C0185" w:rsidRDefault="00194E5F" w:rsidP="00725C58">
            <w:pPr>
              <w:pStyle w:val="TAL"/>
            </w:pPr>
          </w:p>
        </w:tc>
        <w:tc>
          <w:tcPr>
            <w:tcW w:w="1245" w:type="dxa"/>
          </w:tcPr>
          <w:p w14:paraId="2509BA54" w14:textId="77777777" w:rsidR="00194E5F" w:rsidRPr="002C0185" w:rsidRDefault="00194E5F" w:rsidP="00725C58">
            <w:pPr>
              <w:pStyle w:val="TAL"/>
            </w:pPr>
          </w:p>
        </w:tc>
      </w:tr>
      <w:tr w:rsidR="00194E5F" w:rsidRPr="002C0185" w14:paraId="66F466F2" w14:textId="77777777" w:rsidTr="00080DA2">
        <w:tc>
          <w:tcPr>
            <w:tcW w:w="4535" w:type="dxa"/>
          </w:tcPr>
          <w:p w14:paraId="405AEC59" w14:textId="77777777" w:rsidR="00194E5F" w:rsidRPr="002C0185" w:rsidRDefault="00194E5F" w:rsidP="00725C58">
            <w:pPr>
              <w:pStyle w:val="TAL"/>
            </w:pPr>
            <w:r w:rsidRPr="002C0185">
              <w:t xml:space="preserve">  totalNumberOfRA-Preambles</w:t>
            </w:r>
          </w:p>
        </w:tc>
        <w:tc>
          <w:tcPr>
            <w:tcW w:w="2267" w:type="dxa"/>
          </w:tcPr>
          <w:p w14:paraId="7B29DC5C" w14:textId="77777777" w:rsidR="00194E5F" w:rsidRPr="002C0185" w:rsidRDefault="00194E5F" w:rsidP="00725C58">
            <w:pPr>
              <w:pStyle w:val="TAL"/>
            </w:pPr>
            <w:r w:rsidRPr="002C0185">
              <w:t>48</w:t>
            </w:r>
          </w:p>
        </w:tc>
        <w:tc>
          <w:tcPr>
            <w:tcW w:w="1700" w:type="dxa"/>
          </w:tcPr>
          <w:p w14:paraId="0FF7AC69" w14:textId="77777777" w:rsidR="00194E5F" w:rsidRPr="002C0185" w:rsidRDefault="00194E5F" w:rsidP="00725C58">
            <w:pPr>
              <w:pStyle w:val="TAL"/>
            </w:pPr>
          </w:p>
        </w:tc>
        <w:tc>
          <w:tcPr>
            <w:tcW w:w="1245" w:type="dxa"/>
          </w:tcPr>
          <w:p w14:paraId="2B9DFCB5" w14:textId="77777777" w:rsidR="00194E5F" w:rsidRPr="002C0185" w:rsidRDefault="00194E5F" w:rsidP="00725C58">
            <w:pPr>
              <w:pStyle w:val="TAL"/>
            </w:pPr>
          </w:p>
        </w:tc>
      </w:tr>
      <w:tr w:rsidR="00194E5F" w:rsidRPr="002C0185" w14:paraId="79C65DFC" w14:textId="77777777" w:rsidTr="00080DA2">
        <w:tc>
          <w:tcPr>
            <w:tcW w:w="4535" w:type="dxa"/>
          </w:tcPr>
          <w:p w14:paraId="491E3EC9" w14:textId="77777777" w:rsidR="00194E5F" w:rsidRPr="002C0185" w:rsidRDefault="00194E5F" w:rsidP="00725C58">
            <w:pPr>
              <w:pStyle w:val="TAL"/>
            </w:pPr>
            <w:r w:rsidRPr="002C0185">
              <w:t xml:space="preserve">  ssb-perRACH-OccasionAndCB-PreamblesPerSSB CHOICE {</w:t>
            </w:r>
          </w:p>
        </w:tc>
        <w:tc>
          <w:tcPr>
            <w:tcW w:w="2267" w:type="dxa"/>
          </w:tcPr>
          <w:p w14:paraId="285B7BF0" w14:textId="77777777" w:rsidR="00194E5F" w:rsidRPr="002C0185" w:rsidRDefault="00194E5F" w:rsidP="00725C58">
            <w:pPr>
              <w:pStyle w:val="TAL"/>
            </w:pPr>
          </w:p>
        </w:tc>
        <w:tc>
          <w:tcPr>
            <w:tcW w:w="1700" w:type="dxa"/>
          </w:tcPr>
          <w:p w14:paraId="58AE74A3" w14:textId="77777777" w:rsidR="00194E5F" w:rsidRPr="002C0185" w:rsidRDefault="00194E5F" w:rsidP="00725C58">
            <w:pPr>
              <w:pStyle w:val="TAL"/>
            </w:pPr>
          </w:p>
        </w:tc>
        <w:tc>
          <w:tcPr>
            <w:tcW w:w="1245" w:type="dxa"/>
          </w:tcPr>
          <w:p w14:paraId="37BD71E0" w14:textId="77777777" w:rsidR="00194E5F" w:rsidRPr="002C0185" w:rsidRDefault="00194E5F" w:rsidP="00725C58">
            <w:pPr>
              <w:pStyle w:val="TAL"/>
            </w:pPr>
          </w:p>
        </w:tc>
      </w:tr>
      <w:tr w:rsidR="00194E5F" w:rsidRPr="002C0185" w14:paraId="0AF9EA7D" w14:textId="77777777" w:rsidTr="00080DA2">
        <w:tc>
          <w:tcPr>
            <w:tcW w:w="4535" w:type="dxa"/>
          </w:tcPr>
          <w:p w14:paraId="4A1094EB" w14:textId="77777777" w:rsidR="00194E5F" w:rsidRPr="002C0185" w:rsidRDefault="00194E5F" w:rsidP="00725C58">
            <w:pPr>
              <w:pStyle w:val="TAL"/>
            </w:pPr>
            <w:r w:rsidRPr="002C0185">
              <w:t xml:space="preserve">    oneFourth</w:t>
            </w:r>
          </w:p>
        </w:tc>
        <w:tc>
          <w:tcPr>
            <w:tcW w:w="2267" w:type="dxa"/>
          </w:tcPr>
          <w:p w14:paraId="792DC552" w14:textId="77777777" w:rsidR="00194E5F" w:rsidRPr="002C0185" w:rsidDel="000F4E83" w:rsidRDefault="00194E5F" w:rsidP="00725C58">
            <w:pPr>
              <w:pStyle w:val="TAL"/>
            </w:pPr>
            <w:r w:rsidRPr="002C0185">
              <w:t>n48</w:t>
            </w:r>
          </w:p>
        </w:tc>
        <w:tc>
          <w:tcPr>
            <w:tcW w:w="1700" w:type="dxa"/>
          </w:tcPr>
          <w:p w14:paraId="6BF7E5B4" w14:textId="77777777" w:rsidR="00194E5F" w:rsidRPr="002C0185" w:rsidRDefault="00194E5F" w:rsidP="00725C58">
            <w:pPr>
              <w:pStyle w:val="TAL"/>
            </w:pPr>
          </w:p>
        </w:tc>
        <w:tc>
          <w:tcPr>
            <w:tcW w:w="1245" w:type="dxa"/>
          </w:tcPr>
          <w:p w14:paraId="2034219B" w14:textId="77777777" w:rsidR="00194E5F" w:rsidRPr="002C0185" w:rsidRDefault="00194E5F" w:rsidP="00725C58">
            <w:pPr>
              <w:pStyle w:val="TAL"/>
            </w:pPr>
          </w:p>
        </w:tc>
      </w:tr>
      <w:tr w:rsidR="00194E5F" w:rsidRPr="002C0185" w14:paraId="0B2AE177" w14:textId="77777777" w:rsidTr="00080DA2">
        <w:tc>
          <w:tcPr>
            <w:tcW w:w="4535" w:type="dxa"/>
          </w:tcPr>
          <w:p w14:paraId="30A57336" w14:textId="77777777" w:rsidR="00194E5F" w:rsidRPr="002C0185" w:rsidRDefault="00194E5F" w:rsidP="00725C58">
            <w:pPr>
              <w:pStyle w:val="TAL"/>
            </w:pPr>
            <w:r w:rsidRPr="002C0185">
              <w:t xml:space="preserve">  }</w:t>
            </w:r>
          </w:p>
        </w:tc>
        <w:tc>
          <w:tcPr>
            <w:tcW w:w="2267" w:type="dxa"/>
          </w:tcPr>
          <w:p w14:paraId="5641A220" w14:textId="77777777" w:rsidR="00194E5F" w:rsidRPr="002C0185" w:rsidDel="000F4E83" w:rsidRDefault="00194E5F" w:rsidP="00725C58">
            <w:pPr>
              <w:pStyle w:val="TAL"/>
            </w:pPr>
          </w:p>
        </w:tc>
        <w:tc>
          <w:tcPr>
            <w:tcW w:w="1700" w:type="dxa"/>
          </w:tcPr>
          <w:p w14:paraId="2EF598B7" w14:textId="77777777" w:rsidR="00194E5F" w:rsidRPr="002C0185" w:rsidRDefault="00194E5F" w:rsidP="00725C58">
            <w:pPr>
              <w:pStyle w:val="TAL"/>
            </w:pPr>
          </w:p>
        </w:tc>
        <w:tc>
          <w:tcPr>
            <w:tcW w:w="1245" w:type="dxa"/>
          </w:tcPr>
          <w:p w14:paraId="1EF07E52" w14:textId="77777777" w:rsidR="00194E5F" w:rsidRPr="002C0185" w:rsidRDefault="00194E5F" w:rsidP="00725C58">
            <w:pPr>
              <w:pStyle w:val="TAL"/>
            </w:pPr>
          </w:p>
        </w:tc>
      </w:tr>
      <w:tr w:rsidR="00194E5F" w:rsidRPr="002C0185" w14:paraId="4ABC0B34" w14:textId="77777777" w:rsidTr="00080DA2">
        <w:tc>
          <w:tcPr>
            <w:tcW w:w="4535" w:type="dxa"/>
          </w:tcPr>
          <w:p w14:paraId="65A5D821" w14:textId="77777777" w:rsidR="00194E5F" w:rsidRPr="002C0185" w:rsidRDefault="00194E5F" w:rsidP="00725C58">
            <w:pPr>
              <w:pStyle w:val="TAL"/>
            </w:pPr>
            <w:r w:rsidRPr="002C0185">
              <w:t xml:space="preserve">  ra-ContentionResolutionTimer</w:t>
            </w:r>
          </w:p>
        </w:tc>
        <w:tc>
          <w:tcPr>
            <w:tcW w:w="2267" w:type="dxa"/>
          </w:tcPr>
          <w:p w14:paraId="266165FF" w14:textId="77777777" w:rsidR="00194E5F" w:rsidRPr="002C0185" w:rsidRDefault="00194E5F" w:rsidP="00725C58">
            <w:pPr>
              <w:pStyle w:val="TAL"/>
            </w:pPr>
            <w:r w:rsidRPr="002C0185">
              <w:t>sf48</w:t>
            </w:r>
          </w:p>
        </w:tc>
        <w:tc>
          <w:tcPr>
            <w:tcW w:w="1700" w:type="dxa"/>
          </w:tcPr>
          <w:p w14:paraId="0192B2B8" w14:textId="77777777" w:rsidR="00194E5F" w:rsidRPr="002C0185" w:rsidRDefault="00194E5F" w:rsidP="00725C58">
            <w:pPr>
              <w:pStyle w:val="TAL"/>
            </w:pPr>
          </w:p>
        </w:tc>
        <w:tc>
          <w:tcPr>
            <w:tcW w:w="1245" w:type="dxa"/>
          </w:tcPr>
          <w:p w14:paraId="73DEF077" w14:textId="77777777" w:rsidR="00194E5F" w:rsidRPr="002C0185" w:rsidRDefault="00194E5F" w:rsidP="00725C58">
            <w:pPr>
              <w:pStyle w:val="TAL"/>
            </w:pPr>
          </w:p>
        </w:tc>
      </w:tr>
      <w:tr w:rsidR="00194E5F" w:rsidRPr="002C0185" w14:paraId="45602F63" w14:textId="77777777" w:rsidTr="00080DA2">
        <w:tc>
          <w:tcPr>
            <w:tcW w:w="4535" w:type="dxa"/>
          </w:tcPr>
          <w:p w14:paraId="2B06A694" w14:textId="77777777" w:rsidR="00194E5F" w:rsidRPr="002C0185" w:rsidRDefault="00194E5F" w:rsidP="00725C58">
            <w:pPr>
              <w:pStyle w:val="TAL"/>
            </w:pPr>
            <w:r w:rsidRPr="002C0185">
              <w:t xml:space="preserve">  rsrp-ThresholdSSB</w:t>
            </w:r>
          </w:p>
        </w:tc>
        <w:tc>
          <w:tcPr>
            <w:tcW w:w="2267" w:type="dxa"/>
          </w:tcPr>
          <w:p w14:paraId="393149B1" w14:textId="77777777" w:rsidR="00194E5F" w:rsidRPr="002C0185" w:rsidRDefault="00194E5F" w:rsidP="00725C58">
            <w:pPr>
              <w:pStyle w:val="TAL"/>
            </w:pPr>
            <w:r w:rsidRPr="002C0185">
              <w:t>51</w:t>
            </w:r>
          </w:p>
        </w:tc>
        <w:tc>
          <w:tcPr>
            <w:tcW w:w="1700" w:type="dxa"/>
          </w:tcPr>
          <w:p w14:paraId="32E4E18B" w14:textId="77777777" w:rsidR="00194E5F" w:rsidRPr="002C0185" w:rsidRDefault="00194E5F" w:rsidP="00725C58">
            <w:pPr>
              <w:pStyle w:val="TAL"/>
            </w:pPr>
          </w:p>
        </w:tc>
        <w:tc>
          <w:tcPr>
            <w:tcW w:w="1245" w:type="dxa"/>
          </w:tcPr>
          <w:p w14:paraId="11AD6DF6" w14:textId="77777777" w:rsidR="00194E5F" w:rsidRPr="002C0185" w:rsidRDefault="00194E5F" w:rsidP="00725C58">
            <w:pPr>
              <w:pStyle w:val="TAL"/>
            </w:pPr>
          </w:p>
        </w:tc>
      </w:tr>
      <w:tr w:rsidR="00194E5F" w:rsidRPr="002C0185" w14:paraId="313646E8" w14:textId="77777777" w:rsidTr="00080DA2">
        <w:tc>
          <w:tcPr>
            <w:tcW w:w="4535" w:type="dxa"/>
          </w:tcPr>
          <w:p w14:paraId="056E29C6" w14:textId="77777777" w:rsidR="00194E5F" w:rsidRPr="002C0185" w:rsidRDefault="00194E5F" w:rsidP="00725C58">
            <w:pPr>
              <w:pStyle w:val="TAL"/>
            </w:pPr>
            <w:r w:rsidRPr="002C0185">
              <w:t xml:space="preserve">  prach-RootSequenceIndex CHOICE {</w:t>
            </w:r>
          </w:p>
        </w:tc>
        <w:tc>
          <w:tcPr>
            <w:tcW w:w="2267" w:type="dxa"/>
          </w:tcPr>
          <w:p w14:paraId="6E454082" w14:textId="77777777" w:rsidR="00194E5F" w:rsidRPr="002C0185" w:rsidRDefault="00194E5F" w:rsidP="00725C58">
            <w:pPr>
              <w:pStyle w:val="TAL"/>
            </w:pPr>
          </w:p>
        </w:tc>
        <w:tc>
          <w:tcPr>
            <w:tcW w:w="1700" w:type="dxa"/>
          </w:tcPr>
          <w:p w14:paraId="71C8A22D" w14:textId="77777777" w:rsidR="00194E5F" w:rsidRPr="002C0185" w:rsidRDefault="00194E5F" w:rsidP="00725C58">
            <w:pPr>
              <w:pStyle w:val="TAL"/>
            </w:pPr>
          </w:p>
        </w:tc>
        <w:tc>
          <w:tcPr>
            <w:tcW w:w="1245" w:type="dxa"/>
          </w:tcPr>
          <w:p w14:paraId="3902885E" w14:textId="77777777" w:rsidR="00194E5F" w:rsidRPr="002C0185" w:rsidRDefault="00194E5F" w:rsidP="00725C58">
            <w:pPr>
              <w:pStyle w:val="TAL"/>
            </w:pPr>
          </w:p>
        </w:tc>
      </w:tr>
      <w:tr w:rsidR="00194E5F" w:rsidRPr="002C0185" w14:paraId="652B9F8F" w14:textId="77777777" w:rsidTr="00080DA2">
        <w:tc>
          <w:tcPr>
            <w:tcW w:w="4535" w:type="dxa"/>
          </w:tcPr>
          <w:p w14:paraId="0A4AF412" w14:textId="77777777" w:rsidR="00194E5F" w:rsidRPr="002C0185" w:rsidRDefault="00194E5F" w:rsidP="00725C58">
            <w:pPr>
              <w:pStyle w:val="TAL"/>
            </w:pPr>
            <w:r w:rsidRPr="002C0185">
              <w:t xml:space="preserve">    l139</w:t>
            </w:r>
          </w:p>
        </w:tc>
        <w:tc>
          <w:tcPr>
            <w:tcW w:w="2267" w:type="dxa"/>
          </w:tcPr>
          <w:p w14:paraId="78821C72" w14:textId="025824C8" w:rsidR="00194E5F" w:rsidRPr="002C0185" w:rsidRDefault="00CC7335" w:rsidP="00725C58">
            <w:pPr>
              <w:pStyle w:val="TAL"/>
            </w:pPr>
            <w:r w:rsidRPr="002C0185">
              <w:t>0</w:t>
            </w:r>
          </w:p>
        </w:tc>
        <w:tc>
          <w:tcPr>
            <w:tcW w:w="1700" w:type="dxa"/>
          </w:tcPr>
          <w:p w14:paraId="328A2D50" w14:textId="77777777" w:rsidR="00194E5F" w:rsidRPr="002C0185" w:rsidRDefault="00194E5F" w:rsidP="00725C58">
            <w:pPr>
              <w:pStyle w:val="TAL"/>
            </w:pPr>
          </w:p>
        </w:tc>
        <w:tc>
          <w:tcPr>
            <w:tcW w:w="1245" w:type="dxa"/>
          </w:tcPr>
          <w:p w14:paraId="79F91F1D" w14:textId="77777777" w:rsidR="00194E5F" w:rsidRPr="002C0185" w:rsidRDefault="00194E5F" w:rsidP="00725C58">
            <w:pPr>
              <w:pStyle w:val="TAL"/>
            </w:pPr>
          </w:p>
        </w:tc>
      </w:tr>
      <w:tr w:rsidR="00194E5F" w:rsidRPr="002C0185" w14:paraId="5E30F1F1" w14:textId="77777777" w:rsidTr="00080DA2">
        <w:tc>
          <w:tcPr>
            <w:tcW w:w="4535" w:type="dxa"/>
          </w:tcPr>
          <w:p w14:paraId="55950CE3" w14:textId="77777777" w:rsidR="00194E5F" w:rsidRPr="002C0185" w:rsidRDefault="00194E5F" w:rsidP="00725C58">
            <w:pPr>
              <w:pStyle w:val="TAL"/>
            </w:pPr>
            <w:r w:rsidRPr="002C0185">
              <w:t xml:space="preserve">  }</w:t>
            </w:r>
          </w:p>
        </w:tc>
        <w:tc>
          <w:tcPr>
            <w:tcW w:w="2267" w:type="dxa"/>
          </w:tcPr>
          <w:p w14:paraId="521C356F" w14:textId="77777777" w:rsidR="00194E5F" w:rsidRPr="002C0185" w:rsidRDefault="00194E5F" w:rsidP="00725C58">
            <w:pPr>
              <w:pStyle w:val="TAL"/>
            </w:pPr>
          </w:p>
        </w:tc>
        <w:tc>
          <w:tcPr>
            <w:tcW w:w="1700" w:type="dxa"/>
          </w:tcPr>
          <w:p w14:paraId="1F3ABC6B" w14:textId="77777777" w:rsidR="00194E5F" w:rsidRPr="002C0185" w:rsidRDefault="00194E5F" w:rsidP="00725C58">
            <w:pPr>
              <w:pStyle w:val="TAL"/>
            </w:pPr>
          </w:p>
        </w:tc>
        <w:tc>
          <w:tcPr>
            <w:tcW w:w="1245" w:type="dxa"/>
          </w:tcPr>
          <w:p w14:paraId="2B5B0739" w14:textId="77777777" w:rsidR="00194E5F" w:rsidRPr="002C0185" w:rsidRDefault="00194E5F" w:rsidP="00725C58">
            <w:pPr>
              <w:pStyle w:val="TAL"/>
            </w:pPr>
          </w:p>
        </w:tc>
      </w:tr>
      <w:tr w:rsidR="00194E5F" w:rsidRPr="002C0185" w14:paraId="58FD4D8F" w14:textId="77777777" w:rsidTr="00080DA2">
        <w:tc>
          <w:tcPr>
            <w:tcW w:w="4535" w:type="dxa"/>
          </w:tcPr>
          <w:p w14:paraId="70BBB833" w14:textId="77777777" w:rsidR="00194E5F" w:rsidRPr="002C0185" w:rsidRDefault="00194E5F" w:rsidP="00725C58">
            <w:pPr>
              <w:pStyle w:val="TAL"/>
            </w:pPr>
            <w:r w:rsidRPr="002C0185">
              <w:t>}</w:t>
            </w:r>
          </w:p>
        </w:tc>
        <w:tc>
          <w:tcPr>
            <w:tcW w:w="2267" w:type="dxa"/>
          </w:tcPr>
          <w:p w14:paraId="6C96735C" w14:textId="77777777" w:rsidR="00194E5F" w:rsidRPr="002C0185" w:rsidRDefault="00194E5F" w:rsidP="00725C58">
            <w:pPr>
              <w:pStyle w:val="TAL"/>
            </w:pPr>
          </w:p>
        </w:tc>
        <w:tc>
          <w:tcPr>
            <w:tcW w:w="1700" w:type="dxa"/>
          </w:tcPr>
          <w:p w14:paraId="62D493EB" w14:textId="77777777" w:rsidR="00194E5F" w:rsidRPr="002C0185" w:rsidRDefault="00194E5F" w:rsidP="00725C58">
            <w:pPr>
              <w:pStyle w:val="TAL"/>
            </w:pPr>
          </w:p>
        </w:tc>
        <w:tc>
          <w:tcPr>
            <w:tcW w:w="1245" w:type="dxa"/>
          </w:tcPr>
          <w:p w14:paraId="103B962F" w14:textId="77777777" w:rsidR="00194E5F" w:rsidRPr="002C0185" w:rsidRDefault="00194E5F" w:rsidP="00725C58">
            <w:pPr>
              <w:pStyle w:val="TAL"/>
            </w:pPr>
          </w:p>
        </w:tc>
      </w:tr>
    </w:tbl>
    <w:p w14:paraId="0895418B" w14:textId="77777777" w:rsidR="00194E5F" w:rsidRPr="002C0185" w:rsidRDefault="00194E5F" w:rsidP="00194E5F"/>
    <w:p w14:paraId="610015C2" w14:textId="77777777" w:rsidR="00194E5F" w:rsidRPr="002C0185" w:rsidRDefault="00194E5F" w:rsidP="00B926FF">
      <w:pPr>
        <w:pStyle w:val="H6"/>
      </w:pPr>
      <w:r w:rsidRPr="002C0185">
        <w:t>–</w:t>
      </w:r>
      <w:r w:rsidRPr="002C0185">
        <w:tab/>
      </w:r>
      <w:r w:rsidRPr="002C0185">
        <w:rPr>
          <w:i/>
        </w:rPr>
        <w:t>RACH-ConfigGeneric</w:t>
      </w:r>
    </w:p>
    <w:p w14:paraId="5B4FB061" w14:textId="77777777" w:rsidR="00194E5F" w:rsidRPr="002C0185" w:rsidRDefault="00194E5F" w:rsidP="00194E5F">
      <w:pPr>
        <w:pStyle w:val="TH"/>
      </w:pPr>
      <w:bookmarkStart w:id="647" w:name="_CRTable7_3_114"/>
      <w:r w:rsidRPr="002C0185">
        <w:t xml:space="preserve">Table </w:t>
      </w:r>
      <w:bookmarkEnd w:id="647"/>
      <w:r w:rsidRPr="002C0185">
        <w:t xml:space="preserve">7.3.1-14: </w:t>
      </w:r>
      <w:r w:rsidRPr="002C0185">
        <w:rPr>
          <w:i/>
        </w:rPr>
        <w:t>RACH-ConfigGeneri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4E5F" w:rsidRPr="002C0185" w14:paraId="5FC7E34D" w14:textId="77777777" w:rsidTr="00587A85">
        <w:tc>
          <w:tcPr>
            <w:tcW w:w="9747" w:type="dxa"/>
            <w:gridSpan w:val="4"/>
          </w:tcPr>
          <w:p w14:paraId="1B2E7193" w14:textId="77777777" w:rsidR="00194E5F" w:rsidRPr="002C0185" w:rsidRDefault="00194E5F" w:rsidP="00725C58">
            <w:pPr>
              <w:pStyle w:val="TAH"/>
              <w:jc w:val="left"/>
              <w:rPr>
                <w:b w:val="0"/>
              </w:rPr>
            </w:pPr>
            <w:r w:rsidRPr="002C0185">
              <w:rPr>
                <w:b w:val="0"/>
              </w:rPr>
              <w:t>Derivation Path: TS 38.508-1 Table 4.6.3-130</w:t>
            </w:r>
          </w:p>
        </w:tc>
      </w:tr>
      <w:tr w:rsidR="00194E5F" w:rsidRPr="002C0185" w14:paraId="3E3AE410" w14:textId="77777777" w:rsidTr="00587A85">
        <w:tc>
          <w:tcPr>
            <w:tcW w:w="4535" w:type="dxa"/>
          </w:tcPr>
          <w:p w14:paraId="1267E514" w14:textId="77777777" w:rsidR="00194E5F" w:rsidRPr="002C0185" w:rsidRDefault="00194E5F" w:rsidP="00725C58">
            <w:pPr>
              <w:pStyle w:val="TAH"/>
            </w:pPr>
            <w:r w:rsidRPr="002C0185">
              <w:t>Information Element</w:t>
            </w:r>
          </w:p>
        </w:tc>
        <w:tc>
          <w:tcPr>
            <w:tcW w:w="2267" w:type="dxa"/>
          </w:tcPr>
          <w:p w14:paraId="36CBFD85" w14:textId="77777777" w:rsidR="00194E5F" w:rsidRPr="002C0185" w:rsidRDefault="00194E5F" w:rsidP="00725C58">
            <w:pPr>
              <w:pStyle w:val="TAH"/>
            </w:pPr>
            <w:r w:rsidRPr="002C0185">
              <w:t>Value/remark</w:t>
            </w:r>
          </w:p>
        </w:tc>
        <w:tc>
          <w:tcPr>
            <w:tcW w:w="1700" w:type="dxa"/>
          </w:tcPr>
          <w:p w14:paraId="4AC99535" w14:textId="77777777" w:rsidR="00194E5F" w:rsidRPr="002C0185" w:rsidRDefault="00194E5F" w:rsidP="00725C58">
            <w:pPr>
              <w:pStyle w:val="TAH"/>
            </w:pPr>
            <w:r w:rsidRPr="002C0185">
              <w:t>Comment</w:t>
            </w:r>
          </w:p>
        </w:tc>
        <w:tc>
          <w:tcPr>
            <w:tcW w:w="1245" w:type="dxa"/>
          </w:tcPr>
          <w:p w14:paraId="326DED71" w14:textId="77777777" w:rsidR="00194E5F" w:rsidRPr="002C0185" w:rsidRDefault="00194E5F" w:rsidP="00725C58">
            <w:pPr>
              <w:pStyle w:val="TAH"/>
            </w:pPr>
            <w:r w:rsidRPr="002C0185">
              <w:t>Condition</w:t>
            </w:r>
          </w:p>
        </w:tc>
      </w:tr>
      <w:tr w:rsidR="00194E5F" w:rsidRPr="002C0185" w14:paraId="34DCED27" w14:textId="77777777" w:rsidTr="00587A85">
        <w:tc>
          <w:tcPr>
            <w:tcW w:w="4535" w:type="dxa"/>
          </w:tcPr>
          <w:p w14:paraId="744C15BF" w14:textId="77777777" w:rsidR="00194E5F" w:rsidRPr="002C0185" w:rsidRDefault="00194E5F" w:rsidP="00725C58">
            <w:pPr>
              <w:pStyle w:val="TAL"/>
            </w:pPr>
            <w:r w:rsidRPr="002C0185">
              <w:t xml:space="preserve">RACH-ConfigGeneric ::= </w:t>
            </w:r>
            <w:r w:rsidRPr="002C0185">
              <w:rPr>
                <w:snapToGrid w:val="0"/>
              </w:rPr>
              <w:t xml:space="preserve">SEQUENCE </w:t>
            </w:r>
            <w:r w:rsidRPr="002C0185">
              <w:t>{</w:t>
            </w:r>
          </w:p>
        </w:tc>
        <w:tc>
          <w:tcPr>
            <w:tcW w:w="2267" w:type="dxa"/>
          </w:tcPr>
          <w:p w14:paraId="25EB3BB8" w14:textId="77777777" w:rsidR="00194E5F" w:rsidRPr="002C0185" w:rsidRDefault="00194E5F" w:rsidP="00725C58">
            <w:pPr>
              <w:pStyle w:val="TAL"/>
            </w:pPr>
          </w:p>
        </w:tc>
        <w:tc>
          <w:tcPr>
            <w:tcW w:w="1700" w:type="dxa"/>
          </w:tcPr>
          <w:p w14:paraId="4C5EDB15" w14:textId="77777777" w:rsidR="00194E5F" w:rsidRPr="002C0185" w:rsidRDefault="00194E5F" w:rsidP="00725C58">
            <w:pPr>
              <w:pStyle w:val="TAL"/>
            </w:pPr>
          </w:p>
        </w:tc>
        <w:tc>
          <w:tcPr>
            <w:tcW w:w="1245" w:type="dxa"/>
          </w:tcPr>
          <w:p w14:paraId="6E079B47" w14:textId="77777777" w:rsidR="00194E5F" w:rsidRPr="002C0185" w:rsidRDefault="00194E5F" w:rsidP="00725C58">
            <w:pPr>
              <w:pStyle w:val="TAL"/>
            </w:pPr>
          </w:p>
        </w:tc>
      </w:tr>
      <w:tr w:rsidR="00194E5F" w:rsidRPr="002C0185" w14:paraId="7026A3BE" w14:textId="77777777" w:rsidTr="00587A85">
        <w:tc>
          <w:tcPr>
            <w:tcW w:w="4535" w:type="dxa"/>
          </w:tcPr>
          <w:p w14:paraId="1A82BC79" w14:textId="77777777" w:rsidR="00194E5F" w:rsidRPr="002C0185" w:rsidRDefault="00194E5F" w:rsidP="00725C58">
            <w:pPr>
              <w:pStyle w:val="TAL"/>
            </w:pPr>
            <w:r w:rsidRPr="002C0185">
              <w:t xml:space="preserve">  prach-ConfigurationIndex</w:t>
            </w:r>
          </w:p>
        </w:tc>
        <w:tc>
          <w:tcPr>
            <w:tcW w:w="2267" w:type="dxa"/>
          </w:tcPr>
          <w:p w14:paraId="2485367D" w14:textId="77777777" w:rsidR="00194E5F" w:rsidRPr="002C0185" w:rsidRDefault="00194E5F" w:rsidP="00725C58">
            <w:pPr>
              <w:pStyle w:val="TAL"/>
            </w:pPr>
            <w:r w:rsidRPr="002C0185">
              <w:t>102</w:t>
            </w:r>
          </w:p>
        </w:tc>
        <w:tc>
          <w:tcPr>
            <w:tcW w:w="1700" w:type="dxa"/>
          </w:tcPr>
          <w:p w14:paraId="25882CA8" w14:textId="77777777" w:rsidR="00194E5F" w:rsidRPr="002C0185" w:rsidRDefault="00194E5F" w:rsidP="00725C58">
            <w:pPr>
              <w:pStyle w:val="TAL"/>
            </w:pPr>
          </w:p>
        </w:tc>
        <w:tc>
          <w:tcPr>
            <w:tcW w:w="1245" w:type="dxa"/>
          </w:tcPr>
          <w:p w14:paraId="7425FB4D" w14:textId="77777777" w:rsidR="00194E5F" w:rsidRPr="002C0185" w:rsidRDefault="00194E5F" w:rsidP="00725C58">
            <w:pPr>
              <w:pStyle w:val="TAL"/>
            </w:pPr>
            <w:r w:rsidRPr="002C0185">
              <w:t>FR1</w:t>
            </w:r>
          </w:p>
        </w:tc>
      </w:tr>
      <w:tr w:rsidR="00194E5F" w:rsidRPr="002C0185" w14:paraId="1276D7FF" w14:textId="77777777" w:rsidTr="00587A85">
        <w:tc>
          <w:tcPr>
            <w:tcW w:w="4535" w:type="dxa"/>
          </w:tcPr>
          <w:p w14:paraId="1564AA16" w14:textId="77777777" w:rsidR="00194E5F" w:rsidRPr="002C0185" w:rsidRDefault="00194E5F" w:rsidP="00725C58">
            <w:pPr>
              <w:pStyle w:val="TAL"/>
            </w:pPr>
          </w:p>
        </w:tc>
        <w:tc>
          <w:tcPr>
            <w:tcW w:w="2267" w:type="dxa"/>
          </w:tcPr>
          <w:p w14:paraId="51DDBD6C" w14:textId="77777777" w:rsidR="00194E5F" w:rsidRPr="002C0185" w:rsidRDefault="00194E5F" w:rsidP="00725C58">
            <w:pPr>
              <w:pStyle w:val="TAL"/>
            </w:pPr>
            <w:r w:rsidRPr="002C0185">
              <w:t>190</w:t>
            </w:r>
          </w:p>
        </w:tc>
        <w:tc>
          <w:tcPr>
            <w:tcW w:w="1700" w:type="dxa"/>
          </w:tcPr>
          <w:p w14:paraId="42B8B140" w14:textId="77777777" w:rsidR="00194E5F" w:rsidRPr="002C0185" w:rsidRDefault="00194E5F" w:rsidP="00725C58">
            <w:pPr>
              <w:pStyle w:val="TAL"/>
            </w:pPr>
          </w:p>
        </w:tc>
        <w:tc>
          <w:tcPr>
            <w:tcW w:w="1245" w:type="dxa"/>
          </w:tcPr>
          <w:p w14:paraId="4274B5FF" w14:textId="77777777" w:rsidR="00194E5F" w:rsidRPr="002C0185" w:rsidRDefault="00194E5F" w:rsidP="00725C58">
            <w:pPr>
              <w:pStyle w:val="TAL"/>
            </w:pPr>
            <w:r w:rsidRPr="002C0185">
              <w:t>FR2</w:t>
            </w:r>
          </w:p>
        </w:tc>
      </w:tr>
      <w:tr w:rsidR="00194E5F" w:rsidRPr="002C0185" w14:paraId="2CDE37D0" w14:textId="77777777" w:rsidTr="00587A85">
        <w:tc>
          <w:tcPr>
            <w:tcW w:w="4535" w:type="dxa"/>
          </w:tcPr>
          <w:p w14:paraId="74491BBD" w14:textId="77777777" w:rsidR="00194E5F" w:rsidRPr="002C0185" w:rsidRDefault="00194E5F" w:rsidP="00725C58">
            <w:pPr>
              <w:pStyle w:val="TAL"/>
            </w:pPr>
            <w:r w:rsidRPr="002C0185">
              <w:t xml:space="preserve">  msg1-FDM</w:t>
            </w:r>
          </w:p>
        </w:tc>
        <w:tc>
          <w:tcPr>
            <w:tcW w:w="2267" w:type="dxa"/>
          </w:tcPr>
          <w:p w14:paraId="33BA1427" w14:textId="77777777" w:rsidR="00194E5F" w:rsidRPr="002C0185" w:rsidRDefault="00194E5F" w:rsidP="00725C58">
            <w:pPr>
              <w:pStyle w:val="TAL"/>
            </w:pPr>
            <w:r w:rsidRPr="002C0185">
              <w:t>one</w:t>
            </w:r>
          </w:p>
        </w:tc>
        <w:tc>
          <w:tcPr>
            <w:tcW w:w="1700" w:type="dxa"/>
          </w:tcPr>
          <w:p w14:paraId="04A3E4A1" w14:textId="77777777" w:rsidR="00194E5F" w:rsidRPr="002C0185" w:rsidRDefault="00194E5F" w:rsidP="00725C58">
            <w:pPr>
              <w:pStyle w:val="TAL"/>
            </w:pPr>
          </w:p>
        </w:tc>
        <w:tc>
          <w:tcPr>
            <w:tcW w:w="1245" w:type="dxa"/>
          </w:tcPr>
          <w:p w14:paraId="1E869A68" w14:textId="77777777" w:rsidR="00194E5F" w:rsidRPr="002C0185" w:rsidRDefault="00194E5F" w:rsidP="00725C58">
            <w:pPr>
              <w:pStyle w:val="TAL"/>
            </w:pPr>
          </w:p>
        </w:tc>
      </w:tr>
      <w:tr w:rsidR="00194E5F" w:rsidRPr="002C0185" w14:paraId="2119436A" w14:textId="77777777" w:rsidTr="00587A85">
        <w:tc>
          <w:tcPr>
            <w:tcW w:w="4535" w:type="dxa"/>
          </w:tcPr>
          <w:p w14:paraId="640FEA98" w14:textId="77777777" w:rsidR="00194E5F" w:rsidRPr="002C0185" w:rsidRDefault="00194E5F" w:rsidP="00725C58">
            <w:pPr>
              <w:pStyle w:val="TAL"/>
            </w:pPr>
            <w:r w:rsidRPr="002C0185">
              <w:t xml:space="preserve">  msg1-FrequencyStart</w:t>
            </w:r>
          </w:p>
        </w:tc>
        <w:tc>
          <w:tcPr>
            <w:tcW w:w="2267" w:type="dxa"/>
          </w:tcPr>
          <w:p w14:paraId="51A7C6B9" w14:textId="77777777" w:rsidR="00194E5F" w:rsidRPr="002C0185" w:rsidRDefault="00194E5F" w:rsidP="00725C58">
            <w:pPr>
              <w:pStyle w:val="TAL"/>
            </w:pPr>
            <w:r w:rsidRPr="002C0185">
              <w:t>0</w:t>
            </w:r>
          </w:p>
        </w:tc>
        <w:tc>
          <w:tcPr>
            <w:tcW w:w="1700" w:type="dxa"/>
          </w:tcPr>
          <w:p w14:paraId="2C7F8A90" w14:textId="77777777" w:rsidR="00194E5F" w:rsidRPr="002C0185" w:rsidRDefault="00194E5F" w:rsidP="00725C58">
            <w:pPr>
              <w:pStyle w:val="TAL"/>
            </w:pPr>
          </w:p>
        </w:tc>
        <w:tc>
          <w:tcPr>
            <w:tcW w:w="1245" w:type="dxa"/>
          </w:tcPr>
          <w:p w14:paraId="33F38A9C" w14:textId="77777777" w:rsidR="00194E5F" w:rsidRPr="002C0185" w:rsidRDefault="00194E5F" w:rsidP="00725C58">
            <w:pPr>
              <w:pStyle w:val="TAL"/>
            </w:pPr>
          </w:p>
        </w:tc>
      </w:tr>
      <w:tr w:rsidR="00194E5F" w:rsidRPr="002C0185" w14:paraId="07FF40A1" w14:textId="77777777" w:rsidTr="00587A85">
        <w:tc>
          <w:tcPr>
            <w:tcW w:w="4535" w:type="dxa"/>
          </w:tcPr>
          <w:p w14:paraId="613BEA96" w14:textId="77777777" w:rsidR="00194E5F" w:rsidRPr="002C0185" w:rsidRDefault="00194E5F" w:rsidP="00725C58">
            <w:pPr>
              <w:pStyle w:val="TAL"/>
            </w:pPr>
            <w:r w:rsidRPr="002C0185">
              <w:t xml:space="preserve">  zeroCorrelationZoneConfig</w:t>
            </w:r>
          </w:p>
        </w:tc>
        <w:tc>
          <w:tcPr>
            <w:tcW w:w="2267" w:type="dxa"/>
          </w:tcPr>
          <w:p w14:paraId="52A3555B" w14:textId="77777777" w:rsidR="00194E5F" w:rsidRPr="002C0185" w:rsidRDefault="00194E5F" w:rsidP="00725C58">
            <w:pPr>
              <w:pStyle w:val="TAL"/>
            </w:pPr>
            <w:r w:rsidRPr="002C0185">
              <w:t>11</w:t>
            </w:r>
          </w:p>
        </w:tc>
        <w:tc>
          <w:tcPr>
            <w:tcW w:w="1700" w:type="dxa"/>
          </w:tcPr>
          <w:p w14:paraId="5F0E6E3B" w14:textId="77777777" w:rsidR="00194E5F" w:rsidRPr="002C0185" w:rsidRDefault="00194E5F" w:rsidP="00725C58">
            <w:pPr>
              <w:pStyle w:val="TAL"/>
            </w:pPr>
          </w:p>
        </w:tc>
        <w:tc>
          <w:tcPr>
            <w:tcW w:w="1245" w:type="dxa"/>
          </w:tcPr>
          <w:p w14:paraId="47A7B609" w14:textId="77777777" w:rsidR="00194E5F" w:rsidRPr="002C0185" w:rsidRDefault="00194E5F" w:rsidP="00725C58">
            <w:pPr>
              <w:pStyle w:val="TAL"/>
            </w:pPr>
          </w:p>
        </w:tc>
      </w:tr>
      <w:tr w:rsidR="00194E5F" w:rsidRPr="002C0185" w14:paraId="49711C82" w14:textId="77777777" w:rsidTr="00C203DE">
        <w:tc>
          <w:tcPr>
            <w:tcW w:w="4535" w:type="dxa"/>
            <w:tcBorders>
              <w:bottom w:val="single" w:sz="4" w:space="0" w:color="auto"/>
            </w:tcBorders>
          </w:tcPr>
          <w:p w14:paraId="665F0D4B" w14:textId="77777777" w:rsidR="00194E5F" w:rsidRPr="002C0185" w:rsidRDefault="00194E5F" w:rsidP="00725C58">
            <w:pPr>
              <w:pStyle w:val="TAL"/>
            </w:pPr>
            <w:r w:rsidRPr="002C0185">
              <w:t xml:space="preserve">  preambleReceivedTargetPower</w:t>
            </w:r>
          </w:p>
        </w:tc>
        <w:tc>
          <w:tcPr>
            <w:tcW w:w="2267" w:type="dxa"/>
          </w:tcPr>
          <w:p w14:paraId="678DE7E9" w14:textId="77777777" w:rsidR="00194E5F" w:rsidRPr="002C0185" w:rsidRDefault="00194E5F" w:rsidP="00725C58">
            <w:pPr>
              <w:pStyle w:val="TAL"/>
            </w:pPr>
            <w:r w:rsidRPr="002C0185">
              <w:t>-120</w:t>
            </w:r>
          </w:p>
        </w:tc>
        <w:tc>
          <w:tcPr>
            <w:tcW w:w="1700" w:type="dxa"/>
          </w:tcPr>
          <w:p w14:paraId="4A06C48A" w14:textId="77777777" w:rsidR="00194E5F" w:rsidRPr="002C0185" w:rsidRDefault="00194E5F" w:rsidP="00725C58">
            <w:pPr>
              <w:pStyle w:val="TAL"/>
            </w:pPr>
          </w:p>
        </w:tc>
        <w:tc>
          <w:tcPr>
            <w:tcW w:w="1245" w:type="dxa"/>
          </w:tcPr>
          <w:p w14:paraId="00AEB562" w14:textId="77777777" w:rsidR="00194E5F" w:rsidRPr="002C0185" w:rsidRDefault="00194E5F" w:rsidP="00725C58">
            <w:pPr>
              <w:pStyle w:val="TAL"/>
            </w:pPr>
          </w:p>
        </w:tc>
      </w:tr>
      <w:tr w:rsidR="00194E5F" w:rsidRPr="002C0185" w14:paraId="737494FD" w14:textId="77777777" w:rsidTr="00C203DE">
        <w:tc>
          <w:tcPr>
            <w:tcW w:w="4535" w:type="dxa"/>
            <w:tcBorders>
              <w:bottom w:val="nil"/>
            </w:tcBorders>
          </w:tcPr>
          <w:p w14:paraId="135F9201" w14:textId="77777777" w:rsidR="00194E5F" w:rsidRPr="002C0185" w:rsidRDefault="00194E5F" w:rsidP="00725C58">
            <w:pPr>
              <w:pStyle w:val="TAL"/>
            </w:pPr>
            <w:r w:rsidRPr="002C0185">
              <w:t xml:space="preserve">  preambleTransMax</w:t>
            </w:r>
          </w:p>
        </w:tc>
        <w:tc>
          <w:tcPr>
            <w:tcW w:w="2267" w:type="dxa"/>
          </w:tcPr>
          <w:p w14:paraId="5470E915" w14:textId="77777777" w:rsidR="00194E5F" w:rsidRPr="002C0185" w:rsidRDefault="00194E5F" w:rsidP="00725C58">
            <w:pPr>
              <w:pStyle w:val="TAL"/>
            </w:pPr>
            <w:r w:rsidRPr="002C0185">
              <w:t>n6</w:t>
            </w:r>
          </w:p>
        </w:tc>
        <w:tc>
          <w:tcPr>
            <w:tcW w:w="1700" w:type="dxa"/>
          </w:tcPr>
          <w:p w14:paraId="0AAAB7BA" w14:textId="77777777" w:rsidR="00194E5F" w:rsidRPr="002C0185" w:rsidRDefault="00194E5F" w:rsidP="00725C58">
            <w:pPr>
              <w:pStyle w:val="TAL"/>
            </w:pPr>
          </w:p>
        </w:tc>
        <w:tc>
          <w:tcPr>
            <w:tcW w:w="1245" w:type="dxa"/>
          </w:tcPr>
          <w:p w14:paraId="52572007" w14:textId="77777777" w:rsidR="00194E5F" w:rsidRPr="002C0185" w:rsidRDefault="00194E5F" w:rsidP="00725C58">
            <w:pPr>
              <w:pStyle w:val="TAL"/>
            </w:pPr>
          </w:p>
        </w:tc>
      </w:tr>
      <w:tr w:rsidR="00587A85" w:rsidRPr="002C0185" w14:paraId="103E1215" w14:textId="77777777" w:rsidTr="00C203DE">
        <w:tc>
          <w:tcPr>
            <w:tcW w:w="4535" w:type="dxa"/>
            <w:tcBorders>
              <w:top w:val="nil"/>
            </w:tcBorders>
          </w:tcPr>
          <w:p w14:paraId="15A54D82" w14:textId="77777777" w:rsidR="00587A85" w:rsidRPr="002C0185" w:rsidRDefault="00587A85" w:rsidP="00587A85">
            <w:pPr>
              <w:pStyle w:val="TAL"/>
            </w:pPr>
          </w:p>
        </w:tc>
        <w:tc>
          <w:tcPr>
            <w:tcW w:w="2267" w:type="dxa"/>
          </w:tcPr>
          <w:p w14:paraId="019B3532" w14:textId="084AE2C1" w:rsidR="00587A85" w:rsidRPr="002C0185" w:rsidRDefault="00587A85" w:rsidP="00587A85">
            <w:pPr>
              <w:pStyle w:val="TAL"/>
            </w:pPr>
            <w:r w:rsidRPr="002C0185">
              <w:rPr>
                <w:lang w:eastAsia="zh-CN"/>
              </w:rPr>
              <w:t>n200</w:t>
            </w:r>
          </w:p>
        </w:tc>
        <w:tc>
          <w:tcPr>
            <w:tcW w:w="1700" w:type="dxa"/>
          </w:tcPr>
          <w:p w14:paraId="3A545EC9" w14:textId="77777777" w:rsidR="00587A85" w:rsidRPr="002C0185" w:rsidRDefault="00587A85" w:rsidP="00587A85">
            <w:pPr>
              <w:pStyle w:val="TAL"/>
            </w:pPr>
          </w:p>
        </w:tc>
        <w:tc>
          <w:tcPr>
            <w:tcW w:w="1245" w:type="dxa"/>
          </w:tcPr>
          <w:p w14:paraId="51C51186" w14:textId="3BE9BC70" w:rsidR="00587A85" w:rsidRPr="002C0185" w:rsidRDefault="00587A85" w:rsidP="00587A85">
            <w:pPr>
              <w:pStyle w:val="TAL"/>
            </w:pPr>
            <w:r w:rsidRPr="002C0185">
              <w:rPr>
                <w:lang w:eastAsia="zh-CN"/>
              </w:rPr>
              <w:t>PRACH.4 FR1 or PRACH.4 FR2</w:t>
            </w:r>
          </w:p>
        </w:tc>
      </w:tr>
      <w:tr w:rsidR="00194E5F" w:rsidRPr="002C0185" w14:paraId="34B99CC4" w14:textId="77777777" w:rsidTr="00C203DE">
        <w:tc>
          <w:tcPr>
            <w:tcW w:w="4535" w:type="dxa"/>
            <w:tcBorders>
              <w:bottom w:val="single" w:sz="4" w:space="0" w:color="auto"/>
            </w:tcBorders>
          </w:tcPr>
          <w:p w14:paraId="5A84B60E" w14:textId="77777777" w:rsidR="00194E5F" w:rsidRPr="002C0185" w:rsidRDefault="00194E5F" w:rsidP="00725C58">
            <w:pPr>
              <w:pStyle w:val="TAL"/>
            </w:pPr>
            <w:r w:rsidRPr="002C0185">
              <w:t xml:space="preserve">  powerRampingStep</w:t>
            </w:r>
          </w:p>
        </w:tc>
        <w:tc>
          <w:tcPr>
            <w:tcW w:w="2267" w:type="dxa"/>
          </w:tcPr>
          <w:p w14:paraId="30491293" w14:textId="77777777" w:rsidR="00194E5F" w:rsidRPr="002C0185" w:rsidRDefault="00194E5F" w:rsidP="00725C58">
            <w:pPr>
              <w:pStyle w:val="TAL"/>
            </w:pPr>
            <w:r w:rsidRPr="002C0185">
              <w:t>dB2</w:t>
            </w:r>
          </w:p>
        </w:tc>
        <w:tc>
          <w:tcPr>
            <w:tcW w:w="1700" w:type="dxa"/>
          </w:tcPr>
          <w:p w14:paraId="7E5A62EC" w14:textId="77777777" w:rsidR="00194E5F" w:rsidRPr="002C0185" w:rsidRDefault="00194E5F" w:rsidP="00725C58">
            <w:pPr>
              <w:pStyle w:val="TAL"/>
            </w:pPr>
          </w:p>
        </w:tc>
        <w:tc>
          <w:tcPr>
            <w:tcW w:w="1245" w:type="dxa"/>
          </w:tcPr>
          <w:p w14:paraId="6C91E98C" w14:textId="77777777" w:rsidR="00194E5F" w:rsidRPr="002C0185" w:rsidRDefault="00194E5F" w:rsidP="00725C58">
            <w:pPr>
              <w:pStyle w:val="TAL"/>
            </w:pPr>
          </w:p>
        </w:tc>
      </w:tr>
      <w:tr w:rsidR="00194E5F" w:rsidRPr="002C0185" w14:paraId="6EAE3B4D" w14:textId="77777777" w:rsidTr="00C203DE">
        <w:tc>
          <w:tcPr>
            <w:tcW w:w="4535" w:type="dxa"/>
            <w:tcBorders>
              <w:bottom w:val="nil"/>
            </w:tcBorders>
          </w:tcPr>
          <w:p w14:paraId="4FBFDD40" w14:textId="77777777" w:rsidR="00194E5F" w:rsidRPr="002C0185" w:rsidRDefault="00194E5F" w:rsidP="00725C58">
            <w:pPr>
              <w:pStyle w:val="TAL"/>
            </w:pPr>
            <w:r w:rsidRPr="002C0185">
              <w:t xml:space="preserve">  ra-ResponseWindow</w:t>
            </w:r>
          </w:p>
        </w:tc>
        <w:tc>
          <w:tcPr>
            <w:tcW w:w="2267" w:type="dxa"/>
          </w:tcPr>
          <w:p w14:paraId="0E97B61F" w14:textId="77777777" w:rsidR="00194E5F" w:rsidRPr="002C0185" w:rsidRDefault="00194E5F" w:rsidP="00725C58">
            <w:pPr>
              <w:pStyle w:val="TAL"/>
            </w:pPr>
            <w:r w:rsidRPr="002C0185">
              <w:t>sl10</w:t>
            </w:r>
          </w:p>
        </w:tc>
        <w:tc>
          <w:tcPr>
            <w:tcW w:w="1700" w:type="dxa"/>
          </w:tcPr>
          <w:p w14:paraId="6D327CE1" w14:textId="77777777" w:rsidR="00194E5F" w:rsidRPr="002C0185" w:rsidRDefault="00194E5F" w:rsidP="00725C58">
            <w:pPr>
              <w:pStyle w:val="TAL"/>
            </w:pPr>
          </w:p>
        </w:tc>
        <w:tc>
          <w:tcPr>
            <w:tcW w:w="1245" w:type="dxa"/>
          </w:tcPr>
          <w:p w14:paraId="44EDB7BA" w14:textId="77777777" w:rsidR="00194E5F" w:rsidRPr="002C0185" w:rsidRDefault="00194E5F" w:rsidP="00725C58">
            <w:pPr>
              <w:pStyle w:val="TAL"/>
            </w:pPr>
          </w:p>
        </w:tc>
      </w:tr>
      <w:tr w:rsidR="00587A85" w:rsidRPr="002C0185" w14:paraId="71EC4087" w14:textId="77777777" w:rsidTr="00C203DE">
        <w:tc>
          <w:tcPr>
            <w:tcW w:w="4535" w:type="dxa"/>
            <w:tcBorders>
              <w:top w:val="nil"/>
              <w:bottom w:val="nil"/>
            </w:tcBorders>
          </w:tcPr>
          <w:p w14:paraId="37D3CD34" w14:textId="77777777" w:rsidR="00587A85" w:rsidRPr="002C0185" w:rsidRDefault="00587A85" w:rsidP="00587A85">
            <w:pPr>
              <w:pStyle w:val="TAL"/>
            </w:pPr>
          </w:p>
        </w:tc>
        <w:tc>
          <w:tcPr>
            <w:tcW w:w="2267" w:type="dxa"/>
          </w:tcPr>
          <w:p w14:paraId="537414F6" w14:textId="36C01A84" w:rsidR="00587A85" w:rsidRPr="002C0185" w:rsidRDefault="00587A85" w:rsidP="00587A85">
            <w:pPr>
              <w:pStyle w:val="TAL"/>
            </w:pPr>
            <w:r w:rsidRPr="002C0185">
              <w:rPr>
                <w:lang w:eastAsia="zh-CN"/>
              </w:rPr>
              <w:t>sl1</w:t>
            </w:r>
          </w:p>
        </w:tc>
        <w:tc>
          <w:tcPr>
            <w:tcW w:w="1700" w:type="dxa"/>
          </w:tcPr>
          <w:p w14:paraId="27550FBD" w14:textId="77777777" w:rsidR="00587A85" w:rsidRPr="002C0185" w:rsidRDefault="00587A85" w:rsidP="00587A85">
            <w:pPr>
              <w:pStyle w:val="TAL"/>
            </w:pPr>
          </w:p>
        </w:tc>
        <w:tc>
          <w:tcPr>
            <w:tcW w:w="1245" w:type="dxa"/>
          </w:tcPr>
          <w:p w14:paraId="05498E7F" w14:textId="02C61BE3" w:rsidR="00587A85" w:rsidRPr="002C0185" w:rsidRDefault="00587A85" w:rsidP="00587A85">
            <w:pPr>
              <w:pStyle w:val="TAL"/>
            </w:pPr>
            <w:r w:rsidRPr="002C0185">
              <w:rPr>
                <w:lang w:eastAsia="zh-CN"/>
              </w:rPr>
              <w:t xml:space="preserve">PRACH.4 FR1 or </w:t>
            </w:r>
          </w:p>
        </w:tc>
      </w:tr>
      <w:tr w:rsidR="00587A85" w:rsidRPr="002C0185" w14:paraId="51D2B537" w14:textId="77777777" w:rsidTr="00C203DE">
        <w:tc>
          <w:tcPr>
            <w:tcW w:w="4535" w:type="dxa"/>
            <w:tcBorders>
              <w:top w:val="nil"/>
            </w:tcBorders>
          </w:tcPr>
          <w:p w14:paraId="33D7983E" w14:textId="77777777" w:rsidR="00587A85" w:rsidRPr="002C0185" w:rsidRDefault="00587A85" w:rsidP="00587A85">
            <w:pPr>
              <w:pStyle w:val="TAL"/>
            </w:pPr>
          </w:p>
        </w:tc>
        <w:tc>
          <w:tcPr>
            <w:tcW w:w="2267" w:type="dxa"/>
          </w:tcPr>
          <w:p w14:paraId="70F85DDC" w14:textId="05289674" w:rsidR="00587A85" w:rsidRPr="002C0185" w:rsidRDefault="00587A85" w:rsidP="00587A85">
            <w:pPr>
              <w:pStyle w:val="TAL"/>
            </w:pPr>
            <w:r w:rsidRPr="002C0185">
              <w:rPr>
                <w:lang w:eastAsia="zh-CN"/>
              </w:rPr>
              <w:t>sl40</w:t>
            </w:r>
          </w:p>
        </w:tc>
        <w:tc>
          <w:tcPr>
            <w:tcW w:w="1700" w:type="dxa"/>
          </w:tcPr>
          <w:p w14:paraId="0335AAE0" w14:textId="77777777" w:rsidR="00587A85" w:rsidRPr="002C0185" w:rsidRDefault="00587A85" w:rsidP="00587A85">
            <w:pPr>
              <w:pStyle w:val="TAL"/>
            </w:pPr>
          </w:p>
        </w:tc>
        <w:tc>
          <w:tcPr>
            <w:tcW w:w="1245" w:type="dxa"/>
          </w:tcPr>
          <w:p w14:paraId="3CE900DB" w14:textId="0120A275" w:rsidR="00587A85" w:rsidRPr="002C0185" w:rsidRDefault="00587A85" w:rsidP="00587A85">
            <w:pPr>
              <w:pStyle w:val="TAL"/>
            </w:pPr>
            <w:r w:rsidRPr="002C0185">
              <w:rPr>
                <w:lang w:eastAsia="zh-CN"/>
              </w:rPr>
              <w:t>PRACH.4 FR2</w:t>
            </w:r>
          </w:p>
        </w:tc>
      </w:tr>
      <w:tr w:rsidR="00194E5F" w:rsidRPr="002C0185" w14:paraId="16D64203" w14:textId="77777777" w:rsidTr="00587A85">
        <w:tc>
          <w:tcPr>
            <w:tcW w:w="4535" w:type="dxa"/>
          </w:tcPr>
          <w:p w14:paraId="2D25E5EB" w14:textId="77777777" w:rsidR="00194E5F" w:rsidRPr="002C0185" w:rsidRDefault="00194E5F" w:rsidP="00725C58">
            <w:pPr>
              <w:pStyle w:val="TAL"/>
            </w:pPr>
            <w:r w:rsidRPr="002C0185">
              <w:t>}</w:t>
            </w:r>
          </w:p>
        </w:tc>
        <w:tc>
          <w:tcPr>
            <w:tcW w:w="2267" w:type="dxa"/>
          </w:tcPr>
          <w:p w14:paraId="21F24669" w14:textId="77777777" w:rsidR="00194E5F" w:rsidRPr="002C0185" w:rsidRDefault="00194E5F" w:rsidP="00725C58">
            <w:pPr>
              <w:pStyle w:val="TAL"/>
            </w:pPr>
          </w:p>
        </w:tc>
        <w:tc>
          <w:tcPr>
            <w:tcW w:w="1700" w:type="dxa"/>
          </w:tcPr>
          <w:p w14:paraId="6683DC0B" w14:textId="77777777" w:rsidR="00194E5F" w:rsidRPr="002C0185" w:rsidRDefault="00194E5F" w:rsidP="00725C58">
            <w:pPr>
              <w:pStyle w:val="TAL"/>
            </w:pPr>
          </w:p>
        </w:tc>
        <w:tc>
          <w:tcPr>
            <w:tcW w:w="1245" w:type="dxa"/>
          </w:tcPr>
          <w:p w14:paraId="6B9D9126" w14:textId="77777777" w:rsidR="00194E5F" w:rsidRPr="002C0185" w:rsidRDefault="00194E5F" w:rsidP="00725C58">
            <w:pPr>
              <w:pStyle w:val="TAL"/>
            </w:pPr>
          </w:p>
        </w:tc>
      </w:tr>
    </w:tbl>
    <w:p w14:paraId="34AF3373" w14:textId="720343EB" w:rsidR="00194E5F" w:rsidRPr="002C0185" w:rsidRDefault="00194E5F" w:rsidP="009A6B8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625"/>
      </w:tblGrid>
      <w:tr w:rsidR="00587A85" w:rsidRPr="002C0185" w14:paraId="26381C48" w14:textId="77777777" w:rsidTr="00F80383">
        <w:tc>
          <w:tcPr>
            <w:tcW w:w="2122" w:type="dxa"/>
            <w:tcBorders>
              <w:top w:val="single" w:sz="4" w:space="0" w:color="auto"/>
              <w:left w:val="single" w:sz="4" w:space="0" w:color="auto"/>
              <w:bottom w:val="single" w:sz="4" w:space="0" w:color="auto"/>
              <w:right w:val="single" w:sz="4" w:space="0" w:color="auto"/>
            </w:tcBorders>
            <w:hideMark/>
          </w:tcPr>
          <w:p w14:paraId="0C59206E" w14:textId="77777777" w:rsidR="00587A85" w:rsidRPr="002C0185" w:rsidRDefault="00587A85" w:rsidP="00F80383">
            <w:pPr>
              <w:keepNext/>
              <w:keepLines/>
              <w:spacing w:after="0"/>
              <w:jc w:val="center"/>
              <w:rPr>
                <w:rFonts w:ascii="Arial" w:hAnsi="Arial"/>
                <w:b/>
                <w:sz w:val="18"/>
              </w:rPr>
            </w:pPr>
            <w:r w:rsidRPr="002C0185">
              <w:rPr>
                <w:rFonts w:ascii="Arial" w:hAnsi="Arial"/>
                <w:b/>
                <w:sz w:val="18"/>
              </w:rPr>
              <w:t>Condition</w:t>
            </w:r>
          </w:p>
        </w:tc>
        <w:tc>
          <w:tcPr>
            <w:tcW w:w="7625" w:type="dxa"/>
            <w:tcBorders>
              <w:top w:val="single" w:sz="4" w:space="0" w:color="auto"/>
              <w:left w:val="single" w:sz="4" w:space="0" w:color="auto"/>
              <w:bottom w:val="single" w:sz="4" w:space="0" w:color="auto"/>
              <w:right w:val="single" w:sz="4" w:space="0" w:color="auto"/>
            </w:tcBorders>
            <w:hideMark/>
          </w:tcPr>
          <w:p w14:paraId="523DC194" w14:textId="77777777" w:rsidR="00587A85" w:rsidRPr="002C0185" w:rsidRDefault="00587A85" w:rsidP="00F80383">
            <w:pPr>
              <w:keepNext/>
              <w:keepLines/>
              <w:spacing w:after="0"/>
              <w:jc w:val="center"/>
              <w:rPr>
                <w:rFonts w:ascii="Arial" w:hAnsi="Arial"/>
                <w:b/>
                <w:sz w:val="18"/>
              </w:rPr>
            </w:pPr>
            <w:r w:rsidRPr="002C0185">
              <w:rPr>
                <w:rFonts w:ascii="Arial" w:hAnsi="Arial"/>
                <w:b/>
                <w:sz w:val="18"/>
              </w:rPr>
              <w:t>Explanation</w:t>
            </w:r>
          </w:p>
        </w:tc>
      </w:tr>
      <w:tr w:rsidR="00587A85" w:rsidRPr="002C0185" w14:paraId="79C55262" w14:textId="77777777" w:rsidTr="00F80383">
        <w:tc>
          <w:tcPr>
            <w:tcW w:w="2122" w:type="dxa"/>
            <w:tcBorders>
              <w:top w:val="single" w:sz="4" w:space="0" w:color="auto"/>
              <w:left w:val="single" w:sz="4" w:space="0" w:color="auto"/>
              <w:bottom w:val="single" w:sz="4" w:space="0" w:color="auto"/>
              <w:right w:val="single" w:sz="4" w:space="0" w:color="auto"/>
            </w:tcBorders>
          </w:tcPr>
          <w:p w14:paraId="51A1B253" w14:textId="77777777" w:rsidR="00587A85" w:rsidRPr="002C0185" w:rsidRDefault="00587A85" w:rsidP="00F80383">
            <w:pPr>
              <w:pStyle w:val="TAL"/>
            </w:pPr>
            <w:r w:rsidRPr="002C0185">
              <w:rPr>
                <w:lang w:eastAsia="zh-CN"/>
              </w:rPr>
              <w:t>PRACH.4 FR1</w:t>
            </w:r>
          </w:p>
        </w:tc>
        <w:tc>
          <w:tcPr>
            <w:tcW w:w="7625" w:type="dxa"/>
            <w:tcBorders>
              <w:top w:val="single" w:sz="4" w:space="0" w:color="auto"/>
              <w:left w:val="single" w:sz="4" w:space="0" w:color="auto"/>
              <w:bottom w:val="single" w:sz="4" w:space="0" w:color="auto"/>
              <w:right w:val="single" w:sz="4" w:space="0" w:color="auto"/>
            </w:tcBorders>
          </w:tcPr>
          <w:p w14:paraId="4342EE86" w14:textId="77777777" w:rsidR="00587A85" w:rsidRPr="002C0185" w:rsidRDefault="00587A85" w:rsidP="00F80383">
            <w:pPr>
              <w:pStyle w:val="TAL"/>
            </w:pPr>
            <w:r w:rsidRPr="002C0185">
              <w:rPr>
                <w:lang w:eastAsia="ja-JP"/>
              </w:rPr>
              <w:t xml:space="preserve">When PRACH reference configuration </w:t>
            </w:r>
            <w:r w:rsidRPr="002C0185">
              <w:rPr>
                <w:lang w:eastAsia="zh-CN"/>
              </w:rPr>
              <w:t>PRACH.4 FR1 is used in test case</w:t>
            </w:r>
          </w:p>
        </w:tc>
      </w:tr>
      <w:tr w:rsidR="00587A85" w:rsidRPr="002C0185" w14:paraId="650B4920" w14:textId="77777777" w:rsidTr="00F80383">
        <w:tc>
          <w:tcPr>
            <w:tcW w:w="2122" w:type="dxa"/>
            <w:tcBorders>
              <w:top w:val="single" w:sz="4" w:space="0" w:color="auto"/>
              <w:left w:val="single" w:sz="4" w:space="0" w:color="auto"/>
              <w:bottom w:val="single" w:sz="4" w:space="0" w:color="auto"/>
              <w:right w:val="single" w:sz="4" w:space="0" w:color="auto"/>
            </w:tcBorders>
          </w:tcPr>
          <w:p w14:paraId="21F6734A" w14:textId="77777777" w:rsidR="00587A85" w:rsidRPr="002C0185" w:rsidRDefault="00587A85" w:rsidP="00F80383">
            <w:pPr>
              <w:pStyle w:val="TAL"/>
              <w:rPr>
                <w:lang w:eastAsia="zh-CN"/>
              </w:rPr>
            </w:pPr>
            <w:r w:rsidRPr="002C0185">
              <w:rPr>
                <w:lang w:eastAsia="zh-CN"/>
              </w:rPr>
              <w:t>PRACH.4 FR2</w:t>
            </w:r>
          </w:p>
        </w:tc>
        <w:tc>
          <w:tcPr>
            <w:tcW w:w="7625" w:type="dxa"/>
            <w:tcBorders>
              <w:top w:val="single" w:sz="4" w:space="0" w:color="auto"/>
              <w:left w:val="single" w:sz="4" w:space="0" w:color="auto"/>
              <w:bottom w:val="single" w:sz="4" w:space="0" w:color="auto"/>
              <w:right w:val="single" w:sz="4" w:space="0" w:color="auto"/>
            </w:tcBorders>
          </w:tcPr>
          <w:p w14:paraId="06B190C3" w14:textId="77777777" w:rsidR="00587A85" w:rsidRPr="002C0185" w:rsidRDefault="00587A85" w:rsidP="00F80383">
            <w:pPr>
              <w:pStyle w:val="TAL"/>
              <w:rPr>
                <w:lang w:eastAsia="ja-JP"/>
              </w:rPr>
            </w:pPr>
            <w:r w:rsidRPr="002C0185">
              <w:rPr>
                <w:lang w:eastAsia="ja-JP"/>
              </w:rPr>
              <w:t xml:space="preserve">When PRACH reference configuration </w:t>
            </w:r>
            <w:r w:rsidRPr="002C0185">
              <w:rPr>
                <w:lang w:eastAsia="zh-CN"/>
              </w:rPr>
              <w:t>PRACH.4 FR2 is used in test case</w:t>
            </w:r>
          </w:p>
        </w:tc>
      </w:tr>
    </w:tbl>
    <w:p w14:paraId="0251849D" w14:textId="77777777" w:rsidR="00587A85" w:rsidRPr="002C0185" w:rsidRDefault="00587A85" w:rsidP="009A6B84"/>
    <w:p w14:paraId="40558BC2" w14:textId="0CF62FFA" w:rsidR="00D01629" w:rsidRPr="002C0185" w:rsidRDefault="00D01629" w:rsidP="00B926FF">
      <w:pPr>
        <w:pStyle w:val="H6"/>
      </w:pPr>
      <w:r w:rsidRPr="002C0185">
        <w:t>–</w:t>
      </w:r>
      <w:r w:rsidRPr="002C0185">
        <w:tab/>
      </w:r>
      <w:r w:rsidR="0094601D" w:rsidRPr="002C0185">
        <w:t>ControlResourceSet</w:t>
      </w:r>
    </w:p>
    <w:p w14:paraId="2CDF682C" w14:textId="5B9B5499" w:rsidR="00D01629" w:rsidRPr="002C0185" w:rsidRDefault="00D01629" w:rsidP="00D01629">
      <w:pPr>
        <w:pStyle w:val="TH"/>
      </w:pPr>
      <w:bookmarkStart w:id="648" w:name="_CRTable7_3_115"/>
      <w:r w:rsidRPr="002C0185">
        <w:t xml:space="preserve">Table </w:t>
      </w:r>
      <w:bookmarkEnd w:id="648"/>
      <w:r w:rsidRPr="002C0185">
        <w:t>7.3.1-15: Control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01629" w:rsidRPr="002C0185" w14:paraId="125C3D11" w14:textId="77777777" w:rsidTr="00E722E7">
        <w:tc>
          <w:tcPr>
            <w:tcW w:w="9747" w:type="dxa"/>
            <w:gridSpan w:val="4"/>
          </w:tcPr>
          <w:p w14:paraId="11AC1988" w14:textId="77777777" w:rsidR="00D01629" w:rsidRPr="002C0185" w:rsidRDefault="00D01629" w:rsidP="00E722E7">
            <w:pPr>
              <w:pStyle w:val="TAH"/>
              <w:jc w:val="left"/>
              <w:rPr>
                <w:b w:val="0"/>
              </w:rPr>
            </w:pPr>
            <w:r w:rsidRPr="002C0185">
              <w:rPr>
                <w:b w:val="0"/>
              </w:rPr>
              <w:t>Derivation Path: Table 4.6.3-28</w:t>
            </w:r>
          </w:p>
        </w:tc>
      </w:tr>
      <w:tr w:rsidR="00D01629" w:rsidRPr="002C0185" w14:paraId="3996052C" w14:textId="77777777" w:rsidTr="00E722E7">
        <w:tc>
          <w:tcPr>
            <w:tcW w:w="4535" w:type="dxa"/>
          </w:tcPr>
          <w:p w14:paraId="779F73AA" w14:textId="77777777" w:rsidR="00D01629" w:rsidRPr="002C0185" w:rsidRDefault="00D01629" w:rsidP="00E722E7">
            <w:pPr>
              <w:pStyle w:val="TAH"/>
            </w:pPr>
            <w:r w:rsidRPr="002C0185">
              <w:t>Information Element</w:t>
            </w:r>
          </w:p>
        </w:tc>
        <w:tc>
          <w:tcPr>
            <w:tcW w:w="2267" w:type="dxa"/>
          </w:tcPr>
          <w:p w14:paraId="3B252D54" w14:textId="77777777" w:rsidR="00D01629" w:rsidRPr="002C0185" w:rsidRDefault="00D01629" w:rsidP="00E722E7">
            <w:pPr>
              <w:pStyle w:val="TAH"/>
            </w:pPr>
            <w:r w:rsidRPr="002C0185">
              <w:t>Value/remark</w:t>
            </w:r>
          </w:p>
        </w:tc>
        <w:tc>
          <w:tcPr>
            <w:tcW w:w="1700" w:type="dxa"/>
          </w:tcPr>
          <w:p w14:paraId="1C48D100" w14:textId="77777777" w:rsidR="00D01629" w:rsidRPr="002C0185" w:rsidRDefault="00D01629" w:rsidP="00E722E7">
            <w:pPr>
              <w:pStyle w:val="TAH"/>
            </w:pPr>
            <w:r w:rsidRPr="002C0185">
              <w:t>Comment</w:t>
            </w:r>
          </w:p>
        </w:tc>
        <w:tc>
          <w:tcPr>
            <w:tcW w:w="1245" w:type="dxa"/>
          </w:tcPr>
          <w:p w14:paraId="3086AC8A" w14:textId="77777777" w:rsidR="00D01629" w:rsidRPr="002C0185" w:rsidRDefault="00D01629" w:rsidP="00E722E7">
            <w:pPr>
              <w:pStyle w:val="TAH"/>
            </w:pPr>
            <w:r w:rsidRPr="002C0185">
              <w:t>Condition</w:t>
            </w:r>
          </w:p>
        </w:tc>
      </w:tr>
      <w:tr w:rsidR="00D01629" w:rsidRPr="002C0185" w14:paraId="4ACAAD07" w14:textId="77777777" w:rsidTr="00E722E7">
        <w:tc>
          <w:tcPr>
            <w:tcW w:w="4535" w:type="dxa"/>
          </w:tcPr>
          <w:p w14:paraId="4B51370F" w14:textId="77777777" w:rsidR="00D01629" w:rsidRPr="002C0185" w:rsidRDefault="00D01629" w:rsidP="00E722E7">
            <w:pPr>
              <w:pStyle w:val="TAL"/>
            </w:pPr>
            <w:r w:rsidRPr="002C0185">
              <w:t xml:space="preserve">ControlResourceSet ::= </w:t>
            </w:r>
            <w:r w:rsidRPr="002C0185">
              <w:rPr>
                <w:snapToGrid w:val="0"/>
              </w:rPr>
              <w:t xml:space="preserve">SEQUENCE </w:t>
            </w:r>
            <w:r w:rsidRPr="002C0185">
              <w:t>{</w:t>
            </w:r>
          </w:p>
        </w:tc>
        <w:tc>
          <w:tcPr>
            <w:tcW w:w="2267" w:type="dxa"/>
          </w:tcPr>
          <w:p w14:paraId="05BA1EA2" w14:textId="77777777" w:rsidR="00D01629" w:rsidRPr="002C0185" w:rsidRDefault="00D01629" w:rsidP="00E722E7">
            <w:pPr>
              <w:pStyle w:val="TAL"/>
            </w:pPr>
          </w:p>
        </w:tc>
        <w:tc>
          <w:tcPr>
            <w:tcW w:w="1700" w:type="dxa"/>
          </w:tcPr>
          <w:p w14:paraId="5035DAB5" w14:textId="77777777" w:rsidR="00D01629" w:rsidRPr="002C0185" w:rsidRDefault="00D01629" w:rsidP="00E722E7">
            <w:pPr>
              <w:pStyle w:val="TAL"/>
            </w:pPr>
          </w:p>
        </w:tc>
        <w:tc>
          <w:tcPr>
            <w:tcW w:w="1245" w:type="dxa"/>
          </w:tcPr>
          <w:p w14:paraId="3D1431E3" w14:textId="77777777" w:rsidR="00D01629" w:rsidRPr="002C0185" w:rsidRDefault="00D01629" w:rsidP="00E722E7">
            <w:pPr>
              <w:pStyle w:val="TAL"/>
            </w:pPr>
          </w:p>
        </w:tc>
      </w:tr>
      <w:tr w:rsidR="00D01629" w:rsidRPr="002C0185" w14:paraId="2F00B6F0" w14:textId="77777777" w:rsidTr="00E722E7">
        <w:tc>
          <w:tcPr>
            <w:tcW w:w="4535" w:type="dxa"/>
          </w:tcPr>
          <w:p w14:paraId="5C5CBE08" w14:textId="77777777" w:rsidR="00D01629" w:rsidRPr="002C0185" w:rsidRDefault="00D01629" w:rsidP="00E722E7">
            <w:pPr>
              <w:pStyle w:val="TAL"/>
            </w:pPr>
            <w:r w:rsidRPr="002C0185">
              <w:t xml:space="preserve">  controlResourceSetId</w:t>
            </w:r>
          </w:p>
        </w:tc>
        <w:tc>
          <w:tcPr>
            <w:tcW w:w="2267" w:type="dxa"/>
          </w:tcPr>
          <w:p w14:paraId="6CF32699" w14:textId="77777777" w:rsidR="00D01629" w:rsidRPr="002C0185" w:rsidRDefault="00D01629" w:rsidP="00E722E7">
            <w:pPr>
              <w:pStyle w:val="TAL"/>
            </w:pPr>
            <w:r w:rsidRPr="002C0185">
              <w:t>ControlResourceSetId</w:t>
            </w:r>
          </w:p>
        </w:tc>
        <w:tc>
          <w:tcPr>
            <w:tcW w:w="1700" w:type="dxa"/>
          </w:tcPr>
          <w:p w14:paraId="471CB8C9" w14:textId="77777777" w:rsidR="00D01629" w:rsidRPr="002C0185" w:rsidRDefault="00D01629" w:rsidP="00E722E7">
            <w:pPr>
              <w:pStyle w:val="TAL"/>
            </w:pPr>
          </w:p>
        </w:tc>
        <w:tc>
          <w:tcPr>
            <w:tcW w:w="1245" w:type="dxa"/>
          </w:tcPr>
          <w:p w14:paraId="33E9E4F1" w14:textId="77777777" w:rsidR="00D01629" w:rsidRPr="002C0185" w:rsidRDefault="00D01629" w:rsidP="00E722E7">
            <w:pPr>
              <w:pStyle w:val="TAL"/>
            </w:pPr>
          </w:p>
        </w:tc>
      </w:tr>
      <w:tr w:rsidR="00B33D20" w:rsidRPr="002C0185" w14:paraId="1EA42F96" w14:textId="77777777" w:rsidTr="00E722E7">
        <w:tc>
          <w:tcPr>
            <w:tcW w:w="4535" w:type="dxa"/>
          </w:tcPr>
          <w:p w14:paraId="629321F3" w14:textId="301DED1E" w:rsidR="00B33D20" w:rsidRPr="002C0185" w:rsidRDefault="00B33D20" w:rsidP="00B33D20">
            <w:pPr>
              <w:pStyle w:val="TAL"/>
            </w:pPr>
            <w:r w:rsidRPr="002C0185">
              <w:t xml:space="preserve">  frequencyDomainResources</w:t>
            </w:r>
          </w:p>
        </w:tc>
        <w:tc>
          <w:tcPr>
            <w:tcW w:w="2267" w:type="dxa"/>
          </w:tcPr>
          <w:p w14:paraId="418A4670" w14:textId="071E665A" w:rsidR="00B33D20" w:rsidRPr="002C0185" w:rsidRDefault="00B33D20" w:rsidP="00B33D20">
            <w:pPr>
              <w:pStyle w:val="TAL"/>
            </w:pPr>
            <w:r w:rsidRPr="002C0185">
              <w:t>11111111 00000000 00000000 00000000 00000000 00000</w:t>
            </w:r>
          </w:p>
        </w:tc>
        <w:tc>
          <w:tcPr>
            <w:tcW w:w="1700" w:type="dxa"/>
          </w:tcPr>
          <w:p w14:paraId="70BD0463" w14:textId="77777777" w:rsidR="00B33D20" w:rsidRPr="002C0185" w:rsidRDefault="00B33D20" w:rsidP="00B33D20">
            <w:pPr>
              <w:pStyle w:val="TAL"/>
            </w:pPr>
          </w:p>
        </w:tc>
        <w:tc>
          <w:tcPr>
            <w:tcW w:w="1245" w:type="dxa"/>
          </w:tcPr>
          <w:p w14:paraId="1E5E31AB" w14:textId="344944FE" w:rsidR="00B33D20" w:rsidRPr="002C0185" w:rsidRDefault="00B33D20" w:rsidP="00B33D20">
            <w:pPr>
              <w:pStyle w:val="TAL"/>
            </w:pPr>
            <w:r w:rsidRPr="002C0185">
              <w:t>CCR.3.7 OR SCS240</w:t>
            </w:r>
          </w:p>
        </w:tc>
      </w:tr>
      <w:tr w:rsidR="00B33D20" w:rsidRPr="002C0185" w:rsidDel="00B33D20" w14:paraId="3ADCD73C" w14:textId="77777777" w:rsidTr="001F28C7">
        <w:tc>
          <w:tcPr>
            <w:tcW w:w="4535" w:type="dxa"/>
            <w:tcBorders>
              <w:top w:val="nil"/>
            </w:tcBorders>
          </w:tcPr>
          <w:p w14:paraId="4B6DF2EE" w14:textId="40647987" w:rsidR="00B33D20" w:rsidRPr="002C0185" w:rsidDel="00B33D20" w:rsidRDefault="00B33D20" w:rsidP="00B33D20">
            <w:pPr>
              <w:pStyle w:val="TAL"/>
            </w:pPr>
            <w:r w:rsidRPr="002C0185">
              <w:t xml:space="preserve">  duration</w:t>
            </w:r>
          </w:p>
        </w:tc>
        <w:tc>
          <w:tcPr>
            <w:tcW w:w="2267" w:type="dxa"/>
          </w:tcPr>
          <w:p w14:paraId="540D66F5" w14:textId="6996F3B3" w:rsidR="00B33D20" w:rsidRPr="002C0185" w:rsidDel="00B33D20" w:rsidRDefault="00B33D20" w:rsidP="00B33D20">
            <w:pPr>
              <w:pStyle w:val="TAL"/>
              <w:rPr>
                <w:lang w:eastAsia="zh-CN"/>
              </w:rPr>
            </w:pPr>
            <w:r w:rsidRPr="002C0185">
              <w:rPr>
                <w:lang w:eastAsia="zh-CN"/>
              </w:rPr>
              <w:t>1</w:t>
            </w:r>
          </w:p>
        </w:tc>
        <w:tc>
          <w:tcPr>
            <w:tcW w:w="1700" w:type="dxa"/>
          </w:tcPr>
          <w:p w14:paraId="21339E52" w14:textId="77777777" w:rsidR="00B33D20" w:rsidRPr="002C0185" w:rsidDel="00B33D20" w:rsidRDefault="00B33D20" w:rsidP="00B33D20">
            <w:pPr>
              <w:pStyle w:val="TAL"/>
            </w:pPr>
          </w:p>
        </w:tc>
        <w:tc>
          <w:tcPr>
            <w:tcW w:w="1245" w:type="dxa"/>
          </w:tcPr>
          <w:p w14:paraId="544D770C" w14:textId="5F101B0D" w:rsidR="00B33D20" w:rsidRPr="002C0185" w:rsidDel="00B33D20" w:rsidRDefault="00B33D20" w:rsidP="00B33D20">
            <w:pPr>
              <w:pStyle w:val="TAL"/>
              <w:rPr>
                <w:lang w:eastAsia="zh-CN"/>
              </w:rPr>
            </w:pPr>
            <w:r w:rsidRPr="002C0185">
              <w:rPr>
                <w:lang w:eastAsia="zh-CN"/>
              </w:rPr>
              <w:t>CCR.3.x</w:t>
            </w:r>
          </w:p>
        </w:tc>
      </w:tr>
      <w:tr w:rsidR="00D01629" w:rsidRPr="002C0185" w14:paraId="4CE92084" w14:textId="77777777" w:rsidTr="00E722E7">
        <w:tc>
          <w:tcPr>
            <w:tcW w:w="4535" w:type="dxa"/>
            <w:tcBorders>
              <w:top w:val="single" w:sz="4" w:space="0" w:color="auto"/>
              <w:left w:val="single" w:sz="4" w:space="0" w:color="auto"/>
              <w:bottom w:val="single" w:sz="4" w:space="0" w:color="auto"/>
              <w:right w:val="single" w:sz="4" w:space="0" w:color="auto"/>
            </w:tcBorders>
          </w:tcPr>
          <w:p w14:paraId="534A1A1D" w14:textId="77777777" w:rsidR="00D01629" w:rsidRPr="002C0185" w:rsidRDefault="00D01629" w:rsidP="00E722E7">
            <w:pPr>
              <w:pStyle w:val="TAL"/>
            </w:pPr>
            <w:r w:rsidRPr="002C0185">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5CD89E14" w14:textId="77777777" w:rsidR="00D01629" w:rsidRPr="002C0185"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7D355368"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01CDBD70" w14:textId="77777777" w:rsidR="00D01629" w:rsidRPr="002C0185" w:rsidRDefault="00D01629" w:rsidP="00E722E7">
            <w:pPr>
              <w:pStyle w:val="TAL"/>
            </w:pPr>
          </w:p>
        </w:tc>
      </w:tr>
      <w:tr w:rsidR="00D01629" w:rsidRPr="002C0185" w14:paraId="06726C9F" w14:textId="77777777" w:rsidTr="00E722E7">
        <w:tc>
          <w:tcPr>
            <w:tcW w:w="4535" w:type="dxa"/>
            <w:tcBorders>
              <w:top w:val="single" w:sz="4" w:space="0" w:color="auto"/>
              <w:left w:val="single" w:sz="4" w:space="0" w:color="auto"/>
              <w:bottom w:val="single" w:sz="4" w:space="0" w:color="auto"/>
              <w:right w:val="single" w:sz="4" w:space="0" w:color="auto"/>
            </w:tcBorders>
          </w:tcPr>
          <w:p w14:paraId="0777860E" w14:textId="77777777" w:rsidR="00D01629" w:rsidRPr="002C0185" w:rsidRDefault="00D01629" w:rsidP="00E722E7">
            <w:pPr>
              <w:pStyle w:val="TAL"/>
            </w:pPr>
            <w:r w:rsidRPr="002C0185">
              <w:t xml:space="preserve">    interleaved </w:t>
            </w:r>
            <w:r w:rsidRPr="002C0185">
              <w:rPr>
                <w:lang w:eastAsia="en-US"/>
              </w:rPr>
              <w:t xml:space="preserve">::= </w:t>
            </w:r>
            <w:r w:rsidRPr="002C0185">
              <w:rPr>
                <w:snapToGrid w:val="0"/>
                <w:lang w:eastAsia="en-US"/>
              </w:rPr>
              <w:t xml:space="preserve">SEQUENCE </w:t>
            </w:r>
            <w:r w:rsidRPr="002C0185">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F5E8AE6" w14:textId="77777777" w:rsidR="00D01629" w:rsidRPr="002C0185"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39035BCB"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50E5441A" w14:textId="2C12E4ED" w:rsidR="00D01629" w:rsidRPr="002C0185" w:rsidRDefault="00D01629" w:rsidP="00E722E7">
            <w:pPr>
              <w:pStyle w:val="TAL"/>
            </w:pPr>
            <w:r w:rsidRPr="002C0185">
              <w:t>CCR</w:t>
            </w:r>
            <w:r w:rsidR="00B33D20" w:rsidRPr="002C0185">
              <w:t>.X.Y</w:t>
            </w:r>
          </w:p>
        </w:tc>
      </w:tr>
      <w:tr w:rsidR="00D01629" w:rsidRPr="002C0185" w14:paraId="1B0DE8C9" w14:textId="77777777" w:rsidTr="00E722E7">
        <w:tc>
          <w:tcPr>
            <w:tcW w:w="4535" w:type="dxa"/>
            <w:tcBorders>
              <w:top w:val="single" w:sz="4" w:space="0" w:color="auto"/>
              <w:left w:val="single" w:sz="4" w:space="0" w:color="auto"/>
              <w:bottom w:val="single" w:sz="4" w:space="0" w:color="auto"/>
              <w:right w:val="single" w:sz="4" w:space="0" w:color="auto"/>
            </w:tcBorders>
          </w:tcPr>
          <w:p w14:paraId="6EBDB4B3" w14:textId="77777777" w:rsidR="00D01629" w:rsidRPr="002C0185" w:rsidRDefault="00D01629" w:rsidP="00E722E7">
            <w:pPr>
              <w:pStyle w:val="TAL"/>
            </w:pPr>
            <w:r w:rsidRPr="002C0185">
              <w:t xml:space="preserve">      reg-BundleSize</w:t>
            </w:r>
          </w:p>
        </w:tc>
        <w:tc>
          <w:tcPr>
            <w:tcW w:w="2267" w:type="dxa"/>
            <w:tcBorders>
              <w:top w:val="single" w:sz="4" w:space="0" w:color="auto"/>
              <w:left w:val="single" w:sz="4" w:space="0" w:color="auto"/>
              <w:bottom w:val="single" w:sz="4" w:space="0" w:color="auto"/>
              <w:right w:val="single" w:sz="4" w:space="0" w:color="auto"/>
            </w:tcBorders>
          </w:tcPr>
          <w:p w14:paraId="7ECA25EB" w14:textId="77777777" w:rsidR="00D01629" w:rsidRPr="002C0185" w:rsidRDefault="00D01629" w:rsidP="00E722E7">
            <w:pPr>
              <w:pStyle w:val="TAL"/>
            </w:pPr>
            <w:r w:rsidRPr="002C0185">
              <w:t>n6</w:t>
            </w:r>
          </w:p>
        </w:tc>
        <w:tc>
          <w:tcPr>
            <w:tcW w:w="1700" w:type="dxa"/>
            <w:tcBorders>
              <w:top w:val="single" w:sz="4" w:space="0" w:color="auto"/>
              <w:left w:val="single" w:sz="4" w:space="0" w:color="auto"/>
              <w:bottom w:val="single" w:sz="4" w:space="0" w:color="auto"/>
              <w:right w:val="single" w:sz="4" w:space="0" w:color="auto"/>
            </w:tcBorders>
          </w:tcPr>
          <w:p w14:paraId="2C1DA1FB"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07DBEC89" w14:textId="77777777" w:rsidR="00D01629" w:rsidRPr="002C0185" w:rsidRDefault="00D01629" w:rsidP="00E722E7">
            <w:pPr>
              <w:pStyle w:val="TAL"/>
            </w:pPr>
          </w:p>
        </w:tc>
      </w:tr>
      <w:tr w:rsidR="00D01629" w:rsidRPr="002C0185" w14:paraId="21988D42" w14:textId="77777777" w:rsidTr="00E722E7">
        <w:tc>
          <w:tcPr>
            <w:tcW w:w="4535" w:type="dxa"/>
            <w:tcBorders>
              <w:top w:val="single" w:sz="4" w:space="0" w:color="auto"/>
              <w:left w:val="single" w:sz="4" w:space="0" w:color="auto"/>
              <w:bottom w:val="single" w:sz="4" w:space="0" w:color="auto"/>
              <w:right w:val="single" w:sz="4" w:space="0" w:color="auto"/>
            </w:tcBorders>
          </w:tcPr>
          <w:p w14:paraId="7FA83684" w14:textId="77777777" w:rsidR="00D01629" w:rsidRPr="002C0185" w:rsidRDefault="00D01629" w:rsidP="00E722E7">
            <w:pPr>
              <w:pStyle w:val="TAL"/>
            </w:pPr>
            <w:r w:rsidRPr="002C0185">
              <w:t xml:space="preserve">      interleaverSize</w:t>
            </w:r>
          </w:p>
        </w:tc>
        <w:tc>
          <w:tcPr>
            <w:tcW w:w="2267" w:type="dxa"/>
            <w:tcBorders>
              <w:top w:val="single" w:sz="4" w:space="0" w:color="auto"/>
              <w:left w:val="single" w:sz="4" w:space="0" w:color="auto"/>
              <w:bottom w:val="single" w:sz="4" w:space="0" w:color="auto"/>
              <w:right w:val="single" w:sz="4" w:space="0" w:color="auto"/>
            </w:tcBorders>
          </w:tcPr>
          <w:p w14:paraId="73405B70" w14:textId="77777777" w:rsidR="00D01629" w:rsidRPr="002C0185" w:rsidRDefault="00D01629" w:rsidP="00E722E7">
            <w:pPr>
              <w:pStyle w:val="TAL"/>
            </w:pPr>
            <w:r w:rsidRPr="002C0185">
              <w:t>n2</w:t>
            </w:r>
          </w:p>
        </w:tc>
        <w:tc>
          <w:tcPr>
            <w:tcW w:w="1700" w:type="dxa"/>
            <w:tcBorders>
              <w:top w:val="single" w:sz="4" w:space="0" w:color="auto"/>
              <w:left w:val="single" w:sz="4" w:space="0" w:color="auto"/>
              <w:bottom w:val="single" w:sz="4" w:space="0" w:color="auto"/>
              <w:right w:val="single" w:sz="4" w:space="0" w:color="auto"/>
            </w:tcBorders>
          </w:tcPr>
          <w:p w14:paraId="0700D0B3"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455323FD" w14:textId="77777777" w:rsidR="00D01629" w:rsidRPr="002C0185" w:rsidRDefault="00D01629" w:rsidP="00E722E7">
            <w:pPr>
              <w:pStyle w:val="TAL"/>
            </w:pPr>
          </w:p>
        </w:tc>
      </w:tr>
      <w:tr w:rsidR="00D01629" w:rsidRPr="002C0185" w14:paraId="7AD526CB" w14:textId="77777777" w:rsidTr="00E722E7">
        <w:tc>
          <w:tcPr>
            <w:tcW w:w="4535" w:type="dxa"/>
            <w:tcBorders>
              <w:top w:val="single" w:sz="4" w:space="0" w:color="auto"/>
              <w:left w:val="single" w:sz="4" w:space="0" w:color="auto"/>
              <w:bottom w:val="single" w:sz="4" w:space="0" w:color="auto"/>
              <w:right w:val="single" w:sz="4" w:space="0" w:color="auto"/>
            </w:tcBorders>
          </w:tcPr>
          <w:p w14:paraId="746FE97A" w14:textId="77777777" w:rsidR="00D01629" w:rsidRPr="002C0185" w:rsidRDefault="00D01629" w:rsidP="00E722E7">
            <w:pPr>
              <w:pStyle w:val="TAL"/>
            </w:pPr>
            <w:r w:rsidRPr="002C0185">
              <w:t xml:space="preserve">      shiftIndex</w:t>
            </w:r>
          </w:p>
        </w:tc>
        <w:tc>
          <w:tcPr>
            <w:tcW w:w="2267" w:type="dxa"/>
            <w:tcBorders>
              <w:top w:val="single" w:sz="4" w:space="0" w:color="auto"/>
              <w:left w:val="single" w:sz="4" w:space="0" w:color="auto"/>
              <w:bottom w:val="single" w:sz="4" w:space="0" w:color="auto"/>
              <w:right w:val="single" w:sz="4" w:space="0" w:color="auto"/>
            </w:tcBorders>
          </w:tcPr>
          <w:p w14:paraId="045CD89F" w14:textId="77777777" w:rsidR="00D01629" w:rsidRPr="002C0185" w:rsidRDefault="00D01629" w:rsidP="00E722E7">
            <w:pPr>
              <w:pStyle w:val="TAL"/>
            </w:pPr>
            <w:r w:rsidRPr="002C0185">
              <w:t>0</w:t>
            </w:r>
          </w:p>
        </w:tc>
        <w:tc>
          <w:tcPr>
            <w:tcW w:w="1700" w:type="dxa"/>
            <w:tcBorders>
              <w:top w:val="single" w:sz="4" w:space="0" w:color="auto"/>
              <w:left w:val="single" w:sz="4" w:space="0" w:color="auto"/>
              <w:bottom w:val="single" w:sz="4" w:space="0" w:color="auto"/>
              <w:right w:val="single" w:sz="4" w:space="0" w:color="auto"/>
            </w:tcBorders>
          </w:tcPr>
          <w:p w14:paraId="78EF036E"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04639198" w14:textId="77777777" w:rsidR="00D01629" w:rsidRPr="002C0185" w:rsidRDefault="00D01629" w:rsidP="00E722E7">
            <w:pPr>
              <w:pStyle w:val="TAL"/>
            </w:pPr>
          </w:p>
        </w:tc>
      </w:tr>
      <w:tr w:rsidR="00D01629" w:rsidRPr="002C0185" w14:paraId="6CA1EA52" w14:textId="77777777" w:rsidTr="00E722E7">
        <w:tc>
          <w:tcPr>
            <w:tcW w:w="4535" w:type="dxa"/>
            <w:tcBorders>
              <w:top w:val="single" w:sz="4" w:space="0" w:color="auto"/>
              <w:left w:val="single" w:sz="4" w:space="0" w:color="auto"/>
              <w:bottom w:val="single" w:sz="4" w:space="0" w:color="auto"/>
              <w:right w:val="single" w:sz="4" w:space="0" w:color="auto"/>
            </w:tcBorders>
          </w:tcPr>
          <w:p w14:paraId="5E3E2AE3" w14:textId="77777777" w:rsidR="00D01629" w:rsidRPr="002C0185" w:rsidRDefault="00D01629" w:rsidP="00E722E7">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12002B19" w14:textId="77777777" w:rsidR="00D01629" w:rsidRPr="002C0185"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2B820F63"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3795105F" w14:textId="77777777" w:rsidR="00D01629" w:rsidRPr="002C0185" w:rsidRDefault="00D01629" w:rsidP="00E722E7">
            <w:pPr>
              <w:pStyle w:val="TAL"/>
            </w:pPr>
          </w:p>
        </w:tc>
      </w:tr>
      <w:tr w:rsidR="005829DB" w:rsidRPr="002C0185" w14:paraId="40105A3E" w14:textId="77777777" w:rsidTr="00E722E7">
        <w:tc>
          <w:tcPr>
            <w:tcW w:w="4535" w:type="dxa"/>
            <w:tcBorders>
              <w:top w:val="single" w:sz="4" w:space="0" w:color="auto"/>
              <w:left w:val="single" w:sz="4" w:space="0" w:color="auto"/>
              <w:bottom w:val="single" w:sz="4" w:space="0" w:color="auto"/>
              <w:right w:val="single" w:sz="4" w:space="0" w:color="auto"/>
            </w:tcBorders>
          </w:tcPr>
          <w:p w14:paraId="7C1321D0" w14:textId="47E6C2B8" w:rsidR="005829DB" w:rsidRPr="002C0185" w:rsidRDefault="005829DB" w:rsidP="005829DB">
            <w:pPr>
              <w:pStyle w:val="TAL"/>
            </w:pPr>
            <w:r w:rsidRPr="002C0185">
              <w:t xml:space="preserve">  tci-StatesPDCCH-ToAddList</w:t>
            </w:r>
          </w:p>
        </w:tc>
        <w:tc>
          <w:tcPr>
            <w:tcW w:w="2267" w:type="dxa"/>
            <w:tcBorders>
              <w:top w:val="single" w:sz="4" w:space="0" w:color="auto"/>
              <w:left w:val="single" w:sz="4" w:space="0" w:color="auto"/>
              <w:bottom w:val="single" w:sz="4" w:space="0" w:color="auto"/>
              <w:right w:val="single" w:sz="4" w:space="0" w:color="auto"/>
            </w:tcBorders>
          </w:tcPr>
          <w:p w14:paraId="05052C11" w14:textId="7AC8F883" w:rsidR="005829DB" w:rsidRPr="002C0185" w:rsidRDefault="005829DB" w:rsidP="005829DB">
            <w:pPr>
              <w:pStyle w:val="TAL"/>
            </w:pPr>
            <w:r w:rsidRPr="002C0185">
              <w:t>N</w:t>
            </w:r>
            <w:r w:rsidRPr="002C0185">
              <w:rPr>
                <w:lang w:eastAsia="zh-CN"/>
              </w:rPr>
              <w:t xml:space="preserve">ot </w:t>
            </w:r>
            <w:r w:rsidRPr="002C0185">
              <w:t>present</w:t>
            </w:r>
          </w:p>
        </w:tc>
        <w:tc>
          <w:tcPr>
            <w:tcW w:w="1700" w:type="dxa"/>
            <w:tcBorders>
              <w:top w:val="single" w:sz="4" w:space="0" w:color="auto"/>
              <w:left w:val="single" w:sz="4" w:space="0" w:color="auto"/>
              <w:bottom w:val="single" w:sz="4" w:space="0" w:color="auto"/>
              <w:right w:val="single" w:sz="4" w:space="0" w:color="auto"/>
            </w:tcBorders>
          </w:tcPr>
          <w:p w14:paraId="32783343" w14:textId="77777777" w:rsidR="005829DB" w:rsidRPr="002C0185" w:rsidRDefault="005829DB" w:rsidP="005829DB">
            <w:pPr>
              <w:pStyle w:val="TAL"/>
            </w:pPr>
          </w:p>
        </w:tc>
        <w:tc>
          <w:tcPr>
            <w:tcW w:w="1245" w:type="dxa"/>
            <w:tcBorders>
              <w:top w:val="single" w:sz="4" w:space="0" w:color="auto"/>
              <w:left w:val="single" w:sz="4" w:space="0" w:color="auto"/>
              <w:bottom w:val="single" w:sz="4" w:space="0" w:color="auto"/>
              <w:right w:val="single" w:sz="4" w:space="0" w:color="auto"/>
            </w:tcBorders>
          </w:tcPr>
          <w:p w14:paraId="485355D3" w14:textId="77777777" w:rsidR="005829DB" w:rsidRPr="002C0185" w:rsidRDefault="005829DB" w:rsidP="005829DB">
            <w:pPr>
              <w:pStyle w:val="TAL"/>
            </w:pPr>
          </w:p>
        </w:tc>
      </w:tr>
      <w:tr w:rsidR="00D01629" w:rsidRPr="002C0185" w14:paraId="400C7892" w14:textId="77777777" w:rsidTr="00C67202">
        <w:tc>
          <w:tcPr>
            <w:tcW w:w="4535" w:type="dxa"/>
            <w:tcBorders>
              <w:top w:val="single" w:sz="4" w:space="0" w:color="auto"/>
              <w:left w:val="single" w:sz="4" w:space="0" w:color="auto"/>
              <w:bottom w:val="single" w:sz="4" w:space="0" w:color="auto"/>
              <w:right w:val="single" w:sz="4" w:space="0" w:color="auto"/>
            </w:tcBorders>
          </w:tcPr>
          <w:p w14:paraId="1AA73584" w14:textId="77777777" w:rsidR="00D01629" w:rsidRPr="002C0185" w:rsidRDefault="00D01629" w:rsidP="00E722E7">
            <w:pPr>
              <w:pStyle w:val="TAL"/>
            </w:pPr>
            <w:r w:rsidRPr="002C0185">
              <w:t xml:space="preserve">  tci-StatesPDCCH-ToAddList </w:t>
            </w:r>
            <w:r w:rsidR="005D1FE2" w:rsidRPr="002C0185">
              <w:t xml:space="preserve">SEQUENCE(SIZE (1..maxNrofTCI-StatesPDCCH)) OF </w:t>
            </w:r>
            <w:r w:rsidR="001B2EFE" w:rsidRPr="002C0185">
              <w:t xml:space="preserve">TCI-StateId </w:t>
            </w:r>
            <w:r w:rsidRPr="002C0185">
              <w:t>{</w:t>
            </w:r>
          </w:p>
        </w:tc>
        <w:tc>
          <w:tcPr>
            <w:tcW w:w="2267" w:type="dxa"/>
            <w:tcBorders>
              <w:top w:val="single" w:sz="4" w:space="0" w:color="auto"/>
              <w:left w:val="single" w:sz="4" w:space="0" w:color="auto"/>
              <w:bottom w:val="single" w:sz="4" w:space="0" w:color="auto"/>
              <w:right w:val="single" w:sz="4" w:space="0" w:color="auto"/>
            </w:tcBorders>
          </w:tcPr>
          <w:p w14:paraId="1BBCC7D2" w14:textId="77777777" w:rsidR="00D01629" w:rsidRPr="002C0185" w:rsidRDefault="005D1FE2" w:rsidP="00E722E7">
            <w:pPr>
              <w:pStyle w:val="TAL"/>
            </w:pPr>
            <w:r w:rsidRPr="002C0185">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344A85FA"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2A0294A0" w14:textId="77777777" w:rsidR="00D01629" w:rsidRPr="002C0185" w:rsidRDefault="00D01629" w:rsidP="00E722E7">
            <w:pPr>
              <w:pStyle w:val="TAL"/>
            </w:pPr>
          </w:p>
        </w:tc>
      </w:tr>
      <w:tr w:rsidR="00D01629" w:rsidRPr="002C0185" w14:paraId="6A2086DF" w14:textId="77777777" w:rsidTr="00C67202">
        <w:tc>
          <w:tcPr>
            <w:tcW w:w="4535" w:type="dxa"/>
            <w:tcBorders>
              <w:top w:val="single" w:sz="4" w:space="0" w:color="auto"/>
              <w:left w:val="single" w:sz="4" w:space="0" w:color="auto"/>
              <w:bottom w:val="nil"/>
              <w:right w:val="single" w:sz="4" w:space="0" w:color="auto"/>
            </w:tcBorders>
          </w:tcPr>
          <w:p w14:paraId="397A4697" w14:textId="77777777" w:rsidR="00D01629" w:rsidRPr="002C0185" w:rsidRDefault="005D1FE2" w:rsidP="00E722E7">
            <w:pPr>
              <w:pStyle w:val="TAL"/>
            </w:pPr>
            <w:r w:rsidRPr="002C0185">
              <w:t xml:space="preserve">    TCI-StateId[1]</w:t>
            </w:r>
          </w:p>
        </w:tc>
        <w:tc>
          <w:tcPr>
            <w:tcW w:w="2267" w:type="dxa"/>
            <w:tcBorders>
              <w:top w:val="single" w:sz="4" w:space="0" w:color="auto"/>
              <w:left w:val="single" w:sz="4" w:space="0" w:color="auto"/>
              <w:bottom w:val="single" w:sz="4" w:space="0" w:color="auto"/>
              <w:right w:val="single" w:sz="4" w:space="0" w:color="auto"/>
            </w:tcBorders>
          </w:tcPr>
          <w:p w14:paraId="22F2E89F" w14:textId="2D125F7E" w:rsidR="00D01629" w:rsidRPr="002C0185" w:rsidRDefault="005D1FE2" w:rsidP="00E722E7">
            <w:pPr>
              <w:pStyle w:val="TAL"/>
            </w:pPr>
            <w:r w:rsidRPr="002C0185">
              <w:t>TCI-StateId-RRM(</w:t>
            </w:r>
            <w:r w:rsidR="005829DB" w:rsidRPr="002C0185">
              <w:t>2</w:t>
            </w:r>
            <w:r w:rsidRPr="002C0185">
              <w:t>)</w:t>
            </w:r>
          </w:p>
        </w:tc>
        <w:tc>
          <w:tcPr>
            <w:tcW w:w="1700" w:type="dxa"/>
            <w:tcBorders>
              <w:top w:val="single" w:sz="4" w:space="0" w:color="auto"/>
              <w:left w:val="single" w:sz="4" w:space="0" w:color="auto"/>
              <w:bottom w:val="single" w:sz="4" w:space="0" w:color="auto"/>
              <w:right w:val="single" w:sz="4" w:space="0" w:color="auto"/>
            </w:tcBorders>
          </w:tcPr>
          <w:p w14:paraId="716B49A7" w14:textId="77777777" w:rsidR="005829DB" w:rsidRPr="002C0185" w:rsidRDefault="005829DB" w:rsidP="005829DB">
            <w:pPr>
              <w:pStyle w:val="TAL"/>
            </w:pPr>
            <w:r w:rsidRPr="002C0185">
              <w:t>TCI State #2, QCLed to TRS resource #4 in the first resource set</w:t>
            </w:r>
          </w:p>
          <w:p w14:paraId="5BD2E677" w14:textId="7CFA815D" w:rsidR="00D01629" w:rsidRPr="002C0185" w:rsidRDefault="005829DB" w:rsidP="005829DB">
            <w:pPr>
              <w:pStyle w:val="TAL"/>
            </w:pPr>
            <w:r w:rsidRPr="002C0185">
              <w:t>entry 1</w:t>
            </w:r>
          </w:p>
        </w:tc>
        <w:tc>
          <w:tcPr>
            <w:tcW w:w="1245" w:type="dxa"/>
            <w:tcBorders>
              <w:top w:val="single" w:sz="4" w:space="0" w:color="auto"/>
              <w:left w:val="single" w:sz="4" w:space="0" w:color="auto"/>
              <w:bottom w:val="single" w:sz="4" w:space="0" w:color="auto"/>
              <w:right w:val="single" w:sz="4" w:space="0" w:color="auto"/>
            </w:tcBorders>
          </w:tcPr>
          <w:p w14:paraId="44E040BE" w14:textId="17820548" w:rsidR="00D01629" w:rsidRPr="002C0185" w:rsidRDefault="005829DB" w:rsidP="00E722E7">
            <w:pPr>
              <w:pStyle w:val="TAL"/>
            </w:pPr>
            <w:r w:rsidRPr="002C0185">
              <w:rPr>
                <w:lang w:eastAsia="zh-CN"/>
              </w:rPr>
              <w:t>TRS</w:t>
            </w:r>
          </w:p>
        </w:tc>
      </w:tr>
      <w:tr w:rsidR="00F35E79" w:rsidRPr="002C0185" w14:paraId="3281F90A" w14:textId="77777777" w:rsidTr="009C0337">
        <w:tc>
          <w:tcPr>
            <w:tcW w:w="4535" w:type="dxa"/>
            <w:tcBorders>
              <w:top w:val="single" w:sz="4" w:space="0" w:color="auto"/>
              <w:left w:val="single" w:sz="4" w:space="0" w:color="auto"/>
              <w:bottom w:val="nil"/>
              <w:right w:val="single" w:sz="4" w:space="0" w:color="auto"/>
            </w:tcBorders>
          </w:tcPr>
          <w:p w14:paraId="7401BE67" w14:textId="77777777" w:rsidR="00F35E79" w:rsidRPr="002C0185" w:rsidRDefault="00F35E79" w:rsidP="00F35E79">
            <w:pPr>
              <w:keepNext/>
              <w:keepLines/>
              <w:overflowPunct/>
              <w:autoSpaceDE/>
              <w:autoSpaceDN/>
              <w:adjustRightInd/>
              <w:spacing w:after="0"/>
              <w:textAlignment w:val="auto"/>
              <w:rPr>
                <w:rFonts w:ascii="Arial" w:eastAsia="MS Mincho" w:hAnsi="Arial"/>
                <w:sz w:val="18"/>
                <w:lang w:eastAsia="en-US"/>
              </w:rPr>
            </w:pPr>
            <w:r w:rsidRPr="002C0185">
              <w:rPr>
                <w:rFonts w:ascii="Arial" w:eastAsia="MS Mincho" w:hAnsi="Arial"/>
                <w:sz w:val="18"/>
                <w:lang w:eastAsia="en-US"/>
              </w:rPr>
              <w:t xml:space="preserve">    TCI-StateId[1]</w:t>
            </w:r>
          </w:p>
        </w:tc>
        <w:tc>
          <w:tcPr>
            <w:tcW w:w="2267" w:type="dxa"/>
            <w:tcBorders>
              <w:top w:val="single" w:sz="4" w:space="0" w:color="auto"/>
              <w:left w:val="single" w:sz="4" w:space="0" w:color="auto"/>
              <w:bottom w:val="single" w:sz="4" w:space="0" w:color="auto"/>
              <w:right w:val="single" w:sz="4" w:space="0" w:color="auto"/>
            </w:tcBorders>
          </w:tcPr>
          <w:p w14:paraId="01F26CDC" w14:textId="77777777" w:rsidR="00F35E79" w:rsidRPr="002C0185" w:rsidRDefault="00F35E79" w:rsidP="00F35E79">
            <w:pPr>
              <w:keepNext/>
              <w:keepLines/>
              <w:overflowPunct/>
              <w:autoSpaceDE/>
              <w:autoSpaceDN/>
              <w:adjustRightInd/>
              <w:spacing w:after="0"/>
              <w:textAlignment w:val="auto"/>
              <w:rPr>
                <w:rFonts w:ascii="Arial" w:eastAsia="MS Mincho" w:hAnsi="Arial"/>
                <w:sz w:val="18"/>
                <w:lang w:eastAsia="en-US"/>
              </w:rPr>
            </w:pPr>
            <w:r w:rsidRPr="002C0185">
              <w:rPr>
                <w:rFonts w:ascii="Arial" w:eastAsia="MS Mincho" w:hAnsi="Arial"/>
                <w:sz w:val="18"/>
                <w:lang w:eastAsia="en-US"/>
              </w:rPr>
              <w:t>TCI-StateId-RRM(3)</w:t>
            </w:r>
          </w:p>
        </w:tc>
        <w:tc>
          <w:tcPr>
            <w:tcW w:w="1700" w:type="dxa"/>
            <w:tcBorders>
              <w:top w:val="single" w:sz="4" w:space="0" w:color="auto"/>
              <w:left w:val="single" w:sz="4" w:space="0" w:color="auto"/>
              <w:bottom w:val="single" w:sz="4" w:space="0" w:color="auto"/>
              <w:right w:val="single" w:sz="4" w:space="0" w:color="auto"/>
            </w:tcBorders>
          </w:tcPr>
          <w:p w14:paraId="4C46D5B7" w14:textId="77777777" w:rsidR="00F35E79" w:rsidRPr="002C0185" w:rsidRDefault="00F35E79" w:rsidP="00F35E79">
            <w:pPr>
              <w:keepNext/>
              <w:keepLines/>
              <w:overflowPunct/>
              <w:autoSpaceDE/>
              <w:autoSpaceDN/>
              <w:adjustRightInd/>
              <w:spacing w:after="0"/>
              <w:textAlignment w:val="auto"/>
              <w:rPr>
                <w:rFonts w:ascii="Arial" w:eastAsia="MS Mincho" w:hAnsi="Arial"/>
                <w:sz w:val="18"/>
                <w:lang w:eastAsia="en-US"/>
              </w:rPr>
            </w:pPr>
            <w:r w:rsidRPr="002C0185">
              <w:rPr>
                <w:rFonts w:ascii="Arial" w:eastAsia="MS Mincho" w:hAnsi="Arial"/>
                <w:sz w:val="18"/>
                <w:lang w:eastAsia="en-US"/>
              </w:rPr>
              <w:t>TCI State #3, QCLed to TRS resource #4 in the second resource set</w:t>
            </w:r>
          </w:p>
          <w:p w14:paraId="5481A440" w14:textId="77777777" w:rsidR="00F35E79" w:rsidRPr="002C0185" w:rsidRDefault="00F35E79" w:rsidP="00F35E79">
            <w:pPr>
              <w:keepNext/>
              <w:keepLines/>
              <w:overflowPunct/>
              <w:autoSpaceDE/>
              <w:autoSpaceDN/>
              <w:adjustRightInd/>
              <w:spacing w:after="0"/>
              <w:textAlignment w:val="auto"/>
              <w:rPr>
                <w:rFonts w:ascii="Arial" w:eastAsia="MS Mincho" w:hAnsi="Arial"/>
                <w:sz w:val="18"/>
                <w:lang w:eastAsia="en-US"/>
              </w:rPr>
            </w:pPr>
            <w:r w:rsidRPr="002C0185">
              <w:rPr>
                <w:rFonts w:ascii="Arial" w:eastAsia="MS Mincho"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C8702C5" w14:textId="77777777" w:rsidR="00F35E79" w:rsidRPr="002C0185" w:rsidRDefault="00F35E79" w:rsidP="00F35E79">
            <w:pPr>
              <w:keepNext/>
              <w:keepLines/>
              <w:overflowPunct/>
              <w:autoSpaceDE/>
              <w:autoSpaceDN/>
              <w:adjustRightInd/>
              <w:spacing w:after="0"/>
              <w:textAlignment w:val="auto"/>
              <w:rPr>
                <w:rFonts w:ascii="Arial" w:eastAsia="MS Mincho" w:hAnsi="Arial"/>
                <w:sz w:val="18"/>
                <w:lang w:eastAsia="zh-CN"/>
              </w:rPr>
            </w:pPr>
            <w:r w:rsidRPr="002C0185">
              <w:rPr>
                <w:rFonts w:ascii="Arial" w:eastAsia="MS Mincho" w:hAnsi="Arial"/>
                <w:sz w:val="18"/>
                <w:lang w:eastAsia="zh-CN"/>
              </w:rPr>
              <w:t>SECOND_SET</w:t>
            </w:r>
          </w:p>
        </w:tc>
      </w:tr>
      <w:tr w:rsidR="00D01629" w:rsidRPr="002C0185" w14:paraId="36DDC450" w14:textId="77777777" w:rsidTr="00E722E7">
        <w:tc>
          <w:tcPr>
            <w:tcW w:w="4535" w:type="dxa"/>
            <w:tcBorders>
              <w:top w:val="single" w:sz="4" w:space="0" w:color="auto"/>
              <w:left w:val="single" w:sz="4" w:space="0" w:color="auto"/>
              <w:bottom w:val="single" w:sz="4" w:space="0" w:color="auto"/>
              <w:right w:val="single" w:sz="4" w:space="0" w:color="auto"/>
            </w:tcBorders>
          </w:tcPr>
          <w:p w14:paraId="7F7A2750" w14:textId="77777777" w:rsidR="00D01629" w:rsidRPr="002C0185" w:rsidRDefault="00D01629" w:rsidP="00E722E7">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0C433036" w14:textId="77777777" w:rsidR="00D01629" w:rsidRPr="002C0185"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089D3CBF"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1330168C" w14:textId="77777777" w:rsidR="00D01629" w:rsidRPr="002C0185" w:rsidRDefault="00D01629" w:rsidP="00E722E7">
            <w:pPr>
              <w:pStyle w:val="TAL"/>
            </w:pPr>
          </w:p>
        </w:tc>
      </w:tr>
      <w:tr w:rsidR="00C41216" w:rsidRPr="002C0185" w14:paraId="54F4DDF9" w14:textId="77777777" w:rsidTr="00C86B5A">
        <w:tc>
          <w:tcPr>
            <w:tcW w:w="4535" w:type="dxa"/>
            <w:tcBorders>
              <w:top w:val="single" w:sz="4" w:space="0" w:color="auto"/>
              <w:left w:val="single" w:sz="4" w:space="0" w:color="auto"/>
              <w:bottom w:val="single" w:sz="4" w:space="0" w:color="auto"/>
              <w:right w:val="single" w:sz="4" w:space="0" w:color="auto"/>
            </w:tcBorders>
          </w:tcPr>
          <w:p w14:paraId="76B9CD38" w14:textId="77777777" w:rsidR="00C41216" w:rsidRPr="002C0185" w:rsidRDefault="00C41216" w:rsidP="00C41216">
            <w:pPr>
              <w:keepNext/>
              <w:keepLines/>
              <w:spacing w:after="0"/>
              <w:rPr>
                <w:rFonts w:ascii="Arial" w:hAnsi="Arial"/>
                <w:sz w:val="18"/>
              </w:rPr>
            </w:pPr>
            <w:r w:rsidRPr="002C0185">
              <w:rPr>
                <w:rFonts w:ascii="Arial" w:hAnsi="Arial"/>
                <w:sz w:val="18"/>
              </w:rPr>
              <w:t xml:space="preserve">  pdcch-DMRS-ScramblingID</w:t>
            </w:r>
          </w:p>
        </w:tc>
        <w:tc>
          <w:tcPr>
            <w:tcW w:w="2267" w:type="dxa"/>
            <w:tcBorders>
              <w:top w:val="single" w:sz="4" w:space="0" w:color="auto"/>
              <w:left w:val="single" w:sz="4" w:space="0" w:color="auto"/>
              <w:bottom w:val="single" w:sz="4" w:space="0" w:color="auto"/>
              <w:right w:val="single" w:sz="4" w:space="0" w:color="auto"/>
            </w:tcBorders>
          </w:tcPr>
          <w:p w14:paraId="5102D5AE" w14:textId="77777777" w:rsidR="00C41216" w:rsidRPr="002C0185" w:rsidRDefault="00C41216" w:rsidP="00C41216">
            <w:pPr>
              <w:keepNext/>
              <w:keepLines/>
              <w:spacing w:after="0"/>
              <w:rPr>
                <w:rFonts w:ascii="Arial" w:hAnsi="Arial"/>
                <w:sz w:val="18"/>
              </w:rPr>
            </w:pPr>
            <w:r w:rsidRPr="002C0185">
              <w:rPr>
                <w:rFonts w:ascii="Arial" w:hAnsi="Arial"/>
                <w:sz w:val="18"/>
              </w:rPr>
              <w:t>1008</w:t>
            </w:r>
          </w:p>
        </w:tc>
        <w:tc>
          <w:tcPr>
            <w:tcW w:w="1700" w:type="dxa"/>
            <w:tcBorders>
              <w:top w:val="single" w:sz="4" w:space="0" w:color="auto"/>
              <w:left w:val="single" w:sz="4" w:space="0" w:color="auto"/>
              <w:bottom w:val="single" w:sz="4" w:space="0" w:color="auto"/>
              <w:right w:val="single" w:sz="4" w:space="0" w:color="auto"/>
            </w:tcBorders>
          </w:tcPr>
          <w:p w14:paraId="74CC4342" w14:textId="77777777" w:rsidR="00C41216" w:rsidRPr="002C0185" w:rsidRDefault="00C41216" w:rsidP="00C41216">
            <w:pPr>
              <w:keepNext/>
              <w:keepLines/>
              <w:spacing w:after="0"/>
              <w:rPr>
                <w:rFonts w:ascii="Arial" w:hAnsi="Arial"/>
                <w:sz w:val="18"/>
              </w:rPr>
            </w:pPr>
            <w:r w:rsidRPr="002C0185">
              <w:rPr>
                <w:rFonts w:ascii="Arial" w:hAnsi="Arial"/>
                <w:sz w:val="18"/>
              </w:rPr>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5B3D2D04" w14:textId="77777777" w:rsidR="00C41216" w:rsidRPr="002C0185" w:rsidRDefault="00C41216" w:rsidP="00C41216">
            <w:pPr>
              <w:keepNext/>
              <w:keepLines/>
              <w:spacing w:after="0"/>
              <w:rPr>
                <w:rFonts w:ascii="Arial" w:hAnsi="Arial"/>
                <w:sz w:val="18"/>
              </w:rPr>
            </w:pPr>
            <w:r w:rsidRPr="002C0185">
              <w:rPr>
                <w:rFonts w:ascii="Arial" w:hAnsi="Arial"/>
                <w:sz w:val="18"/>
                <w:lang w:eastAsia="zh-CN"/>
              </w:rPr>
              <w:t>SA AND FR1</w:t>
            </w:r>
          </w:p>
        </w:tc>
      </w:tr>
      <w:tr w:rsidR="00D01629" w:rsidRPr="002C0185" w14:paraId="59B1B493" w14:textId="77777777" w:rsidTr="00E722E7">
        <w:tc>
          <w:tcPr>
            <w:tcW w:w="4535" w:type="dxa"/>
            <w:tcBorders>
              <w:top w:val="single" w:sz="4" w:space="0" w:color="auto"/>
              <w:left w:val="single" w:sz="4" w:space="0" w:color="auto"/>
              <w:bottom w:val="single" w:sz="4" w:space="0" w:color="auto"/>
              <w:right w:val="single" w:sz="4" w:space="0" w:color="auto"/>
            </w:tcBorders>
          </w:tcPr>
          <w:p w14:paraId="74C10787" w14:textId="77777777" w:rsidR="00D01629" w:rsidRPr="002C0185" w:rsidRDefault="00D01629" w:rsidP="00E722E7">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2C4AB769" w14:textId="77777777" w:rsidR="00D01629" w:rsidRPr="002C0185" w:rsidRDefault="00D01629" w:rsidP="00E722E7">
            <w:pPr>
              <w:pStyle w:val="TAL"/>
            </w:pPr>
          </w:p>
        </w:tc>
        <w:tc>
          <w:tcPr>
            <w:tcW w:w="1700" w:type="dxa"/>
            <w:tcBorders>
              <w:top w:val="single" w:sz="4" w:space="0" w:color="auto"/>
              <w:left w:val="single" w:sz="4" w:space="0" w:color="auto"/>
              <w:bottom w:val="single" w:sz="4" w:space="0" w:color="auto"/>
              <w:right w:val="single" w:sz="4" w:space="0" w:color="auto"/>
            </w:tcBorders>
          </w:tcPr>
          <w:p w14:paraId="496B0A3D" w14:textId="77777777" w:rsidR="00D01629" w:rsidRPr="002C0185" w:rsidRDefault="00D01629" w:rsidP="00E722E7">
            <w:pPr>
              <w:pStyle w:val="TAL"/>
            </w:pPr>
          </w:p>
        </w:tc>
        <w:tc>
          <w:tcPr>
            <w:tcW w:w="1245" w:type="dxa"/>
            <w:tcBorders>
              <w:top w:val="single" w:sz="4" w:space="0" w:color="auto"/>
              <w:left w:val="single" w:sz="4" w:space="0" w:color="auto"/>
              <w:bottom w:val="single" w:sz="4" w:space="0" w:color="auto"/>
              <w:right w:val="single" w:sz="4" w:space="0" w:color="auto"/>
            </w:tcBorders>
          </w:tcPr>
          <w:p w14:paraId="2A74B0DC" w14:textId="77777777" w:rsidR="00D01629" w:rsidRPr="002C0185" w:rsidRDefault="00D01629" w:rsidP="00E722E7">
            <w:pPr>
              <w:pStyle w:val="TAL"/>
            </w:pPr>
          </w:p>
        </w:tc>
      </w:tr>
    </w:tbl>
    <w:p w14:paraId="11693E47" w14:textId="77777777" w:rsidR="00D01629" w:rsidRPr="002C0185" w:rsidRDefault="00D01629" w:rsidP="00D01629"/>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D01629" w:rsidRPr="002C0185" w14:paraId="32B4E2F4" w14:textId="77777777" w:rsidTr="00F35E79">
        <w:tc>
          <w:tcPr>
            <w:tcW w:w="3936" w:type="dxa"/>
            <w:tcBorders>
              <w:top w:val="single" w:sz="4" w:space="0" w:color="auto"/>
              <w:left w:val="single" w:sz="4" w:space="0" w:color="auto"/>
              <w:bottom w:val="single" w:sz="4" w:space="0" w:color="auto"/>
              <w:right w:val="single" w:sz="4" w:space="0" w:color="auto"/>
            </w:tcBorders>
            <w:hideMark/>
          </w:tcPr>
          <w:p w14:paraId="0D86D93A" w14:textId="77777777" w:rsidR="00D01629" w:rsidRPr="002C0185" w:rsidRDefault="00D01629" w:rsidP="00E722E7">
            <w:pPr>
              <w:pStyle w:val="TAH"/>
            </w:pPr>
            <w:r w:rsidRPr="002C0185">
              <w:t>Condition</w:t>
            </w:r>
          </w:p>
        </w:tc>
        <w:tc>
          <w:tcPr>
            <w:tcW w:w="5811" w:type="dxa"/>
            <w:tcBorders>
              <w:top w:val="single" w:sz="4" w:space="0" w:color="auto"/>
              <w:left w:val="single" w:sz="4" w:space="0" w:color="auto"/>
              <w:bottom w:val="single" w:sz="4" w:space="0" w:color="auto"/>
              <w:right w:val="single" w:sz="4" w:space="0" w:color="auto"/>
            </w:tcBorders>
            <w:hideMark/>
          </w:tcPr>
          <w:p w14:paraId="094838BA" w14:textId="77777777" w:rsidR="00D01629" w:rsidRPr="002C0185" w:rsidRDefault="00D01629" w:rsidP="00E722E7">
            <w:pPr>
              <w:pStyle w:val="TAH"/>
            </w:pPr>
            <w:r w:rsidRPr="002C0185">
              <w:t xml:space="preserve">Explanation </w:t>
            </w:r>
          </w:p>
        </w:tc>
      </w:tr>
      <w:tr w:rsidR="00D01629" w:rsidRPr="002C0185" w14:paraId="12095CF0" w14:textId="77777777" w:rsidTr="00F35E79">
        <w:tc>
          <w:tcPr>
            <w:tcW w:w="3936" w:type="dxa"/>
            <w:tcBorders>
              <w:top w:val="single" w:sz="4" w:space="0" w:color="auto"/>
              <w:left w:val="single" w:sz="4" w:space="0" w:color="auto"/>
              <w:bottom w:val="single" w:sz="4" w:space="0" w:color="auto"/>
              <w:right w:val="single" w:sz="4" w:space="0" w:color="auto"/>
            </w:tcBorders>
            <w:hideMark/>
          </w:tcPr>
          <w:p w14:paraId="60738AFF" w14:textId="0404A762" w:rsidR="00D01629" w:rsidRPr="002C0185" w:rsidRDefault="00D01629" w:rsidP="00E722E7">
            <w:pPr>
              <w:pStyle w:val="TAL"/>
            </w:pPr>
            <w:r w:rsidRPr="002C0185">
              <w:t>CCR</w:t>
            </w:r>
            <w:r w:rsidR="00B33D20" w:rsidRPr="002C0185">
              <w:t>.x.y</w:t>
            </w:r>
          </w:p>
        </w:tc>
        <w:tc>
          <w:tcPr>
            <w:tcW w:w="5811" w:type="dxa"/>
            <w:tcBorders>
              <w:top w:val="single" w:sz="4" w:space="0" w:color="auto"/>
              <w:left w:val="single" w:sz="4" w:space="0" w:color="auto"/>
              <w:bottom w:val="single" w:sz="4" w:space="0" w:color="auto"/>
              <w:right w:val="single" w:sz="4" w:space="0" w:color="auto"/>
            </w:tcBorders>
            <w:hideMark/>
          </w:tcPr>
          <w:p w14:paraId="4BA8491B" w14:textId="1CD1E6BD" w:rsidR="00D01629" w:rsidRPr="002C0185" w:rsidRDefault="00B33D20" w:rsidP="00E722E7">
            <w:pPr>
              <w:pStyle w:val="TAL"/>
            </w:pPr>
            <w:r w:rsidRPr="002C0185">
              <w:t>Refers to CCR.x.y as defined in A.1.3 of TS 38.533 [18]</w:t>
            </w:r>
          </w:p>
        </w:tc>
      </w:tr>
      <w:tr w:rsidR="005D1FE2" w:rsidRPr="002C0185" w14:paraId="5EF2ABBC" w14:textId="77777777" w:rsidTr="00F35E79">
        <w:tc>
          <w:tcPr>
            <w:tcW w:w="3936" w:type="dxa"/>
            <w:tcBorders>
              <w:top w:val="single" w:sz="4" w:space="0" w:color="auto"/>
              <w:left w:val="single" w:sz="4" w:space="0" w:color="auto"/>
              <w:bottom w:val="single" w:sz="4" w:space="0" w:color="auto"/>
              <w:right w:val="single" w:sz="4" w:space="0" w:color="auto"/>
            </w:tcBorders>
          </w:tcPr>
          <w:p w14:paraId="0C3F2BA6" w14:textId="77777777" w:rsidR="005D1FE2" w:rsidRPr="002C0185" w:rsidRDefault="005D1FE2" w:rsidP="001F28C7">
            <w:pPr>
              <w:pStyle w:val="TAL"/>
              <w:rPr>
                <w:lang w:eastAsia="zh-CN"/>
              </w:rPr>
            </w:pPr>
            <w:r w:rsidRPr="002C0185">
              <w:rPr>
                <w:lang w:eastAsia="zh-CN"/>
              </w:rPr>
              <w:t>TRS</w:t>
            </w:r>
          </w:p>
        </w:tc>
        <w:tc>
          <w:tcPr>
            <w:tcW w:w="5811" w:type="dxa"/>
            <w:tcBorders>
              <w:top w:val="single" w:sz="4" w:space="0" w:color="auto"/>
              <w:left w:val="single" w:sz="4" w:space="0" w:color="auto"/>
              <w:bottom w:val="single" w:sz="4" w:space="0" w:color="auto"/>
              <w:right w:val="single" w:sz="4" w:space="0" w:color="auto"/>
            </w:tcBorders>
          </w:tcPr>
          <w:p w14:paraId="6E7A2537" w14:textId="77777777" w:rsidR="005D1FE2" w:rsidRPr="002C0185" w:rsidRDefault="005D1FE2" w:rsidP="001F28C7">
            <w:pPr>
              <w:pStyle w:val="TAL"/>
            </w:pPr>
            <w:r w:rsidRPr="002C0185">
              <w:t>When at least one TRS resource set is configured.</w:t>
            </w:r>
          </w:p>
        </w:tc>
      </w:tr>
      <w:tr w:rsidR="00F35E79" w:rsidRPr="002C0185" w14:paraId="38B09D2D" w14:textId="77777777" w:rsidTr="00F35E79">
        <w:tc>
          <w:tcPr>
            <w:tcW w:w="3936" w:type="dxa"/>
            <w:tcBorders>
              <w:top w:val="single" w:sz="4" w:space="0" w:color="auto"/>
              <w:left w:val="single" w:sz="4" w:space="0" w:color="auto"/>
              <w:bottom w:val="single" w:sz="4" w:space="0" w:color="auto"/>
              <w:right w:val="single" w:sz="4" w:space="0" w:color="auto"/>
            </w:tcBorders>
          </w:tcPr>
          <w:p w14:paraId="04238DBB" w14:textId="77777777" w:rsidR="00F35E79" w:rsidRPr="002C0185" w:rsidRDefault="00F35E79" w:rsidP="00F35E79">
            <w:pPr>
              <w:keepNext/>
              <w:keepLines/>
              <w:overflowPunct/>
              <w:autoSpaceDE/>
              <w:autoSpaceDN/>
              <w:adjustRightInd/>
              <w:spacing w:after="0"/>
              <w:textAlignment w:val="auto"/>
              <w:rPr>
                <w:rFonts w:ascii="Arial" w:eastAsia="MS Mincho" w:hAnsi="Arial"/>
                <w:sz w:val="18"/>
                <w:lang w:eastAsia="zh-CN"/>
              </w:rPr>
            </w:pPr>
            <w:r w:rsidRPr="002C0185">
              <w:rPr>
                <w:rFonts w:ascii="Arial" w:eastAsia="MS Mincho" w:hAnsi="Arial"/>
                <w:sz w:val="18"/>
                <w:lang w:eastAsia="zh-CN"/>
              </w:rPr>
              <w:t>SECOND_SET</w:t>
            </w:r>
          </w:p>
        </w:tc>
        <w:tc>
          <w:tcPr>
            <w:tcW w:w="5811" w:type="dxa"/>
            <w:tcBorders>
              <w:top w:val="single" w:sz="4" w:space="0" w:color="auto"/>
              <w:left w:val="single" w:sz="4" w:space="0" w:color="auto"/>
              <w:bottom w:val="single" w:sz="4" w:space="0" w:color="auto"/>
              <w:right w:val="single" w:sz="4" w:space="0" w:color="auto"/>
            </w:tcBorders>
          </w:tcPr>
          <w:p w14:paraId="630101D8" w14:textId="77777777" w:rsidR="00F35E79" w:rsidRPr="002C0185" w:rsidRDefault="00F35E79" w:rsidP="00F35E79">
            <w:pPr>
              <w:keepNext/>
              <w:keepLines/>
              <w:overflowPunct/>
              <w:autoSpaceDE/>
              <w:autoSpaceDN/>
              <w:adjustRightInd/>
              <w:spacing w:after="0"/>
              <w:textAlignment w:val="auto"/>
              <w:rPr>
                <w:rFonts w:ascii="Arial" w:eastAsia="MS Mincho" w:hAnsi="Arial"/>
                <w:sz w:val="18"/>
                <w:lang w:eastAsia="en-US"/>
              </w:rPr>
            </w:pPr>
            <w:r w:rsidRPr="002C0185">
              <w:rPr>
                <w:rFonts w:ascii="Arial" w:eastAsia="MS Mincho" w:hAnsi="Arial"/>
                <w:sz w:val="18"/>
                <w:lang w:eastAsia="zh-CN"/>
              </w:rPr>
              <w:t>Two resource sets for TRS are configured in test, only applies to FR2.</w:t>
            </w:r>
          </w:p>
        </w:tc>
      </w:tr>
      <w:tr w:rsidR="00C41216" w:rsidRPr="002C0185" w14:paraId="47A79376" w14:textId="77777777" w:rsidTr="00C86B5A">
        <w:tc>
          <w:tcPr>
            <w:tcW w:w="3936" w:type="dxa"/>
            <w:tcBorders>
              <w:top w:val="single" w:sz="4" w:space="0" w:color="auto"/>
              <w:left w:val="single" w:sz="4" w:space="0" w:color="auto"/>
              <w:bottom w:val="single" w:sz="4" w:space="0" w:color="auto"/>
              <w:right w:val="single" w:sz="4" w:space="0" w:color="auto"/>
            </w:tcBorders>
          </w:tcPr>
          <w:p w14:paraId="0627E7ED" w14:textId="77777777" w:rsidR="00C41216" w:rsidRPr="002C0185" w:rsidRDefault="00C41216" w:rsidP="00C41216">
            <w:pPr>
              <w:keepNext/>
              <w:keepLines/>
              <w:spacing w:after="0"/>
              <w:rPr>
                <w:rFonts w:ascii="Arial" w:hAnsi="Arial"/>
                <w:sz w:val="18"/>
              </w:rPr>
            </w:pPr>
            <w:r w:rsidRPr="002C0185">
              <w:rPr>
                <w:rFonts w:ascii="Arial" w:hAnsi="Arial"/>
                <w:sz w:val="18"/>
              </w:rPr>
              <w:t>SA</w:t>
            </w:r>
          </w:p>
        </w:tc>
        <w:tc>
          <w:tcPr>
            <w:tcW w:w="5811" w:type="dxa"/>
            <w:tcBorders>
              <w:top w:val="single" w:sz="4" w:space="0" w:color="auto"/>
              <w:left w:val="single" w:sz="4" w:space="0" w:color="auto"/>
              <w:bottom w:val="single" w:sz="4" w:space="0" w:color="auto"/>
              <w:right w:val="single" w:sz="4" w:space="0" w:color="auto"/>
            </w:tcBorders>
          </w:tcPr>
          <w:p w14:paraId="43F92259" w14:textId="77777777" w:rsidR="00C41216" w:rsidRPr="002C0185" w:rsidRDefault="00C41216" w:rsidP="00C41216">
            <w:pPr>
              <w:keepNext/>
              <w:keepLines/>
              <w:spacing w:after="0"/>
              <w:rPr>
                <w:rFonts w:ascii="Arial" w:hAnsi="Arial"/>
                <w:sz w:val="18"/>
                <w:lang w:eastAsia="zh-CN"/>
              </w:rPr>
            </w:pPr>
            <w:r w:rsidRPr="002C0185">
              <w:rPr>
                <w:rFonts w:ascii="Arial" w:eastAsia="SimSun" w:hAnsi="Arial"/>
                <w:sz w:val="18"/>
                <w:lang w:eastAsia="zh-CN"/>
              </w:rPr>
              <w:t>NR standalone RRM tests cases</w:t>
            </w:r>
          </w:p>
        </w:tc>
      </w:tr>
    </w:tbl>
    <w:p w14:paraId="00B6DA4D" w14:textId="77777777" w:rsidR="005D1FE2" w:rsidRPr="002C0185" w:rsidRDefault="005D1FE2" w:rsidP="005D1FE2"/>
    <w:p w14:paraId="01E17931" w14:textId="77777777" w:rsidR="000E75C3" w:rsidRPr="002C0185" w:rsidRDefault="000E75C3" w:rsidP="00B926FF">
      <w:pPr>
        <w:pStyle w:val="H6"/>
      </w:pPr>
      <w:r w:rsidRPr="002C0185">
        <w:rPr>
          <w:i/>
        </w:rPr>
        <w:t>-</w:t>
      </w:r>
      <w:r w:rsidRPr="002C0185">
        <w:rPr>
          <w:i/>
        </w:rPr>
        <w:tab/>
        <w:t>SchedulingRequestResourceConfig</w:t>
      </w:r>
    </w:p>
    <w:p w14:paraId="41F30FA3" w14:textId="77777777" w:rsidR="000E75C3" w:rsidRPr="002C0185" w:rsidRDefault="000E75C3" w:rsidP="000E75C3">
      <w:pPr>
        <w:pStyle w:val="TH"/>
      </w:pPr>
      <w:bookmarkStart w:id="649" w:name="_CRTable7_3_116"/>
      <w:r w:rsidRPr="002C0185">
        <w:t xml:space="preserve">Table </w:t>
      </w:r>
      <w:bookmarkEnd w:id="649"/>
      <w:r w:rsidRPr="002C0185">
        <w:t xml:space="preserve">7.3.1-16: </w:t>
      </w:r>
      <w:r w:rsidRPr="002C0185">
        <w:rPr>
          <w:i/>
        </w:rPr>
        <w:t>SchedulingRequest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75C3" w:rsidRPr="002C0185" w14:paraId="6CE92063" w14:textId="77777777" w:rsidTr="00367496">
        <w:tc>
          <w:tcPr>
            <w:tcW w:w="9747" w:type="dxa"/>
            <w:gridSpan w:val="4"/>
          </w:tcPr>
          <w:p w14:paraId="24ABC674" w14:textId="77777777" w:rsidR="000E75C3" w:rsidRPr="002C0185" w:rsidRDefault="000E75C3" w:rsidP="00367496">
            <w:pPr>
              <w:pStyle w:val="TAH"/>
              <w:jc w:val="left"/>
              <w:rPr>
                <w:b w:val="0"/>
              </w:rPr>
            </w:pPr>
            <w:r w:rsidRPr="002C0185">
              <w:rPr>
                <w:b w:val="0"/>
              </w:rPr>
              <w:t>Derivation Path: Table 4.6.3-157</w:t>
            </w:r>
          </w:p>
        </w:tc>
      </w:tr>
      <w:tr w:rsidR="000E75C3" w:rsidRPr="002C0185" w14:paraId="031D52C3" w14:textId="77777777" w:rsidTr="00367496">
        <w:tc>
          <w:tcPr>
            <w:tcW w:w="4535" w:type="dxa"/>
          </w:tcPr>
          <w:p w14:paraId="468C6469" w14:textId="77777777" w:rsidR="000E75C3" w:rsidRPr="002C0185" w:rsidRDefault="000E75C3" w:rsidP="00367496">
            <w:pPr>
              <w:pStyle w:val="TAH"/>
            </w:pPr>
            <w:r w:rsidRPr="002C0185">
              <w:t>Information Element</w:t>
            </w:r>
          </w:p>
        </w:tc>
        <w:tc>
          <w:tcPr>
            <w:tcW w:w="2267" w:type="dxa"/>
          </w:tcPr>
          <w:p w14:paraId="12F4E019" w14:textId="77777777" w:rsidR="000E75C3" w:rsidRPr="002C0185" w:rsidRDefault="000E75C3" w:rsidP="00367496">
            <w:pPr>
              <w:pStyle w:val="TAH"/>
            </w:pPr>
            <w:r w:rsidRPr="002C0185">
              <w:t>Value/remark</w:t>
            </w:r>
          </w:p>
        </w:tc>
        <w:tc>
          <w:tcPr>
            <w:tcW w:w="1700" w:type="dxa"/>
          </w:tcPr>
          <w:p w14:paraId="5745CB4A" w14:textId="77777777" w:rsidR="000E75C3" w:rsidRPr="002C0185" w:rsidRDefault="000E75C3" w:rsidP="00367496">
            <w:pPr>
              <w:pStyle w:val="TAH"/>
            </w:pPr>
            <w:r w:rsidRPr="002C0185">
              <w:t>Comment</w:t>
            </w:r>
          </w:p>
        </w:tc>
        <w:tc>
          <w:tcPr>
            <w:tcW w:w="1245" w:type="dxa"/>
          </w:tcPr>
          <w:p w14:paraId="2B94B62B" w14:textId="77777777" w:rsidR="000E75C3" w:rsidRPr="002C0185" w:rsidRDefault="000E75C3" w:rsidP="00367496">
            <w:pPr>
              <w:pStyle w:val="TAH"/>
            </w:pPr>
            <w:r w:rsidRPr="002C0185">
              <w:t>Condition</w:t>
            </w:r>
          </w:p>
        </w:tc>
      </w:tr>
      <w:tr w:rsidR="000E75C3" w:rsidRPr="002C0185" w14:paraId="0AA50B1B" w14:textId="77777777" w:rsidTr="00367496">
        <w:tc>
          <w:tcPr>
            <w:tcW w:w="4535" w:type="dxa"/>
          </w:tcPr>
          <w:p w14:paraId="16FCACBA" w14:textId="77777777" w:rsidR="000E75C3" w:rsidRPr="002C0185" w:rsidRDefault="000E75C3" w:rsidP="00367496">
            <w:pPr>
              <w:pStyle w:val="TAL"/>
            </w:pPr>
            <w:r w:rsidRPr="002C0185">
              <w:t xml:space="preserve">SchedulingRequestResourceConfig ::= </w:t>
            </w:r>
            <w:r w:rsidRPr="002C0185">
              <w:rPr>
                <w:snapToGrid w:val="0"/>
              </w:rPr>
              <w:t xml:space="preserve">SEQUENCE </w:t>
            </w:r>
            <w:r w:rsidRPr="002C0185">
              <w:t>{</w:t>
            </w:r>
          </w:p>
        </w:tc>
        <w:tc>
          <w:tcPr>
            <w:tcW w:w="2267" w:type="dxa"/>
          </w:tcPr>
          <w:p w14:paraId="767B23A7" w14:textId="77777777" w:rsidR="000E75C3" w:rsidRPr="002C0185" w:rsidRDefault="000E75C3" w:rsidP="00367496">
            <w:pPr>
              <w:pStyle w:val="TAL"/>
            </w:pPr>
          </w:p>
        </w:tc>
        <w:tc>
          <w:tcPr>
            <w:tcW w:w="1700" w:type="dxa"/>
          </w:tcPr>
          <w:p w14:paraId="6D13A478" w14:textId="77777777" w:rsidR="000E75C3" w:rsidRPr="002C0185" w:rsidRDefault="000E75C3" w:rsidP="00367496">
            <w:pPr>
              <w:pStyle w:val="TAL"/>
            </w:pPr>
          </w:p>
        </w:tc>
        <w:tc>
          <w:tcPr>
            <w:tcW w:w="1245" w:type="dxa"/>
          </w:tcPr>
          <w:p w14:paraId="25997187" w14:textId="77777777" w:rsidR="000E75C3" w:rsidRPr="002C0185" w:rsidRDefault="000E75C3" w:rsidP="00367496">
            <w:pPr>
              <w:pStyle w:val="TAL"/>
            </w:pPr>
          </w:p>
        </w:tc>
      </w:tr>
      <w:tr w:rsidR="000E75C3" w:rsidRPr="002C0185" w14:paraId="5B914190" w14:textId="77777777" w:rsidTr="00367496">
        <w:tc>
          <w:tcPr>
            <w:tcW w:w="4535" w:type="dxa"/>
          </w:tcPr>
          <w:p w14:paraId="78A7D416" w14:textId="77777777" w:rsidR="000E75C3" w:rsidRPr="002C0185" w:rsidRDefault="000E75C3" w:rsidP="00367496">
            <w:pPr>
              <w:pStyle w:val="TAL"/>
            </w:pPr>
            <w:r w:rsidRPr="002C0185">
              <w:t xml:space="preserve">  periodicityAndOffset CHOICE {</w:t>
            </w:r>
          </w:p>
        </w:tc>
        <w:tc>
          <w:tcPr>
            <w:tcW w:w="2267" w:type="dxa"/>
          </w:tcPr>
          <w:p w14:paraId="5980428E" w14:textId="77777777" w:rsidR="000E75C3" w:rsidRPr="002C0185" w:rsidRDefault="000E75C3" w:rsidP="00367496">
            <w:pPr>
              <w:pStyle w:val="TAL"/>
            </w:pPr>
          </w:p>
        </w:tc>
        <w:tc>
          <w:tcPr>
            <w:tcW w:w="1700" w:type="dxa"/>
          </w:tcPr>
          <w:p w14:paraId="28863773" w14:textId="77777777" w:rsidR="000E75C3" w:rsidRPr="002C0185" w:rsidRDefault="000E75C3" w:rsidP="00367496">
            <w:pPr>
              <w:pStyle w:val="TAL"/>
            </w:pPr>
          </w:p>
        </w:tc>
        <w:tc>
          <w:tcPr>
            <w:tcW w:w="1245" w:type="dxa"/>
          </w:tcPr>
          <w:p w14:paraId="400A05E7" w14:textId="77777777" w:rsidR="000E75C3" w:rsidRPr="002C0185" w:rsidRDefault="000E75C3" w:rsidP="00367496">
            <w:pPr>
              <w:pStyle w:val="TAL"/>
            </w:pPr>
          </w:p>
        </w:tc>
      </w:tr>
      <w:tr w:rsidR="000E75C3" w:rsidRPr="002C0185" w14:paraId="52141B7A" w14:textId="77777777" w:rsidTr="00367496">
        <w:tc>
          <w:tcPr>
            <w:tcW w:w="4535" w:type="dxa"/>
          </w:tcPr>
          <w:p w14:paraId="6E8D1890" w14:textId="77777777" w:rsidR="000E75C3" w:rsidRPr="002C0185" w:rsidRDefault="000E75C3" w:rsidP="00367496">
            <w:pPr>
              <w:pStyle w:val="TAL"/>
            </w:pPr>
            <w:r w:rsidRPr="002C0185">
              <w:t xml:space="preserve">    sl10</w:t>
            </w:r>
          </w:p>
        </w:tc>
        <w:tc>
          <w:tcPr>
            <w:tcW w:w="2267" w:type="dxa"/>
          </w:tcPr>
          <w:p w14:paraId="35F431B1" w14:textId="77777777" w:rsidR="000E75C3" w:rsidRPr="002C0185" w:rsidRDefault="000E75C3" w:rsidP="00367496">
            <w:pPr>
              <w:pStyle w:val="TAL"/>
            </w:pPr>
            <w:r w:rsidRPr="002C0185">
              <w:t>7</w:t>
            </w:r>
          </w:p>
        </w:tc>
        <w:tc>
          <w:tcPr>
            <w:tcW w:w="1700" w:type="dxa"/>
          </w:tcPr>
          <w:p w14:paraId="742323FF" w14:textId="77777777" w:rsidR="000E75C3" w:rsidRPr="002C0185" w:rsidRDefault="000E75C3" w:rsidP="00367496">
            <w:pPr>
              <w:pStyle w:val="TAL"/>
            </w:pPr>
            <w:r w:rsidRPr="002C0185">
              <w:t>With SCS = kHz15 results in repetition every 10 ms</w:t>
            </w:r>
          </w:p>
        </w:tc>
        <w:tc>
          <w:tcPr>
            <w:tcW w:w="1245" w:type="dxa"/>
          </w:tcPr>
          <w:p w14:paraId="0328DF88" w14:textId="77777777" w:rsidR="000E75C3" w:rsidRPr="002C0185" w:rsidRDefault="000E75C3" w:rsidP="00367496">
            <w:pPr>
              <w:pStyle w:val="TAL"/>
            </w:pPr>
            <w:r w:rsidRPr="002C0185">
              <w:t>SCS_15kHz</w:t>
            </w:r>
          </w:p>
        </w:tc>
      </w:tr>
      <w:tr w:rsidR="000E75C3" w:rsidRPr="002C0185" w14:paraId="40CCC2FD" w14:textId="77777777" w:rsidTr="00367496">
        <w:tc>
          <w:tcPr>
            <w:tcW w:w="4535" w:type="dxa"/>
          </w:tcPr>
          <w:p w14:paraId="686F0491" w14:textId="77777777" w:rsidR="000E75C3" w:rsidRPr="002C0185" w:rsidRDefault="000E75C3" w:rsidP="00367496">
            <w:pPr>
              <w:pStyle w:val="TAL"/>
            </w:pPr>
            <w:r w:rsidRPr="002C0185">
              <w:t xml:space="preserve">    sl20</w:t>
            </w:r>
          </w:p>
        </w:tc>
        <w:tc>
          <w:tcPr>
            <w:tcW w:w="2267" w:type="dxa"/>
          </w:tcPr>
          <w:p w14:paraId="060F1914" w14:textId="77777777" w:rsidR="000E75C3" w:rsidRPr="002C0185" w:rsidRDefault="000E75C3" w:rsidP="00367496">
            <w:pPr>
              <w:pStyle w:val="TAL"/>
            </w:pPr>
            <w:r w:rsidRPr="002C0185">
              <w:t>7</w:t>
            </w:r>
          </w:p>
        </w:tc>
        <w:tc>
          <w:tcPr>
            <w:tcW w:w="1700" w:type="dxa"/>
          </w:tcPr>
          <w:p w14:paraId="0C41C50C" w14:textId="77777777" w:rsidR="000E75C3" w:rsidRPr="002C0185" w:rsidRDefault="000E75C3" w:rsidP="00367496">
            <w:pPr>
              <w:pStyle w:val="TAL"/>
            </w:pPr>
            <w:r w:rsidRPr="002C0185">
              <w:t>With SCS = kHz30 results in repetition every 10 ms</w:t>
            </w:r>
          </w:p>
        </w:tc>
        <w:tc>
          <w:tcPr>
            <w:tcW w:w="1245" w:type="dxa"/>
          </w:tcPr>
          <w:p w14:paraId="52311A5A" w14:textId="77777777" w:rsidR="000E75C3" w:rsidRPr="002C0185" w:rsidRDefault="000E75C3" w:rsidP="00367496">
            <w:pPr>
              <w:pStyle w:val="TAL"/>
            </w:pPr>
            <w:r w:rsidRPr="002C0185">
              <w:t>SCS_30kHz</w:t>
            </w:r>
          </w:p>
        </w:tc>
      </w:tr>
      <w:tr w:rsidR="000E75C3" w:rsidRPr="002C0185" w14:paraId="66C4E0C2" w14:textId="77777777" w:rsidTr="00367496">
        <w:tc>
          <w:tcPr>
            <w:tcW w:w="4535" w:type="dxa"/>
          </w:tcPr>
          <w:p w14:paraId="0A614B04" w14:textId="77777777" w:rsidR="000E75C3" w:rsidRPr="002C0185" w:rsidRDefault="000E75C3" w:rsidP="00367496">
            <w:pPr>
              <w:pStyle w:val="TAL"/>
            </w:pPr>
            <w:r w:rsidRPr="002C0185">
              <w:t xml:space="preserve">  }</w:t>
            </w:r>
          </w:p>
        </w:tc>
        <w:tc>
          <w:tcPr>
            <w:tcW w:w="2267" w:type="dxa"/>
          </w:tcPr>
          <w:p w14:paraId="51878988" w14:textId="77777777" w:rsidR="000E75C3" w:rsidRPr="002C0185" w:rsidRDefault="000E75C3" w:rsidP="00367496">
            <w:pPr>
              <w:pStyle w:val="TAL"/>
            </w:pPr>
          </w:p>
        </w:tc>
        <w:tc>
          <w:tcPr>
            <w:tcW w:w="1700" w:type="dxa"/>
          </w:tcPr>
          <w:p w14:paraId="57B3FF45" w14:textId="77777777" w:rsidR="000E75C3" w:rsidRPr="002C0185" w:rsidRDefault="000E75C3" w:rsidP="00367496">
            <w:pPr>
              <w:pStyle w:val="TAL"/>
            </w:pPr>
          </w:p>
        </w:tc>
        <w:tc>
          <w:tcPr>
            <w:tcW w:w="1245" w:type="dxa"/>
          </w:tcPr>
          <w:p w14:paraId="2F54E43E" w14:textId="77777777" w:rsidR="000E75C3" w:rsidRPr="002C0185" w:rsidRDefault="000E75C3" w:rsidP="00367496">
            <w:pPr>
              <w:pStyle w:val="TAL"/>
            </w:pPr>
          </w:p>
        </w:tc>
      </w:tr>
      <w:tr w:rsidR="000E75C3" w:rsidRPr="002C0185" w14:paraId="7E7BDB92" w14:textId="77777777" w:rsidTr="00367496">
        <w:tc>
          <w:tcPr>
            <w:tcW w:w="4535" w:type="dxa"/>
          </w:tcPr>
          <w:p w14:paraId="29EF6232" w14:textId="77777777" w:rsidR="000E75C3" w:rsidRPr="002C0185" w:rsidRDefault="000E75C3" w:rsidP="00367496">
            <w:pPr>
              <w:pStyle w:val="TAL"/>
            </w:pPr>
            <w:r w:rsidRPr="002C0185">
              <w:t>}</w:t>
            </w:r>
          </w:p>
        </w:tc>
        <w:tc>
          <w:tcPr>
            <w:tcW w:w="2267" w:type="dxa"/>
          </w:tcPr>
          <w:p w14:paraId="5F96EB55" w14:textId="77777777" w:rsidR="000E75C3" w:rsidRPr="002C0185" w:rsidRDefault="000E75C3" w:rsidP="00367496">
            <w:pPr>
              <w:pStyle w:val="TAL"/>
            </w:pPr>
          </w:p>
        </w:tc>
        <w:tc>
          <w:tcPr>
            <w:tcW w:w="1700" w:type="dxa"/>
          </w:tcPr>
          <w:p w14:paraId="3BCF0D8C" w14:textId="77777777" w:rsidR="000E75C3" w:rsidRPr="002C0185" w:rsidRDefault="000E75C3" w:rsidP="00367496">
            <w:pPr>
              <w:pStyle w:val="TAL"/>
            </w:pPr>
          </w:p>
        </w:tc>
        <w:tc>
          <w:tcPr>
            <w:tcW w:w="1245" w:type="dxa"/>
          </w:tcPr>
          <w:p w14:paraId="11477C65" w14:textId="77777777" w:rsidR="000E75C3" w:rsidRPr="002C0185" w:rsidRDefault="000E75C3" w:rsidP="00367496">
            <w:pPr>
              <w:pStyle w:val="TAL"/>
            </w:pPr>
          </w:p>
        </w:tc>
      </w:tr>
    </w:tbl>
    <w:p w14:paraId="70A368AC" w14:textId="77777777" w:rsidR="000E75C3" w:rsidRPr="002C0185" w:rsidRDefault="000E75C3" w:rsidP="000E75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0E75C3" w:rsidRPr="002C0185" w14:paraId="339CEBFC" w14:textId="77777777" w:rsidTr="00367496">
        <w:tc>
          <w:tcPr>
            <w:tcW w:w="3936" w:type="dxa"/>
          </w:tcPr>
          <w:p w14:paraId="47F37968" w14:textId="77777777" w:rsidR="000E75C3" w:rsidRPr="002C0185" w:rsidRDefault="000E75C3" w:rsidP="00367496">
            <w:pPr>
              <w:pStyle w:val="TAH"/>
            </w:pPr>
            <w:r w:rsidRPr="002C0185">
              <w:t>Condition</w:t>
            </w:r>
          </w:p>
        </w:tc>
        <w:tc>
          <w:tcPr>
            <w:tcW w:w="5811" w:type="dxa"/>
          </w:tcPr>
          <w:p w14:paraId="62856C69" w14:textId="77777777" w:rsidR="000E75C3" w:rsidRPr="002C0185" w:rsidRDefault="000E75C3" w:rsidP="00367496">
            <w:pPr>
              <w:pStyle w:val="TAH"/>
            </w:pPr>
            <w:r w:rsidRPr="002C0185">
              <w:t xml:space="preserve">Explanation </w:t>
            </w:r>
          </w:p>
        </w:tc>
      </w:tr>
      <w:tr w:rsidR="000E75C3" w:rsidRPr="002C0185" w:rsidDel="0053086F" w14:paraId="376EEBE2" w14:textId="77777777" w:rsidTr="00367496">
        <w:tc>
          <w:tcPr>
            <w:tcW w:w="3936" w:type="dxa"/>
            <w:tcBorders>
              <w:top w:val="single" w:sz="4" w:space="0" w:color="auto"/>
              <w:left w:val="single" w:sz="4" w:space="0" w:color="auto"/>
              <w:bottom w:val="single" w:sz="4" w:space="0" w:color="auto"/>
              <w:right w:val="single" w:sz="4" w:space="0" w:color="auto"/>
            </w:tcBorders>
          </w:tcPr>
          <w:p w14:paraId="2615F558" w14:textId="77777777" w:rsidR="000E75C3" w:rsidRPr="002C0185" w:rsidRDefault="000E75C3" w:rsidP="00367496">
            <w:pPr>
              <w:pStyle w:val="TAL"/>
            </w:pPr>
            <w:r w:rsidRPr="002C0185">
              <w:t>SCS_15kHz</w:t>
            </w:r>
          </w:p>
        </w:tc>
        <w:tc>
          <w:tcPr>
            <w:tcW w:w="5811" w:type="dxa"/>
            <w:tcBorders>
              <w:top w:val="single" w:sz="4" w:space="0" w:color="auto"/>
              <w:left w:val="single" w:sz="4" w:space="0" w:color="auto"/>
              <w:bottom w:val="single" w:sz="4" w:space="0" w:color="auto"/>
              <w:right w:val="single" w:sz="4" w:space="0" w:color="auto"/>
            </w:tcBorders>
          </w:tcPr>
          <w:p w14:paraId="3371FFCB" w14:textId="77777777" w:rsidR="000E75C3" w:rsidRPr="002C0185" w:rsidRDefault="000E75C3" w:rsidP="00367496">
            <w:pPr>
              <w:pStyle w:val="TAL"/>
            </w:pPr>
            <w:r w:rsidRPr="002C0185">
              <w:t>SCS=15kHz for frequency of the cell according to clause 6.2.3 for signalling test cases and clause 4.3.1 otherwise</w:t>
            </w:r>
          </w:p>
        </w:tc>
      </w:tr>
      <w:tr w:rsidR="000E75C3" w:rsidRPr="002C0185" w:rsidDel="0053086F" w14:paraId="5DCCBF73" w14:textId="77777777" w:rsidTr="00367496">
        <w:tc>
          <w:tcPr>
            <w:tcW w:w="3936" w:type="dxa"/>
            <w:tcBorders>
              <w:top w:val="single" w:sz="4" w:space="0" w:color="auto"/>
              <w:left w:val="single" w:sz="4" w:space="0" w:color="auto"/>
              <w:bottom w:val="single" w:sz="4" w:space="0" w:color="auto"/>
              <w:right w:val="single" w:sz="4" w:space="0" w:color="auto"/>
            </w:tcBorders>
          </w:tcPr>
          <w:p w14:paraId="355C0E7A" w14:textId="77777777" w:rsidR="000E75C3" w:rsidRPr="002C0185" w:rsidDel="0053086F" w:rsidRDefault="000E75C3" w:rsidP="00367496">
            <w:pPr>
              <w:pStyle w:val="TAL"/>
            </w:pPr>
            <w:r w:rsidRPr="002C0185">
              <w:t>SCS_30kHz</w:t>
            </w:r>
          </w:p>
        </w:tc>
        <w:tc>
          <w:tcPr>
            <w:tcW w:w="5811" w:type="dxa"/>
            <w:tcBorders>
              <w:top w:val="single" w:sz="4" w:space="0" w:color="auto"/>
              <w:left w:val="single" w:sz="4" w:space="0" w:color="auto"/>
              <w:bottom w:val="single" w:sz="4" w:space="0" w:color="auto"/>
              <w:right w:val="single" w:sz="4" w:space="0" w:color="auto"/>
            </w:tcBorders>
          </w:tcPr>
          <w:p w14:paraId="27A41BD7" w14:textId="77777777" w:rsidR="000E75C3" w:rsidRPr="002C0185" w:rsidDel="0053086F" w:rsidRDefault="000E75C3" w:rsidP="00367496">
            <w:pPr>
              <w:pStyle w:val="TAL"/>
            </w:pPr>
            <w:r w:rsidRPr="002C0185">
              <w:t>SCS=30kHz for frequency of the cell according to clause 6.2.3 for signalling test cases and clause 4.3.1 otherwise</w:t>
            </w:r>
          </w:p>
        </w:tc>
      </w:tr>
    </w:tbl>
    <w:p w14:paraId="12D98F66" w14:textId="77777777" w:rsidR="000E75C3" w:rsidRPr="002C0185" w:rsidRDefault="000E75C3" w:rsidP="000E75C3"/>
    <w:p w14:paraId="3F5EEFC1" w14:textId="77777777" w:rsidR="000E75C3" w:rsidRPr="002C0185" w:rsidRDefault="000E75C3" w:rsidP="00B926FF">
      <w:pPr>
        <w:pStyle w:val="H6"/>
      </w:pPr>
      <w:r w:rsidRPr="002C0185">
        <w:rPr>
          <w:i/>
        </w:rPr>
        <w:t>-</w:t>
      </w:r>
      <w:r w:rsidRPr="002C0185">
        <w:rPr>
          <w:i/>
        </w:rPr>
        <w:tab/>
        <w:t>SearchSpace</w:t>
      </w:r>
    </w:p>
    <w:p w14:paraId="3820A5B1" w14:textId="77777777" w:rsidR="000E75C3" w:rsidRPr="002C0185" w:rsidRDefault="000E75C3" w:rsidP="000E75C3">
      <w:pPr>
        <w:pStyle w:val="TH"/>
        <w:rPr>
          <w:i/>
          <w:iCs/>
        </w:rPr>
      </w:pPr>
      <w:bookmarkStart w:id="650" w:name="_CRTable7_3_117"/>
      <w:r w:rsidRPr="002C0185">
        <w:t xml:space="preserve">Table </w:t>
      </w:r>
      <w:bookmarkEnd w:id="650"/>
      <w:r w:rsidRPr="002C0185">
        <w:t xml:space="preserve">7.3.1-17: </w:t>
      </w:r>
      <w:r w:rsidRPr="002C0185">
        <w:rPr>
          <w:i/>
          <w:iCs/>
        </w:rPr>
        <w:t>SearchSpa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75C3" w:rsidRPr="002C0185" w14:paraId="152719DE" w14:textId="77777777" w:rsidTr="00367496">
        <w:tc>
          <w:tcPr>
            <w:tcW w:w="9747" w:type="dxa"/>
            <w:gridSpan w:val="4"/>
          </w:tcPr>
          <w:p w14:paraId="57814453" w14:textId="77777777" w:rsidR="000E75C3" w:rsidRPr="002C0185" w:rsidRDefault="000E75C3" w:rsidP="00367496">
            <w:pPr>
              <w:pStyle w:val="TAH"/>
              <w:jc w:val="left"/>
              <w:rPr>
                <w:b w:val="0"/>
              </w:rPr>
            </w:pPr>
            <w:r w:rsidRPr="002C0185">
              <w:rPr>
                <w:b w:val="0"/>
              </w:rPr>
              <w:t>Derivation Path: Table 4.6.3-162</w:t>
            </w:r>
          </w:p>
        </w:tc>
      </w:tr>
      <w:tr w:rsidR="000E75C3" w:rsidRPr="002C0185" w14:paraId="6A38DA59" w14:textId="77777777" w:rsidTr="00367496">
        <w:tc>
          <w:tcPr>
            <w:tcW w:w="4535" w:type="dxa"/>
          </w:tcPr>
          <w:p w14:paraId="18181AD7" w14:textId="77777777" w:rsidR="000E75C3" w:rsidRPr="002C0185" w:rsidRDefault="000E75C3" w:rsidP="00367496">
            <w:pPr>
              <w:pStyle w:val="TAH"/>
            </w:pPr>
            <w:r w:rsidRPr="002C0185">
              <w:t>Information Element</w:t>
            </w:r>
          </w:p>
        </w:tc>
        <w:tc>
          <w:tcPr>
            <w:tcW w:w="2267" w:type="dxa"/>
          </w:tcPr>
          <w:p w14:paraId="6FCA5EA1" w14:textId="77777777" w:rsidR="000E75C3" w:rsidRPr="002C0185" w:rsidRDefault="000E75C3" w:rsidP="00367496">
            <w:pPr>
              <w:pStyle w:val="TAH"/>
            </w:pPr>
            <w:r w:rsidRPr="002C0185">
              <w:t>Value/remark</w:t>
            </w:r>
          </w:p>
        </w:tc>
        <w:tc>
          <w:tcPr>
            <w:tcW w:w="1700" w:type="dxa"/>
          </w:tcPr>
          <w:p w14:paraId="419D2CFE" w14:textId="77777777" w:rsidR="000E75C3" w:rsidRPr="002C0185" w:rsidRDefault="000E75C3" w:rsidP="00367496">
            <w:pPr>
              <w:pStyle w:val="TAH"/>
            </w:pPr>
            <w:r w:rsidRPr="002C0185">
              <w:t>Comment</w:t>
            </w:r>
          </w:p>
        </w:tc>
        <w:tc>
          <w:tcPr>
            <w:tcW w:w="1245" w:type="dxa"/>
          </w:tcPr>
          <w:p w14:paraId="45D3D255" w14:textId="77777777" w:rsidR="000E75C3" w:rsidRPr="002C0185" w:rsidRDefault="000E75C3" w:rsidP="00367496">
            <w:pPr>
              <w:pStyle w:val="TAH"/>
            </w:pPr>
            <w:r w:rsidRPr="002C0185">
              <w:t>Condition</w:t>
            </w:r>
          </w:p>
        </w:tc>
      </w:tr>
      <w:tr w:rsidR="000E75C3" w:rsidRPr="002C0185" w14:paraId="6426E84D" w14:textId="77777777" w:rsidTr="00367496">
        <w:tc>
          <w:tcPr>
            <w:tcW w:w="4535" w:type="dxa"/>
          </w:tcPr>
          <w:p w14:paraId="221D6F83" w14:textId="77777777" w:rsidR="000E75C3" w:rsidRPr="002C0185" w:rsidRDefault="000E75C3" w:rsidP="00367496">
            <w:pPr>
              <w:pStyle w:val="TAL"/>
            </w:pPr>
            <w:r w:rsidRPr="002C0185">
              <w:t xml:space="preserve">SearchSpace ::= </w:t>
            </w:r>
            <w:r w:rsidRPr="002C0185">
              <w:rPr>
                <w:snapToGrid w:val="0"/>
              </w:rPr>
              <w:t xml:space="preserve">SEQUENCE </w:t>
            </w:r>
            <w:r w:rsidRPr="002C0185">
              <w:t>{</w:t>
            </w:r>
          </w:p>
        </w:tc>
        <w:tc>
          <w:tcPr>
            <w:tcW w:w="2267" w:type="dxa"/>
          </w:tcPr>
          <w:p w14:paraId="5E4BACA2" w14:textId="77777777" w:rsidR="000E75C3" w:rsidRPr="002C0185" w:rsidRDefault="000E75C3" w:rsidP="00367496">
            <w:pPr>
              <w:pStyle w:val="TAL"/>
            </w:pPr>
          </w:p>
        </w:tc>
        <w:tc>
          <w:tcPr>
            <w:tcW w:w="1700" w:type="dxa"/>
          </w:tcPr>
          <w:p w14:paraId="182ABDF6" w14:textId="77777777" w:rsidR="000E75C3" w:rsidRPr="002C0185" w:rsidRDefault="000E75C3" w:rsidP="00367496">
            <w:pPr>
              <w:pStyle w:val="TAL"/>
            </w:pPr>
          </w:p>
        </w:tc>
        <w:tc>
          <w:tcPr>
            <w:tcW w:w="1245" w:type="dxa"/>
          </w:tcPr>
          <w:p w14:paraId="3AC64A8D" w14:textId="77777777" w:rsidR="000E75C3" w:rsidRPr="002C0185" w:rsidRDefault="000E75C3" w:rsidP="00367496">
            <w:pPr>
              <w:pStyle w:val="TAL"/>
            </w:pPr>
          </w:p>
        </w:tc>
      </w:tr>
      <w:tr w:rsidR="000E75C3" w:rsidRPr="002C0185" w14:paraId="5C7990C8" w14:textId="77777777" w:rsidTr="00367496">
        <w:tc>
          <w:tcPr>
            <w:tcW w:w="4535" w:type="dxa"/>
            <w:tcBorders>
              <w:top w:val="single" w:sz="4" w:space="0" w:color="auto"/>
            </w:tcBorders>
          </w:tcPr>
          <w:p w14:paraId="43AAAD16" w14:textId="77777777" w:rsidR="000E75C3" w:rsidRPr="002C0185" w:rsidRDefault="000E75C3" w:rsidP="00367496">
            <w:pPr>
              <w:pStyle w:val="TAL"/>
            </w:pPr>
            <w:r w:rsidRPr="002C0185">
              <w:t xml:space="preserve">  monitoringSlotPeriodicityAndOffset CHOICE {</w:t>
            </w:r>
          </w:p>
        </w:tc>
        <w:tc>
          <w:tcPr>
            <w:tcW w:w="2267" w:type="dxa"/>
          </w:tcPr>
          <w:p w14:paraId="05BEFA0A" w14:textId="77777777" w:rsidR="000E75C3" w:rsidRPr="002C0185" w:rsidRDefault="000E75C3" w:rsidP="00367496">
            <w:pPr>
              <w:pStyle w:val="TAL"/>
            </w:pPr>
          </w:p>
        </w:tc>
        <w:tc>
          <w:tcPr>
            <w:tcW w:w="1700" w:type="dxa"/>
          </w:tcPr>
          <w:p w14:paraId="0A8B0B55" w14:textId="77777777" w:rsidR="000E75C3" w:rsidRPr="002C0185" w:rsidRDefault="000E75C3" w:rsidP="00367496">
            <w:pPr>
              <w:pStyle w:val="TAL"/>
            </w:pPr>
          </w:p>
        </w:tc>
        <w:tc>
          <w:tcPr>
            <w:tcW w:w="1245" w:type="dxa"/>
          </w:tcPr>
          <w:p w14:paraId="133E6A1D" w14:textId="77777777" w:rsidR="000E75C3" w:rsidRPr="002C0185" w:rsidRDefault="000E75C3" w:rsidP="00367496">
            <w:pPr>
              <w:pStyle w:val="TAL"/>
            </w:pPr>
          </w:p>
        </w:tc>
      </w:tr>
      <w:tr w:rsidR="000E75C3" w:rsidRPr="002C0185" w14:paraId="7E004D51" w14:textId="77777777" w:rsidTr="00367496">
        <w:tc>
          <w:tcPr>
            <w:tcW w:w="4535" w:type="dxa"/>
          </w:tcPr>
          <w:p w14:paraId="3EB435FA" w14:textId="77777777" w:rsidR="000E75C3" w:rsidRPr="002C0185" w:rsidRDefault="000E75C3" w:rsidP="00367496">
            <w:pPr>
              <w:pStyle w:val="TAL"/>
            </w:pPr>
            <w:r w:rsidRPr="002C0185">
              <w:t xml:space="preserve">    sl10</w:t>
            </w:r>
          </w:p>
        </w:tc>
        <w:tc>
          <w:tcPr>
            <w:tcW w:w="2267" w:type="dxa"/>
          </w:tcPr>
          <w:p w14:paraId="22879230" w14:textId="77777777" w:rsidR="000E75C3" w:rsidRPr="002C0185" w:rsidRDefault="000E75C3" w:rsidP="00367496">
            <w:pPr>
              <w:pStyle w:val="TAL"/>
            </w:pPr>
            <w:r w:rsidRPr="002C0185">
              <w:t>1</w:t>
            </w:r>
          </w:p>
        </w:tc>
        <w:tc>
          <w:tcPr>
            <w:tcW w:w="1700" w:type="dxa"/>
          </w:tcPr>
          <w:p w14:paraId="45FFF129" w14:textId="77777777" w:rsidR="000E75C3" w:rsidRPr="002C0185" w:rsidRDefault="000E75C3" w:rsidP="00367496">
            <w:pPr>
              <w:pStyle w:val="TAL"/>
            </w:pPr>
          </w:p>
        </w:tc>
        <w:tc>
          <w:tcPr>
            <w:tcW w:w="1245" w:type="dxa"/>
          </w:tcPr>
          <w:p w14:paraId="06D394CE" w14:textId="77777777" w:rsidR="000E75C3" w:rsidRPr="002C0185" w:rsidRDefault="000E75C3" w:rsidP="00367496">
            <w:pPr>
              <w:pStyle w:val="TAL"/>
            </w:pPr>
            <w:r w:rsidRPr="002C0185">
              <w:t>SISS</w:t>
            </w:r>
          </w:p>
        </w:tc>
      </w:tr>
      <w:tr w:rsidR="00B33D20" w:rsidRPr="002C0185" w14:paraId="3A703392" w14:textId="77777777" w:rsidTr="00367496">
        <w:tc>
          <w:tcPr>
            <w:tcW w:w="4535" w:type="dxa"/>
            <w:vMerge w:val="restart"/>
          </w:tcPr>
          <w:p w14:paraId="631878CC" w14:textId="3ABB72D5" w:rsidR="00B33D20" w:rsidRPr="002C0185" w:rsidRDefault="00B33D20" w:rsidP="00B33D20">
            <w:pPr>
              <w:pStyle w:val="TAL"/>
            </w:pPr>
            <w:r w:rsidRPr="002C0185">
              <w:t xml:space="preserve">    sl160</w:t>
            </w:r>
          </w:p>
        </w:tc>
        <w:tc>
          <w:tcPr>
            <w:tcW w:w="2267" w:type="dxa"/>
          </w:tcPr>
          <w:p w14:paraId="3CDF1A34" w14:textId="4B4A65C8" w:rsidR="00B33D20" w:rsidRPr="002C0185" w:rsidRDefault="00B33D20" w:rsidP="00B33D20">
            <w:pPr>
              <w:pStyle w:val="TAL"/>
            </w:pPr>
            <w:r w:rsidRPr="002C0185">
              <w:t>0</w:t>
            </w:r>
          </w:p>
        </w:tc>
        <w:tc>
          <w:tcPr>
            <w:tcW w:w="1700" w:type="dxa"/>
          </w:tcPr>
          <w:p w14:paraId="55FD0C8A" w14:textId="77777777" w:rsidR="00B33D20" w:rsidRPr="002C0185" w:rsidRDefault="00B33D20" w:rsidP="00B33D20">
            <w:pPr>
              <w:pStyle w:val="TAL"/>
            </w:pPr>
          </w:p>
        </w:tc>
        <w:tc>
          <w:tcPr>
            <w:tcW w:w="1245" w:type="dxa"/>
          </w:tcPr>
          <w:p w14:paraId="67D6E731" w14:textId="002F9196" w:rsidR="00B33D20" w:rsidRPr="002C0185" w:rsidRDefault="00B33D20" w:rsidP="00B33D20">
            <w:pPr>
              <w:pStyle w:val="TAL"/>
            </w:pPr>
            <w:r w:rsidRPr="002C0185">
              <w:t>(CCR.3.1 OR CCR.3.2 OR CCR.3.4 OR CCR.3.5 OR CCR.3.7) AND NOT_CONT_PDCCH</w:t>
            </w:r>
          </w:p>
        </w:tc>
      </w:tr>
      <w:tr w:rsidR="00B33D20" w:rsidRPr="002C0185" w14:paraId="59B8DA62" w14:textId="77777777" w:rsidTr="00367496">
        <w:tc>
          <w:tcPr>
            <w:tcW w:w="4535" w:type="dxa"/>
            <w:vMerge/>
          </w:tcPr>
          <w:p w14:paraId="60294C18" w14:textId="77777777" w:rsidR="00B33D20" w:rsidRPr="002C0185" w:rsidRDefault="00B33D20" w:rsidP="00B33D20">
            <w:pPr>
              <w:pStyle w:val="TAL"/>
            </w:pPr>
          </w:p>
        </w:tc>
        <w:tc>
          <w:tcPr>
            <w:tcW w:w="2267" w:type="dxa"/>
          </w:tcPr>
          <w:p w14:paraId="2B5913BB" w14:textId="3BF0D87F" w:rsidR="00B33D20" w:rsidRPr="002C0185" w:rsidRDefault="00B33D20" w:rsidP="00B33D20">
            <w:pPr>
              <w:pStyle w:val="TAL"/>
            </w:pPr>
            <w:r w:rsidRPr="002C0185">
              <w:t>80</w:t>
            </w:r>
          </w:p>
        </w:tc>
        <w:tc>
          <w:tcPr>
            <w:tcW w:w="1700" w:type="dxa"/>
          </w:tcPr>
          <w:p w14:paraId="1356ACB3" w14:textId="77777777" w:rsidR="00B33D20" w:rsidRPr="002C0185" w:rsidRDefault="00B33D20" w:rsidP="00B33D20">
            <w:pPr>
              <w:pStyle w:val="TAL"/>
            </w:pPr>
          </w:p>
        </w:tc>
        <w:tc>
          <w:tcPr>
            <w:tcW w:w="1245" w:type="dxa"/>
          </w:tcPr>
          <w:p w14:paraId="7F2C189A" w14:textId="21AE5209" w:rsidR="00B33D20" w:rsidRPr="002C0185" w:rsidRDefault="00B33D20" w:rsidP="00B33D20">
            <w:pPr>
              <w:pStyle w:val="TAL"/>
            </w:pPr>
            <w:r w:rsidRPr="002C0185">
              <w:t>(CCR.3.3 OR CCR.3.6) AND NOT_CONT_PDCCH</w:t>
            </w:r>
          </w:p>
        </w:tc>
      </w:tr>
      <w:tr w:rsidR="000E75C3" w:rsidRPr="002C0185" w14:paraId="425E4A97" w14:textId="77777777" w:rsidTr="00367496">
        <w:tc>
          <w:tcPr>
            <w:tcW w:w="4535" w:type="dxa"/>
          </w:tcPr>
          <w:p w14:paraId="6CA31C40" w14:textId="77777777" w:rsidR="000E75C3" w:rsidRPr="002C0185" w:rsidRDefault="000E75C3" w:rsidP="00367496">
            <w:pPr>
              <w:pStyle w:val="TAL"/>
            </w:pPr>
            <w:r w:rsidRPr="002C0185">
              <w:t xml:space="preserve">  }</w:t>
            </w:r>
          </w:p>
        </w:tc>
        <w:tc>
          <w:tcPr>
            <w:tcW w:w="2267" w:type="dxa"/>
          </w:tcPr>
          <w:p w14:paraId="487FBEF5" w14:textId="77777777" w:rsidR="000E75C3" w:rsidRPr="002C0185" w:rsidRDefault="000E75C3" w:rsidP="00367496">
            <w:pPr>
              <w:pStyle w:val="TAL"/>
            </w:pPr>
          </w:p>
        </w:tc>
        <w:tc>
          <w:tcPr>
            <w:tcW w:w="1700" w:type="dxa"/>
          </w:tcPr>
          <w:p w14:paraId="67CD92A5" w14:textId="77777777" w:rsidR="000E75C3" w:rsidRPr="002C0185" w:rsidRDefault="000E75C3" w:rsidP="00367496">
            <w:pPr>
              <w:pStyle w:val="TAL"/>
            </w:pPr>
          </w:p>
        </w:tc>
        <w:tc>
          <w:tcPr>
            <w:tcW w:w="1245" w:type="dxa"/>
          </w:tcPr>
          <w:p w14:paraId="547FB562" w14:textId="77777777" w:rsidR="000E75C3" w:rsidRPr="002C0185" w:rsidRDefault="000E75C3" w:rsidP="00367496">
            <w:pPr>
              <w:pStyle w:val="TAL"/>
            </w:pPr>
          </w:p>
        </w:tc>
      </w:tr>
      <w:tr w:rsidR="00B33D20" w:rsidRPr="002C0185" w14:paraId="63D2F258" w14:textId="77777777" w:rsidTr="00367496">
        <w:tc>
          <w:tcPr>
            <w:tcW w:w="4535" w:type="dxa"/>
            <w:vMerge w:val="restart"/>
          </w:tcPr>
          <w:p w14:paraId="6E204AFE" w14:textId="65D364FB" w:rsidR="00B33D20" w:rsidRPr="002C0185" w:rsidRDefault="00B33D20" w:rsidP="00B33D20">
            <w:pPr>
              <w:pStyle w:val="TAL"/>
            </w:pPr>
            <w:r w:rsidRPr="002C0185">
              <w:t xml:space="preserve">  monitoringSymbolsWithinSlot</w:t>
            </w:r>
          </w:p>
        </w:tc>
        <w:tc>
          <w:tcPr>
            <w:tcW w:w="2267" w:type="dxa"/>
          </w:tcPr>
          <w:p w14:paraId="67E9D16E" w14:textId="7AF00667" w:rsidR="00B33D20" w:rsidRPr="002C0185" w:rsidRDefault="00B33D20" w:rsidP="00B33D20">
            <w:pPr>
              <w:pStyle w:val="TAL"/>
            </w:pPr>
            <w:r w:rsidRPr="002C0185">
              <w:t>11000000000000</w:t>
            </w:r>
          </w:p>
        </w:tc>
        <w:tc>
          <w:tcPr>
            <w:tcW w:w="1700" w:type="dxa"/>
          </w:tcPr>
          <w:p w14:paraId="10145D2E" w14:textId="77777777" w:rsidR="00B33D20" w:rsidRPr="002C0185" w:rsidRDefault="00B33D20" w:rsidP="00B33D20">
            <w:pPr>
              <w:pStyle w:val="TAL"/>
            </w:pPr>
          </w:p>
        </w:tc>
        <w:tc>
          <w:tcPr>
            <w:tcW w:w="1245" w:type="dxa"/>
          </w:tcPr>
          <w:p w14:paraId="7847569E" w14:textId="6532929B" w:rsidR="00B33D20" w:rsidRPr="002C0185" w:rsidRDefault="00B33D20" w:rsidP="00B33D20">
            <w:pPr>
              <w:pStyle w:val="TAL"/>
            </w:pPr>
            <w:r w:rsidRPr="002C0185">
              <w:t>(CCR.3.1 OR CCR.3.3 OR CCR.3.4 OR CCR.3.6 OR CCR.3.7) AND NOT_CONT_PDCCH</w:t>
            </w:r>
          </w:p>
        </w:tc>
      </w:tr>
      <w:tr w:rsidR="00B33D20" w:rsidRPr="002C0185" w14:paraId="1C3819C7" w14:textId="77777777" w:rsidTr="00367496">
        <w:tc>
          <w:tcPr>
            <w:tcW w:w="4535" w:type="dxa"/>
            <w:vMerge/>
          </w:tcPr>
          <w:p w14:paraId="360EAC4A" w14:textId="77777777" w:rsidR="00B33D20" w:rsidRPr="002C0185" w:rsidRDefault="00B33D20" w:rsidP="00B33D20">
            <w:pPr>
              <w:pStyle w:val="TAL"/>
            </w:pPr>
          </w:p>
        </w:tc>
        <w:tc>
          <w:tcPr>
            <w:tcW w:w="2267" w:type="dxa"/>
          </w:tcPr>
          <w:p w14:paraId="6BF46F31" w14:textId="602F2171" w:rsidR="00B33D20" w:rsidRPr="002C0185" w:rsidRDefault="00B33D20" w:rsidP="00B33D20">
            <w:pPr>
              <w:pStyle w:val="TAL"/>
            </w:pPr>
            <w:r w:rsidRPr="002C0185">
              <w:t>00110000000000</w:t>
            </w:r>
          </w:p>
        </w:tc>
        <w:tc>
          <w:tcPr>
            <w:tcW w:w="1700" w:type="dxa"/>
          </w:tcPr>
          <w:p w14:paraId="1B5AA29D" w14:textId="77777777" w:rsidR="00B33D20" w:rsidRPr="002C0185" w:rsidRDefault="00B33D20" w:rsidP="00B33D20">
            <w:pPr>
              <w:pStyle w:val="TAL"/>
            </w:pPr>
          </w:p>
        </w:tc>
        <w:tc>
          <w:tcPr>
            <w:tcW w:w="1245" w:type="dxa"/>
          </w:tcPr>
          <w:p w14:paraId="7F1D2597" w14:textId="0B22E3CA" w:rsidR="00B33D20" w:rsidRPr="002C0185" w:rsidRDefault="00B33D20" w:rsidP="00B33D20">
            <w:pPr>
              <w:pStyle w:val="TAL"/>
            </w:pPr>
            <w:r w:rsidRPr="002C0185">
              <w:t>(CCR.3.2 OR CCR.3.5) AND NOT_CONT_PDCCH</w:t>
            </w:r>
          </w:p>
        </w:tc>
      </w:tr>
      <w:tr w:rsidR="000E75C3" w:rsidRPr="002C0185" w14:paraId="67EC6181" w14:textId="77777777" w:rsidTr="00367496">
        <w:tc>
          <w:tcPr>
            <w:tcW w:w="4535" w:type="dxa"/>
          </w:tcPr>
          <w:p w14:paraId="36606277" w14:textId="77777777" w:rsidR="000E75C3" w:rsidRPr="002C0185" w:rsidRDefault="000E75C3" w:rsidP="00367496">
            <w:pPr>
              <w:pStyle w:val="TAL"/>
            </w:pPr>
            <w:r w:rsidRPr="002C0185">
              <w:t>}</w:t>
            </w:r>
          </w:p>
        </w:tc>
        <w:tc>
          <w:tcPr>
            <w:tcW w:w="2267" w:type="dxa"/>
          </w:tcPr>
          <w:p w14:paraId="2AAE4061" w14:textId="77777777" w:rsidR="000E75C3" w:rsidRPr="002C0185" w:rsidRDefault="000E75C3" w:rsidP="00367496">
            <w:pPr>
              <w:pStyle w:val="TAL"/>
            </w:pPr>
          </w:p>
        </w:tc>
        <w:tc>
          <w:tcPr>
            <w:tcW w:w="1700" w:type="dxa"/>
          </w:tcPr>
          <w:p w14:paraId="79E89836" w14:textId="77777777" w:rsidR="000E75C3" w:rsidRPr="002C0185" w:rsidRDefault="000E75C3" w:rsidP="00367496">
            <w:pPr>
              <w:pStyle w:val="TAL"/>
            </w:pPr>
          </w:p>
        </w:tc>
        <w:tc>
          <w:tcPr>
            <w:tcW w:w="1245" w:type="dxa"/>
          </w:tcPr>
          <w:p w14:paraId="6B243AB0" w14:textId="77777777" w:rsidR="000E75C3" w:rsidRPr="002C0185" w:rsidRDefault="000E75C3" w:rsidP="00367496">
            <w:pPr>
              <w:pStyle w:val="TAL"/>
            </w:pPr>
          </w:p>
        </w:tc>
      </w:tr>
    </w:tbl>
    <w:p w14:paraId="72657D88" w14:textId="77777777" w:rsidR="000E75C3" w:rsidRPr="002C0185" w:rsidRDefault="000E75C3" w:rsidP="000E75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0E75C3" w:rsidRPr="002C0185" w14:paraId="149B8661" w14:textId="77777777" w:rsidTr="00367496">
        <w:tc>
          <w:tcPr>
            <w:tcW w:w="3936" w:type="dxa"/>
          </w:tcPr>
          <w:p w14:paraId="3A8DCB49" w14:textId="77777777" w:rsidR="000E75C3" w:rsidRPr="002C0185" w:rsidRDefault="000E75C3" w:rsidP="00367496">
            <w:pPr>
              <w:pStyle w:val="TAH"/>
            </w:pPr>
            <w:r w:rsidRPr="002C0185">
              <w:t>Condition</w:t>
            </w:r>
          </w:p>
        </w:tc>
        <w:tc>
          <w:tcPr>
            <w:tcW w:w="5811" w:type="dxa"/>
          </w:tcPr>
          <w:p w14:paraId="6CBC732D" w14:textId="77777777" w:rsidR="000E75C3" w:rsidRPr="002C0185" w:rsidRDefault="000E75C3" w:rsidP="00367496">
            <w:pPr>
              <w:pStyle w:val="TAH"/>
            </w:pPr>
            <w:r w:rsidRPr="002C0185">
              <w:t>Explanation</w:t>
            </w:r>
          </w:p>
        </w:tc>
      </w:tr>
      <w:tr w:rsidR="000E75C3" w:rsidRPr="002C0185" w14:paraId="6D98455D" w14:textId="77777777" w:rsidTr="00367496">
        <w:tc>
          <w:tcPr>
            <w:tcW w:w="3936" w:type="dxa"/>
            <w:tcBorders>
              <w:top w:val="single" w:sz="4" w:space="0" w:color="auto"/>
              <w:left w:val="single" w:sz="4" w:space="0" w:color="auto"/>
              <w:bottom w:val="single" w:sz="4" w:space="0" w:color="auto"/>
              <w:right w:val="single" w:sz="4" w:space="0" w:color="auto"/>
            </w:tcBorders>
          </w:tcPr>
          <w:p w14:paraId="2D7EE2A0" w14:textId="77777777" w:rsidR="000E75C3" w:rsidRPr="002C0185" w:rsidRDefault="000E75C3" w:rsidP="00367496">
            <w:pPr>
              <w:pStyle w:val="TAL"/>
            </w:pPr>
            <w:r w:rsidRPr="002C0185">
              <w:t>SISS</w:t>
            </w:r>
          </w:p>
        </w:tc>
        <w:tc>
          <w:tcPr>
            <w:tcW w:w="5811" w:type="dxa"/>
            <w:tcBorders>
              <w:top w:val="single" w:sz="4" w:space="0" w:color="auto"/>
              <w:left w:val="single" w:sz="4" w:space="0" w:color="auto"/>
              <w:bottom w:val="single" w:sz="4" w:space="0" w:color="auto"/>
              <w:right w:val="single" w:sz="4" w:space="0" w:color="auto"/>
            </w:tcBorders>
          </w:tcPr>
          <w:p w14:paraId="77C8CE1E" w14:textId="77777777" w:rsidR="000E75C3" w:rsidRPr="002C0185" w:rsidRDefault="000E75C3" w:rsidP="00367496">
            <w:pPr>
              <w:pStyle w:val="TAL"/>
            </w:pPr>
            <w:r w:rsidRPr="002C0185">
              <w:t>SearchSpace for SI</w:t>
            </w:r>
          </w:p>
        </w:tc>
      </w:tr>
      <w:tr w:rsidR="00B33D20" w:rsidRPr="002C0185" w14:paraId="2A4939E4" w14:textId="77777777" w:rsidTr="00367496">
        <w:tc>
          <w:tcPr>
            <w:tcW w:w="3936" w:type="dxa"/>
            <w:tcBorders>
              <w:top w:val="single" w:sz="4" w:space="0" w:color="auto"/>
              <w:left w:val="single" w:sz="4" w:space="0" w:color="auto"/>
              <w:bottom w:val="single" w:sz="4" w:space="0" w:color="auto"/>
              <w:right w:val="single" w:sz="4" w:space="0" w:color="auto"/>
            </w:tcBorders>
          </w:tcPr>
          <w:p w14:paraId="3B382CF6" w14:textId="53A30CF8" w:rsidR="00B33D20" w:rsidRPr="002C0185" w:rsidRDefault="00B33D20" w:rsidP="00B33D20">
            <w:pPr>
              <w:pStyle w:val="TAL"/>
            </w:pPr>
            <w:r w:rsidRPr="002C0185">
              <w:t>CCR.x.y</w:t>
            </w:r>
          </w:p>
        </w:tc>
        <w:tc>
          <w:tcPr>
            <w:tcW w:w="5811" w:type="dxa"/>
            <w:tcBorders>
              <w:top w:val="single" w:sz="4" w:space="0" w:color="auto"/>
              <w:left w:val="single" w:sz="4" w:space="0" w:color="auto"/>
              <w:bottom w:val="single" w:sz="4" w:space="0" w:color="auto"/>
              <w:right w:val="single" w:sz="4" w:space="0" w:color="auto"/>
            </w:tcBorders>
          </w:tcPr>
          <w:p w14:paraId="7521BC7F" w14:textId="31357271" w:rsidR="00B33D20" w:rsidRPr="002C0185" w:rsidRDefault="00B33D20" w:rsidP="00B33D20">
            <w:pPr>
              <w:pStyle w:val="TAL"/>
            </w:pPr>
            <w:r w:rsidRPr="002C0185">
              <w:t>Refers to CCR.x.y as defined in A.1.3 of TS 38.533 [18]</w:t>
            </w:r>
          </w:p>
        </w:tc>
      </w:tr>
      <w:tr w:rsidR="00B33D20" w:rsidRPr="002C0185" w14:paraId="1D21CA99" w14:textId="77777777" w:rsidTr="00367496">
        <w:tc>
          <w:tcPr>
            <w:tcW w:w="3936" w:type="dxa"/>
            <w:tcBorders>
              <w:top w:val="single" w:sz="4" w:space="0" w:color="auto"/>
              <w:left w:val="single" w:sz="4" w:space="0" w:color="auto"/>
              <w:bottom w:val="single" w:sz="4" w:space="0" w:color="auto"/>
              <w:right w:val="single" w:sz="4" w:space="0" w:color="auto"/>
            </w:tcBorders>
          </w:tcPr>
          <w:p w14:paraId="6B5E1847" w14:textId="6A74258D" w:rsidR="00B33D20" w:rsidRPr="002C0185" w:rsidRDefault="00B33D20" w:rsidP="00B33D20">
            <w:pPr>
              <w:pStyle w:val="TAL"/>
            </w:pPr>
            <w:r w:rsidRPr="002C0185">
              <w:t>NOT_CONT_PDCCH</w:t>
            </w:r>
          </w:p>
        </w:tc>
        <w:tc>
          <w:tcPr>
            <w:tcW w:w="5811" w:type="dxa"/>
            <w:tcBorders>
              <w:top w:val="single" w:sz="4" w:space="0" w:color="auto"/>
              <w:left w:val="single" w:sz="4" w:space="0" w:color="auto"/>
              <w:bottom w:val="single" w:sz="4" w:space="0" w:color="auto"/>
              <w:right w:val="single" w:sz="4" w:space="0" w:color="auto"/>
            </w:tcBorders>
          </w:tcPr>
          <w:p w14:paraId="13D63E54" w14:textId="04D17D86" w:rsidR="00B33D20" w:rsidRPr="002C0185" w:rsidRDefault="00B33D20" w:rsidP="00B33D20">
            <w:pPr>
              <w:pStyle w:val="TAL"/>
            </w:pPr>
            <w:r w:rsidRPr="002C0185">
              <w:rPr>
                <w:color w:val="003E76"/>
                <w:sz w:val="20"/>
              </w:rPr>
              <w:t>The cell shall be configured with the default CCR.3.x settings and not transmit PDCCH continuously</w:t>
            </w:r>
          </w:p>
        </w:tc>
      </w:tr>
    </w:tbl>
    <w:p w14:paraId="05A9F35B" w14:textId="77777777" w:rsidR="00D01629" w:rsidRPr="002C0185" w:rsidRDefault="00D01629" w:rsidP="009A6B84"/>
    <w:p w14:paraId="63E99331" w14:textId="77777777" w:rsidR="00F9479A" w:rsidRPr="002C0185" w:rsidRDefault="005D1FE2" w:rsidP="00B926FF">
      <w:pPr>
        <w:pStyle w:val="H6"/>
      </w:pPr>
      <w:r w:rsidRPr="002C0185">
        <w:t>–</w:t>
      </w:r>
      <w:r w:rsidRPr="002C0185">
        <w:tab/>
        <w:t>PDSCH-Config</w:t>
      </w:r>
    </w:p>
    <w:p w14:paraId="12C0B44B" w14:textId="77777777" w:rsidR="005D1FE2" w:rsidRPr="002C0185" w:rsidRDefault="005D1FE2" w:rsidP="00F9479A">
      <w:pPr>
        <w:pStyle w:val="TH"/>
      </w:pPr>
      <w:bookmarkStart w:id="651" w:name="_CRTable7_3_118"/>
      <w:r w:rsidRPr="002C0185">
        <w:t>Table</w:t>
      </w:r>
      <w:r w:rsidR="00F9479A" w:rsidRPr="002C0185">
        <w:t xml:space="preserve"> </w:t>
      </w:r>
      <w:bookmarkEnd w:id="651"/>
      <w:r w:rsidRPr="002C0185">
        <w:t xml:space="preserve">7.3.1-18: </w:t>
      </w:r>
      <w:r w:rsidRPr="002C0185">
        <w:rPr>
          <w:iCs/>
        </w:rPr>
        <w:t>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49981B4B" w14:textId="77777777" w:rsidTr="00587A85">
        <w:tc>
          <w:tcPr>
            <w:tcW w:w="9747" w:type="dxa"/>
            <w:gridSpan w:val="4"/>
          </w:tcPr>
          <w:p w14:paraId="05D14D88" w14:textId="77777777" w:rsidR="005D1FE2" w:rsidRPr="002C0185" w:rsidRDefault="005D1FE2" w:rsidP="001F28C7">
            <w:pPr>
              <w:pStyle w:val="TAH"/>
              <w:jc w:val="left"/>
              <w:rPr>
                <w:b w:val="0"/>
              </w:rPr>
            </w:pPr>
            <w:r w:rsidRPr="002C0185">
              <w:rPr>
                <w:b w:val="0"/>
              </w:rPr>
              <w:t>Derivation Path: Table 4.6.3-100</w:t>
            </w:r>
          </w:p>
        </w:tc>
      </w:tr>
      <w:tr w:rsidR="005D1FE2" w:rsidRPr="002C0185" w14:paraId="1A6F8F7D" w14:textId="77777777" w:rsidTr="00587A85">
        <w:tc>
          <w:tcPr>
            <w:tcW w:w="4535" w:type="dxa"/>
          </w:tcPr>
          <w:p w14:paraId="6B5BF19F" w14:textId="77777777" w:rsidR="005D1FE2" w:rsidRPr="002C0185" w:rsidRDefault="005D1FE2" w:rsidP="001F28C7">
            <w:pPr>
              <w:pStyle w:val="TAH"/>
            </w:pPr>
            <w:r w:rsidRPr="002C0185">
              <w:t>Information Element</w:t>
            </w:r>
          </w:p>
        </w:tc>
        <w:tc>
          <w:tcPr>
            <w:tcW w:w="2267" w:type="dxa"/>
          </w:tcPr>
          <w:p w14:paraId="415157C0" w14:textId="77777777" w:rsidR="005D1FE2" w:rsidRPr="002C0185" w:rsidRDefault="005D1FE2" w:rsidP="001F28C7">
            <w:pPr>
              <w:pStyle w:val="TAH"/>
            </w:pPr>
            <w:r w:rsidRPr="002C0185">
              <w:t>Value/remark</w:t>
            </w:r>
          </w:p>
        </w:tc>
        <w:tc>
          <w:tcPr>
            <w:tcW w:w="1700" w:type="dxa"/>
          </w:tcPr>
          <w:p w14:paraId="68A0254F" w14:textId="77777777" w:rsidR="005D1FE2" w:rsidRPr="002C0185" w:rsidRDefault="005D1FE2" w:rsidP="001F28C7">
            <w:pPr>
              <w:pStyle w:val="TAH"/>
            </w:pPr>
            <w:r w:rsidRPr="002C0185">
              <w:t>Comment</w:t>
            </w:r>
          </w:p>
        </w:tc>
        <w:tc>
          <w:tcPr>
            <w:tcW w:w="1245" w:type="dxa"/>
          </w:tcPr>
          <w:p w14:paraId="62C42941" w14:textId="77777777" w:rsidR="005D1FE2" w:rsidRPr="002C0185" w:rsidRDefault="005D1FE2" w:rsidP="001F28C7">
            <w:pPr>
              <w:pStyle w:val="TAH"/>
            </w:pPr>
            <w:r w:rsidRPr="002C0185">
              <w:t>Condition</w:t>
            </w:r>
          </w:p>
        </w:tc>
      </w:tr>
      <w:tr w:rsidR="005D1FE2" w:rsidRPr="002C0185" w14:paraId="164B7E60" w14:textId="77777777" w:rsidTr="00587A85">
        <w:tc>
          <w:tcPr>
            <w:tcW w:w="4535" w:type="dxa"/>
            <w:tcBorders>
              <w:top w:val="single" w:sz="4" w:space="0" w:color="auto"/>
              <w:left w:val="single" w:sz="4" w:space="0" w:color="auto"/>
              <w:bottom w:val="single" w:sz="4" w:space="0" w:color="auto"/>
              <w:right w:val="single" w:sz="4" w:space="0" w:color="auto"/>
            </w:tcBorders>
          </w:tcPr>
          <w:p w14:paraId="44E05EF7" w14:textId="77777777" w:rsidR="005D1FE2" w:rsidRPr="002C0185" w:rsidRDefault="005D1FE2" w:rsidP="001F28C7">
            <w:pPr>
              <w:pStyle w:val="TAL"/>
            </w:pPr>
            <w:r w:rsidRPr="002C0185">
              <w:t>PDSCH-Config ::= SEQUENCE {</w:t>
            </w:r>
          </w:p>
        </w:tc>
        <w:tc>
          <w:tcPr>
            <w:tcW w:w="2267" w:type="dxa"/>
            <w:tcBorders>
              <w:top w:val="single" w:sz="4" w:space="0" w:color="auto"/>
              <w:left w:val="single" w:sz="4" w:space="0" w:color="auto"/>
              <w:bottom w:val="single" w:sz="4" w:space="0" w:color="auto"/>
              <w:right w:val="single" w:sz="4" w:space="0" w:color="auto"/>
            </w:tcBorders>
          </w:tcPr>
          <w:p w14:paraId="6EA7F82E" w14:textId="77777777" w:rsidR="005D1FE2" w:rsidRPr="002C0185"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3CE8DD5E"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4C814546" w14:textId="77777777" w:rsidR="005D1FE2" w:rsidRPr="002C0185" w:rsidRDefault="005D1FE2" w:rsidP="001F28C7">
            <w:pPr>
              <w:pStyle w:val="TAL"/>
            </w:pPr>
          </w:p>
        </w:tc>
      </w:tr>
      <w:tr w:rsidR="005D1FE2" w:rsidRPr="002C0185" w14:paraId="382526D1" w14:textId="77777777" w:rsidTr="00587A85">
        <w:tc>
          <w:tcPr>
            <w:tcW w:w="4535" w:type="dxa"/>
            <w:tcBorders>
              <w:top w:val="single" w:sz="4" w:space="0" w:color="auto"/>
              <w:left w:val="single" w:sz="4" w:space="0" w:color="auto"/>
              <w:bottom w:val="single" w:sz="4" w:space="0" w:color="auto"/>
              <w:right w:val="single" w:sz="4" w:space="0" w:color="auto"/>
            </w:tcBorders>
          </w:tcPr>
          <w:p w14:paraId="693BEA96" w14:textId="77777777" w:rsidR="005D1FE2" w:rsidRPr="002C0185" w:rsidRDefault="005D1FE2" w:rsidP="001F28C7">
            <w:pPr>
              <w:pStyle w:val="TAL"/>
            </w:pPr>
            <w:r w:rsidRPr="002C0185">
              <w:t xml:space="preserve">  tci-StatesToAddModList SEQUENCE(SIZE (1.. maxNrofTCI-States)) OF TCI-State {</w:t>
            </w:r>
          </w:p>
        </w:tc>
        <w:tc>
          <w:tcPr>
            <w:tcW w:w="2267" w:type="dxa"/>
            <w:tcBorders>
              <w:top w:val="single" w:sz="4" w:space="0" w:color="auto"/>
              <w:left w:val="single" w:sz="4" w:space="0" w:color="auto"/>
              <w:bottom w:val="single" w:sz="4" w:space="0" w:color="auto"/>
              <w:right w:val="single" w:sz="4" w:space="0" w:color="auto"/>
            </w:tcBorders>
          </w:tcPr>
          <w:p w14:paraId="3AA361CC" w14:textId="77777777" w:rsidR="005D1FE2" w:rsidRPr="002C0185" w:rsidRDefault="005D1FE2" w:rsidP="001F28C7">
            <w:pPr>
              <w:pStyle w:val="TAL"/>
            </w:pPr>
            <w:r w:rsidRPr="002C0185">
              <w:t>1+n</w:t>
            </w:r>
            <w:r w:rsidRPr="002C0185">
              <w:rPr>
                <w:vertAlign w:val="subscript"/>
              </w:rPr>
              <w:t>1</w:t>
            </w:r>
            <w:r w:rsidRPr="002C0185">
              <w:t>+n</w:t>
            </w:r>
            <w:r w:rsidRPr="002C0185">
              <w:rPr>
                <w:vertAlign w:val="subscript"/>
              </w:rPr>
              <w:t>2</w:t>
            </w:r>
            <w:r w:rsidRPr="002C0185">
              <w:t>+n</w:t>
            </w:r>
            <w:r w:rsidRPr="002C0185">
              <w:rPr>
                <w:vertAlign w:val="subscript"/>
              </w:rPr>
              <w:t xml:space="preserve">3 </w:t>
            </w:r>
            <w:r w:rsidRPr="002C0185">
              <w:t>entries</w:t>
            </w:r>
          </w:p>
        </w:tc>
        <w:tc>
          <w:tcPr>
            <w:tcW w:w="1700" w:type="dxa"/>
            <w:tcBorders>
              <w:top w:val="single" w:sz="4" w:space="0" w:color="auto"/>
              <w:left w:val="single" w:sz="4" w:space="0" w:color="auto"/>
              <w:bottom w:val="single" w:sz="4" w:space="0" w:color="auto"/>
              <w:right w:val="single" w:sz="4" w:space="0" w:color="auto"/>
            </w:tcBorders>
          </w:tcPr>
          <w:p w14:paraId="28EB98C4" w14:textId="77777777" w:rsidR="005D1FE2" w:rsidRPr="002C0185" w:rsidRDefault="005D1FE2" w:rsidP="001F28C7">
            <w:pPr>
              <w:pStyle w:val="TAL"/>
              <w:rPr>
                <w:lang w:eastAsia="zh-CN"/>
              </w:rPr>
            </w:pPr>
            <w:r w:rsidRPr="002C0185">
              <w:rPr>
                <w:lang w:eastAsia="zh-CN"/>
              </w:rPr>
              <w:t>n</w:t>
            </w:r>
            <w:r w:rsidRPr="002C0185">
              <w:rPr>
                <w:vertAlign w:val="subscript"/>
                <w:lang w:eastAsia="zh-CN"/>
              </w:rPr>
              <w:t>1</w:t>
            </w:r>
            <w:r w:rsidRPr="002C0185">
              <w:rPr>
                <w:lang w:eastAsia="zh-CN"/>
              </w:rPr>
              <w:t xml:space="preserve"> = 1 if SSB configuration used in test case contains two SSBs in a burst, n</w:t>
            </w:r>
            <w:r w:rsidRPr="002C0185">
              <w:rPr>
                <w:vertAlign w:val="subscript"/>
                <w:lang w:eastAsia="zh-CN"/>
              </w:rPr>
              <w:t>1</w:t>
            </w:r>
            <w:r w:rsidRPr="002C0185">
              <w:rPr>
                <w:lang w:eastAsia="zh-CN"/>
              </w:rPr>
              <w:t xml:space="preserve"> = 0 otherwise</w:t>
            </w:r>
          </w:p>
          <w:p w14:paraId="71505FE2" w14:textId="77777777" w:rsidR="005D1FE2" w:rsidRPr="002C0185" w:rsidRDefault="005D1FE2" w:rsidP="001F28C7">
            <w:pPr>
              <w:pStyle w:val="TAL"/>
              <w:rPr>
                <w:lang w:eastAsia="zh-CN"/>
              </w:rPr>
            </w:pPr>
          </w:p>
          <w:p w14:paraId="337B4249" w14:textId="77777777" w:rsidR="005D1FE2" w:rsidRPr="002C0185" w:rsidRDefault="005D1FE2" w:rsidP="001F28C7">
            <w:pPr>
              <w:pStyle w:val="TAL"/>
              <w:rPr>
                <w:lang w:eastAsia="zh-CN"/>
              </w:rPr>
            </w:pPr>
            <w:r w:rsidRPr="002C0185">
              <w:rPr>
                <w:lang w:eastAsia="zh-CN"/>
              </w:rPr>
              <w:t>n</w:t>
            </w:r>
            <w:r w:rsidRPr="002C0185">
              <w:rPr>
                <w:vertAlign w:val="subscript"/>
                <w:lang w:eastAsia="zh-CN"/>
              </w:rPr>
              <w:t>2</w:t>
            </w:r>
            <w:r w:rsidRPr="002C0185">
              <w:rPr>
                <w:lang w:eastAsia="zh-CN"/>
              </w:rPr>
              <w:t xml:space="preserve"> = 1 if TRS is configured in test case, n</w:t>
            </w:r>
            <w:r w:rsidRPr="002C0185">
              <w:rPr>
                <w:vertAlign w:val="subscript"/>
                <w:lang w:eastAsia="zh-CN"/>
              </w:rPr>
              <w:t>1</w:t>
            </w:r>
            <w:r w:rsidRPr="002C0185">
              <w:rPr>
                <w:lang w:eastAsia="zh-CN"/>
              </w:rPr>
              <w:t xml:space="preserve"> = 0 otherwise</w:t>
            </w:r>
          </w:p>
          <w:p w14:paraId="1AAAB4A0" w14:textId="77777777" w:rsidR="005D1FE2" w:rsidRPr="002C0185" w:rsidRDefault="005D1FE2" w:rsidP="001F28C7">
            <w:pPr>
              <w:pStyle w:val="TAL"/>
              <w:rPr>
                <w:lang w:eastAsia="zh-CN"/>
              </w:rPr>
            </w:pPr>
          </w:p>
          <w:p w14:paraId="21E02A41" w14:textId="77777777" w:rsidR="005D1FE2" w:rsidRPr="002C0185" w:rsidRDefault="005D1FE2" w:rsidP="001F28C7">
            <w:pPr>
              <w:pStyle w:val="TAL"/>
              <w:rPr>
                <w:lang w:eastAsia="zh-CN"/>
              </w:rPr>
            </w:pPr>
            <w:r w:rsidRPr="002C0185">
              <w:rPr>
                <w:lang w:eastAsia="zh-CN"/>
              </w:rPr>
              <w:t>n</w:t>
            </w:r>
            <w:r w:rsidRPr="002C0185">
              <w:rPr>
                <w:vertAlign w:val="subscript"/>
                <w:lang w:eastAsia="zh-CN"/>
              </w:rPr>
              <w:t>3</w:t>
            </w:r>
            <w:r w:rsidRPr="002C0185">
              <w:rPr>
                <w:lang w:eastAsia="zh-CN"/>
              </w:rPr>
              <w:t xml:space="preserve"> = 1 if two resource sets of TRS are configured in test case, n</w:t>
            </w:r>
            <w:r w:rsidRPr="002C0185">
              <w:rPr>
                <w:vertAlign w:val="subscript"/>
                <w:lang w:eastAsia="zh-CN"/>
              </w:rPr>
              <w:t>3</w:t>
            </w:r>
            <w:r w:rsidRPr="002C0185">
              <w:rPr>
                <w:lang w:eastAsia="zh-CN"/>
              </w:rPr>
              <w:t xml:space="preserve"> = 0 otherwise</w:t>
            </w:r>
          </w:p>
        </w:tc>
        <w:tc>
          <w:tcPr>
            <w:tcW w:w="1245" w:type="dxa"/>
            <w:tcBorders>
              <w:top w:val="single" w:sz="4" w:space="0" w:color="auto"/>
              <w:left w:val="single" w:sz="4" w:space="0" w:color="auto"/>
              <w:bottom w:val="single" w:sz="4" w:space="0" w:color="auto"/>
              <w:right w:val="single" w:sz="4" w:space="0" w:color="auto"/>
            </w:tcBorders>
          </w:tcPr>
          <w:p w14:paraId="2FC1C812" w14:textId="77777777" w:rsidR="005D1FE2" w:rsidRPr="002C0185" w:rsidRDefault="005D1FE2" w:rsidP="001F28C7">
            <w:pPr>
              <w:pStyle w:val="TAL"/>
              <w:rPr>
                <w:lang w:eastAsia="zh-CN"/>
              </w:rPr>
            </w:pPr>
          </w:p>
        </w:tc>
      </w:tr>
      <w:tr w:rsidR="005D1FE2" w:rsidRPr="002C0185" w14:paraId="5EBD19C3" w14:textId="77777777" w:rsidTr="00587A85">
        <w:tc>
          <w:tcPr>
            <w:tcW w:w="4535" w:type="dxa"/>
            <w:tcBorders>
              <w:top w:val="single" w:sz="4" w:space="0" w:color="auto"/>
              <w:left w:val="single" w:sz="4" w:space="0" w:color="auto"/>
              <w:bottom w:val="single" w:sz="4" w:space="0" w:color="auto"/>
              <w:right w:val="single" w:sz="4" w:space="0" w:color="auto"/>
            </w:tcBorders>
          </w:tcPr>
          <w:p w14:paraId="044EF652" w14:textId="77777777" w:rsidR="005D1FE2" w:rsidRPr="002C0185" w:rsidRDefault="005D1FE2" w:rsidP="001F28C7">
            <w:pPr>
              <w:pStyle w:val="TAL"/>
            </w:pPr>
            <w:r w:rsidRPr="002C0185">
              <w:t xml:space="preserve">    TCI-State[1]</w:t>
            </w:r>
          </w:p>
        </w:tc>
        <w:tc>
          <w:tcPr>
            <w:tcW w:w="2267" w:type="dxa"/>
            <w:tcBorders>
              <w:top w:val="single" w:sz="4" w:space="0" w:color="auto"/>
              <w:left w:val="single" w:sz="4" w:space="0" w:color="auto"/>
              <w:bottom w:val="single" w:sz="4" w:space="0" w:color="auto"/>
              <w:right w:val="single" w:sz="4" w:space="0" w:color="auto"/>
            </w:tcBorders>
          </w:tcPr>
          <w:p w14:paraId="644C6BD2" w14:textId="77777777" w:rsidR="005D1FE2" w:rsidRPr="002C0185" w:rsidRDefault="005D1FE2" w:rsidP="001F28C7">
            <w:pPr>
              <w:pStyle w:val="TAL"/>
            </w:pPr>
            <w:r w:rsidRPr="002C0185">
              <w:t>TCI-State(0)</w:t>
            </w:r>
          </w:p>
        </w:tc>
        <w:tc>
          <w:tcPr>
            <w:tcW w:w="1700" w:type="dxa"/>
            <w:tcBorders>
              <w:top w:val="single" w:sz="4" w:space="0" w:color="auto"/>
              <w:left w:val="single" w:sz="4" w:space="0" w:color="auto"/>
              <w:bottom w:val="single" w:sz="4" w:space="0" w:color="auto"/>
              <w:right w:val="single" w:sz="4" w:space="0" w:color="auto"/>
            </w:tcBorders>
          </w:tcPr>
          <w:p w14:paraId="62D154CB" w14:textId="77777777" w:rsidR="009832F6" w:rsidRPr="002C0185" w:rsidRDefault="009832F6" w:rsidP="001F28C7">
            <w:pPr>
              <w:pStyle w:val="TAL"/>
              <w:rPr>
                <w:lang w:eastAsia="zh-CN"/>
              </w:rPr>
            </w:pPr>
            <w:r w:rsidRPr="002C0185">
              <w:rPr>
                <w:lang w:eastAsia="zh-CN"/>
              </w:rPr>
              <w:t>entry 1</w:t>
            </w:r>
          </w:p>
          <w:p w14:paraId="13AED31B" w14:textId="77777777" w:rsidR="005D1FE2" w:rsidRPr="002C0185" w:rsidRDefault="005D1FE2" w:rsidP="001F28C7">
            <w:pPr>
              <w:pStyle w:val="TAL"/>
              <w:rPr>
                <w:lang w:eastAsia="zh-CN"/>
              </w:rPr>
            </w:pPr>
            <w:r w:rsidRPr="002C0185">
              <w:rPr>
                <w:lang w:eastAsia="zh-CN"/>
              </w:rPr>
              <w:t>QCLed to SSB index #0</w:t>
            </w:r>
          </w:p>
        </w:tc>
        <w:tc>
          <w:tcPr>
            <w:tcW w:w="1245" w:type="dxa"/>
            <w:tcBorders>
              <w:top w:val="single" w:sz="4" w:space="0" w:color="auto"/>
              <w:left w:val="single" w:sz="4" w:space="0" w:color="auto"/>
              <w:bottom w:val="single" w:sz="4" w:space="0" w:color="auto"/>
              <w:right w:val="single" w:sz="4" w:space="0" w:color="auto"/>
            </w:tcBorders>
          </w:tcPr>
          <w:p w14:paraId="34E560BE" w14:textId="77777777" w:rsidR="005D1FE2" w:rsidRPr="002C0185" w:rsidRDefault="005D1FE2" w:rsidP="001F28C7">
            <w:pPr>
              <w:pStyle w:val="TAL"/>
            </w:pPr>
          </w:p>
        </w:tc>
      </w:tr>
      <w:tr w:rsidR="005D1FE2" w:rsidRPr="002C0185" w14:paraId="1E4A1C29" w14:textId="77777777" w:rsidTr="00587A85">
        <w:tc>
          <w:tcPr>
            <w:tcW w:w="4535" w:type="dxa"/>
            <w:tcBorders>
              <w:top w:val="single" w:sz="4" w:space="0" w:color="auto"/>
              <w:left w:val="single" w:sz="4" w:space="0" w:color="auto"/>
              <w:bottom w:val="single" w:sz="4" w:space="0" w:color="auto"/>
              <w:right w:val="single" w:sz="4" w:space="0" w:color="auto"/>
            </w:tcBorders>
          </w:tcPr>
          <w:p w14:paraId="17922549" w14:textId="77777777" w:rsidR="005D1FE2" w:rsidRPr="002C0185" w:rsidRDefault="005D1FE2" w:rsidP="001F28C7">
            <w:pPr>
              <w:pStyle w:val="TAL"/>
            </w:pPr>
            <w:r w:rsidRPr="002C0185">
              <w:t xml:space="preserve">    TCI-State[k, k=2..1+n</w:t>
            </w:r>
            <w:r w:rsidRPr="002C0185">
              <w:rPr>
                <w:vertAlign w:val="subscript"/>
              </w:rPr>
              <w:t>1</w:t>
            </w:r>
            <w:r w:rsidRPr="002C0185">
              <w:t>]</w:t>
            </w:r>
          </w:p>
        </w:tc>
        <w:tc>
          <w:tcPr>
            <w:tcW w:w="2267" w:type="dxa"/>
            <w:tcBorders>
              <w:top w:val="single" w:sz="4" w:space="0" w:color="auto"/>
              <w:left w:val="single" w:sz="4" w:space="0" w:color="auto"/>
              <w:bottom w:val="single" w:sz="4" w:space="0" w:color="auto"/>
              <w:right w:val="single" w:sz="4" w:space="0" w:color="auto"/>
            </w:tcBorders>
          </w:tcPr>
          <w:p w14:paraId="5CAD1405" w14:textId="77777777" w:rsidR="005D1FE2" w:rsidRPr="002C0185" w:rsidRDefault="005D1FE2" w:rsidP="001F28C7">
            <w:pPr>
              <w:pStyle w:val="TAL"/>
            </w:pPr>
            <w:r w:rsidRPr="002C0185">
              <w:t>TCI-State(1)</w:t>
            </w:r>
          </w:p>
        </w:tc>
        <w:tc>
          <w:tcPr>
            <w:tcW w:w="1700" w:type="dxa"/>
            <w:tcBorders>
              <w:top w:val="single" w:sz="4" w:space="0" w:color="auto"/>
              <w:left w:val="single" w:sz="4" w:space="0" w:color="auto"/>
              <w:bottom w:val="single" w:sz="4" w:space="0" w:color="auto"/>
              <w:right w:val="single" w:sz="4" w:space="0" w:color="auto"/>
            </w:tcBorders>
          </w:tcPr>
          <w:p w14:paraId="76E5EDFD" w14:textId="77777777" w:rsidR="009832F6" w:rsidRPr="002C0185" w:rsidRDefault="009832F6" w:rsidP="001F28C7">
            <w:pPr>
              <w:pStyle w:val="TAL"/>
              <w:rPr>
                <w:lang w:eastAsia="zh-CN"/>
              </w:rPr>
            </w:pPr>
            <w:r w:rsidRPr="002C0185">
              <w:rPr>
                <w:lang w:eastAsia="zh-CN"/>
              </w:rPr>
              <w:t>entry ...</w:t>
            </w:r>
          </w:p>
          <w:p w14:paraId="6DE7EB82" w14:textId="77777777" w:rsidR="005D1FE2" w:rsidRPr="002C0185" w:rsidRDefault="005D1FE2" w:rsidP="001F28C7">
            <w:pPr>
              <w:pStyle w:val="TAL"/>
              <w:rPr>
                <w:lang w:eastAsia="zh-CN"/>
              </w:rPr>
            </w:pPr>
            <w:r w:rsidRPr="002C0185">
              <w:rPr>
                <w:lang w:eastAsia="zh-CN"/>
              </w:rPr>
              <w:t>QCLed to SSB index #1</w:t>
            </w:r>
          </w:p>
        </w:tc>
        <w:tc>
          <w:tcPr>
            <w:tcW w:w="1245" w:type="dxa"/>
            <w:tcBorders>
              <w:top w:val="single" w:sz="4" w:space="0" w:color="auto"/>
              <w:left w:val="single" w:sz="4" w:space="0" w:color="auto"/>
              <w:bottom w:val="single" w:sz="4" w:space="0" w:color="auto"/>
              <w:right w:val="single" w:sz="4" w:space="0" w:color="auto"/>
            </w:tcBorders>
          </w:tcPr>
          <w:p w14:paraId="7542C9F1" w14:textId="77777777" w:rsidR="005D1FE2" w:rsidRPr="002C0185" w:rsidRDefault="005D1FE2" w:rsidP="001F28C7">
            <w:pPr>
              <w:pStyle w:val="TAL"/>
              <w:rPr>
                <w:lang w:eastAsia="zh-CN"/>
              </w:rPr>
            </w:pPr>
            <w:r w:rsidRPr="002C0185">
              <w:rPr>
                <w:lang w:eastAsia="zh-CN"/>
              </w:rPr>
              <w:t>SECOND_SSB</w:t>
            </w:r>
          </w:p>
        </w:tc>
      </w:tr>
      <w:tr w:rsidR="005D1FE2" w:rsidRPr="002C0185" w14:paraId="30D67269" w14:textId="77777777" w:rsidTr="00587A85">
        <w:tc>
          <w:tcPr>
            <w:tcW w:w="4535" w:type="dxa"/>
            <w:tcBorders>
              <w:top w:val="single" w:sz="4" w:space="0" w:color="auto"/>
              <w:left w:val="single" w:sz="4" w:space="0" w:color="auto"/>
              <w:bottom w:val="single" w:sz="4" w:space="0" w:color="auto"/>
              <w:right w:val="single" w:sz="4" w:space="0" w:color="auto"/>
            </w:tcBorders>
          </w:tcPr>
          <w:p w14:paraId="1C27233E" w14:textId="77777777" w:rsidR="005D1FE2" w:rsidRPr="002C0185" w:rsidRDefault="005D1FE2" w:rsidP="001F28C7">
            <w:pPr>
              <w:pStyle w:val="TAL"/>
            </w:pPr>
            <w:r w:rsidRPr="002C0185">
              <w:t xml:space="preserve">    TCI-State[k, k=2+n</w:t>
            </w:r>
            <w:r w:rsidRPr="002C0185">
              <w:rPr>
                <w:vertAlign w:val="subscript"/>
              </w:rPr>
              <w:t>1</w:t>
            </w:r>
            <w:r w:rsidRPr="002C0185">
              <w:t>..1+n</w:t>
            </w:r>
            <w:r w:rsidRPr="002C0185">
              <w:rPr>
                <w:vertAlign w:val="subscript"/>
              </w:rPr>
              <w:t>1</w:t>
            </w:r>
            <w:r w:rsidRPr="002C0185">
              <w:t>+n</w:t>
            </w:r>
            <w:r w:rsidRPr="002C0185">
              <w:rPr>
                <w:vertAlign w:val="subscript"/>
              </w:rPr>
              <w:t>2</w:t>
            </w:r>
            <w:r w:rsidRPr="002C0185">
              <w:t>]</w:t>
            </w:r>
          </w:p>
        </w:tc>
        <w:tc>
          <w:tcPr>
            <w:tcW w:w="2267" w:type="dxa"/>
            <w:tcBorders>
              <w:top w:val="single" w:sz="4" w:space="0" w:color="auto"/>
              <w:left w:val="single" w:sz="4" w:space="0" w:color="auto"/>
              <w:bottom w:val="single" w:sz="4" w:space="0" w:color="auto"/>
              <w:right w:val="single" w:sz="4" w:space="0" w:color="auto"/>
            </w:tcBorders>
          </w:tcPr>
          <w:p w14:paraId="247FCCE7" w14:textId="77777777" w:rsidR="005D1FE2" w:rsidRPr="002C0185" w:rsidRDefault="005D1FE2" w:rsidP="001F28C7">
            <w:pPr>
              <w:pStyle w:val="TAL"/>
            </w:pPr>
            <w:r w:rsidRPr="002C0185">
              <w:t>TCI-State(2)</w:t>
            </w:r>
          </w:p>
        </w:tc>
        <w:tc>
          <w:tcPr>
            <w:tcW w:w="1700" w:type="dxa"/>
            <w:tcBorders>
              <w:top w:val="single" w:sz="4" w:space="0" w:color="auto"/>
              <w:left w:val="single" w:sz="4" w:space="0" w:color="auto"/>
              <w:bottom w:val="single" w:sz="4" w:space="0" w:color="auto"/>
              <w:right w:val="single" w:sz="4" w:space="0" w:color="auto"/>
            </w:tcBorders>
          </w:tcPr>
          <w:p w14:paraId="55E4896A" w14:textId="77777777" w:rsidR="009832F6" w:rsidRPr="002C0185" w:rsidRDefault="009832F6" w:rsidP="001F28C7">
            <w:pPr>
              <w:pStyle w:val="TAL"/>
              <w:rPr>
                <w:lang w:eastAsia="zh-CN"/>
              </w:rPr>
            </w:pPr>
            <w:r w:rsidRPr="002C0185">
              <w:rPr>
                <w:lang w:eastAsia="zh-CN"/>
              </w:rPr>
              <w:t>entry ...</w:t>
            </w:r>
          </w:p>
          <w:p w14:paraId="3B789CFF" w14:textId="77777777" w:rsidR="005D1FE2" w:rsidRPr="002C0185" w:rsidRDefault="005D1FE2" w:rsidP="001F28C7">
            <w:pPr>
              <w:pStyle w:val="TAL"/>
              <w:rPr>
                <w:lang w:eastAsia="zh-CN"/>
              </w:rPr>
            </w:pPr>
            <w:r w:rsidRPr="002C0185">
              <w:rPr>
                <w:lang w:eastAsia="zh-CN"/>
              </w:rPr>
              <w:t>QCLed to TRS resource #4 in the first resource set</w:t>
            </w:r>
          </w:p>
        </w:tc>
        <w:tc>
          <w:tcPr>
            <w:tcW w:w="1245" w:type="dxa"/>
            <w:tcBorders>
              <w:top w:val="single" w:sz="4" w:space="0" w:color="auto"/>
              <w:left w:val="single" w:sz="4" w:space="0" w:color="auto"/>
              <w:bottom w:val="single" w:sz="4" w:space="0" w:color="auto"/>
              <w:right w:val="single" w:sz="4" w:space="0" w:color="auto"/>
            </w:tcBorders>
          </w:tcPr>
          <w:p w14:paraId="1D2BB549" w14:textId="77777777" w:rsidR="005D1FE2" w:rsidRPr="002C0185" w:rsidRDefault="005D1FE2" w:rsidP="001F28C7">
            <w:pPr>
              <w:pStyle w:val="TAL"/>
              <w:rPr>
                <w:lang w:eastAsia="zh-CN"/>
              </w:rPr>
            </w:pPr>
            <w:r w:rsidRPr="002C0185">
              <w:rPr>
                <w:lang w:eastAsia="zh-CN"/>
              </w:rPr>
              <w:t>TRS</w:t>
            </w:r>
          </w:p>
        </w:tc>
      </w:tr>
      <w:tr w:rsidR="005D1FE2" w:rsidRPr="002C0185" w14:paraId="5ECF70DE" w14:textId="77777777" w:rsidTr="00587A85">
        <w:tc>
          <w:tcPr>
            <w:tcW w:w="4535" w:type="dxa"/>
            <w:tcBorders>
              <w:top w:val="single" w:sz="4" w:space="0" w:color="auto"/>
              <w:left w:val="single" w:sz="4" w:space="0" w:color="auto"/>
              <w:bottom w:val="single" w:sz="4" w:space="0" w:color="auto"/>
              <w:right w:val="single" w:sz="4" w:space="0" w:color="auto"/>
            </w:tcBorders>
          </w:tcPr>
          <w:p w14:paraId="2DEFE529" w14:textId="77777777" w:rsidR="005D1FE2" w:rsidRPr="002C0185" w:rsidRDefault="005D1FE2" w:rsidP="001F28C7">
            <w:pPr>
              <w:pStyle w:val="TAL"/>
            </w:pPr>
            <w:r w:rsidRPr="002C0185">
              <w:t xml:space="preserve">    TCI-State[k, k=2+n</w:t>
            </w:r>
            <w:r w:rsidRPr="002C0185">
              <w:rPr>
                <w:vertAlign w:val="subscript"/>
              </w:rPr>
              <w:t>1</w:t>
            </w:r>
            <w:r w:rsidRPr="002C0185">
              <w:t>+n</w:t>
            </w:r>
            <w:r w:rsidRPr="002C0185">
              <w:rPr>
                <w:vertAlign w:val="subscript"/>
              </w:rPr>
              <w:t>2</w:t>
            </w:r>
            <w:r w:rsidRPr="002C0185">
              <w:t>..1+n</w:t>
            </w:r>
            <w:r w:rsidRPr="002C0185">
              <w:rPr>
                <w:vertAlign w:val="subscript"/>
              </w:rPr>
              <w:t>1</w:t>
            </w:r>
            <w:r w:rsidRPr="002C0185">
              <w:t>+n</w:t>
            </w:r>
            <w:r w:rsidRPr="002C0185">
              <w:rPr>
                <w:vertAlign w:val="subscript"/>
              </w:rPr>
              <w:t>2</w:t>
            </w:r>
            <w:r w:rsidRPr="002C0185">
              <w:t>+n</w:t>
            </w:r>
            <w:r w:rsidRPr="002C0185">
              <w:rPr>
                <w:vertAlign w:val="subscript"/>
              </w:rPr>
              <w:t>3</w:t>
            </w:r>
            <w:r w:rsidRPr="002C0185">
              <w:t>]</w:t>
            </w:r>
          </w:p>
        </w:tc>
        <w:tc>
          <w:tcPr>
            <w:tcW w:w="2267" w:type="dxa"/>
            <w:tcBorders>
              <w:top w:val="single" w:sz="4" w:space="0" w:color="auto"/>
              <w:left w:val="single" w:sz="4" w:space="0" w:color="auto"/>
              <w:bottom w:val="single" w:sz="4" w:space="0" w:color="auto"/>
              <w:right w:val="single" w:sz="4" w:space="0" w:color="auto"/>
            </w:tcBorders>
          </w:tcPr>
          <w:p w14:paraId="67372684" w14:textId="77777777" w:rsidR="005D1FE2" w:rsidRPr="002C0185" w:rsidRDefault="005D1FE2" w:rsidP="001F28C7">
            <w:pPr>
              <w:pStyle w:val="TAL"/>
            </w:pPr>
            <w:r w:rsidRPr="002C0185">
              <w:t>TCI-State(3)</w:t>
            </w:r>
          </w:p>
        </w:tc>
        <w:tc>
          <w:tcPr>
            <w:tcW w:w="1700" w:type="dxa"/>
            <w:tcBorders>
              <w:top w:val="single" w:sz="4" w:space="0" w:color="auto"/>
              <w:left w:val="single" w:sz="4" w:space="0" w:color="auto"/>
              <w:bottom w:val="single" w:sz="4" w:space="0" w:color="auto"/>
              <w:right w:val="single" w:sz="4" w:space="0" w:color="auto"/>
            </w:tcBorders>
          </w:tcPr>
          <w:p w14:paraId="49CD80E0" w14:textId="77777777" w:rsidR="009832F6" w:rsidRPr="002C0185" w:rsidRDefault="009832F6" w:rsidP="001F28C7">
            <w:pPr>
              <w:pStyle w:val="TAL"/>
              <w:rPr>
                <w:lang w:eastAsia="zh-CN"/>
              </w:rPr>
            </w:pPr>
            <w:r w:rsidRPr="002C0185">
              <w:rPr>
                <w:lang w:eastAsia="zh-CN"/>
              </w:rPr>
              <w:t>entry ...</w:t>
            </w:r>
          </w:p>
          <w:p w14:paraId="6BD5F2EE" w14:textId="77777777" w:rsidR="005D1FE2" w:rsidRPr="002C0185" w:rsidRDefault="005D1FE2" w:rsidP="001F28C7">
            <w:pPr>
              <w:pStyle w:val="TAL"/>
              <w:rPr>
                <w:lang w:eastAsia="zh-CN"/>
              </w:rPr>
            </w:pPr>
            <w:r w:rsidRPr="002C0185">
              <w:rPr>
                <w:lang w:eastAsia="zh-CN"/>
              </w:rPr>
              <w:t>QCLed to TRS resource #4 in the second resource set</w:t>
            </w:r>
          </w:p>
        </w:tc>
        <w:tc>
          <w:tcPr>
            <w:tcW w:w="1245" w:type="dxa"/>
            <w:tcBorders>
              <w:top w:val="single" w:sz="4" w:space="0" w:color="auto"/>
              <w:left w:val="single" w:sz="4" w:space="0" w:color="auto"/>
              <w:bottom w:val="single" w:sz="4" w:space="0" w:color="auto"/>
              <w:right w:val="single" w:sz="4" w:space="0" w:color="auto"/>
            </w:tcBorders>
          </w:tcPr>
          <w:p w14:paraId="09D58156" w14:textId="77777777" w:rsidR="005D1FE2" w:rsidRPr="002C0185" w:rsidRDefault="005D1FE2" w:rsidP="001F28C7">
            <w:pPr>
              <w:pStyle w:val="TAL"/>
              <w:rPr>
                <w:lang w:eastAsia="zh-CN"/>
              </w:rPr>
            </w:pPr>
            <w:r w:rsidRPr="002C0185">
              <w:rPr>
                <w:lang w:eastAsia="zh-CN"/>
              </w:rPr>
              <w:t>SECOND_SET</w:t>
            </w:r>
          </w:p>
        </w:tc>
      </w:tr>
      <w:tr w:rsidR="005D1FE2" w:rsidRPr="002C0185" w14:paraId="1C4D07A6" w14:textId="77777777" w:rsidTr="00587A85">
        <w:tc>
          <w:tcPr>
            <w:tcW w:w="4535" w:type="dxa"/>
            <w:tcBorders>
              <w:top w:val="single" w:sz="4" w:space="0" w:color="auto"/>
              <w:left w:val="single" w:sz="4" w:space="0" w:color="auto"/>
              <w:bottom w:val="single" w:sz="4" w:space="0" w:color="auto"/>
              <w:right w:val="single" w:sz="4" w:space="0" w:color="auto"/>
            </w:tcBorders>
          </w:tcPr>
          <w:p w14:paraId="5729F06E" w14:textId="77777777" w:rsidR="005D1FE2" w:rsidRPr="002C0185" w:rsidRDefault="005D1FE2" w:rsidP="001F28C7">
            <w:pPr>
              <w:pStyle w:val="TAL"/>
            </w:pPr>
            <w:r w:rsidRPr="002C0185">
              <w:t xml:space="preserve">  }</w:t>
            </w:r>
          </w:p>
        </w:tc>
        <w:tc>
          <w:tcPr>
            <w:tcW w:w="2267" w:type="dxa"/>
            <w:tcBorders>
              <w:top w:val="single" w:sz="4" w:space="0" w:color="auto"/>
              <w:left w:val="single" w:sz="4" w:space="0" w:color="auto"/>
              <w:bottom w:val="single" w:sz="4" w:space="0" w:color="auto"/>
              <w:right w:val="single" w:sz="4" w:space="0" w:color="auto"/>
            </w:tcBorders>
          </w:tcPr>
          <w:p w14:paraId="7EF9887E" w14:textId="77777777" w:rsidR="005D1FE2" w:rsidRPr="002C0185"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45F6567D"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1660D80C" w14:textId="77777777" w:rsidR="005D1FE2" w:rsidRPr="002C0185" w:rsidRDefault="005D1FE2" w:rsidP="001F28C7">
            <w:pPr>
              <w:pStyle w:val="TAL"/>
            </w:pPr>
          </w:p>
        </w:tc>
      </w:tr>
      <w:tr w:rsidR="00587A85" w:rsidRPr="002C0185" w14:paraId="77F5F611" w14:textId="77777777" w:rsidTr="00587A85">
        <w:tc>
          <w:tcPr>
            <w:tcW w:w="4535" w:type="dxa"/>
            <w:tcBorders>
              <w:top w:val="single" w:sz="4" w:space="0" w:color="auto"/>
              <w:left w:val="single" w:sz="4" w:space="0" w:color="auto"/>
              <w:bottom w:val="single" w:sz="4" w:space="0" w:color="auto"/>
              <w:right w:val="single" w:sz="4" w:space="0" w:color="auto"/>
            </w:tcBorders>
          </w:tcPr>
          <w:p w14:paraId="02368ACC" w14:textId="61B88671" w:rsidR="00587A85" w:rsidRPr="002C0185" w:rsidRDefault="00587A85" w:rsidP="00587A85">
            <w:pPr>
              <w:pStyle w:val="TAL"/>
            </w:pPr>
            <w:r w:rsidRPr="002C0185">
              <w:rPr>
                <w:lang w:eastAsia="zh-CN"/>
              </w:rPr>
              <w:t xml:space="preserve">  </w:t>
            </w:r>
            <w:r w:rsidRPr="002C0185">
              <w:t xml:space="preserve">zp-CSI-RS-ResourceToAddModList </w:t>
            </w:r>
            <w:r w:rsidRPr="002C0185">
              <w:rPr>
                <w:color w:val="993366"/>
              </w:rPr>
              <w:t>SEQUENCE</w:t>
            </w:r>
            <w:r w:rsidRPr="002C0185">
              <w:t xml:space="preserve"> (</w:t>
            </w:r>
            <w:r w:rsidRPr="002C0185">
              <w:rPr>
                <w:color w:val="993366"/>
              </w:rPr>
              <w:t>SIZE</w:t>
            </w:r>
            <w:r w:rsidRPr="002C0185">
              <w:t xml:space="preserve"> (1..maxNrofZP-CSI-RS-Resources))</w:t>
            </w:r>
            <w:r w:rsidRPr="002C0185">
              <w:rPr>
                <w:color w:val="993366"/>
              </w:rPr>
              <w:t xml:space="preserve"> OF</w:t>
            </w:r>
            <w:r w:rsidRPr="002C0185">
              <w:t xml:space="preserve"> ZP-CSI-RS-Resource {</w:t>
            </w:r>
          </w:p>
        </w:tc>
        <w:tc>
          <w:tcPr>
            <w:tcW w:w="2267" w:type="dxa"/>
            <w:tcBorders>
              <w:top w:val="single" w:sz="4" w:space="0" w:color="auto"/>
              <w:left w:val="single" w:sz="4" w:space="0" w:color="auto"/>
              <w:bottom w:val="single" w:sz="4" w:space="0" w:color="auto"/>
              <w:right w:val="single" w:sz="4" w:space="0" w:color="auto"/>
            </w:tcBorders>
          </w:tcPr>
          <w:p w14:paraId="01777587" w14:textId="7F0A83EC" w:rsidR="00587A85" w:rsidRPr="002C0185" w:rsidRDefault="00587A85" w:rsidP="00587A85">
            <w:pPr>
              <w:pStyle w:val="TAL"/>
            </w:pPr>
            <w:r w:rsidRPr="002C0185">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EE45F1C" w14:textId="77777777" w:rsidR="00587A85" w:rsidRPr="002C0185"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7A21A64E" w14:textId="77777777" w:rsidR="00587A85" w:rsidRPr="002C0185" w:rsidRDefault="00587A85" w:rsidP="00587A85">
            <w:pPr>
              <w:pStyle w:val="TAL"/>
            </w:pPr>
          </w:p>
        </w:tc>
      </w:tr>
      <w:tr w:rsidR="00587A85" w:rsidRPr="002C0185" w14:paraId="4101BA0E" w14:textId="77777777" w:rsidTr="00587A85">
        <w:tc>
          <w:tcPr>
            <w:tcW w:w="4535" w:type="dxa"/>
            <w:tcBorders>
              <w:top w:val="single" w:sz="4" w:space="0" w:color="auto"/>
              <w:left w:val="single" w:sz="4" w:space="0" w:color="auto"/>
              <w:bottom w:val="single" w:sz="4" w:space="0" w:color="auto"/>
              <w:right w:val="single" w:sz="4" w:space="0" w:color="auto"/>
            </w:tcBorders>
          </w:tcPr>
          <w:p w14:paraId="386DA400" w14:textId="517403FF" w:rsidR="00587A85" w:rsidRPr="002C0185" w:rsidRDefault="00587A85" w:rsidP="00587A85">
            <w:pPr>
              <w:pStyle w:val="TAL"/>
            </w:pPr>
            <w:r w:rsidRPr="002C0185">
              <w:rPr>
                <w:lang w:eastAsia="zh-CN"/>
              </w:rPr>
              <w:t xml:space="preserve">    </w:t>
            </w:r>
            <w:r w:rsidRPr="002C0185">
              <w:t>ZP-CSI-RS-Resource[1]</w:t>
            </w:r>
          </w:p>
        </w:tc>
        <w:tc>
          <w:tcPr>
            <w:tcW w:w="2267" w:type="dxa"/>
            <w:tcBorders>
              <w:top w:val="single" w:sz="4" w:space="0" w:color="auto"/>
              <w:left w:val="single" w:sz="4" w:space="0" w:color="auto"/>
              <w:bottom w:val="single" w:sz="4" w:space="0" w:color="auto"/>
              <w:right w:val="single" w:sz="4" w:space="0" w:color="auto"/>
            </w:tcBorders>
          </w:tcPr>
          <w:p w14:paraId="61396273" w14:textId="6ACA32DD" w:rsidR="00587A85" w:rsidRPr="002C0185" w:rsidRDefault="00587A85" w:rsidP="00587A85">
            <w:pPr>
              <w:pStyle w:val="TAL"/>
            </w:pPr>
            <w:r w:rsidRPr="002C0185">
              <w:t>ZP-CSI-RS-Resource-RRM</w:t>
            </w:r>
          </w:p>
        </w:tc>
        <w:tc>
          <w:tcPr>
            <w:tcW w:w="1700" w:type="dxa"/>
            <w:tcBorders>
              <w:top w:val="single" w:sz="4" w:space="0" w:color="auto"/>
              <w:left w:val="single" w:sz="4" w:space="0" w:color="auto"/>
              <w:bottom w:val="single" w:sz="4" w:space="0" w:color="auto"/>
              <w:right w:val="single" w:sz="4" w:space="0" w:color="auto"/>
            </w:tcBorders>
          </w:tcPr>
          <w:p w14:paraId="7182B66F" w14:textId="6A0E3155" w:rsidR="00587A85" w:rsidRPr="002C0185" w:rsidRDefault="00587A85" w:rsidP="00587A85">
            <w:pPr>
              <w:pStyle w:val="TAL"/>
            </w:pPr>
            <w:r w:rsidRPr="002C0185">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E9DA64D" w14:textId="77777777" w:rsidR="00587A85" w:rsidRPr="002C0185" w:rsidRDefault="00587A85" w:rsidP="00587A85">
            <w:pPr>
              <w:pStyle w:val="TAL"/>
            </w:pPr>
          </w:p>
        </w:tc>
      </w:tr>
      <w:tr w:rsidR="00587A85" w:rsidRPr="002C0185" w14:paraId="68B7B2AC" w14:textId="77777777" w:rsidTr="00587A85">
        <w:tc>
          <w:tcPr>
            <w:tcW w:w="4535" w:type="dxa"/>
            <w:tcBorders>
              <w:top w:val="single" w:sz="4" w:space="0" w:color="auto"/>
              <w:left w:val="single" w:sz="4" w:space="0" w:color="auto"/>
              <w:bottom w:val="single" w:sz="4" w:space="0" w:color="auto"/>
              <w:right w:val="single" w:sz="4" w:space="0" w:color="auto"/>
            </w:tcBorders>
          </w:tcPr>
          <w:p w14:paraId="3AB5A3AF" w14:textId="3D877D32" w:rsidR="00587A85" w:rsidRPr="002C0185" w:rsidRDefault="00587A85" w:rsidP="00587A85">
            <w:pPr>
              <w:pStyle w:val="TAL"/>
            </w:pPr>
            <w:r w:rsidRPr="002C0185">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5553FB2" w14:textId="77777777" w:rsidR="00587A85" w:rsidRPr="002C0185" w:rsidRDefault="00587A85" w:rsidP="00587A85">
            <w:pPr>
              <w:pStyle w:val="TAL"/>
            </w:pPr>
          </w:p>
        </w:tc>
        <w:tc>
          <w:tcPr>
            <w:tcW w:w="1700" w:type="dxa"/>
            <w:tcBorders>
              <w:top w:val="single" w:sz="4" w:space="0" w:color="auto"/>
              <w:left w:val="single" w:sz="4" w:space="0" w:color="auto"/>
              <w:bottom w:val="single" w:sz="4" w:space="0" w:color="auto"/>
              <w:right w:val="single" w:sz="4" w:space="0" w:color="auto"/>
            </w:tcBorders>
          </w:tcPr>
          <w:p w14:paraId="127988AD" w14:textId="77777777" w:rsidR="00587A85" w:rsidRPr="002C0185"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5B7D15BC" w14:textId="77777777" w:rsidR="00587A85" w:rsidRPr="002C0185" w:rsidRDefault="00587A85" w:rsidP="00587A85">
            <w:pPr>
              <w:pStyle w:val="TAL"/>
            </w:pPr>
          </w:p>
        </w:tc>
      </w:tr>
      <w:tr w:rsidR="00587A85" w:rsidRPr="002C0185" w14:paraId="48B25B45" w14:textId="77777777" w:rsidTr="00587A85">
        <w:tc>
          <w:tcPr>
            <w:tcW w:w="4535" w:type="dxa"/>
            <w:tcBorders>
              <w:top w:val="single" w:sz="4" w:space="0" w:color="auto"/>
              <w:left w:val="single" w:sz="4" w:space="0" w:color="auto"/>
              <w:bottom w:val="single" w:sz="4" w:space="0" w:color="auto"/>
              <w:right w:val="single" w:sz="4" w:space="0" w:color="auto"/>
            </w:tcBorders>
          </w:tcPr>
          <w:p w14:paraId="6F48BCF9" w14:textId="11DAAF8C" w:rsidR="00587A85" w:rsidRPr="002C0185" w:rsidRDefault="00587A85" w:rsidP="00587A85">
            <w:pPr>
              <w:pStyle w:val="TAL"/>
            </w:pPr>
            <w:r w:rsidRPr="002C0185">
              <w:rPr>
                <w:lang w:eastAsia="zh-CN"/>
              </w:rPr>
              <w:t xml:space="preserve">  </w:t>
            </w:r>
            <w:r w:rsidRPr="002C0185">
              <w:t>p-ZP-CSI-RS-ResourceSet CHOICE {</w:t>
            </w:r>
          </w:p>
        </w:tc>
        <w:tc>
          <w:tcPr>
            <w:tcW w:w="2267" w:type="dxa"/>
            <w:tcBorders>
              <w:top w:val="single" w:sz="4" w:space="0" w:color="auto"/>
              <w:left w:val="single" w:sz="4" w:space="0" w:color="auto"/>
              <w:bottom w:val="single" w:sz="4" w:space="0" w:color="auto"/>
              <w:right w:val="single" w:sz="4" w:space="0" w:color="auto"/>
            </w:tcBorders>
          </w:tcPr>
          <w:p w14:paraId="548686B4" w14:textId="77777777" w:rsidR="00587A85" w:rsidRPr="002C0185" w:rsidRDefault="00587A85" w:rsidP="00587A85">
            <w:pPr>
              <w:pStyle w:val="TAL"/>
            </w:pPr>
          </w:p>
        </w:tc>
        <w:tc>
          <w:tcPr>
            <w:tcW w:w="1700" w:type="dxa"/>
            <w:tcBorders>
              <w:top w:val="single" w:sz="4" w:space="0" w:color="auto"/>
              <w:left w:val="single" w:sz="4" w:space="0" w:color="auto"/>
              <w:bottom w:val="single" w:sz="4" w:space="0" w:color="auto"/>
              <w:right w:val="single" w:sz="4" w:space="0" w:color="auto"/>
            </w:tcBorders>
          </w:tcPr>
          <w:p w14:paraId="47EA971C" w14:textId="77777777" w:rsidR="00587A85" w:rsidRPr="002C0185"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0DB3E058" w14:textId="0D8D532C" w:rsidR="00587A85" w:rsidRPr="002C0185" w:rsidRDefault="00587A85" w:rsidP="00587A85">
            <w:pPr>
              <w:pStyle w:val="TAL"/>
            </w:pPr>
            <w:r w:rsidRPr="002C0185">
              <w:rPr>
                <w:lang w:eastAsia="zh-CN"/>
              </w:rPr>
              <w:t>CSI</w:t>
            </w:r>
          </w:p>
        </w:tc>
      </w:tr>
      <w:tr w:rsidR="00587A85" w:rsidRPr="002C0185" w14:paraId="6140DE22" w14:textId="77777777" w:rsidTr="00587A85">
        <w:tc>
          <w:tcPr>
            <w:tcW w:w="4535" w:type="dxa"/>
            <w:tcBorders>
              <w:top w:val="single" w:sz="4" w:space="0" w:color="auto"/>
              <w:left w:val="single" w:sz="4" w:space="0" w:color="auto"/>
              <w:bottom w:val="single" w:sz="4" w:space="0" w:color="auto"/>
              <w:right w:val="single" w:sz="4" w:space="0" w:color="auto"/>
            </w:tcBorders>
          </w:tcPr>
          <w:p w14:paraId="25A1C3D9" w14:textId="01BC7323" w:rsidR="00587A85" w:rsidRPr="002C0185" w:rsidRDefault="00587A85" w:rsidP="00587A85">
            <w:pPr>
              <w:pStyle w:val="TAL"/>
            </w:pPr>
            <w:r w:rsidRPr="002C0185">
              <w:rPr>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tcPr>
          <w:p w14:paraId="49E3147A" w14:textId="3599C960" w:rsidR="00587A85" w:rsidRPr="002C0185" w:rsidRDefault="00587A85" w:rsidP="00587A85">
            <w:pPr>
              <w:pStyle w:val="TAL"/>
            </w:pPr>
            <w:r w:rsidRPr="002C0185">
              <w:t>ZP-CSI-RS-ResourceSet-RRM</w:t>
            </w:r>
          </w:p>
        </w:tc>
        <w:tc>
          <w:tcPr>
            <w:tcW w:w="1700" w:type="dxa"/>
            <w:tcBorders>
              <w:top w:val="single" w:sz="4" w:space="0" w:color="auto"/>
              <w:left w:val="single" w:sz="4" w:space="0" w:color="auto"/>
              <w:bottom w:val="single" w:sz="4" w:space="0" w:color="auto"/>
              <w:right w:val="single" w:sz="4" w:space="0" w:color="auto"/>
            </w:tcBorders>
          </w:tcPr>
          <w:p w14:paraId="27957273" w14:textId="77777777" w:rsidR="00587A85" w:rsidRPr="002C0185"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2B546F5C" w14:textId="77777777" w:rsidR="00587A85" w:rsidRPr="002C0185" w:rsidRDefault="00587A85" w:rsidP="00587A85">
            <w:pPr>
              <w:pStyle w:val="TAL"/>
            </w:pPr>
          </w:p>
        </w:tc>
      </w:tr>
      <w:tr w:rsidR="00587A85" w:rsidRPr="002C0185" w14:paraId="098FC4DC" w14:textId="77777777" w:rsidTr="00587A85">
        <w:tc>
          <w:tcPr>
            <w:tcW w:w="4535" w:type="dxa"/>
            <w:tcBorders>
              <w:top w:val="single" w:sz="4" w:space="0" w:color="auto"/>
              <w:left w:val="single" w:sz="4" w:space="0" w:color="auto"/>
              <w:bottom w:val="single" w:sz="4" w:space="0" w:color="auto"/>
              <w:right w:val="single" w:sz="4" w:space="0" w:color="auto"/>
            </w:tcBorders>
          </w:tcPr>
          <w:p w14:paraId="3A3C6947" w14:textId="67CF428A" w:rsidR="00587A85" w:rsidRPr="002C0185" w:rsidRDefault="00587A85" w:rsidP="00587A85">
            <w:pPr>
              <w:pStyle w:val="TAL"/>
            </w:pPr>
            <w:r w:rsidRPr="002C0185">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A9F8F73" w14:textId="77777777" w:rsidR="00587A85" w:rsidRPr="002C0185" w:rsidRDefault="00587A85" w:rsidP="00587A85">
            <w:pPr>
              <w:pStyle w:val="TAL"/>
            </w:pPr>
          </w:p>
        </w:tc>
        <w:tc>
          <w:tcPr>
            <w:tcW w:w="1700" w:type="dxa"/>
            <w:tcBorders>
              <w:top w:val="single" w:sz="4" w:space="0" w:color="auto"/>
              <w:left w:val="single" w:sz="4" w:space="0" w:color="auto"/>
              <w:bottom w:val="single" w:sz="4" w:space="0" w:color="auto"/>
              <w:right w:val="single" w:sz="4" w:space="0" w:color="auto"/>
            </w:tcBorders>
          </w:tcPr>
          <w:p w14:paraId="164F13A2" w14:textId="77777777" w:rsidR="00587A85" w:rsidRPr="002C0185" w:rsidRDefault="00587A85" w:rsidP="00587A85">
            <w:pPr>
              <w:pStyle w:val="TAL"/>
            </w:pPr>
          </w:p>
        </w:tc>
        <w:tc>
          <w:tcPr>
            <w:tcW w:w="1245" w:type="dxa"/>
            <w:tcBorders>
              <w:top w:val="single" w:sz="4" w:space="0" w:color="auto"/>
              <w:left w:val="single" w:sz="4" w:space="0" w:color="auto"/>
              <w:bottom w:val="single" w:sz="4" w:space="0" w:color="auto"/>
              <w:right w:val="single" w:sz="4" w:space="0" w:color="auto"/>
            </w:tcBorders>
          </w:tcPr>
          <w:p w14:paraId="72B0F40E" w14:textId="77777777" w:rsidR="00587A85" w:rsidRPr="002C0185" w:rsidRDefault="00587A85" w:rsidP="00587A85">
            <w:pPr>
              <w:pStyle w:val="TAL"/>
            </w:pPr>
          </w:p>
        </w:tc>
      </w:tr>
      <w:tr w:rsidR="005D1FE2" w:rsidRPr="002C0185" w14:paraId="0C5BB362" w14:textId="77777777" w:rsidTr="00587A85">
        <w:tc>
          <w:tcPr>
            <w:tcW w:w="4535" w:type="dxa"/>
            <w:tcBorders>
              <w:top w:val="single" w:sz="4" w:space="0" w:color="auto"/>
              <w:left w:val="single" w:sz="4" w:space="0" w:color="auto"/>
              <w:bottom w:val="single" w:sz="4" w:space="0" w:color="auto"/>
              <w:right w:val="single" w:sz="4" w:space="0" w:color="auto"/>
            </w:tcBorders>
          </w:tcPr>
          <w:p w14:paraId="522B2320" w14:textId="77777777" w:rsidR="005D1FE2" w:rsidRPr="002C0185" w:rsidRDefault="005D1FE2" w:rsidP="001F28C7">
            <w:pPr>
              <w:pStyle w:val="TAL"/>
            </w:pPr>
            <w:r w:rsidRPr="002C0185">
              <w:t>}</w:t>
            </w:r>
          </w:p>
        </w:tc>
        <w:tc>
          <w:tcPr>
            <w:tcW w:w="2267" w:type="dxa"/>
            <w:tcBorders>
              <w:top w:val="single" w:sz="4" w:space="0" w:color="auto"/>
              <w:left w:val="single" w:sz="4" w:space="0" w:color="auto"/>
              <w:bottom w:val="single" w:sz="4" w:space="0" w:color="auto"/>
              <w:right w:val="single" w:sz="4" w:space="0" w:color="auto"/>
            </w:tcBorders>
          </w:tcPr>
          <w:p w14:paraId="5BEF68D3" w14:textId="77777777" w:rsidR="005D1FE2" w:rsidRPr="002C0185" w:rsidRDefault="005D1FE2" w:rsidP="001F28C7">
            <w:pPr>
              <w:pStyle w:val="TAL"/>
            </w:pPr>
          </w:p>
        </w:tc>
        <w:tc>
          <w:tcPr>
            <w:tcW w:w="1700" w:type="dxa"/>
            <w:tcBorders>
              <w:top w:val="single" w:sz="4" w:space="0" w:color="auto"/>
              <w:left w:val="single" w:sz="4" w:space="0" w:color="auto"/>
              <w:bottom w:val="single" w:sz="4" w:space="0" w:color="auto"/>
              <w:right w:val="single" w:sz="4" w:space="0" w:color="auto"/>
            </w:tcBorders>
          </w:tcPr>
          <w:p w14:paraId="0A955D91" w14:textId="77777777" w:rsidR="005D1FE2" w:rsidRPr="002C0185" w:rsidRDefault="005D1FE2" w:rsidP="001F28C7">
            <w:pPr>
              <w:pStyle w:val="TAL"/>
            </w:pPr>
          </w:p>
        </w:tc>
        <w:tc>
          <w:tcPr>
            <w:tcW w:w="1245" w:type="dxa"/>
            <w:tcBorders>
              <w:top w:val="single" w:sz="4" w:space="0" w:color="auto"/>
              <w:left w:val="single" w:sz="4" w:space="0" w:color="auto"/>
              <w:bottom w:val="single" w:sz="4" w:space="0" w:color="auto"/>
              <w:right w:val="single" w:sz="4" w:space="0" w:color="auto"/>
            </w:tcBorders>
          </w:tcPr>
          <w:p w14:paraId="1F334145" w14:textId="77777777" w:rsidR="005D1FE2" w:rsidRPr="002C0185" w:rsidRDefault="005D1FE2" w:rsidP="001F28C7">
            <w:pPr>
              <w:pStyle w:val="TAL"/>
            </w:pPr>
          </w:p>
        </w:tc>
      </w:tr>
    </w:tbl>
    <w:p w14:paraId="34FD7CBC" w14:textId="77777777" w:rsidR="005D1FE2" w:rsidRPr="002C0185" w:rsidRDefault="005D1FE2" w:rsidP="005D1FE2"/>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5D1FE2" w:rsidRPr="002C0185" w14:paraId="6DB5F0A1" w14:textId="77777777" w:rsidTr="00FE62D7">
        <w:tc>
          <w:tcPr>
            <w:tcW w:w="2235" w:type="dxa"/>
            <w:tcBorders>
              <w:top w:val="single" w:sz="4" w:space="0" w:color="auto"/>
              <w:left w:val="single" w:sz="4" w:space="0" w:color="auto"/>
              <w:bottom w:val="single" w:sz="4" w:space="0" w:color="auto"/>
              <w:right w:val="single" w:sz="4" w:space="0" w:color="auto"/>
            </w:tcBorders>
            <w:hideMark/>
          </w:tcPr>
          <w:p w14:paraId="7BA712BB" w14:textId="77777777" w:rsidR="005D1FE2" w:rsidRPr="002C0185" w:rsidRDefault="005D1FE2" w:rsidP="001F28C7">
            <w:pPr>
              <w:pStyle w:val="TAH"/>
            </w:pPr>
            <w:r w:rsidRPr="002C0185">
              <w:t>Condition</w:t>
            </w:r>
          </w:p>
        </w:tc>
        <w:tc>
          <w:tcPr>
            <w:tcW w:w="7512" w:type="dxa"/>
            <w:tcBorders>
              <w:top w:val="single" w:sz="4" w:space="0" w:color="auto"/>
              <w:left w:val="single" w:sz="4" w:space="0" w:color="auto"/>
              <w:bottom w:val="single" w:sz="4" w:space="0" w:color="auto"/>
              <w:right w:val="single" w:sz="4" w:space="0" w:color="auto"/>
            </w:tcBorders>
            <w:hideMark/>
          </w:tcPr>
          <w:p w14:paraId="5386995A" w14:textId="77777777" w:rsidR="005D1FE2" w:rsidRPr="002C0185" w:rsidRDefault="005D1FE2" w:rsidP="001F28C7">
            <w:pPr>
              <w:pStyle w:val="TAH"/>
            </w:pPr>
            <w:r w:rsidRPr="002C0185">
              <w:t>Explanation</w:t>
            </w:r>
          </w:p>
        </w:tc>
      </w:tr>
      <w:tr w:rsidR="005D1FE2" w:rsidRPr="002C0185" w14:paraId="08F3EAE2" w14:textId="77777777" w:rsidTr="00FE62D7">
        <w:tc>
          <w:tcPr>
            <w:tcW w:w="2235" w:type="dxa"/>
            <w:tcBorders>
              <w:top w:val="single" w:sz="4" w:space="0" w:color="auto"/>
              <w:left w:val="single" w:sz="4" w:space="0" w:color="auto"/>
              <w:bottom w:val="single" w:sz="4" w:space="0" w:color="auto"/>
              <w:right w:val="single" w:sz="4" w:space="0" w:color="auto"/>
            </w:tcBorders>
            <w:hideMark/>
          </w:tcPr>
          <w:p w14:paraId="77DD2FA5" w14:textId="77777777" w:rsidR="005D1FE2" w:rsidRPr="002C0185" w:rsidRDefault="005D1FE2" w:rsidP="001F28C7">
            <w:pPr>
              <w:pStyle w:val="TAL"/>
            </w:pPr>
            <w:r w:rsidRPr="002C0185">
              <w:rPr>
                <w:szCs w:val="18"/>
              </w:rPr>
              <w:t>SECOND_</w:t>
            </w:r>
            <w:r w:rsidRPr="002C0185">
              <w:rPr>
                <w:szCs w:val="18"/>
                <w:lang w:eastAsia="zh-CN"/>
              </w:rPr>
              <w:t>SSB</w:t>
            </w:r>
          </w:p>
        </w:tc>
        <w:tc>
          <w:tcPr>
            <w:tcW w:w="7512" w:type="dxa"/>
            <w:tcBorders>
              <w:top w:val="single" w:sz="4" w:space="0" w:color="auto"/>
              <w:left w:val="single" w:sz="4" w:space="0" w:color="auto"/>
              <w:bottom w:val="single" w:sz="4" w:space="0" w:color="auto"/>
              <w:right w:val="single" w:sz="4" w:space="0" w:color="auto"/>
            </w:tcBorders>
            <w:hideMark/>
          </w:tcPr>
          <w:p w14:paraId="7B79C127" w14:textId="77777777" w:rsidR="005D1FE2" w:rsidRPr="002C0185" w:rsidRDefault="005D1FE2" w:rsidP="001F28C7">
            <w:pPr>
              <w:pStyle w:val="TAL"/>
            </w:pPr>
            <w:r w:rsidRPr="002C0185">
              <w:t>SSB configuration used in test case contain two SSBs in a burst</w:t>
            </w:r>
          </w:p>
        </w:tc>
      </w:tr>
      <w:tr w:rsidR="005D1FE2" w:rsidRPr="002C0185" w14:paraId="6C7ACBF5" w14:textId="77777777" w:rsidTr="00FE62D7">
        <w:tc>
          <w:tcPr>
            <w:tcW w:w="2235" w:type="dxa"/>
            <w:tcBorders>
              <w:top w:val="single" w:sz="4" w:space="0" w:color="auto"/>
              <w:left w:val="single" w:sz="4" w:space="0" w:color="auto"/>
              <w:bottom w:val="single" w:sz="4" w:space="0" w:color="auto"/>
              <w:right w:val="single" w:sz="4" w:space="0" w:color="auto"/>
            </w:tcBorders>
          </w:tcPr>
          <w:p w14:paraId="1086A15E" w14:textId="77777777" w:rsidR="005D1FE2" w:rsidRPr="002C0185" w:rsidRDefault="005D1FE2" w:rsidP="001F28C7">
            <w:pPr>
              <w:pStyle w:val="TAL"/>
              <w:rPr>
                <w:szCs w:val="18"/>
              </w:rPr>
            </w:pPr>
            <w:r w:rsidRPr="002C0185">
              <w:rPr>
                <w:lang w:eastAsia="zh-CN"/>
              </w:rPr>
              <w:t>TRS</w:t>
            </w:r>
          </w:p>
        </w:tc>
        <w:tc>
          <w:tcPr>
            <w:tcW w:w="7512" w:type="dxa"/>
            <w:tcBorders>
              <w:top w:val="single" w:sz="4" w:space="0" w:color="auto"/>
              <w:left w:val="single" w:sz="4" w:space="0" w:color="auto"/>
              <w:bottom w:val="single" w:sz="4" w:space="0" w:color="auto"/>
              <w:right w:val="single" w:sz="4" w:space="0" w:color="auto"/>
            </w:tcBorders>
          </w:tcPr>
          <w:p w14:paraId="17E94EA5" w14:textId="77777777" w:rsidR="005D1FE2" w:rsidRPr="002C0185" w:rsidRDefault="005D1FE2" w:rsidP="001F28C7">
            <w:pPr>
              <w:pStyle w:val="TAL"/>
              <w:rPr>
                <w:lang w:eastAsia="zh-CN"/>
              </w:rPr>
            </w:pPr>
            <w:r w:rsidRPr="002C0185">
              <w:rPr>
                <w:lang w:eastAsia="zh-CN"/>
              </w:rPr>
              <w:t>One resource set for TRS is configured in test case</w:t>
            </w:r>
          </w:p>
        </w:tc>
      </w:tr>
      <w:tr w:rsidR="005D1FE2" w:rsidRPr="002C0185" w14:paraId="6A6B5BCE" w14:textId="77777777" w:rsidTr="00FE62D7">
        <w:tc>
          <w:tcPr>
            <w:tcW w:w="2235" w:type="dxa"/>
            <w:tcBorders>
              <w:top w:val="single" w:sz="4" w:space="0" w:color="auto"/>
              <w:left w:val="single" w:sz="4" w:space="0" w:color="auto"/>
              <w:bottom w:val="single" w:sz="4" w:space="0" w:color="auto"/>
              <w:right w:val="single" w:sz="4" w:space="0" w:color="auto"/>
            </w:tcBorders>
          </w:tcPr>
          <w:p w14:paraId="3DEF62CD" w14:textId="77777777" w:rsidR="005D1FE2" w:rsidRPr="002C0185" w:rsidRDefault="005D1FE2" w:rsidP="001F28C7">
            <w:pPr>
              <w:pStyle w:val="TAL"/>
              <w:rPr>
                <w:szCs w:val="18"/>
              </w:rPr>
            </w:pPr>
            <w:r w:rsidRPr="002C0185">
              <w:rPr>
                <w:lang w:eastAsia="zh-CN"/>
              </w:rPr>
              <w:t>SECOND_SET</w:t>
            </w:r>
          </w:p>
        </w:tc>
        <w:tc>
          <w:tcPr>
            <w:tcW w:w="7512" w:type="dxa"/>
            <w:tcBorders>
              <w:top w:val="single" w:sz="4" w:space="0" w:color="auto"/>
              <w:left w:val="single" w:sz="4" w:space="0" w:color="auto"/>
              <w:bottom w:val="single" w:sz="4" w:space="0" w:color="auto"/>
              <w:right w:val="single" w:sz="4" w:space="0" w:color="auto"/>
            </w:tcBorders>
          </w:tcPr>
          <w:p w14:paraId="23AE226C" w14:textId="77777777" w:rsidR="005D1FE2" w:rsidRPr="002C0185" w:rsidRDefault="005D1FE2" w:rsidP="001F28C7">
            <w:pPr>
              <w:pStyle w:val="TAL"/>
              <w:rPr>
                <w:lang w:eastAsia="zh-CN"/>
              </w:rPr>
            </w:pPr>
            <w:r w:rsidRPr="002C0185">
              <w:rPr>
                <w:lang w:eastAsia="zh-CN"/>
              </w:rPr>
              <w:t>Two resource sets for TRS are configured in test case, only applies to FR2.</w:t>
            </w:r>
          </w:p>
        </w:tc>
      </w:tr>
      <w:tr w:rsidR="00FE62D7" w:rsidRPr="002C0185" w14:paraId="650AC013" w14:textId="77777777" w:rsidTr="00FE62D7">
        <w:tc>
          <w:tcPr>
            <w:tcW w:w="2235" w:type="dxa"/>
            <w:tcBorders>
              <w:top w:val="single" w:sz="4" w:space="0" w:color="auto"/>
              <w:left w:val="single" w:sz="4" w:space="0" w:color="auto"/>
              <w:bottom w:val="single" w:sz="4" w:space="0" w:color="auto"/>
              <w:right w:val="single" w:sz="4" w:space="0" w:color="auto"/>
            </w:tcBorders>
          </w:tcPr>
          <w:p w14:paraId="581A9EC1" w14:textId="5ECB487E" w:rsidR="00FE62D7" w:rsidRPr="002C0185" w:rsidRDefault="00FE62D7" w:rsidP="00FE62D7">
            <w:pPr>
              <w:pStyle w:val="TAL"/>
              <w:rPr>
                <w:lang w:eastAsia="zh-CN"/>
              </w:rPr>
            </w:pPr>
            <w:r w:rsidRPr="002C0185">
              <w:rPr>
                <w:lang w:eastAsia="zh-CN"/>
              </w:rPr>
              <w:t>CSI</w:t>
            </w:r>
          </w:p>
        </w:tc>
        <w:tc>
          <w:tcPr>
            <w:tcW w:w="7512" w:type="dxa"/>
            <w:tcBorders>
              <w:top w:val="single" w:sz="4" w:space="0" w:color="auto"/>
              <w:left w:val="single" w:sz="4" w:space="0" w:color="auto"/>
              <w:bottom w:val="single" w:sz="4" w:space="0" w:color="auto"/>
              <w:right w:val="single" w:sz="4" w:space="0" w:color="auto"/>
            </w:tcBorders>
          </w:tcPr>
          <w:p w14:paraId="10493F36" w14:textId="37A8EC28" w:rsidR="00FE62D7" w:rsidRPr="002C0185" w:rsidRDefault="00FE62D7" w:rsidP="00FE62D7">
            <w:pPr>
              <w:pStyle w:val="TAL"/>
              <w:rPr>
                <w:lang w:eastAsia="zh-CN"/>
              </w:rPr>
            </w:pPr>
            <w:r w:rsidRPr="002C0185">
              <w:rPr>
                <w:lang w:eastAsia="zh-CN"/>
              </w:rPr>
              <w:t>CSI-RS for CSI reporting are configured in test case</w:t>
            </w:r>
          </w:p>
        </w:tc>
      </w:tr>
    </w:tbl>
    <w:p w14:paraId="33ADCE1F" w14:textId="77777777" w:rsidR="005D1FE2" w:rsidRPr="002C0185" w:rsidRDefault="005D1FE2" w:rsidP="005D1FE2"/>
    <w:p w14:paraId="2DC93E66" w14:textId="77777777" w:rsidR="005D1FE2" w:rsidRPr="002C0185" w:rsidRDefault="005D1FE2" w:rsidP="00B926FF">
      <w:pPr>
        <w:pStyle w:val="H6"/>
      </w:pPr>
      <w:r w:rsidRPr="002C0185">
        <w:t>–</w:t>
      </w:r>
      <w:r w:rsidRPr="002C0185">
        <w:tab/>
      </w:r>
      <w:r w:rsidRPr="002C0185">
        <w:rPr>
          <w:i/>
        </w:rPr>
        <w:t>TCI-State</w:t>
      </w:r>
    </w:p>
    <w:p w14:paraId="1C6B9F4E" w14:textId="77777777" w:rsidR="005D1FE2" w:rsidRPr="002C0185" w:rsidRDefault="005D1FE2" w:rsidP="005D1FE2">
      <w:pPr>
        <w:pStyle w:val="TH"/>
        <w:rPr>
          <w:i/>
        </w:rPr>
      </w:pPr>
      <w:bookmarkStart w:id="652" w:name="_CRTable7_3_119"/>
      <w:r w:rsidRPr="002C0185">
        <w:t xml:space="preserve">Table </w:t>
      </w:r>
      <w:bookmarkEnd w:id="652"/>
      <w:r w:rsidRPr="002C0185">
        <w:t xml:space="preserve">7.3.1-19: </w:t>
      </w:r>
      <w:r w:rsidRPr="002C0185">
        <w:rPr>
          <w:i/>
        </w:rPr>
        <w:t>TCI-State(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7AB347AB" w14:textId="77777777" w:rsidTr="001F28C7">
        <w:tc>
          <w:tcPr>
            <w:tcW w:w="9747" w:type="dxa"/>
            <w:gridSpan w:val="4"/>
          </w:tcPr>
          <w:p w14:paraId="67CB3B6A" w14:textId="77777777" w:rsidR="005D1FE2" w:rsidRPr="002C0185" w:rsidRDefault="005D1FE2" w:rsidP="001F28C7">
            <w:pPr>
              <w:pStyle w:val="TAH"/>
              <w:jc w:val="left"/>
              <w:rPr>
                <w:b w:val="0"/>
              </w:rPr>
            </w:pPr>
            <w:r w:rsidRPr="002C0185">
              <w:rPr>
                <w:b w:val="0"/>
              </w:rPr>
              <w:t>Derivation Path: Table 4.6.3-190</w:t>
            </w:r>
          </w:p>
        </w:tc>
      </w:tr>
      <w:tr w:rsidR="005D1FE2" w:rsidRPr="002C0185" w14:paraId="7F8D3D1B" w14:textId="77777777" w:rsidTr="001F28C7">
        <w:tc>
          <w:tcPr>
            <w:tcW w:w="4535" w:type="dxa"/>
          </w:tcPr>
          <w:p w14:paraId="4AD1561E" w14:textId="77777777" w:rsidR="005D1FE2" w:rsidRPr="002C0185" w:rsidRDefault="005D1FE2" w:rsidP="001F28C7">
            <w:pPr>
              <w:pStyle w:val="TAH"/>
            </w:pPr>
            <w:r w:rsidRPr="002C0185">
              <w:t>Information Element</w:t>
            </w:r>
          </w:p>
        </w:tc>
        <w:tc>
          <w:tcPr>
            <w:tcW w:w="2267" w:type="dxa"/>
          </w:tcPr>
          <w:p w14:paraId="5BE1A56C" w14:textId="77777777" w:rsidR="005D1FE2" w:rsidRPr="002C0185" w:rsidRDefault="005D1FE2" w:rsidP="001F28C7">
            <w:pPr>
              <w:pStyle w:val="TAH"/>
            </w:pPr>
            <w:r w:rsidRPr="002C0185">
              <w:t>Value/remark</w:t>
            </w:r>
          </w:p>
        </w:tc>
        <w:tc>
          <w:tcPr>
            <w:tcW w:w="1700" w:type="dxa"/>
          </w:tcPr>
          <w:p w14:paraId="7A9408FB" w14:textId="77777777" w:rsidR="005D1FE2" w:rsidRPr="002C0185" w:rsidRDefault="005D1FE2" w:rsidP="001F28C7">
            <w:pPr>
              <w:pStyle w:val="TAH"/>
            </w:pPr>
            <w:r w:rsidRPr="002C0185">
              <w:t>Comment</w:t>
            </w:r>
          </w:p>
        </w:tc>
        <w:tc>
          <w:tcPr>
            <w:tcW w:w="1245" w:type="dxa"/>
          </w:tcPr>
          <w:p w14:paraId="1C2982D7" w14:textId="77777777" w:rsidR="005D1FE2" w:rsidRPr="002C0185" w:rsidRDefault="005D1FE2" w:rsidP="001F28C7">
            <w:pPr>
              <w:pStyle w:val="TAH"/>
            </w:pPr>
            <w:r w:rsidRPr="002C0185">
              <w:t>Condition</w:t>
            </w:r>
          </w:p>
        </w:tc>
      </w:tr>
      <w:tr w:rsidR="005D1FE2" w:rsidRPr="002C0185" w14:paraId="48553C91" w14:textId="77777777" w:rsidTr="001F28C7">
        <w:tc>
          <w:tcPr>
            <w:tcW w:w="4535" w:type="dxa"/>
          </w:tcPr>
          <w:p w14:paraId="686E2E31" w14:textId="77777777" w:rsidR="005D1FE2" w:rsidRPr="002C0185" w:rsidRDefault="005D1FE2" w:rsidP="001F28C7">
            <w:pPr>
              <w:pStyle w:val="TAL"/>
            </w:pPr>
            <w:r w:rsidRPr="002C0185">
              <w:t>TCI-State ::= SEQUENCE {</w:t>
            </w:r>
          </w:p>
        </w:tc>
        <w:tc>
          <w:tcPr>
            <w:tcW w:w="2267" w:type="dxa"/>
          </w:tcPr>
          <w:p w14:paraId="65EEF187" w14:textId="77777777" w:rsidR="005D1FE2" w:rsidRPr="002C0185" w:rsidRDefault="005D1FE2" w:rsidP="001F28C7">
            <w:pPr>
              <w:pStyle w:val="TAL"/>
            </w:pPr>
          </w:p>
        </w:tc>
        <w:tc>
          <w:tcPr>
            <w:tcW w:w="1700" w:type="dxa"/>
          </w:tcPr>
          <w:p w14:paraId="1AB4BF2E" w14:textId="77777777" w:rsidR="005D1FE2" w:rsidRPr="002C0185" w:rsidRDefault="005D1FE2" w:rsidP="001F28C7">
            <w:pPr>
              <w:pStyle w:val="TAL"/>
            </w:pPr>
          </w:p>
        </w:tc>
        <w:tc>
          <w:tcPr>
            <w:tcW w:w="1245" w:type="dxa"/>
          </w:tcPr>
          <w:p w14:paraId="23171A36" w14:textId="77777777" w:rsidR="005D1FE2" w:rsidRPr="002C0185" w:rsidRDefault="005D1FE2" w:rsidP="001F28C7">
            <w:pPr>
              <w:pStyle w:val="TAL"/>
            </w:pPr>
          </w:p>
        </w:tc>
      </w:tr>
      <w:tr w:rsidR="005D1FE2" w:rsidRPr="002C0185" w14:paraId="10A74FE2" w14:textId="77777777" w:rsidTr="001F28C7">
        <w:tc>
          <w:tcPr>
            <w:tcW w:w="4535" w:type="dxa"/>
          </w:tcPr>
          <w:p w14:paraId="0901744D" w14:textId="77777777" w:rsidR="005D1FE2" w:rsidRPr="002C0185" w:rsidRDefault="005D1FE2" w:rsidP="001F28C7">
            <w:pPr>
              <w:pStyle w:val="TAL"/>
            </w:pPr>
            <w:r w:rsidRPr="002C0185">
              <w:t xml:space="preserve">  tci-StateId</w:t>
            </w:r>
          </w:p>
        </w:tc>
        <w:tc>
          <w:tcPr>
            <w:tcW w:w="2267" w:type="dxa"/>
          </w:tcPr>
          <w:p w14:paraId="17D7577C" w14:textId="77777777" w:rsidR="005D1FE2" w:rsidRPr="002C0185" w:rsidRDefault="005D1FE2" w:rsidP="001F28C7">
            <w:pPr>
              <w:pStyle w:val="TAL"/>
            </w:pPr>
            <w:r w:rsidRPr="002C0185">
              <w:t>TCI-StateId-RRM(Id)</w:t>
            </w:r>
          </w:p>
        </w:tc>
        <w:tc>
          <w:tcPr>
            <w:tcW w:w="1700" w:type="dxa"/>
          </w:tcPr>
          <w:p w14:paraId="3B43FBA6" w14:textId="77777777" w:rsidR="005D1FE2" w:rsidRPr="002C0185" w:rsidRDefault="005D1FE2" w:rsidP="001F28C7">
            <w:pPr>
              <w:pStyle w:val="TAL"/>
              <w:rPr>
                <w:lang w:eastAsia="zh-CN"/>
              </w:rPr>
            </w:pPr>
          </w:p>
        </w:tc>
        <w:tc>
          <w:tcPr>
            <w:tcW w:w="1245" w:type="dxa"/>
          </w:tcPr>
          <w:p w14:paraId="3A19F3B6" w14:textId="77777777" w:rsidR="005D1FE2" w:rsidRPr="002C0185" w:rsidRDefault="005D1FE2" w:rsidP="001F28C7">
            <w:pPr>
              <w:pStyle w:val="TAL"/>
            </w:pPr>
          </w:p>
        </w:tc>
      </w:tr>
      <w:tr w:rsidR="005D1FE2" w:rsidRPr="002C0185" w14:paraId="3AB8FC66" w14:textId="77777777" w:rsidTr="001F28C7">
        <w:tc>
          <w:tcPr>
            <w:tcW w:w="4535" w:type="dxa"/>
            <w:tcBorders>
              <w:bottom w:val="single" w:sz="4" w:space="0" w:color="auto"/>
            </w:tcBorders>
          </w:tcPr>
          <w:p w14:paraId="7DB03E81" w14:textId="77777777" w:rsidR="005D1FE2" w:rsidRPr="002C0185" w:rsidDel="00191707" w:rsidRDefault="005D1FE2" w:rsidP="001F28C7">
            <w:pPr>
              <w:pStyle w:val="TAL"/>
            </w:pPr>
            <w:r w:rsidRPr="002C0185">
              <w:t xml:space="preserve">  qcl-Type1 SEQUENCE {</w:t>
            </w:r>
          </w:p>
        </w:tc>
        <w:tc>
          <w:tcPr>
            <w:tcW w:w="2267" w:type="dxa"/>
          </w:tcPr>
          <w:p w14:paraId="6D5ADDE9" w14:textId="77777777" w:rsidR="005D1FE2" w:rsidRPr="002C0185" w:rsidRDefault="005D1FE2" w:rsidP="001F28C7">
            <w:pPr>
              <w:pStyle w:val="TAL"/>
            </w:pPr>
          </w:p>
        </w:tc>
        <w:tc>
          <w:tcPr>
            <w:tcW w:w="1700" w:type="dxa"/>
          </w:tcPr>
          <w:p w14:paraId="52002802" w14:textId="77777777" w:rsidR="005D1FE2" w:rsidRPr="002C0185" w:rsidRDefault="005D1FE2" w:rsidP="001F28C7">
            <w:pPr>
              <w:pStyle w:val="TAL"/>
            </w:pPr>
          </w:p>
        </w:tc>
        <w:tc>
          <w:tcPr>
            <w:tcW w:w="1245" w:type="dxa"/>
          </w:tcPr>
          <w:p w14:paraId="6B0BB203" w14:textId="77777777" w:rsidR="005D1FE2" w:rsidRPr="002C0185" w:rsidRDefault="005D1FE2" w:rsidP="001F28C7">
            <w:pPr>
              <w:pStyle w:val="TAL"/>
            </w:pPr>
          </w:p>
        </w:tc>
      </w:tr>
      <w:tr w:rsidR="005D1FE2" w:rsidRPr="002C0185" w14:paraId="78DC6B82" w14:textId="77777777" w:rsidTr="001F28C7">
        <w:tc>
          <w:tcPr>
            <w:tcW w:w="4535" w:type="dxa"/>
            <w:tcBorders>
              <w:bottom w:val="nil"/>
            </w:tcBorders>
          </w:tcPr>
          <w:p w14:paraId="65B7B0B1" w14:textId="77777777" w:rsidR="005D1FE2" w:rsidRPr="002C0185" w:rsidRDefault="005D1FE2" w:rsidP="001F28C7">
            <w:pPr>
              <w:pStyle w:val="TAL"/>
            </w:pPr>
            <w:r w:rsidRPr="002C0185">
              <w:t xml:space="preserve">    bwp-Id</w:t>
            </w:r>
          </w:p>
        </w:tc>
        <w:tc>
          <w:tcPr>
            <w:tcW w:w="2267" w:type="dxa"/>
          </w:tcPr>
          <w:p w14:paraId="530255C2" w14:textId="77777777" w:rsidR="005D1FE2" w:rsidRPr="002C0185" w:rsidRDefault="005D1FE2" w:rsidP="001F28C7">
            <w:pPr>
              <w:pStyle w:val="TAL"/>
            </w:pPr>
            <w:r w:rsidRPr="002C0185">
              <w:t>BWP-Id of the active BWP</w:t>
            </w:r>
          </w:p>
        </w:tc>
        <w:tc>
          <w:tcPr>
            <w:tcW w:w="1700" w:type="dxa"/>
          </w:tcPr>
          <w:p w14:paraId="1BA0DD0E" w14:textId="77777777" w:rsidR="005D1FE2" w:rsidRPr="002C0185" w:rsidRDefault="005D1FE2" w:rsidP="001F28C7">
            <w:pPr>
              <w:pStyle w:val="TAL"/>
            </w:pPr>
          </w:p>
        </w:tc>
        <w:tc>
          <w:tcPr>
            <w:tcW w:w="1245" w:type="dxa"/>
          </w:tcPr>
          <w:p w14:paraId="054D12F1" w14:textId="77777777" w:rsidR="005D1FE2" w:rsidRPr="002C0185" w:rsidRDefault="005D1FE2" w:rsidP="001F28C7">
            <w:pPr>
              <w:pStyle w:val="TAL"/>
              <w:rPr>
                <w:lang w:eastAsia="zh-CN"/>
              </w:rPr>
            </w:pPr>
            <w:r w:rsidRPr="002C0185">
              <w:t>Id = 2 or 3</w:t>
            </w:r>
          </w:p>
        </w:tc>
      </w:tr>
      <w:tr w:rsidR="005D1FE2" w:rsidRPr="002C0185" w14:paraId="78717E4E" w14:textId="77777777" w:rsidTr="001F28C7">
        <w:tc>
          <w:tcPr>
            <w:tcW w:w="4535" w:type="dxa"/>
            <w:tcBorders>
              <w:bottom w:val="single" w:sz="4" w:space="0" w:color="auto"/>
            </w:tcBorders>
          </w:tcPr>
          <w:p w14:paraId="3B1550C4" w14:textId="77777777" w:rsidR="005D1FE2" w:rsidRPr="002C0185" w:rsidRDefault="005D1FE2" w:rsidP="001F28C7">
            <w:pPr>
              <w:pStyle w:val="TAL"/>
            </w:pPr>
            <w:r w:rsidRPr="002C0185">
              <w:t xml:space="preserve">    referenceSignal CHOICE {</w:t>
            </w:r>
          </w:p>
        </w:tc>
        <w:tc>
          <w:tcPr>
            <w:tcW w:w="2267" w:type="dxa"/>
          </w:tcPr>
          <w:p w14:paraId="3BC83077" w14:textId="77777777" w:rsidR="005D1FE2" w:rsidRPr="002C0185" w:rsidRDefault="005D1FE2" w:rsidP="001F28C7">
            <w:pPr>
              <w:pStyle w:val="TAL"/>
            </w:pPr>
          </w:p>
        </w:tc>
        <w:tc>
          <w:tcPr>
            <w:tcW w:w="1700" w:type="dxa"/>
          </w:tcPr>
          <w:p w14:paraId="09F82717" w14:textId="77777777" w:rsidR="005D1FE2" w:rsidRPr="002C0185" w:rsidRDefault="005D1FE2" w:rsidP="001F28C7">
            <w:pPr>
              <w:pStyle w:val="TAL"/>
            </w:pPr>
          </w:p>
        </w:tc>
        <w:tc>
          <w:tcPr>
            <w:tcW w:w="1245" w:type="dxa"/>
          </w:tcPr>
          <w:p w14:paraId="10005960" w14:textId="77777777" w:rsidR="005D1FE2" w:rsidRPr="002C0185" w:rsidRDefault="005D1FE2" w:rsidP="001F28C7">
            <w:pPr>
              <w:pStyle w:val="TAL"/>
            </w:pPr>
          </w:p>
        </w:tc>
      </w:tr>
      <w:tr w:rsidR="005D1FE2" w:rsidRPr="002C0185" w14:paraId="0AC09E9A" w14:textId="77777777" w:rsidTr="001F28C7">
        <w:tc>
          <w:tcPr>
            <w:tcW w:w="4535" w:type="dxa"/>
            <w:tcBorders>
              <w:bottom w:val="nil"/>
            </w:tcBorders>
          </w:tcPr>
          <w:p w14:paraId="35076CA6" w14:textId="77777777" w:rsidR="005D1FE2" w:rsidRPr="002C0185" w:rsidRDefault="005D1FE2" w:rsidP="001F28C7">
            <w:pPr>
              <w:pStyle w:val="TAL"/>
            </w:pPr>
            <w:r w:rsidRPr="002C0185">
              <w:t xml:space="preserve">      ssb</w:t>
            </w:r>
          </w:p>
        </w:tc>
        <w:tc>
          <w:tcPr>
            <w:tcW w:w="2267" w:type="dxa"/>
          </w:tcPr>
          <w:p w14:paraId="78DFEEF3" w14:textId="77777777" w:rsidR="005D1FE2" w:rsidRPr="002C0185" w:rsidRDefault="005D1FE2" w:rsidP="001F28C7">
            <w:pPr>
              <w:pStyle w:val="TAL"/>
            </w:pPr>
            <w:r w:rsidRPr="002C0185">
              <w:t xml:space="preserve">SSB-Index of SSB #0 </w:t>
            </w:r>
          </w:p>
        </w:tc>
        <w:tc>
          <w:tcPr>
            <w:tcW w:w="1700" w:type="dxa"/>
          </w:tcPr>
          <w:p w14:paraId="41DEC787" w14:textId="77777777" w:rsidR="005D1FE2" w:rsidRPr="002C0185" w:rsidRDefault="005D1FE2" w:rsidP="001F28C7">
            <w:pPr>
              <w:pStyle w:val="TAL"/>
              <w:rPr>
                <w:lang w:eastAsia="zh-CN"/>
              </w:rPr>
            </w:pPr>
          </w:p>
        </w:tc>
        <w:tc>
          <w:tcPr>
            <w:tcW w:w="1245" w:type="dxa"/>
          </w:tcPr>
          <w:p w14:paraId="1A996B93" w14:textId="77777777" w:rsidR="005D1FE2" w:rsidRPr="002C0185" w:rsidRDefault="005D1FE2" w:rsidP="001F28C7">
            <w:pPr>
              <w:pStyle w:val="TAL"/>
              <w:rPr>
                <w:lang w:eastAsia="zh-CN"/>
              </w:rPr>
            </w:pPr>
            <w:r w:rsidRPr="002C0185">
              <w:t>Id = 0</w:t>
            </w:r>
          </w:p>
        </w:tc>
      </w:tr>
      <w:tr w:rsidR="005D1FE2" w:rsidRPr="002C0185" w14:paraId="4BC41D69" w14:textId="77777777" w:rsidTr="001F28C7">
        <w:tc>
          <w:tcPr>
            <w:tcW w:w="4535" w:type="dxa"/>
            <w:tcBorders>
              <w:top w:val="nil"/>
              <w:bottom w:val="single" w:sz="4" w:space="0" w:color="auto"/>
            </w:tcBorders>
          </w:tcPr>
          <w:p w14:paraId="1A913644" w14:textId="77777777" w:rsidR="005D1FE2" w:rsidRPr="002C0185" w:rsidRDefault="005D1FE2" w:rsidP="001F28C7">
            <w:pPr>
              <w:pStyle w:val="TAL"/>
            </w:pPr>
          </w:p>
        </w:tc>
        <w:tc>
          <w:tcPr>
            <w:tcW w:w="2267" w:type="dxa"/>
          </w:tcPr>
          <w:p w14:paraId="4FDB8AA5" w14:textId="77777777" w:rsidR="005D1FE2" w:rsidRPr="002C0185" w:rsidRDefault="005D1FE2" w:rsidP="001F28C7">
            <w:pPr>
              <w:pStyle w:val="TAL"/>
              <w:rPr>
                <w:lang w:eastAsia="zh-CN"/>
              </w:rPr>
            </w:pPr>
            <w:r w:rsidRPr="002C0185">
              <w:t>SSB-Index of SSB #1</w:t>
            </w:r>
          </w:p>
        </w:tc>
        <w:tc>
          <w:tcPr>
            <w:tcW w:w="1700" w:type="dxa"/>
          </w:tcPr>
          <w:p w14:paraId="3462C1C5" w14:textId="77777777" w:rsidR="005D1FE2" w:rsidRPr="002C0185" w:rsidRDefault="005D1FE2" w:rsidP="001F28C7">
            <w:pPr>
              <w:pStyle w:val="TAL"/>
              <w:rPr>
                <w:lang w:eastAsia="zh-CN"/>
              </w:rPr>
            </w:pPr>
          </w:p>
        </w:tc>
        <w:tc>
          <w:tcPr>
            <w:tcW w:w="1245" w:type="dxa"/>
          </w:tcPr>
          <w:p w14:paraId="4BB076A3" w14:textId="77777777" w:rsidR="005D1FE2" w:rsidRPr="002C0185" w:rsidRDefault="005D1FE2" w:rsidP="001F28C7">
            <w:pPr>
              <w:pStyle w:val="TAL"/>
            </w:pPr>
            <w:r w:rsidRPr="002C0185">
              <w:t>Id = 1</w:t>
            </w:r>
          </w:p>
        </w:tc>
      </w:tr>
      <w:tr w:rsidR="005D1FE2" w:rsidRPr="002C0185" w14:paraId="71EDE295" w14:textId="77777777" w:rsidTr="001F28C7">
        <w:tc>
          <w:tcPr>
            <w:tcW w:w="4535" w:type="dxa"/>
            <w:tcBorders>
              <w:bottom w:val="nil"/>
            </w:tcBorders>
          </w:tcPr>
          <w:p w14:paraId="3DA928F3" w14:textId="77777777" w:rsidR="005D1FE2" w:rsidRPr="002C0185" w:rsidRDefault="005D1FE2" w:rsidP="001F28C7">
            <w:pPr>
              <w:pStyle w:val="TAL"/>
            </w:pPr>
            <w:r w:rsidRPr="002C0185">
              <w:t xml:space="preserve">      csi-rs</w:t>
            </w:r>
          </w:p>
        </w:tc>
        <w:tc>
          <w:tcPr>
            <w:tcW w:w="2267" w:type="dxa"/>
          </w:tcPr>
          <w:p w14:paraId="1D94CA05" w14:textId="77777777" w:rsidR="005D1FE2" w:rsidRPr="002C0185" w:rsidRDefault="005D1FE2" w:rsidP="001F28C7">
            <w:pPr>
              <w:pStyle w:val="TAL"/>
            </w:pPr>
            <w:r w:rsidRPr="002C0185">
              <w:t xml:space="preserve">NZP-CSI-RS-ResourceId for TRS (4) </w:t>
            </w:r>
          </w:p>
        </w:tc>
        <w:tc>
          <w:tcPr>
            <w:tcW w:w="1700" w:type="dxa"/>
          </w:tcPr>
          <w:p w14:paraId="7016F030" w14:textId="77777777" w:rsidR="005D1FE2" w:rsidRPr="002C0185" w:rsidRDefault="005D1FE2" w:rsidP="001F28C7">
            <w:pPr>
              <w:pStyle w:val="TAL"/>
              <w:rPr>
                <w:lang w:eastAsia="zh-CN"/>
              </w:rPr>
            </w:pPr>
          </w:p>
        </w:tc>
        <w:tc>
          <w:tcPr>
            <w:tcW w:w="1245" w:type="dxa"/>
          </w:tcPr>
          <w:p w14:paraId="3B09617E" w14:textId="77777777" w:rsidR="005D1FE2" w:rsidRPr="002C0185" w:rsidRDefault="005D1FE2" w:rsidP="001F28C7">
            <w:pPr>
              <w:pStyle w:val="TAL"/>
            </w:pPr>
            <w:r w:rsidRPr="002C0185">
              <w:t>Id = 2</w:t>
            </w:r>
          </w:p>
        </w:tc>
      </w:tr>
      <w:tr w:rsidR="005D1FE2" w:rsidRPr="002C0185" w14:paraId="4B8393EF" w14:textId="77777777" w:rsidTr="001F28C7">
        <w:tc>
          <w:tcPr>
            <w:tcW w:w="4535" w:type="dxa"/>
            <w:tcBorders>
              <w:top w:val="nil"/>
            </w:tcBorders>
          </w:tcPr>
          <w:p w14:paraId="4E1A56BA" w14:textId="77777777" w:rsidR="005D1FE2" w:rsidRPr="002C0185" w:rsidRDefault="005D1FE2" w:rsidP="001F28C7">
            <w:pPr>
              <w:pStyle w:val="TAL"/>
            </w:pPr>
          </w:p>
        </w:tc>
        <w:tc>
          <w:tcPr>
            <w:tcW w:w="2267" w:type="dxa"/>
          </w:tcPr>
          <w:p w14:paraId="637E0D49" w14:textId="77777777" w:rsidR="005D1FE2" w:rsidRPr="002C0185" w:rsidRDefault="005D1FE2" w:rsidP="001F28C7">
            <w:pPr>
              <w:pStyle w:val="TAL"/>
            </w:pPr>
            <w:r w:rsidRPr="002C0185">
              <w:t>NZP-CSI-RS-ResourceId for TRS (4) with condition SECOND SET</w:t>
            </w:r>
          </w:p>
        </w:tc>
        <w:tc>
          <w:tcPr>
            <w:tcW w:w="1700" w:type="dxa"/>
          </w:tcPr>
          <w:p w14:paraId="75D0A30D" w14:textId="77777777" w:rsidR="005D1FE2" w:rsidRPr="002C0185" w:rsidRDefault="005D1FE2" w:rsidP="001F28C7">
            <w:pPr>
              <w:pStyle w:val="TAL"/>
              <w:rPr>
                <w:lang w:eastAsia="zh-CN"/>
              </w:rPr>
            </w:pPr>
          </w:p>
        </w:tc>
        <w:tc>
          <w:tcPr>
            <w:tcW w:w="1245" w:type="dxa"/>
          </w:tcPr>
          <w:p w14:paraId="600C1B63" w14:textId="77777777" w:rsidR="005D1FE2" w:rsidRPr="002C0185" w:rsidRDefault="005D1FE2" w:rsidP="001F28C7">
            <w:pPr>
              <w:pStyle w:val="TAL"/>
            </w:pPr>
            <w:r w:rsidRPr="002C0185">
              <w:t>Id = 3</w:t>
            </w:r>
          </w:p>
        </w:tc>
      </w:tr>
      <w:tr w:rsidR="005D1FE2" w:rsidRPr="002C0185" w14:paraId="15E15556" w14:textId="77777777" w:rsidTr="001F28C7">
        <w:tc>
          <w:tcPr>
            <w:tcW w:w="4535" w:type="dxa"/>
            <w:tcBorders>
              <w:bottom w:val="single" w:sz="4" w:space="0" w:color="auto"/>
            </w:tcBorders>
          </w:tcPr>
          <w:p w14:paraId="11CF120B" w14:textId="77777777" w:rsidR="005D1FE2" w:rsidRPr="002C0185" w:rsidRDefault="005D1FE2" w:rsidP="001F28C7">
            <w:pPr>
              <w:pStyle w:val="TAL"/>
            </w:pPr>
            <w:r w:rsidRPr="002C0185">
              <w:t xml:space="preserve">    }</w:t>
            </w:r>
          </w:p>
        </w:tc>
        <w:tc>
          <w:tcPr>
            <w:tcW w:w="2267" w:type="dxa"/>
          </w:tcPr>
          <w:p w14:paraId="4FF3D7C8" w14:textId="77777777" w:rsidR="005D1FE2" w:rsidRPr="002C0185" w:rsidRDefault="005D1FE2" w:rsidP="001F28C7">
            <w:pPr>
              <w:pStyle w:val="TAL"/>
            </w:pPr>
          </w:p>
        </w:tc>
        <w:tc>
          <w:tcPr>
            <w:tcW w:w="1700" w:type="dxa"/>
          </w:tcPr>
          <w:p w14:paraId="58A9FECD" w14:textId="77777777" w:rsidR="005D1FE2" w:rsidRPr="002C0185" w:rsidRDefault="005D1FE2" w:rsidP="001F28C7">
            <w:pPr>
              <w:pStyle w:val="TAL"/>
            </w:pPr>
          </w:p>
        </w:tc>
        <w:tc>
          <w:tcPr>
            <w:tcW w:w="1245" w:type="dxa"/>
          </w:tcPr>
          <w:p w14:paraId="0CA0F4F0" w14:textId="77777777" w:rsidR="005D1FE2" w:rsidRPr="002C0185" w:rsidRDefault="005D1FE2" w:rsidP="001F28C7">
            <w:pPr>
              <w:pStyle w:val="TAL"/>
            </w:pPr>
          </w:p>
        </w:tc>
      </w:tr>
      <w:tr w:rsidR="005D1FE2" w:rsidRPr="002C0185" w14:paraId="63891F2B" w14:textId="77777777" w:rsidTr="001F28C7">
        <w:tc>
          <w:tcPr>
            <w:tcW w:w="4535" w:type="dxa"/>
            <w:tcBorders>
              <w:bottom w:val="nil"/>
            </w:tcBorders>
          </w:tcPr>
          <w:p w14:paraId="009375ED" w14:textId="77777777" w:rsidR="005D1FE2" w:rsidRPr="002C0185" w:rsidRDefault="005D1FE2" w:rsidP="001F28C7">
            <w:pPr>
              <w:pStyle w:val="TAL"/>
            </w:pPr>
            <w:r w:rsidRPr="002C0185">
              <w:t xml:space="preserve">    qcl-Type</w:t>
            </w:r>
          </w:p>
        </w:tc>
        <w:tc>
          <w:tcPr>
            <w:tcW w:w="2267" w:type="dxa"/>
          </w:tcPr>
          <w:p w14:paraId="341FA29F" w14:textId="77777777" w:rsidR="005D1FE2" w:rsidRPr="002C0185" w:rsidRDefault="005D1FE2" w:rsidP="001F28C7">
            <w:pPr>
              <w:pStyle w:val="TAL"/>
            </w:pPr>
            <w:r w:rsidRPr="002C0185">
              <w:t>typeC</w:t>
            </w:r>
          </w:p>
        </w:tc>
        <w:tc>
          <w:tcPr>
            <w:tcW w:w="1700" w:type="dxa"/>
          </w:tcPr>
          <w:p w14:paraId="3CAE76F8" w14:textId="77777777" w:rsidR="005D1FE2" w:rsidRPr="002C0185" w:rsidRDefault="005D1FE2" w:rsidP="001F28C7">
            <w:pPr>
              <w:pStyle w:val="TAL"/>
            </w:pPr>
          </w:p>
        </w:tc>
        <w:tc>
          <w:tcPr>
            <w:tcW w:w="1245" w:type="dxa"/>
          </w:tcPr>
          <w:p w14:paraId="0C16D8D5" w14:textId="77777777" w:rsidR="005D1FE2" w:rsidRPr="002C0185" w:rsidRDefault="005D1FE2" w:rsidP="001F28C7">
            <w:pPr>
              <w:pStyle w:val="TAL"/>
            </w:pPr>
            <w:r w:rsidRPr="002C0185">
              <w:t xml:space="preserve">Id = 0 or 1 </w:t>
            </w:r>
          </w:p>
        </w:tc>
      </w:tr>
      <w:tr w:rsidR="005D1FE2" w:rsidRPr="002C0185" w14:paraId="383FF45E" w14:textId="77777777" w:rsidTr="001F28C7">
        <w:tc>
          <w:tcPr>
            <w:tcW w:w="4535" w:type="dxa"/>
            <w:tcBorders>
              <w:top w:val="nil"/>
            </w:tcBorders>
          </w:tcPr>
          <w:p w14:paraId="1E7DB2E1" w14:textId="77777777" w:rsidR="005D1FE2" w:rsidRPr="002C0185" w:rsidRDefault="005D1FE2" w:rsidP="001F28C7">
            <w:pPr>
              <w:pStyle w:val="TAL"/>
            </w:pPr>
          </w:p>
        </w:tc>
        <w:tc>
          <w:tcPr>
            <w:tcW w:w="2267" w:type="dxa"/>
          </w:tcPr>
          <w:p w14:paraId="574417B0" w14:textId="77777777" w:rsidR="005D1FE2" w:rsidRPr="002C0185" w:rsidRDefault="005D1FE2" w:rsidP="001F28C7">
            <w:pPr>
              <w:pStyle w:val="TAL"/>
              <w:rPr>
                <w:lang w:eastAsia="zh-CN"/>
              </w:rPr>
            </w:pPr>
            <w:r w:rsidRPr="002C0185">
              <w:rPr>
                <w:lang w:eastAsia="zh-CN"/>
              </w:rPr>
              <w:t>typeA</w:t>
            </w:r>
          </w:p>
        </w:tc>
        <w:tc>
          <w:tcPr>
            <w:tcW w:w="1700" w:type="dxa"/>
          </w:tcPr>
          <w:p w14:paraId="6A4D8C62" w14:textId="77777777" w:rsidR="005D1FE2" w:rsidRPr="002C0185" w:rsidRDefault="005D1FE2" w:rsidP="001F28C7">
            <w:pPr>
              <w:pStyle w:val="TAL"/>
            </w:pPr>
          </w:p>
        </w:tc>
        <w:tc>
          <w:tcPr>
            <w:tcW w:w="1245" w:type="dxa"/>
          </w:tcPr>
          <w:p w14:paraId="3C0F7673" w14:textId="77777777" w:rsidR="005D1FE2" w:rsidRPr="002C0185" w:rsidRDefault="005D1FE2" w:rsidP="001F28C7">
            <w:pPr>
              <w:pStyle w:val="TAL"/>
              <w:rPr>
                <w:lang w:eastAsia="zh-CN"/>
              </w:rPr>
            </w:pPr>
            <w:r w:rsidRPr="002C0185">
              <w:t>Id = 2 or 3</w:t>
            </w:r>
          </w:p>
        </w:tc>
      </w:tr>
      <w:tr w:rsidR="005D1FE2" w:rsidRPr="002C0185" w14:paraId="6EDB2357" w14:textId="77777777" w:rsidTr="001F28C7">
        <w:tc>
          <w:tcPr>
            <w:tcW w:w="4535" w:type="dxa"/>
          </w:tcPr>
          <w:p w14:paraId="088E84C8" w14:textId="77777777" w:rsidR="005D1FE2" w:rsidRPr="002C0185" w:rsidRDefault="005D1FE2" w:rsidP="001F28C7">
            <w:pPr>
              <w:pStyle w:val="TAL"/>
            </w:pPr>
            <w:r w:rsidRPr="002C0185">
              <w:t xml:space="preserve">  }</w:t>
            </w:r>
          </w:p>
        </w:tc>
        <w:tc>
          <w:tcPr>
            <w:tcW w:w="2267" w:type="dxa"/>
          </w:tcPr>
          <w:p w14:paraId="5E889CD5" w14:textId="77777777" w:rsidR="005D1FE2" w:rsidRPr="002C0185" w:rsidRDefault="005D1FE2" w:rsidP="001F28C7">
            <w:pPr>
              <w:pStyle w:val="TAL"/>
            </w:pPr>
          </w:p>
        </w:tc>
        <w:tc>
          <w:tcPr>
            <w:tcW w:w="1700" w:type="dxa"/>
          </w:tcPr>
          <w:p w14:paraId="39F58FB7" w14:textId="77777777" w:rsidR="005D1FE2" w:rsidRPr="002C0185" w:rsidRDefault="005D1FE2" w:rsidP="001F28C7">
            <w:pPr>
              <w:pStyle w:val="TAL"/>
            </w:pPr>
          </w:p>
        </w:tc>
        <w:tc>
          <w:tcPr>
            <w:tcW w:w="1245" w:type="dxa"/>
          </w:tcPr>
          <w:p w14:paraId="1C972E62" w14:textId="77777777" w:rsidR="005D1FE2" w:rsidRPr="002C0185" w:rsidRDefault="005D1FE2" w:rsidP="001F28C7">
            <w:pPr>
              <w:pStyle w:val="TAL"/>
            </w:pPr>
          </w:p>
        </w:tc>
      </w:tr>
      <w:tr w:rsidR="005D1FE2" w:rsidRPr="002C0185" w14:paraId="463AFAE8" w14:textId="77777777" w:rsidTr="001F28C7">
        <w:tc>
          <w:tcPr>
            <w:tcW w:w="4535" w:type="dxa"/>
          </w:tcPr>
          <w:p w14:paraId="67E7B438" w14:textId="77777777" w:rsidR="005D1FE2" w:rsidRPr="002C0185" w:rsidRDefault="005D1FE2" w:rsidP="001F28C7">
            <w:pPr>
              <w:pStyle w:val="TAL"/>
            </w:pPr>
            <w:r w:rsidRPr="002C0185">
              <w:t xml:space="preserve">  qcl-Type2</w:t>
            </w:r>
          </w:p>
        </w:tc>
        <w:tc>
          <w:tcPr>
            <w:tcW w:w="2267" w:type="dxa"/>
          </w:tcPr>
          <w:p w14:paraId="3EF9ACAC" w14:textId="77777777" w:rsidR="005D1FE2" w:rsidRPr="002C0185" w:rsidRDefault="005D1FE2" w:rsidP="001F28C7">
            <w:pPr>
              <w:pStyle w:val="TAL"/>
            </w:pPr>
            <w:r w:rsidRPr="002C0185">
              <w:t>Not present</w:t>
            </w:r>
          </w:p>
        </w:tc>
        <w:tc>
          <w:tcPr>
            <w:tcW w:w="1700" w:type="dxa"/>
          </w:tcPr>
          <w:p w14:paraId="0B6224A5" w14:textId="77777777" w:rsidR="005D1FE2" w:rsidRPr="002C0185" w:rsidRDefault="005D1FE2" w:rsidP="001F28C7">
            <w:pPr>
              <w:pStyle w:val="TAL"/>
            </w:pPr>
          </w:p>
        </w:tc>
        <w:tc>
          <w:tcPr>
            <w:tcW w:w="1245" w:type="dxa"/>
          </w:tcPr>
          <w:p w14:paraId="4F247F78" w14:textId="77777777" w:rsidR="005D1FE2" w:rsidRPr="002C0185" w:rsidRDefault="005D1FE2" w:rsidP="001F28C7">
            <w:pPr>
              <w:pStyle w:val="TAL"/>
            </w:pPr>
          </w:p>
        </w:tc>
      </w:tr>
      <w:tr w:rsidR="005D1FE2" w:rsidRPr="002C0185" w14:paraId="100617AF" w14:textId="77777777" w:rsidTr="001F28C7">
        <w:tc>
          <w:tcPr>
            <w:tcW w:w="4535" w:type="dxa"/>
          </w:tcPr>
          <w:p w14:paraId="5FB867BA" w14:textId="77777777" w:rsidR="005D1FE2" w:rsidRPr="002C0185" w:rsidRDefault="005D1FE2" w:rsidP="001F28C7">
            <w:pPr>
              <w:pStyle w:val="TAL"/>
            </w:pPr>
            <w:r w:rsidRPr="002C0185">
              <w:t xml:space="preserve">  qcl-Type2 SEQUENCE {</w:t>
            </w:r>
          </w:p>
        </w:tc>
        <w:tc>
          <w:tcPr>
            <w:tcW w:w="2267" w:type="dxa"/>
          </w:tcPr>
          <w:p w14:paraId="4070356B" w14:textId="77777777" w:rsidR="005D1FE2" w:rsidRPr="002C0185" w:rsidRDefault="005D1FE2" w:rsidP="001F28C7">
            <w:pPr>
              <w:pStyle w:val="TAL"/>
            </w:pPr>
          </w:p>
        </w:tc>
        <w:tc>
          <w:tcPr>
            <w:tcW w:w="1700" w:type="dxa"/>
          </w:tcPr>
          <w:p w14:paraId="2BBE2476" w14:textId="77777777" w:rsidR="005D1FE2" w:rsidRPr="002C0185" w:rsidRDefault="005D1FE2" w:rsidP="001F28C7">
            <w:pPr>
              <w:pStyle w:val="TAL"/>
            </w:pPr>
          </w:p>
        </w:tc>
        <w:tc>
          <w:tcPr>
            <w:tcW w:w="1245" w:type="dxa"/>
          </w:tcPr>
          <w:p w14:paraId="38898D7F" w14:textId="77777777" w:rsidR="005D1FE2" w:rsidRPr="002C0185" w:rsidRDefault="005D1FE2" w:rsidP="001F28C7">
            <w:pPr>
              <w:pStyle w:val="TAL"/>
              <w:rPr>
                <w:lang w:eastAsia="zh-CN"/>
              </w:rPr>
            </w:pPr>
            <w:r w:rsidRPr="002C0185">
              <w:rPr>
                <w:lang w:eastAsia="zh-CN"/>
              </w:rPr>
              <w:t>FR2</w:t>
            </w:r>
          </w:p>
        </w:tc>
      </w:tr>
      <w:tr w:rsidR="005D1FE2" w:rsidRPr="002C0185" w14:paraId="0D2B0692" w14:textId="77777777" w:rsidTr="001F28C7">
        <w:tc>
          <w:tcPr>
            <w:tcW w:w="4535" w:type="dxa"/>
          </w:tcPr>
          <w:p w14:paraId="54C7402E" w14:textId="77777777" w:rsidR="005D1FE2" w:rsidRPr="002C0185" w:rsidRDefault="005D1FE2" w:rsidP="001F28C7">
            <w:pPr>
              <w:pStyle w:val="TAL"/>
            </w:pPr>
            <w:r w:rsidRPr="002C0185">
              <w:t xml:space="preserve">    cell</w:t>
            </w:r>
          </w:p>
        </w:tc>
        <w:tc>
          <w:tcPr>
            <w:tcW w:w="2267" w:type="dxa"/>
          </w:tcPr>
          <w:p w14:paraId="7AF619F8" w14:textId="77777777" w:rsidR="005D1FE2" w:rsidRPr="002C0185" w:rsidRDefault="005D1FE2" w:rsidP="001F28C7">
            <w:pPr>
              <w:pStyle w:val="TAL"/>
              <w:rPr>
                <w:lang w:eastAsia="zh-CN"/>
              </w:rPr>
            </w:pPr>
            <w:r w:rsidRPr="002C0185">
              <w:rPr>
                <w:lang w:eastAsia="zh-CN"/>
              </w:rPr>
              <w:t>Not present</w:t>
            </w:r>
          </w:p>
        </w:tc>
        <w:tc>
          <w:tcPr>
            <w:tcW w:w="1700" w:type="dxa"/>
          </w:tcPr>
          <w:p w14:paraId="4E4F4990" w14:textId="77777777" w:rsidR="005D1FE2" w:rsidRPr="002C0185" w:rsidRDefault="005D1FE2" w:rsidP="001F28C7">
            <w:pPr>
              <w:pStyle w:val="TAL"/>
            </w:pPr>
          </w:p>
        </w:tc>
        <w:tc>
          <w:tcPr>
            <w:tcW w:w="1245" w:type="dxa"/>
          </w:tcPr>
          <w:p w14:paraId="52C5E690" w14:textId="77777777" w:rsidR="005D1FE2" w:rsidRPr="002C0185" w:rsidRDefault="005D1FE2" w:rsidP="001F28C7">
            <w:pPr>
              <w:pStyle w:val="TAL"/>
              <w:rPr>
                <w:lang w:eastAsia="zh-CN"/>
              </w:rPr>
            </w:pPr>
          </w:p>
        </w:tc>
      </w:tr>
      <w:tr w:rsidR="005D1FE2" w:rsidRPr="002C0185" w14:paraId="385C5D1B" w14:textId="77777777" w:rsidTr="001F28C7">
        <w:tc>
          <w:tcPr>
            <w:tcW w:w="4535" w:type="dxa"/>
          </w:tcPr>
          <w:p w14:paraId="46A7C3DD" w14:textId="77777777" w:rsidR="005D1FE2" w:rsidRPr="002C0185" w:rsidRDefault="005D1FE2" w:rsidP="001F28C7">
            <w:pPr>
              <w:pStyle w:val="TAL"/>
            </w:pPr>
            <w:r w:rsidRPr="002C0185">
              <w:t xml:space="preserve">    bwp-Id</w:t>
            </w:r>
          </w:p>
        </w:tc>
        <w:tc>
          <w:tcPr>
            <w:tcW w:w="2267" w:type="dxa"/>
          </w:tcPr>
          <w:p w14:paraId="2D11D14C" w14:textId="77777777" w:rsidR="005D1FE2" w:rsidRPr="002C0185" w:rsidRDefault="005D1FE2" w:rsidP="001F28C7">
            <w:pPr>
              <w:pStyle w:val="TAL"/>
            </w:pPr>
            <w:r w:rsidRPr="002C0185">
              <w:t>Not present</w:t>
            </w:r>
          </w:p>
        </w:tc>
        <w:tc>
          <w:tcPr>
            <w:tcW w:w="1700" w:type="dxa"/>
          </w:tcPr>
          <w:p w14:paraId="1F972C8C" w14:textId="77777777" w:rsidR="005D1FE2" w:rsidRPr="002C0185" w:rsidRDefault="005D1FE2" w:rsidP="001F28C7">
            <w:pPr>
              <w:pStyle w:val="TAL"/>
            </w:pPr>
          </w:p>
        </w:tc>
        <w:tc>
          <w:tcPr>
            <w:tcW w:w="1245" w:type="dxa"/>
          </w:tcPr>
          <w:p w14:paraId="0594CBD5" w14:textId="77777777" w:rsidR="005D1FE2" w:rsidRPr="002C0185" w:rsidRDefault="005D1FE2" w:rsidP="001F28C7">
            <w:pPr>
              <w:pStyle w:val="TAL"/>
              <w:rPr>
                <w:lang w:eastAsia="zh-CN"/>
              </w:rPr>
            </w:pPr>
            <w:r w:rsidRPr="002C0185">
              <w:t>Id = 0 or 1</w:t>
            </w:r>
          </w:p>
        </w:tc>
      </w:tr>
      <w:tr w:rsidR="005D1FE2" w:rsidRPr="002C0185" w14:paraId="71A70FAF" w14:textId="77777777" w:rsidTr="001F28C7">
        <w:tc>
          <w:tcPr>
            <w:tcW w:w="4535" w:type="dxa"/>
          </w:tcPr>
          <w:p w14:paraId="4A6CAD86" w14:textId="77777777" w:rsidR="005D1FE2" w:rsidRPr="002C0185" w:rsidRDefault="005D1FE2" w:rsidP="001F28C7">
            <w:pPr>
              <w:pStyle w:val="TAL"/>
            </w:pPr>
          </w:p>
        </w:tc>
        <w:tc>
          <w:tcPr>
            <w:tcW w:w="2267" w:type="dxa"/>
          </w:tcPr>
          <w:p w14:paraId="4649C9EB" w14:textId="77777777" w:rsidR="005D1FE2" w:rsidRPr="002C0185" w:rsidRDefault="005D1FE2" w:rsidP="001F28C7">
            <w:pPr>
              <w:pStyle w:val="TAL"/>
            </w:pPr>
            <w:r w:rsidRPr="002C0185">
              <w:t>BWP-Id of the active BWP</w:t>
            </w:r>
          </w:p>
        </w:tc>
        <w:tc>
          <w:tcPr>
            <w:tcW w:w="1700" w:type="dxa"/>
          </w:tcPr>
          <w:p w14:paraId="17D406DA" w14:textId="77777777" w:rsidR="005D1FE2" w:rsidRPr="002C0185" w:rsidRDefault="005D1FE2" w:rsidP="001F28C7">
            <w:pPr>
              <w:pStyle w:val="TAL"/>
            </w:pPr>
          </w:p>
        </w:tc>
        <w:tc>
          <w:tcPr>
            <w:tcW w:w="1245" w:type="dxa"/>
          </w:tcPr>
          <w:p w14:paraId="3C17A1CD" w14:textId="77777777" w:rsidR="005D1FE2" w:rsidRPr="002C0185" w:rsidRDefault="005D1FE2" w:rsidP="001F28C7">
            <w:pPr>
              <w:pStyle w:val="TAL"/>
              <w:rPr>
                <w:lang w:eastAsia="zh-CN"/>
              </w:rPr>
            </w:pPr>
            <w:r w:rsidRPr="002C0185">
              <w:t>Id = 2 or 3</w:t>
            </w:r>
          </w:p>
        </w:tc>
      </w:tr>
      <w:tr w:rsidR="005D1FE2" w:rsidRPr="002C0185" w14:paraId="69EF80CD" w14:textId="77777777" w:rsidTr="001F28C7">
        <w:tc>
          <w:tcPr>
            <w:tcW w:w="4535" w:type="dxa"/>
          </w:tcPr>
          <w:p w14:paraId="3111A117" w14:textId="77777777" w:rsidR="005D1FE2" w:rsidRPr="002C0185" w:rsidRDefault="005D1FE2" w:rsidP="001F28C7">
            <w:pPr>
              <w:pStyle w:val="TAL"/>
            </w:pPr>
            <w:r w:rsidRPr="002C0185">
              <w:t xml:space="preserve">    referenceSignal CHOICE {</w:t>
            </w:r>
          </w:p>
        </w:tc>
        <w:tc>
          <w:tcPr>
            <w:tcW w:w="2267" w:type="dxa"/>
          </w:tcPr>
          <w:p w14:paraId="0C5DB438" w14:textId="77777777" w:rsidR="005D1FE2" w:rsidRPr="002C0185" w:rsidRDefault="005D1FE2" w:rsidP="001F28C7">
            <w:pPr>
              <w:pStyle w:val="TAL"/>
            </w:pPr>
          </w:p>
        </w:tc>
        <w:tc>
          <w:tcPr>
            <w:tcW w:w="1700" w:type="dxa"/>
          </w:tcPr>
          <w:p w14:paraId="01D7790D" w14:textId="77777777" w:rsidR="005D1FE2" w:rsidRPr="002C0185" w:rsidRDefault="005D1FE2" w:rsidP="001F28C7">
            <w:pPr>
              <w:pStyle w:val="TAL"/>
            </w:pPr>
          </w:p>
        </w:tc>
        <w:tc>
          <w:tcPr>
            <w:tcW w:w="1245" w:type="dxa"/>
          </w:tcPr>
          <w:p w14:paraId="424B9DBF" w14:textId="77777777" w:rsidR="005D1FE2" w:rsidRPr="002C0185" w:rsidRDefault="005D1FE2" w:rsidP="001F28C7">
            <w:pPr>
              <w:pStyle w:val="TAL"/>
              <w:rPr>
                <w:lang w:eastAsia="zh-CN"/>
              </w:rPr>
            </w:pPr>
          </w:p>
        </w:tc>
      </w:tr>
      <w:tr w:rsidR="005D1FE2" w:rsidRPr="002C0185" w14:paraId="24716BC3" w14:textId="77777777" w:rsidTr="001F28C7">
        <w:tc>
          <w:tcPr>
            <w:tcW w:w="4535" w:type="dxa"/>
          </w:tcPr>
          <w:p w14:paraId="242D3634" w14:textId="77777777" w:rsidR="005D1FE2" w:rsidRPr="002C0185" w:rsidRDefault="005D1FE2" w:rsidP="001F28C7">
            <w:pPr>
              <w:pStyle w:val="TAL"/>
            </w:pPr>
            <w:r w:rsidRPr="002C0185">
              <w:t xml:space="preserve">      ssb</w:t>
            </w:r>
          </w:p>
        </w:tc>
        <w:tc>
          <w:tcPr>
            <w:tcW w:w="2267" w:type="dxa"/>
          </w:tcPr>
          <w:p w14:paraId="75853AC9" w14:textId="77777777" w:rsidR="005D1FE2" w:rsidRPr="002C0185" w:rsidRDefault="005D1FE2" w:rsidP="001F28C7">
            <w:pPr>
              <w:pStyle w:val="TAL"/>
            </w:pPr>
            <w:r w:rsidRPr="002C0185">
              <w:t xml:space="preserve">SSB-Index of SSB #0 </w:t>
            </w:r>
          </w:p>
        </w:tc>
        <w:tc>
          <w:tcPr>
            <w:tcW w:w="1700" w:type="dxa"/>
          </w:tcPr>
          <w:p w14:paraId="132D1F51" w14:textId="77777777" w:rsidR="005D1FE2" w:rsidRPr="002C0185" w:rsidRDefault="005D1FE2" w:rsidP="001F28C7">
            <w:pPr>
              <w:pStyle w:val="TAL"/>
            </w:pPr>
          </w:p>
        </w:tc>
        <w:tc>
          <w:tcPr>
            <w:tcW w:w="1245" w:type="dxa"/>
          </w:tcPr>
          <w:p w14:paraId="4517284A" w14:textId="77777777" w:rsidR="005D1FE2" w:rsidRPr="002C0185" w:rsidRDefault="005D1FE2" w:rsidP="001F28C7">
            <w:pPr>
              <w:pStyle w:val="TAL"/>
              <w:rPr>
                <w:lang w:eastAsia="zh-CN"/>
              </w:rPr>
            </w:pPr>
            <w:r w:rsidRPr="002C0185">
              <w:t>Id = 0</w:t>
            </w:r>
          </w:p>
        </w:tc>
      </w:tr>
      <w:tr w:rsidR="005D1FE2" w:rsidRPr="002C0185" w14:paraId="08B35D77" w14:textId="77777777" w:rsidTr="001F28C7">
        <w:tc>
          <w:tcPr>
            <w:tcW w:w="4535" w:type="dxa"/>
          </w:tcPr>
          <w:p w14:paraId="2E3FD941" w14:textId="77777777" w:rsidR="005D1FE2" w:rsidRPr="002C0185" w:rsidRDefault="005D1FE2" w:rsidP="001F28C7">
            <w:pPr>
              <w:pStyle w:val="TAL"/>
            </w:pPr>
          </w:p>
        </w:tc>
        <w:tc>
          <w:tcPr>
            <w:tcW w:w="2267" w:type="dxa"/>
          </w:tcPr>
          <w:p w14:paraId="627E5C0B" w14:textId="77777777" w:rsidR="005D1FE2" w:rsidRPr="002C0185" w:rsidRDefault="005D1FE2" w:rsidP="001F28C7">
            <w:pPr>
              <w:pStyle w:val="TAL"/>
            </w:pPr>
            <w:r w:rsidRPr="002C0185">
              <w:t>SSB-Index of SSB #1</w:t>
            </w:r>
          </w:p>
        </w:tc>
        <w:tc>
          <w:tcPr>
            <w:tcW w:w="1700" w:type="dxa"/>
          </w:tcPr>
          <w:p w14:paraId="249DEC23" w14:textId="77777777" w:rsidR="005D1FE2" w:rsidRPr="002C0185" w:rsidRDefault="005D1FE2" w:rsidP="001F28C7">
            <w:pPr>
              <w:pStyle w:val="TAL"/>
            </w:pPr>
          </w:p>
        </w:tc>
        <w:tc>
          <w:tcPr>
            <w:tcW w:w="1245" w:type="dxa"/>
          </w:tcPr>
          <w:p w14:paraId="5978C1E5" w14:textId="77777777" w:rsidR="005D1FE2" w:rsidRPr="002C0185" w:rsidRDefault="005D1FE2" w:rsidP="001F28C7">
            <w:pPr>
              <w:pStyle w:val="TAL"/>
              <w:rPr>
                <w:lang w:eastAsia="zh-CN"/>
              </w:rPr>
            </w:pPr>
            <w:r w:rsidRPr="002C0185">
              <w:t>Id = 1</w:t>
            </w:r>
          </w:p>
        </w:tc>
      </w:tr>
      <w:tr w:rsidR="005D1FE2" w:rsidRPr="002C0185" w14:paraId="73EA43BA" w14:textId="77777777" w:rsidTr="001F28C7">
        <w:tc>
          <w:tcPr>
            <w:tcW w:w="4535" w:type="dxa"/>
          </w:tcPr>
          <w:p w14:paraId="64154797" w14:textId="77777777" w:rsidR="005D1FE2" w:rsidRPr="002C0185" w:rsidRDefault="005D1FE2" w:rsidP="001F28C7">
            <w:pPr>
              <w:pStyle w:val="TAL"/>
            </w:pPr>
            <w:r w:rsidRPr="002C0185">
              <w:t xml:space="preserve">      csi-rs</w:t>
            </w:r>
          </w:p>
        </w:tc>
        <w:tc>
          <w:tcPr>
            <w:tcW w:w="2267" w:type="dxa"/>
          </w:tcPr>
          <w:p w14:paraId="1F684FE3" w14:textId="77777777" w:rsidR="005D1FE2" w:rsidRPr="002C0185" w:rsidRDefault="005D1FE2" w:rsidP="001F28C7">
            <w:pPr>
              <w:pStyle w:val="TAL"/>
            </w:pPr>
            <w:r w:rsidRPr="002C0185">
              <w:t>NZP-CSI-RS-ResourceId for TRS (4)</w:t>
            </w:r>
          </w:p>
        </w:tc>
        <w:tc>
          <w:tcPr>
            <w:tcW w:w="1700" w:type="dxa"/>
          </w:tcPr>
          <w:p w14:paraId="7FCD7DBE" w14:textId="77777777" w:rsidR="005D1FE2" w:rsidRPr="002C0185" w:rsidRDefault="005D1FE2" w:rsidP="001F28C7">
            <w:pPr>
              <w:pStyle w:val="TAL"/>
            </w:pPr>
          </w:p>
        </w:tc>
        <w:tc>
          <w:tcPr>
            <w:tcW w:w="1245" w:type="dxa"/>
          </w:tcPr>
          <w:p w14:paraId="095DF0C4" w14:textId="77777777" w:rsidR="005D1FE2" w:rsidRPr="002C0185" w:rsidRDefault="005D1FE2" w:rsidP="001F28C7">
            <w:pPr>
              <w:pStyle w:val="TAL"/>
              <w:rPr>
                <w:lang w:eastAsia="zh-CN"/>
              </w:rPr>
            </w:pPr>
            <w:r w:rsidRPr="002C0185">
              <w:t>Id = 2</w:t>
            </w:r>
          </w:p>
        </w:tc>
      </w:tr>
      <w:tr w:rsidR="005D1FE2" w:rsidRPr="002C0185" w14:paraId="1A586A8B" w14:textId="77777777" w:rsidTr="001F28C7">
        <w:tc>
          <w:tcPr>
            <w:tcW w:w="4535" w:type="dxa"/>
          </w:tcPr>
          <w:p w14:paraId="7D351D12" w14:textId="77777777" w:rsidR="005D1FE2" w:rsidRPr="002C0185" w:rsidRDefault="005D1FE2" w:rsidP="001F28C7">
            <w:pPr>
              <w:pStyle w:val="TAL"/>
            </w:pPr>
          </w:p>
        </w:tc>
        <w:tc>
          <w:tcPr>
            <w:tcW w:w="2267" w:type="dxa"/>
          </w:tcPr>
          <w:p w14:paraId="79A927F5" w14:textId="77777777" w:rsidR="005D1FE2" w:rsidRPr="002C0185" w:rsidRDefault="005D1FE2" w:rsidP="001F28C7">
            <w:pPr>
              <w:pStyle w:val="TAL"/>
            </w:pPr>
            <w:r w:rsidRPr="002C0185">
              <w:t>NZP-CSI-RS-ResourceId for TRS (4) with condition SECOND SET</w:t>
            </w:r>
          </w:p>
        </w:tc>
        <w:tc>
          <w:tcPr>
            <w:tcW w:w="1700" w:type="dxa"/>
          </w:tcPr>
          <w:p w14:paraId="696EDBE9" w14:textId="77777777" w:rsidR="005D1FE2" w:rsidRPr="002C0185" w:rsidRDefault="005D1FE2" w:rsidP="001F28C7">
            <w:pPr>
              <w:pStyle w:val="TAL"/>
            </w:pPr>
          </w:p>
        </w:tc>
        <w:tc>
          <w:tcPr>
            <w:tcW w:w="1245" w:type="dxa"/>
          </w:tcPr>
          <w:p w14:paraId="5CF767DD" w14:textId="77777777" w:rsidR="005D1FE2" w:rsidRPr="002C0185" w:rsidRDefault="005D1FE2" w:rsidP="001F28C7">
            <w:pPr>
              <w:pStyle w:val="TAL"/>
              <w:rPr>
                <w:lang w:eastAsia="zh-CN"/>
              </w:rPr>
            </w:pPr>
            <w:r w:rsidRPr="002C0185">
              <w:t>Id = 3</w:t>
            </w:r>
          </w:p>
        </w:tc>
      </w:tr>
      <w:tr w:rsidR="005D1FE2" w:rsidRPr="002C0185" w14:paraId="294724D5" w14:textId="77777777" w:rsidTr="001F28C7">
        <w:tc>
          <w:tcPr>
            <w:tcW w:w="4535" w:type="dxa"/>
          </w:tcPr>
          <w:p w14:paraId="4CFC277E" w14:textId="77777777" w:rsidR="005D1FE2" w:rsidRPr="002C0185" w:rsidRDefault="005D1FE2" w:rsidP="001F28C7">
            <w:pPr>
              <w:pStyle w:val="TAL"/>
            </w:pPr>
            <w:r w:rsidRPr="002C0185">
              <w:t xml:space="preserve">    }</w:t>
            </w:r>
          </w:p>
        </w:tc>
        <w:tc>
          <w:tcPr>
            <w:tcW w:w="2267" w:type="dxa"/>
          </w:tcPr>
          <w:p w14:paraId="0083F42E" w14:textId="77777777" w:rsidR="005D1FE2" w:rsidRPr="002C0185" w:rsidRDefault="005D1FE2" w:rsidP="001F28C7">
            <w:pPr>
              <w:pStyle w:val="TAL"/>
            </w:pPr>
          </w:p>
        </w:tc>
        <w:tc>
          <w:tcPr>
            <w:tcW w:w="1700" w:type="dxa"/>
          </w:tcPr>
          <w:p w14:paraId="613B2F4C" w14:textId="77777777" w:rsidR="005D1FE2" w:rsidRPr="002C0185" w:rsidRDefault="005D1FE2" w:rsidP="001F28C7">
            <w:pPr>
              <w:pStyle w:val="TAL"/>
            </w:pPr>
          </w:p>
        </w:tc>
        <w:tc>
          <w:tcPr>
            <w:tcW w:w="1245" w:type="dxa"/>
          </w:tcPr>
          <w:p w14:paraId="3692655B" w14:textId="77777777" w:rsidR="005D1FE2" w:rsidRPr="002C0185" w:rsidRDefault="005D1FE2" w:rsidP="001F28C7">
            <w:pPr>
              <w:pStyle w:val="TAL"/>
              <w:rPr>
                <w:lang w:eastAsia="zh-CN"/>
              </w:rPr>
            </w:pPr>
          </w:p>
        </w:tc>
      </w:tr>
      <w:tr w:rsidR="005D1FE2" w:rsidRPr="002C0185" w14:paraId="39F4BB41" w14:textId="77777777" w:rsidTr="001F28C7">
        <w:tc>
          <w:tcPr>
            <w:tcW w:w="4535" w:type="dxa"/>
          </w:tcPr>
          <w:p w14:paraId="295CD1E0" w14:textId="77777777" w:rsidR="005D1FE2" w:rsidRPr="002C0185" w:rsidRDefault="005D1FE2" w:rsidP="001F28C7">
            <w:pPr>
              <w:pStyle w:val="TAL"/>
            </w:pPr>
            <w:r w:rsidRPr="002C0185">
              <w:t xml:space="preserve">    qcl-Type</w:t>
            </w:r>
          </w:p>
        </w:tc>
        <w:tc>
          <w:tcPr>
            <w:tcW w:w="2267" w:type="dxa"/>
          </w:tcPr>
          <w:p w14:paraId="68EC57B0" w14:textId="77777777" w:rsidR="005D1FE2" w:rsidRPr="002C0185" w:rsidRDefault="005D1FE2" w:rsidP="001F28C7">
            <w:pPr>
              <w:pStyle w:val="TAL"/>
            </w:pPr>
            <w:r w:rsidRPr="002C0185">
              <w:t>typeD</w:t>
            </w:r>
          </w:p>
        </w:tc>
        <w:tc>
          <w:tcPr>
            <w:tcW w:w="1700" w:type="dxa"/>
          </w:tcPr>
          <w:p w14:paraId="4DECE88F" w14:textId="77777777" w:rsidR="005D1FE2" w:rsidRPr="002C0185" w:rsidRDefault="005D1FE2" w:rsidP="001F28C7">
            <w:pPr>
              <w:pStyle w:val="TAL"/>
            </w:pPr>
          </w:p>
        </w:tc>
        <w:tc>
          <w:tcPr>
            <w:tcW w:w="1245" w:type="dxa"/>
          </w:tcPr>
          <w:p w14:paraId="14A285D3" w14:textId="77777777" w:rsidR="005D1FE2" w:rsidRPr="002C0185" w:rsidRDefault="005D1FE2" w:rsidP="001F28C7">
            <w:pPr>
              <w:pStyle w:val="TAL"/>
              <w:rPr>
                <w:lang w:eastAsia="zh-CN"/>
              </w:rPr>
            </w:pPr>
          </w:p>
        </w:tc>
      </w:tr>
      <w:tr w:rsidR="005D1FE2" w:rsidRPr="002C0185" w14:paraId="6CF7DF52" w14:textId="77777777" w:rsidTr="001F28C7">
        <w:tc>
          <w:tcPr>
            <w:tcW w:w="4535" w:type="dxa"/>
          </w:tcPr>
          <w:p w14:paraId="7CC09104" w14:textId="77777777" w:rsidR="005D1FE2" w:rsidRPr="002C0185" w:rsidRDefault="005D1FE2" w:rsidP="001F28C7">
            <w:pPr>
              <w:pStyle w:val="TAL"/>
              <w:rPr>
                <w:lang w:eastAsia="zh-CN"/>
              </w:rPr>
            </w:pPr>
            <w:r w:rsidRPr="002C0185">
              <w:t xml:space="preserve">  </w:t>
            </w:r>
            <w:r w:rsidRPr="002C0185">
              <w:rPr>
                <w:lang w:eastAsia="zh-CN"/>
              </w:rPr>
              <w:t>}</w:t>
            </w:r>
          </w:p>
        </w:tc>
        <w:tc>
          <w:tcPr>
            <w:tcW w:w="2267" w:type="dxa"/>
          </w:tcPr>
          <w:p w14:paraId="02882F95" w14:textId="77777777" w:rsidR="005D1FE2" w:rsidRPr="002C0185" w:rsidRDefault="005D1FE2" w:rsidP="001F28C7">
            <w:pPr>
              <w:pStyle w:val="TAL"/>
            </w:pPr>
          </w:p>
        </w:tc>
        <w:tc>
          <w:tcPr>
            <w:tcW w:w="1700" w:type="dxa"/>
          </w:tcPr>
          <w:p w14:paraId="3D96149C" w14:textId="77777777" w:rsidR="005D1FE2" w:rsidRPr="002C0185" w:rsidRDefault="005D1FE2" w:rsidP="001F28C7">
            <w:pPr>
              <w:pStyle w:val="TAL"/>
            </w:pPr>
          </w:p>
        </w:tc>
        <w:tc>
          <w:tcPr>
            <w:tcW w:w="1245" w:type="dxa"/>
          </w:tcPr>
          <w:p w14:paraId="41A18854" w14:textId="77777777" w:rsidR="005D1FE2" w:rsidRPr="002C0185" w:rsidRDefault="005D1FE2" w:rsidP="001F28C7">
            <w:pPr>
              <w:pStyle w:val="TAL"/>
              <w:rPr>
                <w:lang w:eastAsia="zh-CN"/>
              </w:rPr>
            </w:pPr>
          </w:p>
        </w:tc>
      </w:tr>
      <w:tr w:rsidR="005D1FE2" w:rsidRPr="002C0185" w14:paraId="29451DA5" w14:textId="77777777" w:rsidTr="001F28C7">
        <w:tc>
          <w:tcPr>
            <w:tcW w:w="4535" w:type="dxa"/>
            <w:tcBorders>
              <w:bottom w:val="single" w:sz="4" w:space="0" w:color="auto"/>
            </w:tcBorders>
          </w:tcPr>
          <w:p w14:paraId="7C3F40B3" w14:textId="77777777" w:rsidR="005D1FE2" w:rsidRPr="002C0185" w:rsidRDefault="005D1FE2" w:rsidP="001F28C7">
            <w:pPr>
              <w:pStyle w:val="TAL"/>
            </w:pPr>
            <w:r w:rsidRPr="002C0185">
              <w:t>}</w:t>
            </w:r>
          </w:p>
        </w:tc>
        <w:tc>
          <w:tcPr>
            <w:tcW w:w="2267" w:type="dxa"/>
          </w:tcPr>
          <w:p w14:paraId="21A2133B" w14:textId="77777777" w:rsidR="005D1FE2" w:rsidRPr="002C0185" w:rsidRDefault="005D1FE2" w:rsidP="001F28C7">
            <w:pPr>
              <w:pStyle w:val="TAL"/>
            </w:pPr>
          </w:p>
        </w:tc>
        <w:tc>
          <w:tcPr>
            <w:tcW w:w="1700" w:type="dxa"/>
          </w:tcPr>
          <w:p w14:paraId="61C8902E" w14:textId="77777777" w:rsidR="005D1FE2" w:rsidRPr="002C0185" w:rsidRDefault="005D1FE2" w:rsidP="001F28C7">
            <w:pPr>
              <w:pStyle w:val="TAL"/>
            </w:pPr>
          </w:p>
        </w:tc>
        <w:tc>
          <w:tcPr>
            <w:tcW w:w="1245" w:type="dxa"/>
          </w:tcPr>
          <w:p w14:paraId="66501511" w14:textId="77777777" w:rsidR="005D1FE2" w:rsidRPr="002C0185" w:rsidRDefault="005D1FE2" w:rsidP="001F28C7">
            <w:pPr>
              <w:pStyle w:val="TAL"/>
            </w:pPr>
          </w:p>
        </w:tc>
      </w:tr>
    </w:tbl>
    <w:p w14:paraId="5B8F0F11" w14:textId="77777777" w:rsidR="005D1FE2" w:rsidRPr="002C0185" w:rsidRDefault="005D1FE2" w:rsidP="005D1FE2"/>
    <w:p w14:paraId="6DCA6F9C" w14:textId="77777777" w:rsidR="00D63CBE" w:rsidRPr="002C0185" w:rsidRDefault="00D63CBE" w:rsidP="00B926FF">
      <w:pPr>
        <w:pStyle w:val="H6"/>
      </w:pPr>
      <w:r w:rsidRPr="002C0185">
        <w:t>–</w:t>
      </w:r>
      <w:r w:rsidRPr="002C0185">
        <w:tab/>
      </w:r>
      <w:r w:rsidRPr="002C0185">
        <w:rPr>
          <w:i/>
        </w:rPr>
        <w:t>TCI-StateId</w:t>
      </w:r>
    </w:p>
    <w:p w14:paraId="1A41EDFF" w14:textId="0E376D8C" w:rsidR="005D1FE2" w:rsidRPr="002C0185" w:rsidRDefault="005D1FE2" w:rsidP="005D1FE2">
      <w:pPr>
        <w:pStyle w:val="TH"/>
        <w:rPr>
          <w:i/>
        </w:rPr>
      </w:pPr>
      <w:bookmarkStart w:id="653" w:name="_CRTable7_3_120"/>
      <w:r w:rsidRPr="002C0185">
        <w:t xml:space="preserve">Table </w:t>
      </w:r>
      <w:bookmarkEnd w:id="653"/>
      <w:r w:rsidRPr="002C0185">
        <w:t xml:space="preserve">7.3.1-20: </w:t>
      </w:r>
      <w:r w:rsidRPr="002C0185">
        <w:rPr>
          <w:i/>
        </w:rPr>
        <w:t>TCI-StateId(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1FE2" w:rsidRPr="002C0185" w14:paraId="2BBFB667" w14:textId="77777777" w:rsidTr="001F28C7">
        <w:tc>
          <w:tcPr>
            <w:tcW w:w="9747" w:type="dxa"/>
            <w:gridSpan w:val="4"/>
          </w:tcPr>
          <w:p w14:paraId="6E541BE9" w14:textId="77777777" w:rsidR="005D1FE2" w:rsidRPr="002C0185" w:rsidRDefault="005D1FE2" w:rsidP="001F28C7">
            <w:pPr>
              <w:pStyle w:val="TAH"/>
              <w:jc w:val="left"/>
              <w:rPr>
                <w:b w:val="0"/>
              </w:rPr>
            </w:pPr>
            <w:r w:rsidRPr="002C0185">
              <w:rPr>
                <w:b w:val="0"/>
              </w:rPr>
              <w:t>Derivation Path: Table 4.6.3-191</w:t>
            </w:r>
          </w:p>
        </w:tc>
      </w:tr>
      <w:tr w:rsidR="005D1FE2" w:rsidRPr="002C0185" w14:paraId="19153093" w14:textId="77777777" w:rsidTr="001F28C7">
        <w:tc>
          <w:tcPr>
            <w:tcW w:w="4535" w:type="dxa"/>
            <w:tcBorders>
              <w:bottom w:val="single" w:sz="4" w:space="0" w:color="auto"/>
            </w:tcBorders>
          </w:tcPr>
          <w:p w14:paraId="74C55186" w14:textId="77777777" w:rsidR="005D1FE2" w:rsidRPr="002C0185" w:rsidRDefault="005D1FE2" w:rsidP="001F28C7">
            <w:pPr>
              <w:pStyle w:val="TAH"/>
            </w:pPr>
            <w:r w:rsidRPr="002C0185">
              <w:t>Information Element</w:t>
            </w:r>
          </w:p>
        </w:tc>
        <w:tc>
          <w:tcPr>
            <w:tcW w:w="2267" w:type="dxa"/>
          </w:tcPr>
          <w:p w14:paraId="50D58627" w14:textId="77777777" w:rsidR="005D1FE2" w:rsidRPr="002C0185" w:rsidRDefault="005D1FE2" w:rsidP="001F28C7">
            <w:pPr>
              <w:pStyle w:val="TAH"/>
            </w:pPr>
            <w:r w:rsidRPr="002C0185">
              <w:t>Value/remark</w:t>
            </w:r>
          </w:p>
        </w:tc>
        <w:tc>
          <w:tcPr>
            <w:tcW w:w="1700" w:type="dxa"/>
          </w:tcPr>
          <w:p w14:paraId="2A886567" w14:textId="77777777" w:rsidR="005D1FE2" w:rsidRPr="002C0185" w:rsidRDefault="005D1FE2" w:rsidP="001F28C7">
            <w:pPr>
              <w:pStyle w:val="TAH"/>
            </w:pPr>
            <w:r w:rsidRPr="002C0185">
              <w:t>Comment</w:t>
            </w:r>
          </w:p>
        </w:tc>
        <w:tc>
          <w:tcPr>
            <w:tcW w:w="1245" w:type="dxa"/>
          </w:tcPr>
          <w:p w14:paraId="4DA6F516" w14:textId="77777777" w:rsidR="005D1FE2" w:rsidRPr="002C0185" w:rsidRDefault="005D1FE2" w:rsidP="001F28C7">
            <w:pPr>
              <w:pStyle w:val="TAH"/>
            </w:pPr>
            <w:r w:rsidRPr="002C0185">
              <w:t>Condition</w:t>
            </w:r>
          </w:p>
        </w:tc>
      </w:tr>
      <w:tr w:rsidR="005D1FE2" w:rsidRPr="002C0185" w14:paraId="37A37720" w14:textId="77777777" w:rsidTr="001F28C7">
        <w:tc>
          <w:tcPr>
            <w:tcW w:w="4535" w:type="dxa"/>
            <w:tcBorders>
              <w:bottom w:val="single" w:sz="4" w:space="0" w:color="auto"/>
            </w:tcBorders>
          </w:tcPr>
          <w:p w14:paraId="5CF53A3D" w14:textId="77777777" w:rsidR="005D1FE2" w:rsidRPr="002C0185" w:rsidRDefault="005D1FE2" w:rsidP="001F28C7">
            <w:pPr>
              <w:pStyle w:val="TAL"/>
            </w:pPr>
            <w:r w:rsidRPr="002C0185">
              <w:t>TCI-StateId</w:t>
            </w:r>
          </w:p>
        </w:tc>
        <w:tc>
          <w:tcPr>
            <w:tcW w:w="2267" w:type="dxa"/>
          </w:tcPr>
          <w:p w14:paraId="46C810E6" w14:textId="77777777" w:rsidR="005D1FE2" w:rsidRPr="002C0185" w:rsidRDefault="005D1FE2" w:rsidP="001F28C7">
            <w:pPr>
              <w:pStyle w:val="TAL"/>
            </w:pPr>
            <w:r w:rsidRPr="002C0185">
              <w:t>n+Id</w:t>
            </w:r>
          </w:p>
        </w:tc>
        <w:tc>
          <w:tcPr>
            <w:tcW w:w="1700" w:type="dxa"/>
          </w:tcPr>
          <w:p w14:paraId="043D2020" w14:textId="77777777" w:rsidR="005D1FE2" w:rsidRPr="002C0185" w:rsidRDefault="005D1FE2" w:rsidP="001F28C7">
            <w:pPr>
              <w:pStyle w:val="TAL"/>
              <w:rPr>
                <w:lang w:eastAsia="zh-CN"/>
              </w:rPr>
            </w:pPr>
            <w:r w:rsidRPr="002C0185">
              <w:rPr>
                <w:lang w:eastAsia="zh-CN"/>
              </w:rPr>
              <w:t>n is the first TCI-StateId allocated for TCI-State configured in RRM test. Value of n is left to internal implementation</w:t>
            </w:r>
          </w:p>
          <w:p w14:paraId="38061390" w14:textId="77777777" w:rsidR="005D1FE2" w:rsidRPr="002C0185" w:rsidRDefault="005D1FE2" w:rsidP="001F28C7">
            <w:pPr>
              <w:pStyle w:val="TAL"/>
              <w:rPr>
                <w:lang w:eastAsia="zh-CN"/>
              </w:rPr>
            </w:pPr>
            <w:r w:rsidRPr="002C0185">
              <w:rPr>
                <w:lang w:eastAsia="zh-CN"/>
              </w:rPr>
              <w:t>Id = 0,1,2,3</w:t>
            </w:r>
          </w:p>
        </w:tc>
        <w:tc>
          <w:tcPr>
            <w:tcW w:w="1245" w:type="dxa"/>
          </w:tcPr>
          <w:p w14:paraId="5C294E08" w14:textId="77777777" w:rsidR="005D1FE2" w:rsidRPr="002C0185" w:rsidRDefault="005D1FE2" w:rsidP="001F28C7">
            <w:pPr>
              <w:pStyle w:val="TAL"/>
            </w:pPr>
          </w:p>
        </w:tc>
      </w:tr>
    </w:tbl>
    <w:p w14:paraId="151DE7E3" w14:textId="77777777" w:rsidR="00C04D35" w:rsidRPr="002C0185" w:rsidRDefault="00C04D35" w:rsidP="00C04D35"/>
    <w:p w14:paraId="37559A1A" w14:textId="77777777" w:rsidR="00C04D35" w:rsidRPr="002C0185" w:rsidRDefault="00C04D35" w:rsidP="00B926FF">
      <w:pPr>
        <w:pStyle w:val="H6"/>
      </w:pPr>
      <w:r w:rsidRPr="002C0185">
        <w:t>–</w:t>
      </w:r>
      <w:r w:rsidRPr="002C0185">
        <w:tab/>
      </w:r>
      <w:r w:rsidRPr="002C0185">
        <w:rPr>
          <w:i/>
        </w:rPr>
        <w:t>PUSCH-Config</w:t>
      </w:r>
    </w:p>
    <w:p w14:paraId="6A05987B" w14:textId="7F723D24" w:rsidR="00C04D35" w:rsidRPr="002C0185" w:rsidRDefault="00C04D35" w:rsidP="00C04D35">
      <w:pPr>
        <w:pStyle w:val="TH"/>
        <w:rPr>
          <w:i/>
          <w:iCs/>
        </w:rPr>
      </w:pPr>
      <w:bookmarkStart w:id="654" w:name="_CRTable7_3_121"/>
      <w:r w:rsidRPr="002C0185">
        <w:t xml:space="preserve">Table </w:t>
      </w:r>
      <w:bookmarkEnd w:id="654"/>
      <w:r w:rsidRPr="002C0185">
        <w:t xml:space="preserve">7.3.1-21: </w:t>
      </w:r>
      <w:r w:rsidRPr="002C0185">
        <w:rPr>
          <w:i/>
          <w:iCs/>
        </w:rPr>
        <w:t>P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659BBA61" w14:textId="77777777" w:rsidTr="00C04D35">
        <w:tc>
          <w:tcPr>
            <w:tcW w:w="9747" w:type="dxa"/>
            <w:gridSpan w:val="4"/>
          </w:tcPr>
          <w:p w14:paraId="73B799FF" w14:textId="77777777" w:rsidR="00C04D35" w:rsidRPr="002C0185" w:rsidRDefault="00C04D35" w:rsidP="00C04D35">
            <w:pPr>
              <w:pStyle w:val="TAH"/>
              <w:jc w:val="left"/>
              <w:rPr>
                <w:b w:val="0"/>
              </w:rPr>
            </w:pPr>
            <w:r w:rsidRPr="002C0185">
              <w:rPr>
                <w:b w:val="0"/>
              </w:rPr>
              <w:t>Derivation Path: Table 4.6.3-118</w:t>
            </w:r>
          </w:p>
        </w:tc>
      </w:tr>
      <w:tr w:rsidR="00C04D35" w:rsidRPr="002C0185" w14:paraId="239A5896" w14:textId="77777777" w:rsidTr="00C04D35">
        <w:tc>
          <w:tcPr>
            <w:tcW w:w="4535" w:type="dxa"/>
          </w:tcPr>
          <w:p w14:paraId="224A0710" w14:textId="77777777" w:rsidR="00C04D35" w:rsidRPr="002C0185" w:rsidRDefault="00C04D35" w:rsidP="00C04D35">
            <w:pPr>
              <w:pStyle w:val="TAH"/>
            </w:pPr>
            <w:r w:rsidRPr="002C0185">
              <w:t>Information Element</w:t>
            </w:r>
          </w:p>
        </w:tc>
        <w:tc>
          <w:tcPr>
            <w:tcW w:w="2267" w:type="dxa"/>
          </w:tcPr>
          <w:p w14:paraId="0CFDB2E7" w14:textId="77777777" w:rsidR="00C04D35" w:rsidRPr="002C0185" w:rsidRDefault="00C04D35" w:rsidP="00C04D35">
            <w:pPr>
              <w:pStyle w:val="TAH"/>
            </w:pPr>
            <w:r w:rsidRPr="002C0185">
              <w:t>Value/remark</w:t>
            </w:r>
          </w:p>
        </w:tc>
        <w:tc>
          <w:tcPr>
            <w:tcW w:w="1700" w:type="dxa"/>
          </w:tcPr>
          <w:p w14:paraId="7BC50355" w14:textId="77777777" w:rsidR="00C04D35" w:rsidRPr="002C0185" w:rsidRDefault="00C04D35" w:rsidP="00C04D35">
            <w:pPr>
              <w:pStyle w:val="TAH"/>
            </w:pPr>
            <w:r w:rsidRPr="002C0185">
              <w:t>Comment</w:t>
            </w:r>
          </w:p>
        </w:tc>
        <w:tc>
          <w:tcPr>
            <w:tcW w:w="1245" w:type="dxa"/>
          </w:tcPr>
          <w:p w14:paraId="501DD5A7" w14:textId="77777777" w:rsidR="00C04D35" w:rsidRPr="002C0185" w:rsidRDefault="00C04D35" w:rsidP="00C04D35">
            <w:pPr>
              <w:pStyle w:val="TAH"/>
            </w:pPr>
            <w:r w:rsidRPr="002C0185">
              <w:t>Condition</w:t>
            </w:r>
          </w:p>
        </w:tc>
      </w:tr>
      <w:tr w:rsidR="00C04D35" w:rsidRPr="002C0185" w14:paraId="2CF0FB6F" w14:textId="77777777" w:rsidTr="00C04D35">
        <w:tc>
          <w:tcPr>
            <w:tcW w:w="4535" w:type="dxa"/>
          </w:tcPr>
          <w:p w14:paraId="73454210" w14:textId="77777777" w:rsidR="00C04D35" w:rsidRPr="002C0185" w:rsidRDefault="00C04D35" w:rsidP="00C04D35">
            <w:pPr>
              <w:pStyle w:val="TAL"/>
            </w:pPr>
            <w:r w:rsidRPr="002C0185">
              <w:t xml:space="preserve">PUSCH-Config ::= </w:t>
            </w:r>
            <w:r w:rsidRPr="002C0185">
              <w:rPr>
                <w:snapToGrid w:val="0"/>
              </w:rPr>
              <w:t xml:space="preserve">SEQUENCE </w:t>
            </w:r>
            <w:r w:rsidRPr="002C0185">
              <w:t>{</w:t>
            </w:r>
          </w:p>
        </w:tc>
        <w:tc>
          <w:tcPr>
            <w:tcW w:w="2267" w:type="dxa"/>
          </w:tcPr>
          <w:p w14:paraId="43045C45" w14:textId="77777777" w:rsidR="00C04D35" w:rsidRPr="002C0185" w:rsidRDefault="00C04D35" w:rsidP="00C04D35">
            <w:pPr>
              <w:pStyle w:val="TAL"/>
            </w:pPr>
          </w:p>
        </w:tc>
        <w:tc>
          <w:tcPr>
            <w:tcW w:w="1700" w:type="dxa"/>
          </w:tcPr>
          <w:p w14:paraId="195491AB" w14:textId="77777777" w:rsidR="00C04D35" w:rsidRPr="002C0185" w:rsidRDefault="00C04D35" w:rsidP="00C04D35">
            <w:pPr>
              <w:pStyle w:val="TAL"/>
            </w:pPr>
          </w:p>
        </w:tc>
        <w:tc>
          <w:tcPr>
            <w:tcW w:w="1245" w:type="dxa"/>
          </w:tcPr>
          <w:p w14:paraId="5C65155A" w14:textId="77777777" w:rsidR="00C04D35" w:rsidRPr="002C0185" w:rsidRDefault="00C04D35" w:rsidP="00C04D35">
            <w:pPr>
              <w:pStyle w:val="TAL"/>
            </w:pPr>
          </w:p>
        </w:tc>
      </w:tr>
      <w:tr w:rsidR="00C04D35" w:rsidRPr="002C0185" w14:paraId="2B1D51F9" w14:textId="77777777" w:rsidTr="00C04D35">
        <w:tc>
          <w:tcPr>
            <w:tcW w:w="4535" w:type="dxa"/>
          </w:tcPr>
          <w:p w14:paraId="33EA8DB8" w14:textId="77777777" w:rsidR="00C04D35" w:rsidRPr="002C0185" w:rsidRDefault="00C04D35" w:rsidP="00C04D35">
            <w:pPr>
              <w:pStyle w:val="TAL"/>
            </w:pPr>
            <w:r w:rsidRPr="002C0185">
              <w:t xml:space="preserve">  pusch-TimeDomainAllocationList CHOICE {</w:t>
            </w:r>
          </w:p>
        </w:tc>
        <w:tc>
          <w:tcPr>
            <w:tcW w:w="2267" w:type="dxa"/>
          </w:tcPr>
          <w:p w14:paraId="484B8EC1" w14:textId="77777777" w:rsidR="00C04D35" w:rsidRPr="002C0185" w:rsidRDefault="00C04D35" w:rsidP="00C04D35">
            <w:pPr>
              <w:pStyle w:val="TAL"/>
            </w:pPr>
          </w:p>
        </w:tc>
        <w:tc>
          <w:tcPr>
            <w:tcW w:w="1700" w:type="dxa"/>
          </w:tcPr>
          <w:p w14:paraId="15B063D3" w14:textId="77777777" w:rsidR="00C04D35" w:rsidRPr="002C0185" w:rsidRDefault="00C04D35" w:rsidP="00C04D35">
            <w:pPr>
              <w:pStyle w:val="TAL"/>
            </w:pPr>
          </w:p>
        </w:tc>
        <w:tc>
          <w:tcPr>
            <w:tcW w:w="1245" w:type="dxa"/>
          </w:tcPr>
          <w:p w14:paraId="2AF243BC" w14:textId="77777777" w:rsidR="00C04D35" w:rsidRPr="002C0185" w:rsidRDefault="00C04D35" w:rsidP="00C04D35">
            <w:pPr>
              <w:pStyle w:val="TAL"/>
              <w:rPr>
                <w:lang w:eastAsia="zh-CN"/>
              </w:rPr>
            </w:pPr>
            <w:r w:rsidRPr="002C0185">
              <w:rPr>
                <w:lang w:eastAsia="zh-CN"/>
              </w:rPr>
              <w:t>APERIODIC</w:t>
            </w:r>
          </w:p>
        </w:tc>
      </w:tr>
      <w:tr w:rsidR="00C04D35" w:rsidRPr="002C0185" w14:paraId="6535F158" w14:textId="77777777" w:rsidTr="00C04D35">
        <w:tc>
          <w:tcPr>
            <w:tcW w:w="4535" w:type="dxa"/>
          </w:tcPr>
          <w:p w14:paraId="1EDE8CA9" w14:textId="77777777" w:rsidR="00C04D35" w:rsidRPr="002C0185" w:rsidRDefault="00C04D35" w:rsidP="00C04D35">
            <w:pPr>
              <w:pStyle w:val="TAL"/>
              <w:rPr>
                <w:lang w:eastAsia="zh-CN"/>
              </w:rPr>
            </w:pPr>
            <w:r w:rsidRPr="002C0185">
              <w:rPr>
                <w:lang w:eastAsia="zh-CN"/>
              </w:rPr>
              <w:t xml:space="preserve">    setup </w:t>
            </w:r>
          </w:p>
        </w:tc>
        <w:tc>
          <w:tcPr>
            <w:tcW w:w="2267" w:type="dxa"/>
          </w:tcPr>
          <w:p w14:paraId="5AC6E2A5" w14:textId="77777777" w:rsidR="00C04D35" w:rsidRPr="002C0185" w:rsidRDefault="00C04D35" w:rsidP="00C04D35">
            <w:pPr>
              <w:pStyle w:val="TAL"/>
            </w:pPr>
            <w:r w:rsidRPr="002C0185">
              <w:t>PUSCH-TimeDomainResourceAllocationList-BM</w:t>
            </w:r>
          </w:p>
        </w:tc>
        <w:tc>
          <w:tcPr>
            <w:tcW w:w="1700" w:type="dxa"/>
          </w:tcPr>
          <w:p w14:paraId="1AF1B713" w14:textId="77777777" w:rsidR="00C04D35" w:rsidRPr="002C0185" w:rsidRDefault="00C04D35" w:rsidP="00C04D35">
            <w:pPr>
              <w:pStyle w:val="TAL"/>
            </w:pPr>
          </w:p>
        </w:tc>
        <w:tc>
          <w:tcPr>
            <w:tcW w:w="1245" w:type="dxa"/>
          </w:tcPr>
          <w:p w14:paraId="4609134B" w14:textId="77777777" w:rsidR="00C04D35" w:rsidRPr="002C0185" w:rsidRDefault="00C04D35" w:rsidP="00C04D35">
            <w:pPr>
              <w:pStyle w:val="TAL"/>
              <w:rPr>
                <w:lang w:eastAsia="zh-CN"/>
              </w:rPr>
            </w:pPr>
          </w:p>
        </w:tc>
      </w:tr>
      <w:tr w:rsidR="00C04D35" w:rsidRPr="002C0185" w14:paraId="6C01A904" w14:textId="77777777" w:rsidTr="00C04D35">
        <w:tc>
          <w:tcPr>
            <w:tcW w:w="4535" w:type="dxa"/>
          </w:tcPr>
          <w:p w14:paraId="6178B9A6" w14:textId="77777777" w:rsidR="00C04D35" w:rsidRPr="002C0185" w:rsidRDefault="00C04D35" w:rsidP="00C04D35">
            <w:pPr>
              <w:pStyle w:val="TAL"/>
              <w:rPr>
                <w:lang w:eastAsia="zh-CN"/>
              </w:rPr>
            </w:pPr>
            <w:r w:rsidRPr="002C0185">
              <w:rPr>
                <w:lang w:eastAsia="zh-CN"/>
              </w:rPr>
              <w:t xml:space="preserve">    }</w:t>
            </w:r>
          </w:p>
        </w:tc>
        <w:tc>
          <w:tcPr>
            <w:tcW w:w="2267" w:type="dxa"/>
          </w:tcPr>
          <w:p w14:paraId="6F76F8BB" w14:textId="77777777" w:rsidR="00C04D35" w:rsidRPr="002C0185" w:rsidRDefault="00C04D35" w:rsidP="00C04D35">
            <w:pPr>
              <w:pStyle w:val="TAL"/>
            </w:pPr>
          </w:p>
        </w:tc>
        <w:tc>
          <w:tcPr>
            <w:tcW w:w="1700" w:type="dxa"/>
          </w:tcPr>
          <w:p w14:paraId="42311F8F" w14:textId="77777777" w:rsidR="00C04D35" w:rsidRPr="002C0185" w:rsidRDefault="00C04D35" w:rsidP="00C04D35">
            <w:pPr>
              <w:pStyle w:val="TAL"/>
            </w:pPr>
          </w:p>
        </w:tc>
        <w:tc>
          <w:tcPr>
            <w:tcW w:w="1245" w:type="dxa"/>
          </w:tcPr>
          <w:p w14:paraId="71949414" w14:textId="77777777" w:rsidR="00C04D35" w:rsidRPr="002C0185" w:rsidRDefault="00C04D35" w:rsidP="00C04D35">
            <w:pPr>
              <w:pStyle w:val="TAL"/>
              <w:rPr>
                <w:lang w:eastAsia="zh-CN"/>
              </w:rPr>
            </w:pPr>
          </w:p>
        </w:tc>
      </w:tr>
      <w:tr w:rsidR="00C04D35" w:rsidRPr="002C0185" w14:paraId="35A5C811" w14:textId="77777777" w:rsidTr="00C04D35">
        <w:tc>
          <w:tcPr>
            <w:tcW w:w="4535" w:type="dxa"/>
          </w:tcPr>
          <w:p w14:paraId="16BDF212" w14:textId="77777777" w:rsidR="00C04D35" w:rsidRPr="002C0185" w:rsidRDefault="00C04D35" w:rsidP="00C04D35">
            <w:pPr>
              <w:pStyle w:val="TAL"/>
              <w:rPr>
                <w:lang w:eastAsia="zh-CN"/>
              </w:rPr>
            </w:pPr>
            <w:r w:rsidRPr="002C0185">
              <w:rPr>
                <w:lang w:eastAsia="zh-CN"/>
              </w:rPr>
              <w:t xml:space="preserve">  }</w:t>
            </w:r>
          </w:p>
        </w:tc>
        <w:tc>
          <w:tcPr>
            <w:tcW w:w="2267" w:type="dxa"/>
          </w:tcPr>
          <w:p w14:paraId="0FFC5A82" w14:textId="77777777" w:rsidR="00C04D35" w:rsidRPr="002C0185" w:rsidRDefault="00C04D35" w:rsidP="00C04D35">
            <w:pPr>
              <w:pStyle w:val="TAL"/>
            </w:pPr>
          </w:p>
        </w:tc>
        <w:tc>
          <w:tcPr>
            <w:tcW w:w="1700" w:type="dxa"/>
          </w:tcPr>
          <w:p w14:paraId="5F28E905" w14:textId="77777777" w:rsidR="00C04D35" w:rsidRPr="002C0185" w:rsidRDefault="00C04D35" w:rsidP="00C04D35">
            <w:pPr>
              <w:pStyle w:val="TAL"/>
            </w:pPr>
          </w:p>
        </w:tc>
        <w:tc>
          <w:tcPr>
            <w:tcW w:w="1245" w:type="dxa"/>
          </w:tcPr>
          <w:p w14:paraId="3F803CB5" w14:textId="77777777" w:rsidR="00C04D35" w:rsidRPr="002C0185" w:rsidRDefault="00C04D35" w:rsidP="00C04D35">
            <w:pPr>
              <w:pStyle w:val="TAL"/>
              <w:rPr>
                <w:lang w:eastAsia="zh-CN"/>
              </w:rPr>
            </w:pPr>
          </w:p>
        </w:tc>
      </w:tr>
      <w:tr w:rsidR="00C04D35" w:rsidRPr="002C0185" w14:paraId="7F710281" w14:textId="77777777" w:rsidTr="00C04D35">
        <w:tc>
          <w:tcPr>
            <w:tcW w:w="4535" w:type="dxa"/>
          </w:tcPr>
          <w:p w14:paraId="33F905A0" w14:textId="77777777" w:rsidR="00C04D35" w:rsidRPr="002C0185" w:rsidRDefault="00C04D35" w:rsidP="00C04D35">
            <w:pPr>
              <w:pStyle w:val="TAL"/>
            </w:pPr>
            <w:r w:rsidRPr="002C0185">
              <w:t>}</w:t>
            </w:r>
          </w:p>
        </w:tc>
        <w:tc>
          <w:tcPr>
            <w:tcW w:w="2267" w:type="dxa"/>
          </w:tcPr>
          <w:p w14:paraId="73598F9B" w14:textId="77777777" w:rsidR="00C04D35" w:rsidRPr="002C0185" w:rsidRDefault="00C04D35" w:rsidP="00C04D35">
            <w:pPr>
              <w:pStyle w:val="TAL"/>
            </w:pPr>
          </w:p>
        </w:tc>
        <w:tc>
          <w:tcPr>
            <w:tcW w:w="1700" w:type="dxa"/>
          </w:tcPr>
          <w:p w14:paraId="4DE72E42" w14:textId="77777777" w:rsidR="00C04D35" w:rsidRPr="002C0185" w:rsidRDefault="00C04D35" w:rsidP="00C04D35">
            <w:pPr>
              <w:pStyle w:val="TAL"/>
            </w:pPr>
          </w:p>
        </w:tc>
        <w:tc>
          <w:tcPr>
            <w:tcW w:w="1245" w:type="dxa"/>
          </w:tcPr>
          <w:p w14:paraId="38E68B0B" w14:textId="77777777" w:rsidR="00C04D35" w:rsidRPr="002C0185" w:rsidRDefault="00C04D35" w:rsidP="00C04D35">
            <w:pPr>
              <w:pStyle w:val="TAL"/>
            </w:pPr>
          </w:p>
        </w:tc>
      </w:tr>
    </w:tbl>
    <w:p w14:paraId="2D7A0314" w14:textId="77777777" w:rsidR="00C04D35" w:rsidRPr="002C0185" w:rsidRDefault="00C04D35" w:rsidP="00C04D3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D35" w:rsidRPr="002C0185" w14:paraId="2AEC1862" w14:textId="77777777" w:rsidTr="00C04D35">
        <w:tc>
          <w:tcPr>
            <w:tcW w:w="3936" w:type="dxa"/>
            <w:tcBorders>
              <w:top w:val="single" w:sz="4" w:space="0" w:color="auto"/>
              <w:left w:val="single" w:sz="4" w:space="0" w:color="auto"/>
              <w:bottom w:val="single" w:sz="4" w:space="0" w:color="auto"/>
              <w:right w:val="single" w:sz="4" w:space="0" w:color="auto"/>
            </w:tcBorders>
            <w:hideMark/>
          </w:tcPr>
          <w:p w14:paraId="3CD4E59D"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Condition</w:t>
            </w:r>
          </w:p>
        </w:tc>
        <w:tc>
          <w:tcPr>
            <w:tcW w:w="5811" w:type="dxa"/>
            <w:tcBorders>
              <w:top w:val="single" w:sz="4" w:space="0" w:color="auto"/>
              <w:left w:val="single" w:sz="4" w:space="0" w:color="auto"/>
              <w:bottom w:val="single" w:sz="4" w:space="0" w:color="auto"/>
              <w:right w:val="single" w:sz="4" w:space="0" w:color="auto"/>
            </w:tcBorders>
            <w:hideMark/>
          </w:tcPr>
          <w:p w14:paraId="4E799F96" w14:textId="77777777" w:rsidR="00C04D35" w:rsidRPr="002C0185" w:rsidRDefault="00C04D35" w:rsidP="00C04D35">
            <w:pPr>
              <w:keepNext/>
              <w:keepLines/>
              <w:spacing w:after="0"/>
              <w:jc w:val="center"/>
              <w:rPr>
                <w:rFonts w:ascii="Arial" w:hAnsi="Arial"/>
                <w:b/>
                <w:sz w:val="18"/>
              </w:rPr>
            </w:pPr>
            <w:r w:rsidRPr="002C0185">
              <w:rPr>
                <w:rFonts w:ascii="Arial" w:hAnsi="Arial"/>
                <w:b/>
                <w:sz w:val="18"/>
              </w:rPr>
              <w:t>Explanation</w:t>
            </w:r>
          </w:p>
        </w:tc>
      </w:tr>
      <w:tr w:rsidR="00C04D35" w:rsidRPr="002C0185" w14:paraId="043F7B1A" w14:textId="77777777" w:rsidTr="00C04D35">
        <w:tc>
          <w:tcPr>
            <w:tcW w:w="3936" w:type="dxa"/>
            <w:tcBorders>
              <w:top w:val="single" w:sz="4" w:space="0" w:color="auto"/>
              <w:left w:val="single" w:sz="4" w:space="0" w:color="auto"/>
              <w:bottom w:val="single" w:sz="4" w:space="0" w:color="auto"/>
              <w:right w:val="single" w:sz="4" w:space="0" w:color="auto"/>
            </w:tcBorders>
          </w:tcPr>
          <w:p w14:paraId="3E7027BE" w14:textId="77777777" w:rsidR="00C04D35" w:rsidRPr="002C0185" w:rsidRDefault="00C04D35" w:rsidP="00C04D35">
            <w:pPr>
              <w:pStyle w:val="TAL"/>
            </w:pPr>
            <w:r w:rsidRPr="002C0185">
              <w:t>APERIODIC</w:t>
            </w:r>
          </w:p>
        </w:tc>
        <w:tc>
          <w:tcPr>
            <w:tcW w:w="5811" w:type="dxa"/>
            <w:tcBorders>
              <w:top w:val="single" w:sz="4" w:space="0" w:color="auto"/>
              <w:left w:val="single" w:sz="4" w:space="0" w:color="auto"/>
              <w:bottom w:val="single" w:sz="4" w:space="0" w:color="auto"/>
              <w:right w:val="single" w:sz="4" w:space="0" w:color="auto"/>
            </w:tcBorders>
          </w:tcPr>
          <w:p w14:paraId="6FB16A14" w14:textId="77777777" w:rsidR="00C04D35" w:rsidRPr="002C0185" w:rsidRDefault="00C04D35" w:rsidP="00C04D35">
            <w:pPr>
              <w:pStyle w:val="TAL"/>
            </w:pPr>
            <w:r w:rsidRPr="002C0185">
              <w:t>For apeiodic CSI-RS resources</w:t>
            </w:r>
          </w:p>
        </w:tc>
      </w:tr>
    </w:tbl>
    <w:p w14:paraId="12625569" w14:textId="77777777" w:rsidR="00C04D35" w:rsidRPr="002C0185" w:rsidRDefault="00C04D35" w:rsidP="00C04D35"/>
    <w:p w14:paraId="61736320" w14:textId="77777777" w:rsidR="00C04D35" w:rsidRPr="002C0185" w:rsidRDefault="00C04D35" w:rsidP="00B926FF">
      <w:pPr>
        <w:pStyle w:val="H6"/>
      </w:pPr>
      <w:r w:rsidRPr="002C0185">
        <w:t>–</w:t>
      </w:r>
      <w:r w:rsidRPr="002C0185">
        <w:tab/>
      </w:r>
      <w:r w:rsidRPr="002C0185">
        <w:rPr>
          <w:i/>
        </w:rPr>
        <w:t>PUSCH-TimeDomainResourceAllocationList</w:t>
      </w:r>
    </w:p>
    <w:p w14:paraId="22AEB57E" w14:textId="77777777" w:rsidR="00C04D35" w:rsidRPr="002C0185" w:rsidRDefault="00C04D35" w:rsidP="00C04D35">
      <w:pPr>
        <w:pStyle w:val="TH"/>
      </w:pPr>
      <w:bookmarkStart w:id="655" w:name="_CRTable7_3_122"/>
      <w:r w:rsidRPr="002C0185">
        <w:t xml:space="preserve">Table </w:t>
      </w:r>
      <w:bookmarkEnd w:id="655"/>
      <w:r w:rsidRPr="002C0185">
        <w:t xml:space="preserve">7.3.1-22: </w:t>
      </w:r>
      <w:r w:rsidRPr="002C0185">
        <w:rPr>
          <w:i/>
        </w:rPr>
        <w:t>PUSCH-TimeDomainResourceAllocationList-B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04D35" w:rsidRPr="002C0185" w14:paraId="6A1868C9" w14:textId="77777777" w:rsidTr="00080DA2">
        <w:tc>
          <w:tcPr>
            <w:tcW w:w="9747" w:type="dxa"/>
            <w:gridSpan w:val="4"/>
          </w:tcPr>
          <w:p w14:paraId="237567B6" w14:textId="77777777" w:rsidR="00C04D35" w:rsidRPr="002C0185" w:rsidRDefault="00C04D35" w:rsidP="00C04D35">
            <w:pPr>
              <w:pStyle w:val="TAH"/>
              <w:jc w:val="left"/>
              <w:rPr>
                <w:b w:val="0"/>
              </w:rPr>
            </w:pPr>
            <w:r w:rsidRPr="002C0185">
              <w:rPr>
                <w:b w:val="0"/>
              </w:rPr>
              <w:t>Derivation Path: Table 4.6.3-122</w:t>
            </w:r>
          </w:p>
        </w:tc>
      </w:tr>
      <w:tr w:rsidR="00C04D35" w:rsidRPr="002C0185" w14:paraId="4D7F587C" w14:textId="77777777" w:rsidTr="00080DA2">
        <w:tc>
          <w:tcPr>
            <w:tcW w:w="4535" w:type="dxa"/>
          </w:tcPr>
          <w:p w14:paraId="4578E5A6" w14:textId="77777777" w:rsidR="00C04D35" w:rsidRPr="002C0185" w:rsidRDefault="00C04D35" w:rsidP="00C04D35">
            <w:pPr>
              <w:pStyle w:val="TAH"/>
            </w:pPr>
            <w:r w:rsidRPr="002C0185">
              <w:t>Information Element</w:t>
            </w:r>
          </w:p>
        </w:tc>
        <w:tc>
          <w:tcPr>
            <w:tcW w:w="2267" w:type="dxa"/>
          </w:tcPr>
          <w:p w14:paraId="4A0EEA18" w14:textId="77777777" w:rsidR="00C04D35" w:rsidRPr="002C0185" w:rsidRDefault="00C04D35" w:rsidP="00C04D35">
            <w:pPr>
              <w:pStyle w:val="TAH"/>
            </w:pPr>
            <w:r w:rsidRPr="002C0185">
              <w:t>Value/remark</w:t>
            </w:r>
          </w:p>
        </w:tc>
        <w:tc>
          <w:tcPr>
            <w:tcW w:w="1700" w:type="dxa"/>
          </w:tcPr>
          <w:p w14:paraId="39377DED" w14:textId="77777777" w:rsidR="00C04D35" w:rsidRPr="002C0185" w:rsidRDefault="00C04D35" w:rsidP="00C04D35">
            <w:pPr>
              <w:pStyle w:val="TAH"/>
            </w:pPr>
            <w:r w:rsidRPr="002C0185">
              <w:t>Comment</w:t>
            </w:r>
          </w:p>
        </w:tc>
        <w:tc>
          <w:tcPr>
            <w:tcW w:w="1245" w:type="dxa"/>
          </w:tcPr>
          <w:p w14:paraId="20E6B375" w14:textId="77777777" w:rsidR="00C04D35" w:rsidRPr="002C0185" w:rsidRDefault="00C04D35" w:rsidP="00C04D35">
            <w:pPr>
              <w:pStyle w:val="TAH"/>
            </w:pPr>
            <w:r w:rsidRPr="002C0185">
              <w:t>Condition</w:t>
            </w:r>
          </w:p>
        </w:tc>
      </w:tr>
      <w:tr w:rsidR="00C04D35" w:rsidRPr="002C0185" w14:paraId="7D9C4DAC" w14:textId="77777777" w:rsidTr="00080DA2">
        <w:tc>
          <w:tcPr>
            <w:tcW w:w="4535" w:type="dxa"/>
          </w:tcPr>
          <w:p w14:paraId="297263BE" w14:textId="3B8DB3C2" w:rsidR="00C04D35" w:rsidRPr="002C0185" w:rsidRDefault="00C04D35" w:rsidP="00C04D35">
            <w:pPr>
              <w:pStyle w:val="TAL"/>
            </w:pPr>
            <w:r w:rsidRPr="002C0185">
              <w:t xml:space="preserve">PUSCH-TimeDomainResourceAllocationList ::= </w:t>
            </w:r>
            <w:r w:rsidRPr="002C0185">
              <w:rPr>
                <w:snapToGrid w:val="0"/>
              </w:rPr>
              <w:t xml:space="preserve">SEQUENCE (SIZE(1..maxNrofUL-Allocations)) OF </w:t>
            </w:r>
            <w:r w:rsidR="00DA18B6" w:rsidRPr="002C0185">
              <w:t>PUSCH-TimeDomainResourceAllocation</w:t>
            </w:r>
            <w:r w:rsidRPr="002C0185">
              <w:t xml:space="preserve"> {</w:t>
            </w:r>
          </w:p>
        </w:tc>
        <w:tc>
          <w:tcPr>
            <w:tcW w:w="2267" w:type="dxa"/>
          </w:tcPr>
          <w:p w14:paraId="24692992" w14:textId="77777777" w:rsidR="00C04D35" w:rsidRPr="002C0185" w:rsidRDefault="00C04D35" w:rsidP="00C04D35">
            <w:pPr>
              <w:pStyle w:val="TAL"/>
            </w:pPr>
            <w:r w:rsidRPr="002C0185">
              <w:t>1 entriy</w:t>
            </w:r>
          </w:p>
        </w:tc>
        <w:tc>
          <w:tcPr>
            <w:tcW w:w="1700" w:type="dxa"/>
          </w:tcPr>
          <w:p w14:paraId="716C8CB2" w14:textId="77777777" w:rsidR="00C04D35" w:rsidRPr="002C0185" w:rsidRDefault="00C04D35" w:rsidP="00C04D35">
            <w:pPr>
              <w:pStyle w:val="TAL"/>
            </w:pPr>
            <w:r w:rsidRPr="002C0185">
              <w:t>same number of entries as reportSlotOffsetList in Table 7.3.1-12G</w:t>
            </w:r>
          </w:p>
        </w:tc>
        <w:tc>
          <w:tcPr>
            <w:tcW w:w="1245" w:type="dxa"/>
          </w:tcPr>
          <w:p w14:paraId="6C5E6D84" w14:textId="77777777" w:rsidR="00C04D35" w:rsidRPr="002C0185" w:rsidRDefault="00C04D35" w:rsidP="00C04D35">
            <w:pPr>
              <w:pStyle w:val="TAL"/>
            </w:pPr>
          </w:p>
        </w:tc>
      </w:tr>
      <w:tr w:rsidR="00DA18B6" w:rsidRPr="002C0185" w14:paraId="79E53023" w14:textId="77777777" w:rsidTr="00080DA2">
        <w:tc>
          <w:tcPr>
            <w:tcW w:w="4535" w:type="dxa"/>
          </w:tcPr>
          <w:p w14:paraId="4D8A4F93" w14:textId="5CB45839" w:rsidR="00DA18B6" w:rsidRPr="002C0185" w:rsidRDefault="00DA18B6" w:rsidP="00DA18B6">
            <w:pPr>
              <w:pStyle w:val="TAL"/>
            </w:pPr>
            <w:r w:rsidRPr="002C0185">
              <w:t xml:space="preserve">  PUSCH-TimeDomainResourceAllocation[1] </w:t>
            </w:r>
            <w:r w:rsidRPr="002C0185">
              <w:rPr>
                <w:snapToGrid w:val="0"/>
              </w:rPr>
              <w:t xml:space="preserve">SEQUENCE </w:t>
            </w:r>
            <w:r w:rsidRPr="002C0185">
              <w:t>{</w:t>
            </w:r>
          </w:p>
        </w:tc>
        <w:tc>
          <w:tcPr>
            <w:tcW w:w="2267" w:type="dxa"/>
          </w:tcPr>
          <w:p w14:paraId="4E1BA70D" w14:textId="77777777" w:rsidR="00DA18B6" w:rsidRPr="002C0185" w:rsidRDefault="00DA18B6" w:rsidP="00DA18B6">
            <w:pPr>
              <w:pStyle w:val="TAL"/>
            </w:pPr>
          </w:p>
        </w:tc>
        <w:tc>
          <w:tcPr>
            <w:tcW w:w="1700" w:type="dxa"/>
          </w:tcPr>
          <w:p w14:paraId="15E476BE" w14:textId="0DA96431" w:rsidR="00DA18B6" w:rsidRPr="002C0185" w:rsidRDefault="00DA18B6" w:rsidP="00DA18B6">
            <w:pPr>
              <w:pStyle w:val="TAL"/>
            </w:pPr>
            <w:r w:rsidRPr="002C0185">
              <w:t>entry 1</w:t>
            </w:r>
          </w:p>
        </w:tc>
        <w:tc>
          <w:tcPr>
            <w:tcW w:w="1245" w:type="dxa"/>
          </w:tcPr>
          <w:p w14:paraId="78AC0267" w14:textId="77777777" w:rsidR="00DA18B6" w:rsidRPr="002C0185" w:rsidRDefault="00DA18B6" w:rsidP="00DA18B6">
            <w:pPr>
              <w:pStyle w:val="TAL"/>
            </w:pPr>
          </w:p>
        </w:tc>
      </w:tr>
      <w:tr w:rsidR="00C04D35" w:rsidRPr="002C0185" w14:paraId="2002E4FA" w14:textId="77777777" w:rsidTr="00080DA2">
        <w:tc>
          <w:tcPr>
            <w:tcW w:w="4535" w:type="dxa"/>
            <w:tcBorders>
              <w:top w:val="single" w:sz="4" w:space="0" w:color="auto"/>
              <w:left w:val="single" w:sz="4" w:space="0" w:color="auto"/>
              <w:bottom w:val="nil"/>
              <w:right w:val="single" w:sz="4" w:space="0" w:color="auto"/>
            </w:tcBorders>
          </w:tcPr>
          <w:p w14:paraId="705CAEE6" w14:textId="4635DDD0" w:rsidR="00C04D35" w:rsidRPr="002C0185" w:rsidRDefault="00C04D35" w:rsidP="00C04D35">
            <w:pPr>
              <w:pStyle w:val="TAL"/>
            </w:pPr>
            <w:r w:rsidRPr="002C0185">
              <w:t xml:space="preserve">  </w:t>
            </w:r>
            <w:r w:rsidR="00DA18B6" w:rsidRPr="002C0185">
              <w:t xml:space="preserve">  </w:t>
            </w:r>
            <w:r w:rsidRPr="002C0185">
              <w:t>k2</w:t>
            </w:r>
          </w:p>
        </w:tc>
        <w:tc>
          <w:tcPr>
            <w:tcW w:w="2267" w:type="dxa"/>
            <w:tcBorders>
              <w:top w:val="single" w:sz="4" w:space="0" w:color="auto"/>
              <w:left w:val="single" w:sz="4" w:space="0" w:color="auto"/>
              <w:bottom w:val="single" w:sz="4" w:space="0" w:color="auto"/>
              <w:right w:val="single" w:sz="4" w:space="0" w:color="auto"/>
            </w:tcBorders>
          </w:tcPr>
          <w:p w14:paraId="2EAEB1A8" w14:textId="5CA09180" w:rsidR="00C04D35" w:rsidRPr="002C0185" w:rsidRDefault="00026748" w:rsidP="00C04D35">
            <w:pPr>
              <w:pStyle w:val="TAL"/>
            </w:pPr>
            <w:r w:rsidRPr="002C0185">
              <w:t>4</w:t>
            </w:r>
          </w:p>
        </w:tc>
        <w:tc>
          <w:tcPr>
            <w:tcW w:w="1700" w:type="dxa"/>
            <w:tcBorders>
              <w:top w:val="single" w:sz="4" w:space="0" w:color="auto"/>
              <w:left w:val="single" w:sz="4" w:space="0" w:color="auto"/>
              <w:bottom w:val="single" w:sz="4" w:space="0" w:color="auto"/>
              <w:right w:val="single" w:sz="4" w:space="0" w:color="auto"/>
            </w:tcBorders>
          </w:tcPr>
          <w:p w14:paraId="7EE2367F" w14:textId="77777777" w:rsidR="00C04D35" w:rsidRPr="002C0185" w:rsidRDefault="00C04D35" w:rsidP="00C04D35">
            <w:pPr>
              <w:pStyle w:val="TAL"/>
              <w:rPr>
                <w:lang w:eastAsia="zh-CN"/>
              </w:rPr>
            </w:pPr>
            <w:r w:rsidRPr="002C0185">
              <w:rPr>
                <w:lang w:eastAsia="zh-CN"/>
              </w:rPr>
              <w:t>Same with k2 configrued in</w:t>
            </w:r>
            <w:r w:rsidRPr="002C0185">
              <w:t xml:space="preserve"> reportSlotOffsetList in Table 7.3.1-12G</w:t>
            </w:r>
          </w:p>
        </w:tc>
        <w:tc>
          <w:tcPr>
            <w:tcW w:w="1245" w:type="dxa"/>
            <w:tcBorders>
              <w:top w:val="single" w:sz="4" w:space="0" w:color="auto"/>
              <w:left w:val="single" w:sz="4" w:space="0" w:color="auto"/>
              <w:bottom w:val="single" w:sz="4" w:space="0" w:color="auto"/>
              <w:right w:val="single" w:sz="4" w:space="0" w:color="auto"/>
            </w:tcBorders>
          </w:tcPr>
          <w:p w14:paraId="47519661" w14:textId="02CA9AE3" w:rsidR="00C04D35" w:rsidRPr="002C0185" w:rsidRDefault="00B12E95" w:rsidP="00C04D35">
            <w:pPr>
              <w:pStyle w:val="TAL"/>
            </w:pPr>
            <w:r w:rsidRPr="002C0185">
              <w:t>FR1</w:t>
            </w:r>
          </w:p>
        </w:tc>
      </w:tr>
      <w:tr w:rsidR="00DA18B6" w:rsidRPr="002C0185" w14:paraId="5F889AE2" w14:textId="77777777" w:rsidTr="00080DA2">
        <w:tc>
          <w:tcPr>
            <w:tcW w:w="4535" w:type="dxa"/>
          </w:tcPr>
          <w:p w14:paraId="4B8F61AC" w14:textId="16AABDF3" w:rsidR="00DA18B6" w:rsidRPr="002C0185" w:rsidRDefault="00DA18B6" w:rsidP="00C04D35">
            <w:pPr>
              <w:pStyle w:val="TAL"/>
            </w:pPr>
            <w:r w:rsidRPr="002C0185">
              <w:t xml:space="preserve">  }</w:t>
            </w:r>
          </w:p>
        </w:tc>
        <w:tc>
          <w:tcPr>
            <w:tcW w:w="2267" w:type="dxa"/>
          </w:tcPr>
          <w:p w14:paraId="56A2DF0C" w14:textId="77777777" w:rsidR="00DA18B6" w:rsidRPr="002C0185" w:rsidRDefault="00DA18B6" w:rsidP="00C04D35">
            <w:pPr>
              <w:pStyle w:val="TAL"/>
            </w:pPr>
          </w:p>
        </w:tc>
        <w:tc>
          <w:tcPr>
            <w:tcW w:w="1700" w:type="dxa"/>
          </w:tcPr>
          <w:p w14:paraId="4153A7DA" w14:textId="77777777" w:rsidR="00DA18B6" w:rsidRPr="002C0185" w:rsidRDefault="00DA18B6" w:rsidP="00C04D35">
            <w:pPr>
              <w:pStyle w:val="TAL"/>
            </w:pPr>
          </w:p>
        </w:tc>
        <w:tc>
          <w:tcPr>
            <w:tcW w:w="1245" w:type="dxa"/>
          </w:tcPr>
          <w:p w14:paraId="415B1D87" w14:textId="77777777" w:rsidR="00DA18B6" w:rsidRPr="002C0185" w:rsidRDefault="00DA18B6" w:rsidP="00C04D35">
            <w:pPr>
              <w:pStyle w:val="TAL"/>
            </w:pPr>
          </w:p>
        </w:tc>
      </w:tr>
      <w:tr w:rsidR="00C04D35" w:rsidRPr="002C0185" w14:paraId="294EAE79" w14:textId="77777777" w:rsidTr="00080DA2">
        <w:tc>
          <w:tcPr>
            <w:tcW w:w="4535" w:type="dxa"/>
          </w:tcPr>
          <w:p w14:paraId="3BE3182C" w14:textId="77777777" w:rsidR="00C04D35" w:rsidRPr="002C0185" w:rsidRDefault="00C04D35" w:rsidP="00C04D35">
            <w:pPr>
              <w:pStyle w:val="TAL"/>
            </w:pPr>
            <w:r w:rsidRPr="002C0185">
              <w:t>}</w:t>
            </w:r>
          </w:p>
        </w:tc>
        <w:tc>
          <w:tcPr>
            <w:tcW w:w="2267" w:type="dxa"/>
          </w:tcPr>
          <w:p w14:paraId="12233358" w14:textId="77777777" w:rsidR="00C04D35" w:rsidRPr="002C0185" w:rsidRDefault="00C04D35" w:rsidP="00C04D35">
            <w:pPr>
              <w:pStyle w:val="TAL"/>
            </w:pPr>
          </w:p>
        </w:tc>
        <w:tc>
          <w:tcPr>
            <w:tcW w:w="1700" w:type="dxa"/>
          </w:tcPr>
          <w:p w14:paraId="6B7564E6" w14:textId="77777777" w:rsidR="00C04D35" w:rsidRPr="002C0185" w:rsidRDefault="00C04D35" w:rsidP="00C04D35">
            <w:pPr>
              <w:pStyle w:val="TAL"/>
            </w:pPr>
          </w:p>
        </w:tc>
        <w:tc>
          <w:tcPr>
            <w:tcW w:w="1245" w:type="dxa"/>
          </w:tcPr>
          <w:p w14:paraId="11ACB2A9" w14:textId="77777777" w:rsidR="00C04D35" w:rsidRPr="002C0185" w:rsidRDefault="00C04D35" w:rsidP="00C04D35">
            <w:pPr>
              <w:pStyle w:val="TAL"/>
            </w:pPr>
          </w:p>
        </w:tc>
      </w:tr>
    </w:tbl>
    <w:p w14:paraId="4A8830D2" w14:textId="77777777" w:rsidR="00911B89" w:rsidRPr="002C0185" w:rsidRDefault="00911B89" w:rsidP="00911B89"/>
    <w:p w14:paraId="65C5D276" w14:textId="77777777" w:rsidR="00911B89" w:rsidRPr="002C0185" w:rsidRDefault="00911B89" w:rsidP="00B926FF">
      <w:pPr>
        <w:pStyle w:val="H6"/>
      </w:pPr>
      <w:r w:rsidRPr="002C0185">
        <w:t xml:space="preserve">– </w:t>
      </w:r>
      <w:r w:rsidRPr="002C0185">
        <w:tab/>
        <w:t>ServingCellConfig</w:t>
      </w:r>
    </w:p>
    <w:p w14:paraId="7127E177" w14:textId="77777777" w:rsidR="00911B89" w:rsidRPr="002C0185" w:rsidRDefault="00911B89" w:rsidP="00911B89">
      <w:pPr>
        <w:pStyle w:val="TH"/>
      </w:pPr>
      <w:bookmarkStart w:id="656" w:name="_CRTable7_3_123"/>
      <w:r w:rsidRPr="002C0185">
        <w:t xml:space="preserve">Table </w:t>
      </w:r>
      <w:bookmarkEnd w:id="656"/>
      <w:r w:rsidRPr="002C0185">
        <w:t xml:space="preserve">7.3.1-23: </w:t>
      </w:r>
      <w:r w:rsidRPr="002C0185">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11B89" w:rsidRPr="002C0185" w14:paraId="2EE31A86" w14:textId="77777777" w:rsidTr="0022641B">
        <w:tc>
          <w:tcPr>
            <w:tcW w:w="9747" w:type="dxa"/>
            <w:gridSpan w:val="4"/>
          </w:tcPr>
          <w:p w14:paraId="220181F3" w14:textId="77777777" w:rsidR="00911B89" w:rsidRPr="002C0185" w:rsidRDefault="00911B89" w:rsidP="0022641B">
            <w:pPr>
              <w:pStyle w:val="TAH"/>
              <w:jc w:val="left"/>
              <w:rPr>
                <w:b w:val="0"/>
              </w:rPr>
            </w:pPr>
            <w:r w:rsidRPr="002C0185">
              <w:rPr>
                <w:b w:val="0"/>
              </w:rPr>
              <w:t>Derivation Path: Table 4.6.3-167</w:t>
            </w:r>
          </w:p>
        </w:tc>
      </w:tr>
      <w:tr w:rsidR="00911B89" w:rsidRPr="002C0185" w14:paraId="4F30A603" w14:textId="77777777" w:rsidTr="0022641B">
        <w:tc>
          <w:tcPr>
            <w:tcW w:w="4535" w:type="dxa"/>
          </w:tcPr>
          <w:p w14:paraId="597D58F3" w14:textId="77777777" w:rsidR="00911B89" w:rsidRPr="002C0185" w:rsidRDefault="00911B89" w:rsidP="0022641B">
            <w:pPr>
              <w:pStyle w:val="TAH"/>
            </w:pPr>
            <w:r w:rsidRPr="002C0185">
              <w:t>Information Element</w:t>
            </w:r>
          </w:p>
        </w:tc>
        <w:tc>
          <w:tcPr>
            <w:tcW w:w="2267" w:type="dxa"/>
          </w:tcPr>
          <w:p w14:paraId="38CA4D0D" w14:textId="77777777" w:rsidR="00911B89" w:rsidRPr="002C0185" w:rsidRDefault="00911B89" w:rsidP="0022641B">
            <w:pPr>
              <w:pStyle w:val="TAH"/>
            </w:pPr>
            <w:r w:rsidRPr="002C0185">
              <w:t>Value/remark</w:t>
            </w:r>
          </w:p>
        </w:tc>
        <w:tc>
          <w:tcPr>
            <w:tcW w:w="1700" w:type="dxa"/>
          </w:tcPr>
          <w:p w14:paraId="43FABF58" w14:textId="77777777" w:rsidR="00911B89" w:rsidRPr="002C0185" w:rsidRDefault="00911B89" w:rsidP="0022641B">
            <w:pPr>
              <w:pStyle w:val="TAH"/>
            </w:pPr>
            <w:r w:rsidRPr="002C0185">
              <w:t>Comment</w:t>
            </w:r>
          </w:p>
        </w:tc>
        <w:tc>
          <w:tcPr>
            <w:tcW w:w="1245" w:type="dxa"/>
          </w:tcPr>
          <w:p w14:paraId="058B61B9" w14:textId="77777777" w:rsidR="00911B89" w:rsidRPr="002C0185" w:rsidRDefault="00911B89" w:rsidP="0022641B">
            <w:pPr>
              <w:pStyle w:val="TAH"/>
            </w:pPr>
            <w:r w:rsidRPr="002C0185">
              <w:t>Condition</w:t>
            </w:r>
          </w:p>
        </w:tc>
      </w:tr>
      <w:tr w:rsidR="00911B89" w:rsidRPr="002C0185" w14:paraId="5264C19A" w14:textId="77777777" w:rsidTr="0022641B">
        <w:tc>
          <w:tcPr>
            <w:tcW w:w="4535" w:type="dxa"/>
          </w:tcPr>
          <w:p w14:paraId="185D9696" w14:textId="77777777" w:rsidR="00911B89" w:rsidRPr="002C0185" w:rsidRDefault="00911B89" w:rsidP="0022641B">
            <w:pPr>
              <w:pStyle w:val="TAL"/>
            </w:pPr>
            <w:r w:rsidRPr="002C0185">
              <w:t>ServingCellConfig ::= SEQUENCE {</w:t>
            </w:r>
          </w:p>
        </w:tc>
        <w:tc>
          <w:tcPr>
            <w:tcW w:w="2267" w:type="dxa"/>
          </w:tcPr>
          <w:p w14:paraId="5966B5A2" w14:textId="77777777" w:rsidR="00911B89" w:rsidRPr="002C0185" w:rsidRDefault="00911B89" w:rsidP="0022641B">
            <w:pPr>
              <w:pStyle w:val="TAL"/>
            </w:pPr>
          </w:p>
        </w:tc>
        <w:tc>
          <w:tcPr>
            <w:tcW w:w="1700" w:type="dxa"/>
          </w:tcPr>
          <w:p w14:paraId="5452EA15" w14:textId="77777777" w:rsidR="00911B89" w:rsidRPr="002C0185" w:rsidRDefault="00911B89" w:rsidP="0022641B">
            <w:pPr>
              <w:pStyle w:val="TAL"/>
            </w:pPr>
          </w:p>
        </w:tc>
        <w:tc>
          <w:tcPr>
            <w:tcW w:w="1245" w:type="dxa"/>
          </w:tcPr>
          <w:p w14:paraId="0BEB067E" w14:textId="77777777" w:rsidR="00911B89" w:rsidRPr="002C0185" w:rsidRDefault="00911B89" w:rsidP="0022641B">
            <w:pPr>
              <w:pStyle w:val="TAL"/>
            </w:pPr>
          </w:p>
        </w:tc>
      </w:tr>
      <w:tr w:rsidR="00911B89" w:rsidRPr="002C0185" w14:paraId="4F046134" w14:textId="77777777" w:rsidTr="0022641B">
        <w:tc>
          <w:tcPr>
            <w:tcW w:w="4535" w:type="dxa"/>
          </w:tcPr>
          <w:p w14:paraId="7E6402C3" w14:textId="77777777" w:rsidR="00911B89" w:rsidRPr="002C0185" w:rsidRDefault="00911B89" w:rsidP="0022641B">
            <w:pPr>
              <w:pStyle w:val="TAL"/>
            </w:pPr>
            <w:r w:rsidRPr="002C0185">
              <w:t xml:space="preserve">  csi-MeasConfig</w:t>
            </w:r>
            <w:r w:rsidRPr="002C0185">
              <w:tab/>
              <w:t>CHOICE {</w:t>
            </w:r>
          </w:p>
        </w:tc>
        <w:tc>
          <w:tcPr>
            <w:tcW w:w="2267" w:type="dxa"/>
          </w:tcPr>
          <w:p w14:paraId="5DCB0087" w14:textId="77777777" w:rsidR="00911B89" w:rsidRPr="002C0185" w:rsidRDefault="00911B89" w:rsidP="0022641B">
            <w:pPr>
              <w:pStyle w:val="TAL"/>
            </w:pPr>
          </w:p>
        </w:tc>
        <w:tc>
          <w:tcPr>
            <w:tcW w:w="1700" w:type="dxa"/>
          </w:tcPr>
          <w:p w14:paraId="4FE02777" w14:textId="77777777" w:rsidR="00911B89" w:rsidRPr="002C0185" w:rsidRDefault="00911B89" w:rsidP="0022641B">
            <w:pPr>
              <w:pStyle w:val="TAL"/>
            </w:pPr>
          </w:p>
        </w:tc>
        <w:tc>
          <w:tcPr>
            <w:tcW w:w="1245" w:type="dxa"/>
          </w:tcPr>
          <w:p w14:paraId="6556D3B3" w14:textId="77777777" w:rsidR="00911B89" w:rsidRPr="002C0185" w:rsidRDefault="00911B89" w:rsidP="0022641B">
            <w:pPr>
              <w:pStyle w:val="TAL"/>
            </w:pPr>
          </w:p>
        </w:tc>
      </w:tr>
      <w:tr w:rsidR="00911B89" w:rsidRPr="002C0185" w14:paraId="563990C4" w14:textId="77777777" w:rsidTr="0022641B">
        <w:tc>
          <w:tcPr>
            <w:tcW w:w="4535" w:type="dxa"/>
          </w:tcPr>
          <w:p w14:paraId="7611E64C" w14:textId="16FACC6B" w:rsidR="00911B89" w:rsidRPr="002C0185" w:rsidRDefault="00837C40" w:rsidP="0022641B">
            <w:pPr>
              <w:pStyle w:val="TAL"/>
            </w:pPr>
            <w:r w:rsidRPr="002C0185">
              <w:t xml:space="preserve">    </w:t>
            </w:r>
            <w:r w:rsidR="00911B89" w:rsidRPr="002C0185">
              <w:t>setup</w:t>
            </w:r>
          </w:p>
        </w:tc>
        <w:tc>
          <w:tcPr>
            <w:tcW w:w="2267" w:type="dxa"/>
          </w:tcPr>
          <w:p w14:paraId="27BCECB8" w14:textId="77777777" w:rsidR="00911B89" w:rsidRPr="002C0185" w:rsidRDefault="00911B89" w:rsidP="0022641B">
            <w:pPr>
              <w:pStyle w:val="TAL"/>
            </w:pPr>
            <w:r w:rsidRPr="002C0185">
              <w:t>csi-MeasConfig</w:t>
            </w:r>
          </w:p>
        </w:tc>
        <w:tc>
          <w:tcPr>
            <w:tcW w:w="1700" w:type="dxa"/>
          </w:tcPr>
          <w:p w14:paraId="15D2131B" w14:textId="77777777" w:rsidR="00911B89" w:rsidRPr="002C0185" w:rsidRDefault="00911B89" w:rsidP="0022641B">
            <w:pPr>
              <w:pStyle w:val="TAL"/>
            </w:pPr>
          </w:p>
        </w:tc>
        <w:tc>
          <w:tcPr>
            <w:tcW w:w="1245" w:type="dxa"/>
          </w:tcPr>
          <w:p w14:paraId="3733B87E" w14:textId="77777777" w:rsidR="00911B89" w:rsidRPr="002C0185" w:rsidRDefault="00911B89" w:rsidP="0022641B">
            <w:pPr>
              <w:pStyle w:val="TAL"/>
            </w:pPr>
          </w:p>
        </w:tc>
      </w:tr>
      <w:tr w:rsidR="00911B89" w:rsidRPr="002C0185" w14:paraId="59DF64CC" w14:textId="77777777" w:rsidTr="0022641B">
        <w:tc>
          <w:tcPr>
            <w:tcW w:w="4535" w:type="dxa"/>
            <w:tcBorders>
              <w:bottom w:val="single" w:sz="4" w:space="0" w:color="auto"/>
            </w:tcBorders>
          </w:tcPr>
          <w:p w14:paraId="7973849E" w14:textId="77777777" w:rsidR="00911B89" w:rsidRPr="002C0185" w:rsidRDefault="00911B89" w:rsidP="0022641B">
            <w:pPr>
              <w:pStyle w:val="TAL"/>
            </w:pPr>
            <w:r w:rsidRPr="002C0185">
              <w:t>}</w:t>
            </w:r>
          </w:p>
        </w:tc>
        <w:tc>
          <w:tcPr>
            <w:tcW w:w="2267" w:type="dxa"/>
          </w:tcPr>
          <w:p w14:paraId="5FB3A44C" w14:textId="77777777" w:rsidR="00911B89" w:rsidRPr="002C0185" w:rsidRDefault="00911B89" w:rsidP="0022641B">
            <w:pPr>
              <w:pStyle w:val="TAL"/>
            </w:pPr>
          </w:p>
        </w:tc>
        <w:tc>
          <w:tcPr>
            <w:tcW w:w="1700" w:type="dxa"/>
          </w:tcPr>
          <w:p w14:paraId="09B2DE0A" w14:textId="77777777" w:rsidR="00911B89" w:rsidRPr="002C0185" w:rsidRDefault="00911B89" w:rsidP="0022641B">
            <w:pPr>
              <w:pStyle w:val="TAL"/>
            </w:pPr>
          </w:p>
        </w:tc>
        <w:tc>
          <w:tcPr>
            <w:tcW w:w="1245" w:type="dxa"/>
          </w:tcPr>
          <w:p w14:paraId="2DFCE4B9" w14:textId="77777777" w:rsidR="00911B89" w:rsidRPr="002C0185" w:rsidRDefault="00911B89" w:rsidP="0022641B">
            <w:pPr>
              <w:pStyle w:val="TAL"/>
            </w:pPr>
          </w:p>
        </w:tc>
      </w:tr>
    </w:tbl>
    <w:p w14:paraId="6A2ACCE9" w14:textId="77777777" w:rsidR="005D1FE2" w:rsidRPr="002C0185" w:rsidRDefault="005D1FE2" w:rsidP="00C67202"/>
    <w:p w14:paraId="570528EE" w14:textId="77777777" w:rsidR="00837C40" w:rsidRPr="002C0185" w:rsidRDefault="00837C40" w:rsidP="00B926FF">
      <w:pPr>
        <w:pStyle w:val="H6"/>
      </w:pPr>
      <w:r w:rsidRPr="002C0185">
        <w:t>–</w:t>
      </w:r>
      <w:r w:rsidRPr="002C0185">
        <w:tab/>
      </w:r>
      <w:r w:rsidRPr="002C0185">
        <w:rPr>
          <w:i/>
        </w:rPr>
        <w:t>CSI-IM-Resource-RRM</w:t>
      </w:r>
    </w:p>
    <w:p w14:paraId="7C0028B2" w14:textId="66AB239E" w:rsidR="00837C40" w:rsidRPr="002C0185" w:rsidRDefault="00837C40" w:rsidP="00837C40">
      <w:pPr>
        <w:pStyle w:val="TH"/>
      </w:pPr>
      <w:bookmarkStart w:id="657" w:name="_CRTable7_3_124"/>
      <w:r w:rsidRPr="002C0185">
        <w:t xml:space="preserve">Table </w:t>
      </w:r>
      <w:bookmarkEnd w:id="657"/>
      <w:r w:rsidRPr="002C0185">
        <w:t>7.3.1-24: CSI-IM-Resource-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2C0185" w14:paraId="2BA4D2F8" w14:textId="77777777" w:rsidTr="00CC2BAE">
        <w:tc>
          <w:tcPr>
            <w:tcW w:w="9747" w:type="dxa"/>
            <w:gridSpan w:val="4"/>
          </w:tcPr>
          <w:p w14:paraId="2D2626A2" w14:textId="77777777" w:rsidR="00837C40" w:rsidRPr="002C0185" w:rsidRDefault="00837C40" w:rsidP="00CC2BAE">
            <w:pPr>
              <w:pStyle w:val="TAH"/>
              <w:jc w:val="left"/>
              <w:rPr>
                <w:b w:val="0"/>
              </w:rPr>
            </w:pPr>
            <w:r w:rsidRPr="002C0185">
              <w:rPr>
                <w:b w:val="0"/>
              </w:rPr>
              <w:t>Derivation Path: Table 4.6.3-34</w:t>
            </w:r>
          </w:p>
        </w:tc>
      </w:tr>
      <w:tr w:rsidR="00837C40" w:rsidRPr="002C0185" w14:paraId="5C1EA160" w14:textId="77777777" w:rsidTr="00CC2BAE">
        <w:tc>
          <w:tcPr>
            <w:tcW w:w="4535" w:type="dxa"/>
          </w:tcPr>
          <w:p w14:paraId="6D3E3DD2" w14:textId="77777777" w:rsidR="00837C40" w:rsidRPr="002C0185" w:rsidRDefault="00837C40" w:rsidP="00CC2BAE">
            <w:pPr>
              <w:pStyle w:val="TAH"/>
            </w:pPr>
            <w:r w:rsidRPr="002C0185">
              <w:t>Information Element</w:t>
            </w:r>
          </w:p>
        </w:tc>
        <w:tc>
          <w:tcPr>
            <w:tcW w:w="2267" w:type="dxa"/>
          </w:tcPr>
          <w:p w14:paraId="07D6974E" w14:textId="77777777" w:rsidR="00837C40" w:rsidRPr="002C0185" w:rsidRDefault="00837C40" w:rsidP="00CC2BAE">
            <w:pPr>
              <w:pStyle w:val="TAH"/>
            </w:pPr>
            <w:r w:rsidRPr="002C0185">
              <w:t>Value/remark</w:t>
            </w:r>
          </w:p>
        </w:tc>
        <w:tc>
          <w:tcPr>
            <w:tcW w:w="1700" w:type="dxa"/>
          </w:tcPr>
          <w:p w14:paraId="4E77421C" w14:textId="77777777" w:rsidR="00837C40" w:rsidRPr="002C0185" w:rsidRDefault="00837C40" w:rsidP="00CC2BAE">
            <w:pPr>
              <w:pStyle w:val="TAH"/>
            </w:pPr>
            <w:r w:rsidRPr="002C0185">
              <w:t>Comment</w:t>
            </w:r>
          </w:p>
        </w:tc>
        <w:tc>
          <w:tcPr>
            <w:tcW w:w="1245" w:type="dxa"/>
          </w:tcPr>
          <w:p w14:paraId="502FFD8B" w14:textId="77777777" w:rsidR="00837C40" w:rsidRPr="002C0185" w:rsidRDefault="00837C40" w:rsidP="00CC2BAE">
            <w:pPr>
              <w:pStyle w:val="TAH"/>
            </w:pPr>
            <w:r w:rsidRPr="002C0185">
              <w:t>Condition</w:t>
            </w:r>
          </w:p>
        </w:tc>
      </w:tr>
      <w:tr w:rsidR="00837C40" w:rsidRPr="002C0185" w14:paraId="34CC3D16" w14:textId="77777777" w:rsidTr="00CC2BAE">
        <w:tc>
          <w:tcPr>
            <w:tcW w:w="4535" w:type="dxa"/>
          </w:tcPr>
          <w:p w14:paraId="1E21BE96" w14:textId="77777777" w:rsidR="00837C40" w:rsidRPr="002C0185" w:rsidRDefault="00837C40" w:rsidP="00CC2BAE">
            <w:pPr>
              <w:pStyle w:val="TAL"/>
            </w:pPr>
            <w:r w:rsidRPr="002C0185">
              <w:t xml:space="preserve">CSI-IM-Resource ::= </w:t>
            </w:r>
            <w:r w:rsidRPr="002C0185">
              <w:rPr>
                <w:snapToGrid w:val="0"/>
              </w:rPr>
              <w:t xml:space="preserve">SEQUENCE </w:t>
            </w:r>
            <w:r w:rsidRPr="002C0185">
              <w:t>{</w:t>
            </w:r>
          </w:p>
        </w:tc>
        <w:tc>
          <w:tcPr>
            <w:tcW w:w="2267" w:type="dxa"/>
          </w:tcPr>
          <w:p w14:paraId="0F994AC0" w14:textId="77777777" w:rsidR="00837C40" w:rsidRPr="002C0185" w:rsidRDefault="00837C40" w:rsidP="00CC2BAE">
            <w:pPr>
              <w:pStyle w:val="TAL"/>
            </w:pPr>
          </w:p>
        </w:tc>
        <w:tc>
          <w:tcPr>
            <w:tcW w:w="1700" w:type="dxa"/>
          </w:tcPr>
          <w:p w14:paraId="06D55B74" w14:textId="77777777" w:rsidR="00837C40" w:rsidRPr="002C0185" w:rsidRDefault="00837C40" w:rsidP="00CC2BAE">
            <w:pPr>
              <w:pStyle w:val="TAL"/>
            </w:pPr>
          </w:p>
        </w:tc>
        <w:tc>
          <w:tcPr>
            <w:tcW w:w="1245" w:type="dxa"/>
          </w:tcPr>
          <w:p w14:paraId="4222315B" w14:textId="77777777" w:rsidR="00837C40" w:rsidRPr="002C0185" w:rsidRDefault="00837C40" w:rsidP="00CC2BAE">
            <w:pPr>
              <w:pStyle w:val="TAL"/>
            </w:pPr>
          </w:p>
        </w:tc>
      </w:tr>
      <w:tr w:rsidR="00837C40" w:rsidRPr="002C0185" w14:paraId="08C695F0" w14:textId="77777777" w:rsidTr="00CC2BAE">
        <w:tc>
          <w:tcPr>
            <w:tcW w:w="4535" w:type="dxa"/>
          </w:tcPr>
          <w:p w14:paraId="1A504458" w14:textId="77777777" w:rsidR="00837C40" w:rsidRPr="002C0185" w:rsidRDefault="00837C40" w:rsidP="00CC2BAE">
            <w:pPr>
              <w:pStyle w:val="TAL"/>
            </w:pPr>
            <w:r w:rsidRPr="002C0185">
              <w:t xml:space="preserve">  csi-IM-ResourceId</w:t>
            </w:r>
          </w:p>
        </w:tc>
        <w:tc>
          <w:tcPr>
            <w:tcW w:w="2267" w:type="dxa"/>
          </w:tcPr>
          <w:p w14:paraId="145AA529" w14:textId="77777777" w:rsidR="00837C40" w:rsidRPr="002C0185" w:rsidRDefault="00837C40" w:rsidP="00CC2BAE">
            <w:pPr>
              <w:pStyle w:val="TAL"/>
            </w:pPr>
            <w:r w:rsidRPr="002C0185">
              <w:t>CSI-IM-ResourceId-RRM</w:t>
            </w:r>
          </w:p>
        </w:tc>
        <w:tc>
          <w:tcPr>
            <w:tcW w:w="1700" w:type="dxa"/>
          </w:tcPr>
          <w:p w14:paraId="747ECA6B" w14:textId="77777777" w:rsidR="00837C40" w:rsidRPr="002C0185" w:rsidRDefault="00837C40" w:rsidP="00CC2BAE">
            <w:pPr>
              <w:pStyle w:val="TAL"/>
            </w:pPr>
          </w:p>
        </w:tc>
        <w:tc>
          <w:tcPr>
            <w:tcW w:w="1245" w:type="dxa"/>
          </w:tcPr>
          <w:p w14:paraId="3F285160" w14:textId="77777777" w:rsidR="00837C40" w:rsidRPr="002C0185" w:rsidRDefault="00837C40" w:rsidP="00CC2BAE">
            <w:pPr>
              <w:pStyle w:val="TAL"/>
            </w:pPr>
          </w:p>
        </w:tc>
      </w:tr>
      <w:tr w:rsidR="00837C40" w:rsidRPr="002C0185" w14:paraId="09D67820" w14:textId="77777777" w:rsidTr="00CC2BAE">
        <w:tc>
          <w:tcPr>
            <w:tcW w:w="4535" w:type="dxa"/>
          </w:tcPr>
          <w:p w14:paraId="4572C54B" w14:textId="77777777" w:rsidR="00837C40" w:rsidRPr="002C0185" w:rsidRDefault="00837C40" w:rsidP="00CC2BAE">
            <w:pPr>
              <w:pStyle w:val="TAL"/>
            </w:pPr>
            <w:r w:rsidRPr="002C0185">
              <w:t xml:space="preserve">  csi-IM-ResourceElementPattern CHOICE {</w:t>
            </w:r>
          </w:p>
        </w:tc>
        <w:tc>
          <w:tcPr>
            <w:tcW w:w="2267" w:type="dxa"/>
          </w:tcPr>
          <w:p w14:paraId="5F07B56C" w14:textId="77777777" w:rsidR="00837C40" w:rsidRPr="002C0185" w:rsidRDefault="00837C40" w:rsidP="00CC2BAE">
            <w:pPr>
              <w:pStyle w:val="TAL"/>
            </w:pPr>
          </w:p>
        </w:tc>
        <w:tc>
          <w:tcPr>
            <w:tcW w:w="1700" w:type="dxa"/>
          </w:tcPr>
          <w:p w14:paraId="45C7CEA5" w14:textId="77777777" w:rsidR="00837C40" w:rsidRPr="002C0185" w:rsidRDefault="00837C40" w:rsidP="00CC2BAE">
            <w:pPr>
              <w:pStyle w:val="TAL"/>
            </w:pPr>
          </w:p>
        </w:tc>
        <w:tc>
          <w:tcPr>
            <w:tcW w:w="1245" w:type="dxa"/>
          </w:tcPr>
          <w:p w14:paraId="1D4F64B0" w14:textId="77777777" w:rsidR="00837C40" w:rsidRPr="002C0185" w:rsidRDefault="00837C40" w:rsidP="00CC2BAE">
            <w:pPr>
              <w:pStyle w:val="TAL"/>
            </w:pPr>
          </w:p>
        </w:tc>
      </w:tr>
      <w:tr w:rsidR="00837C40" w:rsidRPr="002C0185" w14:paraId="31EBD246" w14:textId="77777777" w:rsidTr="00CC2BAE">
        <w:tc>
          <w:tcPr>
            <w:tcW w:w="4535" w:type="dxa"/>
          </w:tcPr>
          <w:p w14:paraId="03CB2258" w14:textId="77777777" w:rsidR="00837C40" w:rsidRPr="002C0185" w:rsidRDefault="00837C40" w:rsidP="00CC2BAE">
            <w:pPr>
              <w:pStyle w:val="TAL"/>
            </w:pPr>
            <w:r w:rsidRPr="002C0185">
              <w:t xml:space="preserve">    pattern1 SEQUENCE {</w:t>
            </w:r>
          </w:p>
        </w:tc>
        <w:tc>
          <w:tcPr>
            <w:tcW w:w="2267" w:type="dxa"/>
          </w:tcPr>
          <w:p w14:paraId="22F13EB8" w14:textId="77777777" w:rsidR="00837C40" w:rsidRPr="002C0185" w:rsidRDefault="00837C40" w:rsidP="00CC2BAE">
            <w:pPr>
              <w:pStyle w:val="TAL"/>
            </w:pPr>
          </w:p>
        </w:tc>
        <w:tc>
          <w:tcPr>
            <w:tcW w:w="1700" w:type="dxa"/>
          </w:tcPr>
          <w:p w14:paraId="1BFFEDE4" w14:textId="77777777" w:rsidR="00837C40" w:rsidRPr="002C0185" w:rsidRDefault="00837C40" w:rsidP="00CC2BAE">
            <w:pPr>
              <w:pStyle w:val="TAL"/>
            </w:pPr>
          </w:p>
        </w:tc>
        <w:tc>
          <w:tcPr>
            <w:tcW w:w="1245" w:type="dxa"/>
          </w:tcPr>
          <w:p w14:paraId="4455FD86" w14:textId="77777777" w:rsidR="00837C40" w:rsidRPr="002C0185" w:rsidRDefault="00837C40" w:rsidP="00CC2BAE">
            <w:pPr>
              <w:pStyle w:val="TAL"/>
            </w:pPr>
          </w:p>
        </w:tc>
      </w:tr>
      <w:tr w:rsidR="00837C40" w:rsidRPr="002C0185" w14:paraId="3C67DBAF" w14:textId="77777777" w:rsidTr="00CC2BAE">
        <w:tc>
          <w:tcPr>
            <w:tcW w:w="4535" w:type="dxa"/>
            <w:tcBorders>
              <w:bottom w:val="single" w:sz="4" w:space="0" w:color="auto"/>
            </w:tcBorders>
          </w:tcPr>
          <w:p w14:paraId="3EEEA40B" w14:textId="4E825251" w:rsidR="00837C40" w:rsidRPr="002C0185" w:rsidRDefault="00837C40" w:rsidP="00CC2BAE">
            <w:pPr>
              <w:pStyle w:val="TAL"/>
            </w:pPr>
            <w:r w:rsidRPr="002C0185">
              <w:t xml:space="preserve">      subcarrierLocation-p1</w:t>
            </w:r>
          </w:p>
        </w:tc>
        <w:tc>
          <w:tcPr>
            <w:tcW w:w="2267" w:type="dxa"/>
          </w:tcPr>
          <w:p w14:paraId="641800F4" w14:textId="77777777" w:rsidR="00837C40" w:rsidRPr="002C0185" w:rsidRDefault="00837C40" w:rsidP="00CC2BAE">
            <w:pPr>
              <w:pStyle w:val="TAL"/>
            </w:pPr>
            <w:r w:rsidRPr="002C0185">
              <w:t>s8</w:t>
            </w:r>
          </w:p>
        </w:tc>
        <w:tc>
          <w:tcPr>
            <w:tcW w:w="1700" w:type="dxa"/>
          </w:tcPr>
          <w:p w14:paraId="07E96B02" w14:textId="77777777" w:rsidR="00837C40" w:rsidRPr="002C0185" w:rsidRDefault="00837C40" w:rsidP="00CC2BAE">
            <w:pPr>
              <w:pStyle w:val="TAL"/>
            </w:pPr>
          </w:p>
        </w:tc>
        <w:tc>
          <w:tcPr>
            <w:tcW w:w="1245" w:type="dxa"/>
          </w:tcPr>
          <w:p w14:paraId="20BAE174" w14:textId="77777777" w:rsidR="00837C40" w:rsidRPr="002C0185" w:rsidRDefault="00837C40" w:rsidP="00CC2BAE">
            <w:pPr>
              <w:pStyle w:val="TAL"/>
            </w:pPr>
          </w:p>
        </w:tc>
      </w:tr>
      <w:tr w:rsidR="00837C40" w:rsidRPr="002C0185" w14:paraId="626C6CBD" w14:textId="77777777" w:rsidTr="00CC2BAE">
        <w:tc>
          <w:tcPr>
            <w:tcW w:w="4535" w:type="dxa"/>
            <w:tcBorders>
              <w:bottom w:val="nil"/>
            </w:tcBorders>
          </w:tcPr>
          <w:p w14:paraId="7763996B" w14:textId="77777777" w:rsidR="00837C40" w:rsidRPr="002C0185" w:rsidRDefault="00837C40" w:rsidP="00CC2BAE">
            <w:pPr>
              <w:pStyle w:val="TAL"/>
            </w:pPr>
            <w:r w:rsidRPr="002C0185">
              <w:t xml:space="preserve">      symbolLocation-p1</w:t>
            </w:r>
          </w:p>
        </w:tc>
        <w:tc>
          <w:tcPr>
            <w:tcW w:w="2267" w:type="dxa"/>
          </w:tcPr>
          <w:p w14:paraId="43019DB3" w14:textId="77777777" w:rsidR="00837C40" w:rsidRPr="002C0185" w:rsidRDefault="00837C40" w:rsidP="00CC2BAE">
            <w:pPr>
              <w:pStyle w:val="TAL"/>
            </w:pPr>
            <w:r w:rsidRPr="002C0185">
              <w:t>4</w:t>
            </w:r>
          </w:p>
        </w:tc>
        <w:tc>
          <w:tcPr>
            <w:tcW w:w="1700" w:type="dxa"/>
          </w:tcPr>
          <w:p w14:paraId="300BB15F" w14:textId="77777777" w:rsidR="00837C40" w:rsidRPr="002C0185" w:rsidRDefault="00837C40" w:rsidP="00CC2BAE">
            <w:pPr>
              <w:pStyle w:val="TAL"/>
            </w:pPr>
          </w:p>
        </w:tc>
        <w:tc>
          <w:tcPr>
            <w:tcW w:w="1245" w:type="dxa"/>
          </w:tcPr>
          <w:p w14:paraId="4BA05F14" w14:textId="77777777" w:rsidR="00837C40" w:rsidRPr="002C0185" w:rsidRDefault="00837C40" w:rsidP="00CC2BAE">
            <w:pPr>
              <w:pStyle w:val="TAL"/>
            </w:pPr>
          </w:p>
        </w:tc>
      </w:tr>
      <w:tr w:rsidR="00837C40" w:rsidRPr="002C0185" w14:paraId="3BA25D11" w14:textId="77777777" w:rsidTr="00CC2BAE">
        <w:tc>
          <w:tcPr>
            <w:tcW w:w="4535" w:type="dxa"/>
          </w:tcPr>
          <w:p w14:paraId="74946CC4" w14:textId="77777777" w:rsidR="00837C40" w:rsidRPr="002C0185" w:rsidRDefault="00837C40" w:rsidP="00CC2BAE">
            <w:pPr>
              <w:pStyle w:val="TAL"/>
            </w:pPr>
            <w:r w:rsidRPr="002C0185">
              <w:t xml:space="preserve">    }</w:t>
            </w:r>
          </w:p>
        </w:tc>
        <w:tc>
          <w:tcPr>
            <w:tcW w:w="2267" w:type="dxa"/>
          </w:tcPr>
          <w:p w14:paraId="7D1DA0CC" w14:textId="77777777" w:rsidR="00837C40" w:rsidRPr="002C0185" w:rsidRDefault="00837C40" w:rsidP="00CC2BAE">
            <w:pPr>
              <w:pStyle w:val="TAL"/>
            </w:pPr>
          </w:p>
        </w:tc>
        <w:tc>
          <w:tcPr>
            <w:tcW w:w="1700" w:type="dxa"/>
          </w:tcPr>
          <w:p w14:paraId="74AEAD37" w14:textId="77777777" w:rsidR="00837C40" w:rsidRPr="002C0185" w:rsidRDefault="00837C40" w:rsidP="00CC2BAE">
            <w:pPr>
              <w:pStyle w:val="TAL"/>
            </w:pPr>
          </w:p>
        </w:tc>
        <w:tc>
          <w:tcPr>
            <w:tcW w:w="1245" w:type="dxa"/>
          </w:tcPr>
          <w:p w14:paraId="6C38019A" w14:textId="77777777" w:rsidR="00837C40" w:rsidRPr="002C0185" w:rsidRDefault="00837C40" w:rsidP="00CC2BAE">
            <w:pPr>
              <w:pStyle w:val="TAL"/>
            </w:pPr>
          </w:p>
        </w:tc>
      </w:tr>
      <w:tr w:rsidR="00837C40" w:rsidRPr="002C0185" w14:paraId="273D69A1" w14:textId="77777777" w:rsidTr="00CC2BAE">
        <w:tc>
          <w:tcPr>
            <w:tcW w:w="4535" w:type="dxa"/>
          </w:tcPr>
          <w:p w14:paraId="5ED93336" w14:textId="77777777" w:rsidR="00837C40" w:rsidRPr="002C0185" w:rsidRDefault="00837C40" w:rsidP="00CC2BAE">
            <w:pPr>
              <w:pStyle w:val="TAL"/>
            </w:pPr>
            <w:r w:rsidRPr="002C0185">
              <w:t xml:space="preserve">  }</w:t>
            </w:r>
          </w:p>
        </w:tc>
        <w:tc>
          <w:tcPr>
            <w:tcW w:w="2267" w:type="dxa"/>
          </w:tcPr>
          <w:p w14:paraId="4D8E76E2" w14:textId="77777777" w:rsidR="00837C40" w:rsidRPr="002C0185" w:rsidRDefault="00837C40" w:rsidP="00CC2BAE">
            <w:pPr>
              <w:pStyle w:val="TAL"/>
            </w:pPr>
          </w:p>
        </w:tc>
        <w:tc>
          <w:tcPr>
            <w:tcW w:w="1700" w:type="dxa"/>
          </w:tcPr>
          <w:p w14:paraId="6D7394E4" w14:textId="77777777" w:rsidR="00837C40" w:rsidRPr="002C0185" w:rsidRDefault="00837C40" w:rsidP="00CC2BAE">
            <w:pPr>
              <w:pStyle w:val="TAL"/>
            </w:pPr>
          </w:p>
        </w:tc>
        <w:tc>
          <w:tcPr>
            <w:tcW w:w="1245" w:type="dxa"/>
          </w:tcPr>
          <w:p w14:paraId="0623D209" w14:textId="77777777" w:rsidR="00837C40" w:rsidRPr="002C0185" w:rsidRDefault="00837C40" w:rsidP="00CC2BAE">
            <w:pPr>
              <w:pStyle w:val="TAL"/>
            </w:pPr>
          </w:p>
        </w:tc>
      </w:tr>
      <w:tr w:rsidR="00837C40" w:rsidRPr="002C0185" w14:paraId="649EAE03" w14:textId="77777777" w:rsidTr="00CC2BAE">
        <w:tc>
          <w:tcPr>
            <w:tcW w:w="4535" w:type="dxa"/>
          </w:tcPr>
          <w:p w14:paraId="7A0A0E77" w14:textId="77777777" w:rsidR="00837C40" w:rsidRPr="002C0185" w:rsidRDefault="00837C40" w:rsidP="00CC2BAE">
            <w:pPr>
              <w:pStyle w:val="TAL"/>
            </w:pPr>
            <w:r w:rsidRPr="002C0185">
              <w:t xml:space="preserve">  freqBand</w:t>
            </w:r>
          </w:p>
        </w:tc>
        <w:tc>
          <w:tcPr>
            <w:tcW w:w="2267" w:type="dxa"/>
          </w:tcPr>
          <w:p w14:paraId="6ED9E849" w14:textId="77777777" w:rsidR="00837C40" w:rsidRPr="002C0185" w:rsidRDefault="00837C40" w:rsidP="00CC2BAE">
            <w:pPr>
              <w:pStyle w:val="TAL"/>
            </w:pPr>
            <w:r w:rsidRPr="002C0185">
              <w:t>CSI-FrequencyOccupation-RRM</w:t>
            </w:r>
          </w:p>
        </w:tc>
        <w:tc>
          <w:tcPr>
            <w:tcW w:w="1700" w:type="dxa"/>
          </w:tcPr>
          <w:p w14:paraId="38B11881" w14:textId="77777777" w:rsidR="00837C40" w:rsidRPr="002C0185" w:rsidRDefault="00837C40" w:rsidP="00CC2BAE">
            <w:pPr>
              <w:pStyle w:val="TAL"/>
            </w:pPr>
          </w:p>
        </w:tc>
        <w:tc>
          <w:tcPr>
            <w:tcW w:w="1245" w:type="dxa"/>
          </w:tcPr>
          <w:p w14:paraId="7D05DA8F" w14:textId="77777777" w:rsidR="00837C40" w:rsidRPr="002C0185" w:rsidRDefault="00837C40" w:rsidP="00CC2BAE">
            <w:pPr>
              <w:pStyle w:val="TAL"/>
            </w:pPr>
          </w:p>
        </w:tc>
      </w:tr>
      <w:tr w:rsidR="00837C40" w:rsidRPr="002C0185" w14:paraId="153B36CE" w14:textId="77777777" w:rsidTr="00CC2BAE">
        <w:tc>
          <w:tcPr>
            <w:tcW w:w="4535" w:type="dxa"/>
          </w:tcPr>
          <w:p w14:paraId="368691EA" w14:textId="77777777" w:rsidR="00837C40" w:rsidRPr="002C0185" w:rsidRDefault="00837C40" w:rsidP="00CC2BAE">
            <w:pPr>
              <w:pStyle w:val="TAL"/>
            </w:pPr>
            <w:r w:rsidRPr="002C0185">
              <w:t xml:space="preserve">  periodicityAndOffset</w:t>
            </w:r>
          </w:p>
        </w:tc>
        <w:tc>
          <w:tcPr>
            <w:tcW w:w="2267" w:type="dxa"/>
          </w:tcPr>
          <w:p w14:paraId="63989C44" w14:textId="77777777" w:rsidR="00837C40" w:rsidRPr="002C0185" w:rsidRDefault="00837C40" w:rsidP="00CC2BAE">
            <w:pPr>
              <w:pStyle w:val="TAL"/>
            </w:pPr>
            <w:r w:rsidRPr="002C0185">
              <w:t>CSI-ResourcePeriodicityAndOffset for CSI</w:t>
            </w:r>
          </w:p>
        </w:tc>
        <w:tc>
          <w:tcPr>
            <w:tcW w:w="1700" w:type="dxa"/>
          </w:tcPr>
          <w:p w14:paraId="70AFC9DF" w14:textId="77777777" w:rsidR="00837C40" w:rsidRPr="002C0185" w:rsidRDefault="00837C40" w:rsidP="00CC2BAE">
            <w:pPr>
              <w:pStyle w:val="TAL"/>
            </w:pPr>
          </w:p>
        </w:tc>
        <w:tc>
          <w:tcPr>
            <w:tcW w:w="1245" w:type="dxa"/>
          </w:tcPr>
          <w:p w14:paraId="22E062CE" w14:textId="77777777" w:rsidR="00837C40" w:rsidRPr="002C0185" w:rsidRDefault="00837C40" w:rsidP="00CC2BAE">
            <w:pPr>
              <w:pStyle w:val="TAL"/>
            </w:pPr>
          </w:p>
        </w:tc>
      </w:tr>
      <w:tr w:rsidR="00837C40" w:rsidRPr="002C0185" w14:paraId="7FFB51F7" w14:textId="77777777" w:rsidTr="00CC2BAE">
        <w:tc>
          <w:tcPr>
            <w:tcW w:w="4535" w:type="dxa"/>
          </w:tcPr>
          <w:p w14:paraId="1BB238A2" w14:textId="77777777" w:rsidR="00837C40" w:rsidRPr="002C0185" w:rsidRDefault="00837C40" w:rsidP="00CC2BAE">
            <w:pPr>
              <w:pStyle w:val="TAL"/>
            </w:pPr>
            <w:r w:rsidRPr="002C0185">
              <w:t>}</w:t>
            </w:r>
          </w:p>
        </w:tc>
        <w:tc>
          <w:tcPr>
            <w:tcW w:w="2267" w:type="dxa"/>
          </w:tcPr>
          <w:p w14:paraId="1F335062" w14:textId="77777777" w:rsidR="00837C40" w:rsidRPr="002C0185" w:rsidRDefault="00837C40" w:rsidP="00CC2BAE">
            <w:pPr>
              <w:pStyle w:val="TAL"/>
            </w:pPr>
          </w:p>
        </w:tc>
        <w:tc>
          <w:tcPr>
            <w:tcW w:w="1700" w:type="dxa"/>
          </w:tcPr>
          <w:p w14:paraId="0E9F758E" w14:textId="77777777" w:rsidR="00837C40" w:rsidRPr="002C0185" w:rsidRDefault="00837C40" w:rsidP="00CC2BAE">
            <w:pPr>
              <w:pStyle w:val="TAL"/>
            </w:pPr>
          </w:p>
        </w:tc>
        <w:tc>
          <w:tcPr>
            <w:tcW w:w="1245" w:type="dxa"/>
          </w:tcPr>
          <w:p w14:paraId="166D73AC" w14:textId="77777777" w:rsidR="00837C40" w:rsidRPr="002C0185" w:rsidRDefault="00837C40" w:rsidP="00CC2BAE">
            <w:pPr>
              <w:pStyle w:val="TAL"/>
            </w:pPr>
          </w:p>
        </w:tc>
      </w:tr>
    </w:tbl>
    <w:p w14:paraId="4F6C6788" w14:textId="77777777" w:rsidR="00837C40" w:rsidRPr="002C0185" w:rsidRDefault="00837C40" w:rsidP="00213BA7"/>
    <w:p w14:paraId="4EE6C05E" w14:textId="77777777" w:rsidR="00837C40" w:rsidRPr="002C0185" w:rsidRDefault="00837C40" w:rsidP="00B926FF">
      <w:pPr>
        <w:pStyle w:val="H6"/>
      </w:pPr>
      <w:r w:rsidRPr="002C0185">
        <w:t>–</w:t>
      </w:r>
      <w:r w:rsidRPr="002C0185">
        <w:tab/>
      </w:r>
      <w:r w:rsidRPr="002C0185">
        <w:rPr>
          <w:i/>
        </w:rPr>
        <w:t>CSI-IM-ResourceId-RRM</w:t>
      </w:r>
    </w:p>
    <w:p w14:paraId="056EA2F4" w14:textId="74012371" w:rsidR="00837C40" w:rsidRPr="002C0185" w:rsidRDefault="00837C40" w:rsidP="00837C40">
      <w:pPr>
        <w:pStyle w:val="TH"/>
        <w:rPr>
          <w:i/>
        </w:rPr>
      </w:pPr>
      <w:bookmarkStart w:id="658" w:name="_CRTable7_3_125"/>
      <w:r w:rsidRPr="002C0185">
        <w:t xml:space="preserve">Table </w:t>
      </w:r>
      <w:bookmarkEnd w:id="658"/>
      <w:r w:rsidRPr="002C0185">
        <w:t>7.3.1-25: CSI-IM-ResourceId-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2C0185" w14:paraId="1C918A8C" w14:textId="77777777" w:rsidTr="00CC2BAE">
        <w:tc>
          <w:tcPr>
            <w:tcW w:w="9747" w:type="dxa"/>
            <w:gridSpan w:val="4"/>
          </w:tcPr>
          <w:p w14:paraId="006E2517" w14:textId="77777777" w:rsidR="00837C40" w:rsidRPr="002C0185" w:rsidRDefault="00837C40" w:rsidP="00CC2BAE">
            <w:pPr>
              <w:pStyle w:val="TAH"/>
              <w:jc w:val="left"/>
              <w:rPr>
                <w:b w:val="0"/>
              </w:rPr>
            </w:pPr>
            <w:r w:rsidRPr="002C0185">
              <w:rPr>
                <w:b w:val="0"/>
              </w:rPr>
              <w:t>Derivation Path: Table 4.6.3-35</w:t>
            </w:r>
          </w:p>
        </w:tc>
      </w:tr>
      <w:tr w:rsidR="00837C40" w:rsidRPr="002C0185" w14:paraId="2D6CCEBB" w14:textId="77777777" w:rsidTr="00CC2BAE">
        <w:tc>
          <w:tcPr>
            <w:tcW w:w="4535" w:type="dxa"/>
            <w:tcBorders>
              <w:bottom w:val="single" w:sz="4" w:space="0" w:color="auto"/>
            </w:tcBorders>
          </w:tcPr>
          <w:p w14:paraId="167CD044" w14:textId="77777777" w:rsidR="00837C40" w:rsidRPr="002C0185" w:rsidRDefault="00837C40" w:rsidP="00CC2BAE">
            <w:pPr>
              <w:pStyle w:val="TAH"/>
            </w:pPr>
            <w:r w:rsidRPr="002C0185">
              <w:t>Information Element</w:t>
            </w:r>
          </w:p>
        </w:tc>
        <w:tc>
          <w:tcPr>
            <w:tcW w:w="2267" w:type="dxa"/>
          </w:tcPr>
          <w:p w14:paraId="4D4E708B" w14:textId="77777777" w:rsidR="00837C40" w:rsidRPr="002C0185" w:rsidRDefault="00837C40" w:rsidP="00CC2BAE">
            <w:pPr>
              <w:pStyle w:val="TAH"/>
            </w:pPr>
            <w:r w:rsidRPr="002C0185">
              <w:t>Value/remark</w:t>
            </w:r>
          </w:p>
        </w:tc>
        <w:tc>
          <w:tcPr>
            <w:tcW w:w="1700" w:type="dxa"/>
          </w:tcPr>
          <w:p w14:paraId="554070A7" w14:textId="77777777" w:rsidR="00837C40" w:rsidRPr="002C0185" w:rsidRDefault="00837C40" w:rsidP="00CC2BAE">
            <w:pPr>
              <w:pStyle w:val="TAH"/>
            </w:pPr>
            <w:r w:rsidRPr="002C0185">
              <w:t>Comment</w:t>
            </w:r>
          </w:p>
        </w:tc>
        <w:tc>
          <w:tcPr>
            <w:tcW w:w="1245" w:type="dxa"/>
          </w:tcPr>
          <w:p w14:paraId="242EAB42" w14:textId="77777777" w:rsidR="00837C40" w:rsidRPr="002C0185" w:rsidRDefault="00837C40" w:rsidP="00CC2BAE">
            <w:pPr>
              <w:pStyle w:val="TAH"/>
            </w:pPr>
            <w:r w:rsidRPr="002C0185">
              <w:t>Condition</w:t>
            </w:r>
          </w:p>
        </w:tc>
      </w:tr>
      <w:tr w:rsidR="00837C40" w:rsidRPr="002C0185" w14:paraId="6DFFCC01" w14:textId="77777777" w:rsidTr="00CC2BAE">
        <w:tc>
          <w:tcPr>
            <w:tcW w:w="4535" w:type="dxa"/>
          </w:tcPr>
          <w:p w14:paraId="4243A7E9" w14:textId="77777777" w:rsidR="00837C40" w:rsidRPr="002C0185" w:rsidRDefault="00837C40" w:rsidP="00CC2BAE">
            <w:pPr>
              <w:pStyle w:val="TAL"/>
            </w:pPr>
            <w:r w:rsidRPr="002C0185">
              <w:t xml:space="preserve">CSI-IM-ResourceId </w:t>
            </w:r>
          </w:p>
        </w:tc>
        <w:tc>
          <w:tcPr>
            <w:tcW w:w="2267" w:type="dxa"/>
          </w:tcPr>
          <w:p w14:paraId="388D7687" w14:textId="77777777" w:rsidR="00837C40" w:rsidRPr="002C0185" w:rsidRDefault="00837C40" w:rsidP="00CC2BAE">
            <w:pPr>
              <w:pStyle w:val="TAL"/>
            </w:pPr>
            <w:r w:rsidRPr="002C0185">
              <w:t>n</w:t>
            </w:r>
          </w:p>
        </w:tc>
        <w:tc>
          <w:tcPr>
            <w:tcW w:w="1700" w:type="dxa"/>
          </w:tcPr>
          <w:p w14:paraId="2608ED90" w14:textId="77777777" w:rsidR="00837C40" w:rsidRPr="002C0185" w:rsidRDefault="00837C40" w:rsidP="00CC2BAE">
            <w:pPr>
              <w:pStyle w:val="TAL"/>
              <w:rPr>
                <w:lang w:eastAsia="zh-CN"/>
              </w:rPr>
            </w:pPr>
            <w:r w:rsidRPr="002C0185">
              <w:rPr>
                <w:lang w:eastAsia="zh-CN"/>
              </w:rPr>
              <w:t>n is the first CSI-IM-</w:t>
            </w:r>
            <w:r w:rsidRPr="002C0185">
              <w:t>ResourceId</w:t>
            </w:r>
            <w:r w:rsidRPr="002C0185">
              <w:rPr>
                <w:lang w:eastAsia="zh-CN"/>
              </w:rPr>
              <w:t xml:space="preserve"> allocated for CSI-IM resource.</w:t>
            </w:r>
          </w:p>
          <w:p w14:paraId="3F8E82F5" w14:textId="77777777" w:rsidR="00837C40" w:rsidRPr="002C0185" w:rsidRDefault="00837C40" w:rsidP="00CC2BAE">
            <w:pPr>
              <w:pStyle w:val="TAL"/>
              <w:rPr>
                <w:lang w:eastAsia="zh-CN"/>
              </w:rPr>
            </w:pPr>
          </w:p>
          <w:p w14:paraId="5942BC15" w14:textId="77777777" w:rsidR="00837C40" w:rsidRPr="002C0185" w:rsidRDefault="00837C40" w:rsidP="00CC2BAE">
            <w:pPr>
              <w:pStyle w:val="TAL"/>
            </w:pPr>
            <w:r w:rsidRPr="002C0185">
              <w:rPr>
                <w:lang w:eastAsia="zh-CN"/>
              </w:rPr>
              <w:t>Value of n is left to internal implementation</w:t>
            </w:r>
          </w:p>
        </w:tc>
        <w:tc>
          <w:tcPr>
            <w:tcW w:w="1245" w:type="dxa"/>
          </w:tcPr>
          <w:p w14:paraId="70364B9D" w14:textId="77777777" w:rsidR="00837C40" w:rsidRPr="002C0185" w:rsidRDefault="00837C40" w:rsidP="00CC2BAE">
            <w:pPr>
              <w:pStyle w:val="TAL"/>
            </w:pPr>
          </w:p>
        </w:tc>
      </w:tr>
    </w:tbl>
    <w:p w14:paraId="094239E1" w14:textId="77777777" w:rsidR="00837C40" w:rsidRPr="002C0185" w:rsidRDefault="00837C40" w:rsidP="00837C40"/>
    <w:p w14:paraId="4CB3156D" w14:textId="77777777" w:rsidR="00837C40" w:rsidRPr="002C0185" w:rsidRDefault="00837C40" w:rsidP="00B926FF">
      <w:pPr>
        <w:pStyle w:val="H6"/>
      </w:pPr>
      <w:r w:rsidRPr="002C0185">
        <w:t>–</w:t>
      </w:r>
      <w:r w:rsidRPr="002C0185">
        <w:tab/>
      </w:r>
      <w:r w:rsidRPr="002C0185">
        <w:rPr>
          <w:i/>
        </w:rPr>
        <w:t>CSI-IM-ResourceSet-RRM</w:t>
      </w:r>
    </w:p>
    <w:p w14:paraId="0D49C247" w14:textId="24759FEF" w:rsidR="00837C40" w:rsidRPr="002C0185" w:rsidRDefault="00837C40" w:rsidP="00837C40">
      <w:pPr>
        <w:pStyle w:val="TH"/>
      </w:pPr>
      <w:bookmarkStart w:id="659" w:name="_CRTable7_3_126"/>
      <w:r w:rsidRPr="002C0185">
        <w:t xml:space="preserve">Table </w:t>
      </w:r>
      <w:bookmarkEnd w:id="659"/>
      <w:r w:rsidRPr="002C0185">
        <w:t>7.3.1-26: CSI-IM-ResourceSet-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2C0185" w14:paraId="0D3FB77B" w14:textId="77777777" w:rsidTr="00CC2BAE">
        <w:tc>
          <w:tcPr>
            <w:tcW w:w="9747" w:type="dxa"/>
            <w:gridSpan w:val="4"/>
          </w:tcPr>
          <w:p w14:paraId="61AEE2CD" w14:textId="77777777" w:rsidR="00837C40" w:rsidRPr="002C0185" w:rsidRDefault="00837C40" w:rsidP="00CC2BAE">
            <w:pPr>
              <w:pStyle w:val="TAH"/>
              <w:jc w:val="left"/>
              <w:rPr>
                <w:b w:val="0"/>
              </w:rPr>
            </w:pPr>
            <w:r w:rsidRPr="002C0185">
              <w:rPr>
                <w:b w:val="0"/>
              </w:rPr>
              <w:t>Derivation Path: Table 4.6.3-36</w:t>
            </w:r>
          </w:p>
        </w:tc>
      </w:tr>
      <w:tr w:rsidR="00837C40" w:rsidRPr="002C0185" w14:paraId="75BE2C20" w14:textId="77777777" w:rsidTr="00CC2BAE">
        <w:tc>
          <w:tcPr>
            <w:tcW w:w="4535" w:type="dxa"/>
          </w:tcPr>
          <w:p w14:paraId="606E9777" w14:textId="77777777" w:rsidR="00837C40" w:rsidRPr="002C0185" w:rsidRDefault="00837C40" w:rsidP="00CC2BAE">
            <w:pPr>
              <w:pStyle w:val="TAH"/>
            </w:pPr>
            <w:r w:rsidRPr="002C0185">
              <w:t>Information Element</w:t>
            </w:r>
          </w:p>
        </w:tc>
        <w:tc>
          <w:tcPr>
            <w:tcW w:w="2267" w:type="dxa"/>
          </w:tcPr>
          <w:p w14:paraId="0DB58966" w14:textId="77777777" w:rsidR="00837C40" w:rsidRPr="002C0185" w:rsidRDefault="00837C40" w:rsidP="00CC2BAE">
            <w:pPr>
              <w:pStyle w:val="TAH"/>
            </w:pPr>
            <w:r w:rsidRPr="002C0185">
              <w:t>Value/remark</w:t>
            </w:r>
          </w:p>
        </w:tc>
        <w:tc>
          <w:tcPr>
            <w:tcW w:w="1700" w:type="dxa"/>
          </w:tcPr>
          <w:p w14:paraId="0864C761" w14:textId="77777777" w:rsidR="00837C40" w:rsidRPr="002C0185" w:rsidRDefault="00837C40" w:rsidP="00CC2BAE">
            <w:pPr>
              <w:pStyle w:val="TAH"/>
            </w:pPr>
            <w:r w:rsidRPr="002C0185">
              <w:t>Comment</w:t>
            </w:r>
          </w:p>
        </w:tc>
        <w:tc>
          <w:tcPr>
            <w:tcW w:w="1245" w:type="dxa"/>
          </w:tcPr>
          <w:p w14:paraId="1D4185FE" w14:textId="77777777" w:rsidR="00837C40" w:rsidRPr="002C0185" w:rsidRDefault="00837C40" w:rsidP="00CC2BAE">
            <w:pPr>
              <w:pStyle w:val="TAH"/>
            </w:pPr>
            <w:r w:rsidRPr="002C0185">
              <w:t>Condition</w:t>
            </w:r>
          </w:p>
        </w:tc>
      </w:tr>
      <w:tr w:rsidR="00837C40" w:rsidRPr="002C0185" w14:paraId="134C55F9" w14:textId="77777777" w:rsidTr="00CC2BAE">
        <w:tc>
          <w:tcPr>
            <w:tcW w:w="4535" w:type="dxa"/>
          </w:tcPr>
          <w:p w14:paraId="1BAFB313" w14:textId="77777777" w:rsidR="00837C40" w:rsidRPr="002C0185" w:rsidRDefault="00837C40" w:rsidP="00CC2BAE">
            <w:pPr>
              <w:pStyle w:val="TAL"/>
            </w:pPr>
            <w:r w:rsidRPr="002C0185">
              <w:t xml:space="preserve">CSI-IM-ResourceSet ::= </w:t>
            </w:r>
            <w:r w:rsidRPr="002C0185">
              <w:rPr>
                <w:snapToGrid w:val="0"/>
              </w:rPr>
              <w:t xml:space="preserve">SEQUENCE </w:t>
            </w:r>
            <w:r w:rsidRPr="002C0185">
              <w:t>{</w:t>
            </w:r>
          </w:p>
        </w:tc>
        <w:tc>
          <w:tcPr>
            <w:tcW w:w="2267" w:type="dxa"/>
          </w:tcPr>
          <w:p w14:paraId="3E75A5A9" w14:textId="77777777" w:rsidR="00837C40" w:rsidRPr="002C0185" w:rsidRDefault="00837C40" w:rsidP="00CC2BAE">
            <w:pPr>
              <w:pStyle w:val="TAL"/>
            </w:pPr>
          </w:p>
        </w:tc>
        <w:tc>
          <w:tcPr>
            <w:tcW w:w="1700" w:type="dxa"/>
          </w:tcPr>
          <w:p w14:paraId="4261225B" w14:textId="77777777" w:rsidR="00837C40" w:rsidRPr="002C0185" w:rsidRDefault="00837C40" w:rsidP="00CC2BAE">
            <w:pPr>
              <w:pStyle w:val="TAL"/>
            </w:pPr>
          </w:p>
        </w:tc>
        <w:tc>
          <w:tcPr>
            <w:tcW w:w="1245" w:type="dxa"/>
          </w:tcPr>
          <w:p w14:paraId="236FCE5C" w14:textId="77777777" w:rsidR="00837C40" w:rsidRPr="002C0185" w:rsidRDefault="00837C40" w:rsidP="00CC2BAE">
            <w:pPr>
              <w:pStyle w:val="TAL"/>
            </w:pPr>
          </w:p>
        </w:tc>
      </w:tr>
      <w:tr w:rsidR="00837C40" w:rsidRPr="002C0185" w14:paraId="7B272707" w14:textId="77777777" w:rsidTr="00CC2BAE">
        <w:tc>
          <w:tcPr>
            <w:tcW w:w="4535" w:type="dxa"/>
          </w:tcPr>
          <w:p w14:paraId="728AEDEC" w14:textId="77777777" w:rsidR="00837C40" w:rsidRPr="002C0185" w:rsidRDefault="00837C40" w:rsidP="00CC2BAE">
            <w:pPr>
              <w:pStyle w:val="TAL"/>
            </w:pPr>
            <w:r w:rsidRPr="002C0185">
              <w:t xml:space="preserve">  csi-IM-ResourceSetId</w:t>
            </w:r>
          </w:p>
        </w:tc>
        <w:tc>
          <w:tcPr>
            <w:tcW w:w="2267" w:type="dxa"/>
          </w:tcPr>
          <w:p w14:paraId="56D666FA" w14:textId="77777777" w:rsidR="00837C40" w:rsidRPr="002C0185" w:rsidRDefault="00837C40" w:rsidP="00CC2BAE">
            <w:pPr>
              <w:pStyle w:val="TAL"/>
            </w:pPr>
            <w:r w:rsidRPr="002C0185">
              <w:t>CSI-IM-ResourceSetId-RRM</w:t>
            </w:r>
          </w:p>
        </w:tc>
        <w:tc>
          <w:tcPr>
            <w:tcW w:w="1700" w:type="dxa"/>
          </w:tcPr>
          <w:p w14:paraId="7A39628D" w14:textId="77777777" w:rsidR="00837C40" w:rsidRPr="002C0185" w:rsidRDefault="00837C40" w:rsidP="00CC2BAE">
            <w:pPr>
              <w:pStyle w:val="TAL"/>
            </w:pPr>
          </w:p>
        </w:tc>
        <w:tc>
          <w:tcPr>
            <w:tcW w:w="1245" w:type="dxa"/>
          </w:tcPr>
          <w:p w14:paraId="0686C458" w14:textId="77777777" w:rsidR="00837C40" w:rsidRPr="002C0185" w:rsidRDefault="00837C40" w:rsidP="00CC2BAE">
            <w:pPr>
              <w:pStyle w:val="TAL"/>
            </w:pPr>
          </w:p>
        </w:tc>
      </w:tr>
      <w:tr w:rsidR="00837C40" w:rsidRPr="002C0185" w14:paraId="50EF5E7D" w14:textId="77777777" w:rsidTr="00CC2BAE">
        <w:tc>
          <w:tcPr>
            <w:tcW w:w="4535" w:type="dxa"/>
          </w:tcPr>
          <w:p w14:paraId="28112730" w14:textId="77777777" w:rsidR="00837C40" w:rsidRPr="002C0185" w:rsidDel="00C6390A" w:rsidRDefault="00837C40" w:rsidP="00CC2BAE">
            <w:pPr>
              <w:pStyle w:val="TAL"/>
            </w:pPr>
            <w:r w:rsidRPr="002C0185">
              <w:t xml:space="preserve">  csi-IM-Resources SEQUENCE (SIZE (1..maxNrofCSI-IM-ResourcesPerSet)) OF CSI-IM-ResourceId {</w:t>
            </w:r>
          </w:p>
        </w:tc>
        <w:tc>
          <w:tcPr>
            <w:tcW w:w="2267" w:type="dxa"/>
          </w:tcPr>
          <w:p w14:paraId="351928CA" w14:textId="77777777" w:rsidR="00837C40" w:rsidRPr="002C0185" w:rsidRDefault="00837C40" w:rsidP="00CC2BAE">
            <w:pPr>
              <w:pStyle w:val="TAL"/>
            </w:pPr>
            <w:r w:rsidRPr="002C0185">
              <w:t>1 entry</w:t>
            </w:r>
          </w:p>
        </w:tc>
        <w:tc>
          <w:tcPr>
            <w:tcW w:w="1700" w:type="dxa"/>
          </w:tcPr>
          <w:p w14:paraId="213EAABF" w14:textId="77777777" w:rsidR="00837C40" w:rsidRPr="002C0185" w:rsidRDefault="00837C40" w:rsidP="00CC2BAE">
            <w:pPr>
              <w:pStyle w:val="TAL"/>
            </w:pPr>
          </w:p>
        </w:tc>
        <w:tc>
          <w:tcPr>
            <w:tcW w:w="1245" w:type="dxa"/>
          </w:tcPr>
          <w:p w14:paraId="7C29214C" w14:textId="77777777" w:rsidR="00837C40" w:rsidRPr="002C0185" w:rsidRDefault="00837C40" w:rsidP="00CC2BAE">
            <w:pPr>
              <w:pStyle w:val="TAL"/>
            </w:pPr>
          </w:p>
        </w:tc>
      </w:tr>
      <w:tr w:rsidR="00837C40" w:rsidRPr="002C0185" w14:paraId="6F0F3B77" w14:textId="77777777" w:rsidTr="00CC2BAE">
        <w:tc>
          <w:tcPr>
            <w:tcW w:w="4535" w:type="dxa"/>
          </w:tcPr>
          <w:p w14:paraId="0A08C13F" w14:textId="77777777" w:rsidR="00837C40" w:rsidRPr="002C0185" w:rsidDel="00C6390A" w:rsidRDefault="00837C40" w:rsidP="00CC2BAE">
            <w:pPr>
              <w:pStyle w:val="TAL"/>
            </w:pPr>
            <w:r w:rsidRPr="002C0185">
              <w:t xml:space="preserve">    CSI-IM-ResourceId[1]</w:t>
            </w:r>
          </w:p>
        </w:tc>
        <w:tc>
          <w:tcPr>
            <w:tcW w:w="2267" w:type="dxa"/>
          </w:tcPr>
          <w:p w14:paraId="0CEA4D94" w14:textId="77777777" w:rsidR="00837C40" w:rsidRPr="002C0185" w:rsidRDefault="00837C40" w:rsidP="00CC2BAE">
            <w:pPr>
              <w:pStyle w:val="TAL"/>
            </w:pPr>
            <w:r w:rsidRPr="002C0185">
              <w:t>CSI-IM-ResourceId-RRM</w:t>
            </w:r>
          </w:p>
        </w:tc>
        <w:tc>
          <w:tcPr>
            <w:tcW w:w="1700" w:type="dxa"/>
          </w:tcPr>
          <w:p w14:paraId="13AEE961" w14:textId="77777777" w:rsidR="00837C40" w:rsidRPr="002C0185" w:rsidRDefault="00837C40" w:rsidP="00CC2BAE">
            <w:pPr>
              <w:pStyle w:val="TAL"/>
              <w:rPr>
                <w:lang w:eastAsia="zh-CN"/>
              </w:rPr>
            </w:pPr>
            <w:r w:rsidRPr="002C0185">
              <w:rPr>
                <w:lang w:eastAsia="zh-CN"/>
              </w:rPr>
              <w:t>entry 1</w:t>
            </w:r>
          </w:p>
        </w:tc>
        <w:tc>
          <w:tcPr>
            <w:tcW w:w="1245" w:type="dxa"/>
          </w:tcPr>
          <w:p w14:paraId="383BF412" w14:textId="77777777" w:rsidR="00837C40" w:rsidRPr="002C0185" w:rsidRDefault="00837C40" w:rsidP="00CC2BAE">
            <w:pPr>
              <w:pStyle w:val="TAL"/>
            </w:pPr>
          </w:p>
        </w:tc>
      </w:tr>
      <w:tr w:rsidR="00837C40" w:rsidRPr="002C0185" w14:paraId="3A9E091B" w14:textId="77777777" w:rsidTr="00CC2BAE">
        <w:tc>
          <w:tcPr>
            <w:tcW w:w="4535" w:type="dxa"/>
          </w:tcPr>
          <w:p w14:paraId="366937C5" w14:textId="77777777" w:rsidR="00837C40" w:rsidRPr="002C0185" w:rsidDel="00C6390A" w:rsidRDefault="00837C40" w:rsidP="00CC2BAE">
            <w:pPr>
              <w:pStyle w:val="TAL"/>
            </w:pPr>
            <w:r w:rsidRPr="002C0185">
              <w:t xml:space="preserve">  }</w:t>
            </w:r>
          </w:p>
        </w:tc>
        <w:tc>
          <w:tcPr>
            <w:tcW w:w="2267" w:type="dxa"/>
          </w:tcPr>
          <w:p w14:paraId="7D8D5E00" w14:textId="77777777" w:rsidR="00837C40" w:rsidRPr="002C0185" w:rsidRDefault="00837C40" w:rsidP="00CC2BAE">
            <w:pPr>
              <w:pStyle w:val="TAL"/>
            </w:pPr>
          </w:p>
        </w:tc>
        <w:tc>
          <w:tcPr>
            <w:tcW w:w="1700" w:type="dxa"/>
          </w:tcPr>
          <w:p w14:paraId="335C133F" w14:textId="77777777" w:rsidR="00837C40" w:rsidRPr="002C0185" w:rsidRDefault="00837C40" w:rsidP="00CC2BAE">
            <w:pPr>
              <w:pStyle w:val="TAL"/>
            </w:pPr>
          </w:p>
        </w:tc>
        <w:tc>
          <w:tcPr>
            <w:tcW w:w="1245" w:type="dxa"/>
          </w:tcPr>
          <w:p w14:paraId="6E5B2B6E" w14:textId="77777777" w:rsidR="00837C40" w:rsidRPr="002C0185" w:rsidRDefault="00837C40" w:rsidP="00CC2BAE">
            <w:pPr>
              <w:pStyle w:val="TAL"/>
            </w:pPr>
          </w:p>
        </w:tc>
      </w:tr>
      <w:tr w:rsidR="00837C40" w:rsidRPr="002C0185" w14:paraId="4336A52C" w14:textId="77777777" w:rsidTr="00CC2BAE">
        <w:tc>
          <w:tcPr>
            <w:tcW w:w="4535" w:type="dxa"/>
          </w:tcPr>
          <w:p w14:paraId="5BD02B3F" w14:textId="77777777" w:rsidR="00837C40" w:rsidRPr="002C0185" w:rsidRDefault="00837C40" w:rsidP="00CC2BAE">
            <w:pPr>
              <w:pStyle w:val="TAL"/>
            </w:pPr>
            <w:r w:rsidRPr="002C0185">
              <w:t>}</w:t>
            </w:r>
          </w:p>
        </w:tc>
        <w:tc>
          <w:tcPr>
            <w:tcW w:w="2267" w:type="dxa"/>
          </w:tcPr>
          <w:p w14:paraId="5C17F2F1" w14:textId="77777777" w:rsidR="00837C40" w:rsidRPr="002C0185" w:rsidRDefault="00837C40" w:rsidP="00CC2BAE">
            <w:pPr>
              <w:pStyle w:val="TAL"/>
            </w:pPr>
          </w:p>
        </w:tc>
        <w:tc>
          <w:tcPr>
            <w:tcW w:w="1700" w:type="dxa"/>
          </w:tcPr>
          <w:p w14:paraId="1DCFE656" w14:textId="77777777" w:rsidR="00837C40" w:rsidRPr="002C0185" w:rsidRDefault="00837C40" w:rsidP="00CC2BAE">
            <w:pPr>
              <w:pStyle w:val="TAL"/>
            </w:pPr>
          </w:p>
        </w:tc>
        <w:tc>
          <w:tcPr>
            <w:tcW w:w="1245" w:type="dxa"/>
          </w:tcPr>
          <w:p w14:paraId="4BC44277" w14:textId="77777777" w:rsidR="00837C40" w:rsidRPr="002C0185" w:rsidRDefault="00837C40" w:rsidP="00CC2BAE">
            <w:pPr>
              <w:pStyle w:val="TAL"/>
            </w:pPr>
          </w:p>
        </w:tc>
      </w:tr>
    </w:tbl>
    <w:p w14:paraId="226B6FF0" w14:textId="77777777" w:rsidR="00837C40" w:rsidRPr="002C0185" w:rsidRDefault="00837C40" w:rsidP="00837C40"/>
    <w:p w14:paraId="0EB213B2" w14:textId="77777777" w:rsidR="00837C40" w:rsidRPr="002C0185" w:rsidRDefault="00837C40" w:rsidP="00B926FF">
      <w:pPr>
        <w:pStyle w:val="H6"/>
      </w:pPr>
      <w:r w:rsidRPr="002C0185">
        <w:t>–</w:t>
      </w:r>
      <w:r w:rsidRPr="002C0185">
        <w:tab/>
      </w:r>
      <w:r w:rsidRPr="002C0185">
        <w:rPr>
          <w:i/>
        </w:rPr>
        <w:t>CSI-IM-ResourceSetId-RRM</w:t>
      </w:r>
    </w:p>
    <w:p w14:paraId="60AA4E68" w14:textId="36B063C1" w:rsidR="00837C40" w:rsidRPr="002C0185" w:rsidRDefault="00837C40" w:rsidP="00837C40">
      <w:pPr>
        <w:pStyle w:val="TH"/>
      </w:pPr>
      <w:bookmarkStart w:id="660" w:name="_CRTable7_3_127"/>
      <w:r w:rsidRPr="002C0185">
        <w:t xml:space="preserve">Table </w:t>
      </w:r>
      <w:bookmarkEnd w:id="660"/>
      <w:r w:rsidRPr="002C0185">
        <w:t>7.3.1-27: CSI-IM-ResourceSetId-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7C40" w:rsidRPr="002C0185" w14:paraId="02961B8A" w14:textId="77777777" w:rsidTr="00CC2BAE">
        <w:tc>
          <w:tcPr>
            <w:tcW w:w="9747" w:type="dxa"/>
            <w:gridSpan w:val="4"/>
          </w:tcPr>
          <w:p w14:paraId="008ED536" w14:textId="77777777" w:rsidR="00837C40" w:rsidRPr="002C0185" w:rsidRDefault="00837C40" w:rsidP="00CC2BAE">
            <w:pPr>
              <w:pStyle w:val="TAH"/>
              <w:jc w:val="left"/>
              <w:rPr>
                <w:b w:val="0"/>
              </w:rPr>
            </w:pPr>
            <w:r w:rsidRPr="002C0185">
              <w:rPr>
                <w:b w:val="0"/>
              </w:rPr>
              <w:t>Derivation Path: Table 4.6.3-37</w:t>
            </w:r>
          </w:p>
        </w:tc>
      </w:tr>
      <w:tr w:rsidR="00837C40" w:rsidRPr="002C0185" w14:paraId="4DC0F489" w14:textId="77777777" w:rsidTr="00CC2BAE">
        <w:tc>
          <w:tcPr>
            <w:tcW w:w="4535" w:type="dxa"/>
          </w:tcPr>
          <w:p w14:paraId="53AB22F9" w14:textId="77777777" w:rsidR="00837C40" w:rsidRPr="002C0185" w:rsidRDefault="00837C40" w:rsidP="00CC2BAE">
            <w:pPr>
              <w:pStyle w:val="TAH"/>
            </w:pPr>
            <w:r w:rsidRPr="002C0185">
              <w:t>Information Element</w:t>
            </w:r>
          </w:p>
        </w:tc>
        <w:tc>
          <w:tcPr>
            <w:tcW w:w="2267" w:type="dxa"/>
          </w:tcPr>
          <w:p w14:paraId="67698561" w14:textId="77777777" w:rsidR="00837C40" w:rsidRPr="002C0185" w:rsidRDefault="00837C40" w:rsidP="00CC2BAE">
            <w:pPr>
              <w:pStyle w:val="TAH"/>
            </w:pPr>
            <w:r w:rsidRPr="002C0185">
              <w:t>Value/remark</w:t>
            </w:r>
          </w:p>
        </w:tc>
        <w:tc>
          <w:tcPr>
            <w:tcW w:w="1700" w:type="dxa"/>
          </w:tcPr>
          <w:p w14:paraId="562EC070" w14:textId="77777777" w:rsidR="00837C40" w:rsidRPr="002C0185" w:rsidRDefault="00837C40" w:rsidP="00CC2BAE">
            <w:pPr>
              <w:pStyle w:val="TAH"/>
            </w:pPr>
            <w:r w:rsidRPr="002C0185">
              <w:t>Comment</w:t>
            </w:r>
          </w:p>
        </w:tc>
        <w:tc>
          <w:tcPr>
            <w:tcW w:w="1245" w:type="dxa"/>
          </w:tcPr>
          <w:p w14:paraId="5A997F99" w14:textId="77777777" w:rsidR="00837C40" w:rsidRPr="002C0185" w:rsidRDefault="00837C40" w:rsidP="00CC2BAE">
            <w:pPr>
              <w:pStyle w:val="TAH"/>
            </w:pPr>
            <w:r w:rsidRPr="002C0185">
              <w:t>Condition</w:t>
            </w:r>
          </w:p>
        </w:tc>
      </w:tr>
      <w:tr w:rsidR="00837C40" w:rsidRPr="002C0185" w14:paraId="5DAB3D29" w14:textId="77777777" w:rsidTr="00CC2BAE">
        <w:tc>
          <w:tcPr>
            <w:tcW w:w="4535" w:type="dxa"/>
          </w:tcPr>
          <w:p w14:paraId="7E721172" w14:textId="77777777" w:rsidR="00837C40" w:rsidRPr="002C0185" w:rsidRDefault="00837C40" w:rsidP="00CC2BAE">
            <w:pPr>
              <w:pStyle w:val="TAL"/>
            </w:pPr>
            <w:r w:rsidRPr="002C0185">
              <w:t>CSI-IM-ResourceSetId</w:t>
            </w:r>
          </w:p>
        </w:tc>
        <w:tc>
          <w:tcPr>
            <w:tcW w:w="2267" w:type="dxa"/>
          </w:tcPr>
          <w:p w14:paraId="79142EE8" w14:textId="77777777" w:rsidR="00837C40" w:rsidRPr="002C0185" w:rsidRDefault="00837C40" w:rsidP="00CC2BAE">
            <w:pPr>
              <w:pStyle w:val="TAL"/>
            </w:pPr>
            <w:r w:rsidRPr="002C0185">
              <w:t>n</w:t>
            </w:r>
          </w:p>
        </w:tc>
        <w:tc>
          <w:tcPr>
            <w:tcW w:w="1700" w:type="dxa"/>
          </w:tcPr>
          <w:p w14:paraId="16587B16" w14:textId="77777777" w:rsidR="00837C40" w:rsidRPr="002C0185" w:rsidRDefault="00837C40" w:rsidP="00CC2BAE">
            <w:pPr>
              <w:pStyle w:val="TAL"/>
              <w:rPr>
                <w:lang w:eastAsia="zh-CN"/>
              </w:rPr>
            </w:pPr>
            <w:r w:rsidRPr="002C0185">
              <w:rPr>
                <w:lang w:eastAsia="zh-CN"/>
              </w:rPr>
              <w:t>n is the first CSI-IM-ResourceSetId allocated for CSI-IM resource set.</w:t>
            </w:r>
          </w:p>
          <w:p w14:paraId="5B76B7C2" w14:textId="77777777" w:rsidR="00837C40" w:rsidRPr="002C0185" w:rsidRDefault="00837C40" w:rsidP="00CC2BAE">
            <w:pPr>
              <w:pStyle w:val="TAL"/>
              <w:rPr>
                <w:lang w:eastAsia="zh-CN"/>
              </w:rPr>
            </w:pPr>
          </w:p>
          <w:p w14:paraId="7474733A" w14:textId="77777777" w:rsidR="00837C40" w:rsidRPr="002C0185" w:rsidRDefault="00837C40" w:rsidP="00CC2BAE">
            <w:pPr>
              <w:pStyle w:val="TAL"/>
            </w:pPr>
            <w:r w:rsidRPr="002C0185">
              <w:rPr>
                <w:lang w:eastAsia="zh-CN"/>
              </w:rPr>
              <w:t>Value of n is left to internal implementation</w:t>
            </w:r>
          </w:p>
        </w:tc>
        <w:tc>
          <w:tcPr>
            <w:tcW w:w="1245" w:type="dxa"/>
          </w:tcPr>
          <w:p w14:paraId="32756B89" w14:textId="77777777" w:rsidR="00837C40" w:rsidRPr="002C0185" w:rsidRDefault="00837C40" w:rsidP="00CC2BAE">
            <w:pPr>
              <w:pStyle w:val="TAL"/>
            </w:pPr>
          </w:p>
        </w:tc>
      </w:tr>
    </w:tbl>
    <w:p w14:paraId="69BE610C" w14:textId="77777777" w:rsidR="00837C40" w:rsidRPr="002C0185" w:rsidRDefault="00837C40" w:rsidP="00837C40"/>
    <w:p w14:paraId="479DF64E" w14:textId="77777777" w:rsidR="00837C40" w:rsidRPr="002C0185" w:rsidRDefault="00837C40" w:rsidP="00B926FF">
      <w:pPr>
        <w:pStyle w:val="H6"/>
      </w:pPr>
      <w:r w:rsidRPr="002C0185">
        <w:t>–</w:t>
      </w:r>
      <w:r w:rsidRPr="002C0185">
        <w:tab/>
      </w:r>
      <w:r w:rsidRPr="002C0185">
        <w:rPr>
          <w:i/>
        </w:rPr>
        <w:t>SSB-Index</w:t>
      </w:r>
    </w:p>
    <w:p w14:paraId="11FEEC39" w14:textId="4E25CEC0" w:rsidR="00837C40" w:rsidRPr="002C0185" w:rsidRDefault="00837C40" w:rsidP="00837C40">
      <w:pPr>
        <w:pStyle w:val="TH"/>
        <w:rPr>
          <w:i/>
        </w:rPr>
      </w:pPr>
      <w:bookmarkStart w:id="661" w:name="_CRTable7_3_128"/>
      <w:r w:rsidRPr="002C0185">
        <w:t xml:space="preserve">Table </w:t>
      </w:r>
      <w:bookmarkEnd w:id="661"/>
      <w:r w:rsidRPr="002C0185">
        <w:t xml:space="preserve">7.3.1-28: </w:t>
      </w:r>
      <w:r w:rsidRPr="002C0185">
        <w:rPr>
          <w:i/>
        </w:rPr>
        <w:t>SSB-Inde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415"/>
        <w:gridCol w:w="1530"/>
      </w:tblGrid>
      <w:tr w:rsidR="00837C40" w:rsidRPr="002C0185" w14:paraId="05CF674E" w14:textId="77777777" w:rsidTr="00CC2BAE">
        <w:tc>
          <w:tcPr>
            <w:tcW w:w="9747" w:type="dxa"/>
            <w:gridSpan w:val="4"/>
          </w:tcPr>
          <w:p w14:paraId="7BB91108" w14:textId="77777777" w:rsidR="00837C40" w:rsidRPr="002C0185" w:rsidRDefault="00837C40" w:rsidP="00CC2BAE">
            <w:pPr>
              <w:pStyle w:val="TAH"/>
              <w:jc w:val="left"/>
              <w:rPr>
                <w:b w:val="0"/>
              </w:rPr>
            </w:pPr>
            <w:r w:rsidRPr="002C0185">
              <w:rPr>
                <w:b w:val="0"/>
              </w:rPr>
              <w:t>Derivation Path: TS 38.331 [6], clause 6.3.2</w:t>
            </w:r>
          </w:p>
        </w:tc>
      </w:tr>
      <w:tr w:rsidR="00837C40" w:rsidRPr="002C0185" w14:paraId="26A7A977" w14:textId="77777777" w:rsidTr="00CC2BAE">
        <w:tc>
          <w:tcPr>
            <w:tcW w:w="4535" w:type="dxa"/>
          </w:tcPr>
          <w:p w14:paraId="00BAD782" w14:textId="77777777" w:rsidR="00837C40" w:rsidRPr="002C0185" w:rsidRDefault="00837C40" w:rsidP="00CC2BAE">
            <w:pPr>
              <w:pStyle w:val="TAH"/>
            </w:pPr>
            <w:r w:rsidRPr="002C0185">
              <w:t>Information Element</w:t>
            </w:r>
          </w:p>
        </w:tc>
        <w:tc>
          <w:tcPr>
            <w:tcW w:w="2267" w:type="dxa"/>
          </w:tcPr>
          <w:p w14:paraId="1AEA443C" w14:textId="77777777" w:rsidR="00837C40" w:rsidRPr="002C0185" w:rsidRDefault="00837C40" w:rsidP="00CC2BAE">
            <w:pPr>
              <w:pStyle w:val="TAH"/>
            </w:pPr>
            <w:r w:rsidRPr="002C0185">
              <w:t>Value/remark</w:t>
            </w:r>
          </w:p>
        </w:tc>
        <w:tc>
          <w:tcPr>
            <w:tcW w:w="1415" w:type="dxa"/>
          </w:tcPr>
          <w:p w14:paraId="28487982" w14:textId="77777777" w:rsidR="00837C40" w:rsidRPr="002C0185" w:rsidRDefault="00837C40" w:rsidP="00CC2BAE">
            <w:pPr>
              <w:pStyle w:val="TAH"/>
            </w:pPr>
            <w:r w:rsidRPr="002C0185">
              <w:t>Comment</w:t>
            </w:r>
          </w:p>
        </w:tc>
        <w:tc>
          <w:tcPr>
            <w:tcW w:w="1530" w:type="dxa"/>
          </w:tcPr>
          <w:p w14:paraId="7F6A28AE" w14:textId="77777777" w:rsidR="00837C40" w:rsidRPr="002C0185" w:rsidRDefault="00837C40" w:rsidP="00CC2BAE">
            <w:pPr>
              <w:pStyle w:val="TAH"/>
            </w:pPr>
            <w:r w:rsidRPr="002C0185">
              <w:t>Condition</w:t>
            </w:r>
          </w:p>
        </w:tc>
      </w:tr>
      <w:tr w:rsidR="00837C40" w:rsidRPr="002C0185" w14:paraId="598BF226" w14:textId="77777777" w:rsidTr="00CC2BAE">
        <w:tc>
          <w:tcPr>
            <w:tcW w:w="4535" w:type="dxa"/>
            <w:tcBorders>
              <w:bottom w:val="nil"/>
            </w:tcBorders>
          </w:tcPr>
          <w:p w14:paraId="091CFB0C" w14:textId="77777777" w:rsidR="00837C40" w:rsidRPr="002C0185" w:rsidRDefault="00837C40" w:rsidP="00CC2BAE">
            <w:pPr>
              <w:pStyle w:val="TAL"/>
            </w:pPr>
            <w:r w:rsidRPr="002C0185">
              <w:t>SSB-Index</w:t>
            </w:r>
          </w:p>
        </w:tc>
        <w:tc>
          <w:tcPr>
            <w:tcW w:w="2267" w:type="dxa"/>
          </w:tcPr>
          <w:p w14:paraId="37D7B368" w14:textId="77777777" w:rsidR="00837C40" w:rsidRPr="002C0185" w:rsidRDefault="00837C40" w:rsidP="00CC2BAE">
            <w:pPr>
              <w:pStyle w:val="TAL"/>
            </w:pPr>
            <w:r w:rsidRPr="002C0185">
              <w:t>0</w:t>
            </w:r>
          </w:p>
        </w:tc>
        <w:tc>
          <w:tcPr>
            <w:tcW w:w="1415" w:type="dxa"/>
          </w:tcPr>
          <w:p w14:paraId="690A7186" w14:textId="77777777" w:rsidR="00837C40" w:rsidRPr="002C0185" w:rsidRDefault="00837C40" w:rsidP="00CC2BAE">
            <w:pPr>
              <w:pStyle w:val="TAL"/>
            </w:pPr>
          </w:p>
        </w:tc>
        <w:tc>
          <w:tcPr>
            <w:tcW w:w="1530" w:type="dxa"/>
          </w:tcPr>
          <w:p w14:paraId="50B20C3A" w14:textId="77777777" w:rsidR="00837C40" w:rsidRPr="002C0185" w:rsidRDefault="00837C40" w:rsidP="00CC2BAE">
            <w:pPr>
              <w:pStyle w:val="TAL"/>
            </w:pPr>
          </w:p>
        </w:tc>
      </w:tr>
      <w:tr w:rsidR="00837C40" w:rsidRPr="002C0185" w14:paraId="08BD0AAE" w14:textId="77777777" w:rsidTr="00CC2BAE">
        <w:tc>
          <w:tcPr>
            <w:tcW w:w="4535" w:type="dxa"/>
            <w:tcBorders>
              <w:top w:val="nil"/>
            </w:tcBorders>
          </w:tcPr>
          <w:p w14:paraId="68D576EA" w14:textId="77777777" w:rsidR="00837C40" w:rsidRPr="002C0185" w:rsidRDefault="00837C40" w:rsidP="00CC2BAE">
            <w:pPr>
              <w:pStyle w:val="TAL"/>
            </w:pPr>
          </w:p>
        </w:tc>
        <w:tc>
          <w:tcPr>
            <w:tcW w:w="2267" w:type="dxa"/>
          </w:tcPr>
          <w:p w14:paraId="603FEA6A" w14:textId="77777777" w:rsidR="00837C40" w:rsidRPr="002C0185" w:rsidRDefault="00837C40" w:rsidP="00CC2BAE">
            <w:pPr>
              <w:pStyle w:val="TAL"/>
            </w:pPr>
            <w:r w:rsidRPr="002C0185">
              <w:t>1</w:t>
            </w:r>
          </w:p>
        </w:tc>
        <w:tc>
          <w:tcPr>
            <w:tcW w:w="1415" w:type="dxa"/>
          </w:tcPr>
          <w:p w14:paraId="0F10C492" w14:textId="77777777" w:rsidR="00837C40" w:rsidRPr="002C0185" w:rsidRDefault="00837C40" w:rsidP="00CC2BAE">
            <w:pPr>
              <w:pStyle w:val="TAL"/>
            </w:pPr>
          </w:p>
        </w:tc>
        <w:tc>
          <w:tcPr>
            <w:tcW w:w="1530" w:type="dxa"/>
          </w:tcPr>
          <w:p w14:paraId="1151C346" w14:textId="77777777" w:rsidR="00837C40" w:rsidRPr="002C0185" w:rsidRDefault="00837C40" w:rsidP="00CC2BAE">
            <w:pPr>
              <w:pStyle w:val="TAL"/>
            </w:pPr>
            <w:r w:rsidRPr="002C0185">
              <w:t>SECOND_SSB</w:t>
            </w:r>
          </w:p>
        </w:tc>
      </w:tr>
    </w:tbl>
    <w:p w14:paraId="574F7C2B" w14:textId="77777777" w:rsidR="00837C40" w:rsidRPr="002C0185" w:rsidRDefault="00837C40" w:rsidP="00837C4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837C40" w:rsidRPr="002C0185" w14:paraId="77153BC1"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1F5B57FD" w14:textId="77777777" w:rsidR="00837C40" w:rsidRPr="002C0185" w:rsidRDefault="00837C40" w:rsidP="00CC2BAE">
            <w:pPr>
              <w:pStyle w:val="TAH"/>
            </w:pPr>
            <w:r w:rsidRPr="002C0185">
              <w:t>Condition</w:t>
            </w:r>
          </w:p>
        </w:tc>
        <w:tc>
          <w:tcPr>
            <w:tcW w:w="7512" w:type="dxa"/>
            <w:tcBorders>
              <w:top w:val="single" w:sz="4" w:space="0" w:color="auto"/>
              <w:left w:val="single" w:sz="4" w:space="0" w:color="auto"/>
              <w:bottom w:val="single" w:sz="4" w:space="0" w:color="auto"/>
              <w:right w:val="single" w:sz="4" w:space="0" w:color="auto"/>
            </w:tcBorders>
            <w:hideMark/>
          </w:tcPr>
          <w:p w14:paraId="0E4B3AA3" w14:textId="77777777" w:rsidR="00837C40" w:rsidRPr="002C0185" w:rsidRDefault="00837C40" w:rsidP="00CC2BAE">
            <w:pPr>
              <w:pStyle w:val="TAH"/>
            </w:pPr>
            <w:r w:rsidRPr="002C0185">
              <w:t>Explanation</w:t>
            </w:r>
          </w:p>
        </w:tc>
      </w:tr>
      <w:tr w:rsidR="00837C40" w:rsidRPr="002C0185" w14:paraId="5C294976"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04A25254" w14:textId="77777777" w:rsidR="00837C40" w:rsidRPr="002C0185" w:rsidRDefault="00837C40" w:rsidP="00CC2BAE">
            <w:pPr>
              <w:pStyle w:val="TAL"/>
            </w:pPr>
            <w:r w:rsidRPr="002C0185">
              <w:rPr>
                <w:szCs w:val="18"/>
              </w:rPr>
              <w:t>SECOND_</w:t>
            </w:r>
            <w:r w:rsidRPr="002C0185">
              <w:rPr>
                <w:szCs w:val="18"/>
                <w:lang w:eastAsia="zh-CN"/>
              </w:rPr>
              <w:t>SSB</w:t>
            </w:r>
          </w:p>
        </w:tc>
        <w:tc>
          <w:tcPr>
            <w:tcW w:w="7512" w:type="dxa"/>
            <w:tcBorders>
              <w:top w:val="single" w:sz="4" w:space="0" w:color="auto"/>
              <w:left w:val="single" w:sz="4" w:space="0" w:color="auto"/>
              <w:bottom w:val="single" w:sz="4" w:space="0" w:color="auto"/>
              <w:right w:val="single" w:sz="4" w:space="0" w:color="auto"/>
            </w:tcBorders>
            <w:hideMark/>
          </w:tcPr>
          <w:p w14:paraId="623D13B1" w14:textId="77777777" w:rsidR="00837C40" w:rsidRPr="002C0185" w:rsidRDefault="00837C40" w:rsidP="00CC2BAE">
            <w:pPr>
              <w:pStyle w:val="TAL"/>
            </w:pPr>
            <w:r w:rsidRPr="002C0185">
              <w:t>SSB configuration used in test case contain two SSBs in a burst</w:t>
            </w:r>
          </w:p>
        </w:tc>
      </w:tr>
    </w:tbl>
    <w:p w14:paraId="5C014FCE" w14:textId="33561968" w:rsidR="00837C40" w:rsidRPr="002C0185" w:rsidRDefault="00837C40" w:rsidP="00837C40"/>
    <w:p w14:paraId="725E1476" w14:textId="4063B400" w:rsidR="00265E20" w:rsidRPr="002C0185" w:rsidRDefault="00265E20" w:rsidP="00B926FF">
      <w:pPr>
        <w:pStyle w:val="H6"/>
      </w:pPr>
      <w:r w:rsidRPr="002C0185">
        <w:t>–</w:t>
      </w:r>
      <w:r w:rsidRPr="002C0185">
        <w:tab/>
      </w:r>
      <w:r w:rsidRPr="002C0185">
        <w:rPr>
          <w:i/>
        </w:rPr>
        <w:t>CSI-SSB-ResourceSet</w:t>
      </w:r>
    </w:p>
    <w:p w14:paraId="1E43E4FC" w14:textId="77CF3C48" w:rsidR="00265E20" w:rsidRPr="002C0185" w:rsidRDefault="00265E20" w:rsidP="00265E20">
      <w:pPr>
        <w:pStyle w:val="TH"/>
        <w:rPr>
          <w:i/>
        </w:rPr>
      </w:pPr>
      <w:bookmarkStart w:id="662" w:name="_CRTable7_3_129"/>
      <w:r w:rsidRPr="002C0185">
        <w:t xml:space="preserve">Table </w:t>
      </w:r>
      <w:bookmarkEnd w:id="662"/>
      <w:r w:rsidRPr="002C0185">
        <w:t xml:space="preserve">7.3.1-29: </w:t>
      </w:r>
      <w:r w:rsidRPr="002C0185">
        <w:rPr>
          <w:i/>
        </w:rPr>
        <w:t>CSI-SSB-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65E20" w:rsidRPr="002C0185" w14:paraId="7C5DCC6E" w14:textId="77777777" w:rsidTr="00CC2BAE">
        <w:tc>
          <w:tcPr>
            <w:tcW w:w="9747" w:type="dxa"/>
            <w:gridSpan w:val="4"/>
          </w:tcPr>
          <w:p w14:paraId="2DB4639A" w14:textId="77777777" w:rsidR="00265E20" w:rsidRPr="002C0185" w:rsidRDefault="00265E20" w:rsidP="00CC2BAE">
            <w:pPr>
              <w:pStyle w:val="TAH"/>
              <w:jc w:val="left"/>
              <w:rPr>
                <w:b w:val="0"/>
              </w:rPr>
            </w:pPr>
            <w:r w:rsidRPr="002C0185">
              <w:rPr>
                <w:b w:val="0"/>
              </w:rPr>
              <w:t>Derivation Path: Table 4.6.3-47</w:t>
            </w:r>
          </w:p>
        </w:tc>
      </w:tr>
      <w:tr w:rsidR="00265E20" w:rsidRPr="002C0185" w14:paraId="1763BEC6" w14:textId="77777777" w:rsidTr="00CC2BAE">
        <w:tc>
          <w:tcPr>
            <w:tcW w:w="4535" w:type="dxa"/>
          </w:tcPr>
          <w:p w14:paraId="35788EB9" w14:textId="77777777" w:rsidR="00265E20" w:rsidRPr="002C0185" w:rsidRDefault="00265E20" w:rsidP="00CC2BAE">
            <w:pPr>
              <w:pStyle w:val="TAH"/>
            </w:pPr>
            <w:r w:rsidRPr="002C0185">
              <w:t>Information Element</w:t>
            </w:r>
          </w:p>
        </w:tc>
        <w:tc>
          <w:tcPr>
            <w:tcW w:w="2267" w:type="dxa"/>
          </w:tcPr>
          <w:p w14:paraId="6D08254C" w14:textId="77777777" w:rsidR="00265E20" w:rsidRPr="002C0185" w:rsidRDefault="00265E20" w:rsidP="00CC2BAE">
            <w:pPr>
              <w:pStyle w:val="TAH"/>
            </w:pPr>
            <w:r w:rsidRPr="002C0185">
              <w:t>Value/remark</w:t>
            </w:r>
          </w:p>
        </w:tc>
        <w:tc>
          <w:tcPr>
            <w:tcW w:w="1700" w:type="dxa"/>
          </w:tcPr>
          <w:p w14:paraId="6C8BC97F" w14:textId="77777777" w:rsidR="00265E20" w:rsidRPr="002C0185" w:rsidRDefault="00265E20" w:rsidP="00CC2BAE">
            <w:pPr>
              <w:pStyle w:val="TAH"/>
            </w:pPr>
            <w:r w:rsidRPr="002C0185">
              <w:t>Comment</w:t>
            </w:r>
          </w:p>
        </w:tc>
        <w:tc>
          <w:tcPr>
            <w:tcW w:w="1245" w:type="dxa"/>
          </w:tcPr>
          <w:p w14:paraId="49BDF4C3" w14:textId="77777777" w:rsidR="00265E20" w:rsidRPr="002C0185" w:rsidRDefault="00265E20" w:rsidP="00CC2BAE">
            <w:pPr>
              <w:pStyle w:val="TAH"/>
            </w:pPr>
            <w:r w:rsidRPr="002C0185">
              <w:t>Condition</w:t>
            </w:r>
          </w:p>
        </w:tc>
      </w:tr>
      <w:tr w:rsidR="00265E20" w:rsidRPr="002C0185" w14:paraId="223C15FD" w14:textId="77777777" w:rsidTr="00CC2BAE">
        <w:tc>
          <w:tcPr>
            <w:tcW w:w="4535" w:type="dxa"/>
          </w:tcPr>
          <w:p w14:paraId="689A74EA" w14:textId="77777777" w:rsidR="00265E20" w:rsidRPr="002C0185" w:rsidRDefault="00265E20" w:rsidP="00CC2BAE">
            <w:pPr>
              <w:pStyle w:val="TAL"/>
            </w:pPr>
            <w:r w:rsidRPr="002C0185">
              <w:t xml:space="preserve">CSI-SSB-ResourceSet ::= </w:t>
            </w:r>
            <w:r w:rsidRPr="002C0185">
              <w:rPr>
                <w:snapToGrid w:val="0"/>
              </w:rPr>
              <w:t xml:space="preserve">SEQUENCE </w:t>
            </w:r>
            <w:r w:rsidRPr="002C0185">
              <w:t>{</w:t>
            </w:r>
          </w:p>
        </w:tc>
        <w:tc>
          <w:tcPr>
            <w:tcW w:w="2267" w:type="dxa"/>
          </w:tcPr>
          <w:p w14:paraId="08841DB0" w14:textId="77777777" w:rsidR="00265E20" w:rsidRPr="002C0185" w:rsidRDefault="00265E20" w:rsidP="00CC2BAE">
            <w:pPr>
              <w:pStyle w:val="TAL"/>
            </w:pPr>
          </w:p>
        </w:tc>
        <w:tc>
          <w:tcPr>
            <w:tcW w:w="1700" w:type="dxa"/>
          </w:tcPr>
          <w:p w14:paraId="4F7392E6" w14:textId="77777777" w:rsidR="00265E20" w:rsidRPr="002C0185" w:rsidRDefault="00265E20" w:rsidP="00CC2BAE">
            <w:pPr>
              <w:pStyle w:val="TAL"/>
            </w:pPr>
          </w:p>
        </w:tc>
        <w:tc>
          <w:tcPr>
            <w:tcW w:w="1245" w:type="dxa"/>
          </w:tcPr>
          <w:p w14:paraId="1FD7509B" w14:textId="77777777" w:rsidR="00265E20" w:rsidRPr="002C0185" w:rsidRDefault="00265E20" w:rsidP="00CC2BAE">
            <w:pPr>
              <w:pStyle w:val="TAL"/>
            </w:pPr>
          </w:p>
        </w:tc>
      </w:tr>
      <w:tr w:rsidR="00265E20" w:rsidRPr="002C0185" w14:paraId="7DE9EEDD" w14:textId="77777777" w:rsidTr="00CC2BAE">
        <w:tc>
          <w:tcPr>
            <w:tcW w:w="4535" w:type="dxa"/>
          </w:tcPr>
          <w:p w14:paraId="76244FEB" w14:textId="77777777" w:rsidR="00265E20" w:rsidRPr="002C0185" w:rsidRDefault="00265E20" w:rsidP="00CC2BAE">
            <w:pPr>
              <w:pStyle w:val="TAL"/>
            </w:pPr>
            <w:r w:rsidRPr="002C0185">
              <w:t xml:space="preserve">  csi-SSB-ResourceSetId</w:t>
            </w:r>
          </w:p>
        </w:tc>
        <w:tc>
          <w:tcPr>
            <w:tcW w:w="2267" w:type="dxa"/>
          </w:tcPr>
          <w:p w14:paraId="6A1ACF5F" w14:textId="77777777" w:rsidR="00265E20" w:rsidRPr="002C0185" w:rsidRDefault="00265E20" w:rsidP="00CC2BAE">
            <w:pPr>
              <w:pStyle w:val="TAL"/>
            </w:pPr>
            <w:r w:rsidRPr="002C0185">
              <w:t>CSI-SSB-ResourceSetId</w:t>
            </w:r>
          </w:p>
        </w:tc>
        <w:tc>
          <w:tcPr>
            <w:tcW w:w="1700" w:type="dxa"/>
          </w:tcPr>
          <w:p w14:paraId="21926A06" w14:textId="77777777" w:rsidR="00265E20" w:rsidRPr="002C0185" w:rsidRDefault="00265E20" w:rsidP="00CC2BAE">
            <w:pPr>
              <w:pStyle w:val="TAL"/>
            </w:pPr>
          </w:p>
        </w:tc>
        <w:tc>
          <w:tcPr>
            <w:tcW w:w="1245" w:type="dxa"/>
          </w:tcPr>
          <w:p w14:paraId="08FA1AFC" w14:textId="77777777" w:rsidR="00265E20" w:rsidRPr="002C0185" w:rsidRDefault="00265E20" w:rsidP="00CC2BAE">
            <w:pPr>
              <w:pStyle w:val="TAL"/>
            </w:pPr>
          </w:p>
        </w:tc>
      </w:tr>
      <w:tr w:rsidR="00265E20" w:rsidRPr="002C0185" w14:paraId="2D4B3A01" w14:textId="77777777" w:rsidTr="00CC2BAE">
        <w:tc>
          <w:tcPr>
            <w:tcW w:w="4535" w:type="dxa"/>
          </w:tcPr>
          <w:p w14:paraId="127D92C4" w14:textId="77777777" w:rsidR="00265E20" w:rsidRPr="002C0185" w:rsidDel="00335AA9" w:rsidRDefault="00265E20" w:rsidP="00CC2BAE">
            <w:pPr>
              <w:pStyle w:val="TAL"/>
            </w:pPr>
            <w:r w:rsidRPr="002C0185">
              <w:t xml:space="preserve">  csi-SSB-Resource SEQUENCE (SIZE (1..maxNrofCSI-SSB-ResourcePerSet)) OF SSB-Index {</w:t>
            </w:r>
          </w:p>
        </w:tc>
        <w:tc>
          <w:tcPr>
            <w:tcW w:w="2267" w:type="dxa"/>
          </w:tcPr>
          <w:p w14:paraId="7674340E" w14:textId="77777777" w:rsidR="00265E20" w:rsidRPr="002C0185" w:rsidRDefault="00265E20" w:rsidP="00CC2BAE">
            <w:pPr>
              <w:pStyle w:val="TAL"/>
            </w:pPr>
            <w:r w:rsidRPr="002C0185">
              <w:t>1 entry</w:t>
            </w:r>
          </w:p>
        </w:tc>
        <w:tc>
          <w:tcPr>
            <w:tcW w:w="1700" w:type="dxa"/>
          </w:tcPr>
          <w:p w14:paraId="62FDE888" w14:textId="77777777" w:rsidR="00265E20" w:rsidRPr="002C0185" w:rsidRDefault="00265E20" w:rsidP="00CC2BAE">
            <w:pPr>
              <w:pStyle w:val="TAL"/>
            </w:pPr>
          </w:p>
        </w:tc>
        <w:tc>
          <w:tcPr>
            <w:tcW w:w="1245" w:type="dxa"/>
          </w:tcPr>
          <w:p w14:paraId="41CE9587" w14:textId="77777777" w:rsidR="00265E20" w:rsidRPr="002C0185" w:rsidRDefault="00265E20" w:rsidP="00CC2BAE">
            <w:pPr>
              <w:pStyle w:val="TAL"/>
            </w:pPr>
          </w:p>
        </w:tc>
      </w:tr>
      <w:tr w:rsidR="00265E20" w:rsidRPr="002C0185" w14:paraId="3BD233D0" w14:textId="77777777" w:rsidTr="00CC2BAE">
        <w:tc>
          <w:tcPr>
            <w:tcW w:w="4535" w:type="dxa"/>
          </w:tcPr>
          <w:p w14:paraId="39FD09A9" w14:textId="77777777" w:rsidR="00265E20" w:rsidRPr="002C0185" w:rsidRDefault="00265E20" w:rsidP="00CC2BAE">
            <w:pPr>
              <w:pStyle w:val="TAL"/>
            </w:pPr>
            <w:r w:rsidRPr="002C0185">
              <w:t xml:space="preserve">    SSB-Index[1]</w:t>
            </w:r>
          </w:p>
        </w:tc>
        <w:tc>
          <w:tcPr>
            <w:tcW w:w="2267" w:type="dxa"/>
          </w:tcPr>
          <w:p w14:paraId="3B68754E" w14:textId="77777777" w:rsidR="00265E20" w:rsidRPr="002C0185" w:rsidRDefault="00265E20" w:rsidP="00CC2BAE">
            <w:pPr>
              <w:pStyle w:val="TAL"/>
            </w:pPr>
            <w:r w:rsidRPr="002C0185">
              <w:t>SSB-Index</w:t>
            </w:r>
          </w:p>
        </w:tc>
        <w:tc>
          <w:tcPr>
            <w:tcW w:w="1700" w:type="dxa"/>
          </w:tcPr>
          <w:p w14:paraId="3169142B" w14:textId="77777777" w:rsidR="00265E20" w:rsidRPr="002C0185" w:rsidRDefault="00265E20" w:rsidP="00CC2BAE">
            <w:pPr>
              <w:pStyle w:val="TAL"/>
            </w:pPr>
            <w:r w:rsidRPr="002C0185">
              <w:t>entry 1</w:t>
            </w:r>
          </w:p>
        </w:tc>
        <w:tc>
          <w:tcPr>
            <w:tcW w:w="1245" w:type="dxa"/>
          </w:tcPr>
          <w:p w14:paraId="17232F17" w14:textId="77777777" w:rsidR="00265E20" w:rsidRPr="002C0185" w:rsidRDefault="00265E20" w:rsidP="00CC2BAE">
            <w:pPr>
              <w:pStyle w:val="TAL"/>
            </w:pPr>
          </w:p>
        </w:tc>
      </w:tr>
      <w:tr w:rsidR="00265E20" w:rsidRPr="002C0185" w14:paraId="63B97B76" w14:textId="77777777" w:rsidTr="00CC2BAE">
        <w:tc>
          <w:tcPr>
            <w:tcW w:w="4535" w:type="dxa"/>
          </w:tcPr>
          <w:p w14:paraId="0A1A7DB8" w14:textId="77777777" w:rsidR="00265E20" w:rsidRPr="002C0185" w:rsidRDefault="00265E20" w:rsidP="00CC2BAE">
            <w:pPr>
              <w:pStyle w:val="TAL"/>
            </w:pPr>
            <w:r w:rsidRPr="002C0185">
              <w:t xml:space="preserve">  }</w:t>
            </w:r>
          </w:p>
        </w:tc>
        <w:tc>
          <w:tcPr>
            <w:tcW w:w="2267" w:type="dxa"/>
          </w:tcPr>
          <w:p w14:paraId="3555B670" w14:textId="77777777" w:rsidR="00265E20" w:rsidRPr="002C0185" w:rsidRDefault="00265E20" w:rsidP="00CC2BAE">
            <w:pPr>
              <w:pStyle w:val="TAL"/>
            </w:pPr>
          </w:p>
        </w:tc>
        <w:tc>
          <w:tcPr>
            <w:tcW w:w="1700" w:type="dxa"/>
          </w:tcPr>
          <w:p w14:paraId="3444C22D" w14:textId="77777777" w:rsidR="00265E20" w:rsidRPr="002C0185" w:rsidRDefault="00265E20" w:rsidP="00CC2BAE">
            <w:pPr>
              <w:pStyle w:val="TAL"/>
            </w:pPr>
          </w:p>
        </w:tc>
        <w:tc>
          <w:tcPr>
            <w:tcW w:w="1245" w:type="dxa"/>
          </w:tcPr>
          <w:p w14:paraId="4CDA09DF" w14:textId="77777777" w:rsidR="00265E20" w:rsidRPr="002C0185" w:rsidRDefault="00265E20" w:rsidP="00CC2BAE">
            <w:pPr>
              <w:pStyle w:val="TAL"/>
            </w:pPr>
          </w:p>
        </w:tc>
      </w:tr>
      <w:tr w:rsidR="00265E20" w:rsidRPr="002C0185" w14:paraId="30D67DCA" w14:textId="77777777" w:rsidTr="00CC2BAE">
        <w:tc>
          <w:tcPr>
            <w:tcW w:w="4535" w:type="dxa"/>
          </w:tcPr>
          <w:p w14:paraId="5DC25AB2" w14:textId="77777777" w:rsidR="00265E20" w:rsidRPr="002C0185" w:rsidDel="00335AA9" w:rsidRDefault="00265E20" w:rsidP="00CC2BAE">
            <w:pPr>
              <w:pStyle w:val="TAL"/>
            </w:pPr>
            <w:r w:rsidRPr="002C0185">
              <w:t xml:space="preserve">  csi-SSB-Resource SEQUENCE (SIZE (1..maxNrofCSI-SSB-ResourcePerSet)) OF SSB-Index {</w:t>
            </w:r>
          </w:p>
        </w:tc>
        <w:tc>
          <w:tcPr>
            <w:tcW w:w="2267" w:type="dxa"/>
          </w:tcPr>
          <w:p w14:paraId="041E5009" w14:textId="77777777" w:rsidR="00265E20" w:rsidRPr="002C0185" w:rsidRDefault="00265E20" w:rsidP="00CC2BAE">
            <w:pPr>
              <w:pStyle w:val="TAL"/>
            </w:pPr>
            <w:r w:rsidRPr="002C0185">
              <w:t>2 entries</w:t>
            </w:r>
          </w:p>
        </w:tc>
        <w:tc>
          <w:tcPr>
            <w:tcW w:w="1700" w:type="dxa"/>
          </w:tcPr>
          <w:p w14:paraId="19F115EE" w14:textId="77777777" w:rsidR="00265E20" w:rsidRPr="002C0185" w:rsidRDefault="00265E20" w:rsidP="00CC2BAE">
            <w:pPr>
              <w:pStyle w:val="TAL"/>
            </w:pPr>
          </w:p>
        </w:tc>
        <w:tc>
          <w:tcPr>
            <w:tcW w:w="1245" w:type="dxa"/>
          </w:tcPr>
          <w:p w14:paraId="50E308D4" w14:textId="77777777" w:rsidR="00265E20" w:rsidRPr="002C0185" w:rsidRDefault="00265E20" w:rsidP="00CC2BAE">
            <w:pPr>
              <w:pStyle w:val="TAL"/>
            </w:pPr>
            <w:r w:rsidRPr="002C0185">
              <w:t>SECOND_SSB</w:t>
            </w:r>
          </w:p>
        </w:tc>
      </w:tr>
      <w:tr w:rsidR="00265E20" w:rsidRPr="002C0185" w14:paraId="2A840213" w14:textId="77777777" w:rsidTr="00CC2BAE">
        <w:tc>
          <w:tcPr>
            <w:tcW w:w="4535" w:type="dxa"/>
          </w:tcPr>
          <w:p w14:paraId="2FA480E1" w14:textId="77777777" w:rsidR="00265E20" w:rsidRPr="002C0185" w:rsidRDefault="00265E20" w:rsidP="00CC2BAE">
            <w:pPr>
              <w:pStyle w:val="TAL"/>
            </w:pPr>
            <w:r w:rsidRPr="002C0185">
              <w:t xml:space="preserve">    SSB-Index[1]</w:t>
            </w:r>
          </w:p>
        </w:tc>
        <w:tc>
          <w:tcPr>
            <w:tcW w:w="2267" w:type="dxa"/>
          </w:tcPr>
          <w:p w14:paraId="54F1110D" w14:textId="77777777" w:rsidR="00265E20" w:rsidRPr="002C0185" w:rsidRDefault="00265E20" w:rsidP="00CC2BAE">
            <w:pPr>
              <w:pStyle w:val="TAL"/>
            </w:pPr>
            <w:r w:rsidRPr="002C0185">
              <w:t>SSB-Index</w:t>
            </w:r>
          </w:p>
        </w:tc>
        <w:tc>
          <w:tcPr>
            <w:tcW w:w="1700" w:type="dxa"/>
          </w:tcPr>
          <w:p w14:paraId="3F280D58" w14:textId="77777777" w:rsidR="00265E20" w:rsidRPr="002C0185" w:rsidRDefault="00265E20" w:rsidP="00CC2BAE">
            <w:pPr>
              <w:pStyle w:val="TAL"/>
            </w:pPr>
            <w:r w:rsidRPr="002C0185">
              <w:t>entry 1</w:t>
            </w:r>
          </w:p>
        </w:tc>
        <w:tc>
          <w:tcPr>
            <w:tcW w:w="1245" w:type="dxa"/>
          </w:tcPr>
          <w:p w14:paraId="7E94B8D7" w14:textId="77777777" w:rsidR="00265E20" w:rsidRPr="002C0185" w:rsidRDefault="00265E20" w:rsidP="00CC2BAE">
            <w:pPr>
              <w:pStyle w:val="TAL"/>
            </w:pPr>
          </w:p>
        </w:tc>
      </w:tr>
      <w:tr w:rsidR="00265E20" w:rsidRPr="002C0185" w14:paraId="25064170" w14:textId="77777777" w:rsidTr="00CC2BAE">
        <w:tc>
          <w:tcPr>
            <w:tcW w:w="4535" w:type="dxa"/>
          </w:tcPr>
          <w:p w14:paraId="25505105" w14:textId="77777777" w:rsidR="00265E20" w:rsidRPr="002C0185" w:rsidRDefault="00265E20" w:rsidP="00CC2BAE">
            <w:pPr>
              <w:pStyle w:val="TAL"/>
            </w:pPr>
            <w:r w:rsidRPr="002C0185">
              <w:t xml:space="preserve">    SSB-Index[2]</w:t>
            </w:r>
          </w:p>
        </w:tc>
        <w:tc>
          <w:tcPr>
            <w:tcW w:w="2267" w:type="dxa"/>
          </w:tcPr>
          <w:p w14:paraId="1540F68C" w14:textId="77777777" w:rsidR="00265E20" w:rsidRPr="002C0185" w:rsidRDefault="00265E20" w:rsidP="00CC2BAE">
            <w:pPr>
              <w:pStyle w:val="TAL"/>
            </w:pPr>
            <w:r w:rsidRPr="002C0185">
              <w:t>SSB-Index with condition SECOND_SSB</w:t>
            </w:r>
          </w:p>
        </w:tc>
        <w:tc>
          <w:tcPr>
            <w:tcW w:w="1700" w:type="dxa"/>
          </w:tcPr>
          <w:p w14:paraId="783F2881" w14:textId="77777777" w:rsidR="00265E20" w:rsidRPr="002C0185" w:rsidRDefault="00265E20" w:rsidP="00CC2BAE">
            <w:pPr>
              <w:pStyle w:val="TAL"/>
            </w:pPr>
            <w:r w:rsidRPr="002C0185">
              <w:t>entry 2</w:t>
            </w:r>
          </w:p>
        </w:tc>
        <w:tc>
          <w:tcPr>
            <w:tcW w:w="1245" w:type="dxa"/>
          </w:tcPr>
          <w:p w14:paraId="2A01E04A" w14:textId="77777777" w:rsidR="00265E20" w:rsidRPr="002C0185" w:rsidRDefault="00265E20" w:rsidP="00CC2BAE">
            <w:pPr>
              <w:pStyle w:val="TAL"/>
            </w:pPr>
          </w:p>
        </w:tc>
      </w:tr>
      <w:tr w:rsidR="00265E20" w:rsidRPr="002C0185" w14:paraId="5B03A540" w14:textId="77777777" w:rsidTr="00CC2BAE">
        <w:tc>
          <w:tcPr>
            <w:tcW w:w="4535" w:type="dxa"/>
          </w:tcPr>
          <w:p w14:paraId="7C093542" w14:textId="77777777" w:rsidR="00265E20" w:rsidRPr="002C0185" w:rsidRDefault="00265E20" w:rsidP="00CC2BAE">
            <w:pPr>
              <w:pStyle w:val="TAL"/>
            </w:pPr>
            <w:r w:rsidRPr="002C0185">
              <w:t xml:space="preserve">  }</w:t>
            </w:r>
          </w:p>
        </w:tc>
        <w:tc>
          <w:tcPr>
            <w:tcW w:w="2267" w:type="dxa"/>
          </w:tcPr>
          <w:p w14:paraId="084D2170" w14:textId="77777777" w:rsidR="00265E20" w:rsidRPr="002C0185" w:rsidRDefault="00265E20" w:rsidP="00CC2BAE">
            <w:pPr>
              <w:pStyle w:val="TAL"/>
            </w:pPr>
          </w:p>
        </w:tc>
        <w:tc>
          <w:tcPr>
            <w:tcW w:w="1700" w:type="dxa"/>
          </w:tcPr>
          <w:p w14:paraId="12086DED" w14:textId="77777777" w:rsidR="00265E20" w:rsidRPr="002C0185" w:rsidRDefault="00265E20" w:rsidP="00CC2BAE">
            <w:pPr>
              <w:pStyle w:val="TAL"/>
            </w:pPr>
          </w:p>
        </w:tc>
        <w:tc>
          <w:tcPr>
            <w:tcW w:w="1245" w:type="dxa"/>
          </w:tcPr>
          <w:p w14:paraId="686DE554" w14:textId="77777777" w:rsidR="00265E20" w:rsidRPr="002C0185" w:rsidRDefault="00265E20" w:rsidP="00CC2BAE">
            <w:pPr>
              <w:pStyle w:val="TAL"/>
            </w:pPr>
          </w:p>
        </w:tc>
      </w:tr>
      <w:tr w:rsidR="00265E20" w:rsidRPr="002C0185" w14:paraId="45D6C163" w14:textId="77777777" w:rsidTr="00CC2BAE">
        <w:tc>
          <w:tcPr>
            <w:tcW w:w="4535" w:type="dxa"/>
          </w:tcPr>
          <w:p w14:paraId="35E76B02" w14:textId="77777777" w:rsidR="00265E20" w:rsidRPr="002C0185" w:rsidRDefault="00265E20" w:rsidP="00CC2BAE">
            <w:pPr>
              <w:pStyle w:val="TAL"/>
            </w:pPr>
            <w:r w:rsidRPr="002C0185">
              <w:t>}</w:t>
            </w:r>
          </w:p>
        </w:tc>
        <w:tc>
          <w:tcPr>
            <w:tcW w:w="2267" w:type="dxa"/>
          </w:tcPr>
          <w:p w14:paraId="0A00EEA4" w14:textId="77777777" w:rsidR="00265E20" w:rsidRPr="002C0185" w:rsidRDefault="00265E20" w:rsidP="00CC2BAE">
            <w:pPr>
              <w:pStyle w:val="TAL"/>
            </w:pPr>
          </w:p>
        </w:tc>
        <w:tc>
          <w:tcPr>
            <w:tcW w:w="1700" w:type="dxa"/>
          </w:tcPr>
          <w:p w14:paraId="60CFC4EB" w14:textId="77777777" w:rsidR="00265E20" w:rsidRPr="002C0185" w:rsidRDefault="00265E20" w:rsidP="00CC2BAE">
            <w:pPr>
              <w:pStyle w:val="TAL"/>
            </w:pPr>
          </w:p>
        </w:tc>
        <w:tc>
          <w:tcPr>
            <w:tcW w:w="1245" w:type="dxa"/>
          </w:tcPr>
          <w:p w14:paraId="1DC2662E" w14:textId="77777777" w:rsidR="00265E20" w:rsidRPr="002C0185" w:rsidRDefault="00265E20" w:rsidP="00CC2BAE">
            <w:pPr>
              <w:pStyle w:val="TAL"/>
            </w:pPr>
          </w:p>
        </w:tc>
      </w:tr>
    </w:tbl>
    <w:p w14:paraId="5AC5C22A" w14:textId="77777777" w:rsidR="00265E20" w:rsidRPr="002C0185" w:rsidRDefault="00265E20" w:rsidP="00265E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12"/>
      </w:tblGrid>
      <w:tr w:rsidR="00265E20" w:rsidRPr="002C0185" w14:paraId="4580AEE8"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6FB69EDF" w14:textId="77777777" w:rsidR="00265E20" w:rsidRPr="002C0185" w:rsidRDefault="00265E20" w:rsidP="00CC2BAE">
            <w:pPr>
              <w:pStyle w:val="TAH"/>
            </w:pPr>
            <w:r w:rsidRPr="002C0185">
              <w:t>Condition</w:t>
            </w:r>
          </w:p>
        </w:tc>
        <w:tc>
          <w:tcPr>
            <w:tcW w:w="7512" w:type="dxa"/>
            <w:tcBorders>
              <w:top w:val="single" w:sz="4" w:space="0" w:color="auto"/>
              <w:left w:val="single" w:sz="4" w:space="0" w:color="auto"/>
              <w:bottom w:val="single" w:sz="4" w:space="0" w:color="auto"/>
              <w:right w:val="single" w:sz="4" w:space="0" w:color="auto"/>
            </w:tcBorders>
            <w:hideMark/>
          </w:tcPr>
          <w:p w14:paraId="4BF9B424" w14:textId="77777777" w:rsidR="00265E20" w:rsidRPr="002C0185" w:rsidRDefault="00265E20" w:rsidP="00CC2BAE">
            <w:pPr>
              <w:pStyle w:val="TAH"/>
            </w:pPr>
            <w:r w:rsidRPr="002C0185">
              <w:t>Explanation</w:t>
            </w:r>
          </w:p>
        </w:tc>
      </w:tr>
      <w:tr w:rsidR="00265E20" w:rsidRPr="002C0185" w14:paraId="0C5B22B6" w14:textId="77777777" w:rsidTr="00CC2BAE">
        <w:tc>
          <w:tcPr>
            <w:tcW w:w="2235" w:type="dxa"/>
            <w:tcBorders>
              <w:top w:val="single" w:sz="4" w:space="0" w:color="auto"/>
              <w:left w:val="single" w:sz="4" w:space="0" w:color="auto"/>
              <w:bottom w:val="single" w:sz="4" w:space="0" w:color="auto"/>
              <w:right w:val="single" w:sz="4" w:space="0" w:color="auto"/>
            </w:tcBorders>
            <w:hideMark/>
          </w:tcPr>
          <w:p w14:paraId="74C2CE59" w14:textId="77777777" w:rsidR="00265E20" w:rsidRPr="002C0185" w:rsidRDefault="00265E20" w:rsidP="00CC2BAE">
            <w:pPr>
              <w:pStyle w:val="TAL"/>
            </w:pPr>
            <w:r w:rsidRPr="002C0185">
              <w:rPr>
                <w:szCs w:val="18"/>
              </w:rPr>
              <w:t>SECOND_</w:t>
            </w:r>
            <w:r w:rsidRPr="002C0185">
              <w:rPr>
                <w:szCs w:val="18"/>
                <w:lang w:eastAsia="zh-CN"/>
              </w:rPr>
              <w:t>SSB</w:t>
            </w:r>
          </w:p>
        </w:tc>
        <w:tc>
          <w:tcPr>
            <w:tcW w:w="7512" w:type="dxa"/>
            <w:tcBorders>
              <w:top w:val="single" w:sz="4" w:space="0" w:color="auto"/>
              <w:left w:val="single" w:sz="4" w:space="0" w:color="auto"/>
              <w:bottom w:val="single" w:sz="4" w:space="0" w:color="auto"/>
              <w:right w:val="single" w:sz="4" w:space="0" w:color="auto"/>
            </w:tcBorders>
            <w:hideMark/>
          </w:tcPr>
          <w:p w14:paraId="707324E4" w14:textId="77777777" w:rsidR="00265E20" w:rsidRPr="002C0185" w:rsidRDefault="00265E20" w:rsidP="00CC2BAE">
            <w:pPr>
              <w:pStyle w:val="TAL"/>
            </w:pPr>
            <w:r w:rsidRPr="002C0185">
              <w:t>SSB configuration used in test case contain two SSBs in a burst</w:t>
            </w:r>
          </w:p>
        </w:tc>
      </w:tr>
    </w:tbl>
    <w:p w14:paraId="09198419" w14:textId="34F3539E" w:rsidR="00265E20" w:rsidRPr="002C0185" w:rsidRDefault="00265E20" w:rsidP="00213BA7"/>
    <w:p w14:paraId="0764CF96" w14:textId="77777777" w:rsidR="001D2D69" w:rsidRPr="002C0185" w:rsidRDefault="001D2D69" w:rsidP="00B926FF">
      <w:pPr>
        <w:pStyle w:val="H6"/>
      </w:pPr>
      <w:r w:rsidRPr="002C0185">
        <w:t>–</w:t>
      </w:r>
      <w:r w:rsidRPr="002C0185">
        <w:tab/>
      </w:r>
      <w:r w:rsidRPr="002C0185">
        <w:rPr>
          <w:i/>
        </w:rPr>
        <w:t>SCS-SpecificCarrier</w:t>
      </w:r>
    </w:p>
    <w:p w14:paraId="417C6504" w14:textId="77777777" w:rsidR="001D2D69" w:rsidRPr="002C0185" w:rsidRDefault="001D2D69" w:rsidP="001D2D69">
      <w:pPr>
        <w:pStyle w:val="TH"/>
      </w:pPr>
      <w:bookmarkStart w:id="663" w:name="_CRTable7_3_130"/>
      <w:r w:rsidRPr="002C0185">
        <w:t xml:space="preserve">Table </w:t>
      </w:r>
      <w:bookmarkEnd w:id="663"/>
      <w:r w:rsidRPr="002C0185">
        <w:t xml:space="preserve">7.3.1-30: </w:t>
      </w:r>
      <w:r w:rsidRPr="002C0185">
        <w:rPr>
          <w:i/>
        </w:rPr>
        <w:t>SCS-SpecificCarrie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1D2D69" w:rsidRPr="002C0185" w14:paraId="07F61DB1" w14:textId="77777777" w:rsidTr="00C20FC6">
        <w:tc>
          <w:tcPr>
            <w:tcW w:w="9747" w:type="dxa"/>
            <w:gridSpan w:val="4"/>
          </w:tcPr>
          <w:p w14:paraId="5C3C14C8" w14:textId="77777777" w:rsidR="001D2D69" w:rsidRPr="002C0185" w:rsidRDefault="001D2D69" w:rsidP="00C20FC6">
            <w:pPr>
              <w:pStyle w:val="TAH"/>
              <w:jc w:val="left"/>
              <w:rPr>
                <w:b w:val="0"/>
              </w:rPr>
            </w:pPr>
            <w:r w:rsidRPr="002C0185">
              <w:rPr>
                <w:b w:val="0"/>
              </w:rPr>
              <w:t>Derivation Path: Table 4.6.3-160</w:t>
            </w:r>
          </w:p>
        </w:tc>
      </w:tr>
      <w:tr w:rsidR="001D2D69" w:rsidRPr="002C0185" w14:paraId="245F23AD" w14:textId="77777777" w:rsidTr="00C20FC6">
        <w:tc>
          <w:tcPr>
            <w:tcW w:w="4535" w:type="dxa"/>
          </w:tcPr>
          <w:p w14:paraId="07DDCB66" w14:textId="77777777" w:rsidR="001D2D69" w:rsidRPr="002C0185" w:rsidRDefault="001D2D69" w:rsidP="00C20FC6">
            <w:pPr>
              <w:pStyle w:val="TAH"/>
            </w:pPr>
            <w:r w:rsidRPr="002C0185">
              <w:t>Information Element</w:t>
            </w:r>
          </w:p>
        </w:tc>
        <w:tc>
          <w:tcPr>
            <w:tcW w:w="2267" w:type="dxa"/>
          </w:tcPr>
          <w:p w14:paraId="62D0AF17" w14:textId="77777777" w:rsidR="001D2D69" w:rsidRPr="002C0185" w:rsidRDefault="001D2D69" w:rsidP="00C20FC6">
            <w:pPr>
              <w:pStyle w:val="TAH"/>
            </w:pPr>
            <w:r w:rsidRPr="002C0185">
              <w:t>Value/remark</w:t>
            </w:r>
          </w:p>
        </w:tc>
        <w:tc>
          <w:tcPr>
            <w:tcW w:w="1273" w:type="dxa"/>
          </w:tcPr>
          <w:p w14:paraId="7AD9F78B" w14:textId="77777777" w:rsidR="001D2D69" w:rsidRPr="002C0185" w:rsidRDefault="001D2D69" w:rsidP="00C20FC6">
            <w:pPr>
              <w:pStyle w:val="TAH"/>
            </w:pPr>
            <w:r w:rsidRPr="002C0185">
              <w:t>Comment</w:t>
            </w:r>
          </w:p>
        </w:tc>
        <w:tc>
          <w:tcPr>
            <w:tcW w:w="1672" w:type="dxa"/>
          </w:tcPr>
          <w:p w14:paraId="16FA88CF" w14:textId="77777777" w:rsidR="001D2D69" w:rsidRPr="002C0185" w:rsidRDefault="001D2D69" w:rsidP="00C20FC6">
            <w:pPr>
              <w:pStyle w:val="TAH"/>
            </w:pPr>
            <w:r w:rsidRPr="002C0185">
              <w:t>Condition</w:t>
            </w:r>
          </w:p>
        </w:tc>
      </w:tr>
      <w:tr w:rsidR="001D2D69" w:rsidRPr="002C0185" w14:paraId="46431F50" w14:textId="77777777" w:rsidTr="00C20FC6">
        <w:tc>
          <w:tcPr>
            <w:tcW w:w="4535" w:type="dxa"/>
            <w:tcBorders>
              <w:bottom w:val="single" w:sz="4" w:space="0" w:color="auto"/>
            </w:tcBorders>
          </w:tcPr>
          <w:p w14:paraId="70E85958" w14:textId="77777777" w:rsidR="001D2D69" w:rsidRPr="002C0185" w:rsidRDefault="001D2D69" w:rsidP="00C20FC6">
            <w:pPr>
              <w:pStyle w:val="TAL"/>
            </w:pPr>
            <w:r w:rsidRPr="002C0185">
              <w:t xml:space="preserve">SCS-SpecificCarrier ::= </w:t>
            </w:r>
            <w:r w:rsidRPr="002C0185">
              <w:rPr>
                <w:snapToGrid w:val="0"/>
              </w:rPr>
              <w:t xml:space="preserve">SEQUENCE </w:t>
            </w:r>
            <w:r w:rsidRPr="002C0185">
              <w:t>{</w:t>
            </w:r>
          </w:p>
        </w:tc>
        <w:tc>
          <w:tcPr>
            <w:tcW w:w="2267" w:type="dxa"/>
          </w:tcPr>
          <w:p w14:paraId="1CB87956" w14:textId="77777777" w:rsidR="001D2D69" w:rsidRPr="002C0185" w:rsidRDefault="001D2D69" w:rsidP="00C20FC6">
            <w:pPr>
              <w:pStyle w:val="TAL"/>
            </w:pPr>
          </w:p>
        </w:tc>
        <w:tc>
          <w:tcPr>
            <w:tcW w:w="1273" w:type="dxa"/>
          </w:tcPr>
          <w:p w14:paraId="6C138F2A" w14:textId="77777777" w:rsidR="001D2D69" w:rsidRPr="002C0185" w:rsidRDefault="001D2D69" w:rsidP="00C20FC6">
            <w:pPr>
              <w:pStyle w:val="TAL"/>
            </w:pPr>
          </w:p>
        </w:tc>
        <w:tc>
          <w:tcPr>
            <w:tcW w:w="1672" w:type="dxa"/>
          </w:tcPr>
          <w:p w14:paraId="45681D91" w14:textId="77777777" w:rsidR="001D2D69" w:rsidRPr="002C0185" w:rsidRDefault="001D2D69" w:rsidP="00C20FC6">
            <w:pPr>
              <w:pStyle w:val="TAL"/>
            </w:pPr>
          </w:p>
        </w:tc>
      </w:tr>
      <w:tr w:rsidR="001D2D69" w:rsidRPr="002C0185" w14:paraId="10797E0A" w14:textId="77777777" w:rsidTr="00C20FC6">
        <w:tc>
          <w:tcPr>
            <w:tcW w:w="4535" w:type="dxa"/>
            <w:tcBorders>
              <w:bottom w:val="nil"/>
            </w:tcBorders>
          </w:tcPr>
          <w:p w14:paraId="18151F86" w14:textId="77777777" w:rsidR="001D2D69" w:rsidRPr="002C0185" w:rsidRDefault="001D2D69" w:rsidP="00C20FC6">
            <w:pPr>
              <w:pStyle w:val="TAL"/>
            </w:pPr>
            <w:r w:rsidRPr="002C0185">
              <w:t xml:space="preserve">  offsetToCarrier</w:t>
            </w:r>
          </w:p>
        </w:tc>
        <w:tc>
          <w:tcPr>
            <w:tcW w:w="2267" w:type="dxa"/>
          </w:tcPr>
          <w:p w14:paraId="7D671AE3" w14:textId="77777777" w:rsidR="001D2D69" w:rsidRPr="002C0185" w:rsidRDefault="001D2D69" w:rsidP="00C20FC6">
            <w:pPr>
              <w:pStyle w:val="TAL"/>
            </w:pPr>
            <w:r w:rsidRPr="002C0185">
              <w:t>offsetToCarrier as defined for the DL frequency of the cell</w:t>
            </w:r>
          </w:p>
        </w:tc>
        <w:tc>
          <w:tcPr>
            <w:tcW w:w="1273" w:type="dxa"/>
          </w:tcPr>
          <w:p w14:paraId="777F740B" w14:textId="77777777" w:rsidR="001D2D69" w:rsidRPr="002C0185" w:rsidRDefault="001D2D69" w:rsidP="00C20FC6">
            <w:pPr>
              <w:pStyle w:val="TAL"/>
            </w:pPr>
            <w:r w:rsidRPr="002C0185">
              <w:t>See 7.2.3.2</w:t>
            </w:r>
          </w:p>
        </w:tc>
        <w:tc>
          <w:tcPr>
            <w:tcW w:w="1672" w:type="dxa"/>
          </w:tcPr>
          <w:p w14:paraId="6F93B451" w14:textId="77777777" w:rsidR="001D2D69" w:rsidRPr="002C0185" w:rsidRDefault="001D2D69" w:rsidP="00C20FC6">
            <w:pPr>
              <w:pStyle w:val="TAL"/>
            </w:pPr>
            <w:r w:rsidRPr="002C0185">
              <w:t>FR2 and DL_PointA</w:t>
            </w:r>
          </w:p>
        </w:tc>
      </w:tr>
      <w:tr w:rsidR="001D2D69" w:rsidRPr="002C0185" w14:paraId="41662466" w14:textId="77777777" w:rsidTr="00C20FC6">
        <w:tc>
          <w:tcPr>
            <w:tcW w:w="4535" w:type="dxa"/>
            <w:tcBorders>
              <w:top w:val="nil"/>
              <w:bottom w:val="nil"/>
            </w:tcBorders>
          </w:tcPr>
          <w:p w14:paraId="1FE50DCB" w14:textId="77777777" w:rsidR="001D2D69" w:rsidRPr="002C0185" w:rsidRDefault="001D2D69" w:rsidP="00C20FC6">
            <w:pPr>
              <w:pStyle w:val="TAL"/>
            </w:pPr>
          </w:p>
        </w:tc>
        <w:tc>
          <w:tcPr>
            <w:tcW w:w="2267" w:type="dxa"/>
          </w:tcPr>
          <w:p w14:paraId="314ED527" w14:textId="77777777" w:rsidR="001D2D69" w:rsidRPr="002C0185" w:rsidRDefault="001D2D69" w:rsidP="00C20FC6">
            <w:pPr>
              <w:pStyle w:val="TAL"/>
            </w:pPr>
            <w:r w:rsidRPr="002C0185">
              <w:t>offsetToCarrier as defined for the UL frequency of the cell</w:t>
            </w:r>
          </w:p>
        </w:tc>
        <w:tc>
          <w:tcPr>
            <w:tcW w:w="1273" w:type="dxa"/>
          </w:tcPr>
          <w:p w14:paraId="3853F9AF" w14:textId="77777777" w:rsidR="001D2D69" w:rsidRPr="002C0185" w:rsidRDefault="001D2D69" w:rsidP="00C20FC6">
            <w:pPr>
              <w:pStyle w:val="TAL"/>
            </w:pPr>
            <w:r w:rsidRPr="002C0185">
              <w:t>See 7.2.3.2</w:t>
            </w:r>
          </w:p>
        </w:tc>
        <w:tc>
          <w:tcPr>
            <w:tcW w:w="1672" w:type="dxa"/>
          </w:tcPr>
          <w:p w14:paraId="089E711D" w14:textId="77777777" w:rsidR="001D2D69" w:rsidRPr="002C0185" w:rsidRDefault="001D2D69" w:rsidP="00C20FC6">
            <w:pPr>
              <w:pStyle w:val="TAL"/>
            </w:pPr>
            <w:r w:rsidRPr="002C0185">
              <w:t>FR2 and UL_PointA</w:t>
            </w:r>
          </w:p>
        </w:tc>
      </w:tr>
      <w:tr w:rsidR="001D2D69" w:rsidRPr="002C0185" w14:paraId="23010A90" w14:textId="77777777" w:rsidTr="00C20FC6">
        <w:tc>
          <w:tcPr>
            <w:tcW w:w="4535" w:type="dxa"/>
            <w:tcBorders>
              <w:top w:val="nil"/>
              <w:bottom w:val="single" w:sz="4" w:space="0" w:color="auto"/>
            </w:tcBorders>
          </w:tcPr>
          <w:p w14:paraId="068F461C" w14:textId="77777777" w:rsidR="001D2D69" w:rsidRPr="002C0185" w:rsidRDefault="001D2D69" w:rsidP="00C20FC6">
            <w:pPr>
              <w:pStyle w:val="TAL"/>
            </w:pPr>
          </w:p>
        </w:tc>
        <w:tc>
          <w:tcPr>
            <w:tcW w:w="2267" w:type="dxa"/>
          </w:tcPr>
          <w:p w14:paraId="4181469C" w14:textId="77777777" w:rsidR="001D2D69" w:rsidRPr="002C0185" w:rsidRDefault="001D2D69" w:rsidP="00C20FC6">
            <w:pPr>
              <w:pStyle w:val="TAL"/>
            </w:pPr>
            <w:r w:rsidRPr="002C0185">
              <w:rPr>
                <w:rFonts w:eastAsia="SimSun"/>
              </w:rPr>
              <w:t>offsetToCarrier as defined for the SL frequency</w:t>
            </w:r>
          </w:p>
        </w:tc>
        <w:tc>
          <w:tcPr>
            <w:tcW w:w="1273" w:type="dxa"/>
          </w:tcPr>
          <w:p w14:paraId="177EAF7B" w14:textId="77777777" w:rsidR="001D2D69" w:rsidRPr="002C0185" w:rsidRDefault="001D2D69" w:rsidP="00C20FC6">
            <w:pPr>
              <w:pStyle w:val="TAL"/>
            </w:pPr>
            <w:r w:rsidRPr="002C0185">
              <w:t>See 7.2.3.2</w:t>
            </w:r>
          </w:p>
        </w:tc>
        <w:tc>
          <w:tcPr>
            <w:tcW w:w="1672" w:type="dxa"/>
          </w:tcPr>
          <w:p w14:paraId="721ECF3B" w14:textId="77777777" w:rsidR="001D2D69" w:rsidRPr="002C0185" w:rsidRDefault="001D2D69" w:rsidP="00C20FC6">
            <w:pPr>
              <w:pStyle w:val="TAL"/>
            </w:pPr>
            <w:r w:rsidRPr="002C0185">
              <w:t>FR2 and SL_PointA</w:t>
            </w:r>
          </w:p>
        </w:tc>
      </w:tr>
      <w:tr w:rsidR="001D2D69" w:rsidRPr="002C0185" w14:paraId="4854C185" w14:textId="77777777" w:rsidTr="00C20FC6">
        <w:tc>
          <w:tcPr>
            <w:tcW w:w="4535" w:type="dxa"/>
            <w:tcBorders>
              <w:bottom w:val="nil"/>
            </w:tcBorders>
          </w:tcPr>
          <w:p w14:paraId="79FF012A" w14:textId="77777777" w:rsidR="001D2D69" w:rsidRPr="002C0185" w:rsidRDefault="001D2D69" w:rsidP="00C20FC6">
            <w:pPr>
              <w:pStyle w:val="TAL"/>
            </w:pPr>
            <w:r w:rsidRPr="002C0185">
              <w:t xml:space="preserve">  subcarrierSpacing</w:t>
            </w:r>
          </w:p>
        </w:tc>
        <w:tc>
          <w:tcPr>
            <w:tcW w:w="2267" w:type="dxa"/>
          </w:tcPr>
          <w:p w14:paraId="46DC93B4" w14:textId="77777777" w:rsidR="001D2D69" w:rsidRPr="002C0185" w:rsidRDefault="001D2D69" w:rsidP="00C20FC6">
            <w:pPr>
              <w:pStyle w:val="TAL"/>
            </w:pPr>
            <w:r w:rsidRPr="002C0185">
              <w:rPr>
                <w:rFonts w:eastAsia="SimSun"/>
                <w:lang w:eastAsia="zh-CN"/>
              </w:rPr>
              <w:t>SubcarrierSpacing</w:t>
            </w:r>
          </w:p>
        </w:tc>
        <w:tc>
          <w:tcPr>
            <w:tcW w:w="1273" w:type="dxa"/>
          </w:tcPr>
          <w:p w14:paraId="171B4C84" w14:textId="77777777" w:rsidR="001D2D69" w:rsidRPr="002C0185" w:rsidRDefault="001D2D69" w:rsidP="00C20FC6">
            <w:pPr>
              <w:pStyle w:val="TAL"/>
            </w:pPr>
          </w:p>
        </w:tc>
        <w:tc>
          <w:tcPr>
            <w:tcW w:w="1672" w:type="dxa"/>
          </w:tcPr>
          <w:p w14:paraId="0D531B8E" w14:textId="77777777" w:rsidR="001D2D69" w:rsidRPr="002C0185" w:rsidRDefault="001D2D69" w:rsidP="00C20FC6">
            <w:pPr>
              <w:pStyle w:val="TAL"/>
            </w:pPr>
          </w:p>
        </w:tc>
      </w:tr>
      <w:tr w:rsidR="001D2D69" w:rsidRPr="002C0185" w14:paraId="2FDB6460" w14:textId="77777777" w:rsidTr="00C20FC6">
        <w:tc>
          <w:tcPr>
            <w:tcW w:w="4535" w:type="dxa"/>
            <w:vMerge w:val="restart"/>
          </w:tcPr>
          <w:p w14:paraId="7690E839" w14:textId="77777777" w:rsidR="001D2D69" w:rsidRPr="002C0185" w:rsidRDefault="001D2D69" w:rsidP="00C20FC6">
            <w:pPr>
              <w:pStyle w:val="TAL"/>
            </w:pPr>
            <w:r w:rsidRPr="002C0185">
              <w:t xml:space="preserve">  carrierBandwidth</w:t>
            </w:r>
          </w:p>
        </w:tc>
        <w:tc>
          <w:tcPr>
            <w:tcW w:w="2267" w:type="dxa"/>
          </w:tcPr>
          <w:p w14:paraId="3029DBE7" w14:textId="77777777" w:rsidR="001D2D69" w:rsidRPr="002C0185" w:rsidRDefault="001D2D69" w:rsidP="00C20FC6">
            <w:pPr>
              <w:pStyle w:val="TAL"/>
            </w:pPr>
            <w:r w:rsidRPr="002C0185">
              <w:t>carrierBandwidth as defined for the frequency of the cell</w:t>
            </w:r>
          </w:p>
        </w:tc>
        <w:tc>
          <w:tcPr>
            <w:tcW w:w="1273" w:type="dxa"/>
          </w:tcPr>
          <w:p w14:paraId="50E5F6DF" w14:textId="77777777" w:rsidR="001D2D69" w:rsidRPr="002C0185" w:rsidRDefault="001D2D69" w:rsidP="00C20FC6">
            <w:pPr>
              <w:pStyle w:val="TAL"/>
            </w:pPr>
            <w:r w:rsidRPr="002C0185">
              <w:t>See 7.2.3.2</w:t>
            </w:r>
          </w:p>
        </w:tc>
        <w:tc>
          <w:tcPr>
            <w:tcW w:w="1672" w:type="dxa"/>
          </w:tcPr>
          <w:p w14:paraId="213CAD91" w14:textId="77777777" w:rsidR="001D2D69" w:rsidRPr="002C0185" w:rsidRDefault="001D2D69" w:rsidP="00C20FC6">
            <w:pPr>
              <w:pStyle w:val="TAL"/>
            </w:pPr>
            <w:r w:rsidRPr="002C0185">
              <w:t>FR2</w:t>
            </w:r>
          </w:p>
        </w:tc>
      </w:tr>
      <w:tr w:rsidR="001D2D69" w:rsidRPr="002C0185" w14:paraId="42E9659F" w14:textId="77777777" w:rsidTr="00C20FC6">
        <w:tc>
          <w:tcPr>
            <w:tcW w:w="4535" w:type="dxa"/>
            <w:vMerge/>
          </w:tcPr>
          <w:p w14:paraId="0EA68268" w14:textId="77777777" w:rsidR="001D2D69" w:rsidRPr="002C0185" w:rsidRDefault="001D2D69" w:rsidP="00C20FC6">
            <w:pPr>
              <w:pStyle w:val="TAL"/>
            </w:pPr>
          </w:p>
        </w:tc>
        <w:tc>
          <w:tcPr>
            <w:tcW w:w="2267" w:type="dxa"/>
          </w:tcPr>
          <w:p w14:paraId="24E586DB" w14:textId="77777777" w:rsidR="001D2D69" w:rsidRPr="002C0185" w:rsidRDefault="001D2D69" w:rsidP="00C20FC6">
            <w:pPr>
              <w:pStyle w:val="TAL"/>
            </w:pPr>
            <w:r w:rsidRPr="002C0185">
              <w:t>24</w:t>
            </w:r>
          </w:p>
        </w:tc>
        <w:tc>
          <w:tcPr>
            <w:tcW w:w="1273" w:type="dxa"/>
          </w:tcPr>
          <w:p w14:paraId="14734672" w14:textId="77777777" w:rsidR="001D2D69" w:rsidRPr="002C0185" w:rsidRDefault="001D2D69" w:rsidP="00C20FC6">
            <w:pPr>
              <w:pStyle w:val="TAL"/>
            </w:pPr>
          </w:p>
        </w:tc>
        <w:tc>
          <w:tcPr>
            <w:tcW w:w="1672" w:type="dxa"/>
          </w:tcPr>
          <w:p w14:paraId="25623073" w14:textId="77777777" w:rsidR="001D2D69" w:rsidRPr="002C0185" w:rsidRDefault="001D2D69" w:rsidP="00C20FC6">
            <w:pPr>
              <w:pStyle w:val="TAL"/>
            </w:pPr>
            <w:r w:rsidRPr="002C0185">
              <w:t>Reduced_BW and SCS120 (for SSB)</w:t>
            </w:r>
          </w:p>
        </w:tc>
      </w:tr>
      <w:tr w:rsidR="001D2D69" w:rsidRPr="002C0185" w14:paraId="7A7F173A" w14:textId="77777777" w:rsidTr="00C20FC6">
        <w:tc>
          <w:tcPr>
            <w:tcW w:w="4535" w:type="dxa"/>
            <w:vMerge/>
            <w:tcBorders>
              <w:bottom w:val="nil"/>
            </w:tcBorders>
          </w:tcPr>
          <w:p w14:paraId="0EEC674C" w14:textId="77777777" w:rsidR="001D2D69" w:rsidRPr="002C0185" w:rsidRDefault="001D2D69" w:rsidP="00C20FC6">
            <w:pPr>
              <w:pStyle w:val="TAL"/>
            </w:pPr>
          </w:p>
        </w:tc>
        <w:tc>
          <w:tcPr>
            <w:tcW w:w="2267" w:type="dxa"/>
          </w:tcPr>
          <w:p w14:paraId="1E437C9E" w14:textId="77777777" w:rsidR="001D2D69" w:rsidRPr="002C0185" w:rsidRDefault="001D2D69" w:rsidP="00C20FC6">
            <w:pPr>
              <w:pStyle w:val="TAL"/>
            </w:pPr>
            <w:r w:rsidRPr="002C0185">
              <w:t>48</w:t>
            </w:r>
          </w:p>
        </w:tc>
        <w:tc>
          <w:tcPr>
            <w:tcW w:w="1273" w:type="dxa"/>
          </w:tcPr>
          <w:p w14:paraId="1E10811B" w14:textId="77777777" w:rsidR="001D2D69" w:rsidRPr="002C0185" w:rsidRDefault="001D2D69" w:rsidP="00C20FC6">
            <w:pPr>
              <w:pStyle w:val="TAL"/>
            </w:pPr>
          </w:p>
        </w:tc>
        <w:tc>
          <w:tcPr>
            <w:tcW w:w="1672" w:type="dxa"/>
          </w:tcPr>
          <w:p w14:paraId="7A35BC20" w14:textId="77777777" w:rsidR="001D2D69" w:rsidRPr="002C0185" w:rsidRDefault="001D2D69" w:rsidP="00C20FC6">
            <w:pPr>
              <w:pStyle w:val="TAL"/>
            </w:pPr>
            <w:r w:rsidRPr="002C0185">
              <w:t>Reduced_BW and SCS240 (for SSB)</w:t>
            </w:r>
          </w:p>
        </w:tc>
      </w:tr>
      <w:tr w:rsidR="001D2D69" w:rsidRPr="002C0185" w14:paraId="559E2EA1" w14:textId="77777777" w:rsidTr="00C20FC6">
        <w:tc>
          <w:tcPr>
            <w:tcW w:w="4535" w:type="dxa"/>
          </w:tcPr>
          <w:p w14:paraId="78AAF2CB" w14:textId="77777777" w:rsidR="001D2D69" w:rsidRPr="002C0185" w:rsidRDefault="001D2D69" w:rsidP="00C20FC6">
            <w:pPr>
              <w:pStyle w:val="TAL"/>
            </w:pPr>
            <w:r w:rsidRPr="002C0185">
              <w:t>}</w:t>
            </w:r>
          </w:p>
        </w:tc>
        <w:tc>
          <w:tcPr>
            <w:tcW w:w="2267" w:type="dxa"/>
          </w:tcPr>
          <w:p w14:paraId="51315726" w14:textId="77777777" w:rsidR="001D2D69" w:rsidRPr="002C0185" w:rsidRDefault="001D2D69" w:rsidP="00C20FC6">
            <w:pPr>
              <w:pStyle w:val="TAL"/>
            </w:pPr>
          </w:p>
        </w:tc>
        <w:tc>
          <w:tcPr>
            <w:tcW w:w="1273" w:type="dxa"/>
          </w:tcPr>
          <w:p w14:paraId="6CE91AF4" w14:textId="77777777" w:rsidR="001D2D69" w:rsidRPr="002C0185" w:rsidRDefault="001D2D69" w:rsidP="00C20FC6">
            <w:pPr>
              <w:pStyle w:val="TAL"/>
            </w:pPr>
          </w:p>
        </w:tc>
        <w:tc>
          <w:tcPr>
            <w:tcW w:w="1672" w:type="dxa"/>
          </w:tcPr>
          <w:p w14:paraId="45BBEDCA" w14:textId="77777777" w:rsidR="001D2D69" w:rsidRPr="002C0185" w:rsidRDefault="001D2D69" w:rsidP="00C20FC6">
            <w:pPr>
              <w:pStyle w:val="TAL"/>
            </w:pPr>
          </w:p>
        </w:tc>
      </w:tr>
    </w:tbl>
    <w:p w14:paraId="306FC4EF" w14:textId="77777777" w:rsidR="001D2D69" w:rsidRPr="002C0185" w:rsidRDefault="001D2D69" w:rsidP="001D2D69"/>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1D2D69" w:rsidRPr="002C0185" w14:paraId="5A537500" w14:textId="77777777" w:rsidTr="00C20FC6">
        <w:tc>
          <w:tcPr>
            <w:tcW w:w="3936" w:type="dxa"/>
            <w:tcBorders>
              <w:top w:val="single" w:sz="4" w:space="0" w:color="auto"/>
              <w:left w:val="single" w:sz="4" w:space="0" w:color="auto"/>
              <w:bottom w:val="single" w:sz="4" w:space="0" w:color="auto"/>
              <w:right w:val="single" w:sz="4" w:space="0" w:color="auto"/>
            </w:tcBorders>
            <w:hideMark/>
          </w:tcPr>
          <w:p w14:paraId="4AE2D49F" w14:textId="77777777" w:rsidR="001D2D69" w:rsidRPr="002C0185" w:rsidRDefault="001D2D69" w:rsidP="00C20FC6">
            <w:pPr>
              <w:pStyle w:val="TAH"/>
            </w:pPr>
            <w:r w:rsidRPr="002C0185">
              <w:t>Condition</w:t>
            </w:r>
          </w:p>
        </w:tc>
        <w:tc>
          <w:tcPr>
            <w:tcW w:w="5811" w:type="dxa"/>
            <w:tcBorders>
              <w:top w:val="single" w:sz="4" w:space="0" w:color="auto"/>
              <w:left w:val="single" w:sz="4" w:space="0" w:color="auto"/>
              <w:bottom w:val="single" w:sz="4" w:space="0" w:color="auto"/>
              <w:right w:val="single" w:sz="4" w:space="0" w:color="auto"/>
            </w:tcBorders>
            <w:hideMark/>
          </w:tcPr>
          <w:p w14:paraId="7B03C2C2" w14:textId="77777777" w:rsidR="001D2D69" w:rsidRPr="002C0185" w:rsidRDefault="001D2D69" w:rsidP="00C20FC6">
            <w:pPr>
              <w:pStyle w:val="TAH"/>
            </w:pPr>
            <w:r w:rsidRPr="002C0185">
              <w:t>Explanation</w:t>
            </w:r>
          </w:p>
        </w:tc>
      </w:tr>
      <w:tr w:rsidR="001D2D69" w:rsidRPr="002C0185" w14:paraId="573454D0" w14:textId="77777777" w:rsidTr="00C20FC6">
        <w:tc>
          <w:tcPr>
            <w:tcW w:w="3936" w:type="dxa"/>
            <w:tcBorders>
              <w:top w:val="single" w:sz="4" w:space="0" w:color="auto"/>
              <w:left w:val="single" w:sz="4" w:space="0" w:color="auto"/>
              <w:bottom w:val="single" w:sz="4" w:space="0" w:color="auto"/>
              <w:right w:val="single" w:sz="4" w:space="0" w:color="auto"/>
            </w:tcBorders>
            <w:hideMark/>
          </w:tcPr>
          <w:p w14:paraId="4EBC69D3" w14:textId="77777777" w:rsidR="001D2D69" w:rsidRPr="002C0185" w:rsidRDefault="001D2D69" w:rsidP="00C20FC6">
            <w:pPr>
              <w:pStyle w:val="TAL"/>
            </w:pPr>
            <w:r w:rsidRPr="002C0185">
              <w:t>DL_PointA</w:t>
            </w:r>
          </w:p>
        </w:tc>
        <w:tc>
          <w:tcPr>
            <w:tcW w:w="5811" w:type="dxa"/>
            <w:tcBorders>
              <w:top w:val="single" w:sz="4" w:space="0" w:color="auto"/>
              <w:left w:val="single" w:sz="4" w:space="0" w:color="auto"/>
              <w:bottom w:val="single" w:sz="4" w:space="0" w:color="auto"/>
              <w:right w:val="single" w:sz="4" w:space="0" w:color="auto"/>
            </w:tcBorders>
            <w:hideMark/>
          </w:tcPr>
          <w:p w14:paraId="2D34A1EA" w14:textId="77777777" w:rsidR="001D2D69" w:rsidRPr="002C0185" w:rsidRDefault="001D2D69" w:rsidP="00C20FC6">
            <w:pPr>
              <w:pStyle w:val="TAL"/>
            </w:pPr>
            <w:r w:rsidRPr="002C0185">
              <w:t>IE absoluteFrequencyPointA for downlink</w:t>
            </w:r>
          </w:p>
        </w:tc>
      </w:tr>
      <w:tr w:rsidR="001D2D69" w:rsidRPr="002C0185" w14:paraId="79783755" w14:textId="77777777" w:rsidTr="00C20FC6">
        <w:tc>
          <w:tcPr>
            <w:tcW w:w="3936" w:type="dxa"/>
            <w:tcBorders>
              <w:top w:val="single" w:sz="4" w:space="0" w:color="auto"/>
              <w:left w:val="single" w:sz="4" w:space="0" w:color="auto"/>
              <w:bottom w:val="single" w:sz="4" w:space="0" w:color="auto"/>
              <w:right w:val="single" w:sz="4" w:space="0" w:color="auto"/>
            </w:tcBorders>
            <w:hideMark/>
          </w:tcPr>
          <w:p w14:paraId="0DA6A25B" w14:textId="77777777" w:rsidR="001D2D69" w:rsidRPr="002C0185" w:rsidRDefault="001D2D69" w:rsidP="00C20FC6">
            <w:pPr>
              <w:pStyle w:val="TAL"/>
            </w:pPr>
            <w:r w:rsidRPr="002C0185">
              <w:t>UL_PointA</w:t>
            </w:r>
          </w:p>
        </w:tc>
        <w:tc>
          <w:tcPr>
            <w:tcW w:w="5811" w:type="dxa"/>
            <w:tcBorders>
              <w:top w:val="single" w:sz="4" w:space="0" w:color="auto"/>
              <w:left w:val="single" w:sz="4" w:space="0" w:color="auto"/>
              <w:bottom w:val="single" w:sz="4" w:space="0" w:color="auto"/>
              <w:right w:val="single" w:sz="4" w:space="0" w:color="auto"/>
            </w:tcBorders>
            <w:hideMark/>
          </w:tcPr>
          <w:p w14:paraId="4CAF3B06" w14:textId="77777777" w:rsidR="001D2D69" w:rsidRPr="002C0185" w:rsidRDefault="001D2D69" w:rsidP="00C20FC6">
            <w:pPr>
              <w:pStyle w:val="TAL"/>
            </w:pPr>
            <w:r w:rsidRPr="002C0185">
              <w:t>IE absoluteFrequencyPointA for uplink</w:t>
            </w:r>
          </w:p>
        </w:tc>
      </w:tr>
      <w:tr w:rsidR="001D2D69" w:rsidRPr="002C0185" w14:paraId="057AB514" w14:textId="77777777" w:rsidTr="00C20FC6">
        <w:tc>
          <w:tcPr>
            <w:tcW w:w="3936" w:type="dxa"/>
            <w:tcBorders>
              <w:top w:val="single" w:sz="4" w:space="0" w:color="auto"/>
              <w:left w:val="single" w:sz="4" w:space="0" w:color="auto"/>
              <w:bottom w:val="single" w:sz="4" w:space="0" w:color="auto"/>
              <w:right w:val="single" w:sz="4" w:space="0" w:color="auto"/>
            </w:tcBorders>
          </w:tcPr>
          <w:p w14:paraId="13EFB623" w14:textId="77777777" w:rsidR="001D2D69" w:rsidRPr="002C0185" w:rsidRDefault="001D2D69" w:rsidP="00C20FC6">
            <w:pPr>
              <w:pStyle w:val="TAL"/>
            </w:pPr>
            <w:r w:rsidRPr="002C0185">
              <w:t>SL_PointA</w:t>
            </w:r>
          </w:p>
        </w:tc>
        <w:tc>
          <w:tcPr>
            <w:tcW w:w="5811" w:type="dxa"/>
            <w:tcBorders>
              <w:top w:val="single" w:sz="4" w:space="0" w:color="auto"/>
              <w:left w:val="single" w:sz="4" w:space="0" w:color="auto"/>
              <w:bottom w:val="single" w:sz="4" w:space="0" w:color="auto"/>
              <w:right w:val="single" w:sz="4" w:space="0" w:color="auto"/>
            </w:tcBorders>
          </w:tcPr>
          <w:p w14:paraId="6E2B12BC" w14:textId="77777777" w:rsidR="001D2D69" w:rsidRPr="002C0185" w:rsidRDefault="001D2D69" w:rsidP="00C20FC6">
            <w:pPr>
              <w:pStyle w:val="TAL"/>
            </w:pPr>
            <w:r w:rsidRPr="002C0185">
              <w:t>IE absoluteFrequencyPointA for sidelink</w:t>
            </w:r>
          </w:p>
        </w:tc>
      </w:tr>
      <w:tr w:rsidR="001D2D69" w:rsidRPr="002C0185" w14:paraId="7CFCD83F" w14:textId="77777777" w:rsidTr="00C20FC6">
        <w:tc>
          <w:tcPr>
            <w:tcW w:w="3936" w:type="dxa"/>
            <w:tcBorders>
              <w:top w:val="single" w:sz="4" w:space="0" w:color="auto"/>
              <w:left w:val="single" w:sz="4" w:space="0" w:color="auto"/>
              <w:bottom w:val="single" w:sz="4" w:space="0" w:color="auto"/>
              <w:right w:val="single" w:sz="4" w:space="0" w:color="auto"/>
            </w:tcBorders>
          </w:tcPr>
          <w:p w14:paraId="4F8180A1" w14:textId="77777777" w:rsidR="001D2D69" w:rsidRPr="002C0185" w:rsidRDefault="001D2D69" w:rsidP="00C20FC6">
            <w:pPr>
              <w:pStyle w:val="TAL"/>
            </w:pPr>
            <w:r w:rsidRPr="002C0185">
              <w:t>Reduced_BW</w:t>
            </w:r>
          </w:p>
        </w:tc>
        <w:tc>
          <w:tcPr>
            <w:tcW w:w="5811" w:type="dxa"/>
            <w:tcBorders>
              <w:top w:val="single" w:sz="4" w:space="0" w:color="auto"/>
              <w:left w:val="single" w:sz="4" w:space="0" w:color="auto"/>
              <w:bottom w:val="single" w:sz="4" w:space="0" w:color="auto"/>
              <w:right w:val="single" w:sz="4" w:space="0" w:color="auto"/>
            </w:tcBorders>
          </w:tcPr>
          <w:p w14:paraId="36307B74" w14:textId="77777777" w:rsidR="001D2D69" w:rsidRPr="002C0185" w:rsidRDefault="001D2D69" w:rsidP="00C20FC6">
            <w:pPr>
              <w:pStyle w:val="TAL"/>
            </w:pPr>
            <w:r w:rsidRPr="002C0185">
              <w:t>Reduced RB allocation</w:t>
            </w:r>
          </w:p>
        </w:tc>
      </w:tr>
    </w:tbl>
    <w:p w14:paraId="75DBAC10" w14:textId="77777777" w:rsidR="001D2D69" w:rsidRPr="002C0185" w:rsidRDefault="001D2D69" w:rsidP="00213BA7"/>
    <w:p w14:paraId="41D4611F" w14:textId="77777777" w:rsidR="00A74AA6" w:rsidRPr="002C0185" w:rsidRDefault="00A74AA6" w:rsidP="00B926FF">
      <w:pPr>
        <w:pStyle w:val="H6"/>
      </w:pPr>
      <w:r w:rsidRPr="002C0185">
        <w:t>–</w:t>
      </w:r>
      <w:r w:rsidRPr="002C0185">
        <w:tab/>
      </w:r>
      <w:r w:rsidRPr="002C0185">
        <w:rPr>
          <w:i/>
        </w:rPr>
        <w:t>SSB-ToMeasure</w:t>
      </w:r>
    </w:p>
    <w:p w14:paraId="0B9EB67C" w14:textId="08821EDD" w:rsidR="00A74AA6" w:rsidRPr="002C0185" w:rsidRDefault="00A74AA6" w:rsidP="00A74AA6">
      <w:pPr>
        <w:pStyle w:val="TH"/>
        <w:rPr>
          <w:i/>
          <w:iCs/>
        </w:rPr>
      </w:pPr>
      <w:bookmarkStart w:id="664" w:name="_CRTable7_3_131"/>
      <w:r w:rsidRPr="002C0185">
        <w:t xml:space="preserve">Table </w:t>
      </w:r>
      <w:bookmarkEnd w:id="664"/>
      <w:r w:rsidRPr="002C0185">
        <w:t xml:space="preserve">7.3.1-31: </w:t>
      </w:r>
      <w:r w:rsidRPr="002C0185">
        <w:rPr>
          <w:i/>
          <w:iCs/>
        </w:rPr>
        <w:t>SSB-ToMeasur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112F" w:rsidRPr="002C0185" w14:paraId="70149701" w14:textId="77777777" w:rsidTr="00F812BC">
        <w:tc>
          <w:tcPr>
            <w:tcW w:w="9747" w:type="dxa"/>
            <w:gridSpan w:val="4"/>
          </w:tcPr>
          <w:p w14:paraId="08BDAFF9" w14:textId="77777777" w:rsidR="00B7112F" w:rsidRPr="002C0185" w:rsidRDefault="00B7112F" w:rsidP="00F812BC">
            <w:pPr>
              <w:pStyle w:val="TAH"/>
              <w:jc w:val="left"/>
              <w:rPr>
                <w:b w:val="0"/>
              </w:rPr>
            </w:pPr>
            <w:r w:rsidRPr="002C0185">
              <w:rPr>
                <w:b w:val="0"/>
              </w:rPr>
              <w:t>Derivation Path: Table 4.6.3-187</w:t>
            </w:r>
          </w:p>
        </w:tc>
      </w:tr>
      <w:tr w:rsidR="00B7112F" w:rsidRPr="002C0185" w14:paraId="5067C760" w14:textId="77777777" w:rsidTr="00F812BC">
        <w:tc>
          <w:tcPr>
            <w:tcW w:w="4535" w:type="dxa"/>
          </w:tcPr>
          <w:p w14:paraId="60F2005D" w14:textId="77777777" w:rsidR="00B7112F" w:rsidRPr="002C0185" w:rsidRDefault="00B7112F" w:rsidP="00F812BC">
            <w:pPr>
              <w:pStyle w:val="TAH"/>
            </w:pPr>
            <w:r w:rsidRPr="002C0185">
              <w:t>Information Element</w:t>
            </w:r>
          </w:p>
        </w:tc>
        <w:tc>
          <w:tcPr>
            <w:tcW w:w="2267" w:type="dxa"/>
          </w:tcPr>
          <w:p w14:paraId="3F04EB7E" w14:textId="77777777" w:rsidR="00B7112F" w:rsidRPr="002C0185" w:rsidRDefault="00B7112F" w:rsidP="00F812BC">
            <w:pPr>
              <w:pStyle w:val="TAH"/>
            </w:pPr>
            <w:r w:rsidRPr="002C0185">
              <w:t>Value/remark</w:t>
            </w:r>
          </w:p>
        </w:tc>
        <w:tc>
          <w:tcPr>
            <w:tcW w:w="1700" w:type="dxa"/>
          </w:tcPr>
          <w:p w14:paraId="3ACB1658" w14:textId="77777777" w:rsidR="00B7112F" w:rsidRPr="002C0185" w:rsidRDefault="00B7112F" w:rsidP="00F812BC">
            <w:pPr>
              <w:pStyle w:val="TAH"/>
            </w:pPr>
            <w:r w:rsidRPr="002C0185">
              <w:t>Comment</w:t>
            </w:r>
          </w:p>
        </w:tc>
        <w:tc>
          <w:tcPr>
            <w:tcW w:w="1245" w:type="dxa"/>
          </w:tcPr>
          <w:p w14:paraId="1C24F215" w14:textId="77777777" w:rsidR="00B7112F" w:rsidRPr="002C0185" w:rsidRDefault="00B7112F" w:rsidP="00F812BC">
            <w:pPr>
              <w:pStyle w:val="TAH"/>
            </w:pPr>
            <w:r w:rsidRPr="002C0185">
              <w:t>Condition</w:t>
            </w:r>
          </w:p>
        </w:tc>
      </w:tr>
      <w:tr w:rsidR="00B7112F" w:rsidRPr="002C0185" w14:paraId="16D24EAC" w14:textId="77777777" w:rsidTr="00F812BC">
        <w:tc>
          <w:tcPr>
            <w:tcW w:w="4535" w:type="dxa"/>
          </w:tcPr>
          <w:p w14:paraId="38588D1C" w14:textId="77777777" w:rsidR="00B7112F" w:rsidRPr="002C0185" w:rsidRDefault="00B7112F" w:rsidP="00F812BC">
            <w:pPr>
              <w:pStyle w:val="TAL"/>
            </w:pPr>
            <w:r w:rsidRPr="002C0185">
              <w:t>SSB-ToMeasure ::= CHOICE {</w:t>
            </w:r>
          </w:p>
        </w:tc>
        <w:tc>
          <w:tcPr>
            <w:tcW w:w="2267" w:type="dxa"/>
          </w:tcPr>
          <w:p w14:paraId="382A3FD7" w14:textId="77777777" w:rsidR="00B7112F" w:rsidRPr="002C0185" w:rsidRDefault="00B7112F" w:rsidP="00F812BC">
            <w:pPr>
              <w:pStyle w:val="TAL"/>
            </w:pPr>
          </w:p>
        </w:tc>
        <w:tc>
          <w:tcPr>
            <w:tcW w:w="1700" w:type="dxa"/>
          </w:tcPr>
          <w:p w14:paraId="47DFFEAF" w14:textId="77777777" w:rsidR="00B7112F" w:rsidRPr="002C0185" w:rsidRDefault="00B7112F" w:rsidP="00F812BC">
            <w:pPr>
              <w:pStyle w:val="TAL"/>
            </w:pPr>
          </w:p>
        </w:tc>
        <w:tc>
          <w:tcPr>
            <w:tcW w:w="1245" w:type="dxa"/>
          </w:tcPr>
          <w:p w14:paraId="773A68C5" w14:textId="77777777" w:rsidR="00B7112F" w:rsidRPr="002C0185" w:rsidRDefault="00B7112F" w:rsidP="00F812BC">
            <w:pPr>
              <w:pStyle w:val="TAL"/>
            </w:pPr>
          </w:p>
        </w:tc>
      </w:tr>
      <w:tr w:rsidR="00B7112F" w:rsidRPr="002C0185" w14:paraId="3B7C9AA2" w14:textId="77777777" w:rsidTr="00F812BC">
        <w:tc>
          <w:tcPr>
            <w:tcW w:w="4535" w:type="dxa"/>
          </w:tcPr>
          <w:p w14:paraId="1D20CEC4" w14:textId="77777777" w:rsidR="00B7112F" w:rsidRPr="002C0185" w:rsidRDefault="00B7112F" w:rsidP="00F812BC">
            <w:pPr>
              <w:pStyle w:val="TAL"/>
            </w:pPr>
            <w:r w:rsidRPr="002C0185">
              <w:t xml:space="preserve">  shortBitmap</w:t>
            </w:r>
          </w:p>
        </w:tc>
        <w:tc>
          <w:tcPr>
            <w:tcW w:w="2267" w:type="dxa"/>
          </w:tcPr>
          <w:p w14:paraId="0EA8E41D" w14:textId="77777777" w:rsidR="00B7112F" w:rsidRPr="002C0185" w:rsidRDefault="00B7112F" w:rsidP="00F812BC">
            <w:pPr>
              <w:pStyle w:val="TAL"/>
            </w:pPr>
            <w:r w:rsidRPr="002C0185">
              <w:t>1000</w:t>
            </w:r>
          </w:p>
        </w:tc>
        <w:tc>
          <w:tcPr>
            <w:tcW w:w="1700" w:type="dxa"/>
          </w:tcPr>
          <w:p w14:paraId="0043D4C7" w14:textId="77777777" w:rsidR="00B7112F" w:rsidRPr="002C0185" w:rsidRDefault="00B7112F" w:rsidP="00F812BC">
            <w:pPr>
              <w:pStyle w:val="TAL"/>
            </w:pPr>
          </w:p>
        </w:tc>
        <w:tc>
          <w:tcPr>
            <w:tcW w:w="1245" w:type="dxa"/>
          </w:tcPr>
          <w:p w14:paraId="45467829" w14:textId="49BD41FD" w:rsidR="00B7112F" w:rsidRPr="002C0185" w:rsidRDefault="00B7112F" w:rsidP="00F812BC">
            <w:pPr>
              <w:pStyle w:val="TAL"/>
            </w:pPr>
            <w:r w:rsidRPr="002C0185">
              <w:t>((</w:t>
            </w:r>
            <w:r w:rsidR="00DD4E0E" w:rsidRPr="002C0185">
              <w:t>1.88</w:t>
            </w:r>
            <w:r w:rsidRPr="002C0185">
              <w:t>GHz&lt;FREQ&lt;=3GHz AND SCS15) OR FREQ&lt;=</w:t>
            </w:r>
            <w:r w:rsidR="00DD4E0E" w:rsidRPr="002C0185">
              <w:t>1.88</w:t>
            </w:r>
            <w:r w:rsidRPr="002C0185">
              <w:t>GHZ) AND NOT SECOND_SSB</w:t>
            </w:r>
          </w:p>
        </w:tc>
      </w:tr>
      <w:tr w:rsidR="00B7112F" w:rsidRPr="002C0185" w14:paraId="4B94AF09" w14:textId="77777777" w:rsidTr="00F812BC">
        <w:tc>
          <w:tcPr>
            <w:tcW w:w="4535" w:type="dxa"/>
          </w:tcPr>
          <w:p w14:paraId="364503A2" w14:textId="77777777" w:rsidR="00B7112F" w:rsidRPr="002C0185" w:rsidDel="00452646" w:rsidRDefault="00B7112F" w:rsidP="00F812BC">
            <w:pPr>
              <w:pStyle w:val="TAL"/>
            </w:pPr>
            <w:r w:rsidRPr="002C0185">
              <w:t xml:space="preserve">  mediumBitmap</w:t>
            </w:r>
          </w:p>
        </w:tc>
        <w:tc>
          <w:tcPr>
            <w:tcW w:w="2267" w:type="dxa"/>
          </w:tcPr>
          <w:p w14:paraId="10A91BF8" w14:textId="77777777" w:rsidR="00B7112F" w:rsidRPr="002C0185" w:rsidRDefault="00B7112F" w:rsidP="00F812BC">
            <w:pPr>
              <w:pStyle w:val="TAL"/>
            </w:pPr>
            <w:r w:rsidRPr="002C0185">
              <w:t>10000000</w:t>
            </w:r>
          </w:p>
        </w:tc>
        <w:tc>
          <w:tcPr>
            <w:tcW w:w="1700" w:type="dxa"/>
          </w:tcPr>
          <w:p w14:paraId="42A2C2D3" w14:textId="77777777" w:rsidR="00B7112F" w:rsidRPr="002C0185" w:rsidRDefault="00B7112F" w:rsidP="00F812BC">
            <w:pPr>
              <w:pStyle w:val="TAL"/>
            </w:pPr>
          </w:p>
        </w:tc>
        <w:tc>
          <w:tcPr>
            <w:tcW w:w="1245" w:type="dxa"/>
          </w:tcPr>
          <w:p w14:paraId="7918E84C" w14:textId="7C9965EA" w:rsidR="00B7112F" w:rsidRPr="002C0185" w:rsidRDefault="00B7112F" w:rsidP="00F812BC">
            <w:pPr>
              <w:pStyle w:val="TAL"/>
            </w:pPr>
            <w:r w:rsidRPr="002C0185">
              <w:t>(</w:t>
            </w:r>
            <w:r w:rsidR="00DD4E0E" w:rsidRPr="002C0185">
              <w:t>1.88</w:t>
            </w:r>
            <w:r w:rsidRPr="002C0185">
              <w:t>GHz&lt;FREQ&lt;=3GHz AND (TDD AND SCS30) OR FREQ&gt;3GHz) AND NOT SECOND_SSB</w:t>
            </w:r>
          </w:p>
        </w:tc>
      </w:tr>
      <w:tr w:rsidR="00B7112F" w:rsidRPr="002C0185" w14:paraId="51FAB048" w14:textId="77777777" w:rsidTr="00F812BC">
        <w:tc>
          <w:tcPr>
            <w:tcW w:w="4535" w:type="dxa"/>
            <w:vMerge w:val="restart"/>
          </w:tcPr>
          <w:p w14:paraId="220BB6D3" w14:textId="77777777" w:rsidR="00B7112F" w:rsidRPr="002C0185" w:rsidDel="00452646" w:rsidRDefault="00B7112F" w:rsidP="00F812BC">
            <w:pPr>
              <w:pStyle w:val="TAL"/>
            </w:pPr>
            <w:r w:rsidRPr="002C0185">
              <w:t xml:space="preserve">  longBitmap</w:t>
            </w:r>
          </w:p>
        </w:tc>
        <w:tc>
          <w:tcPr>
            <w:tcW w:w="2267" w:type="dxa"/>
          </w:tcPr>
          <w:p w14:paraId="36718C3A" w14:textId="77777777" w:rsidR="00B7112F" w:rsidRPr="002C0185" w:rsidRDefault="00B7112F" w:rsidP="00F812BC">
            <w:pPr>
              <w:pStyle w:val="TAL"/>
            </w:pPr>
            <w:r w:rsidRPr="002C0185">
              <w:t>10000000 00000000 00000000 00000000 00000000 00000000 00000000 00000000</w:t>
            </w:r>
          </w:p>
        </w:tc>
        <w:tc>
          <w:tcPr>
            <w:tcW w:w="1700" w:type="dxa"/>
          </w:tcPr>
          <w:p w14:paraId="3D1D632A" w14:textId="77777777" w:rsidR="00B7112F" w:rsidRPr="002C0185" w:rsidRDefault="00B7112F" w:rsidP="00F812BC">
            <w:pPr>
              <w:pStyle w:val="TAL"/>
            </w:pPr>
          </w:p>
        </w:tc>
        <w:tc>
          <w:tcPr>
            <w:tcW w:w="1245" w:type="dxa"/>
          </w:tcPr>
          <w:p w14:paraId="2B7210C9" w14:textId="77777777" w:rsidR="00B7112F" w:rsidRPr="002C0185" w:rsidRDefault="00B7112F" w:rsidP="00F812BC">
            <w:pPr>
              <w:pStyle w:val="TAL"/>
            </w:pPr>
            <w:r w:rsidRPr="002C0185">
              <w:t>FR2 AND NOT SECOND_SSB</w:t>
            </w:r>
          </w:p>
        </w:tc>
      </w:tr>
      <w:tr w:rsidR="00B7112F" w:rsidRPr="002C0185" w14:paraId="0C8BBF5E" w14:textId="77777777" w:rsidTr="00F812BC">
        <w:tc>
          <w:tcPr>
            <w:tcW w:w="4535" w:type="dxa"/>
            <w:vMerge/>
          </w:tcPr>
          <w:p w14:paraId="19499C04" w14:textId="77777777" w:rsidR="00B7112F" w:rsidRPr="002C0185" w:rsidRDefault="00B7112F" w:rsidP="00F812BC">
            <w:pPr>
              <w:pStyle w:val="TAL"/>
            </w:pPr>
          </w:p>
        </w:tc>
        <w:tc>
          <w:tcPr>
            <w:tcW w:w="2267" w:type="dxa"/>
          </w:tcPr>
          <w:p w14:paraId="37F30179" w14:textId="77777777" w:rsidR="00B7112F" w:rsidRPr="002C0185" w:rsidRDefault="00B7112F" w:rsidP="00F812BC">
            <w:pPr>
              <w:pStyle w:val="TAL"/>
            </w:pPr>
            <w:r w:rsidRPr="002C0185">
              <w:t>01000000 00000000 00000000 00000000 00000000 00000000 00000000 00000000</w:t>
            </w:r>
          </w:p>
        </w:tc>
        <w:tc>
          <w:tcPr>
            <w:tcW w:w="1700" w:type="dxa"/>
          </w:tcPr>
          <w:p w14:paraId="008C4565" w14:textId="77777777" w:rsidR="00B7112F" w:rsidRPr="002C0185" w:rsidRDefault="00B7112F" w:rsidP="00F812BC">
            <w:pPr>
              <w:pStyle w:val="TAL"/>
            </w:pPr>
          </w:p>
        </w:tc>
        <w:tc>
          <w:tcPr>
            <w:tcW w:w="1245" w:type="dxa"/>
          </w:tcPr>
          <w:p w14:paraId="204EDD47" w14:textId="77777777" w:rsidR="00B7112F" w:rsidRPr="002C0185" w:rsidRDefault="00B7112F" w:rsidP="00F812BC">
            <w:pPr>
              <w:pStyle w:val="TAL"/>
            </w:pPr>
            <w:r w:rsidRPr="002C0185">
              <w:t>SSB.7 FR2 OR SSB.8 FR2</w:t>
            </w:r>
          </w:p>
        </w:tc>
      </w:tr>
      <w:tr w:rsidR="00B7112F" w:rsidRPr="002C0185" w14:paraId="184C6554" w14:textId="77777777" w:rsidTr="00F812BC">
        <w:tc>
          <w:tcPr>
            <w:tcW w:w="4535" w:type="dxa"/>
          </w:tcPr>
          <w:p w14:paraId="68393E91" w14:textId="77777777" w:rsidR="00B7112F" w:rsidRPr="002C0185" w:rsidRDefault="00B7112F" w:rsidP="00F812BC">
            <w:pPr>
              <w:pStyle w:val="TAL"/>
            </w:pPr>
            <w:r w:rsidRPr="002C0185">
              <w:t>}</w:t>
            </w:r>
          </w:p>
        </w:tc>
        <w:tc>
          <w:tcPr>
            <w:tcW w:w="2267" w:type="dxa"/>
          </w:tcPr>
          <w:p w14:paraId="772238D2" w14:textId="77777777" w:rsidR="00B7112F" w:rsidRPr="002C0185" w:rsidRDefault="00B7112F" w:rsidP="00F812BC">
            <w:pPr>
              <w:pStyle w:val="TAL"/>
            </w:pPr>
          </w:p>
        </w:tc>
        <w:tc>
          <w:tcPr>
            <w:tcW w:w="1700" w:type="dxa"/>
          </w:tcPr>
          <w:p w14:paraId="76EAC746" w14:textId="77777777" w:rsidR="00B7112F" w:rsidRPr="002C0185" w:rsidRDefault="00B7112F" w:rsidP="00F812BC">
            <w:pPr>
              <w:pStyle w:val="TAL"/>
            </w:pPr>
          </w:p>
        </w:tc>
        <w:tc>
          <w:tcPr>
            <w:tcW w:w="1245" w:type="dxa"/>
          </w:tcPr>
          <w:p w14:paraId="27EBB35B" w14:textId="77777777" w:rsidR="00B7112F" w:rsidRPr="002C0185" w:rsidRDefault="00B7112F" w:rsidP="00F812BC">
            <w:pPr>
              <w:pStyle w:val="TAL"/>
            </w:pPr>
          </w:p>
        </w:tc>
      </w:tr>
    </w:tbl>
    <w:p w14:paraId="0A324F7D" w14:textId="77777777" w:rsidR="00A74AA6" w:rsidRPr="002C0185" w:rsidRDefault="00A74AA6" w:rsidP="00A74AA6"/>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74AA6" w:rsidRPr="002C0185" w14:paraId="6370337A" w14:textId="77777777" w:rsidTr="00C20FC6">
        <w:tc>
          <w:tcPr>
            <w:tcW w:w="3936" w:type="dxa"/>
          </w:tcPr>
          <w:p w14:paraId="47201EE3" w14:textId="77777777" w:rsidR="00A74AA6" w:rsidRPr="002C0185" w:rsidRDefault="00A74AA6" w:rsidP="00C20FC6">
            <w:pPr>
              <w:pStyle w:val="TAH"/>
            </w:pPr>
            <w:r w:rsidRPr="002C0185">
              <w:t>Condition</w:t>
            </w:r>
          </w:p>
        </w:tc>
        <w:tc>
          <w:tcPr>
            <w:tcW w:w="5811" w:type="dxa"/>
          </w:tcPr>
          <w:p w14:paraId="364DD850" w14:textId="77777777" w:rsidR="00A74AA6" w:rsidRPr="002C0185" w:rsidRDefault="00A74AA6" w:rsidP="00C20FC6">
            <w:pPr>
              <w:pStyle w:val="TAH"/>
            </w:pPr>
            <w:r w:rsidRPr="002C0185">
              <w:t>Explanation</w:t>
            </w:r>
          </w:p>
        </w:tc>
      </w:tr>
      <w:tr w:rsidR="00A74AA6" w:rsidRPr="002C0185" w14:paraId="2A4D93E7" w14:textId="77777777" w:rsidTr="00C20FC6">
        <w:tc>
          <w:tcPr>
            <w:tcW w:w="3936" w:type="dxa"/>
          </w:tcPr>
          <w:p w14:paraId="6273B4EC" w14:textId="23E7CE80" w:rsidR="00A74AA6" w:rsidRPr="002C0185" w:rsidRDefault="00A74AA6" w:rsidP="00C20FC6">
            <w:pPr>
              <w:pStyle w:val="TAL"/>
              <w:rPr>
                <w:rFonts w:cs="Arial"/>
                <w:szCs w:val="18"/>
              </w:rPr>
            </w:pPr>
            <w:r w:rsidRPr="002C0185">
              <w:rPr>
                <w:rFonts w:cs="Arial"/>
                <w:szCs w:val="18"/>
              </w:rPr>
              <w:t>FREQ</w:t>
            </w:r>
            <w:r w:rsidRPr="002C0185">
              <w:t>&lt;=</w:t>
            </w:r>
            <w:r w:rsidR="00DD4E0E" w:rsidRPr="002C0185">
              <w:t>1.88</w:t>
            </w:r>
            <w:r w:rsidRPr="002C0185">
              <w:t>GHz</w:t>
            </w:r>
          </w:p>
        </w:tc>
        <w:tc>
          <w:tcPr>
            <w:tcW w:w="5811" w:type="dxa"/>
          </w:tcPr>
          <w:p w14:paraId="0BF0A744" w14:textId="0EE9CE28" w:rsidR="00A74AA6" w:rsidRPr="002C0185" w:rsidRDefault="00A74AA6" w:rsidP="00C20FC6">
            <w:pPr>
              <w:pStyle w:val="TAL"/>
            </w:pPr>
            <w:r w:rsidRPr="002C0185">
              <w:t xml:space="preserve">Frequency range &lt;= </w:t>
            </w:r>
            <w:r w:rsidR="00DD4E0E" w:rsidRPr="002C0185">
              <w:t>1.88</w:t>
            </w:r>
            <w:r w:rsidRPr="002C0185">
              <w:t>GHz</w:t>
            </w:r>
          </w:p>
        </w:tc>
      </w:tr>
      <w:tr w:rsidR="00A74AA6" w:rsidRPr="002C0185" w:rsidDel="00F56582" w14:paraId="3C3EB446" w14:textId="77777777" w:rsidTr="00C20FC6">
        <w:tc>
          <w:tcPr>
            <w:tcW w:w="3936" w:type="dxa"/>
          </w:tcPr>
          <w:p w14:paraId="7D2FC13B" w14:textId="3A969D36" w:rsidR="00A74AA6" w:rsidRPr="002C0185" w:rsidDel="00F56582" w:rsidRDefault="00DD4E0E" w:rsidP="00C20FC6">
            <w:pPr>
              <w:pStyle w:val="TAL"/>
              <w:rPr>
                <w:rFonts w:cs="Arial"/>
                <w:szCs w:val="18"/>
              </w:rPr>
            </w:pPr>
            <w:r w:rsidRPr="002C0185">
              <w:t>1.88</w:t>
            </w:r>
            <w:r w:rsidR="00A74AA6" w:rsidRPr="002C0185">
              <w:rPr>
                <w:rFonts w:cs="Arial"/>
                <w:szCs w:val="18"/>
              </w:rPr>
              <w:t>GHz&lt;FREQ&lt;=3GHz</w:t>
            </w:r>
          </w:p>
        </w:tc>
        <w:tc>
          <w:tcPr>
            <w:tcW w:w="5811" w:type="dxa"/>
          </w:tcPr>
          <w:p w14:paraId="2C14FD1B" w14:textId="3F1A01CD" w:rsidR="00A74AA6" w:rsidRPr="002C0185" w:rsidDel="00F56582" w:rsidRDefault="00A74AA6" w:rsidP="00C20FC6">
            <w:pPr>
              <w:pStyle w:val="TAL"/>
            </w:pPr>
            <w:r w:rsidRPr="002C0185">
              <w:t xml:space="preserve">Frequency range &gt; </w:t>
            </w:r>
            <w:r w:rsidR="00DD4E0E" w:rsidRPr="002C0185">
              <w:t>1.88</w:t>
            </w:r>
            <w:r w:rsidRPr="002C0185">
              <w:t>GHz and &lt;= 3GHz</w:t>
            </w:r>
          </w:p>
        </w:tc>
      </w:tr>
      <w:tr w:rsidR="00A74AA6" w:rsidRPr="002C0185" w14:paraId="26BCAD78" w14:textId="77777777" w:rsidTr="00C20FC6">
        <w:tc>
          <w:tcPr>
            <w:tcW w:w="3936" w:type="dxa"/>
          </w:tcPr>
          <w:p w14:paraId="4C96B580" w14:textId="77777777" w:rsidR="00A74AA6" w:rsidRPr="002C0185" w:rsidRDefault="00A74AA6" w:rsidP="00C20FC6">
            <w:pPr>
              <w:pStyle w:val="TAL"/>
            </w:pPr>
            <w:r w:rsidRPr="002C0185">
              <w:t>FREQ&gt;3GHz</w:t>
            </w:r>
          </w:p>
        </w:tc>
        <w:tc>
          <w:tcPr>
            <w:tcW w:w="5811" w:type="dxa"/>
          </w:tcPr>
          <w:p w14:paraId="4CBDC1B2" w14:textId="77777777" w:rsidR="00A74AA6" w:rsidRPr="002C0185" w:rsidRDefault="00A74AA6" w:rsidP="00C20FC6">
            <w:pPr>
              <w:pStyle w:val="TAL"/>
            </w:pPr>
            <w:r w:rsidRPr="002C0185">
              <w:t>Frequency range &gt; 3GHz</w:t>
            </w:r>
          </w:p>
        </w:tc>
      </w:tr>
      <w:tr w:rsidR="00A74AA6" w:rsidRPr="002C0185" w14:paraId="7D91E016" w14:textId="77777777" w:rsidTr="00C20FC6">
        <w:tc>
          <w:tcPr>
            <w:tcW w:w="3936" w:type="dxa"/>
          </w:tcPr>
          <w:p w14:paraId="2F57AC56" w14:textId="77777777" w:rsidR="00A74AA6" w:rsidRPr="002C0185" w:rsidRDefault="00A74AA6" w:rsidP="00C20FC6">
            <w:pPr>
              <w:pStyle w:val="TAL"/>
            </w:pPr>
            <w:r w:rsidRPr="002C0185">
              <w:rPr>
                <w:szCs w:val="18"/>
              </w:rPr>
              <w:t>SECOND_</w:t>
            </w:r>
            <w:r w:rsidRPr="002C0185">
              <w:rPr>
                <w:szCs w:val="18"/>
                <w:lang w:eastAsia="zh-CN"/>
              </w:rPr>
              <w:t>SSB</w:t>
            </w:r>
          </w:p>
        </w:tc>
        <w:tc>
          <w:tcPr>
            <w:tcW w:w="5811" w:type="dxa"/>
          </w:tcPr>
          <w:p w14:paraId="517B2D9E" w14:textId="77777777" w:rsidR="00A74AA6" w:rsidRPr="002C0185" w:rsidRDefault="00A74AA6" w:rsidP="00C20FC6">
            <w:pPr>
              <w:pStyle w:val="TAL"/>
            </w:pPr>
            <w:r w:rsidRPr="002C0185">
              <w:t>SSB configuration used in test case contain two SSBs in a burst</w:t>
            </w:r>
          </w:p>
        </w:tc>
      </w:tr>
    </w:tbl>
    <w:p w14:paraId="46979FA5" w14:textId="0467F5AD" w:rsidR="00A74AA6" w:rsidRPr="002C0185" w:rsidRDefault="00A74AA6" w:rsidP="00213BA7"/>
    <w:p w14:paraId="321FF8D2" w14:textId="77777777" w:rsidR="00435FD3" w:rsidRPr="002C0185" w:rsidRDefault="00435FD3" w:rsidP="00B926FF">
      <w:pPr>
        <w:pStyle w:val="H6"/>
      </w:pPr>
      <w:bookmarkStart w:id="665" w:name="_CR"/>
      <w:r w:rsidRPr="002C0185">
        <w:t>–</w:t>
      </w:r>
      <w:r w:rsidRPr="002C0185">
        <w:tab/>
      </w:r>
      <w:r w:rsidRPr="002C0185">
        <w:rPr>
          <w:i/>
        </w:rPr>
        <w:t>CodebookConfig-CSI</w:t>
      </w:r>
    </w:p>
    <w:p w14:paraId="0F995A06" w14:textId="77777777" w:rsidR="00435FD3" w:rsidRPr="002C0185" w:rsidRDefault="00435FD3" w:rsidP="00435FD3">
      <w:pPr>
        <w:pStyle w:val="TH"/>
        <w:rPr>
          <w:i/>
          <w:iCs/>
        </w:rPr>
      </w:pPr>
      <w:bookmarkStart w:id="666" w:name="_CRTable7_3_132"/>
      <w:bookmarkEnd w:id="665"/>
      <w:r w:rsidRPr="002C0185">
        <w:t xml:space="preserve">Table </w:t>
      </w:r>
      <w:bookmarkEnd w:id="666"/>
      <w:r w:rsidRPr="002C0185">
        <w:t xml:space="preserve">7.3.1-32: </w:t>
      </w:r>
      <w:r w:rsidRPr="002C0185">
        <w:rPr>
          <w:i/>
          <w:iCs/>
        </w:rPr>
        <w:t>CodebookConfig-CS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35FD3" w:rsidRPr="002C0185" w14:paraId="0F1F4F4B" w14:textId="77777777" w:rsidTr="00752D1C">
        <w:tc>
          <w:tcPr>
            <w:tcW w:w="9747" w:type="dxa"/>
            <w:gridSpan w:val="4"/>
          </w:tcPr>
          <w:p w14:paraId="091F4178" w14:textId="77777777" w:rsidR="00435FD3" w:rsidRPr="002C0185" w:rsidRDefault="00435FD3" w:rsidP="00752D1C">
            <w:pPr>
              <w:pStyle w:val="TAH"/>
              <w:jc w:val="left"/>
              <w:rPr>
                <w:b w:val="0"/>
              </w:rPr>
            </w:pPr>
            <w:r w:rsidRPr="002C0185">
              <w:rPr>
                <w:b w:val="0"/>
              </w:rPr>
              <w:t>Derivation Path: Table 4.6.3-25</w:t>
            </w:r>
          </w:p>
        </w:tc>
      </w:tr>
      <w:tr w:rsidR="00435FD3" w:rsidRPr="002C0185" w14:paraId="489EB684" w14:textId="77777777" w:rsidTr="00752D1C">
        <w:tc>
          <w:tcPr>
            <w:tcW w:w="4535" w:type="dxa"/>
          </w:tcPr>
          <w:p w14:paraId="3F31BAA6" w14:textId="77777777" w:rsidR="00435FD3" w:rsidRPr="002C0185" w:rsidRDefault="00435FD3" w:rsidP="00752D1C">
            <w:pPr>
              <w:pStyle w:val="TAH"/>
            </w:pPr>
            <w:r w:rsidRPr="002C0185">
              <w:t>Information Element</w:t>
            </w:r>
          </w:p>
        </w:tc>
        <w:tc>
          <w:tcPr>
            <w:tcW w:w="2267" w:type="dxa"/>
          </w:tcPr>
          <w:p w14:paraId="71D25A4D" w14:textId="77777777" w:rsidR="00435FD3" w:rsidRPr="002C0185" w:rsidRDefault="00435FD3" w:rsidP="00752D1C">
            <w:pPr>
              <w:pStyle w:val="TAH"/>
            </w:pPr>
            <w:r w:rsidRPr="002C0185">
              <w:t>Value/remark</w:t>
            </w:r>
          </w:p>
        </w:tc>
        <w:tc>
          <w:tcPr>
            <w:tcW w:w="1700" w:type="dxa"/>
          </w:tcPr>
          <w:p w14:paraId="2DDF40AC" w14:textId="77777777" w:rsidR="00435FD3" w:rsidRPr="002C0185" w:rsidRDefault="00435FD3" w:rsidP="00752D1C">
            <w:pPr>
              <w:pStyle w:val="TAH"/>
            </w:pPr>
            <w:r w:rsidRPr="002C0185">
              <w:t>Comment</w:t>
            </w:r>
          </w:p>
        </w:tc>
        <w:tc>
          <w:tcPr>
            <w:tcW w:w="1245" w:type="dxa"/>
          </w:tcPr>
          <w:p w14:paraId="68C0D455" w14:textId="77777777" w:rsidR="00435FD3" w:rsidRPr="002C0185" w:rsidRDefault="00435FD3" w:rsidP="00752D1C">
            <w:pPr>
              <w:pStyle w:val="TAH"/>
            </w:pPr>
            <w:r w:rsidRPr="002C0185">
              <w:t>Condition</w:t>
            </w:r>
          </w:p>
        </w:tc>
      </w:tr>
      <w:tr w:rsidR="00435FD3" w:rsidRPr="002C0185" w14:paraId="5F1347A3" w14:textId="77777777" w:rsidTr="00752D1C">
        <w:tc>
          <w:tcPr>
            <w:tcW w:w="4535" w:type="dxa"/>
          </w:tcPr>
          <w:p w14:paraId="0BCCC68A" w14:textId="77777777" w:rsidR="00435FD3" w:rsidRPr="002C0185" w:rsidRDefault="00435FD3" w:rsidP="00752D1C">
            <w:pPr>
              <w:pStyle w:val="TAL"/>
            </w:pPr>
            <w:r w:rsidRPr="002C0185">
              <w:t xml:space="preserve">CodebookConfig ::= </w:t>
            </w:r>
            <w:r w:rsidRPr="002C0185">
              <w:rPr>
                <w:snapToGrid w:val="0"/>
              </w:rPr>
              <w:t xml:space="preserve">SEQUENCE </w:t>
            </w:r>
            <w:r w:rsidRPr="002C0185">
              <w:t>{</w:t>
            </w:r>
          </w:p>
        </w:tc>
        <w:tc>
          <w:tcPr>
            <w:tcW w:w="2267" w:type="dxa"/>
          </w:tcPr>
          <w:p w14:paraId="49E954C7" w14:textId="77777777" w:rsidR="00435FD3" w:rsidRPr="002C0185" w:rsidRDefault="00435FD3" w:rsidP="00752D1C">
            <w:pPr>
              <w:pStyle w:val="TAL"/>
            </w:pPr>
          </w:p>
        </w:tc>
        <w:tc>
          <w:tcPr>
            <w:tcW w:w="1700" w:type="dxa"/>
          </w:tcPr>
          <w:p w14:paraId="17663C6C" w14:textId="77777777" w:rsidR="00435FD3" w:rsidRPr="002C0185" w:rsidRDefault="00435FD3" w:rsidP="00752D1C">
            <w:pPr>
              <w:pStyle w:val="TAL"/>
            </w:pPr>
          </w:p>
        </w:tc>
        <w:tc>
          <w:tcPr>
            <w:tcW w:w="1245" w:type="dxa"/>
          </w:tcPr>
          <w:p w14:paraId="4828C4D0" w14:textId="77777777" w:rsidR="00435FD3" w:rsidRPr="002C0185" w:rsidRDefault="00435FD3" w:rsidP="00752D1C">
            <w:pPr>
              <w:pStyle w:val="TAL"/>
            </w:pPr>
          </w:p>
        </w:tc>
      </w:tr>
      <w:tr w:rsidR="00435FD3" w:rsidRPr="002C0185" w14:paraId="6AA9DDE1" w14:textId="77777777" w:rsidTr="00752D1C">
        <w:tc>
          <w:tcPr>
            <w:tcW w:w="4535" w:type="dxa"/>
          </w:tcPr>
          <w:p w14:paraId="01B01D86" w14:textId="77777777" w:rsidR="00435FD3" w:rsidRPr="002C0185" w:rsidRDefault="00435FD3" w:rsidP="00752D1C">
            <w:pPr>
              <w:pStyle w:val="TAL"/>
            </w:pPr>
            <w:r w:rsidRPr="002C0185">
              <w:t xml:space="preserve">  codebookType  CHOICE {</w:t>
            </w:r>
          </w:p>
        </w:tc>
        <w:tc>
          <w:tcPr>
            <w:tcW w:w="2267" w:type="dxa"/>
          </w:tcPr>
          <w:p w14:paraId="5C6940F8" w14:textId="77777777" w:rsidR="00435FD3" w:rsidRPr="002C0185" w:rsidRDefault="00435FD3" w:rsidP="00752D1C">
            <w:pPr>
              <w:pStyle w:val="TAL"/>
            </w:pPr>
          </w:p>
        </w:tc>
        <w:tc>
          <w:tcPr>
            <w:tcW w:w="1700" w:type="dxa"/>
          </w:tcPr>
          <w:p w14:paraId="4CEE5924" w14:textId="77777777" w:rsidR="00435FD3" w:rsidRPr="002C0185" w:rsidRDefault="00435FD3" w:rsidP="00752D1C">
            <w:pPr>
              <w:pStyle w:val="TAL"/>
            </w:pPr>
          </w:p>
        </w:tc>
        <w:tc>
          <w:tcPr>
            <w:tcW w:w="1245" w:type="dxa"/>
          </w:tcPr>
          <w:p w14:paraId="6EDE8BE6" w14:textId="77777777" w:rsidR="00435FD3" w:rsidRPr="002C0185" w:rsidRDefault="00435FD3" w:rsidP="00752D1C">
            <w:pPr>
              <w:pStyle w:val="TAL"/>
            </w:pPr>
          </w:p>
        </w:tc>
      </w:tr>
      <w:tr w:rsidR="00435FD3" w:rsidRPr="002C0185" w14:paraId="09CCD0E9" w14:textId="77777777" w:rsidTr="00752D1C">
        <w:tc>
          <w:tcPr>
            <w:tcW w:w="4535" w:type="dxa"/>
          </w:tcPr>
          <w:p w14:paraId="11B1ED2A" w14:textId="77777777" w:rsidR="00435FD3" w:rsidRPr="002C0185" w:rsidDel="00256AA7" w:rsidRDefault="00435FD3" w:rsidP="00752D1C">
            <w:pPr>
              <w:pStyle w:val="TAL"/>
            </w:pPr>
            <w:r w:rsidRPr="002C0185">
              <w:t xml:space="preserve">    type1  SEQUENCE {</w:t>
            </w:r>
          </w:p>
        </w:tc>
        <w:tc>
          <w:tcPr>
            <w:tcW w:w="2267" w:type="dxa"/>
          </w:tcPr>
          <w:p w14:paraId="71E4115D" w14:textId="77777777" w:rsidR="00435FD3" w:rsidRPr="002C0185" w:rsidRDefault="00435FD3" w:rsidP="00752D1C">
            <w:pPr>
              <w:pStyle w:val="TAL"/>
            </w:pPr>
          </w:p>
        </w:tc>
        <w:tc>
          <w:tcPr>
            <w:tcW w:w="1700" w:type="dxa"/>
          </w:tcPr>
          <w:p w14:paraId="557B03F6" w14:textId="77777777" w:rsidR="00435FD3" w:rsidRPr="002C0185" w:rsidRDefault="00435FD3" w:rsidP="00752D1C">
            <w:pPr>
              <w:pStyle w:val="TAL"/>
            </w:pPr>
          </w:p>
        </w:tc>
        <w:tc>
          <w:tcPr>
            <w:tcW w:w="1245" w:type="dxa"/>
          </w:tcPr>
          <w:p w14:paraId="6B53D2D9" w14:textId="77777777" w:rsidR="00435FD3" w:rsidRPr="002C0185" w:rsidRDefault="00435FD3" w:rsidP="00752D1C">
            <w:pPr>
              <w:pStyle w:val="TAL"/>
            </w:pPr>
          </w:p>
        </w:tc>
      </w:tr>
      <w:tr w:rsidR="00435FD3" w:rsidRPr="002C0185" w14:paraId="6B1CC4FF" w14:textId="77777777" w:rsidTr="00752D1C">
        <w:tc>
          <w:tcPr>
            <w:tcW w:w="4535" w:type="dxa"/>
          </w:tcPr>
          <w:p w14:paraId="11773AB6" w14:textId="77777777" w:rsidR="00435FD3" w:rsidRPr="002C0185" w:rsidDel="00256AA7" w:rsidRDefault="00435FD3" w:rsidP="00752D1C">
            <w:pPr>
              <w:pStyle w:val="TAL"/>
            </w:pPr>
            <w:r w:rsidRPr="002C0185">
              <w:t xml:space="preserve">      subType CHOICE {</w:t>
            </w:r>
          </w:p>
        </w:tc>
        <w:tc>
          <w:tcPr>
            <w:tcW w:w="2267" w:type="dxa"/>
          </w:tcPr>
          <w:p w14:paraId="26141735" w14:textId="77777777" w:rsidR="00435FD3" w:rsidRPr="002C0185" w:rsidRDefault="00435FD3" w:rsidP="00752D1C">
            <w:pPr>
              <w:pStyle w:val="TAL"/>
            </w:pPr>
          </w:p>
        </w:tc>
        <w:tc>
          <w:tcPr>
            <w:tcW w:w="1700" w:type="dxa"/>
          </w:tcPr>
          <w:p w14:paraId="6BCB23D8" w14:textId="77777777" w:rsidR="00435FD3" w:rsidRPr="002C0185" w:rsidRDefault="00435FD3" w:rsidP="00752D1C">
            <w:pPr>
              <w:pStyle w:val="TAL"/>
            </w:pPr>
          </w:p>
        </w:tc>
        <w:tc>
          <w:tcPr>
            <w:tcW w:w="1245" w:type="dxa"/>
          </w:tcPr>
          <w:p w14:paraId="6B2AFC45" w14:textId="77777777" w:rsidR="00435FD3" w:rsidRPr="002C0185" w:rsidRDefault="00435FD3" w:rsidP="00752D1C">
            <w:pPr>
              <w:pStyle w:val="TAL"/>
            </w:pPr>
          </w:p>
        </w:tc>
      </w:tr>
      <w:tr w:rsidR="00435FD3" w:rsidRPr="002C0185" w14:paraId="04729942" w14:textId="77777777" w:rsidTr="00752D1C">
        <w:tc>
          <w:tcPr>
            <w:tcW w:w="4535" w:type="dxa"/>
          </w:tcPr>
          <w:p w14:paraId="49BE5410" w14:textId="77777777" w:rsidR="00435FD3" w:rsidRPr="002C0185" w:rsidDel="00256AA7" w:rsidRDefault="00435FD3" w:rsidP="00752D1C">
            <w:pPr>
              <w:pStyle w:val="TAL"/>
            </w:pPr>
            <w:r w:rsidRPr="002C0185">
              <w:t xml:space="preserve">        typeI-SinglePanel SEQUENCE {</w:t>
            </w:r>
          </w:p>
        </w:tc>
        <w:tc>
          <w:tcPr>
            <w:tcW w:w="2267" w:type="dxa"/>
          </w:tcPr>
          <w:p w14:paraId="25ABB32B" w14:textId="77777777" w:rsidR="00435FD3" w:rsidRPr="002C0185" w:rsidRDefault="00435FD3" w:rsidP="00752D1C">
            <w:pPr>
              <w:pStyle w:val="TAL"/>
            </w:pPr>
          </w:p>
        </w:tc>
        <w:tc>
          <w:tcPr>
            <w:tcW w:w="1700" w:type="dxa"/>
          </w:tcPr>
          <w:p w14:paraId="47054BCB" w14:textId="77777777" w:rsidR="00435FD3" w:rsidRPr="002C0185" w:rsidRDefault="00435FD3" w:rsidP="00752D1C">
            <w:pPr>
              <w:pStyle w:val="TAL"/>
            </w:pPr>
          </w:p>
        </w:tc>
        <w:tc>
          <w:tcPr>
            <w:tcW w:w="1245" w:type="dxa"/>
          </w:tcPr>
          <w:p w14:paraId="3139760D" w14:textId="77777777" w:rsidR="00435FD3" w:rsidRPr="002C0185" w:rsidRDefault="00435FD3" w:rsidP="00752D1C">
            <w:pPr>
              <w:pStyle w:val="TAL"/>
            </w:pPr>
          </w:p>
        </w:tc>
      </w:tr>
      <w:tr w:rsidR="00435FD3" w:rsidRPr="002C0185" w14:paraId="5A5F3CEE" w14:textId="77777777" w:rsidTr="00752D1C">
        <w:tc>
          <w:tcPr>
            <w:tcW w:w="4535" w:type="dxa"/>
          </w:tcPr>
          <w:p w14:paraId="3B6E25DC" w14:textId="77777777" w:rsidR="00435FD3" w:rsidRPr="002C0185" w:rsidDel="00256AA7" w:rsidRDefault="00435FD3" w:rsidP="00752D1C">
            <w:pPr>
              <w:pStyle w:val="TAL"/>
            </w:pPr>
            <w:r w:rsidRPr="002C0185">
              <w:t xml:space="preserve">          nrOfAntennaPorts CHOICE {</w:t>
            </w:r>
          </w:p>
        </w:tc>
        <w:tc>
          <w:tcPr>
            <w:tcW w:w="2267" w:type="dxa"/>
          </w:tcPr>
          <w:p w14:paraId="0BAF3B32" w14:textId="77777777" w:rsidR="00435FD3" w:rsidRPr="002C0185" w:rsidRDefault="00435FD3" w:rsidP="00752D1C">
            <w:pPr>
              <w:pStyle w:val="TAL"/>
            </w:pPr>
          </w:p>
        </w:tc>
        <w:tc>
          <w:tcPr>
            <w:tcW w:w="1700" w:type="dxa"/>
          </w:tcPr>
          <w:p w14:paraId="5C7EB192" w14:textId="77777777" w:rsidR="00435FD3" w:rsidRPr="002C0185" w:rsidRDefault="00435FD3" w:rsidP="00752D1C">
            <w:pPr>
              <w:pStyle w:val="TAL"/>
            </w:pPr>
          </w:p>
        </w:tc>
        <w:tc>
          <w:tcPr>
            <w:tcW w:w="1245" w:type="dxa"/>
          </w:tcPr>
          <w:p w14:paraId="036F2807" w14:textId="77777777" w:rsidR="00435FD3" w:rsidRPr="002C0185" w:rsidRDefault="00435FD3" w:rsidP="00752D1C">
            <w:pPr>
              <w:pStyle w:val="TAL"/>
            </w:pPr>
          </w:p>
        </w:tc>
      </w:tr>
      <w:tr w:rsidR="00435FD3" w:rsidRPr="002C0185" w14:paraId="5DBC9F7B" w14:textId="77777777" w:rsidTr="00752D1C">
        <w:tc>
          <w:tcPr>
            <w:tcW w:w="4535" w:type="dxa"/>
          </w:tcPr>
          <w:p w14:paraId="12B14CA2" w14:textId="77777777" w:rsidR="00435FD3" w:rsidRPr="002C0185" w:rsidDel="00256AA7" w:rsidRDefault="00435FD3" w:rsidP="00752D1C">
            <w:pPr>
              <w:pStyle w:val="TAL"/>
            </w:pPr>
            <w:r w:rsidRPr="002C0185">
              <w:t xml:space="preserve">            two SEQUENCE {</w:t>
            </w:r>
          </w:p>
        </w:tc>
        <w:tc>
          <w:tcPr>
            <w:tcW w:w="2267" w:type="dxa"/>
          </w:tcPr>
          <w:p w14:paraId="36D591FB" w14:textId="77777777" w:rsidR="00435FD3" w:rsidRPr="002C0185" w:rsidRDefault="00435FD3" w:rsidP="00752D1C">
            <w:pPr>
              <w:pStyle w:val="TAL"/>
            </w:pPr>
          </w:p>
        </w:tc>
        <w:tc>
          <w:tcPr>
            <w:tcW w:w="1700" w:type="dxa"/>
          </w:tcPr>
          <w:p w14:paraId="3A4E2DB0" w14:textId="77777777" w:rsidR="00435FD3" w:rsidRPr="002C0185" w:rsidRDefault="00435FD3" w:rsidP="00752D1C">
            <w:pPr>
              <w:pStyle w:val="TAL"/>
            </w:pPr>
          </w:p>
        </w:tc>
        <w:tc>
          <w:tcPr>
            <w:tcW w:w="1245" w:type="dxa"/>
          </w:tcPr>
          <w:p w14:paraId="643B9B2B" w14:textId="77777777" w:rsidR="00435FD3" w:rsidRPr="002C0185" w:rsidRDefault="00435FD3" w:rsidP="00752D1C">
            <w:pPr>
              <w:pStyle w:val="TAL"/>
            </w:pPr>
          </w:p>
        </w:tc>
      </w:tr>
      <w:tr w:rsidR="00435FD3" w:rsidRPr="002C0185" w14:paraId="0B5D1EFB" w14:textId="77777777" w:rsidTr="00752D1C">
        <w:tc>
          <w:tcPr>
            <w:tcW w:w="4535" w:type="dxa"/>
          </w:tcPr>
          <w:p w14:paraId="283F09E0" w14:textId="77777777" w:rsidR="00435FD3" w:rsidRPr="002C0185" w:rsidRDefault="00435FD3" w:rsidP="00752D1C">
            <w:pPr>
              <w:pStyle w:val="TAL"/>
              <w:rPr>
                <w:lang w:eastAsia="zh-CN"/>
              </w:rPr>
            </w:pPr>
            <w:r w:rsidRPr="002C0185">
              <w:rPr>
                <w:lang w:eastAsia="zh-CN"/>
              </w:rPr>
              <w:t xml:space="preserve">              </w:t>
            </w:r>
            <w:r w:rsidRPr="002C0185">
              <w:t>twoTX-CodebookSubsetRestriction</w:t>
            </w:r>
          </w:p>
        </w:tc>
        <w:tc>
          <w:tcPr>
            <w:tcW w:w="2267" w:type="dxa"/>
          </w:tcPr>
          <w:p w14:paraId="156AA833" w14:textId="77777777" w:rsidR="00435FD3" w:rsidRPr="002C0185" w:rsidRDefault="00435FD3" w:rsidP="00752D1C">
            <w:pPr>
              <w:pStyle w:val="TAL"/>
              <w:rPr>
                <w:lang w:eastAsia="zh-CN"/>
              </w:rPr>
            </w:pPr>
            <w:r w:rsidRPr="002C0185">
              <w:rPr>
                <w:lang w:eastAsia="zh-CN"/>
              </w:rPr>
              <w:t>111111</w:t>
            </w:r>
          </w:p>
        </w:tc>
        <w:tc>
          <w:tcPr>
            <w:tcW w:w="1700" w:type="dxa"/>
          </w:tcPr>
          <w:p w14:paraId="37C36D7E" w14:textId="77777777" w:rsidR="00435FD3" w:rsidRPr="002C0185" w:rsidRDefault="00435FD3" w:rsidP="00752D1C">
            <w:pPr>
              <w:pStyle w:val="TAL"/>
            </w:pPr>
          </w:p>
        </w:tc>
        <w:tc>
          <w:tcPr>
            <w:tcW w:w="1245" w:type="dxa"/>
          </w:tcPr>
          <w:p w14:paraId="5F4C40C1" w14:textId="77777777" w:rsidR="00435FD3" w:rsidRPr="002C0185" w:rsidRDefault="00435FD3" w:rsidP="00752D1C">
            <w:pPr>
              <w:pStyle w:val="TAL"/>
            </w:pPr>
          </w:p>
        </w:tc>
      </w:tr>
      <w:tr w:rsidR="00435FD3" w:rsidRPr="002C0185" w14:paraId="281CF2A6" w14:textId="77777777" w:rsidTr="00752D1C">
        <w:tc>
          <w:tcPr>
            <w:tcW w:w="4535" w:type="dxa"/>
          </w:tcPr>
          <w:p w14:paraId="0E7A481F" w14:textId="77777777" w:rsidR="00435FD3" w:rsidRPr="002C0185" w:rsidDel="00256AA7" w:rsidRDefault="00435FD3" w:rsidP="00752D1C">
            <w:pPr>
              <w:pStyle w:val="TAL"/>
            </w:pPr>
            <w:r w:rsidRPr="002C0185">
              <w:t xml:space="preserve">            }</w:t>
            </w:r>
          </w:p>
        </w:tc>
        <w:tc>
          <w:tcPr>
            <w:tcW w:w="2267" w:type="dxa"/>
          </w:tcPr>
          <w:p w14:paraId="042D84F0" w14:textId="77777777" w:rsidR="00435FD3" w:rsidRPr="002C0185" w:rsidRDefault="00435FD3" w:rsidP="00752D1C">
            <w:pPr>
              <w:pStyle w:val="TAL"/>
            </w:pPr>
          </w:p>
        </w:tc>
        <w:tc>
          <w:tcPr>
            <w:tcW w:w="1700" w:type="dxa"/>
          </w:tcPr>
          <w:p w14:paraId="61519D17" w14:textId="77777777" w:rsidR="00435FD3" w:rsidRPr="002C0185" w:rsidRDefault="00435FD3" w:rsidP="00752D1C">
            <w:pPr>
              <w:pStyle w:val="TAL"/>
            </w:pPr>
          </w:p>
        </w:tc>
        <w:tc>
          <w:tcPr>
            <w:tcW w:w="1245" w:type="dxa"/>
          </w:tcPr>
          <w:p w14:paraId="13045426" w14:textId="77777777" w:rsidR="00435FD3" w:rsidRPr="002C0185" w:rsidRDefault="00435FD3" w:rsidP="00752D1C">
            <w:pPr>
              <w:pStyle w:val="TAL"/>
            </w:pPr>
          </w:p>
        </w:tc>
      </w:tr>
      <w:tr w:rsidR="00435FD3" w:rsidRPr="002C0185" w14:paraId="48DF2BB1" w14:textId="77777777" w:rsidTr="00752D1C">
        <w:tc>
          <w:tcPr>
            <w:tcW w:w="4535" w:type="dxa"/>
          </w:tcPr>
          <w:p w14:paraId="799590A9" w14:textId="77777777" w:rsidR="00435FD3" w:rsidRPr="002C0185" w:rsidDel="00256AA7" w:rsidRDefault="00435FD3" w:rsidP="00752D1C">
            <w:pPr>
              <w:pStyle w:val="TAL"/>
            </w:pPr>
            <w:r w:rsidRPr="002C0185">
              <w:t xml:space="preserve">          }</w:t>
            </w:r>
          </w:p>
        </w:tc>
        <w:tc>
          <w:tcPr>
            <w:tcW w:w="2267" w:type="dxa"/>
          </w:tcPr>
          <w:p w14:paraId="79DB92BC" w14:textId="77777777" w:rsidR="00435FD3" w:rsidRPr="002C0185" w:rsidRDefault="00435FD3" w:rsidP="00752D1C">
            <w:pPr>
              <w:pStyle w:val="TAL"/>
            </w:pPr>
          </w:p>
        </w:tc>
        <w:tc>
          <w:tcPr>
            <w:tcW w:w="1700" w:type="dxa"/>
          </w:tcPr>
          <w:p w14:paraId="77993380" w14:textId="77777777" w:rsidR="00435FD3" w:rsidRPr="002C0185" w:rsidRDefault="00435FD3" w:rsidP="00752D1C">
            <w:pPr>
              <w:pStyle w:val="TAL"/>
            </w:pPr>
          </w:p>
        </w:tc>
        <w:tc>
          <w:tcPr>
            <w:tcW w:w="1245" w:type="dxa"/>
          </w:tcPr>
          <w:p w14:paraId="4B59A36B" w14:textId="77777777" w:rsidR="00435FD3" w:rsidRPr="002C0185" w:rsidRDefault="00435FD3" w:rsidP="00752D1C">
            <w:pPr>
              <w:pStyle w:val="TAL"/>
            </w:pPr>
          </w:p>
        </w:tc>
      </w:tr>
      <w:tr w:rsidR="00435FD3" w:rsidRPr="002C0185" w14:paraId="3A5B240B" w14:textId="77777777" w:rsidTr="00752D1C">
        <w:tc>
          <w:tcPr>
            <w:tcW w:w="4535" w:type="dxa"/>
          </w:tcPr>
          <w:p w14:paraId="349C0DC0" w14:textId="77777777" w:rsidR="00435FD3" w:rsidRPr="002C0185" w:rsidDel="00256AA7" w:rsidRDefault="00435FD3" w:rsidP="00752D1C">
            <w:pPr>
              <w:pStyle w:val="TAL"/>
            </w:pPr>
            <w:r w:rsidRPr="002C0185">
              <w:t xml:space="preserve">        } </w:t>
            </w:r>
          </w:p>
        </w:tc>
        <w:tc>
          <w:tcPr>
            <w:tcW w:w="2267" w:type="dxa"/>
          </w:tcPr>
          <w:p w14:paraId="61C86088" w14:textId="77777777" w:rsidR="00435FD3" w:rsidRPr="002C0185" w:rsidRDefault="00435FD3" w:rsidP="00752D1C">
            <w:pPr>
              <w:pStyle w:val="TAL"/>
            </w:pPr>
          </w:p>
        </w:tc>
        <w:tc>
          <w:tcPr>
            <w:tcW w:w="1700" w:type="dxa"/>
          </w:tcPr>
          <w:p w14:paraId="5F2C1CD1" w14:textId="77777777" w:rsidR="00435FD3" w:rsidRPr="002C0185" w:rsidRDefault="00435FD3" w:rsidP="00752D1C">
            <w:pPr>
              <w:pStyle w:val="TAL"/>
            </w:pPr>
          </w:p>
        </w:tc>
        <w:tc>
          <w:tcPr>
            <w:tcW w:w="1245" w:type="dxa"/>
          </w:tcPr>
          <w:p w14:paraId="3A5A6ED8" w14:textId="77777777" w:rsidR="00435FD3" w:rsidRPr="002C0185" w:rsidRDefault="00435FD3" w:rsidP="00752D1C">
            <w:pPr>
              <w:pStyle w:val="TAL"/>
            </w:pPr>
          </w:p>
        </w:tc>
      </w:tr>
      <w:tr w:rsidR="00435FD3" w:rsidRPr="002C0185" w14:paraId="23C009F6" w14:textId="77777777" w:rsidTr="00752D1C">
        <w:tc>
          <w:tcPr>
            <w:tcW w:w="4535" w:type="dxa"/>
          </w:tcPr>
          <w:p w14:paraId="55829016" w14:textId="77777777" w:rsidR="00435FD3" w:rsidRPr="002C0185" w:rsidDel="00256AA7" w:rsidRDefault="00435FD3" w:rsidP="00752D1C">
            <w:pPr>
              <w:pStyle w:val="TAL"/>
            </w:pPr>
            <w:r w:rsidRPr="002C0185">
              <w:t xml:space="preserve">      }</w:t>
            </w:r>
          </w:p>
        </w:tc>
        <w:tc>
          <w:tcPr>
            <w:tcW w:w="2267" w:type="dxa"/>
          </w:tcPr>
          <w:p w14:paraId="0CDE90E2" w14:textId="77777777" w:rsidR="00435FD3" w:rsidRPr="002C0185" w:rsidRDefault="00435FD3" w:rsidP="00752D1C">
            <w:pPr>
              <w:pStyle w:val="TAL"/>
            </w:pPr>
          </w:p>
        </w:tc>
        <w:tc>
          <w:tcPr>
            <w:tcW w:w="1700" w:type="dxa"/>
          </w:tcPr>
          <w:p w14:paraId="5168EF5D" w14:textId="77777777" w:rsidR="00435FD3" w:rsidRPr="002C0185" w:rsidRDefault="00435FD3" w:rsidP="00752D1C">
            <w:pPr>
              <w:pStyle w:val="TAL"/>
            </w:pPr>
          </w:p>
        </w:tc>
        <w:tc>
          <w:tcPr>
            <w:tcW w:w="1245" w:type="dxa"/>
          </w:tcPr>
          <w:p w14:paraId="41B3A4A4" w14:textId="77777777" w:rsidR="00435FD3" w:rsidRPr="002C0185" w:rsidRDefault="00435FD3" w:rsidP="00752D1C">
            <w:pPr>
              <w:pStyle w:val="TAL"/>
            </w:pPr>
          </w:p>
        </w:tc>
      </w:tr>
      <w:tr w:rsidR="00435FD3" w:rsidRPr="002C0185" w14:paraId="566BA465" w14:textId="77777777" w:rsidTr="00752D1C">
        <w:tc>
          <w:tcPr>
            <w:tcW w:w="4535" w:type="dxa"/>
          </w:tcPr>
          <w:p w14:paraId="194AE8CD" w14:textId="77777777" w:rsidR="00435FD3" w:rsidRPr="002C0185" w:rsidDel="00256AA7" w:rsidRDefault="00435FD3" w:rsidP="00752D1C">
            <w:pPr>
              <w:pStyle w:val="TAL"/>
            </w:pPr>
            <w:r w:rsidRPr="002C0185">
              <w:t xml:space="preserve">    }</w:t>
            </w:r>
          </w:p>
        </w:tc>
        <w:tc>
          <w:tcPr>
            <w:tcW w:w="2267" w:type="dxa"/>
          </w:tcPr>
          <w:p w14:paraId="69D1D06B" w14:textId="77777777" w:rsidR="00435FD3" w:rsidRPr="002C0185" w:rsidRDefault="00435FD3" w:rsidP="00752D1C">
            <w:pPr>
              <w:pStyle w:val="TAL"/>
            </w:pPr>
          </w:p>
        </w:tc>
        <w:tc>
          <w:tcPr>
            <w:tcW w:w="1700" w:type="dxa"/>
          </w:tcPr>
          <w:p w14:paraId="313591CE" w14:textId="77777777" w:rsidR="00435FD3" w:rsidRPr="002C0185" w:rsidRDefault="00435FD3" w:rsidP="00752D1C">
            <w:pPr>
              <w:pStyle w:val="TAL"/>
            </w:pPr>
          </w:p>
        </w:tc>
        <w:tc>
          <w:tcPr>
            <w:tcW w:w="1245" w:type="dxa"/>
          </w:tcPr>
          <w:p w14:paraId="6F276C1E" w14:textId="77777777" w:rsidR="00435FD3" w:rsidRPr="002C0185" w:rsidRDefault="00435FD3" w:rsidP="00752D1C">
            <w:pPr>
              <w:pStyle w:val="TAL"/>
            </w:pPr>
          </w:p>
        </w:tc>
      </w:tr>
      <w:tr w:rsidR="00435FD3" w:rsidRPr="002C0185" w14:paraId="6DAEE734" w14:textId="77777777" w:rsidTr="00752D1C">
        <w:tc>
          <w:tcPr>
            <w:tcW w:w="4535" w:type="dxa"/>
          </w:tcPr>
          <w:p w14:paraId="7A8EAD4D" w14:textId="77777777" w:rsidR="00435FD3" w:rsidRPr="002C0185" w:rsidDel="00256AA7" w:rsidRDefault="00435FD3" w:rsidP="00752D1C">
            <w:pPr>
              <w:pStyle w:val="TAL"/>
            </w:pPr>
            <w:r w:rsidRPr="002C0185">
              <w:t xml:space="preserve">  }</w:t>
            </w:r>
          </w:p>
        </w:tc>
        <w:tc>
          <w:tcPr>
            <w:tcW w:w="2267" w:type="dxa"/>
          </w:tcPr>
          <w:p w14:paraId="4E9B516B" w14:textId="77777777" w:rsidR="00435FD3" w:rsidRPr="002C0185" w:rsidRDefault="00435FD3" w:rsidP="00752D1C">
            <w:pPr>
              <w:pStyle w:val="TAL"/>
            </w:pPr>
          </w:p>
        </w:tc>
        <w:tc>
          <w:tcPr>
            <w:tcW w:w="1700" w:type="dxa"/>
          </w:tcPr>
          <w:p w14:paraId="378F45D2" w14:textId="77777777" w:rsidR="00435FD3" w:rsidRPr="002C0185" w:rsidRDefault="00435FD3" w:rsidP="00752D1C">
            <w:pPr>
              <w:pStyle w:val="TAL"/>
            </w:pPr>
          </w:p>
        </w:tc>
        <w:tc>
          <w:tcPr>
            <w:tcW w:w="1245" w:type="dxa"/>
          </w:tcPr>
          <w:p w14:paraId="0E765BDD" w14:textId="77777777" w:rsidR="00435FD3" w:rsidRPr="002C0185" w:rsidRDefault="00435FD3" w:rsidP="00752D1C">
            <w:pPr>
              <w:pStyle w:val="TAL"/>
            </w:pPr>
          </w:p>
        </w:tc>
      </w:tr>
      <w:tr w:rsidR="00435FD3" w:rsidRPr="002C0185" w14:paraId="6F35B77C" w14:textId="77777777" w:rsidTr="00752D1C">
        <w:tc>
          <w:tcPr>
            <w:tcW w:w="4535" w:type="dxa"/>
          </w:tcPr>
          <w:p w14:paraId="69E89F63" w14:textId="77777777" w:rsidR="00435FD3" w:rsidRPr="002C0185" w:rsidRDefault="00435FD3" w:rsidP="00752D1C">
            <w:pPr>
              <w:pStyle w:val="TAL"/>
            </w:pPr>
            <w:r w:rsidRPr="002C0185">
              <w:t>}</w:t>
            </w:r>
          </w:p>
        </w:tc>
        <w:tc>
          <w:tcPr>
            <w:tcW w:w="2267" w:type="dxa"/>
          </w:tcPr>
          <w:p w14:paraId="1C378F94" w14:textId="77777777" w:rsidR="00435FD3" w:rsidRPr="002C0185" w:rsidRDefault="00435FD3" w:rsidP="00752D1C">
            <w:pPr>
              <w:pStyle w:val="TAL"/>
            </w:pPr>
          </w:p>
        </w:tc>
        <w:tc>
          <w:tcPr>
            <w:tcW w:w="1700" w:type="dxa"/>
          </w:tcPr>
          <w:p w14:paraId="1A8BE8D9" w14:textId="77777777" w:rsidR="00435FD3" w:rsidRPr="002C0185" w:rsidRDefault="00435FD3" w:rsidP="00752D1C">
            <w:pPr>
              <w:pStyle w:val="TAL"/>
            </w:pPr>
          </w:p>
        </w:tc>
        <w:tc>
          <w:tcPr>
            <w:tcW w:w="1245" w:type="dxa"/>
          </w:tcPr>
          <w:p w14:paraId="04709CA2" w14:textId="77777777" w:rsidR="00435FD3" w:rsidRPr="002C0185" w:rsidRDefault="00435FD3" w:rsidP="00752D1C">
            <w:pPr>
              <w:pStyle w:val="TAL"/>
            </w:pPr>
          </w:p>
        </w:tc>
      </w:tr>
    </w:tbl>
    <w:p w14:paraId="24E7B704" w14:textId="3307CCB7" w:rsidR="001D000F" w:rsidRPr="002C0185" w:rsidRDefault="001D000F">
      <w:bookmarkStart w:id="667" w:name="_Toc21353986"/>
      <w:bookmarkStart w:id="668" w:name="_Toc27749605"/>
    </w:p>
    <w:p w14:paraId="79B17745" w14:textId="77777777" w:rsidR="00D22B5F" w:rsidRPr="002C0185" w:rsidRDefault="00D22B5F" w:rsidP="00D22B5F">
      <w:pPr>
        <w:pStyle w:val="Heading4"/>
      </w:pPr>
      <w:bookmarkStart w:id="669" w:name="_Toc21353891"/>
      <w:bookmarkStart w:id="670" w:name="_Toc27749510"/>
      <w:r w:rsidRPr="002C0185">
        <w:t>–</w:t>
      </w:r>
      <w:r w:rsidRPr="002C0185">
        <w:tab/>
      </w:r>
      <w:r w:rsidRPr="002C0185">
        <w:rPr>
          <w:i/>
        </w:rPr>
        <w:t>PRB-Id</w:t>
      </w:r>
      <w:bookmarkEnd w:id="669"/>
      <w:bookmarkEnd w:id="670"/>
    </w:p>
    <w:p w14:paraId="28397ECA" w14:textId="7AC5B462" w:rsidR="00D22B5F" w:rsidRPr="002C0185" w:rsidRDefault="00D22B5F" w:rsidP="00D22B5F">
      <w:pPr>
        <w:pStyle w:val="TH"/>
        <w:rPr>
          <w:i/>
          <w:iCs/>
        </w:rPr>
      </w:pPr>
      <w:bookmarkStart w:id="671" w:name="_CRTable7_3_133"/>
      <w:r w:rsidRPr="002C0185">
        <w:t xml:space="preserve">Table </w:t>
      </w:r>
      <w:bookmarkEnd w:id="671"/>
      <w:r w:rsidRPr="002C0185">
        <w:t xml:space="preserve">7.3.1-33: </w:t>
      </w:r>
      <w:r w:rsidR="000851AD" w:rsidRPr="002C0185">
        <w:rPr>
          <w:i/>
          <w:iCs/>
        </w:rPr>
        <w:t>Void</w:t>
      </w:r>
    </w:p>
    <w:p w14:paraId="4D456145" w14:textId="77777777" w:rsidR="00D22B5F" w:rsidRPr="002C0185" w:rsidRDefault="00D22B5F" w:rsidP="00C203DE"/>
    <w:p w14:paraId="65024DCF" w14:textId="366D9486" w:rsidR="001D000F" w:rsidRPr="002C0185" w:rsidRDefault="001D000F" w:rsidP="001D000F">
      <w:pPr>
        <w:pStyle w:val="Heading4"/>
      </w:pPr>
      <w:r w:rsidRPr="002C0185">
        <w:t>–</w:t>
      </w:r>
      <w:r w:rsidRPr="002C0185">
        <w:tab/>
      </w:r>
      <w:r w:rsidRPr="002C0185">
        <w:rPr>
          <w:i/>
        </w:rPr>
        <w:t>ZP-CSI-RS-Resource</w:t>
      </w:r>
      <w:bookmarkEnd w:id="667"/>
      <w:bookmarkEnd w:id="668"/>
      <w:r w:rsidRPr="002C0185">
        <w:rPr>
          <w:i/>
        </w:rPr>
        <w:t>-RRM</w:t>
      </w:r>
    </w:p>
    <w:p w14:paraId="246FF7CF" w14:textId="77777777" w:rsidR="001D000F" w:rsidRPr="002C0185" w:rsidRDefault="001D000F" w:rsidP="001D000F">
      <w:pPr>
        <w:pStyle w:val="TH"/>
        <w:rPr>
          <w:i/>
        </w:rPr>
      </w:pPr>
      <w:bookmarkStart w:id="672" w:name="_CRTable7_3_134"/>
      <w:r w:rsidRPr="002C0185">
        <w:t xml:space="preserve">Table </w:t>
      </w:r>
      <w:bookmarkEnd w:id="672"/>
      <w:r w:rsidRPr="002C0185">
        <w:t xml:space="preserve">7.3.1-34: </w:t>
      </w:r>
      <w:r w:rsidRPr="002C0185">
        <w:rPr>
          <w:i/>
        </w:rPr>
        <w:t>ZP-CSI-RS-Resource-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2C0185" w14:paraId="0A39F05F" w14:textId="77777777" w:rsidTr="00F80383">
        <w:tc>
          <w:tcPr>
            <w:tcW w:w="9747" w:type="dxa"/>
            <w:gridSpan w:val="4"/>
          </w:tcPr>
          <w:p w14:paraId="76829278" w14:textId="77777777" w:rsidR="001D000F" w:rsidRPr="002C0185" w:rsidRDefault="001D000F" w:rsidP="00F80383">
            <w:pPr>
              <w:pStyle w:val="TAH"/>
              <w:jc w:val="left"/>
              <w:rPr>
                <w:b w:val="0"/>
              </w:rPr>
            </w:pPr>
            <w:r w:rsidRPr="002C0185">
              <w:rPr>
                <w:b w:val="0"/>
              </w:rPr>
              <w:t>Derivation Path: Table 4.6.3-204</w:t>
            </w:r>
          </w:p>
        </w:tc>
      </w:tr>
      <w:tr w:rsidR="001D000F" w:rsidRPr="002C0185" w14:paraId="525F3B24" w14:textId="77777777" w:rsidTr="00F80383">
        <w:tc>
          <w:tcPr>
            <w:tcW w:w="4535" w:type="dxa"/>
          </w:tcPr>
          <w:p w14:paraId="6BC719D7" w14:textId="77777777" w:rsidR="001D000F" w:rsidRPr="002C0185" w:rsidRDefault="001D000F" w:rsidP="00F80383">
            <w:pPr>
              <w:pStyle w:val="TAH"/>
            </w:pPr>
            <w:r w:rsidRPr="002C0185">
              <w:t>Information Element</w:t>
            </w:r>
          </w:p>
        </w:tc>
        <w:tc>
          <w:tcPr>
            <w:tcW w:w="2267" w:type="dxa"/>
          </w:tcPr>
          <w:p w14:paraId="50374930" w14:textId="77777777" w:rsidR="001D000F" w:rsidRPr="002C0185" w:rsidRDefault="001D000F" w:rsidP="00F80383">
            <w:pPr>
              <w:pStyle w:val="TAH"/>
            </w:pPr>
            <w:r w:rsidRPr="002C0185">
              <w:t>Value/remark</w:t>
            </w:r>
          </w:p>
        </w:tc>
        <w:tc>
          <w:tcPr>
            <w:tcW w:w="1700" w:type="dxa"/>
          </w:tcPr>
          <w:p w14:paraId="73FF887B" w14:textId="77777777" w:rsidR="001D000F" w:rsidRPr="002C0185" w:rsidRDefault="001D000F" w:rsidP="00F80383">
            <w:pPr>
              <w:pStyle w:val="TAH"/>
            </w:pPr>
            <w:r w:rsidRPr="002C0185">
              <w:t>Comment</w:t>
            </w:r>
          </w:p>
        </w:tc>
        <w:tc>
          <w:tcPr>
            <w:tcW w:w="1245" w:type="dxa"/>
          </w:tcPr>
          <w:p w14:paraId="2D23D2EB" w14:textId="77777777" w:rsidR="001D000F" w:rsidRPr="002C0185" w:rsidRDefault="001D000F" w:rsidP="00F80383">
            <w:pPr>
              <w:pStyle w:val="TAH"/>
            </w:pPr>
            <w:r w:rsidRPr="002C0185">
              <w:t>Condition</w:t>
            </w:r>
          </w:p>
        </w:tc>
      </w:tr>
      <w:tr w:rsidR="001D000F" w:rsidRPr="002C0185" w14:paraId="505B320A" w14:textId="77777777" w:rsidTr="00F80383">
        <w:tc>
          <w:tcPr>
            <w:tcW w:w="4535" w:type="dxa"/>
          </w:tcPr>
          <w:p w14:paraId="2A6CAFA4" w14:textId="77777777" w:rsidR="001D000F" w:rsidRPr="002C0185" w:rsidRDefault="001D000F" w:rsidP="00F80383">
            <w:pPr>
              <w:pStyle w:val="TAL"/>
            </w:pPr>
            <w:r w:rsidRPr="002C0185">
              <w:t>ZP-CSI-RS-Resource ::= SEQUENCE {</w:t>
            </w:r>
          </w:p>
        </w:tc>
        <w:tc>
          <w:tcPr>
            <w:tcW w:w="2267" w:type="dxa"/>
          </w:tcPr>
          <w:p w14:paraId="269AFF12" w14:textId="77777777" w:rsidR="001D000F" w:rsidRPr="002C0185" w:rsidRDefault="001D000F" w:rsidP="00F80383">
            <w:pPr>
              <w:pStyle w:val="TAL"/>
            </w:pPr>
          </w:p>
        </w:tc>
        <w:tc>
          <w:tcPr>
            <w:tcW w:w="1700" w:type="dxa"/>
          </w:tcPr>
          <w:p w14:paraId="23381CDF" w14:textId="77777777" w:rsidR="001D000F" w:rsidRPr="002C0185" w:rsidRDefault="001D000F" w:rsidP="00F80383">
            <w:pPr>
              <w:pStyle w:val="TAL"/>
            </w:pPr>
          </w:p>
        </w:tc>
        <w:tc>
          <w:tcPr>
            <w:tcW w:w="1245" w:type="dxa"/>
          </w:tcPr>
          <w:p w14:paraId="3AB86DDB" w14:textId="77777777" w:rsidR="001D000F" w:rsidRPr="002C0185" w:rsidRDefault="001D000F" w:rsidP="00F80383">
            <w:pPr>
              <w:pStyle w:val="TAL"/>
            </w:pPr>
          </w:p>
        </w:tc>
      </w:tr>
      <w:tr w:rsidR="001D000F" w:rsidRPr="002C0185" w14:paraId="618B275B" w14:textId="77777777" w:rsidTr="00F80383">
        <w:tc>
          <w:tcPr>
            <w:tcW w:w="4535" w:type="dxa"/>
          </w:tcPr>
          <w:p w14:paraId="559B8E69" w14:textId="77777777" w:rsidR="001D000F" w:rsidRPr="002C0185" w:rsidRDefault="001D000F" w:rsidP="00F80383">
            <w:pPr>
              <w:pStyle w:val="TAL"/>
            </w:pPr>
            <w:r w:rsidRPr="002C0185">
              <w:t xml:space="preserve">  zp-CSI-RS-ResourceId</w:t>
            </w:r>
          </w:p>
        </w:tc>
        <w:tc>
          <w:tcPr>
            <w:tcW w:w="2267" w:type="dxa"/>
          </w:tcPr>
          <w:p w14:paraId="4BB337BF" w14:textId="77777777" w:rsidR="001D000F" w:rsidRPr="002C0185" w:rsidRDefault="001D000F" w:rsidP="00F80383">
            <w:pPr>
              <w:pStyle w:val="TAL"/>
            </w:pPr>
            <w:r w:rsidRPr="002C0185">
              <w:rPr>
                <w:lang w:eastAsia="ja-JP"/>
              </w:rPr>
              <w:t>ZP-CSI-RS-ResourceId-RRM</w:t>
            </w:r>
          </w:p>
        </w:tc>
        <w:tc>
          <w:tcPr>
            <w:tcW w:w="1700" w:type="dxa"/>
          </w:tcPr>
          <w:p w14:paraId="356E7FEA" w14:textId="77777777" w:rsidR="001D000F" w:rsidRPr="002C0185" w:rsidRDefault="001D000F" w:rsidP="00F80383">
            <w:pPr>
              <w:pStyle w:val="TAL"/>
            </w:pPr>
          </w:p>
        </w:tc>
        <w:tc>
          <w:tcPr>
            <w:tcW w:w="1245" w:type="dxa"/>
          </w:tcPr>
          <w:p w14:paraId="6B2E1291" w14:textId="77777777" w:rsidR="001D000F" w:rsidRPr="002C0185" w:rsidRDefault="001D000F" w:rsidP="00F80383">
            <w:pPr>
              <w:pStyle w:val="TAL"/>
            </w:pPr>
          </w:p>
        </w:tc>
      </w:tr>
      <w:tr w:rsidR="001D000F" w:rsidRPr="002C0185" w14:paraId="7D0BD389" w14:textId="77777777" w:rsidTr="00F80383">
        <w:tc>
          <w:tcPr>
            <w:tcW w:w="4535" w:type="dxa"/>
          </w:tcPr>
          <w:p w14:paraId="3271B071" w14:textId="77777777" w:rsidR="001D000F" w:rsidRPr="002C0185" w:rsidRDefault="001D000F" w:rsidP="00F80383">
            <w:pPr>
              <w:pStyle w:val="TAL"/>
            </w:pPr>
            <w:r w:rsidRPr="002C0185">
              <w:t xml:space="preserve">  resourceMapping</w:t>
            </w:r>
          </w:p>
        </w:tc>
        <w:tc>
          <w:tcPr>
            <w:tcW w:w="2267" w:type="dxa"/>
          </w:tcPr>
          <w:p w14:paraId="4E8AA57C" w14:textId="77777777" w:rsidR="001D000F" w:rsidRPr="002C0185" w:rsidRDefault="001D000F" w:rsidP="00F80383">
            <w:pPr>
              <w:pStyle w:val="TAL"/>
            </w:pPr>
            <w:r w:rsidRPr="002C0185">
              <w:t>CSI-RS-ResourceMapping-ZP-CSI-RS</w:t>
            </w:r>
          </w:p>
        </w:tc>
        <w:tc>
          <w:tcPr>
            <w:tcW w:w="1700" w:type="dxa"/>
          </w:tcPr>
          <w:p w14:paraId="37FB55FF" w14:textId="77777777" w:rsidR="001D000F" w:rsidRPr="002C0185" w:rsidRDefault="001D000F" w:rsidP="00F80383">
            <w:pPr>
              <w:pStyle w:val="TAL"/>
            </w:pPr>
          </w:p>
        </w:tc>
        <w:tc>
          <w:tcPr>
            <w:tcW w:w="1245" w:type="dxa"/>
          </w:tcPr>
          <w:p w14:paraId="401EEA35" w14:textId="77777777" w:rsidR="001D000F" w:rsidRPr="002C0185" w:rsidRDefault="001D000F" w:rsidP="00F80383">
            <w:pPr>
              <w:pStyle w:val="TAL"/>
            </w:pPr>
          </w:p>
        </w:tc>
      </w:tr>
      <w:tr w:rsidR="001D000F" w:rsidRPr="002C0185" w14:paraId="1C90EE2E" w14:textId="77777777" w:rsidTr="00F80383">
        <w:tc>
          <w:tcPr>
            <w:tcW w:w="4535" w:type="dxa"/>
          </w:tcPr>
          <w:p w14:paraId="49BF1845" w14:textId="77777777" w:rsidR="001D000F" w:rsidRPr="002C0185" w:rsidRDefault="001D000F" w:rsidP="00F80383">
            <w:pPr>
              <w:pStyle w:val="TAL"/>
            </w:pPr>
            <w:r w:rsidRPr="002C0185">
              <w:t xml:space="preserve">  periodicityAndOffset</w:t>
            </w:r>
          </w:p>
        </w:tc>
        <w:tc>
          <w:tcPr>
            <w:tcW w:w="2267" w:type="dxa"/>
          </w:tcPr>
          <w:p w14:paraId="4312DF51" w14:textId="77777777" w:rsidR="001D000F" w:rsidRPr="002C0185" w:rsidRDefault="001D000F" w:rsidP="00F80383">
            <w:pPr>
              <w:pStyle w:val="TAL"/>
            </w:pPr>
            <w:r w:rsidRPr="002C0185">
              <w:t>CSI-ResourcePeriodicityAndOffset for CSI</w:t>
            </w:r>
          </w:p>
        </w:tc>
        <w:tc>
          <w:tcPr>
            <w:tcW w:w="1700" w:type="dxa"/>
          </w:tcPr>
          <w:p w14:paraId="460DEE82" w14:textId="77777777" w:rsidR="001D000F" w:rsidRPr="002C0185" w:rsidRDefault="001D000F" w:rsidP="00F80383">
            <w:pPr>
              <w:pStyle w:val="TAL"/>
            </w:pPr>
          </w:p>
        </w:tc>
        <w:tc>
          <w:tcPr>
            <w:tcW w:w="1245" w:type="dxa"/>
          </w:tcPr>
          <w:p w14:paraId="1F83C107" w14:textId="77777777" w:rsidR="001D000F" w:rsidRPr="002C0185" w:rsidRDefault="001D000F" w:rsidP="00F80383">
            <w:pPr>
              <w:pStyle w:val="TAL"/>
            </w:pPr>
          </w:p>
        </w:tc>
      </w:tr>
      <w:tr w:rsidR="001D000F" w:rsidRPr="002C0185" w14:paraId="5034EC24" w14:textId="77777777" w:rsidTr="00F80383">
        <w:tc>
          <w:tcPr>
            <w:tcW w:w="4535" w:type="dxa"/>
            <w:tcBorders>
              <w:bottom w:val="single" w:sz="4" w:space="0" w:color="auto"/>
            </w:tcBorders>
          </w:tcPr>
          <w:p w14:paraId="7F0E1CDE" w14:textId="77777777" w:rsidR="001D000F" w:rsidRPr="002C0185" w:rsidRDefault="001D000F" w:rsidP="00F80383">
            <w:pPr>
              <w:pStyle w:val="TAL"/>
            </w:pPr>
            <w:r w:rsidRPr="002C0185">
              <w:t>}</w:t>
            </w:r>
          </w:p>
        </w:tc>
        <w:tc>
          <w:tcPr>
            <w:tcW w:w="2267" w:type="dxa"/>
          </w:tcPr>
          <w:p w14:paraId="5B767FC3" w14:textId="77777777" w:rsidR="001D000F" w:rsidRPr="002C0185" w:rsidRDefault="001D000F" w:rsidP="00F80383">
            <w:pPr>
              <w:pStyle w:val="TAL"/>
            </w:pPr>
          </w:p>
        </w:tc>
        <w:tc>
          <w:tcPr>
            <w:tcW w:w="1700" w:type="dxa"/>
          </w:tcPr>
          <w:p w14:paraId="6C103347" w14:textId="77777777" w:rsidR="001D000F" w:rsidRPr="002C0185" w:rsidRDefault="001D000F" w:rsidP="00F80383">
            <w:pPr>
              <w:pStyle w:val="TAL"/>
            </w:pPr>
          </w:p>
        </w:tc>
        <w:tc>
          <w:tcPr>
            <w:tcW w:w="1245" w:type="dxa"/>
          </w:tcPr>
          <w:p w14:paraId="448C2A05" w14:textId="77777777" w:rsidR="001D000F" w:rsidRPr="002C0185" w:rsidRDefault="001D000F" w:rsidP="00F80383">
            <w:pPr>
              <w:pStyle w:val="TAL"/>
            </w:pPr>
          </w:p>
        </w:tc>
      </w:tr>
    </w:tbl>
    <w:p w14:paraId="1953F141" w14:textId="77777777" w:rsidR="001D000F" w:rsidRPr="002C0185" w:rsidRDefault="001D000F" w:rsidP="001D000F"/>
    <w:p w14:paraId="445B0BBA" w14:textId="77777777" w:rsidR="001D000F" w:rsidRPr="002C0185" w:rsidRDefault="001D000F" w:rsidP="001D000F">
      <w:pPr>
        <w:pStyle w:val="TH"/>
        <w:rPr>
          <w:i/>
        </w:rPr>
      </w:pPr>
      <w:bookmarkStart w:id="673" w:name="_CRTable7_3_135"/>
      <w:r w:rsidRPr="002C0185">
        <w:t xml:space="preserve">Table </w:t>
      </w:r>
      <w:bookmarkEnd w:id="673"/>
      <w:r w:rsidRPr="002C0185">
        <w:t xml:space="preserve">7.3.1-35: </w:t>
      </w:r>
      <w:r w:rsidRPr="002C0185">
        <w:rPr>
          <w:lang w:eastAsia="ja-JP"/>
        </w:rPr>
        <w:t>ZP-CSI-RS-ResourceId-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2C0185" w14:paraId="1B155009" w14:textId="77777777" w:rsidTr="00F80383">
        <w:tc>
          <w:tcPr>
            <w:tcW w:w="9747" w:type="dxa"/>
            <w:gridSpan w:val="4"/>
          </w:tcPr>
          <w:p w14:paraId="73DDB27D" w14:textId="7F48F617" w:rsidR="001D000F" w:rsidRPr="002C0185" w:rsidRDefault="001D000F" w:rsidP="00F80383">
            <w:pPr>
              <w:pStyle w:val="TAH"/>
              <w:jc w:val="left"/>
              <w:rPr>
                <w:b w:val="0"/>
              </w:rPr>
            </w:pPr>
            <w:r w:rsidRPr="002C0185">
              <w:rPr>
                <w:b w:val="0"/>
              </w:rPr>
              <w:t>Derivation Path: Table 4.6.3-</w:t>
            </w:r>
            <w:r w:rsidR="000977E8" w:rsidRPr="002C0185">
              <w:rPr>
                <w:b w:val="0"/>
              </w:rPr>
              <w:t>204A</w:t>
            </w:r>
          </w:p>
        </w:tc>
      </w:tr>
      <w:tr w:rsidR="001D000F" w:rsidRPr="002C0185" w14:paraId="2815E5AB" w14:textId="77777777" w:rsidTr="00F80383">
        <w:tc>
          <w:tcPr>
            <w:tcW w:w="4535" w:type="dxa"/>
            <w:tcBorders>
              <w:bottom w:val="single" w:sz="4" w:space="0" w:color="auto"/>
            </w:tcBorders>
          </w:tcPr>
          <w:p w14:paraId="1BAC2F08" w14:textId="77777777" w:rsidR="001D000F" w:rsidRPr="002C0185" w:rsidRDefault="001D000F" w:rsidP="00F80383">
            <w:pPr>
              <w:pStyle w:val="TAH"/>
            </w:pPr>
            <w:r w:rsidRPr="002C0185">
              <w:t>Information Element</w:t>
            </w:r>
          </w:p>
        </w:tc>
        <w:tc>
          <w:tcPr>
            <w:tcW w:w="2267" w:type="dxa"/>
          </w:tcPr>
          <w:p w14:paraId="3794FD81" w14:textId="77777777" w:rsidR="001D000F" w:rsidRPr="002C0185" w:rsidRDefault="001D000F" w:rsidP="00F80383">
            <w:pPr>
              <w:pStyle w:val="TAH"/>
            </w:pPr>
            <w:r w:rsidRPr="002C0185">
              <w:t>Value/remark</w:t>
            </w:r>
          </w:p>
        </w:tc>
        <w:tc>
          <w:tcPr>
            <w:tcW w:w="1700" w:type="dxa"/>
          </w:tcPr>
          <w:p w14:paraId="69CE0F29" w14:textId="77777777" w:rsidR="001D000F" w:rsidRPr="002C0185" w:rsidRDefault="001D000F" w:rsidP="00F80383">
            <w:pPr>
              <w:pStyle w:val="TAH"/>
            </w:pPr>
            <w:r w:rsidRPr="002C0185">
              <w:t>Comment</w:t>
            </w:r>
          </w:p>
        </w:tc>
        <w:tc>
          <w:tcPr>
            <w:tcW w:w="1245" w:type="dxa"/>
          </w:tcPr>
          <w:p w14:paraId="212874CF" w14:textId="77777777" w:rsidR="001D000F" w:rsidRPr="002C0185" w:rsidRDefault="001D000F" w:rsidP="00F80383">
            <w:pPr>
              <w:pStyle w:val="TAH"/>
            </w:pPr>
            <w:r w:rsidRPr="002C0185">
              <w:t>Condition</w:t>
            </w:r>
          </w:p>
        </w:tc>
      </w:tr>
      <w:tr w:rsidR="001D000F" w:rsidRPr="002C0185" w14:paraId="244E90BE" w14:textId="77777777" w:rsidTr="00F80383">
        <w:tc>
          <w:tcPr>
            <w:tcW w:w="4535" w:type="dxa"/>
          </w:tcPr>
          <w:p w14:paraId="6B189B00" w14:textId="77777777" w:rsidR="001D000F" w:rsidRPr="002C0185" w:rsidRDefault="001D000F" w:rsidP="00F80383">
            <w:pPr>
              <w:pStyle w:val="TAL"/>
            </w:pPr>
            <w:r w:rsidRPr="002C0185">
              <w:t>ZP-CSI-RS-ResourceId</w:t>
            </w:r>
          </w:p>
        </w:tc>
        <w:tc>
          <w:tcPr>
            <w:tcW w:w="2267" w:type="dxa"/>
          </w:tcPr>
          <w:p w14:paraId="29FF2C96" w14:textId="77777777" w:rsidR="001D000F" w:rsidRPr="002C0185" w:rsidRDefault="001D000F" w:rsidP="00F80383">
            <w:pPr>
              <w:pStyle w:val="TAL"/>
            </w:pPr>
            <w:r w:rsidRPr="002C0185">
              <w:t>n</w:t>
            </w:r>
          </w:p>
        </w:tc>
        <w:tc>
          <w:tcPr>
            <w:tcW w:w="1700" w:type="dxa"/>
          </w:tcPr>
          <w:p w14:paraId="3D5E4B63" w14:textId="77777777" w:rsidR="001D000F" w:rsidRPr="002C0185" w:rsidRDefault="001D000F" w:rsidP="00F80383">
            <w:pPr>
              <w:pStyle w:val="TAL"/>
              <w:rPr>
                <w:lang w:eastAsia="zh-CN"/>
              </w:rPr>
            </w:pPr>
            <w:r w:rsidRPr="002C0185">
              <w:rPr>
                <w:lang w:eastAsia="zh-CN"/>
              </w:rPr>
              <w:t>n is the first ZP-CSI-RS-ResourceId allocated for ZP CSI-RS resource.</w:t>
            </w:r>
          </w:p>
          <w:p w14:paraId="657EE716" w14:textId="77777777" w:rsidR="001D000F" w:rsidRPr="002C0185" w:rsidRDefault="001D000F" w:rsidP="00F80383">
            <w:pPr>
              <w:pStyle w:val="TAL"/>
              <w:rPr>
                <w:lang w:eastAsia="zh-CN"/>
              </w:rPr>
            </w:pPr>
          </w:p>
          <w:p w14:paraId="507413D4" w14:textId="77777777" w:rsidR="001D000F" w:rsidRPr="002C0185" w:rsidRDefault="001D000F" w:rsidP="00F80383">
            <w:pPr>
              <w:pStyle w:val="TAL"/>
            </w:pPr>
            <w:r w:rsidRPr="002C0185">
              <w:rPr>
                <w:lang w:eastAsia="zh-CN"/>
              </w:rPr>
              <w:t>Value of n is left to internal implementation</w:t>
            </w:r>
          </w:p>
        </w:tc>
        <w:tc>
          <w:tcPr>
            <w:tcW w:w="1245" w:type="dxa"/>
          </w:tcPr>
          <w:p w14:paraId="102987E2" w14:textId="77777777" w:rsidR="001D000F" w:rsidRPr="002C0185" w:rsidRDefault="001D000F" w:rsidP="00F80383">
            <w:pPr>
              <w:pStyle w:val="TAL"/>
            </w:pPr>
          </w:p>
        </w:tc>
      </w:tr>
    </w:tbl>
    <w:p w14:paraId="75137FDE" w14:textId="77777777" w:rsidR="001D000F" w:rsidRPr="002C0185" w:rsidRDefault="001D000F" w:rsidP="001D000F"/>
    <w:p w14:paraId="081D665B" w14:textId="77777777" w:rsidR="001D000F" w:rsidRPr="002C0185" w:rsidRDefault="001D000F" w:rsidP="001D000F">
      <w:pPr>
        <w:pStyle w:val="Heading4"/>
      </w:pPr>
      <w:bookmarkStart w:id="674" w:name="_Toc21353987"/>
      <w:bookmarkStart w:id="675" w:name="_Toc27749606"/>
      <w:r w:rsidRPr="002C0185">
        <w:t>–</w:t>
      </w:r>
      <w:r w:rsidRPr="002C0185">
        <w:tab/>
      </w:r>
      <w:r w:rsidRPr="002C0185">
        <w:rPr>
          <w:i/>
        </w:rPr>
        <w:t>ZP-CSI-RS-ResourceSet</w:t>
      </w:r>
      <w:bookmarkEnd w:id="674"/>
      <w:bookmarkEnd w:id="675"/>
      <w:r w:rsidRPr="002C0185">
        <w:rPr>
          <w:i/>
        </w:rPr>
        <w:t>-RRM</w:t>
      </w:r>
    </w:p>
    <w:p w14:paraId="6AEC6A87" w14:textId="77777777" w:rsidR="001D000F" w:rsidRPr="002C0185" w:rsidRDefault="001D000F" w:rsidP="001D000F">
      <w:pPr>
        <w:pStyle w:val="TH"/>
      </w:pPr>
      <w:bookmarkStart w:id="676" w:name="_CRTable7_3_136"/>
      <w:r w:rsidRPr="002C0185">
        <w:t xml:space="preserve">Table </w:t>
      </w:r>
      <w:bookmarkEnd w:id="676"/>
      <w:r w:rsidRPr="002C0185">
        <w:t>7.3.1-36: ZP-CSI-RS-ResourceSet-RR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2C0185" w14:paraId="74E0B8D7" w14:textId="77777777" w:rsidTr="00F80383">
        <w:tc>
          <w:tcPr>
            <w:tcW w:w="9747" w:type="dxa"/>
            <w:gridSpan w:val="4"/>
          </w:tcPr>
          <w:p w14:paraId="0ABFA319" w14:textId="77777777" w:rsidR="001D000F" w:rsidRPr="002C0185" w:rsidRDefault="001D000F" w:rsidP="00F80383">
            <w:pPr>
              <w:pStyle w:val="TAH"/>
              <w:jc w:val="left"/>
              <w:rPr>
                <w:b w:val="0"/>
              </w:rPr>
            </w:pPr>
            <w:r w:rsidRPr="002C0185">
              <w:rPr>
                <w:b w:val="0"/>
              </w:rPr>
              <w:t>Derivation Path: Table 4.6.3-205</w:t>
            </w:r>
          </w:p>
        </w:tc>
      </w:tr>
      <w:tr w:rsidR="001D000F" w:rsidRPr="002C0185" w14:paraId="426C4D9A" w14:textId="77777777" w:rsidTr="00F80383">
        <w:tc>
          <w:tcPr>
            <w:tcW w:w="4535" w:type="dxa"/>
          </w:tcPr>
          <w:p w14:paraId="6C200A3C" w14:textId="77777777" w:rsidR="001D000F" w:rsidRPr="002C0185" w:rsidRDefault="001D000F" w:rsidP="00F80383">
            <w:pPr>
              <w:pStyle w:val="TAH"/>
            </w:pPr>
            <w:r w:rsidRPr="002C0185">
              <w:t>Information Element</w:t>
            </w:r>
          </w:p>
        </w:tc>
        <w:tc>
          <w:tcPr>
            <w:tcW w:w="2267" w:type="dxa"/>
          </w:tcPr>
          <w:p w14:paraId="2435A300" w14:textId="77777777" w:rsidR="001D000F" w:rsidRPr="002C0185" w:rsidRDefault="001D000F" w:rsidP="00F80383">
            <w:pPr>
              <w:pStyle w:val="TAH"/>
            </w:pPr>
            <w:r w:rsidRPr="002C0185">
              <w:t>Value/remark</w:t>
            </w:r>
          </w:p>
        </w:tc>
        <w:tc>
          <w:tcPr>
            <w:tcW w:w="1700" w:type="dxa"/>
          </w:tcPr>
          <w:p w14:paraId="38BAEC93" w14:textId="77777777" w:rsidR="001D000F" w:rsidRPr="002C0185" w:rsidRDefault="001D000F" w:rsidP="00F80383">
            <w:pPr>
              <w:pStyle w:val="TAH"/>
            </w:pPr>
            <w:r w:rsidRPr="002C0185">
              <w:t>Comment</w:t>
            </w:r>
          </w:p>
        </w:tc>
        <w:tc>
          <w:tcPr>
            <w:tcW w:w="1245" w:type="dxa"/>
          </w:tcPr>
          <w:p w14:paraId="7612985E" w14:textId="77777777" w:rsidR="001D000F" w:rsidRPr="002C0185" w:rsidRDefault="001D000F" w:rsidP="00F80383">
            <w:pPr>
              <w:pStyle w:val="TAH"/>
            </w:pPr>
            <w:r w:rsidRPr="002C0185">
              <w:t>Condition</w:t>
            </w:r>
          </w:p>
        </w:tc>
      </w:tr>
      <w:tr w:rsidR="001D000F" w:rsidRPr="002C0185" w14:paraId="32F8D0A1" w14:textId="77777777" w:rsidTr="00F80383">
        <w:tc>
          <w:tcPr>
            <w:tcW w:w="4535" w:type="dxa"/>
          </w:tcPr>
          <w:p w14:paraId="4FE9E5BC" w14:textId="77777777" w:rsidR="001D000F" w:rsidRPr="002C0185" w:rsidRDefault="001D000F" w:rsidP="00F80383">
            <w:pPr>
              <w:pStyle w:val="TAL"/>
            </w:pPr>
            <w:r w:rsidRPr="002C0185">
              <w:t>ZP-CSI-RS-ResourceSet ::= SEQUENCE {</w:t>
            </w:r>
          </w:p>
        </w:tc>
        <w:tc>
          <w:tcPr>
            <w:tcW w:w="2267" w:type="dxa"/>
          </w:tcPr>
          <w:p w14:paraId="5B1F4080" w14:textId="77777777" w:rsidR="001D000F" w:rsidRPr="002C0185" w:rsidRDefault="001D000F" w:rsidP="00F80383">
            <w:pPr>
              <w:pStyle w:val="TAL"/>
            </w:pPr>
          </w:p>
        </w:tc>
        <w:tc>
          <w:tcPr>
            <w:tcW w:w="1700" w:type="dxa"/>
          </w:tcPr>
          <w:p w14:paraId="58FA5B38" w14:textId="77777777" w:rsidR="001D000F" w:rsidRPr="002C0185" w:rsidRDefault="001D000F" w:rsidP="00F80383">
            <w:pPr>
              <w:pStyle w:val="TAL"/>
            </w:pPr>
          </w:p>
        </w:tc>
        <w:tc>
          <w:tcPr>
            <w:tcW w:w="1245" w:type="dxa"/>
          </w:tcPr>
          <w:p w14:paraId="178A62B1" w14:textId="77777777" w:rsidR="001D000F" w:rsidRPr="002C0185" w:rsidRDefault="001D000F" w:rsidP="00F80383">
            <w:pPr>
              <w:pStyle w:val="TAL"/>
            </w:pPr>
          </w:p>
        </w:tc>
      </w:tr>
      <w:tr w:rsidR="001D000F" w:rsidRPr="002C0185" w14:paraId="60B92E2A" w14:textId="77777777" w:rsidTr="00F80383">
        <w:tc>
          <w:tcPr>
            <w:tcW w:w="4535" w:type="dxa"/>
          </w:tcPr>
          <w:p w14:paraId="0E689066" w14:textId="77777777" w:rsidR="001D000F" w:rsidRPr="002C0185" w:rsidRDefault="001D000F" w:rsidP="00F80383">
            <w:pPr>
              <w:pStyle w:val="TAL"/>
            </w:pPr>
            <w:r w:rsidRPr="002C0185">
              <w:t xml:space="preserve">  zp-CSI-RS-ResourceSetId</w:t>
            </w:r>
          </w:p>
        </w:tc>
        <w:tc>
          <w:tcPr>
            <w:tcW w:w="2267" w:type="dxa"/>
          </w:tcPr>
          <w:p w14:paraId="5C785FB6" w14:textId="77777777" w:rsidR="001D000F" w:rsidRPr="002C0185" w:rsidRDefault="001D000F" w:rsidP="00F80383">
            <w:pPr>
              <w:pStyle w:val="TAL"/>
            </w:pPr>
            <w:r w:rsidRPr="002C0185">
              <w:t>ZP-CSI-RS-ResourceSetId-RRM</w:t>
            </w:r>
          </w:p>
        </w:tc>
        <w:tc>
          <w:tcPr>
            <w:tcW w:w="1700" w:type="dxa"/>
          </w:tcPr>
          <w:p w14:paraId="10FCADF9" w14:textId="77777777" w:rsidR="001D000F" w:rsidRPr="002C0185" w:rsidRDefault="001D000F" w:rsidP="00F80383">
            <w:pPr>
              <w:pStyle w:val="TAL"/>
            </w:pPr>
          </w:p>
        </w:tc>
        <w:tc>
          <w:tcPr>
            <w:tcW w:w="1245" w:type="dxa"/>
          </w:tcPr>
          <w:p w14:paraId="48AAEFAA" w14:textId="77777777" w:rsidR="001D000F" w:rsidRPr="002C0185" w:rsidRDefault="001D000F" w:rsidP="00F80383">
            <w:pPr>
              <w:pStyle w:val="TAL"/>
            </w:pPr>
          </w:p>
        </w:tc>
      </w:tr>
      <w:tr w:rsidR="001D000F" w:rsidRPr="002C0185" w14:paraId="06737234" w14:textId="77777777" w:rsidTr="00F80383">
        <w:tc>
          <w:tcPr>
            <w:tcW w:w="4535" w:type="dxa"/>
          </w:tcPr>
          <w:p w14:paraId="3B2CE031" w14:textId="77777777" w:rsidR="001D000F" w:rsidRPr="002C0185" w:rsidRDefault="001D000F" w:rsidP="00F80383">
            <w:pPr>
              <w:pStyle w:val="TAL"/>
            </w:pPr>
            <w:r w:rsidRPr="002C0185">
              <w:t xml:space="preserve">  zp-CSI-RS-ResourceIdList SEQUENCE (SIZE(1..maxNrofZP-CSI-RS-ResourcesPerSet)) OF ZP-CSI-RS-ResourceId {</w:t>
            </w:r>
          </w:p>
        </w:tc>
        <w:tc>
          <w:tcPr>
            <w:tcW w:w="2267" w:type="dxa"/>
          </w:tcPr>
          <w:p w14:paraId="43A196F6" w14:textId="77777777" w:rsidR="001D000F" w:rsidRPr="002C0185" w:rsidRDefault="001D000F" w:rsidP="00F80383">
            <w:pPr>
              <w:pStyle w:val="TAL"/>
              <w:rPr>
                <w:lang w:eastAsia="ja-JP"/>
              </w:rPr>
            </w:pPr>
            <w:r w:rsidRPr="002C0185">
              <w:rPr>
                <w:lang w:eastAsia="ja-JP"/>
              </w:rPr>
              <w:t>1 entry</w:t>
            </w:r>
          </w:p>
        </w:tc>
        <w:tc>
          <w:tcPr>
            <w:tcW w:w="1700" w:type="dxa"/>
          </w:tcPr>
          <w:p w14:paraId="29292912" w14:textId="77777777" w:rsidR="001D000F" w:rsidRPr="002C0185" w:rsidRDefault="001D000F" w:rsidP="00F80383">
            <w:pPr>
              <w:pStyle w:val="TAL"/>
            </w:pPr>
          </w:p>
        </w:tc>
        <w:tc>
          <w:tcPr>
            <w:tcW w:w="1245" w:type="dxa"/>
          </w:tcPr>
          <w:p w14:paraId="2B1958E1" w14:textId="77777777" w:rsidR="001D000F" w:rsidRPr="002C0185" w:rsidRDefault="001D000F" w:rsidP="00F80383">
            <w:pPr>
              <w:pStyle w:val="TAL"/>
            </w:pPr>
          </w:p>
        </w:tc>
      </w:tr>
      <w:tr w:rsidR="001D000F" w:rsidRPr="002C0185" w14:paraId="09517837" w14:textId="77777777" w:rsidTr="00F80383">
        <w:tc>
          <w:tcPr>
            <w:tcW w:w="4535" w:type="dxa"/>
          </w:tcPr>
          <w:p w14:paraId="15F0ECCA" w14:textId="77777777" w:rsidR="001D000F" w:rsidRPr="002C0185" w:rsidRDefault="001D000F" w:rsidP="00F80383">
            <w:pPr>
              <w:pStyle w:val="TAL"/>
            </w:pPr>
            <w:r w:rsidRPr="002C0185">
              <w:t xml:space="preserve">    ZP-CSI-RS-ResourceId[1]</w:t>
            </w:r>
          </w:p>
        </w:tc>
        <w:tc>
          <w:tcPr>
            <w:tcW w:w="2267" w:type="dxa"/>
          </w:tcPr>
          <w:p w14:paraId="56B8C830" w14:textId="77777777" w:rsidR="001D000F" w:rsidRPr="002C0185" w:rsidRDefault="001D000F" w:rsidP="00F80383">
            <w:pPr>
              <w:pStyle w:val="TAL"/>
              <w:rPr>
                <w:lang w:eastAsia="ja-JP"/>
              </w:rPr>
            </w:pPr>
            <w:r w:rsidRPr="002C0185">
              <w:rPr>
                <w:lang w:eastAsia="ja-JP"/>
              </w:rPr>
              <w:t>ZP-CSI-RS-ResourceId-RRM</w:t>
            </w:r>
          </w:p>
        </w:tc>
        <w:tc>
          <w:tcPr>
            <w:tcW w:w="1700" w:type="dxa"/>
          </w:tcPr>
          <w:p w14:paraId="09E4CC3B" w14:textId="77777777" w:rsidR="001D000F" w:rsidRPr="002C0185" w:rsidRDefault="001D000F" w:rsidP="00F80383">
            <w:pPr>
              <w:pStyle w:val="TAL"/>
            </w:pPr>
            <w:r w:rsidRPr="002C0185">
              <w:t>entry 1</w:t>
            </w:r>
          </w:p>
        </w:tc>
        <w:tc>
          <w:tcPr>
            <w:tcW w:w="1245" w:type="dxa"/>
          </w:tcPr>
          <w:p w14:paraId="297BB167" w14:textId="77777777" w:rsidR="001D000F" w:rsidRPr="002C0185" w:rsidRDefault="001D000F" w:rsidP="00F80383">
            <w:pPr>
              <w:pStyle w:val="TAL"/>
            </w:pPr>
          </w:p>
        </w:tc>
      </w:tr>
      <w:tr w:rsidR="001D000F" w:rsidRPr="002C0185" w14:paraId="62E9BA9F" w14:textId="77777777" w:rsidTr="00F80383">
        <w:tc>
          <w:tcPr>
            <w:tcW w:w="4535" w:type="dxa"/>
          </w:tcPr>
          <w:p w14:paraId="157D8783" w14:textId="77777777" w:rsidR="001D000F" w:rsidRPr="002C0185" w:rsidRDefault="001D000F" w:rsidP="00F80383">
            <w:pPr>
              <w:pStyle w:val="TAL"/>
              <w:rPr>
                <w:lang w:eastAsia="ja-JP"/>
              </w:rPr>
            </w:pPr>
            <w:r w:rsidRPr="002C0185">
              <w:t xml:space="preserve">  </w:t>
            </w:r>
            <w:r w:rsidRPr="002C0185">
              <w:rPr>
                <w:lang w:eastAsia="ja-JP"/>
              </w:rPr>
              <w:t>}</w:t>
            </w:r>
          </w:p>
        </w:tc>
        <w:tc>
          <w:tcPr>
            <w:tcW w:w="2267" w:type="dxa"/>
          </w:tcPr>
          <w:p w14:paraId="0BC4628B" w14:textId="77777777" w:rsidR="001D000F" w:rsidRPr="002C0185" w:rsidRDefault="001D000F" w:rsidP="00F80383">
            <w:pPr>
              <w:pStyle w:val="TAL"/>
              <w:rPr>
                <w:lang w:eastAsia="ja-JP"/>
              </w:rPr>
            </w:pPr>
          </w:p>
        </w:tc>
        <w:tc>
          <w:tcPr>
            <w:tcW w:w="1700" w:type="dxa"/>
          </w:tcPr>
          <w:p w14:paraId="08051995" w14:textId="77777777" w:rsidR="001D000F" w:rsidRPr="002C0185" w:rsidRDefault="001D000F" w:rsidP="00F80383">
            <w:pPr>
              <w:pStyle w:val="TAL"/>
            </w:pPr>
          </w:p>
        </w:tc>
        <w:tc>
          <w:tcPr>
            <w:tcW w:w="1245" w:type="dxa"/>
          </w:tcPr>
          <w:p w14:paraId="46B32D9D" w14:textId="77777777" w:rsidR="001D000F" w:rsidRPr="002C0185" w:rsidRDefault="001D000F" w:rsidP="00F80383">
            <w:pPr>
              <w:pStyle w:val="TAL"/>
            </w:pPr>
          </w:p>
        </w:tc>
      </w:tr>
      <w:tr w:rsidR="001D000F" w:rsidRPr="002C0185" w14:paraId="1E7C2672" w14:textId="77777777" w:rsidTr="00F80383">
        <w:tc>
          <w:tcPr>
            <w:tcW w:w="4535" w:type="dxa"/>
            <w:tcBorders>
              <w:bottom w:val="single" w:sz="4" w:space="0" w:color="auto"/>
            </w:tcBorders>
          </w:tcPr>
          <w:p w14:paraId="3BA956C1" w14:textId="77777777" w:rsidR="001D000F" w:rsidRPr="002C0185" w:rsidRDefault="001D000F" w:rsidP="00F80383">
            <w:pPr>
              <w:pStyle w:val="TAL"/>
            </w:pPr>
            <w:r w:rsidRPr="002C0185">
              <w:t>}</w:t>
            </w:r>
          </w:p>
        </w:tc>
        <w:tc>
          <w:tcPr>
            <w:tcW w:w="2267" w:type="dxa"/>
          </w:tcPr>
          <w:p w14:paraId="6A7200A7" w14:textId="77777777" w:rsidR="001D000F" w:rsidRPr="002C0185" w:rsidRDefault="001D000F" w:rsidP="00F80383">
            <w:pPr>
              <w:pStyle w:val="TAL"/>
            </w:pPr>
          </w:p>
        </w:tc>
        <w:tc>
          <w:tcPr>
            <w:tcW w:w="1700" w:type="dxa"/>
          </w:tcPr>
          <w:p w14:paraId="328FFF01" w14:textId="77777777" w:rsidR="001D000F" w:rsidRPr="002C0185" w:rsidRDefault="001D000F" w:rsidP="00F80383">
            <w:pPr>
              <w:pStyle w:val="TAL"/>
            </w:pPr>
          </w:p>
        </w:tc>
        <w:tc>
          <w:tcPr>
            <w:tcW w:w="1245" w:type="dxa"/>
          </w:tcPr>
          <w:p w14:paraId="59369843" w14:textId="77777777" w:rsidR="001D000F" w:rsidRPr="002C0185" w:rsidRDefault="001D000F" w:rsidP="00F80383">
            <w:pPr>
              <w:pStyle w:val="TAL"/>
            </w:pPr>
          </w:p>
        </w:tc>
      </w:tr>
    </w:tbl>
    <w:p w14:paraId="1BDBB0AB" w14:textId="77777777" w:rsidR="001D000F" w:rsidRPr="002C0185" w:rsidRDefault="001D000F" w:rsidP="001D000F"/>
    <w:p w14:paraId="56154E03" w14:textId="77777777" w:rsidR="001D000F" w:rsidRPr="002C0185" w:rsidRDefault="001D000F" w:rsidP="001D000F">
      <w:pPr>
        <w:pStyle w:val="Heading4"/>
      </w:pPr>
      <w:bookmarkStart w:id="677" w:name="_Toc21353988"/>
      <w:bookmarkStart w:id="678" w:name="_Toc27749607"/>
      <w:r w:rsidRPr="002C0185">
        <w:t>–</w:t>
      </w:r>
      <w:r w:rsidRPr="002C0185">
        <w:tab/>
      </w:r>
      <w:r w:rsidRPr="002C0185">
        <w:rPr>
          <w:i/>
        </w:rPr>
        <w:t>ZP-CSI-RS-ResourceSetId</w:t>
      </w:r>
      <w:bookmarkEnd w:id="677"/>
      <w:bookmarkEnd w:id="678"/>
      <w:r w:rsidRPr="002C0185">
        <w:rPr>
          <w:i/>
        </w:rPr>
        <w:t>-RRM</w:t>
      </w:r>
    </w:p>
    <w:p w14:paraId="0A5EA448" w14:textId="77777777" w:rsidR="001D000F" w:rsidRPr="002C0185" w:rsidRDefault="001D000F" w:rsidP="001D000F">
      <w:pPr>
        <w:pStyle w:val="TH"/>
      </w:pPr>
      <w:bookmarkStart w:id="679" w:name="_CRTable7_3_137"/>
      <w:r w:rsidRPr="002C0185">
        <w:t xml:space="preserve">Table </w:t>
      </w:r>
      <w:bookmarkEnd w:id="679"/>
      <w:r w:rsidRPr="002C0185">
        <w:t>7.3.1-37: ZP-CSI-RS-ResourceSetId-R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000F" w:rsidRPr="002C0185" w14:paraId="4EF1A1C6" w14:textId="77777777" w:rsidTr="00F80383">
        <w:tc>
          <w:tcPr>
            <w:tcW w:w="9747" w:type="dxa"/>
            <w:gridSpan w:val="4"/>
          </w:tcPr>
          <w:p w14:paraId="6BD113CD" w14:textId="77777777" w:rsidR="001D000F" w:rsidRPr="002C0185" w:rsidRDefault="001D000F" w:rsidP="00F80383">
            <w:pPr>
              <w:pStyle w:val="TAH"/>
              <w:jc w:val="left"/>
              <w:rPr>
                <w:b w:val="0"/>
              </w:rPr>
            </w:pPr>
            <w:r w:rsidRPr="002C0185">
              <w:rPr>
                <w:b w:val="0"/>
              </w:rPr>
              <w:t>Derivation Path: Table 4.6.3-206</w:t>
            </w:r>
          </w:p>
        </w:tc>
      </w:tr>
      <w:tr w:rsidR="001D000F" w:rsidRPr="002C0185" w14:paraId="4AB5FCEA" w14:textId="77777777" w:rsidTr="00F80383">
        <w:tc>
          <w:tcPr>
            <w:tcW w:w="4535" w:type="dxa"/>
          </w:tcPr>
          <w:p w14:paraId="26D7FDFA" w14:textId="77777777" w:rsidR="001D000F" w:rsidRPr="002C0185" w:rsidRDefault="001D000F" w:rsidP="00F80383">
            <w:pPr>
              <w:pStyle w:val="TAH"/>
            </w:pPr>
            <w:r w:rsidRPr="002C0185">
              <w:t>Information Element</w:t>
            </w:r>
          </w:p>
        </w:tc>
        <w:tc>
          <w:tcPr>
            <w:tcW w:w="2267" w:type="dxa"/>
          </w:tcPr>
          <w:p w14:paraId="47371984" w14:textId="77777777" w:rsidR="001D000F" w:rsidRPr="002C0185" w:rsidRDefault="001D000F" w:rsidP="00F80383">
            <w:pPr>
              <w:pStyle w:val="TAH"/>
            </w:pPr>
            <w:r w:rsidRPr="002C0185">
              <w:t>Value/remark</w:t>
            </w:r>
          </w:p>
        </w:tc>
        <w:tc>
          <w:tcPr>
            <w:tcW w:w="1700" w:type="dxa"/>
          </w:tcPr>
          <w:p w14:paraId="27DAB18D" w14:textId="77777777" w:rsidR="001D000F" w:rsidRPr="002C0185" w:rsidRDefault="001D000F" w:rsidP="00F80383">
            <w:pPr>
              <w:pStyle w:val="TAH"/>
            </w:pPr>
            <w:r w:rsidRPr="002C0185">
              <w:t>Comment</w:t>
            </w:r>
          </w:p>
        </w:tc>
        <w:tc>
          <w:tcPr>
            <w:tcW w:w="1245" w:type="dxa"/>
          </w:tcPr>
          <w:p w14:paraId="0BDA2479" w14:textId="77777777" w:rsidR="001D000F" w:rsidRPr="002C0185" w:rsidRDefault="001D000F" w:rsidP="00F80383">
            <w:pPr>
              <w:pStyle w:val="TAH"/>
            </w:pPr>
            <w:r w:rsidRPr="002C0185">
              <w:t>Condition</w:t>
            </w:r>
          </w:p>
        </w:tc>
      </w:tr>
      <w:tr w:rsidR="001D000F" w:rsidRPr="002C0185" w14:paraId="58513498" w14:textId="77777777" w:rsidTr="00F80383">
        <w:tc>
          <w:tcPr>
            <w:tcW w:w="4535" w:type="dxa"/>
          </w:tcPr>
          <w:p w14:paraId="42B4775F" w14:textId="77777777" w:rsidR="001D000F" w:rsidRPr="002C0185" w:rsidRDefault="001D000F" w:rsidP="00F80383">
            <w:pPr>
              <w:pStyle w:val="TAL"/>
            </w:pPr>
            <w:r w:rsidRPr="002C0185">
              <w:t>ZP-CSI-RS-ResourceSetId</w:t>
            </w:r>
          </w:p>
        </w:tc>
        <w:tc>
          <w:tcPr>
            <w:tcW w:w="2267" w:type="dxa"/>
          </w:tcPr>
          <w:p w14:paraId="2054539A" w14:textId="77777777" w:rsidR="001D000F" w:rsidRPr="002C0185" w:rsidRDefault="001D000F" w:rsidP="00F80383">
            <w:pPr>
              <w:pStyle w:val="TAL"/>
            </w:pPr>
            <w:r w:rsidRPr="002C0185">
              <w:t>n</w:t>
            </w:r>
          </w:p>
        </w:tc>
        <w:tc>
          <w:tcPr>
            <w:tcW w:w="1700" w:type="dxa"/>
          </w:tcPr>
          <w:p w14:paraId="5E17F77C" w14:textId="77777777" w:rsidR="001D000F" w:rsidRPr="002C0185" w:rsidRDefault="001D000F" w:rsidP="00F80383">
            <w:pPr>
              <w:pStyle w:val="TAL"/>
              <w:rPr>
                <w:lang w:eastAsia="zh-CN"/>
              </w:rPr>
            </w:pPr>
            <w:r w:rsidRPr="002C0185">
              <w:rPr>
                <w:lang w:eastAsia="zh-CN"/>
              </w:rPr>
              <w:t>n is the first ZP-CSI-RS-ResourceSetId allocated for ZP-CSI-RS resource set.</w:t>
            </w:r>
          </w:p>
          <w:p w14:paraId="587E4742" w14:textId="77777777" w:rsidR="001D000F" w:rsidRPr="002C0185" w:rsidRDefault="001D000F" w:rsidP="00F80383">
            <w:pPr>
              <w:pStyle w:val="TAL"/>
              <w:rPr>
                <w:lang w:eastAsia="zh-CN"/>
              </w:rPr>
            </w:pPr>
          </w:p>
          <w:p w14:paraId="7F808870" w14:textId="77777777" w:rsidR="001D000F" w:rsidRPr="002C0185" w:rsidRDefault="001D000F" w:rsidP="00F80383">
            <w:pPr>
              <w:pStyle w:val="TAL"/>
            </w:pPr>
            <w:r w:rsidRPr="002C0185">
              <w:rPr>
                <w:lang w:eastAsia="zh-CN"/>
              </w:rPr>
              <w:t>Value of n is left to internal implementation</w:t>
            </w:r>
          </w:p>
        </w:tc>
        <w:tc>
          <w:tcPr>
            <w:tcW w:w="1245" w:type="dxa"/>
          </w:tcPr>
          <w:p w14:paraId="00FF2C40" w14:textId="77777777" w:rsidR="001D000F" w:rsidRPr="002C0185" w:rsidRDefault="001D000F" w:rsidP="00F80383">
            <w:pPr>
              <w:pStyle w:val="TAL"/>
            </w:pPr>
          </w:p>
        </w:tc>
      </w:tr>
    </w:tbl>
    <w:p w14:paraId="23489244" w14:textId="77777777" w:rsidR="00435FD3" w:rsidRPr="002C0185" w:rsidRDefault="00435FD3" w:rsidP="00213BA7"/>
    <w:p w14:paraId="567452F0" w14:textId="77777777" w:rsidR="00491E26" w:rsidRPr="002C0185" w:rsidRDefault="00491E26" w:rsidP="00491E26">
      <w:pPr>
        <w:pStyle w:val="Heading3"/>
      </w:pPr>
      <w:r w:rsidRPr="002C0185">
        <w:t>7.3.2</w:t>
      </w:r>
      <w:r w:rsidRPr="002C0185">
        <w:tab/>
        <w:t>Sidelink information elements for RRM</w:t>
      </w:r>
    </w:p>
    <w:p w14:paraId="479EA1B2" w14:textId="77777777" w:rsidR="00491E26" w:rsidRPr="002C0185" w:rsidRDefault="00491E26" w:rsidP="00491E26">
      <w:r w:rsidRPr="002C0185">
        <w:t>As defined in clause 4.6.6 with the following exceptions:</w:t>
      </w:r>
    </w:p>
    <w:p w14:paraId="2BAE01B5" w14:textId="77777777" w:rsidR="00491E26" w:rsidRPr="002C0185" w:rsidRDefault="00491E26" w:rsidP="00491E26">
      <w:pPr>
        <w:pStyle w:val="Heading4"/>
      </w:pPr>
      <w:r w:rsidRPr="002C0185">
        <w:t>–</w:t>
      </w:r>
      <w:r w:rsidRPr="002C0185">
        <w:tab/>
      </w:r>
      <w:r w:rsidRPr="002C0185">
        <w:rPr>
          <w:i/>
          <w:iCs/>
        </w:rPr>
        <w:t>SL-BWP-ConfigCommon</w:t>
      </w:r>
    </w:p>
    <w:p w14:paraId="4D8440A3" w14:textId="77777777" w:rsidR="00491E26" w:rsidRPr="002C0185" w:rsidRDefault="00491E26" w:rsidP="00491E26">
      <w:pPr>
        <w:pStyle w:val="TH"/>
      </w:pPr>
      <w:bookmarkStart w:id="680" w:name="_CRTable7_3_21"/>
      <w:r w:rsidRPr="002C0185">
        <w:t xml:space="preserve">Table </w:t>
      </w:r>
      <w:bookmarkEnd w:id="680"/>
      <w:r w:rsidRPr="002C0185">
        <w:t xml:space="preserve">7.3.2-1: </w:t>
      </w:r>
      <w:r w:rsidRPr="002C0185">
        <w:rPr>
          <w:i/>
          <w:iCs/>
        </w:rPr>
        <w:t>SL-BWP-ConfigComm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2C0185" w14:paraId="437B9041" w14:textId="77777777" w:rsidTr="001C5515">
        <w:trPr>
          <w:gridBefore w:val="1"/>
          <w:wBefore w:w="9" w:type="dxa"/>
        </w:trPr>
        <w:tc>
          <w:tcPr>
            <w:tcW w:w="9738" w:type="dxa"/>
            <w:gridSpan w:val="4"/>
          </w:tcPr>
          <w:p w14:paraId="65B09CC8" w14:textId="77777777" w:rsidR="00491E26" w:rsidRPr="002C0185" w:rsidRDefault="00491E26" w:rsidP="001C5515">
            <w:pPr>
              <w:pStyle w:val="TAL"/>
            </w:pPr>
            <w:r w:rsidRPr="002C0185">
              <w:t>Derivation Path: Table 4.6.6-2</w:t>
            </w:r>
          </w:p>
        </w:tc>
      </w:tr>
      <w:tr w:rsidR="00491E26" w:rsidRPr="002C0185" w14:paraId="2422F90F" w14:textId="77777777" w:rsidTr="001C5515">
        <w:tblPrEx>
          <w:tblCellMar>
            <w:left w:w="108" w:type="dxa"/>
            <w:right w:w="108" w:type="dxa"/>
          </w:tblCellMar>
        </w:tblPrEx>
        <w:tc>
          <w:tcPr>
            <w:tcW w:w="4535" w:type="dxa"/>
            <w:gridSpan w:val="2"/>
          </w:tcPr>
          <w:p w14:paraId="7659E128" w14:textId="77777777" w:rsidR="00491E26" w:rsidRPr="002C0185" w:rsidRDefault="00491E26" w:rsidP="001C5515">
            <w:pPr>
              <w:pStyle w:val="TAH"/>
            </w:pPr>
            <w:r w:rsidRPr="002C0185">
              <w:t>Information Element</w:t>
            </w:r>
          </w:p>
        </w:tc>
        <w:tc>
          <w:tcPr>
            <w:tcW w:w="2267" w:type="dxa"/>
          </w:tcPr>
          <w:p w14:paraId="711FA9AC" w14:textId="77777777" w:rsidR="00491E26" w:rsidRPr="002C0185" w:rsidRDefault="00491E26" w:rsidP="001C5515">
            <w:pPr>
              <w:pStyle w:val="TAH"/>
            </w:pPr>
            <w:r w:rsidRPr="002C0185">
              <w:t>Value/remark</w:t>
            </w:r>
          </w:p>
        </w:tc>
        <w:tc>
          <w:tcPr>
            <w:tcW w:w="1700" w:type="dxa"/>
          </w:tcPr>
          <w:p w14:paraId="66BD2C49" w14:textId="77777777" w:rsidR="00491E26" w:rsidRPr="002C0185" w:rsidRDefault="00491E26" w:rsidP="001C5515">
            <w:pPr>
              <w:pStyle w:val="TAH"/>
            </w:pPr>
            <w:r w:rsidRPr="002C0185">
              <w:t>Comment</w:t>
            </w:r>
          </w:p>
        </w:tc>
        <w:tc>
          <w:tcPr>
            <w:tcW w:w="1245" w:type="dxa"/>
          </w:tcPr>
          <w:p w14:paraId="0258CFA7" w14:textId="77777777" w:rsidR="00491E26" w:rsidRPr="002C0185" w:rsidRDefault="00491E26" w:rsidP="001C5515">
            <w:pPr>
              <w:pStyle w:val="TAH"/>
            </w:pPr>
            <w:r w:rsidRPr="002C0185">
              <w:t>Condition</w:t>
            </w:r>
          </w:p>
        </w:tc>
      </w:tr>
      <w:tr w:rsidR="00491E26" w:rsidRPr="002C0185" w14:paraId="664CD285" w14:textId="77777777" w:rsidTr="001C5515">
        <w:tblPrEx>
          <w:tblCellMar>
            <w:left w:w="108" w:type="dxa"/>
            <w:right w:w="108" w:type="dxa"/>
          </w:tblCellMar>
        </w:tblPrEx>
        <w:tc>
          <w:tcPr>
            <w:tcW w:w="4535" w:type="dxa"/>
            <w:gridSpan w:val="2"/>
          </w:tcPr>
          <w:p w14:paraId="6CB9818D" w14:textId="77777777" w:rsidR="00491E26" w:rsidRPr="002C0185" w:rsidRDefault="00491E26" w:rsidP="001C5515">
            <w:pPr>
              <w:pStyle w:val="TAL"/>
            </w:pPr>
            <w:r w:rsidRPr="002C0185">
              <w:t>SL-BWP-ConfigCommon-r16 ::= SEQUENCE {</w:t>
            </w:r>
          </w:p>
        </w:tc>
        <w:tc>
          <w:tcPr>
            <w:tcW w:w="2267" w:type="dxa"/>
          </w:tcPr>
          <w:p w14:paraId="23ABEB8C" w14:textId="77777777" w:rsidR="00491E26" w:rsidRPr="002C0185" w:rsidRDefault="00491E26" w:rsidP="001C5515">
            <w:pPr>
              <w:pStyle w:val="TAL"/>
            </w:pPr>
          </w:p>
        </w:tc>
        <w:tc>
          <w:tcPr>
            <w:tcW w:w="1700" w:type="dxa"/>
          </w:tcPr>
          <w:p w14:paraId="15780DF0" w14:textId="77777777" w:rsidR="00491E26" w:rsidRPr="002C0185" w:rsidRDefault="00491E26" w:rsidP="001C5515">
            <w:pPr>
              <w:pStyle w:val="TAL"/>
            </w:pPr>
          </w:p>
        </w:tc>
        <w:tc>
          <w:tcPr>
            <w:tcW w:w="1245" w:type="dxa"/>
          </w:tcPr>
          <w:p w14:paraId="39BB6CE1" w14:textId="77777777" w:rsidR="00491E26" w:rsidRPr="002C0185" w:rsidRDefault="00491E26" w:rsidP="001C5515">
            <w:pPr>
              <w:pStyle w:val="TAL"/>
            </w:pPr>
          </w:p>
        </w:tc>
      </w:tr>
      <w:tr w:rsidR="00491E26" w:rsidRPr="002C0185" w14:paraId="726436D8" w14:textId="77777777" w:rsidTr="001C5515">
        <w:tblPrEx>
          <w:tblCellMar>
            <w:left w:w="108" w:type="dxa"/>
            <w:right w:w="108" w:type="dxa"/>
          </w:tblCellMar>
        </w:tblPrEx>
        <w:tc>
          <w:tcPr>
            <w:tcW w:w="4535" w:type="dxa"/>
            <w:gridSpan w:val="2"/>
          </w:tcPr>
          <w:p w14:paraId="2C352FE7" w14:textId="77777777" w:rsidR="00491E26" w:rsidRPr="002C0185" w:rsidRDefault="00491E26" w:rsidP="001C5515">
            <w:pPr>
              <w:pStyle w:val="TAL"/>
              <w:rPr>
                <w:snapToGrid w:val="0"/>
              </w:rPr>
            </w:pPr>
            <w:r w:rsidRPr="002C0185">
              <w:rPr>
                <w:snapToGrid w:val="0"/>
                <w:lang w:eastAsia="zh-CN"/>
              </w:rPr>
              <w:t xml:space="preserve">  </w:t>
            </w:r>
            <w:r w:rsidRPr="002C0185">
              <w:t>sl-BWP-PoolConfigCommon-r16</w:t>
            </w:r>
          </w:p>
        </w:tc>
        <w:tc>
          <w:tcPr>
            <w:tcW w:w="2267" w:type="dxa"/>
          </w:tcPr>
          <w:p w14:paraId="0F7B86DD" w14:textId="77777777" w:rsidR="00491E26" w:rsidRPr="002C0185" w:rsidRDefault="00491E26" w:rsidP="001C5515">
            <w:pPr>
              <w:pStyle w:val="TAL"/>
              <w:rPr>
                <w:snapToGrid w:val="0"/>
              </w:rPr>
            </w:pPr>
            <w:r w:rsidRPr="002C0185">
              <w:t>SL-BWP-PoolConfigCommon-r16</w:t>
            </w:r>
          </w:p>
        </w:tc>
        <w:tc>
          <w:tcPr>
            <w:tcW w:w="1700" w:type="dxa"/>
          </w:tcPr>
          <w:p w14:paraId="10F18CE0" w14:textId="77777777" w:rsidR="00491E26" w:rsidRPr="002C0185" w:rsidRDefault="00491E26" w:rsidP="001C5515">
            <w:pPr>
              <w:pStyle w:val="TAL"/>
              <w:rPr>
                <w:snapToGrid w:val="0"/>
              </w:rPr>
            </w:pPr>
            <w:r w:rsidRPr="002C0185">
              <w:t>Table 7.3.2-2</w:t>
            </w:r>
          </w:p>
        </w:tc>
        <w:tc>
          <w:tcPr>
            <w:tcW w:w="1245" w:type="dxa"/>
          </w:tcPr>
          <w:p w14:paraId="1DB636E2" w14:textId="77777777" w:rsidR="00491E26" w:rsidRPr="002C0185" w:rsidRDefault="00491E26" w:rsidP="001C5515">
            <w:pPr>
              <w:pStyle w:val="TAL"/>
              <w:rPr>
                <w:snapToGrid w:val="0"/>
              </w:rPr>
            </w:pPr>
          </w:p>
        </w:tc>
      </w:tr>
      <w:tr w:rsidR="00491E26" w:rsidRPr="002C0185" w14:paraId="33B05B26" w14:textId="77777777" w:rsidTr="001C5515">
        <w:tblPrEx>
          <w:tblCellMar>
            <w:left w:w="108" w:type="dxa"/>
            <w:right w:w="108" w:type="dxa"/>
          </w:tblCellMar>
        </w:tblPrEx>
        <w:tc>
          <w:tcPr>
            <w:tcW w:w="4535" w:type="dxa"/>
            <w:gridSpan w:val="2"/>
            <w:tcBorders>
              <w:bottom w:val="single" w:sz="4" w:space="0" w:color="auto"/>
            </w:tcBorders>
          </w:tcPr>
          <w:p w14:paraId="0998E5E6" w14:textId="77777777" w:rsidR="00491E26" w:rsidRPr="002C0185" w:rsidRDefault="00491E26" w:rsidP="001C5515">
            <w:pPr>
              <w:pStyle w:val="TAL"/>
            </w:pPr>
            <w:r w:rsidRPr="002C0185">
              <w:t>}</w:t>
            </w:r>
          </w:p>
        </w:tc>
        <w:tc>
          <w:tcPr>
            <w:tcW w:w="2267" w:type="dxa"/>
          </w:tcPr>
          <w:p w14:paraId="49B84B8C" w14:textId="77777777" w:rsidR="00491E26" w:rsidRPr="002C0185" w:rsidRDefault="00491E26" w:rsidP="001C5515">
            <w:pPr>
              <w:pStyle w:val="TAL"/>
            </w:pPr>
          </w:p>
        </w:tc>
        <w:tc>
          <w:tcPr>
            <w:tcW w:w="1700" w:type="dxa"/>
          </w:tcPr>
          <w:p w14:paraId="3E370D08" w14:textId="77777777" w:rsidR="00491E26" w:rsidRPr="002C0185" w:rsidRDefault="00491E26" w:rsidP="001C5515">
            <w:pPr>
              <w:pStyle w:val="TAL"/>
            </w:pPr>
          </w:p>
        </w:tc>
        <w:tc>
          <w:tcPr>
            <w:tcW w:w="1245" w:type="dxa"/>
          </w:tcPr>
          <w:p w14:paraId="60FBB735" w14:textId="77777777" w:rsidR="00491E26" w:rsidRPr="002C0185" w:rsidRDefault="00491E26" w:rsidP="001C5515">
            <w:pPr>
              <w:pStyle w:val="TAL"/>
            </w:pPr>
          </w:p>
        </w:tc>
      </w:tr>
    </w:tbl>
    <w:p w14:paraId="0FA5940E" w14:textId="77777777" w:rsidR="00491E26" w:rsidRPr="002C0185" w:rsidRDefault="00491E26" w:rsidP="00491E26"/>
    <w:p w14:paraId="5E2D88FE" w14:textId="77777777" w:rsidR="00491E26" w:rsidRPr="002C0185" w:rsidRDefault="00491E26" w:rsidP="00491E26">
      <w:pPr>
        <w:pStyle w:val="Heading4"/>
      </w:pPr>
      <w:r w:rsidRPr="002C0185">
        <w:t>–</w:t>
      </w:r>
      <w:r w:rsidRPr="002C0185">
        <w:tab/>
      </w:r>
      <w:r w:rsidRPr="002C0185">
        <w:rPr>
          <w:i/>
          <w:iCs/>
        </w:rPr>
        <w:t>SL-BWP-PoolConfigCommon</w:t>
      </w:r>
    </w:p>
    <w:p w14:paraId="13ED630D" w14:textId="77777777" w:rsidR="00491E26" w:rsidRPr="002C0185" w:rsidRDefault="00491E26" w:rsidP="00491E26">
      <w:pPr>
        <w:pStyle w:val="TH"/>
      </w:pPr>
      <w:bookmarkStart w:id="681" w:name="_CRTable7_3_22"/>
      <w:r w:rsidRPr="002C0185">
        <w:t xml:space="preserve">Table </w:t>
      </w:r>
      <w:bookmarkEnd w:id="681"/>
      <w:r w:rsidRPr="002C0185">
        <w:t xml:space="preserve">7.3.2-2: </w:t>
      </w:r>
      <w:r w:rsidRPr="002C0185">
        <w:rPr>
          <w:i/>
          <w:iCs/>
        </w:rPr>
        <w:t>SL-BWP-PoolConfigComm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2C0185" w14:paraId="5F95E9EE" w14:textId="77777777" w:rsidTr="001C5515">
        <w:trPr>
          <w:gridBefore w:val="1"/>
          <w:wBefore w:w="9" w:type="dxa"/>
        </w:trPr>
        <w:tc>
          <w:tcPr>
            <w:tcW w:w="9738" w:type="dxa"/>
            <w:gridSpan w:val="4"/>
          </w:tcPr>
          <w:p w14:paraId="14FD96FB" w14:textId="77777777" w:rsidR="00491E26" w:rsidRPr="002C0185" w:rsidRDefault="00491E26" w:rsidP="001C5515">
            <w:pPr>
              <w:pStyle w:val="TAL"/>
            </w:pPr>
            <w:r w:rsidRPr="002C0185">
              <w:t>Derivation Path: Table 4.6.6-4 with condition RXPOOL and SELECTED</w:t>
            </w:r>
          </w:p>
        </w:tc>
      </w:tr>
      <w:tr w:rsidR="00491E26" w:rsidRPr="002C0185" w14:paraId="30158568" w14:textId="77777777" w:rsidTr="001C5515">
        <w:tblPrEx>
          <w:tblCellMar>
            <w:left w:w="108" w:type="dxa"/>
            <w:right w:w="108" w:type="dxa"/>
          </w:tblCellMar>
        </w:tblPrEx>
        <w:tc>
          <w:tcPr>
            <w:tcW w:w="4535" w:type="dxa"/>
            <w:gridSpan w:val="2"/>
          </w:tcPr>
          <w:p w14:paraId="153C4BFF" w14:textId="77777777" w:rsidR="00491E26" w:rsidRPr="002C0185" w:rsidRDefault="00491E26" w:rsidP="001C5515">
            <w:pPr>
              <w:pStyle w:val="TAH"/>
            </w:pPr>
            <w:r w:rsidRPr="002C0185">
              <w:t>Information Element</w:t>
            </w:r>
          </w:p>
        </w:tc>
        <w:tc>
          <w:tcPr>
            <w:tcW w:w="2267" w:type="dxa"/>
          </w:tcPr>
          <w:p w14:paraId="453C24C4" w14:textId="77777777" w:rsidR="00491E26" w:rsidRPr="002C0185" w:rsidRDefault="00491E26" w:rsidP="001C5515">
            <w:pPr>
              <w:pStyle w:val="TAH"/>
            </w:pPr>
            <w:r w:rsidRPr="002C0185">
              <w:t>Value/remark</w:t>
            </w:r>
          </w:p>
        </w:tc>
        <w:tc>
          <w:tcPr>
            <w:tcW w:w="1700" w:type="dxa"/>
          </w:tcPr>
          <w:p w14:paraId="2F5B56B6" w14:textId="77777777" w:rsidR="00491E26" w:rsidRPr="002C0185" w:rsidRDefault="00491E26" w:rsidP="001C5515">
            <w:pPr>
              <w:pStyle w:val="TAH"/>
            </w:pPr>
            <w:r w:rsidRPr="002C0185">
              <w:t>Comment</w:t>
            </w:r>
          </w:p>
        </w:tc>
        <w:tc>
          <w:tcPr>
            <w:tcW w:w="1245" w:type="dxa"/>
          </w:tcPr>
          <w:p w14:paraId="5E1A3FFC" w14:textId="77777777" w:rsidR="00491E26" w:rsidRPr="002C0185" w:rsidRDefault="00491E26" w:rsidP="001C5515">
            <w:pPr>
              <w:pStyle w:val="TAH"/>
            </w:pPr>
            <w:r w:rsidRPr="002C0185">
              <w:t>Condition</w:t>
            </w:r>
          </w:p>
        </w:tc>
      </w:tr>
      <w:tr w:rsidR="00491E26" w:rsidRPr="002C0185" w14:paraId="049A0764" w14:textId="77777777" w:rsidTr="001C5515">
        <w:tblPrEx>
          <w:tblCellMar>
            <w:left w:w="108" w:type="dxa"/>
            <w:right w:w="108" w:type="dxa"/>
          </w:tblCellMar>
        </w:tblPrEx>
        <w:tc>
          <w:tcPr>
            <w:tcW w:w="4535" w:type="dxa"/>
            <w:gridSpan w:val="2"/>
          </w:tcPr>
          <w:p w14:paraId="44ABBEF9" w14:textId="77777777" w:rsidR="00491E26" w:rsidRPr="002C0185" w:rsidRDefault="00491E26" w:rsidP="001C5515">
            <w:pPr>
              <w:pStyle w:val="TAL"/>
            </w:pPr>
            <w:r w:rsidRPr="002C0185">
              <w:t>SL-BWP-PoolConfigCommon-r16 ::= SEQUENCE {</w:t>
            </w:r>
          </w:p>
        </w:tc>
        <w:tc>
          <w:tcPr>
            <w:tcW w:w="2267" w:type="dxa"/>
          </w:tcPr>
          <w:p w14:paraId="0BCA2848" w14:textId="77777777" w:rsidR="00491E26" w:rsidRPr="002C0185" w:rsidRDefault="00491E26" w:rsidP="001C5515">
            <w:pPr>
              <w:pStyle w:val="TAL"/>
            </w:pPr>
          </w:p>
        </w:tc>
        <w:tc>
          <w:tcPr>
            <w:tcW w:w="1700" w:type="dxa"/>
          </w:tcPr>
          <w:p w14:paraId="6578131E" w14:textId="77777777" w:rsidR="00491E26" w:rsidRPr="002C0185" w:rsidRDefault="00491E26" w:rsidP="001C5515">
            <w:pPr>
              <w:pStyle w:val="TAL"/>
            </w:pPr>
          </w:p>
        </w:tc>
        <w:tc>
          <w:tcPr>
            <w:tcW w:w="1245" w:type="dxa"/>
          </w:tcPr>
          <w:p w14:paraId="4A82523F" w14:textId="77777777" w:rsidR="00491E26" w:rsidRPr="002C0185" w:rsidRDefault="00491E26" w:rsidP="001C5515">
            <w:pPr>
              <w:pStyle w:val="TAL"/>
            </w:pPr>
          </w:p>
        </w:tc>
      </w:tr>
      <w:tr w:rsidR="00491E26" w:rsidRPr="002C0185" w14:paraId="408B37DB" w14:textId="77777777" w:rsidTr="001C5515">
        <w:tblPrEx>
          <w:tblCellMar>
            <w:left w:w="108" w:type="dxa"/>
            <w:right w:w="108" w:type="dxa"/>
          </w:tblCellMar>
        </w:tblPrEx>
        <w:tc>
          <w:tcPr>
            <w:tcW w:w="4535" w:type="dxa"/>
            <w:gridSpan w:val="2"/>
          </w:tcPr>
          <w:p w14:paraId="241A4C44" w14:textId="77777777" w:rsidR="00491E26" w:rsidRPr="002C0185" w:rsidRDefault="00491E26" w:rsidP="001C5515">
            <w:pPr>
              <w:pStyle w:val="TAL"/>
              <w:rPr>
                <w:snapToGrid w:val="0"/>
              </w:rPr>
            </w:pPr>
            <w:r w:rsidRPr="002C0185">
              <w:rPr>
                <w:snapToGrid w:val="0"/>
                <w:lang w:eastAsia="zh-CN"/>
              </w:rPr>
              <w:t xml:space="preserve">  </w:t>
            </w:r>
            <w:r w:rsidRPr="002C0185">
              <w:t>sl-RxPool-r16 SEQUENCE (SIZE (1..maxNrofRXPool-r16)) OF SL-ResourcePool-r16 {</w:t>
            </w:r>
          </w:p>
        </w:tc>
        <w:tc>
          <w:tcPr>
            <w:tcW w:w="2267" w:type="dxa"/>
          </w:tcPr>
          <w:p w14:paraId="1FEC8461" w14:textId="77777777" w:rsidR="00491E26" w:rsidRPr="002C0185" w:rsidRDefault="00491E26" w:rsidP="001C5515">
            <w:pPr>
              <w:pStyle w:val="TAL"/>
              <w:rPr>
                <w:snapToGrid w:val="0"/>
                <w:lang w:eastAsia="zh-CN"/>
              </w:rPr>
            </w:pPr>
            <w:r w:rsidRPr="002C0185">
              <w:rPr>
                <w:snapToGrid w:val="0"/>
                <w:lang w:eastAsia="zh-CN"/>
              </w:rPr>
              <w:t>1 entry</w:t>
            </w:r>
          </w:p>
        </w:tc>
        <w:tc>
          <w:tcPr>
            <w:tcW w:w="1700" w:type="dxa"/>
          </w:tcPr>
          <w:p w14:paraId="4F9F2F24" w14:textId="77777777" w:rsidR="00491E26" w:rsidRPr="002C0185" w:rsidRDefault="00491E26" w:rsidP="001C5515">
            <w:pPr>
              <w:pStyle w:val="TAL"/>
              <w:rPr>
                <w:snapToGrid w:val="0"/>
              </w:rPr>
            </w:pPr>
          </w:p>
        </w:tc>
        <w:tc>
          <w:tcPr>
            <w:tcW w:w="1245" w:type="dxa"/>
          </w:tcPr>
          <w:p w14:paraId="28E050DF" w14:textId="77777777" w:rsidR="00491E26" w:rsidRPr="002C0185" w:rsidRDefault="00491E26" w:rsidP="001C5515">
            <w:pPr>
              <w:pStyle w:val="TAL"/>
              <w:rPr>
                <w:snapToGrid w:val="0"/>
              </w:rPr>
            </w:pPr>
          </w:p>
        </w:tc>
      </w:tr>
      <w:tr w:rsidR="00491E26" w:rsidRPr="002C0185" w14:paraId="6B42F5C2" w14:textId="77777777" w:rsidTr="001C5515">
        <w:tblPrEx>
          <w:tblCellMar>
            <w:left w:w="108" w:type="dxa"/>
            <w:right w:w="108" w:type="dxa"/>
          </w:tblCellMar>
        </w:tblPrEx>
        <w:tc>
          <w:tcPr>
            <w:tcW w:w="4535" w:type="dxa"/>
            <w:gridSpan w:val="2"/>
          </w:tcPr>
          <w:p w14:paraId="37EA92EB" w14:textId="77777777" w:rsidR="00491E26" w:rsidRPr="002C0185" w:rsidRDefault="00491E26" w:rsidP="001C5515">
            <w:pPr>
              <w:pStyle w:val="TAL"/>
              <w:rPr>
                <w:snapToGrid w:val="0"/>
              </w:rPr>
            </w:pPr>
            <w:r w:rsidRPr="002C0185">
              <w:rPr>
                <w:snapToGrid w:val="0"/>
                <w:lang w:eastAsia="zh-CN"/>
              </w:rPr>
              <w:t xml:space="preserve">    </w:t>
            </w:r>
            <w:r w:rsidRPr="002C0185">
              <w:t>SL-ResourcePool-r16[1]</w:t>
            </w:r>
          </w:p>
        </w:tc>
        <w:tc>
          <w:tcPr>
            <w:tcW w:w="2267" w:type="dxa"/>
          </w:tcPr>
          <w:p w14:paraId="3D130A5A" w14:textId="77777777" w:rsidR="00491E26" w:rsidRPr="002C0185" w:rsidRDefault="00491E26" w:rsidP="001C5515">
            <w:pPr>
              <w:pStyle w:val="TAL"/>
              <w:rPr>
                <w:snapToGrid w:val="0"/>
                <w:lang w:eastAsia="zh-CN"/>
              </w:rPr>
            </w:pPr>
            <w:r w:rsidRPr="002C0185">
              <w:t>SL-ResourcePool-r16</w:t>
            </w:r>
          </w:p>
        </w:tc>
        <w:tc>
          <w:tcPr>
            <w:tcW w:w="1700" w:type="dxa"/>
          </w:tcPr>
          <w:p w14:paraId="1E80F564" w14:textId="77777777" w:rsidR="00491E26" w:rsidRPr="002C0185" w:rsidRDefault="00491E26" w:rsidP="001C5515">
            <w:pPr>
              <w:pStyle w:val="TAL"/>
              <w:rPr>
                <w:snapToGrid w:val="0"/>
                <w:lang w:eastAsia="zh-CN"/>
              </w:rPr>
            </w:pPr>
            <w:r w:rsidRPr="002C0185">
              <w:rPr>
                <w:snapToGrid w:val="0"/>
                <w:lang w:eastAsia="zh-CN"/>
              </w:rPr>
              <w:t>entry 1</w:t>
            </w:r>
          </w:p>
          <w:p w14:paraId="5452B6DF" w14:textId="77777777" w:rsidR="00491E26" w:rsidRPr="002C0185" w:rsidRDefault="00491E26" w:rsidP="001C5515">
            <w:pPr>
              <w:pStyle w:val="TAL"/>
              <w:rPr>
                <w:snapToGrid w:val="0"/>
              </w:rPr>
            </w:pPr>
            <w:r w:rsidRPr="002C0185">
              <w:t>Table 7.3.2-3</w:t>
            </w:r>
          </w:p>
        </w:tc>
        <w:tc>
          <w:tcPr>
            <w:tcW w:w="1245" w:type="dxa"/>
          </w:tcPr>
          <w:p w14:paraId="043E7609" w14:textId="77777777" w:rsidR="00491E26" w:rsidRPr="002C0185" w:rsidRDefault="00491E26" w:rsidP="001C5515">
            <w:pPr>
              <w:pStyle w:val="TAL"/>
              <w:rPr>
                <w:snapToGrid w:val="0"/>
              </w:rPr>
            </w:pPr>
          </w:p>
        </w:tc>
      </w:tr>
      <w:tr w:rsidR="00491E26" w:rsidRPr="002C0185" w14:paraId="74FCBF93" w14:textId="77777777" w:rsidTr="001C5515">
        <w:tblPrEx>
          <w:tblCellMar>
            <w:left w:w="108" w:type="dxa"/>
            <w:right w:w="108" w:type="dxa"/>
          </w:tblCellMar>
        </w:tblPrEx>
        <w:tc>
          <w:tcPr>
            <w:tcW w:w="4535" w:type="dxa"/>
            <w:gridSpan w:val="2"/>
          </w:tcPr>
          <w:p w14:paraId="02DB000D" w14:textId="77777777" w:rsidR="00491E26" w:rsidRPr="002C0185" w:rsidRDefault="00491E26" w:rsidP="001C5515">
            <w:pPr>
              <w:pStyle w:val="TAL"/>
              <w:rPr>
                <w:snapToGrid w:val="0"/>
              </w:rPr>
            </w:pPr>
            <w:r w:rsidRPr="002C0185">
              <w:rPr>
                <w:snapToGrid w:val="0"/>
                <w:lang w:eastAsia="zh-CN"/>
              </w:rPr>
              <w:t xml:space="preserve">  }</w:t>
            </w:r>
          </w:p>
        </w:tc>
        <w:tc>
          <w:tcPr>
            <w:tcW w:w="2267" w:type="dxa"/>
          </w:tcPr>
          <w:p w14:paraId="269DADD8" w14:textId="77777777" w:rsidR="00491E26" w:rsidRPr="002C0185" w:rsidRDefault="00491E26" w:rsidP="001C5515">
            <w:pPr>
              <w:pStyle w:val="TAL"/>
              <w:rPr>
                <w:snapToGrid w:val="0"/>
                <w:lang w:eastAsia="zh-CN"/>
              </w:rPr>
            </w:pPr>
          </w:p>
        </w:tc>
        <w:tc>
          <w:tcPr>
            <w:tcW w:w="1700" w:type="dxa"/>
          </w:tcPr>
          <w:p w14:paraId="0A22F704" w14:textId="77777777" w:rsidR="00491E26" w:rsidRPr="002C0185" w:rsidRDefault="00491E26" w:rsidP="001C5515">
            <w:pPr>
              <w:pStyle w:val="TAL"/>
              <w:rPr>
                <w:snapToGrid w:val="0"/>
              </w:rPr>
            </w:pPr>
          </w:p>
        </w:tc>
        <w:tc>
          <w:tcPr>
            <w:tcW w:w="1245" w:type="dxa"/>
          </w:tcPr>
          <w:p w14:paraId="7A6AF9C4" w14:textId="77777777" w:rsidR="00491E26" w:rsidRPr="002C0185" w:rsidRDefault="00491E26" w:rsidP="001C5515">
            <w:pPr>
              <w:pStyle w:val="TAL"/>
              <w:rPr>
                <w:snapToGrid w:val="0"/>
              </w:rPr>
            </w:pPr>
          </w:p>
        </w:tc>
      </w:tr>
      <w:tr w:rsidR="00491E26" w:rsidRPr="002C0185" w14:paraId="08F978F2" w14:textId="77777777" w:rsidTr="001C5515">
        <w:tblPrEx>
          <w:tblCellMar>
            <w:left w:w="108" w:type="dxa"/>
            <w:right w:w="108" w:type="dxa"/>
          </w:tblCellMar>
        </w:tblPrEx>
        <w:tc>
          <w:tcPr>
            <w:tcW w:w="4535" w:type="dxa"/>
            <w:gridSpan w:val="2"/>
          </w:tcPr>
          <w:p w14:paraId="1F4E4F7C" w14:textId="77777777" w:rsidR="00491E26" w:rsidRPr="002C0185" w:rsidRDefault="00491E26" w:rsidP="001C5515">
            <w:pPr>
              <w:pStyle w:val="TAL"/>
              <w:rPr>
                <w:snapToGrid w:val="0"/>
              </w:rPr>
            </w:pPr>
            <w:r w:rsidRPr="002C0185">
              <w:rPr>
                <w:snapToGrid w:val="0"/>
                <w:lang w:eastAsia="zh-CN"/>
              </w:rPr>
              <w:t xml:space="preserve">  </w:t>
            </w:r>
            <w:r w:rsidRPr="002C0185">
              <w:t>sl-TxPoolSelectedNormal-r16 SEQUENCE (SIZE (1..maxNrofTXPool-r16)) OF SL-ResourcePoolConfig-r16 {</w:t>
            </w:r>
          </w:p>
        </w:tc>
        <w:tc>
          <w:tcPr>
            <w:tcW w:w="2267" w:type="dxa"/>
          </w:tcPr>
          <w:p w14:paraId="1A4BFCE0" w14:textId="77777777" w:rsidR="00491E26" w:rsidRPr="002C0185" w:rsidRDefault="00491E26" w:rsidP="001C5515">
            <w:pPr>
              <w:pStyle w:val="TAL"/>
              <w:rPr>
                <w:snapToGrid w:val="0"/>
                <w:lang w:eastAsia="zh-CN"/>
              </w:rPr>
            </w:pPr>
            <w:r w:rsidRPr="002C0185">
              <w:rPr>
                <w:snapToGrid w:val="0"/>
                <w:lang w:eastAsia="zh-CN"/>
              </w:rPr>
              <w:t>1 entry</w:t>
            </w:r>
          </w:p>
        </w:tc>
        <w:tc>
          <w:tcPr>
            <w:tcW w:w="1700" w:type="dxa"/>
          </w:tcPr>
          <w:p w14:paraId="7030D305" w14:textId="77777777" w:rsidR="00491E26" w:rsidRPr="002C0185" w:rsidRDefault="00491E26" w:rsidP="001C5515">
            <w:pPr>
              <w:pStyle w:val="TAL"/>
              <w:rPr>
                <w:snapToGrid w:val="0"/>
              </w:rPr>
            </w:pPr>
          </w:p>
        </w:tc>
        <w:tc>
          <w:tcPr>
            <w:tcW w:w="1245" w:type="dxa"/>
          </w:tcPr>
          <w:p w14:paraId="1C1C691F" w14:textId="77777777" w:rsidR="00491E26" w:rsidRPr="002C0185" w:rsidRDefault="00491E26" w:rsidP="001C5515">
            <w:pPr>
              <w:pStyle w:val="TAL"/>
              <w:rPr>
                <w:snapToGrid w:val="0"/>
              </w:rPr>
            </w:pPr>
          </w:p>
        </w:tc>
      </w:tr>
      <w:tr w:rsidR="00491E26" w:rsidRPr="002C0185" w14:paraId="3E9185F8" w14:textId="77777777" w:rsidTr="001C5515">
        <w:tblPrEx>
          <w:tblCellMar>
            <w:left w:w="108" w:type="dxa"/>
            <w:right w:w="108" w:type="dxa"/>
          </w:tblCellMar>
        </w:tblPrEx>
        <w:tc>
          <w:tcPr>
            <w:tcW w:w="4535" w:type="dxa"/>
            <w:gridSpan w:val="2"/>
          </w:tcPr>
          <w:p w14:paraId="65A1959B" w14:textId="77777777" w:rsidR="00491E26" w:rsidRPr="002C0185" w:rsidRDefault="00491E26" w:rsidP="001C5515">
            <w:pPr>
              <w:pStyle w:val="TAL"/>
              <w:rPr>
                <w:snapToGrid w:val="0"/>
              </w:rPr>
            </w:pPr>
            <w:r w:rsidRPr="002C0185">
              <w:rPr>
                <w:snapToGrid w:val="0"/>
                <w:lang w:eastAsia="zh-CN"/>
              </w:rPr>
              <w:t xml:space="preserve">    </w:t>
            </w:r>
            <w:r w:rsidRPr="002C0185">
              <w:t>SL-ResourcePoolConfig-r16[1] SEQUENCE {</w:t>
            </w:r>
          </w:p>
        </w:tc>
        <w:tc>
          <w:tcPr>
            <w:tcW w:w="2267" w:type="dxa"/>
          </w:tcPr>
          <w:p w14:paraId="02F55645" w14:textId="77777777" w:rsidR="00491E26" w:rsidRPr="002C0185" w:rsidRDefault="00491E26" w:rsidP="001C5515">
            <w:pPr>
              <w:pStyle w:val="TAL"/>
              <w:rPr>
                <w:snapToGrid w:val="0"/>
                <w:lang w:eastAsia="zh-CN"/>
              </w:rPr>
            </w:pPr>
          </w:p>
        </w:tc>
        <w:tc>
          <w:tcPr>
            <w:tcW w:w="1700" w:type="dxa"/>
          </w:tcPr>
          <w:p w14:paraId="18FB4B51" w14:textId="77777777" w:rsidR="00491E26" w:rsidRPr="002C0185" w:rsidRDefault="00491E26" w:rsidP="001C5515">
            <w:pPr>
              <w:pStyle w:val="TAL"/>
              <w:rPr>
                <w:snapToGrid w:val="0"/>
              </w:rPr>
            </w:pPr>
            <w:r w:rsidRPr="002C0185">
              <w:rPr>
                <w:snapToGrid w:val="0"/>
                <w:lang w:eastAsia="zh-CN"/>
              </w:rPr>
              <w:t>entry 1</w:t>
            </w:r>
          </w:p>
        </w:tc>
        <w:tc>
          <w:tcPr>
            <w:tcW w:w="1245" w:type="dxa"/>
          </w:tcPr>
          <w:p w14:paraId="7B852962" w14:textId="77777777" w:rsidR="00491E26" w:rsidRPr="002C0185" w:rsidRDefault="00491E26" w:rsidP="001C5515">
            <w:pPr>
              <w:pStyle w:val="TAL"/>
              <w:rPr>
                <w:snapToGrid w:val="0"/>
              </w:rPr>
            </w:pPr>
          </w:p>
        </w:tc>
      </w:tr>
      <w:tr w:rsidR="00491E26" w:rsidRPr="002C0185" w14:paraId="2CF717C3" w14:textId="77777777" w:rsidTr="001C5515">
        <w:tblPrEx>
          <w:tblCellMar>
            <w:left w:w="108" w:type="dxa"/>
            <w:right w:w="108" w:type="dxa"/>
          </w:tblCellMar>
        </w:tblPrEx>
        <w:tc>
          <w:tcPr>
            <w:tcW w:w="4535" w:type="dxa"/>
            <w:gridSpan w:val="2"/>
          </w:tcPr>
          <w:p w14:paraId="6FCD4E30" w14:textId="77777777" w:rsidR="00491E26" w:rsidRPr="002C0185" w:rsidRDefault="00491E26" w:rsidP="001C5515">
            <w:pPr>
              <w:pStyle w:val="TAL"/>
              <w:rPr>
                <w:snapToGrid w:val="0"/>
              </w:rPr>
            </w:pPr>
            <w:r w:rsidRPr="002C0185">
              <w:rPr>
                <w:snapToGrid w:val="0"/>
                <w:lang w:eastAsia="zh-CN"/>
              </w:rPr>
              <w:t xml:space="preserve">      </w:t>
            </w:r>
            <w:r w:rsidRPr="002C0185">
              <w:t>sl-ResourcePool-r16</w:t>
            </w:r>
          </w:p>
        </w:tc>
        <w:tc>
          <w:tcPr>
            <w:tcW w:w="2267" w:type="dxa"/>
          </w:tcPr>
          <w:p w14:paraId="323D7223" w14:textId="77777777" w:rsidR="00491E26" w:rsidRPr="002C0185" w:rsidRDefault="00491E26" w:rsidP="001C5515">
            <w:pPr>
              <w:pStyle w:val="TAL"/>
              <w:rPr>
                <w:snapToGrid w:val="0"/>
                <w:lang w:eastAsia="zh-CN"/>
              </w:rPr>
            </w:pPr>
            <w:r w:rsidRPr="002C0185">
              <w:t>SL-ResourcePool-r16</w:t>
            </w:r>
          </w:p>
        </w:tc>
        <w:tc>
          <w:tcPr>
            <w:tcW w:w="1700" w:type="dxa"/>
          </w:tcPr>
          <w:p w14:paraId="7A50755D" w14:textId="77777777" w:rsidR="00491E26" w:rsidRPr="002C0185" w:rsidRDefault="00491E26" w:rsidP="001C5515">
            <w:pPr>
              <w:pStyle w:val="TAL"/>
              <w:rPr>
                <w:snapToGrid w:val="0"/>
              </w:rPr>
            </w:pPr>
            <w:r w:rsidRPr="002C0185">
              <w:t>Table 7.3.2-3</w:t>
            </w:r>
          </w:p>
        </w:tc>
        <w:tc>
          <w:tcPr>
            <w:tcW w:w="1245" w:type="dxa"/>
          </w:tcPr>
          <w:p w14:paraId="7BB36A04" w14:textId="77777777" w:rsidR="00491E26" w:rsidRPr="002C0185" w:rsidRDefault="00491E26" w:rsidP="001C5515">
            <w:pPr>
              <w:pStyle w:val="TAL"/>
              <w:rPr>
                <w:snapToGrid w:val="0"/>
              </w:rPr>
            </w:pPr>
          </w:p>
        </w:tc>
      </w:tr>
      <w:tr w:rsidR="00491E26" w:rsidRPr="002C0185" w14:paraId="3C7B2FC5" w14:textId="77777777" w:rsidTr="001C5515">
        <w:tblPrEx>
          <w:tblCellMar>
            <w:left w:w="108" w:type="dxa"/>
            <w:right w:w="108" w:type="dxa"/>
          </w:tblCellMar>
        </w:tblPrEx>
        <w:tc>
          <w:tcPr>
            <w:tcW w:w="4535" w:type="dxa"/>
            <w:gridSpan w:val="2"/>
          </w:tcPr>
          <w:p w14:paraId="1E575481" w14:textId="77777777" w:rsidR="00491E26" w:rsidRPr="002C0185" w:rsidRDefault="00491E26" w:rsidP="001C5515">
            <w:pPr>
              <w:pStyle w:val="TAL"/>
              <w:rPr>
                <w:snapToGrid w:val="0"/>
              </w:rPr>
            </w:pPr>
            <w:r w:rsidRPr="002C0185">
              <w:rPr>
                <w:snapToGrid w:val="0"/>
                <w:lang w:eastAsia="zh-CN"/>
              </w:rPr>
              <w:t xml:space="preserve">    }</w:t>
            </w:r>
          </w:p>
        </w:tc>
        <w:tc>
          <w:tcPr>
            <w:tcW w:w="2267" w:type="dxa"/>
          </w:tcPr>
          <w:p w14:paraId="1751A957" w14:textId="77777777" w:rsidR="00491E26" w:rsidRPr="002C0185" w:rsidRDefault="00491E26" w:rsidP="001C5515">
            <w:pPr>
              <w:pStyle w:val="TAL"/>
              <w:rPr>
                <w:snapToGrid w:val="0"/>
                <w:lang w:eastAsia="zh-CN"/>
              </w:rPr>
            </w:pPr>
          </w:p>
        </w:tc>
        <w:tc>
          <w:tcPr>
            <w:tcW w:w="1700" w:type="dxa"/>
          </w:tcPr>
          <w:p w14:paraId="32DA253B" w14:textId="77777777" w:rsidR="00491E26" w:rsidRPr="002C0185" w:rsidRDefault="00491E26" w:rsidP="001C5515">
            <w:pPr>
              <w:pStyle w:val="TAL"/>
              <w:rPr>
                <w:snapToGrid w:val="0"/>
              </w:rPr>
            </w:pPr>
          </w:p>
        </w:tc>
        <w:tc>
          <w:tcPr>
            <w:tcW w:w="1245" w:type="dxa"/>
          </w:tcPr>
          <w:p w14:paraId="75D30BDE" w14:textId="77777777" w:rsidR="00491E26" w:rsidRPr="002C0185" w:rsidRDefault="00491E26" w:rsidP="001C5515">
            <w:pPr>
              <w:pStyle w:val="TAL"/>
              <w:rPr>
                <w:snapToGrid w:val="0"/>
              </w:rPr>
            </w:pPr>
          </w:p>
        </w:tc>
      </w:tr>
      <w:tr w:rsidR="00491E26" w:rsidRPr="002C0185" w14:paraId="150CAA45" w14:textId="77777777" w:rsidTr="001C5515">
        <w:tblPrEx>
          <w:tblCellMar>
            <w:left w:w="108" w:type="dxa"/>
            <w:right w:w="108" w:type="dxa"/>
          </w:tblCellMar>
        </w:tblPrEx>
        <w:tc>
          <w:tcPr>
            <w:tcW w:w="4535" w:type="dxa"/>
            <w:gridSpan w:val="2"/>
          </w:tcPr>
          <w:p w14:paraId="5CE4769A" w14:textId="77777777" w:rsidR="00491E26" w:rsidRPr="002C0185" w:rsidRDefault="00491E26" w:rsidP="001C5515">
            <w:pPr>
              <w:pStyle w:val="TAL"/>
              <w:rPr>
                <w:snapToGrid w:val="0"/>
              </w:rPr>
            </w:pPr>
            <w:r w:rsidRPr="002C0185">
              <w:rPr>
                <w:snapToGrid w:val="0"/>
                <w:lang w:eastAsia="zh-CN"/>
              </w:rPr>
              <w:t xml:space="preserve">  }</w:t>
            </w:r>
          </w:p>
        </w:tc>
        <w:tc>
          <w:tcPr>
            <w:tcW w:w="2267" w:type="dxa"/>
          </w:tcPr>
          <w:p w14:paraId="43A6CA36" w14:textId="77777777" w:rsidR="00491E26" w:rsidRPr="002C0185" w:rsidRDefault="00491E26" w:rsidP="001C5515">
            <w:pPr>
              <w:pStyle w:val="TAL"/>
              <w:rPr>
                <w:snapToGrid w:val="0"/>
                <w:lang w:eastAsia="zh-CN"/>
              </w:rPr>
            </w:pPr>
          </w:p>
        </w:tc>
        <w:tc>
          <w:tcPr>
            <w:tcW w:w="1700" w:type="dxa"/>
          </w:tcPr>
          <w:p w14:paraId="70A85268" w14:textId="77777777" w:rsidR="00491E26" w:rsidRPr="002C0185" w:rsidRDefault="00491E26" w:rsidP="001C5515">
            <w:pPr>
              <w:pStyle w:val="TAL"/>
              <w:rPr>
                <w:snapToGrid w:val="0"/>
              </w:rPr>
            </w:pPr>
          </w:p>
        </w:tc>
        <w:tc>
          <w:tcPr>
            <w:tcW w:w="1245" w:type="dxa"/>
          </w:tcPr>
          <w:p w14:paraId="046E42FE" w14:textId="77777777" w:rsidR="00491E26" w:rsidRPr="002C0185" w:rsidRDefault="00491E26" w:rsidP="001C5515">
            <w:pPr>
              <w:pStyle w:val="TAL"/>
              <w:rPr>
                <w:snapToGrid w:val="0"/>
              </w:rPr>
            </w:pPr>
          </w:p>
        </w:tc>
      </w:tr>
      <w:tr w:rsidR="00491E26" w:rsidRPr="002C0185" w14:paraId="6624AC14" w14:textId="77777777" w:rsidTr="001C5515">
        <w:tblPrEx>
          <w:tblCellMar>
            <w:left w:w="108" w:type="dxa"/>
            <w:right w:w="108" w:type="dxa"/>
          </w:tblCellMar>
        </w:tblPrEx>
        <w:tc>
          <w:tcPr>
            <w:tcW w:w="4535" w:type="dxa"/>
            <w:gridSpan w:val="2"/>
            <w:tcBorders>
              <w:bottom w:val="single" w:sz="4" w:space="0" w:color="auto"/>
            </w:tcBorders>
          </w:tcPr>
          <w:p w14:paraId="21ECE20C" w14:textId="77777777" w:rsidR="00491E26" w:rsidRPr="002C0185" w:rsidRDefault="00491E26" w:rsidP="001C5515">
            <w:pPr>
              <w:pStyle w:val="TAL"/>
            </w:pPr>
            <w:r w:rsidRPr="002C0185">
              <w:t>}</w:t>
            </w:r>
          </w:p>
        </w:tc>
        <w:tc>
          <w:tcPr>
            <w:tcW w:w="2267" w:type="dxa"/>
          </w:tcPr>
          <w:p w14:paraId="17A8BD0E" w14:textId="77777777" w:rsidR="00491E26" w:rsidRPr="002C0185" w:rsidRDefault="00491E26" w:rsidP="001C5515">
            <w:pPr>
              <w:pStyle w:val="TAL"/>
            </w:pPr>
          </w:p>
        </w:tc>
        <w:tc>
          <w:tcPr>
            <w:tcW w:w="1700" w:type="dxa"/>
          </w:tcPr>
          <w:p w14:paraId="3F697BA2" w14:textId="77777777" w:rsidR="00491E26" w:rsidRPr="002C0185" w:rsidRDefault="00491E26" w:rsidP="001C5515">
            <w:pPr>
              <w:pStyle w:val="TAL"/>
            </w:pPr>
          </w:p>
        </w:tc>
        <w:tc>
          <w:tcPr>
            <w:tcW w:w="1245" w:type="dxa"/>
          </w:tcPr>
          <w:p w14:paraId="4CB8BC82" w14:textId="77777777" w:rsidR="00491E26" w:rsidRPr="002C0185" w:rsidRDefault="00491E26" w:rsidP="001C5515">
            <w:pPr>
              <w:pStyle w:val="TAL"/>
            </w:pPr>
          </w:p>
        </w:tc>
      </w:tr>
    </w:tbl>
    <w:p w14:paraId="27EA67D7" w14:textId="77777777" w:rsidR="00491E26" w:rsidRPr="002C0185" w:rsidRDefault="00491E26" w:rsidP="00491E26"/>
    <w:p w14:paraId="669E5E26" w14:textId="77777777" w:rsidR="00491E26" w:rsidRPr="002C0185" w:rsidRDefault="00491E26" w:rsidP="00491E26">
      <w:pPr>
        <w:pStyle w:val="Heading4"/>
      </w:pPr>
      <w:r w:rsidRPr="002C0185">
        <w:t>–</w:t>
      </w:r>
      <w:r w:rsidRPr="002C0185">
        <w:tab/>
      </w:r>
      <w:r w:rsidRPr="002C0185">
        <w:rPr>
          <w:i/>
          <w:iCs/>
        </w:rPr>
        <w:t>SL-ResourcePool</w:t>
      </w:r>
    </w:p>
    <w:p w14:paraId="648EB6BD" w14:textId="77777777" w:rsidR="00491E26" w:rsidRPr="002C0185" w:rsidRDefault="00491E26" w:rsidP="00491E26">
      <w:pPr>
        <w:pStyle w:val="TH"/>
      </w:pPr>
      <w:bookmarkStart w:id="682" w:name="_CRTable7_3_23"/>
      <w:r w:rsidRPr="002C0185">
        <w:t xml:space="preserve">Table </w:t>
      </w:r>
      <w:bookmarkEnd w:id="682"/>
      <w:r w:rsidRPr="002C0185">
        <w:t xml:space="preserve">7.3.2-3: </w:t>
      </w:r>
      <w:r w:rsidRPr="002C0185">
        <w:rPr>
          <w:i/>
          <w:iCs/>
        </w:rPr>
        <w:t>SL-ResourcePool</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2C0185" w14:paraId="30D3F8FE" w14:textId="77777777" w:rsidTr="001C5515">
        <w:trPr>
          <w:gridBefore w:val="1"/>
          <w:wBefore w:w="9" w:type="dxa"/>
        </w:trPr>
        <w:tc>
          <w:tcPr>
            <w:tcW w:w="9738" w:type="dxa"/>
            <w:gridSpan w:val="4"/>
          </w:tcPr>
          <w:p w14:paraId="52054FD1" w14:textId="77777777" w:rsidR="00491E26" w:rsidRPr="002C0185" w:rsidRDefault="00491E26" w:rsidP="001C5515">
            <w:pPr>
              <w:pStyle w:val="TAL"/>
            </w:pPr>
            <w:r w:rsidRPr="002C0185">
              <w:t>Derivation Path: Table 4.6.6-25</w:t>
            </w:r>
          </w:p>
        </w:tc>
      </w:tr>
      <w:tr w:rsidR="00491E26" w:rsidRPr="002C0185" w14:paraId="522099B6" w14:textId="77777777" w:rsidTr="001C5515">
        <w:tblPrEx>
          <w:tblCellMar>
            <w:left w:w="108" w:type="dxa"/>
            <w:right w:w="108" w:type="dxa"/>
          </w:tblCellMar>
        </w:tblPrEx>
        <w:tc>
          <w:tcPr>
            <w:tcW w:w="4535" w:type="dxa"/>
            <w:gridSpan w:val="2"/>
          </w:tcPr>
          <w:p w14:paraId="4F03E99C" w14:textId="77777777" w:rsidR="00491E26" w:rsidRPr="002C0185" w:rsidRDefault="00491E26" w:rsidP="001C5515">
            <w:pPr>
              <w:pStyle w:val="TAH"/>
            </w:pPr>
            <w:r w:rsidRPr="002C0185">
              <w:t>Information Element</w:t>
            </w:r>
          </w:p>
        </w:tc>
        <w:tc>
          <w:tcPr>
            <w:tcW w:w="2267" w:type="dxa"/>
          </w:tcPr>
          <w:p w14:paraId="6425EE7F" w14:textId="77777777" w:rsidR="00491E26" w:rsidRPr="002C0185" w:rsidRDefault="00491E26" w:rsidP="001C5515">
            <w:pPr>
              <w:pStyle w:val="TAH"/>
            </w:pPr>
            <w:r w:rsidRPr="002C0185">
              <w:t>Value/remark</w:t>
            </w:r>
          </w:p>
        </w:tc>
        <w:tc>
          <w:tcPr>
            <w:tcW w:w="1700" w:type="dxa"/>
          </w:tcPr>
          <w:p w14:paraId="1E3B5C66" w14:textId="77777777" w:rsidR="00491E26" w:rsidRPr="002C0185" w:rsidRDefault="00491E26" w:rsidP="001C5515">
            <w:pPr>
              <w:pStyle w:val="TAH"/>
            </w:pPr>
            <w:r w:rsidRPr="002C0185">
              <w:t>Comment</w:t>
            </w:r>
          </w:p>
        </w:tc>
        <w:tc>
          <w:tcPr>
            <w:tcW w:w="1245" w:type="dxa"/>
          </w:tcPr>
          <w:p w14:paraId="66547BDC" w14:textId="77777777" w:rsidR="00491E26" w:rsidRPr="002C0185" w:rsidRDefault="00491E26" w:rsidP="001C5515">
            <w:pPr>
              <w:pStyle w:val="TAH"/>
            </w:pPr>
            <w:r w:rsidRPr="002C0185">
              <w:t>Condition</w:t>
            </w:r>
          </w:p>
        </w:tc>
      </w:tr>
      <w:tr w:rsidR="00491E26" w:rsidRPr="002C0185" w14:paraId="78916560" w14:textId="77777777" w:rsidTr="001C5515">
        <w:tblPrEx>
          <w:tblCellMar>
            <w:left w:w="108" w:type="dxa"/>
            <w:right w:w="108" w:type="dxa"/>
          </w:tblCellMar>
        </w:tblPrEx>
        <w:tc>
          <w:tcPr>
            <w:tcW w:w="4535" w:type="dxa"/>
            <w:gridSpan w:val="2"/>
          </w:tcPr>
          <w:p w14:paraId="47B5BF72" w14:textId="77777777" w:rsidR="00491E26" w:rsidRPr="002C0185" w:rsidRDefault="00491E26" w:rsidP="001C5515">
            <w:pPr>
              <w:pStyle w:val="TAL"/>
            </w:pPr>
            <w:r w:rsidRPr="002C0185">
              <w:t>SL-ResourcePool-r16 ::= SEQUENCE {</w:t>
            </w:r>
          </w:p>
        </w:tc>
        <w:tc>
          <w:tcPr>
            <w:tcW w:w="2267" w:type="dxa"/>
          </w:tcPr>
          <w:p w14:paraId="227E5A92" w14:textId="77777777" w:rsidR="00491E26" w:rsidRPr="002C0185" w:rsidRDefault="00491E26" w:rsidP="001C5515">
            <w:pPr>
              <w:pStyle w:val="TAL"/>
            </w:pPr>
          </w:p>
        </w:tc>
        <w:tc>
          <w:tcPr>
            <w:tcW w:w="1700" w:type="dxa"/>
          </w:tcPr>
          <w:p w14:paraId="64656AEE" w14:textId="77777777" w:rsidR="00491E26" w:rsidRPr="002C0185" w:rsidRDefault="00491E26" w:rsidP="001C5515">
            <w:pPr>
              <w:pStyle w:val="TAL"/>
            </w:pPr>
          </w:p>
        </w:tc>
        <w:tc>
          <w:tcPr>
            <w:tcW w:w="1245" w:type="dxa"/>
          </w:tcPr>
          <w:p w14:paraId="21C408C6" w14:textId="77777777" w:rsidR="00491E26" w:rsidRPr="002C0185" w:rsidRDefault="00491E26" w:rsidP="001C5515">
            <w:pPr>
              <w:pStyle w:val="TAL"/>
            </w:pPr>
          </w:p>
        </w:tc>
      </w:tr>
      <w:tr w:rsidR="00491E26" w:rsidRPr="002C0185" w14:paraId="31A30529" w14:textId="77777777" w:rsidTr="001C5515">
        <w:tblPrEx>
          <w:tblCellMar>
            <w:left w:w="108" w:type="dxa"/>
            <w:right w:w="108" w:type="dxa"/>
          </w:tblCellMar>
        </w:tblPrEx>
        <w:tc>
          <w:tcPr>
            <w:tcW w:w="4535" w:type="dxa"/>
            <w:gridSpan w:val="2"/>
          </w:tcPr>
          <w:p w14:paraId="7CEAFEB8"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NumSubchannel-r16</w:t>
            </w:r>
          </w:p>
        </w:tc>
        <w:tc>
          <w:tcPr>
            <w:tcW w:w="2267" w:type="dxa"/>
          </w:tcPr>
          <w:p w14:paraId="5E3AD9F2" w14:textId="77777777" w:rsidR="00491E26" w:rsidRPr="002C0185" w:rsidRDefault="00491E26" w:rsidP="001C5515">
            <w:pPr>
              <w:pStyle w:val="TAL"/>
              <w:rPr>
                <w:snapToGrid w:val="0"/>
              </w:rPr>
            </w:pPr>
            <w:r w:rsidRPr="002C0185">
              <w:rPr>
                <w:snapToGrid w:val="0"/>
                <w:lang w:eastAsia="zh-CN"/>
              </w:rPr>
              <w:t>1</w:t>
            </w:r>
          </w:p>
        </w:tc>
        <w:tc>
          <w:tcPr>
            <w:tcW w:w="1700" w:type="dxa"/>
          </w:tcPr>
          <w:p w14:paraId="12C7F18F" w14:textId="77777777" w:rsidR="00491E26" w:rsidRPr="002C0185" w:rsidRDefault="00491E26" w:rsidP="001C5515">
            <w:pPr>
              <w:pStyle w:val="TAL"/>
              <w:rPr>
                <w:snapToGrid w:val="0"/>
              </w:rPr>
            </w:pPr>
          </w:p>
        </w:tc>
        <w:tc>
          <w:tcPr>
            <w:tcW w:w="1245" w:type="dxa"/>
          </w:tcPr>
          <w:p w14:paraId="1B8AA9DB" w14:textId="77777777" w:rsidR="00491E26" w:rsidRPr="002C0185" w:rsidRDefault="00491E26" w:rsidP="001C5515">
            <w:pPr>
              <w:pStyle w:val="TAL"/>
              <w:rPr>
                <w:snapToGrid w:val="0"/>
              </w:rPr>
            </w:pPr>
          </w:p>
        </w:tc>
      </w:tr>
      <w:tr w:rsidR="00491E26" w:rsidRPr="002C0185" w14:paraId="30C5D778" w14:textId="77777777" w:rsidTr="001C5515">
        <w:tblPrEx>
          <w:tblCellMar>
            <w:left w:w="108" w:type="dxa"/>
            <w:right w:w="108" w:type="dxa"/>
          </w:tblCellMar>
        </w:tblPrEx>
        <w:tc>
          <w:tcPr>
            <w:tcW w:w="4535" w:type="dxa"/>
            <w:gridSpan w:val="2"/>
          </w:tcPr>
          <w:p w14:paraId="5609BE20" w14:textId="77777777" w:rsidR="00491E26" w:rsidRPr="002C0185" w:rsidRDefault="00491E26" w:rsidP="001C5515">
            <w:pPr>
              <w:pStyle w:val="TAL"/>
              <w:rPr>
                <w:snapToGrid w:val="0"/>
                <w:lang w:eastAsia="zh-CN"/>
              </w:rPr>
            </w:pPr>
            <w:r w:rsidRPr="002C0185">
              <w:rPr>
                <w:snapToGrid w:val="0"/>
                <w:lang w:eastAsia="zh-CN"/>
              </w:rPr>
              <w:t xml:space="preserve">  </w:t>
            </w:r>
            <w:r w:rsidRPr="002C0185">
              <w:rPr>
                <w:rFonts w:eastAsia="DengXian"/>
              </w:rPr>
              <w:t>sl-UE-SelectedConfigRP-r16 SEQUENCE {</w:t>
            </w:r>
          </w:p>
        </w:tc>
        <w:tc>
          <w:tcPr>
            <w:tcW w:w="2267" w:type="dxa"/>
          </w:tcPr>
          <w:p w14:paraId="4ECFAF5C" w14:textId="77777777" w:rsidR="00491E26" w:rsidRPr="002C0185" w:rsidRDefault="00491E26" w:rsidP="001C5515">
            <w:pPr>
              <w:pStyle w:val="TAL"/>
              <w:rPr>
                <w:snapToGrid w:val="0"/>
              </w:rPr>
            </w:pPr>
          </w:p>
        </w:tc>
        <w:tc>
          <w:tcPr>
            <w:tcW w:w="1700" w:type="dxa"/>
          </w:tcPr>
          <w:p w14:paraId="10873F2E" w14:textId="77777777" w:rsidR="00491E26" w:rsidRPr="002C0185" w:rsidRDefault="00491E26" w:rsidP="001C5515">
            <w:pPr>
              <w:pStyle w:val="TAL"/>
              <w:rPr>
                <w:snapToGrid w:val="0"/>
              </w:rPr>
            </w:pPr>
          </w:p>
        </w:tc>
        <w:tc>
          <w:tcPr>
            <w:tcW w:w="1245" w:type="dxa"/>
          </w:tcPr>
          <w:p w14:paraId="2F8F8AA0" w14:textId="77777777" w:rsidR="00491E26" w:rsidRPr="002C0185" w:rsidRDefault="00491E26" w:rsidP="001C5515">
            <w:pPr>
              <w:pStyle w:val="TAL"/>
              <w:rPr>
                <w:snapToGrid w:val="0"/>
              </w:rPr>
            </w:pPr>
          </w:p>
        </w:tc>
      </w:tr>
      <w:tr w:rsidR="00491E26" w:rsidRPr="002C0185" w14:paraId="2F8FAFC1" w14:textId="77777777" w:rsidTr="001C5515">
        <w:tblPrEx>
          <w:tblCellMar>
            <w:left w:w="108" w:type="dxa"/>
            <w:right w:w="108" w:type="dxa"/>
          </w:tblCellMar>
        </w:tblPrEx>
        <w:tc>
          <w:tcPr>
            <w:tcW w:w="4535" w:type="dxa"/>
            <w:gridSpan w:val="2"/>
          </w:tcPr>
          <w:p w14:paraId="30E7EB0A"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ThresPSSCH-RSRP-List-r16</w:t>
            </w:r>
          </w:p>
        </w:tc>
        <w:tc>
          <w:tcPr>
            <w:tcW w:w="2267" w:type="dxa"/>
          </w:tcPr>
          <w:p w14:paraId="4C30AD4F" w14:textId="77777777" w:rsidR="00491E26" w:rsidRPr="002C0185" w:rsidRDefault="00491E26" w:rsidP="001C5515">
            <w:pPr>
              <w:pStyle w:val="TAL"/>
              <w:rPr>
                <w:snapToGrid w:val="0"/>
              </w:rPr>
            </w:pPr>
            <w:r w:rsidRPr="002C0185">
              <w:t>Set according to the configuration in specific test cases</w:t>
            </w:r>
          </w:p>
        </w:tc>
        <w:tc>
          <w:tcPr>
            <w:tcW w:w="1700" w:type="dxa"/>
          </w:tcPr>
          <w:p w14:paraId="02757EE7" w14:textId="77777777" w:rsidR="00491E26" w:rsidRPr="002C0185" w:rsidRDefault="00491E26" w:rsidP="001C5515">
            <w:pPr>
              <w:pStyle w:val="TAL"/>
              <w:rPr>
                <w:snapToGrid w:val="0"/>
              </w:rPr>
            </w:pPr>
          </w:p>
        </w:tc>
        <w:tc>
          <w:tcPr>
            <w:tcW w:w="1245" w:type="dxa"/>
          </w:tcPr>
          <w:p w14:paraId="7092172B" w14:textId="77777777" w:rsidR="00491E26" w:rsidRPr="002C0185" w:rsidRDefault="00491E26" w:rsidP="001C5515">
            <w:pPr>
              <w:pStyle w:val="TAL"/>
              <w:rPr>
                <w:snapToGrid w:val="0"/>
              </w:rPr>
            </w:pPr>
          </w:p>
        </w:tc>
      </w:tr>
      <w:tr w:rsidR="00491E26" w:rsidRPr="002C0185" w14:paraId="023666EE" w14:textId="77777777" w:rsidTr="001C5515">
        <w:tblPrEx>
          <w:tblCellMar>
            <w:left w:w="108" w:type="dxa"/>
            <w:right w:w="108" w:type="dxa"/>
          </w:tblCellMar>
        </w:tblPrEx>
        <w:tc>
          <w:tcPr>
            <w:tcW w:w="4535" w:type="dxa"/>
            <w:gridSpan w:val="2"/>
          </w:tcPr>
          <w:p w14:paraId="36565582"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SelectionWindowList-r16 SEQUENCE (SIZE (8)) OF SL-SelectionWindowConfig-r16 {</w:t>
            </w:r>
          </w:p>
        </w:tc>
        <w:tc>
          <w:tcPr>
            <w:tcW w:w="2267" w:type="dxa"/>
          </w:tcPr>
          <w:p w14:paraId="291B2043" w14:textId="77777777" w:rsidR="00491E26" w:rsidRPr="002C0185" w:rsidRDefault="00491E26" w:rsidP="001C5515">
            <w:pPr>
              <w:pStyle w:val="TAL"/>
              <w:rPr>
                <w:snapToGrid w:val="0"/>
              </w:rPr>
            </w:pPr>
            <w:r w:rsidRPr="002C0185">
              <w:rPr>
                <w:lang w:eastAsia="zh-CN"/>
              </w:rPr>
              <w:t>8 entries</w:t>
            </w:r>
          </w:p>
        </w:tc>
        <w:tc>
          <w:tcPr>
            <w:tcW w:w="1700" w:type="dxa"/>
          </w:tcPr>
          <w:p w14:paraId="10B1817C" w14:textId="77777777" w:rsidR="00491E26" w:rsidRPr="002C0185" w:rsidRDefault="00491E26" w:rsidP="001C5515">
            <w:pPr>
              <w:pStyle w:val="TAL"/>
              <w:rPr>
                <w:snapToGrid w:val="0"/>
              </w:rPr>
            </w:pPr>
          </w:p>
        </w:tc>
        <w:tc>
          <w:tcPr>
            <w:tcW w:w="1245" w:type="dxa"/>
          </w:tcPr>
          <w:p w14:paraId="04C12F0B" w14:textId="77777777" w:rsidR="00491E26" w:rsidRPr="002C0185" w:rsidRDefault="00491E26" w:rsidP="001C5515">
            <w:pPr>
              <w:pStyle w:val="TAL"/>
              <w:rPr>
                <w:snapToGrid w:val="0"/>
              </w:rPr>
            </w:pPr>
          </w:p>
        </w:tc>
      </w:tr>
      <w:tr w:rsidR="00491E26" w:rsidRPr="002C0185" w14:paraId="2586E262" w14:textId="77777777" w:rsidTr="001C5515">
        <w:tblPrEx>
          <w:tblCellMar>
            <w:left w:w="108" w:type="dxa"/>
            <w:right w:w="108" w:type="dxa"/>
          </w:tblCellMar>
        </w:tblPrEx>
        <w:tc>
          <w:tcPr>
            <w:tcW w:w="4535" w:type="dxa"/>
            <w:gridSpan w:val="2"/>
          </w:tcPr>
          <w:p w14:paraId="7C177932"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SelectionWindowConfig-r16[k, k=1..8] SEQUENCE {</w:t>
            </w:r>
          </w:p>
        </w:tc>
        <w:tc>
          <w:tcPr>
            <w:tcW w:w="2267" w:type="dxa"/>
          </w:tcPr>
          <w:p w14:paraId="2B9170F9" w14:textId="77777777" w:rsidR="00491E26" w:rsidRPr="002C0185" w:rsidRDefault="00491E26" w:rsidP="001C5515">
            <w:pPr>
              <w:pStyle w:val="TAL"/>
              <w:rPr>
                <w:snapToGrid w:val="0"/>
              </w:rPr>
            </w:pPr>
          </w:p>
        </w:tc>
        <w:tc>
          <w:tcPr>
            <w:tcW w:w="1700" w:type="dxa"/>
          </w:tcPr>
          <w:p w14:paraId="05A7C9F7" w14:textId="77777777" w:rsidR="00491E26" w:rsidRPr="002C0185" w:rsidRDefault="00491E26" w:rsidP="001C5515">
            <w:pPr>
              <w:pStyle w:val="TAL"/>
              <w:rPr>
                <w:snapToGrid w:val="0"/>
              </w:rPr>
            </w:pPr>
            <w:r w:rsidRPr="002C0185">
              <w:rPr>
                <w:snapToGrid w:val="0"/>
                <w:lang w:eastAsia="zh-CN"/>
              </w:rPr>
              <w:t>entry k</w:t>
            </w:r>
          </w:p>
        </w:tc>
        <w:tc>
          <w:tcPr>
            <w:tcW w:w="1245" w:type="dxa"/>
          </w:tcPr>
          <w:p w14:paraId="10FBC37A" w14:textId="77777777" w:rsidR="00491E26" w:rsidRPr="002C0185" w:rsidRDefault="00491E26" w:rsidP="001C5515">
            <w:pPr>
              <w:pStyle w:val="TAL"/>
              <w:rPr>
                <w:snapToGrid w:val="0"/>
              </w:rPr>
            </w:pPr>
          </w:p>
        </w:tc>
      </w:tr>
      <w:tr w:rsidR="00491E26" w:rsidRPr="002C0185" w14:paraId="03B94868" w14:textId="77777777" w:rsidTr="001C5515">
        <w:tblPrEx>
          <w:tblCellMar>
            <w:left w:w="108" w:type="dxa"/>
            <w:right w:w="108" w:type="dxa"/>
          </w:tblCellMar>
        </w:tblPrEx>
        <w:tc>
          <w:tcPr>
            <w:tcW w:w="4535" w:type="dxa"/>
            <w:gridSpan w:val="2"/>
          </w:tcPr>
          <w:p w14:paraId="42A792E2"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Priority-r16</w:t>
            </w:r>
          </w:p>
        </w:tc>
        <w:tc>
          <w:tcPr>
            <w:tcW w:w="2267" w:type="dxa"/>
          </w:tcPr>
          <w:p w14:paraId="31BAB44E" w14:textId="77777777" w:rsidR="00491E26" w:rsidRPr="002C0185" w:rsidRDefault="00491E26" w:rsidP="001C5515">
            <w:pPr>
              <w:pStyle w:val="TAL"/>
              <w:rPr>
                <w:snapToGrid w:val="0"/>
              </w:rPr>
            </w:pPr>
            <w:r w:rsidRPr="002C0185">
              <w:rPr>
                <w:lang w:eastAsia="zh-CN"/>
              </w:rPr>
              <w:t>k</w:t>
            </w:r>
          </w:p>
        </w:tc>
        <w:tc>
          <w:tcPr>
            <w:tcW w:w="1700" w:type="dxa"/>
          </w:tcPr>
          <w:p w14:paraId="62A3E3C2" w14:textId="77777777" w:rsidR="00491E26" w:rsidRPr="002C0185" w:rsidRDefault="00491E26" w:rsidP="001C5515">
            <w:pPr>
              <w:pStyle w:val="TAL"/>
              <w:rPr>
                <w:snapToGrid w:val="0"/>
              </w:rPr>
            </w:pPr>
          </w:p>
        </w:tc>
        <w:tc>
          <w:tcPr>
            <w:tcW w:w="1245" w:type="dxa"/>
          </w:tcPr>
          <w:p w14:paraId="446577FF" w14:textId="77777777" w:rsidR="00491E26" w:rsidRPr="002C0185" w:rsidRDefault="00491E26" w:rsidP="001C5515">
            <w:pPr>
              <w:pStyle w:val="TAL"/>
              <w:rPr>
                <w:snapToGrid w:val="0"/>
              </w:rPr>
            </w:pPr>
          </w:p>
        </w:tc>
      </w:tr>
      <w:tr w:rsidR="00491E26" w:rsidRPr="002C0185" w14:paraId="11DFB5CA" w14:textId="77777777" w:rsidTr="001C5515">
        <w:tblPrEx>
          <w:tblCellMar>
            <w:left w:w="108" w:type="dxa"/>
            <w:right w:w="108" w:type="dxa"/>
          </w:tblCellMar>
        </w:tblPrEx>
        <w:tc>
          <w:tcPr>
            <w:tcW w:w="4535" w:type="dxa"/>
            <w:gridSpan w:val="2"/>
          </w:tcPr>
          <w:p w14:paraId="761B7E4B"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SelectionWindow-r16</w:t>
            </w:r>
          </w:p>
        </w:tc>
        <w:tc>
          <w:tcPr>
            <w:tcW w:w="2267" w:type="dxa"/>
          </w:tcPr>
          <w:p w14:paraId="17C8EC26" w14:textId="77777777" w:rsidR="00491E26" w:rsidRPr="002C0185" w:rsidRDefault="00491E26" w:rsidP="001C5515">
            <w:pPr>
              <w:pStyle w:val="TAL"/>
              <w:rPr>
                <w:snapToGrid w:val="0"/>
              </w:rPr>
            </w:pPr>
            <w:r w:rsidRPr="002C0185">
              <w:rPr>
                <w:lang w:eastAsia="zh-CN"/>
              </w:rPr>
              <w:t>n20</w:t>
            </w:r>
          </w:p>
        </w:tc>
        <w:tc>
          <w:tcPr>
            <w:tcW w:w="1700" w:type="dxa"/>
          </w:tcPr>
          <w:p w14:paraId="12182CAC" w14:textId="77777777" w:rsidR="00491E26" w:rsidRPr="002C0185" w:rsidRDefault="00491E26" w:rsidP="001C5515">
            <w:pPr>
              <w:pStyle w:val="TAL"/>
              <w:rPr>
                <w:snapToGrid w:val="0"/>
              </w:rPr>
            </w:pPr>
          </w:p>
        </w:tc>
        <w:tc>
          <w:tcPr>
            <w:tcW w:w="1245" w:type="dxa"/>
          </w:tcPr>
          <w:p w14:paraId="4476852C" w14:textId="77777777" w:rsidR="00491E26" w:rsidRPr="002C0185" w:rsidRDefault="00491E26" w:rsidP="001C5515">
            <w:pPr>
              <w:pStyle w:val="TAL"/>
              <w:rPr>
                <w:snapToGrid w:val="0"/>
              </w:rPr>
            </w:pPr>
          </w:p>
        </w:tc>
      </w:tr>
      <w:tr w:rsidR="00491E26" w:rsidRPr="002C0185" w14:paraId="057ECCA1" w14:textId="77777777" w:rsidTr="001C5515">
        <w:tblPrEx>
          <w:tblCellMar>
            <w:left w:w="108" w:type="dxa"/>
            <w:right w:w="108" w:type="dxa"/>
          </w:tblCellMar>
        </w:tblPrEx>
        <w:tc>
          <w:tcPr>
            <w:tcW w:w="4535" w:type="dxa"/>
            <w:gridSpan w:val="2"/>
          </w:tcPr>
          <w:p w14:paraId="4E4DC0D4" w14:textId="77777777" w:rsidR="00491E26" w:rsidRPr="002C0185" w:rsidRDefault="00491E26" w:rsidP="001C5515">
            <w:pPr>
              <w:pStyle w:val="TAL"/>
              <w:rPr>
                <w:snapToGrid w:val="0"/>
                <w:lang w:eastAsia="zh-CN"/>
              </w:rPr>
            </w:pPr>
            <w:r w:rsidRPr="002C0185">
              <w:rPr>
                <w:snapToGrid w:val="0"/>
                <w:lang w:eastAsia="zh-CN"/>
              </w:rPr>
              <w:t xml:space="preserve">      }</w:t>
            </w:r>
          </w:p>
        </w:tc>
        <w:tc>
          <w:tcPr>
            <w:tcW w:w="2267" w:type="dxa"/>
          </w:tcPr>
          <w:p w14:paraId="17EB5292" w14:textId="77777777" w:rsidR="00491E26" w:rsidRPr="002C0185" w:rsidRDefault="00491E26" w:rsidP="001C5515">
            <w:pPr>
              <w:pStyle w:val="TAL"/>
              <w:rPr>
                <w:snapToGrid w:val="0"/>
              </w:rPr>
            </w:pPr>
          </w:p>
        </w:tc>
        <w:tc>
          <w:tcPr>
            <w:tcW w:w="1700" w:type="dxa"/>
          </w:tcPr>
          <w:p w14:paraId="39CB5E71" w14:textId="77777777" w:rsidR="00491E26" w:rsidRPr="002C0185" w:rsidRDefault="00491E26" w:rsidP="001C5515">
            <w:pPr>
              <w:pStyle w:val="TAL"/>
              <w:rPr>
                <w:snapToGrid w:val="0"/>
              </w:rPr>
            </w:pPr>
          </w:p>
        </w:tc>
        <w:tc>
          <w:tcPr>
            <w:tcW w:w="1245" w:type="dxa"/>
          </w:tcPr>
          <w:p w14:paraId="49F2DFC1" w14:textId="77777777" w:rsidR="00491E26" w:rsidRPr="002C0185" w:rsidRDefault="00491E26" w:rsidP="001C5515">
            <w:pPr>
              <w:pStyle w:val="TAL"/>
              <w:rPr>
                <w:snapToGrid w:val="0"/>
              </w:rPr>
            </w:pPr>
          </w:p>
        </w:tc>
      </w:tr>
      <w:tr w:rsidR="00491E26" w:rsidRPr="002C0185" w14:paraId="5146D117" w14:textId="77777777" w:rsidTr="001C5515">
        <w:tblPrEx>
          <w:tblCellMar>
            <w:left w:w="108" w:type="dxa"/>
            <w:right w:w="108" w:type="dxa"/>
          </w:tblCellMar>
        </w:tblPrEx>
        <w:tc>
          <w:tcPr>
            <w:tcW w:w="4535" w:type="dxa"/>
            <w:gridSpan w:val="2"/>
          </w:tcPr>
          <w:p w14:paraId="6C7CE3F9" w14:textId="77777777" w:rsidR="00491E26" w:rsidRPr="002C0185" w:rsidRDefault="00491E26" w:rsidP="001C5515">
            <w:pPr>
              <w:pStyle w:val="TAL"/>
              <w:rPr>
                <w:snapToGrid w:val="0"/>
                <w:lang w:eastAsia="zh-CN"/>
              </w:rPr>
            </w:pPr>
            <w:r w:rsidRPr="002C0185">
              <w:rPr>
                <w:snapToGrid w:val="0"/>
                <w:lang w:eastAsia="zh-CN"/>
              </w:rPr>
              <w:t xml:space="preserve">    }</w:t>
            </w:r>
          </w:p>
        </w:tc>
        <w:tc>
          <w:tcPr>
            <w:tcW w:w="2267" w:type="dxa"/>
          </w:tcPr>
          <w:p w14:paraId="0E42BD19" w14:textId="77777777" w:rsidR="00491E26" w:rsidRPr="002C0185" w:rsidRDefault="00491E26" w:rsidP="001C5515">
            <w:pPr>
              <w:pStyle w:val="TAL"/>
              <w:rPr>
                <w:snapToGrid w:val="0"/>
              </w:rPr>
            </w:pPr>
          </w:p>
        </w:tc>
        <w:tc>
          <w:tcPr>
            <w:tcW w:w="1700" w:type="dxa"/>
          </w:tcPr>
          <w:p w14:paraId="315D2274" w14:textId="77777777" w:rsidR="00491E26" w:rsidRPr="002C0185" w:rsidRDefault="00491E26" w:rsidP="001C5515">
            <w:pPr>
              <w:pStyle w:val="TAL"/>
              <w:rPr>
                <w:snapToGrid w:val="0"/>
              </w:rPr>
            </w:pPr>
          </w:p>
        </w:tc>
        <w:tc>
          <w:tcPr>
            <w:tcW w:w="1245" w:type="dxa"/>
          </w:tcPr>
          <w:p w14:paraId="5CFF82B9" w14:textId="77777777" w:rsidR="00491E26" w:rsidRPr="002C0185" w:rsidRDefault="00491E26" w:rsidP="001C5515">
            <w:pPr>
              <w:pStyle w:val="TAL"/>
              <w:rPr>
                <w:snapToGrid w:val="0"/>
              </w:rPr>
            </w:pPr>
          </w:p>
        </w:tc>
      </w:tr>
      <w:tr w:rsidR="00491E26" w:rsidRPr="002C0185" w14:paraId="4A36B623" w14:textId="77777777" w:rsidTr="001C5515">
        <w:tblPrEx>
          <w:tblCellMar>
            <w:left w:w="108" w:type="dxa"/>
            <w:right w:w="108" w:type="dxa"/>
          </w:tblCellMar>
        </w:tblPrEx>
        <w:tc>
          <w:tcPr>
            <w:tcW w:w="4535" w:type="dxa"/>
            <w:gridSpan w:val="2"/>
          </w:tcPr>
          <w:p w14:paraId="24D0500D" w14:textId="77777777" w:rsidR="00491E26" w:rsidRPr="002C0185" w:rsidRDefault="00491E26" w:rsidP="001C5515">
            <w:pPr>
              <w:pStyle w:val="TAL"/>
              <w:rPr>
                <w:snapToGrid w:val="0"/>
                <w:highlight w:val="yellow"/>
                <w:lang w:eastAsia="zh-CN"/>
              </w:rPr>
            </w:pPr>
            <w:r w:rsidRPr="002C0185">
              <w:rPr>
                <w:snapToGrid w:val="0"/>
                <w:lang w:eastAsia="zh-CN"/>
              </w:rPr>
              <w:t xml:space="preserve">  }</w:t>
            </w:r>
          </w:p>
        </w:tc>
        <w:tc>
          <w:tcPr>
            <w:tcW w:w="2267" w:type="dxa"/>
          </w:tcPr>
          <w:p w14:paraId="669BBD64" w14:textId="77777777" w:rsidR="00491E26" w:rsidRPr="002C0185" w:rsidRDefault="00491E26" w:rsidP="001C5515">
            <w:pPr>
              <w:pStyle w:val="TAL"/>
              <w:rPr>
                <w:snapToGrid w:val="0"/>
                <w:highlight w:val="yellow"/>
              </w:rPr>
            </w:pPr>
          </w:p>
        </w:tc>
        <w:tc>
          <w:tcPr>
            <w:tcW w:w="1700" w:type="dxa"/>
          </w:tcPr>
          <w:p w14:paraId="7FBD87C8" w14:textId="77777777" w:rsidR="00491E26" w:rsidRPr="002C0185" w:rsidRDefault="00491E26" w:rsidP="001C5515">
            <w:pPr>
              <w:pStyle w:val="TAL"/>
              <w:rPr>
                <w:snapToGrid w:val="0"/>
                <w:highlight w:val="yellow"/>
              </w:rPr>
            </w:pPr>
          </w:p>
        </w:tc>
        <w:tc>
          <w:tcPr>
            <w:tcW w:w="1245" w:type="dxa"/>
          </w:tcPr>
          <w:p w14:paraId="250EF76C" w14:textId="77777777" w:rsidR="00491E26" w:rsidRPr="002C0185" w:rsidRDefault="00491E26" w:rsidP="001C5515">
            <w:pPr>
              <w:pStyle w:val="TAL"/>
              <w:rPr>
                <w:snapToGrid w:val="0"/>
                <w:highlight w:val="yellow"/>
              </w:rPr>
            </w:pPr>
          </w:p>
        </w:tc>
      </w:tr>
      <w:tr w:rsidR="00491E26" w:rsidRPr="002C0185" w14:paraId="47AAD1FF" w14:textId="77777777" w:rsidTr="001C5515">
        <w:tblPrEx>
          <w:tblCellMar>
            <w:left w:w="108" w:type="dxa"/>
            <w:right w:w="108" w:type="dxa"/>
          </w:tblCellMar>
        </w:tblPrEx>
        <w:tc>
          <w:tcPr>
            <w:tcW w:w="4535" w:type="dxa"/>
            <w:gridSpan w:val="2"/>
          </w:tcPr>
          <w:p w14:paraId="2FF636A1"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PreemptionEnable-r16</w:t>
            </w:r>
          </w:p>
        </w:tc>
        <w:tc>
          <w:tcPr>
            <w:tcW w:w="2267" w:type="dxa"/>
          </w:tcPr>
          <w:p w14:paraId="139A9722" w14:textId="77777777" w:rsidR="00491E26" w:rsidRPr="002C0185" w:rsidRDefault="00491E26" w:rsidP="001C5515">
            <w:pPr>
              <w:pStyle w:val="TAL"/>
              <w:rPr>
                <w:snapToGrid w:val="0"/>
              </w:rPr>
            </w:pPr>
            <w:r w:rsidRPr="002C0185">
              <w:rPr>
                <w:snapToGrid w:val="0"/>
                <w:lang w:eastAsia="zh-CN"/>
              </w:rPr>
              <w:t>enabled</w:t>
            </w:r>
          </w:p>
        </w:tc>
        <w:tc>
          <w:tcPr>
            <w:tcW w:w="1700" w:type="dxa"/>
          </w:tcPr>
          <w:p w14:paraId="2CA4A242" w14:textId="77777777" w:rsidR="00491E26" w:rsidRPr="002C0185" w:rsidRDefault="00491E26" w:rsidP="001C5515">
            <w:pPr>
              <w:pStyle w:val="TAL"/>
              <w:rPr>
                <w:snapToGrid w:val="0"/>
                <w:highlight w:val="yellow"/>
              </w:rPr>
            </w:pPr>
          </w:p>
        </w:tc>
        <w:tc>
          <w:tcPr>
            <w:tcW w:w="1245" w:type="dxa"/>
          </w:tcPr>
          <w:p w14:paraId="42F18C94" w14:textId="77777777" w:rsidR="00491E26" w:rsidRPr="002C0185" w:rsidRDefault="00491E26" w:rsidP="001C5515">
            <w:pPr>
              <w:pStyle w:val="TAL"/>
              <w:rPr>
                <w:snapToGrid w:val="0"/>
                <w:highlight w:val="yellow"/>
              </w:rPr>
            </w:pPr>
          </w:p>
        </w:tc>
      </w:tr>
      <w:tr w:rsidR="00491E26" w:rsidRPr="002C0185" w14:paraId="2ABDE845" w14:textId="77777777" w:rsidTr="001C5515">
        <w:tblPrEx>
          <w:tblCellMar>
            <w:left w:w="108" w:type="dxa"/>
            <w:right w:w="108" w:type="dxa"/>
          </w:tblCellMar>
        </w:tblPrEx>
        <w:tc>
          <w:tcPr>
            <w:tcW w:w="4535" w:type="dxa"/>
            <w:gridSpan w:val="2"/>
          </w:tcPr>
          <w:p w14:paraId="7F47015E" w14:textId="77777777" w:rsidR="00491E26" w:rsidRPr="002C0185" w:rsidRDefault="00491E26" w:rsidP="00C203DE">
            <w:pPr>
              <w:pStyle w:val="TAL"/>
              <w:rPr>
                <w:snapToGrid w:val="0"/>
                <w:lang w:eastAsia="zh-CN"/>
              </w:rPr>
            </w:pPr>
            <w:r w:rsidRPr="002C0185">
              <w:rPr>
                <w:snapToGrid w:val="0"/>
                <w:lang w:eastAsia="zh-CN"/>
              </w:rPr>
              <w:t xml:space="preserve">  </w:t>
            </w:r>
            <w:r w:rsidRPr="002C0185">
              <w:t>sl-MinMaxMCS-List-r16 SEQUENCE (SIZE (1..3)) OF SL-MinMaxMCS-Config-r16 {</w:t>
            </w:r>
          </w:p>
        </w:tc>
        <w:tc>
          <w:tcPr>
            <w:tcW w:w="2267" w:type="dxa"/>
          </w:tcPr>
          <w:p w14:paraId="620C7C44" w14:textId="77777777" w:rsidR="00491E26" w:rsidRPr="002C0185" w:rsidRDefault="00491E26" w:rsidP="001C5515">
            <w:pPr>
              <w:pStyle w:val="TAL"/>
              <w:rPr>
                <w:snapToGrid w:val="0"/>
              </w:rPr>
            </w:pPr>
            <w:r w:rsidRPr="002C0185">
              <w:rPr>
                <w:snapToGrid w:val="0"/>
              </w:rPr>
              <w:t>1 entry</w:t>
            </w:r>
          </w:p>
        </w:tc>
        <w:tc>
          <w:tcPr>
            <w:tcW w:w="1700" w:type="dxa"/>
          </w:tcPr>
          <w:p w14:paraId="14082621" w14:textId="77777777" w:rsidR="00491E26" w:rsidRPr="002C0185" w:rsidRDefault="00491E26" w:rsidP="001C5515">
            <w:pPr>
              <w:pStyle w:val="TAL"/>
              <w:rPr>
                <w:snapToGrid w:val="0"/>
              </w:rPr>
            </w:pPr>
          </w:p>
        </w:tc>
        <w:tc>
          <w:tcPr>
            <w:tcW w:w="1245" w:type="dxa"/>
          </w:tcPr>
          <w:p w14:paraId="17AB8945" w14:textId="77777777" w:rsidR="00491E26" w:rsidRPr="002C0185" w:rsidRDefault="00491E26" w:rsidP="001C5515">
            <w:pPr>
              <w:pStyle w:val="TAL"/>
              <w:rPr>
                <w:snapToGrid w:val="0"/>
              </w:rPr>
            </w:pPr>
          </w:p>
        </w:tc>
      </w:tr>
      <w:tr w:rsidR="00491E26" w:rsidRPr="002C0185" w14:paraId="02CB6BD1" w14:textId="77777777" w:rsidTr="001C5515">
        <w:tblPrEx>
          <w:tblCellMar>
            <w:left w:w="108" w:type="dxa"/>
            <w:right w:w="108" w:type="dxa"/>
          </w:tblCellMar>
        </w:tblPrEx>
        <w:tc>
          <w:tcPr>
            <w:tcW w:w="4535" w:type="dxa"/>
            <w:gridSpan w:val="2"/>
          </w:tcPr>
          <w:p w14:paraId="52846E7D"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inMaxMCS-Config-r16[1] SEQUENCE {</w:t>
            </w:r>
          </w:p>
        </w:tc>
        <w:tc>
          <w:tcPr>
            <w:tcW w:w="2267" w:type="dxa"/>
          </w:tcPr>
          <w:p w14:paraId="3D8F9FEE" w14:textId="77777777" w:rsidR="00491E26" w:rsidRPr="002C0185" w:rsidRDefault="00491E26" w:rsidP="001C5515">
            <w:pPr>
              <w:pStyle w:val="TAL"/>
              <w:rPr>
                <w:snapToGrid w:val="0"/>
              </w:rPr>
            </w:pPr>
          </w:p>
        </w:tc>
        <w:tc>
          <w:tcPr>
            <w:tcW w:w="1700" w:type="dxa"/>
          </w:tcPr>
          <w:p w14:paraId="49F7443A" w14:textId="77777777" w:rsidR="00491E26" w:rsidRPr="002C0185" w:rsidRDefault="00491E26" w:rsidP="001C5515">
            <w:pPr>
              <w:pStyle w:val="TAL"/>
              <w:rPr>
                <w:snapToGrid w:val="0"/>
                <w:lang w:eastAsia="zh-CN"/>
              </w:rPr>
            </w:pPr>
            <w:r w:rsidRPr="002C0185">
              <w:rPr>
                <w:snapToGrid w:val="0"/>
                <w:lang w:eastAsia="zh-CN"/>
              </w:rPr>
              <w:t>entry 1</w:t>
            </w:r>
          </w:p>
        </w:tc>
        <w:tc>
          <w:tcPr>
            <w:tcW w:w="1245" w:type="dxa"/>
          </w:tcPr>
          <w:p w14:paraId="2E014BF3" w14:textId="77777777" w:rsidR="00491E26" w:rsidRPr="002C0185" w:rsidRDefault="00491E26" w:rsidP="001C5515">
            <w:pPr>
              <w:pStyle w:val="TAL"/>
              <w:rPr>
                <w:snapToGrid w:val="0"/>
              </w:rPr>
            </w:pPr>
          </w:p>
        </w:tc>
      </w:tr>
      <w:tr w:rsidR="00491E26" w:rsidRPr="002C0185" w14:paraId="6EA8144E" w14:textId="77777777" w:rsidTr="001C5515">
        <w:tblPrEx>
          <w:tblCellMar>
            <w:left w:w="108" w:type="dxa"/>
            <w:right w:w="108" w:type="dxa"/>
          </w:tblCellMar>
        </w:tblPrEx>
        <w:tc>
          <w:tcPr>
            <w:tcW w:w="4535" w:type="dxa"/>
            <w:gridSpan w:val="2"/>
          </w:tcPr>
          <w:p w14:paraId="50F3EFCA"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CS-Table-r16</w:t>
            </w:r>
          </w:p>
        </w:tc>
        <w:tc>
          <w:tcPr>
            <w:tcW w:w="2267" w:type="dxa"/>
          </w:tcPr>
          <w:p w14:paraId="3943016F" w14:textId="77777777" w:rsidR="00491E26" w:rsidRPr="002C0185" w:rsidRDefault="00491E26" w:rsidP="001C5515">
            <w:pPr>
              <w:pStyle w:val="TAL"/>
              <w:rPr>
                <w:snapToGrid w:val="0"/>
              </w:rPr>
            </w:pPr>
            <w:r w:rsidRPr="002C0185">
              <w:t>qam64</w:t>
            </w:r>
          </w:p>
        </w:tc>
        <w:tc>
          <w:tcPr>
            <w:tcW w:w="1700" w:type="dxa"/>
          </w:tcPr>
          <w:p w14:paraId="5A9AE321" w14:textId="77777777" w:rsidR="00491E26" w:rsidRPr="002C0185" w:rsidRDefault="00491E26" w:rsidP="001C5515">
            <w:pPr>
              <w:pStyle w:val="TAL"/>
              <w:rPr>
                <w:snapToGrid w:val="0"/>
                <w:lang w:eastAsia="zh-CN"/>
              </w:rPr>
            </w:pPr>
          </w:p>
        </w:tc>
        <w:tc>
          <w:tcPr>
            <w:tcW w:w="1245" w:type="dxa"/>
          </w:tcPr>
          <w:p w14:paraId="030840BC" w14:textId="77777777" w:rsidR="00491E26" w:rsidRPr="002C0185" w:rsidRDefault="00491E26" w:rsidP="001C5515">
            <w:pPr>
              <w:pStyle w:val="TAL"/>
              <w:rPr>
                <w:snapToGrid w:val="0"/>
              </w:rPr>
            </w:pPr>
          </w:p>
        </w:tc>
      </w:tr>
      <w:tr w:rsidR="00491E26" w:rsidRPr="002C0185" w14:paraId="54510FE0" w14:textId="77777777" w:rsidTr="001C5515">
        <w:tblPrEx>
          <w:tblCellMar>
            <w:left w:w="108" w:type="dxa"/>
            <w:right w:w="108" w:type="dxa"/>
          </w:tblCellMar>
        </w:tblPrEx>
        <w:tc>
          <w:tcPr>
            <w:tcW w:w="4535" w:type="dxa"/>
            <w:gridSpan w:val="2"/>
          </w:tcPr>
          <w:p w14:paraId="411FF464"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inMCS-PSSCH-r16</w:t>
            </w:r>
          </w:p>
        </w:tc>
        <w:tc>
          <w:tcPr>
            <w:tcW w:w="2267" w:type="dxa"/>
          </w:tcPr>
          <w:p w14:paraId="01EF7B12" w14:textId="77777777" w:rsidR="00491E26" w:rsidRPr="002C0185" w:rsidRDefault="00491E26" w:rsidP="001C5515">
            <w:pPr>
              <w:pStyle w:val="TAL"/>
              <w:rPr>
                <w:snapToGrid w:val="0"/>
                <w:lang w:eastAsia="zh-CN"/>
              </w:rPr>
            </w:pPr>
            <w:r w:rsidRPr="002C0185">
              <w:rPr>
                <w:snapToGrid w:val="0"/>
                <w:lang w:eastAsia="zh-CN"/>
              </w:rPr>
              <w:t>0</w:t>
            </w:r>
          </w:p>
        </w:tc>
        <w:tc>
          <w:tcPr>
            <w:tcW w:w="1700" w:type="dxa"/>
          </w:tcPr>
          <w:p w14:paraId="5B5113BD" w14:textId="77777777" w:rsidR="00491E26" w:rsidRPr="002C0185" w:rsidRDefault="00491E26" w:rsidP="001C5515">
            <w:pPr>
              <w:pStyle w:val="TAL"/>
              <w:rPr>
                <w:snapToGrid w:val="0"/>
                <w:lang w:eastAsia="zh-CN"/>
              </w:rPr>
            </w:pPr>
          </w:p>
        </w:tc>
        <w:tc>
          <w:tcPr>
            <w:tcW w:w="1245" w:type="dxa"/>
          </w:tcPr>
          <w:p w14:paraId="506F2E53" w14:textId="77777777" w:rsidR="00491E26" w:rsidRPr="002C0185" w:rsidRDefault="00491E26" w:rsidP="001C5515">
            <w:pPr>
              <w:pStyle w:val="TAL"/>
              <w:rPr>
                <w:snapToGrid w:val="0"/>
              </w:rPr>
            </w:pPr>
          </w:p>
        </w:tc>
      </w:tr>
      <w:tr w:rsidR="00491E26" w:rsidRPr="002C0185" w14:paraId="59AAE351" w14:textId="77777777" w:rsidTr="001C5515">
        <w:tblPrEx>
          <w:tblCellMar>
            <w:left w:w="108" w:type="dxa"/>
            <w:right w:w="108" w:type="dxa"/>
          </w:tblCellMar>
        </w:tblPrEx>
        <w:tc>
          <w:tcPr>
            <w:tcW w:w="4535" w:type="dxa"/>
            <w:gridSpan w:val="2"/>
          </w:tcPr>
          <w:p w14:paraId="44DAE987"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axMCS-PSSCH-r16</w:t>
            </w:r>
          </w:p>
        </w:tc>
        <w:tc>
          <w:tcPr>
            <w:tcW w:w="2267" w:type="dxa"/>
          </w:tcPr>
          <w:p w14:paraId="1D3DC220" w14:textId="77777777" w:rsidR="00491E26" w:rsidRPr="002C0185" w:rsidRDefault="00491E26" w:rsidP="001C5515">
            <w:pPr>
              <w:pStyle w:val="TAL"/>
              <w:rPr>
                <w:snapToGrid w:val="0"/>
                <w:lang w:eastAsia="zh-CN"/>
              </w:rPr>
            </w:pPr>
            <w:r w:rsidRPr="002C0185">
              <w:rPr>
                <w:snapToGrid w:val="0"/>
                <w:lang w:eastAsia="zh-CN"/>
              </w:rPr>
              <w:t>28</w:t>
            </w:r>
          </w:p>
        </w:tc>
        <w:tc>
          <w:tcPr>
            <w:tcW w:w="1700" w:type="dxa"/>
          </w:tcPr>
          <w:p w14:paraId="654D168C" w14:textId="77777777" w:rsidR="00491E26" w:rsidRPr="002C0185" w:rsidRDefault="00491E26" w:rsidP="001C5515">
            <w:pPr>
              <w:pStyle w:val="TAL"/>
              <w:rPr>
                <w:snapToGrid w:val="0"/>
                <w:lang w:eastAsia="zh-CN"/>
              </w:rPr>
            </w:pPr>
          </w:p>
        </w:tc>
        <w:tc>
          <w:tcPr>
            <w:tcW w:w="1245" w:type="dxa"/>
          </w:tcPr>
          <w:p w14:paraId="5966D94A" w14:textId="77777777" w:rsidR="00491E26" w:rsidRPr="002C0185" w:rsidRDefault="00491E26" w:rsidP="001C5515">
            <w:pPr>
              <w:pStyle w:val="TAL"/>
              <w:rPr>
                <w:snapToGrid w:val="0"/>
              </w:rPr>
            </w:pPr>
          </w:p>
        </w:tc>
      </w:tr>
      <w:tr w:rsidR="00491E26" w:rsidRPr="002C0185" w14:paraId="5C301951" w14:textId="77777777" w:rsidTr="001C5515">
        <w:tblPrEx>
          <w:tblCellMar>
            <w:left w:w="108" w:type="dxa"/>
            <w:right w:w="108" w:type="dxa"/>
          </w:tblCellMar>
        </w:tblPrEx>
        <w:tc>
          <w:tcPr>
            <w:tcW w:w="4535" w:type="dxa"/>
            <w:gridSpan w:val="2"/>
          </w:tcPr>
          <w:p w14:paraId="0BDF88CC" w14:textId="77777777" w:rsidR="00491E26" w:rsidRPr="002C0185" w:rsidRDefault="00491E26" w:rsidP="001C5515">
            <w:pPr>
              <w:pStyle w:val="TAL"/>
              <w:rPr>
                <w:snapToGrid w:val="0"/>
                <w:lang w:eastAsia="zh-CN"/>
              </w:rPr>
            </w:pPr>
            <w:r w:rsidRPr="002C0185">
              <w:rPr>
                <w:snapToGrid w:val="0"/>
                <w:lang w:eastAsia="zh-CN"/>
              </w:rPr>
              <w:t xml:space="preserve">  }</w:t>
            </w:r>
          </w:p>
        </w:tc>
        <w:tc>
          <w:tcPr>
            <w:tcW w:w="2267" w:type="dxa"/>
          </w:tcPr>
          <w:p w14:paraId="198FC2F1" w14:textId="77777777" w:rsidR="00491E26" w:rsidRPr="002C0185" w:rsidRDefault="00491E26" w:rsidP="001C5515">
            <w:pPr>
              <w:pStyle w:val="TAL"/>
              <w:rPr>
                <w:snapToGrid w:val="0"/>
              </w:rPr>
            </w:pPr>
          </w:p>
        </w:tc>
        <w:tc>
          <w:tcPr>
            <w:tcW w:w="1700" w:type="dxa"/>
          </w:tcPr>
          <w:p w14:paraId="3B36604F" w14:textId="77777777" w:rsidR="00491E26" w:rsidRPr="002C0185" w:rsidRDefault="00491E26" w:rsidP="001C5515">
            <w:pPr>
              <w:pStyle w:val="TAL"/>
              <w:rPr>
                <w:snapToGrid w:val="0"/>
              </w:rPr>
            </w:pPr>
          </w:p>
        </w:tc>
        <w:tc>
          <w:tcPr>
            <w:tcW w:w="1245" w:type="dxa"/>
          </w:tcPr>
          <w:p w14:paraId="3019787D" w14:textId="77777777" w:rsidR="00491E26" w:rsidRPr="002C0185" w:rsidRDefault="00491E26" w:rsidP="001C5515">
            <w:pPr>
              <w:pStyle w:val="TAL"/>
              <w:rPr>
                <w:snapToGrid w:val="0"/>
              </w:rPr>
            </w:pPr>
          </w:p>
        </w:tc>
      </w:tr>
      <w:tr w:rsidR="00491E26" w:rsidRPr="002C0185" w14:paraId="5E6F5424" w14:textId="77777777" w:rsidTr="001C5515">
        <w:tblPrEx>
          <w:tblCellMar>
            <w:left w:w="108" w:type="dxa"/>
            <w:right w:w="108" w:type="dxa"/>
          </w:tblCellMar>
        </w:tblPrEx>
        <w:tc>
          <w:tcPr>
            <w:tcW w:w="4535" w:type="dxa"/>
            <w:gridSpan w:val="2"/>
          </w:tcPr>
          <w:p w14:paraId="3C482453"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TimeResource-r16</w:t>
            </w:r>
          </w:p>
        </w:tc>
        <w:tc>
          <w:tcPr>
            <w:tcW w:w="2267" w:type="dxa"/>
          </w:tcPr>
          <w:p w14:paraId="36A64D35" w14:textId="77777777" w:rsidR="00491E26" w:rsidRPr="002C0185" w:rsidRDefault="00491E26" w:rsidP="001C5515">
            <w:pPr>
              <w:pStyle w:val="TAL"/>
              <w:rPr>
                <w:snapToGrid w:val="0"/>
              </w:rPr>
            </w:pPr>
            <w:r w:rsidRPr="002C0185">
              <w:rPr>
                <w:lang w:eastAsia="zh-CN"/>
              </w:rPr>
              <w:t>1111</w:t>
            </w:r>
            <w:r w:rsidRPr="002C0185">
              <w:rPr>
                <w:rFonts w:eastAsia="Malgun Gothic"/>
                <w:lang w:eastAsia="zh-CN"/>
              </w:rPr>
              <w:t>1111</w:t>
            </w:r>
            <w:r w:rsidRPr="002C0185">
              <w:rPr>
                <w:lang w:eastAsia="zh-CN"/>
              </w:rPr>
              <w:t>1111</w:t>
            </w:r>
            <w:r w:rsidRPr="002C0185">
              <w:rPr>
                <w:rFonts w:eastAsia="Malgun Gothic"/>
                <w:lang w:eastAsia="zh-CN"/>
              </w:rPr>
              <w:t>11111111</w:t>
            </w:r>
          </w:p>
        </w:tc>
        <w:tc>
          <w:tcPr>
            <w:tcW w:w="1700" w:type="dxa"/>
          </w:tcPr>
          <w:p w14:paraId="24ECC7EB" w14:textId="77777777" w:rsidR="00491E26" w:rsidRPr="002C0185" w:rsidRDefault="00491E26" w:rsidP="001C5515">
            <w:pPr>
              <w:pStyle w:val="TAL"/>
              <w:rPr>
                <w:snapToGrid w:val="0"/>
              </w:rPr>
            </w:pPr>
          </w:p>
        </w:tc>
        <w:tc>
          <w:tcPr>
            <w:tcW w:w="1245" w:type="dxa"/>
          </w:tcPr>
          <w:p w14:paraId="2ABE37CC" w14:textId="77777777" w:rsidR="00491E26" w:rsidRPr="002C0185" w:rsidRDefault="00491E26" w:rsidP="001C5515">
            <w:pPr>
              <w:pStyle w:val="TAL"/>
              <w:rPr>
                <w:snapToGrid w:val="0"/>
              </w:rPr>
            </w:pPr>
          </w:p>
        </w:tc>
      </w:tr>
      <w:tr w:rsidR="00491E26" w:rsidRPr="002C0185" w14:paraId="268BF23C" w14:textId="77777777" w:rsidTr="001C5515">
        <w:tblPrEx>
          <w:tblCellMar>
            <w:left w:w="108" w:type="dxa"/>
            <w:right w:w="108" w:type="dxa"/>
          </w:tblCellMar>
        </w:tblPrEx>
        <w:tc>
          <w:tcPr>
            <w:tcW w:w="4535" w:type="dxa"/>
            <w:gridSpan w:val="2"/>
            <w:tcBorders>
              <w:bottom w:val="single" w:sz="4" w:space="0" w:color="auto"/>
            </w:tcBorders>
          </w:tcPr>
          <w:p w14:paraId="6FFBCA68" w14:textId="77777777" w:rsidR="00491E26" w:rsidRPr="002C0185" w:rsidRDefault="00491E26" w:rsidP="001C5515">
            <w:pPr>
              <w:pStyle w:val="TAL"/>
            </w:pPr>
            <w:r w:rsidRPr="002C0185">
              <w:t>}</w:t>
            </w:r>
          </w:p>
        </w:tc>
        <w:tc>
          <w:tcPr>
            <w:tcW w:w="2267" w:type="dxa"/>
          </w:tcPr>
          <w:p w14:paraId="2990F61D" w14:textId="77777777" w:rsidR="00491E26" w:rsidRPr="002C0185" w:rsidRDefault="00491E26" w:rsidP="001C5515">
            <w:pPr>
              <w:pStyle w:val="TAL"/>
            </w:pPr>
          </w:p>
        </w:tc>
        <w:tc>
          <w:tcPr>
            <w:tcW w:w="1700" w:type="dxa"/>
          </w:tcPr>
          <w:p w14:paraId="393E739A" w14:textId="77777777" w:rsidR="00491E26" w:rsidRPr="002C0185" w:rsidRDefault="00491E26" w:rsidP="001C5515">
            <w:pPr>
              <w:pStyle w:val="TAL"/>
            </w:pPr>
          </w:p>
        </w:tc>
        <w:tc>
          <w:tcPr>
            <w:tcW w:w="1245" w:type="dxa"/>
          </w:tcPr>
          <w:p w14:paraId="2BE5B636" w14:textId="77777777" w:rsidR="00491E26" w:rsidRPr="002C0185" w:rsidRDefault="00491E26" w:rsidP="001C5515">
            <w:pPr>
              <w:pStyle w:val="TAL"/>
            </w:pPr>
          </w:p>
        </w:tc>
      </w:tr>
    </w:tbl>
    <w:p w14:paraId="61D8BF9C" w14:textId="77777777" w:rsidR="00491E26" w:rsidRPr="002C0185" w:rsidRDefault="00491E26" w:rsidP="00491E26"/>
    <w:p w14:paraId="533BBF61" w14:textId="77777777" w:rsidR="00491E26" w:rsidRPr="002C0185" w:rsidRDefault="00491E26" w:rsidP="00491E26">
      <w:pPr>
        <w:pStyle w:val="Heading4"/>
      </w:pPr>
      <w:r w:rsidRPr="002C0185">
        <w:t>–</w:t>
      </w:r>
      <w:r w:rsidRPr="002C0185">
        <w:tab/>
      </w:r>
      <w:r w:rsidRPr="002C0185">
        <w:rPr>
          <w:i/>
          <w:iCs/>
        </w:rPr>
        <w:t>SL-PSSCH-TxConfigList</w:t>
      </w:r>
    </w:p>
    <w:p w14:paraId="3629C1CF" w14:textId="77777777" w:rsidR="00491E26" w:rsidRPr="002C0185" w:rsidRDefault="00491E26" w:rsidP="00491E26">
      <w:pPr>
        <w:pStyle w:val="TH"/>
      </w:pPr>
      <w:bookmarkStart w:id="683" w:name="_CRTable7_3_24"/>
      <w:r w:rsidRPr="002C0185">
        <w:t xml:space="preserve">Table </w:t>
      </w:r>
      <w:bookmarkEnd w:id="683"/>
      <w:r w:rsidRPr="002C0185">
        <w:t xml:space="preserve">7.3.2-4: </w:t>
      </w:r>
      <w:r w:rsidRPr="002C0185">
        <w:rPr>
          <w:i/>
          <w:iCs/>
        </w:rPr>
        <w:t>SL-PSSCH-TxConfigList</w:t>
      </w:r>
    </w:p>
    <w:tbl>
      <w:tblPr>
        <w:tblW w:w="9753"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
        <w:gridCol w:w="9"/>
        <w:gridCol w:w="4509"/>
        <w:gridCol w:w="2253"/>
        <w:gridCol w:w="1722"/>
        <w:gridCol w:w="9"/>
        <w:gridCol w:w="1245"/>
      </w:tblGrid>
      <w:tr w:rsidR="00491E26" w:rsidRPr="002C0185" w14:paraId="531C42CF" w14:textId="77777777" w:rsidTr="001C5515">
        <w:trPr>
          <w:gridBefore w:val="2"/>
          <w:wBefore w:w="15" w:type="dxa"/>
        </w:trPr>
        <w:tc>
          <w:tcPr>
            <w:tcW w:w="9738" w:type="dxa"/>
            <w:gridSpan w:val="5"/>
          </w:tcPr>
          <w:p w14:paraId="7AFCE64E" w14:textId="77777777" w:rsidR="00491E26" w:rsidRPr="002C0185" w:rsidRDefault="00491E26" w:rsidP="001C5515">
            <w:pPr>
              <w:pStyle w:val="TAL"/>
            </w:pPr>
            <w:r w:rsidRPr="002C0185">
              <w:t>Derivation Path: Table 4.6.6-19</w:t>
            </w:r>
          </w:p>
        </w:tc>
      </w:tr>
      <w:tr w:rsidR="00491E26" w:rsidRPr="002C0185" w14:paraId="138CEC37" w14:textId="77777777" w:rsidTr="001C5515">
        <w:tblPrEx>
          <w:tblCellMar>
            <w:left w:w="108" w:type="dxa"/>
            <w:right w:w="108" w:type="dxa"/>
          </w:tblCellMar>
        </w:tblPrEx>
        <w:trPr>
          <w:gridBefore w:val="1"/>
          <w:wBefore w:w="6" w:type="dxa"/>
        </w:trPr>
        <w:tc>
          <w:tcPr>
            <w:tcW w:w="4518" w:type="dxa"/>
            <w:gridSpan w:val="2"/>
          </w:tcPr>
          <w:p w14:paraId="7E3BDE6E" w14:textId="77777777" w:rsidR="00491E26" w:rsidRPr="002C0185" w:rsidRDefault="00491E26" w:rsidP="001C5515">
            <w:pPr>
              <w:pStyle w:val="TAH"/>
            </w:pPr>
            <w:r w:rsidRPr="002C0185">
              <w:t>Information Element</w:t>
            </w:r>
          </w:p>
        </w:tc>
        <w:tc>
          <w:tcPr>
            <w:tcW w:w="2253" w:type="dxa"/>
          </w:tcPr>
          <w:p w14:paraId="59D11CFE" w14:textId="77777777" w:rsidR="00491E26" w:rsidRPr="002C0185" w:rsidRDefault="00491E26" w:rsidP="001C5515">
            <w:pPr>
              <w:pStyle w:val="TAH"/>
            </w:pPr>
            <w:r w:rsidRPr="002C0185">
              <w:t>Value/remark</w:t>
            </w:r>
          </w:p>
        </w:tc>
        <w:tc>
          <w:tcPr>
            <w:tcW w:w="1731" w:type="dxa"/>
            <w:gridSpan w:val="2"/>
          </w:tcPr>
          <w:p w14:paraId="46522001" w14:textId="77777777" w:rsidR="00491E26" w:rsidRPr="002C0185" w:rsidRDefault="00491E26" w:rsidP="001C5515">
            <w:pPr>
              <w:pStyle w:val="TAH"/>
            </w:pPr>
            <w:r w:rsidRPr="002C0185">
              <w:t>Comment</w:t>
            </w:r>
          </w:p>
        </w:tc>
        <w:tc>
          <w:tcPr>
            <w:tcW w:w="1245" w:type="dxa"/>
          </w:tcPr>
          <w:p w14:paraId="57A29723" w14:textId="77777777" w:rsidR="00491E26" w:rsidRPr="002C0185" w:rsidRDefault="00491E26" w:rsidP="001C5515">
            <w:pPr>
              <w:pStyle w:val="TAH"/>
            </w:pPr>
            <w:r w:rsidRPr="002C0185">
              <w:t>Condition</w:t>
            </w:r>
          </w:p>
        </w:tc>
      </w:tr>
      <w:tr w:rsidR="00491E26" w:rsidRPr="002C0185" w14:paraId="5B141AB5" w14:textId="77777777" w:rsidTr="001C5515">
        <w:tblPrEx>
          <w:tblCellMar>
            <w:left w:w="108" w:type="dxa"/>
            <w:right w:w="108" w:type="dxa"/>
          </w:tblCellMar>
        </w:tblPrEx>
        <w:trPr>
          <w:gridBefore w:val="1"/>
          <w:wBefore w:w="6" w:type="dxa"/>
        </w:trPr>
        <w:tc>
          <w:tcPr>
            <w:tcW w:w="4518" w:type="dxa"/>
            <w:gridSpan w:val="2"/>
          </w:tcPr>
          <w:p w14:paraId="204EACEF" w14:textId="77777777" w:rsidR="00491E26" w:rsidRPr="002C0185" w:rsidRDefault="00491E26" w:rsidP="001C5515">
            <w:pPr>
              <w:pStyle w:val="TAL"/>
            </w:pPr>
            <w:r w:rsidRPr="002C0185">
              <w:t>SL-PSSCH-TxConfigList-r16 ::= SEQUENCE (SIZE (1..maxPSSCH-TxConfig-r16)) OF SL-PSSCH-TxConfig-r16 {</w:t>
            </w:r>
          </w:p>
        </w:tc>
        <w:tc>
          <w:tcPr>
            <w:tcW w:w="2253" w:type="dxa"/>
          </w:tcPr>
          <w:p w14:paraId="054D1416" w14:textId="77777777" w:rsidR="00491E26" w:rsidRPr="002C0185" w:rsidRDefault="00491E26" w:rsidP="001C5515">
            <w:pPr>
              <w:pStyle w:val="TAL"/>
            </w:pPr>
            <w:r w:rsidRPr="002C0185">
              <w:t>1 entry</w:t>
            </w:r>
          </w:p>
        </w:tc>
        <w:tc>
          <w:tcPr>
            <w:tcW w:w="1731" w:type="dxa"/>
            <w:gridSpan w:val="2"/>
          </w:tcPr>
          <w:p w14:paraId="79083980" w14:textId="77777777" w:rsidR="00491E26" w:rsidRPr="002C0185" w:rsidRDefault="00491E26" w:rsidP="001C5515">
            <w:pPr>
              <w:pStyle w:val="TAL"/>
            </w:pPr>
          </w:p>
        </w:tc>
        <w:tc>
          <w:tcPr>
            <w:tcW w:w="1245" w:type="dxa"/>
          </w:tcPr>
          <w:p w14:paraId="4B92D577" w14:textId="77777777" w:rsidR="00491E26" w:rsidRPr="002C0185" w:rsidRDefault="00491E26" w:rsidP="001C5515">
            <w:pPr>
              <w:pStyle w:val="TAL"/>
            </w:pPr>
          </w:p>
        </w:tc>
      </w:tr>
      <w:tr w:rsidR="00491E26" w:rsidRPr="002C0185" w14:paraId="11B12A63" w14:textId="77777777" w:rsidTr="001C5515">
        <w:tblPrEx>
          <w:tblCellMar>
            <w:left w:w="108" w:type="dxa"/>
            <w:right w:w="108" w:type="dxa"/>
          </w:tblCellMar>
        </w:tblPrEx>
        <w:tc>
          <w:tcPr>
            <w:tcW w:w="4524" w:type="dxa"/>
            <w:gridSpan w:val="3"/>
          </w:tcPr>
          <w:p w14:paraId="2D5181D9"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ThresUE-Speed-r16</w:t>
            </w:r>
          </w:p>
        </w:tc>
        <w:tc>
          <w:tcPr>
            <w:tcW w:w="2253" w:type="dxa"/>
          </w:tcPr>
          <w:p w14:paraId="2AEF317B" w14:textId="77777777" w:rsidR="00491E26" w:rsidRPr="002C0185" w:rsidRDefault="00491E26" w:rsidP="001C5515">
            <w:pPr>
              <w:pStyle w:val="TAL"/>
              <w:rPr>
                <w:snapToGrid w:val="0"/>
                <w:lang w:eastAsia="zh-CN"/>
              </w:rPr>
            </w:pPr>
            <w:r w:rsidRPr="002C0185">
              <w:t>kmph200</w:t>
            </w:r>
          </w:p>
        </w:tc>
        <w:tc>
          <w:tcPr>
            <w:tcW w:w="1722" w:type="dxa"/>
          </w:tcPr>
          <w:p w14:paraId="354A18BF" w14:textId="77777777" w:rsidR="00491E26" w:rsidRPr="002C0185" w:rsidRDefault="00491E26" w:rsidP="001C5515">
            <w:pPr>
              <w:pStyle w:val="TAL"/>
              <w:rPr>
                <w:snapToGrid w:val="0"/>
              </w:rPr>
            </w:pPr>
          </w:p>
        </w:tc>
        <w:tc>
          <w:tcPr>
            <w:tcW w:w="1254" w:type="dxa"/>
            <w:gridSpan w:val="2"/>
          </w:tcPr>
          <w:p w14:paraId="76A421CA" w14:textId="77777777" w:rsidR="00491E26" w:rsidRPr="002C0185" w:rsidRDefault="00491E26" w:rsidP="001C5515">
            <w:pPr>
              <w:pStyle w:val="TAL"/>
              <w:rPr>
                <w:snapToGrid w:val="0"/>
              </w:rPr>
            </w:pPr>
          </w:p>
        </w:tc>
      </w:tr>
      <w:tr w:rsidR="00491E26" w:rsidRPr="002C0185" w14:paraId="6A4A5717" w14:textId="77777777" w:rsidTr="001C5515">
        <w:tblPrEx>
          <w:tblCellMar>
            <w:left w:w="108" w:type="dxa"/>
            <w:right w:w="108" w:type="dxa"/>
          </w:tblCellMar>
        </w:tblPrEx>
        <w:tc>
          <w:tcPr>
            <w:tcW w:w="4524" w:type="dxa"/>
            <w:gridSpan w:val="3"/>
          </w:tcPr>
          <w:p w14:paraId="54B3CFEF"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ParametersAboveThres-r16 SEQUENCE {</w:t>
            </w:r>
          </w:p>
        </w:tc>
        <w:tc>
          <w:tcPr>
            <w:tcW w:w="2253" w:type="dxa"/>
          </w:tcPr>
          <w:p w14:paraId="113CF7F7" w14:textId="77777777" w:rsidR="00491E26" w:rsidRPr="002C0185" w:rsidRDefault="00491E26" w:rsidP="001C5515">
            <w:pPr>
              <w:pStyle w:val="TAL"/>
            </w:pPr>
          </w:p>
        </w:tc>
        <w:tc>
          <w:tcPr>
            <w:tcW w:w="1722" w:type="dxa"/>
          </w:tcPr>
          <w:p w14:paraId="6B018709" w14:textId="77777777" w:rsidR="00491E26" w:rsidRPr="002C0185" w:rsidRDefault="00491E26" w:rsidP="001C5515">
            <w:pPr>
              <w:pStyle w:val="TAL"/>
              <w:rPr>
                <w:snapToGrid w:val="0"/>
                <w:lang w:eastAsia="zh-CN"/>
              </w:rPr>
            </w:pPr>
          </w:p>
        </w:tc>
        <w:tc>
          <w:tcPr>
            <w:tcW w:w="1254" w:type="dxa"/>
            <w:gridSpan w:val="2"/>
          </w:tcPr>
          <w:p w14:paraId="34A648F9" w14:textId="77777777" w:rsidR="00491E26" w:rsidRPr="002C0185" w:rsidRDefault="00491E26" w:rsidP="001C5515">
            <w:pPr>
              <w:pStyle w:val="TAL"/>
              <w:rPr>
                <w:snapToGrid w:val="0"/>
              </w:rPr>
            </w:pPr>
          </w:p>
        </w:tc>
      </w:tr>
      <w:tr w:rsidR="00491E26" w:rsidRPr="002C0185" w14:paraId="2DD2AF61" w14:textId="77777777" w:rsidTr="001C5515">
        <w:tblPrEx>
          <w:tblCellMar>
            <w:left w:w="108" w:type="dxa"/>
            <w:right w:w="108" w:type="dxa"/>
          </w:tblCellMar>
        </w:tblPrEx>
        <w:tc>
          <w:tcPr>
            <w:tcW w:w="4524" w:type="dxa"/>
            <w:gridSpan w:val="3"/>
          </w:tcPr>
          <w:p w14:paraId="40FBF701"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axSubchannelNumPSSCH-r16</w:t>
            </w:r>
          </w:p>
        </w:tc>
        <w:tc>
          <w:tcPr>
            <w:tcW w:w="2253" w:type="dxa"/>
          </w:tcPr>
          <w:p w14:paraId="1D3FBF8D" w14:textId="77777777" w:rsidR="00491E26" w:rsidRPr="002C0185" w:rsidRDefault="00491E26" w:rsidP="001C5515">
            <w:pPr>
              <w:pStyle w:val="TAL"/>
              <w:rPr>
                <w:lang w:eastAsia="zh-CN"/>
              </w:rPr>
            </w:pPr>
            <w:r w:rsidRPr="002C0185">
              <w:rPr>
                <w:lang w:eastAsia="zh-CN"/>
              </w:rPr>
              <w:t>1</w:t>
            </w:r>
          </w:p>
        </w:tc>
        <w:tc>
          <w:tcPr>
            <w:tcW w:w="1722" w:type="dxa"/>
          </w:tcPr>
          <w:p w14:paraId="31A44410" w14:textId="77777777" w:rsidR="00491E26" w:rsidRPr="002C0185" w:rsidRDefault="00491E26" w:rsidP="001C5515">
            <w:pPr>
              <w:pStyle w:val="TAL"/>
              <w:rPr>
                <w:snapToGrid w:val="0"/>
              </w:rPr>
            </w:pPr>
          </w:p>
        </w:tc>
        <w:tc>
          <w:tcPr>
            <w:tcW w:w="1254" w:type="dxa"/>
            <w:gridSpan w:val="2"/>
          </w:tcPr>
          <w:p w14:paraId="05D3EA5D" w14:textId="77777777" w:rsidR="00491E26" w:rsidRPr="002C0185" w:rsidRDefault="00491E26" w:rsidP="001C5515">
            <w:pPr>
              <w:pStyle w:val="TAL"/>
              <w:rPr>
                <w:snapToGrid w:val="0"/>
              </w:rPr>
            </w:pPr>
          </w:p>
        </w:tc>
      </w:tr>
      <w:tr w:rsidR="00491E26" w:rsidRPr="002C0185" w14:paraId="7F337066" w14:textId="77777777" w:rsidTr="001C5515">
        <w:tblPrEx>
          <w:tblCellMar>
            <w:left w:w="108" w:type="dxa"/>
            <w:right w:w="108" w:type="dxa"/>
          </w:tblCellMar>
        </w:tblPrEx>
        <w:tc>
          <w:tcPr>
            <w:tcW w:w="4524" w:type="dxa"/>
            <w:gridSpan w:val="3"/>
          </w:tcPr>
          <w:p w14:paraId="069EDB8E"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axTxTransNumPSSCH-r16</w:t>
            </w:r>
          </w:p>
        </w:tc>
        <w:tc>
          <w:tcPr>
            <w:tcW w:w="2253" w:type="dxa"/>
          </w:tcPr>
          <w:p w14:paraId="17599CB9" w14:textId="77777777" w:rsidR="00491E26" w:rsidRPr="002C0185" w:rsidRDefault="00491E26" w:rsidP="001C5515">
            <w:pPr>
              <w:pStyle w:val="TAL"/>
              <w:rPr>
                <w:lang w:eastAsia="zh-CN"/>
              </w:rPr>
            </w:pPr>
            <w:r w:rsidRPr="002C0185">
              <w:rPr>
                <w:lang w:eastAsia="zh-CN"/>
              </w:rPr>
              <w:t>1</w:t>
            </w:r>
          </w:p>
        </w:tc>
        <w:tc>
          <w:tcPr>
            <w:tcW w:w="1722" w:type="dxa"/>
          </w:tcPr>
          <w:p w14:paraId="63DE1948" w14:textId="77777777" w:rsidR="00491E26" w:rsidRPr="002C0185" w:rsidRDefault="00491E26" w:rsidP="001C5515">
            <w:pPr>
              <w:pStyle w:val="TAL"/>
              <w:rPr>
                <w:snapToGrid w:val="0"/>
              </w:rPr>
            </w:pPr>
          </w:p>
        </w:tc>
        <w:tc>
          <w:tcPr>
            <w:tcW w:w="1254" w:type="dxa"/>
            <w:gridSpan w:val="2"/>
          </w:tcPr>
          <w:p w14:paraId="5A7CC236" w14:textId="77777777" w:rsidR="00491E26" w:rsidRPr="002C0185" w:rsidRDefault="00491E26" w:rsidP="001C5515">
            <w:pPr>
              <w:pStyle w:val="TAL"/>
              <w:rPr>
                <w:snapToGrid w:val="0"/>
              </w:rPr>
            </w:pPr>
          </w:p>
        </w:tc>
      </w:tr>
      <w:tr w:rsidR="00491E26" w:rsidRPr="002C0185" w14:paraId="3A0A060A" w14:textId="77777777" w:rsidTr="001C5515">
        <w:tblPrEx>
          <w:tblCellMar>
            <w:left w:w="108" w:type="dxa"/>
            <w:right w:w="108" w:type="dxa"/>
          </w:tblCellMar>
        </w:tblPrEx>
        <w:tc>
          <w:tcPr>
            <w:tcW w:w="4524" w:type="dxa"/>
            <w:gridSpan w:val="3"/>
          </w:tcPr>
          <w:p w14:paraId="736BF0A3" w14:textId="77777777" w:rsidR="00491E26" w:rsidRPr="002C0185" w:rsidRDefault="00491E26" w:rsidP="001C5515">
            <w:pPr>
              <w:pStyle w:val="TAL"/>
              <w:rPr>
                <w:snapToGrid w:val="0"/>
                <w:lang w:eastAsia="zh-CN"/>
              </w:rPr>
            </w:pPr>
            <w:r w:rsidRPr="002C0185">
              <w:rPr>
                <w:snapToGrid w:val="0"/>
                <w:lang w:eastAsia="zh-CN"/>
              </w:rPr>
              <w:t xml:space="preserve">  }</w:t>
            </w:r>
          </w:p>
        </w:tc>
        <w:tc>
          <w:tcPr>
            <w:tcW w:w="2253" w:type="dxa"/>
          </w:tcPr>
          <w:p w14:paraId="0EFB9986" w14:textId="77777777" w:rsidR="00491E26" w:rsidRPr="002C0185" w:rsidRDefault="00491E26" w:rsidP="001C5515">
            <w:pPr>
              <w:pStyle w:val="TAL"/>
            </w:pPr>
          </w:p>
        </w:tc>
        <w:tc>
          <w:tcPr>
            <w:tcW w:w="1722" w:type="dxa"/>
          </w:tcPr>
          <w:p w14:paraId="653D6A57" w14:textId="77777777" w:rsidR="00491E26" w:rsidRPr="002C0185" w:rsidRDefault="00491E26" w:rsidP="001C5515">
            <w:pPr>
              <w:pStyle w:val="TAL"/>
              <w:rPr>
                <w:snapToGrid w:val="0"/>
              </w:rPr>
            </w:pPr>
          </w:p>
        </w:tc>
        <w:tc>
          <w:tcPr>
            <w:tcW w:w="1254" w:type="dxa"/>
            <w:gridSpan w:val="2"/>
          </w:tcPr>
          <w:p w14:paraId="00258272" w14:textId="77777777" w:rsidR="00491E26" w:rsidRPr="002C0185" w:rsidRDefault="00491E26" w:rsidP="001C5515">
            <w:pPr>
              <w:pStyle w:val="TAL"/>
              <w:rPr>
                <w:snapToGrid w:val="0"/>
              </w:rPr>
            </w:pPr>
          </w:p>
        </w:tc>
      </w:tr>
      <w:tr w:rsidR="00491E26" w:rsidRPr="002C0185" w14:paraId="27C0F2D4" w14:textId="77777777" w:rsidTr="001C5515">
        <w:tblPrEx>
          <w:tblCellMar>
            <w:left w:w="108" w:type="dxa"/>
            <w:right w:w="108" w:type="dxa"/>
          </w:tblCellMar>
        </w:tblPrEx>
        <w:tc>
          <w:tcPr>
            <w:tcW w:w="4524" w:type="dxa"/>
            <w:gridSpan w:val="3"/>
          </w:tcPr>
          <w:p w14:paraId="2D967112"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ParametersBelowThres-r16 SEQUENCE {</w:t>
            </w:r>
          </w:p>
        </w:tc>
        <w:tc>
          <w:tcPr>
            <w:tcW w:w="2253" w:type="dxa"/>
          </w:tcPr>
          <w:p w14:paraId="7F7C93AE" w14:textId="77777777" w:rsidR="00491E26" w:rsidRPr="002C0185" w:rsidRDefault="00491E26" w:rsidP="001C5515">
            <w:pPr>
              <w:pStyle w:val="TAL"/>
            </w:pPr>
          </w:p>
        </w:tc>
        <w:tc>
          <w:tcPr>
            <w:tcW w:w="1722" w:type="dxa"/>
          </w:tcPr>
          <w:p w14:paraId="693A79BD" w14:textId="77777777" w:rsidR="00491E26" w:rsidRPr="002C0185" w:rsidRDefault="00491E26" w:rsidP="001C5515">
            <w:pPr>
              <w:pStyle w:val="TAL"/>
              <w:rPr>
                <w:snapToGrid w:val="0"/>
              </w:rPr>
            </w:pPr>
          </w:p>
        </w:tc>
        <w:tc>
          <w:tcPr>
            <w:tcW w:w="1254" w:type="dxa"/>
            <w:gridSpan w:val="2"/>
          </w:tcPr>
          <w:p w14:paraId="035D277F" w14:textId="77777777" w:rsidR="00491E26" w:rsidRPr="002C0185" w:rsidRDefault="00491E26" w:rsidP="001C5515">
            <w:pPr>
              <w:pStyle w:val="TAL"/>
              <w:rPr>
                <w:snapToGrid w:val="0"/>
              </w:rPr>
            </w:pPr>
          </w:p>
        </w:tc>
      </w:tr>
      <w:tr w:rsidR="00491E26" w:rsidRPr="002C0185" w14:paraId="091F5A1B" w14:textId="77777777" w:rsidTr="001C5515">
        <w:tblPrEx>
          <w:tblCellMar>
            <w:left w:w="108" w:type="dxa"/>
            <w:right w:w="108" w:type="dxa"/>
          </w:tblCellMar>
        </w:tblPrEx>
        <w:tc>
          <w:tcPr>
            <w:tcW w:w="4524" w:type="dxa"/>
            <w:gridSpan w:val="3"/>
          </w:tcPr>
          <w:p w14:paraId="303071A1"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inMCS-PSSCH-r16</w:t>
            </w:r>
          </w:p>
        </w:tc>
        <w:tc>
          <w:tcPr>
            <w:tcW w:w="2253" w:type="dxa"/>
          </w:tcPr>
          <w:p w14:paraId="4D83F352" w14:textId="77777777" w:rsidR="00491E26" w:rsidRPr="002C0185" w:rsidRDefault="00491E26" w:rsidP="001C5515">
            <w:pPr>
              <w:pStyle w:val="TAL"/>
              <w:rPr>
                <w:lang w:eastAsia="zh-CN"/>
              </w:rPr>
            </w:pPr>
            <w:r w:rsidRPr="002C0185">
              <w:rPr>
                <w:lang w:eastAsia="zh-CN"/>
              </w:rPr>
              <w:t>4</w:t>
            </w:r>
          </w:p>
        </w:tc>
        <w:tc>
          <w:tcPr>
            <w:tcW w:w="1722" w:type="dxa"/>
          </w:tcPr>
          <w:p w14:paraId="5A1A75B7" w14:textId="77777777" w:rsidR="00491E26" w:rsidRPr="002C0185" w:rsidRDefault="00491E26" w:rsidP="001C5515">
            <w:pPr>
              <w:pStyle w:val="TAL"/>
              <w:rPr>
                <w:snapToGrid w:val="0"/>
              </w:rPr>
            </w:pPr>
          </w:p>
        </w:tc>
        <w:tc>
          <w:tcPr>
            <w:tcW w:w="1254" w:type="dxa"/>
            <w:gridSpan w:val="2"/>
          </w:tcPr>
          <w:p w14:paraId="4422E105" w14:textId="77777777" w:rsidR="00491E26" w:rsidRPr="002C0185" w:rsidRDefault="00491E26" w:rsidP="001C5515">
            <w:pPr>
              <w:pStyle w:val="TAL"/>
              <w:rPr>
                <w:snapToGrid w:val="0"/>
              </w:rPr>
            </w:pPr>
          </w:p>
        </w:tc>
      </w:tr>
      <w:tr w:rsidR="00491E26" w:rsidRPr="002C0185" w14:paraId="6392943B" w14:textId="77777777" w:rsidTr="001C5515">
        <w:tblPrEx>
          <w:tblCellMar>
            <w:left w:w="108" w:type="dxa"/>
            <w:right w:w="108" w:type="dxa"/>
          </w:tblCellMar>
        </w:tblPrEx>
        <w:tc>
          <w:tcPr>
            <w:tcW w:w="4524" w:type="dxa"/>
            <w:gridSpan w:val="3"/>
          </w:tcPr>
          <w:p w14:paraId="12D076C2"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axMCS-PSSCH-r16</w:t>
            </w:r>
          </w:p>
        </w:tc>
        <w:tc>
          <w:tcPr>
            <w:tcW w:w="2253" w:type="dxa"/>
          </w:tcPr>
          <w:p w14:paraId="6268A5C0" w14:textId="77777777" w:rsidR="00491E26" w:rsidRPr="002C0185" w:rsidRDefault="00491E26" w:rsidP="001C5515">
            <w:pPr>
              <w:pStyle w:val="TAL"/>
              <w:rPr>
                <w:lang w:eastAsia="zh-CN"/>
              </w:rPr>
            </w:pPr>
            <w:r w:rsidRPr="002C0185">
              <w:rPr>
                <w:lang w:eastAsia="zh-CN"/>
              </w:rPr>
              <w:t>25</w:t>
            </w:r>
          </w:p>
        </w:tc>
        <w:tc>
          <w:tcPr>
            <w:tcW w:w="1722" w:type="dxa"/>
          </w:tcPr>
          <w:p w14:paraId="63AB9635" w14:textId="77777777" w:rsidR="00491E26" w:rsidRPr="002C0185" w:rsidRDefault="00491E26" w:rsidP="001C5515">
            <w:pPr>
              <w:pStyle w:val="TAL"/>
              <w:rPr>
                <w:snapToGrid w:val="0"/>
              </w:rPr>
            </w:pPr>
          </w:p>
        </w:tc>
        <w:tc>
          <w:tcPr>
            <w:tcW w:w="1254" w:type="dxa"/>
            <w:gridSpan w:val="2"/>
          </w:tcPr>
          <w:p w14:paraId="48AE58D4" w14:textId="77777777" w:rsidR="00491E26" w:rsidRPr="002C0185" w:rsidRDefault="00491E26" w:rsidP="001C5515">
            <w:pPr>
              <w:pStyle w:val="TAL"/>
              <w:rPr>
                <w:snapToGrid w:val="0"/>
              </w:rPr>
            </w:pPr>
          </w:p>
        </w:tc>
      </w:tr>
      <w:tr w:rsidR="00491E26" w:rsidRPr="002C0185" w14:paraId="70BC2BF8" w14:textId="77777777" w:rsidTr="001C5515">
        <w:tblPrEx>
          <w:tblCellMar>
            <w:left w:w="108" w:type="dxa"/>
            <w:right w:w="108" w:type="dxa"/>
          </w:tblCellMar>
        </w:tblPrEx>
        <w:tc>
          <w:tcPr>
            <w:tcW w:w="4524" w:type="dxa"/>
            <w:gridSpan w:val="3"/>
          </w:tcPr>
          <w:p w14:paraId="094D85C3"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axSubchannelNumPSSCH-r16</w:t>
            </w:r>
          </w:p>
        </w:tc>
        <w:tc>
          <w:tcPr>
            <w:tcW w:w="2253" w:type="dxa"/>
          </w:tcPr>
          <w:p w14:paraId="7E1133A5" w14:textId="77777777" w:rsidR="00491E26" w:rsidRPr="002C0185" w:rsidRDefault="00491E26" w:rsidP="001C5515">
            <w:pPr>
              <w:pStyle w:val="TAL"/>
              <w:rPr>
                <w:lang w:eastAsia="zh-CN"/>
              </w:rPr>
            </w:pPr>
            <w:r w:rsidRPr="002C0185">
              <w:rPr>
                <w:lang w:eastAsia="zh-CN"/>
              </w:rPr>
              <w:t>1</w:t>
            </w:r>
          </w:p>
        </w:tc>
        <w:tc>
          <w:tcPr>
            <w:tcW w:w="1722" w:type="dxa"/>
          </w:tcPr>
          <w:p w14:paraId="74F74EC7" w14:textId="77777777" w:rsidR="00491E26" w:rsidRPr="002C0185" w:rsidRDefault="00491E26" w:rsidP="001C5515">
            <w:pPr>
              <w:pStyle w:val="TAL"/>
              <w:rPr>
                <w:snapToGrid w:val="0"/>
              </w:rPr>
            </w:pPr>
          </w:p>
        </w:tc>
        <w:tc>
          <w:tcPr>
            <w:tcW w:w="1254" w:type="dxa"/>
            <w:gridSpan w:val="2"/>
          </w:tcPr>
          <w:p w14:paraId="4E9622A6" w14:textId="77777777" w:rsidR="00491E26" w:rsidRPr="002C0185" w:rsidRDefault="00491E26" w:rsidP="001C5515">
            <w:pPr>
              <w:pStyle w:val="TAL"/>
              <w:rPr>
                <w:snapToGrid w:val="0"/>
              </w:rPr>
            </w:pPr>
          </w:p>
        </w:tc>
      </w:tr>
      <w:tr w:rsidR="00491E26" w:rsidRPr="002C0185" w14:paraId="4DBC2D44" w14:textId="77777777" w:rsidTr="001C5515">
        <w:tblPrEx>
          <w:tblCellMar>
            <w:left w:w="108" w:type="dxa"/>
            <w:right w:w="108" w:type="dxa"/>
          </w:tblCellMar>
        </w:tblPrEx>
        <w:tc>
          <w:tcPr>
            <w:tcW w:w="4524" w:type="dxa"/>
            <w:gridSpan w:val="3"/>
          </w:tcPr>
          <w:p w14:paraId="7DEFB7FC" w14:textId="77777777" w:rsidR="00491E26" w:rsidRPr="002C0185" w:rsidRDefault="00491E26" w:rsidP="001C5515">
            <w:pPr>
              <w:pStyle w:val="TAL"/>
              <w:rPr>
                <w:snapToGrid w:val="0"/>
                <w:lang w:eastAsia="zh-CN"/>
              </w:rPr>
            </w:pPr>
            <w:r w:rsidRPr="002C0185">
              <w:rPr>
                <w:snapToGrid w:val="0"/>
                <w:lang w:eastAsia="zh-CN"/>
              </w:rPr>
              <w:t xml:space="preserve">    </w:t>
            </w:r>
            <w:r w:rsidRPr="002C0185">
              <w:t>sl-MaxTxTransNumPSSCH-r16</w:t>
            </w:r>
          </w:p>
        </w:tc>
        <w:tc>
          <w:tcPr>
            <w:tcW w:w="2253" w:type="dxa"/>
          </w:tcPr>
          <w:p w14:paraId="70723827" w14:textId="77777777" w:rsidR="00491E26" w:rsidRPr="002C0185" w:rsidRDefault="00491E26" w:rsidP="001C5515">
            <w:pPr>
              <w:pStyle w:val="TAL"/>
              <w:rPr>
                <w:lang w:eastAsia="zh-CN"/>
              </w:rPr>
            </w:pPr>
            <w:r w:rsidRPr="002C0185">
              <w:rPr>
                <w:lang w:eastAsia="zh-CN"/>
              </w:rPr>
              <w:t>1</w:t>
            </w:r>
          </w:p>
        </w:tc>
        <w:tc>
          <w:tcPr>
            <w:tcW w:w="1722" w:type="dxa"/>
          </w:tcPr>
          <w:p w14:paraId="68E128E0" w14:textId="77777777" w:rsidR="00491E26" w:rsidRPr="002C0185" w:rsidRDefault="00491E26" w:rsidP="001C5515">
            <w:pPr>
              <w:pStyle w:val="TAL"/>
              <w:rPr>
                <w:snapToGrid w:val="0"/>
              </w:rPr>
            </w:pPr>
          </w:p>
        </w:tc>
        <w:tc>
          <w:tcPr>
            <w:tcW w:w="1254" w:type="dxa"/>
            <w:gridSpan w:val="2"/>
          </w:tcPr>
          <w:p w14:paraId="20EA0B31" w14:textId="77777777" w:rsidR="00491E26" w:rsidRPr="002C0185" w:rsidRDefault="00491E26" w:rsidP="001C5515">
            <w:pPr>
              <w:pStyle w:val="TAL"/>
              <w:rPr>
                <w:snapToGrid w:val="0"/>
              </w:rPr>
            </w:pPr>
          </w:p>
        </w:tc>
      </w:tr>
      <w:tr w:rsidR="00491E26" w:rsidRPr="002C0185" w14:paraId="01CBAA0C" w14:textId="77777777" w:rsidTr="001C5515">
        <w:tblPrEx>
          <w:tblCellMar>
            <w:left w:w="108" w:type="dxa"/>
            <w:right w:w="108" w:type="dxa"/>
          </w:tblCellMar>
        </w:tblPrEx>
        <w:tc>
          <w:tcPr>
            <w:tcW w:w="4524" w:type="dxa"/>
            <w:gridSpan w:val="3"/>
          </w:tcPr>
          <w:p w14:paraId="47217B12" w14:textId="77777777" w:rsidR="00491E26" w:rsidRPr="002C0185" w:rsidRDefault="00491E26" w:rsidP="001C5515">
            <w:pPr>
              <w:pStyle w:val="TAL"/>
              <w:rPr>
                <w:snapToGrid w:val="0"/>
                <w:lang w:eastAsia="zh-CN"/>
              </w:rPr>
            </w:pPr>
            <w:r w:rsidRPr="002C0185">
              <w:rPr>
                <w:snapToGrid w:val="0"/>
                <w:lang w:eastAsia="zh-CN"/>
              </w:rPr>
              <w:t xml:space="preserve">  }</w:t>
            </w:r>
          </w:p>
        </w:tc>
        <w:tc>
          <w:tcPr>
            <w:tcW w:w="2253" w:type="dxa"/>
          </w:tcPr>
          <w:p w14:paraId="6A7B348F" w14:textId="77777777" w:rsidR="00491E26" w:rsidRPr="002C0185" w:rsidRDefault="00491E26" w:rsidP="001C5515">
            <w:pPr>
              <w:pStyle w:val="TAL"/>
            </w:pPr>
          </w:p>
        </w:tc>
        <w:tc>
          <w:tcPr>
            <w:tcW w:w="1722" w:type="dxa"/>
          </w:tcPr>
          <w:p w14:paraId="139C35AF" w14:textId="77777777" w:rsidR="00491E26" w:rsidRPr="002C0185" w:rsidRDefault="00491E26" w:rsidP="001C5515">
            <w:pPr>
              <w:pStyle w:val="TAL"/>
              <w:rPr>
                <w:snapToGrid w:val="0"/>
              </w:rPr>
            </w:pPr>
          </w:p>
        </w:tc>
        <w:tc>
          <w:tcPr>
            <w:tcW w:w="1254" w:type="dxa"/>
            <w:gridSpan w:val="2"/>
          </w:tcPr>
          <w:p w14:paraId="6AC424FB" w14:textId="77777777" w:rsidR="00491E26" w:rsidRPr="002C0185" w:rsidRDefault="00491E26" w:rsidP="001C5515">
            <w:pPr>
              <w:pStyle w:val="TAL"/>
              <w:rPr>
                <w:snapToGrid w:val="0"/>
              </w:rPr>
            </w:pPr>
          </w:p>
        </w:tc>
      </w:tr>
      <w:tr w:rsidR="00491E26" w:rsidRPr="002C0185" w14:paraId="4DB08285" w14:textId="77777777" w:rsidTr="001C5515">
        <w:tblPrEx>
          <w:tblCellMar>
            <w:left w:w="108" w:type="dxa"/>
            <w:right w:w="108" w:type="dxa"/>
          </w:tblCellMar>
        </w:tblPrEx>
        <w:trPr>
          <w:gridBefore w:val="1"/>
          <w:wBefore w:w="6" w:type="dxa"/>
        </w:trPr>
        <w:tc>
          <w:tcPr>
            <w:tcW w:w="4518" w:type="dxa"/>
            <w:gridSpan w:val="2"/>
            <w:tcBorders>
              <w:bottom w:val="single" w:sz="4" w:space="0" w:color="auto"/>
            </w:tcBorders>
          </w:tcPr>
          <w:p w14:paraId="7D474162" w14:textId="77777777" w:rsidR="00491E26" w:rsidRPr="002C0185" w:rsidRDefault="00491E26" w:rsidP="001C5515">
            <w:pPr>
              <w:pStyle w:val="TAL"/>
            </w:pPr>
            <w:r w:rsidRPr="002C0185">
              <w:t>}</w:t>
            </w:r>
          </w:p>
        </w:tc>
        <w:tc>
          <w:tcPr>
            <w:tcW w:w="2253" w:type="dxa"/>
          </w:tcPr>
          <w:p w14:paraId="31A44132" w14:textId="77777777" w:rsidR="00491E26" w:rsidRPr="002C0185" w:rsidRDefault="00491E26" w:rsidP="001C5515">
            <w:pPr>
              <w:pStyle w:val="TAL"/>
            </w:pPr>
          </w:p>
        </w:tc>
        <w:tc>
          <w:tcPr>
            <w:tcW w:w="1731" w:type="dxa"/>
            <w:gridSpan w:val="2"/>
          </w:tcPr>
          <w:p w14:paraId="0565D7A3" w14:textId="77777777" w:rsidR="00491E26" w:rsidRPr="002C0185" w:rsidRDefault="00491E26" w:rsidP="001C5515">
            <w:pPr>
              <w:pStyle w:val="TAL"/>
            </w:pPr>
          </w:p>
        </w:tc>
        <w:tc>
          <w:tcPr>
            <w:tcW w:w="1245" w:type="dxa"/>
          </w:tcPr>
          <w:p w14:paraId="2F0E2BBB" w14:textId="77777777" w:rsidR="00491E26" w:rsidRPr="002C0185" w:rsidRDefault="00491E26" w:rsidP="001C5515">
            <w:pPr>
              <w:pStyle w:val="TAL"/>
            </w:pPr>
          </w:p>
        </w:tc>
      </w:tr>
    </w:tbl>
    <w:p w14:paraId="078BFD24" w14:textId="77777777" w:rsidR="00491E26" w:rsidRPr="002C0185" w:rsidRDefault="00491E26" w:rsidP="00491E26"/>
    <w:p w14:paraId="207AF2DF" w14:textId="77777777" w:rsidR="00491E26" w:rsidRPr="002C0185" w:rsidRDefault="00491E26" w:rsidP="00491E26">
      <w:pPr>
        <w:pStyle w:val="Heading4"/>
      </w:pPr>
      <w:r w:rsidRPr="002C0185">
        <w:t>–</w:t>
      </w:r>
      <w:r w:rsidRPr="002C0185">
        <w:tab/>
      </w:r>
      <w:r w:rsidRPr="002C0185">
        <w:rPr>
          <w:i/>
          <w:iCs/>
        </w:rPr>
        <w:t>SL-UE-SelectedConfig</w:t>
      </w:r>
    </w:p>
    <w:p w14:paraId="27C40F9C" w14:textId="77777777" w:rsidR="00491E26" w:rsidRPr="002C0185" w:rsidRDefault="00491E26" w:rsidP="00491E26">
      <w:pPr>
        <w:pStyle w:val="TH"/>
      </w:pPr>
      <w:bookmarkStart w:id="684" w:name="_CRTable7_3_25"/>
      <w:r w:rsidRPr="002C0185">
        <w:t xml:space="preserve">Table </w:t>
      </w:r>
      <w:bookmarkEnd w:id="684"/>
      <w:r w:rsidRPr="002C0185">
        <w:t xml:space="preserve">7.3.2-5: </w:t>
      </w:r>
      <w:r w:rsidRPr="002C0185">
        <w:rPr>
          <w:i/>
          <w:iCs/>
        </w:rPr>
        <w:t>SL-UE-SelectedConfi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1E26" w:rsidRPr="002C0185" w14:paraId="7B67CBA1" w14:textId="77777777" w:rsidTr="001C5515">
        <w:trPr>
          <w:gridBefore w:val="1"/>
          <w:wBefore w:w="9" w:type="dxa"/>
        </w:trPr>
        <w:tc>
          <w:tcPr>
            <w:tcW w:w="9738" w:type="dxa"/>
            <w:gridSpan w:val="4"/>
          </w:tcPr>
          <w:p w14:paraId="279788CC" w14:textId="77777777" w:rsidR="00491E26" w:rsidRPr="002C0185" w:rsidRDefault="00491E26" w:rsidP="001C5515">
            <w:pPr>
              <w:pStyle w:val="TAL"/>
            </w:pPr>
            <w:r w:rsidRPr="002C0185">
              <w:t>Derivation Path: Table 4.6.6-35</w:t>
            </w:r>
          </w:p>
        </w:tc>
      </w:tr>
      <w:tr w:rsidR="00491E26" w:rsidRPr="002C0185" w14:paraId="3D46AE4D" w14:textId="77777777" w:rsidTr="001C5515">
        <w:tblPrEx>
          <w:tblCellMar>
            <w:left w:w="108" w:type="dxa"/>
            <w:right w:w="108" w:type="dxa"/>
          </w:tblCellMar>
        </w:tblPrEx>
        <w:tc>
          <w:tcPr>
            <w:tcW w:w="4535" w:type="dxa"/>
            <w:gridSpan w:val="2"/>
          </w:tcPr>
          <w:p w14:paraId="57FBD14E" w14:textId="77777777" w:rsidR="00491E26" w:rsidRPr="002C0185" w:rsidRDefault="00491E26" w:rsidP="001C5515">
            <w:pPr>
              <w:pStyle w:val="TAH"/>
            </w:pPr>
            <w:r w:rsidRPr="002C0185">
              <w:t>Information Element</w:t>
            </w:r>
          </w:p>
        </w:tc>
        <w:tc>
          <w:tcPr>
            <w:tcW w:w="2267" w:type="dxa"/>
          </w:tcPr>
          <w:p w14:paraId="729973E0" w14:textId="77777777" w:rsidR="00491E26" w:rsidRPr="002C0185" w:rsidRDefault="00491E26" w:rsidP="001C5515">
            <w:pPr>
              <w:pStyle w:val="TAH"/>
            </w:pPr>
            <w:r w:rsidRPr="002C0185">
              <w:t>Value/remark</w:t>
            </w:r>
          </w:p>
        </w:tc>
        <w:tc>
          <w:tcPr>
            <w:tcW w:w="1700" w:type="dxa"/>
          </w:tcPr>
          <w:p w14:paraId="03FF50B7" w14:textId="77777777" w:rsidR="00491E26" w:rsidRPr="002C0185" w:rsidRDefault="00491E26" w:rsidP="001C5515">
            <w:pPr>
              <w:pStyle w:val="TAH"/>
            </w:pPr>
            <w:r w:rsidRPr="002C0185">
              <w:t>Comment</w:t>
            </w:r>
          </w:p>
        </w:tc>
        <w:tc>
          <w:tcPr>
            <w:tcW w:w="1245" w:type="dxa"/>
          </w:tcPr>
          <w:p w14:paraId="74C8252A" w14:textId="77777777" w:rsidR="00491E26" w:rsidRPr="002C0185" w:rsidRDefault="00491E26" w:rsidP="001C5515">
            <w:pPr>
              <w:pStyle w:val="TAH"/>
            </w:pPr>
            <w:r w:rsidRPr="002C0185">
              <w:t>Condition</w:t>
            </w:r>
          </w:p>
        </w:tc>
      </w:tr>
      <w:tr w:rsidR="00491E26" w:rsidRPr="002C0185" w14:paraId="32355FAB" w14:textId="77777777" w:rsidTr="001C5515">
        <w:tblPrEx>
          <w:tblCellMar>
            <w:left w:w="108" w:type="dxa"/>
            <w:right w:w="108" w:type="dxa"/>
          </w:tblCellMar>
        </w:tblPrEx>
        <w:tc>
          <w:tcPr>
            <w:tcW w:w="4535" w:type="dxa"/>
            <w:gridSpan w:val="2"/>
          </w:tcPr>
          <w:p w14:paraId="5B998521" w14:textId="77777777" w:rsidR="00491E26" w:rsidRPr="002C0185" w:rsidRDefault="00491E26" w:rsidP="001C5515">
            <w:pPr>
              <w:pStyle w:val="TAL"/>
            </w:pPr>
            <w:r w:rsidRPr="002C0185">
              <w:t>SL-UE-SelectedConfig-r16 ::= SEQUENCE {</w:t>
            </w:r>
          </w:p>
        </w:tc>
        <w:tc>
          <w:tcPr>
            <w:tcW w:w="2267" w:type="dxa"/>
          </w:tcPr>
          <w:p w14:paraId="2B9535EE" w14:textId="77777777" w:rsidR="00491E26" w:rsidRPr="002C0185" w:rsidRDefault="00491E26" w:rsidP="001C5515">
            <w:pPr>
              <w:pStyle w:val="TAL"/>
            </w:pPr>
          </w:p>
        </w:tc>
        <w:tc>
          <w:tcPr>
            <w:tcW w:w="1700" w:type="dxa"/>
          </w:tcPr>
          <w:p w14:paraId="1642B75E" w14:textId="77777777" w:rsidR="00491E26" w:rsidRPr="002C0185" w:rsidRDefault="00491E26" w:rsidP="001C5515">
            <w:pPr>
              <w:pStyle w:val="TAL"/>
            </w:pPr>
          </w:p>
        </w:tc>
        <w:tc>
          <w:tcPr>
            <w:tcW w:w="1245" w:type="dxa"/>
          </w:tcPr>
          <w:p w14:paraId="188144B4" w14:textId="77777777" w:rsidR="00491E26" w:rsidRPr="002C0185" w:rsidRDefault="00491E26" w:rsidP="001C5515">
            <w:pPr>
              <w:pStyle w:val="TAL"/>
            </w:pPr>
          </w:p>
        </w:tc>
      </w:tr>
      <w:tr w:rsidR="00491E26" w:rsidRPr="002C0185" w14:paraId="3A697C07" w14:textId="77777777" w:rsidTr="001C5515">
        <w:tblPrEx>
          <w:tblCellMar>
            <w:left w:w="108" w:type="dxa"/>
            <w:right w:w="108" w:type="dxa"/>
          </w:tblCellMar>
        </w:tblPrEx>
        <w:tc>
          <w:tcPr>
            <w:tcW w:w="4535" w:type="dxa"/>
            <w:gridSpan w:val="2"/>
          </w:tcPr>
          <w:p w14:paraId="44A3F864" w14:textId="77777777" w:rsidR="00491E26" w:rsidRPr="002C0185" w:rsidRDefault="00491E26" w:rsidP="001C5515">
            <w:pPr>
              <w:pStyle w:val="TAL"/>
              <w:rPr>
                <w:snapToGrid w:val="0"/>
              </w:rPr>
            </w:pPr>
            <w:r w:rsidRPr="002C0185">
              <w:rPr>
                <w:snapToGrid w:val="0"/>
              </w:rPr>
              <w:t xml:space="preserve">  </w:t>
            </w:r>
            <w:r w:rsidRPr="002C0185">
              <w:t>sl-PSSCH-TxConfigList-r16</w:t>
            </w:r>
          </w:p>
        </w:tc>
        <w:tc>
          <w:tcPr>
            <w:tcW w:w="2267" w:type="dxa"/>
          </w:tcPr>
          <w:p w14:paraId="617CE2ED" w14:textId="77777777" w:rsidR="00491E26" w:rsidRPr="002C0185" w:rsidRDefault="00491E26" w:rsidP="001C5515">
            <w:pPr>
              <w:pStyle w:val="TAL"/>
              <w:rPr>
                <w:snapToGrid w:val="0"/>
              </w:rPr>
            </w:pPr>
            <w:r w:rsidRPr="002C0185">
              <w:t>SL-PSSCH-TxConfigList-r16</w:t>
            </w:r>
          </w:p>
        </w:tc>
        <w:tc>
          <w:tcPr>
            <w:tcW w:w="1700" w:type="dxa"/>
          </w:tcPr>
          <w:p w14:paraId="0F1A8CB2" w14:textId="77777777" w:rsidR="00491E26" w:rsidRPr="002C0185" w:rsidRDefault="00491E26" w:rsidP="001C5515">
            <w:pPr>
              <w:pStyle w:val="TAL"/>
              <w:rPr>
                <w:snapToGrid w:val="0"/>
              </w:rPr>
            </w:pPr>
            <w:r w:rsidRPr="002C0185">
              <w:t>Table 7.3.2-4</w:t>
            </w:r>
          </w:p>
        </w:tc>
        <w:tc>
          <w:tcPr>
            <w:tcW w:w="1245" w:type="dxa"/>
          </w:tcPr>
          <w:p w14:paraId="0894400A" w14:textId="77777777" w:rsidR="00491E26" w:rsidRPr="002C0185" w:rsidRDefault="00491E26" w:rsidP="001C5515">
            <w:pPr>
              <w:pStyle w:val="TAL"/>
              <w:rPr>
                <w:snapToGrid w:val="0"/>
              </w:rPr>
            </w:pPr>
          </w:p>
        </w:tc>
      </w:tr>
      <w:tr w:rsidR="00491E26" w:rsidRPr="002C0185" w14:paraId="62152FCB" w14:textId="77777777" w:rsidTr="001C5515">
        <w:tblPrEx>
          <w:tblCellMar>
            <w:left w:w="108" w:type="dxa"/>
            <w:right w:w="108" w:type="dxa"/>
          </w:tblCellMar>
        </w:tblPrEx>
        <w:tc>
          <w:tcPr>
            <w:tcW w:w="4535" w:type="dxa"/>
            <w:gridSpan w:val="2"/>
          </w:tcPr>
          <w:p w14:paraId="7BC7DB73" w14:textId="77777777" w:rsidR="00491E26" w:rsidRPr="002C0185" w:rsidRDefault="00491E26" w:rsidP="001C5515">
            <w:pPr>
              <w:pStyle w:val="TAL"/>
              <w:rPr>
                <w:snapToGrid w:val="0"/>
              </w:rPr>
            </w:pPr>
            <w:r w:rsidRPr="002C0185">
              <w:rPr>
                <w:snapToGrid w:val="0"/>
                <w:lang w:eastAsia="zh-CN"/>
              </w:rPr>
              <w:t xml:space="preserve">  </w:t>
            </w:r>
            <w:r w:rsidRPr="002C0185">
              <w:t>sl-ProbResourceKeep-r16</w:t>
            </w:r>
          </w:p>
        </w:tc>
        <w:tc>
          <w:tcPr>
            <w:tcW w:w="2267" w:type="dxa"/>
          </w:tcPr>
          <w:p w14:paraId="3D3AD2D9" w14:textId="77777777" w:rsidR="00491E26" w:rsidRPr="002C0185" w:rsidRDefault="00491E26" w:rsidP="001C5515">
            <w:pPr>
              <w:pStyle w:val="TAL"/>
            </w:pPr>
            <w:r w:rsidRPr="002C0185">
              <w:t>v0dot8</w:t>
            </w:r>
          </w:p>
        </w:tc>
        <w:tc>
          <w:tcPr>
            <w:tcW w:w="1700" w:type="dxa"/>
          </w:tcPr>
          <w:p w14:paraId="14B7A347" w14:textId="77777777" w:rsidR="00491E26" w:rsidRPr="002C0185" w:rsidRDefault="00491E26" w:rsidP="001C5515">
            <w:pPr>
              <w:pStyle w:val="TAL"/>
              <w:rPr>
                <w:snapToGrid w:val="0"/>
              </w:rPr>
            </w:pPr>
          </w:p>
        </w:tc>
        <w:tc>
          <w:tcPr>
            <w:tcW w:w="1245" w:type="dxa"/>
          </w:tcPr>
          <w:p w14:paraId="63FFA977" w14:textId="77777777" w:rsidR="00491E26" w:rsidRPr="002C0185" w:rsidRDefault="00491E26" w:rsidP="001C5515">
            <w:pPr>
              <w:pStyle w:val="TAL"/>
              <w:rPr>
                <w:snapToGrid w:val="0"/>
              </w:rPr>
            </w:pPr>
          </w:p>
        </w:tc>
      </w:tr>
      <w:tr w:rsidR="00491E26" w:rsidRPr="002C0185" w14:paraId="7FA5750C" w14:textId="77777777" w:rsidTr="001C5515">
        <w:tblPrEx>
          <w:tblCellMar>
            <w:left w:w="108" w:type="dxa"/>
            <w:right w:w="108" w:type="dxa"/>
          </w:tblCellMar>
        </w:tblPrEx>
        <w:tc>
          <w:tcPr>
            <w:tcW w:w="4535" w:type="dxa"/>
            <w:gridSpan w:val="2"/>
          </w:tcPr>
          <w:p w14:paraId="61D7585C" w14:textId="77777777" w:rsidR="00491E26" w:rsidRPr="002C0185" w:rsidRDefault="00491E26" w:rsidP="001C5515">
            <w:pPr>
              <w:pStyle w:val="TAL"/>
              <w:rPr>
                <w:snapToGrid w:val="0"/>
              </w:rPr>
            </w:pPr>
            <w:r w:rsidRPr="002C0185">
              <w:rPr>
                <w:snapToGrid w:val="0"/>
                <w:lang w:eastAsia="zh-CN"/>
              </w:rPr>
              <w:t xml:space="preserve">  </w:t>
            </w:r>
            <w:r w:rsidRPr="002C0185">
              <w:t>sl-ReselectAfter-r16</w:t>
            </w:r>
          </w:p>
        </w:tc>
        <w:tc>
          <w:tcPr>
            <w:tcW w:w="2267" w:type="dxa"/>
          </w:tcPr>
          <w:p w14:paraId="1D65A48E" w14:textId="77777777" w:rsidR="00491E26" w:rsidRPr="002C0185" w:rsidRDefault="00491E26" w:rsidP="001C5515">
            <w:pPr>
              <w:pStyle w:val="TAL"/>
            </w:pPr>
            <w:r w:rsidRPr="002C0185">
              <w:rPr>
                <w:lang w:eastAsia="zh-CN"/>
              </w:rPr>
              <w:t>n1</w:t>
            </w:r>
          </w:p>
        </w:tc>
        <w:tc>
          <w:tcPr>
            <w:tcW w:w="1700" w:type="dxa"/>
          </w:tcPr>
          <w:p w14:paraId="5F669AF9" w14:textId="77777777" w:rsidR="00491E26" w:rsidRPr="002C0185" w:rsidRDefault="00491E26" w:rsidP="001C5515">
            <w:pPr>
              <w:pStyle w:val="TAL"/>
              <w:rPr>
                <w:snapToGrid w:val="0"/>
              </w:rPr>
            </w:pPr>
          </w:p>
        </w:tc>
        <w:tc>
          <w:tcPr>
            <w:tcW w:w="1245" w:type="dxa"/>
          </w:tcPr>
          <w:p w14:paraId="7E5435EB" w14:textId="77777777" w:rsidR="00491E26" w:rsidRPr="002C0185" w:rsidRDefault="00491E26" w:rsidP="001C5515">
            <w:pPr>
              <w:pStyle w:val="TAL"/>
              <w:rPr>
                <w:snapToGrid w:val="0"/>
              </w:rPr>
            </w:pPr>
          </w:p>
        </w:tc>
      </w:tr>
      <w:tr w:rsidR="00491E26" w:rsidRPr="002C0185" w14:paraId="0D8890B3" w14:textId="77777777" w:rsidTr="001C5515">
        <w:tblPrEx>
          <w:tblCellMar>
            <w:left w:w="108" w:type="dxa"/>
            <w:right w:w="108" w:type="dxa"/>
          </w:tblCellMar>
        </w:tblPrEx>
        <w:tc>
          <w:tcPr>
            <w:tcW w:w="4535" w:type="dxa"/>
            <w:gridSpan w:val="2"/>
            <w:tcBorders>
              <w:bottom w:val="single" w:sz="4" w:space="0" w:color="auto"/>
            </w:tcBorders>
          </w:tcPr>
          <w:p w14:paraId="09885728" w14:textId="77777777" w:rsidR="00491E26" w:rsidRPr="002C0185" w:rsidRDefault="00491E26" w:rsidP="001C5515">
            <w:pPr>
              <w:pStyle w:val="TAL"/>
            </w:pPr>
            <w:r w:rsidRPr="002C0185">
              <w:t>}</w:t>
            </w:r>
          </w:p>
        </w:tc>
        <w:tc>
          <w:tcPr>
            <w:tcW w:w="2267" w:type="dxa"/>
          </w:tcPr>
          <w:p w14:paraId="4E844E81" w14:textId="77777777" w:rsidR="00491E26" w:rsidRPr="002C0185" w:rsidRDefault="00491E26" w:rsidP="001C5515">
            <w:pPr>
              <w:pStyle w:val="TAL"/>
            </w:pPr>
          </w:p>
        </w:tc>
        <w:tc>
          <w:tcPr>
            <w:tcW w:w="1700" w:type="dxa"/>
          </w:tcPr>
          <w:p w14:paraId="44C494D0" w14:textId="77777777" w:rsidR="00491E26" w:rsidRPr="002C0185" w:rsidRDefault="00491E26" w:rsidP="001C5515">
            <w:pPr>
              <w:pStyle w:val="TAL"/>
            </w:pPr>
          </w:p>
        </w:tc>
        <w:tc>
          <w:tcPr>
            <w:tcW w:w="1245" w:type="dxa"/>
          </w:tcPr>
          <w:p w14:paraId="448DC342" w14:textId="77777777" w:rsidR="00491E26" w:rsidRPr="002C0185" w:rsidRDefault="00491E26" w:rsidP="001C5515">
            <w:pPr>
              <w:pStyle w:val="TAL"/>
            </w:pPr>
          </w:p>
        </w:tc>
      </w:tr>
    </w:tbl>
    <w:p w14:paraId="4EC79F08" w14:textId="77777777" w:rsidR="00491E26" w:rsidRPr="002C0185" w:rsidRDefault="00491E26" w:rsidP="00491E26"/>
    <w:p w14:paraId="0703E894" w14:textId="50BC1F15" w:rsidR="00F51121" w:rsidRPr="002C0185" w:rsidRDefault="00F51121" w:rsidP="00F51121">
      <w:pPr>
        <w:pStyle w:val="Heading2"/>
      </w:pPr>
      <w:r w:rsidRPr="002C0185">
        <w:t>7.4</w:t>
      </w:r>
      <w:r w:rsidR="00207D75" w:rsidRPr="002C0185">
        <w:tab/>
      </w:r>
      <w:r w:rsidRPr="002C0185">
        <w:t>FFS</w:t>
      </w:r>
      <w:bookmarkEnd w:id="644"/>
      <w:bookmarkEnd w:id="645"/>
    </w:p>
    <w:p w14:paraId="3BFE38C1" w14:textId="77777777" w:rsidR="00F51121" w:rsidRPr="002C0185" w:rsidRDefault="002E20D0" w:rsidP="00F51121">
      <w:r w:rsidRPr="002C0185">
        <w:t>Void.</w:t>
      </w:r>
    </w:p>
    <w:p w14:paraId="22D4066D" w14:textId="77777777" w:rsidR="008E2F28" w:rsidRPr="002C0185" w:rsidRDefault="008E2F28" w:rsidP="008E2F28">
      <w:pPr>
        <w:pStyle w:val="Heading2"/>
      </w:pPr>
      <w:bookmarkStart w:id="685" w:name="_Toc21354278"/>
      <w:bookmarkStart w:id="686" w:name="_Toc27749931"/>
      <w:r w:rsidRPr="002C0185">
        <w:t>7.5</w:t>
      </w:r>
      <w:r w:rsidRPr="002C0185">
        <w:tab/>
        <w:t>Common procedures for RRM testing</w:t>
      </w:r>
      <w:bookmarkEnd w:id="685"/>
      <w:bookmarkEnd w:id="686"/>
    </w:p>
    <w:p w14:paraId="3B0753EC" w14:textId="77777777" w:rsidR="008E2F28" w:rsidRPr="002C0185" w:rsidRDefault="008E2F28" w:rsidP="008E2F28">
      <w:pPr>
        <w:pStyle w:val="Heading3"/>
      </w:pPr>
      <w:bookmarkStart w:id="687" w:name="_Toc21354279"/>
      <w:bookmarkStart w:id="688" w:name="_Toc27749932"/>
      <w:r w:rsidRPr="002C0185">
        <w:t>7.5.1</w:t>
      </w:r>
      <w:r w:rsidRPr="002C0185">
        <w:tab/>
        <w:t>Procedure to configure SCC(s) for NR RRM CA testing</w:t>
      </w:r>
      <w:bookmarkEnd w:id="687"/>
      <w:bookmarkEnd w:id="688"/>
    </w:p>
    <w:p w14:paraId="232B53C9" w14:textId="77777777" w:rsidR="008E2F28" w:rsidRPr="002C0185" w:rsidRDefault="008E2F28" w:rsidP="008E2F28">
      <w:r w:rsidRPr="002C0185">
        <w:t>Same procedure as described in clause 5.5.1.</w:t>
      </w:r>
    </w:p>
    <w:p w14:paraId="503A11B2" w14:textId="77777777" w:rsidR="008E2F28" w:rsidRPr="002C0185" w:rsidRDefault="008E2F28" w:rsidP="008E2F28">
      <w:pPr>
        <w:pStyle w:val="Heading3"/>
      </w:pPr>
      <w:bookmarkStart w:id="689" w:name="_Toc21354280"/>
      <w:bookmarkStart w:id="690" w:name="_Toc27749933"/>
      <w:r w:rsidRPr="002C0185">
        <w:t>7.5.2</w:t>
      </w:r>
      <w:r w:rsidRPr="002C0185">
        <w:tab/>
        <w:t>Procedure to configure SCC(s) for EN-DC RRM CA testing</w:t>
      </w:r>
      <w:bookmarkEnd w:id="689"/>
      <w:bookmarkEnd w:id="690"/>
    </w:p>
    <w:p w14:paraId="73312800" w14:textId="19D96148" w:rsidR="003C3971" w:rsidRDefault="008E2F28" w:rsidP="007D1B7A">
      <w:r w:rsidRPr="002C0185">
        <w:t>Same procedure as described in clause 5.5.1.</w:t>
      </w:r>
    </w:p>
    <w:p w14:paraId="361C7223" w14:textId="77777777" w:rsidR="0035280F" w:rsidRPr="00D01C84" w:rsidRDefault="0035280F" w:rsidP="0035280F">
      <w:pPr>
        <w:pStyle w:val="Heading2"/>
      </w:pPr>
      <w:r w:rsidRPr="00D01C84">
        <w:t>7.6</w:t>
      </w:r>
      <w:r w:rsidRPr="00D01C84">
        <w:tab/>
        <w:t>Test environment for NTN testing</w:t>
      </w:r>
    </w:p>
    <w:p w14:paraId="7C5386BF" w14:textId="77777777" w:rsidR="0035280F" w:rsidRPr="00D01C84" w:rsidRDefault="0035280F" w:rsidP="0035280F">
      <w:r w:rsidRPr="00D01C84">
        <w:t>This section defines the test environment which applies to all RRM test cases executed for NR NTN UEs, unless otherwise specified.</w:t>
      </w:r>
    </w:p>
    <w:p w14:paraId="2B654C04" w14:textId="77777777" w:rsidR="0035280F" w:rsidRPr="00D01C84" w:rsidRDefault="0035280F" w:rsidP="0035280F">
      <w:pPr>
        <w:pStyle w:val="Heading3"/>
      </w:pPr>
      <w:r w:rsidRPr="00D01C84">
        <w:t>7.6.1</w:t>
      </w:r>
      <w:r w:rsidRPr="00D01C84">
        <w:tab/>
        <w:t>UE location</w:t>
      </w:r>
    </w:p>
    <w:p w14:paraId="68220E64" w14:textId="77777777" w:rsidR="0035280F" w:rsidRPr="00D01C84" w:rsidRDefault="0035280F" w:rsidP="0035280F">
      <w:pPr>
        <w:pStyle w:val="B1"/>
        <w:ind w:left="0" w:firstLine="0"/>
      </w:pPr>
      <w:r w:rsidRPr="00D01C84">
        <w:t>Same as in section 5.6.1.</w:t>
      </w:r>
    </w:p>
    <w:p w14:paraId="7D8F0377" w14:textId="77777777" w:rsidR="0035280F" w:rsidRPr="00D01C84" w:rsidRDefault="0035280F" w:rsidP="0035280F">
      <w:pPr>
        <w:pStyle w:val="Heading3"/>
      </w:pPr>
      <w:r w:rsidRPr="00D01C84">
        <w:t>7.6.2</w:t>
      </w:r>
      <w:r w:rsidRPr="00D01C84">
        <w:tab/>
        <w:t>Ephemeris Information</w:t>
      </w:r>
    </w:p>
    <w:p w14:paraId="7284F712" w14:textId="77777777" w:rsidR="0035280F" w:rsidRPr="00D01C84" w:rsidRDefault="0035280F" w:rsidP="0035280F">
      <w:r w:rsidRPr="00D01C84">
        <w:t>Ephemeris information in this section has been generated as described in clause FFS in TR38.905 [FFS].</w:t>
      </w:r>
    </w:p>
    <w:p w14:paraId="72075DB4" w14:textId="77777777" w:rsidR="0035280F" w:rsidRPr="00F710C8" w:rsidRDefault="0035280F" w:rsidP="0035280F">
      <w:pPr>
        <w:pStyle w:val="Heading4"/>
      </w:pPr>
      <w:r w:rsidRPr="00D01C84">
        <w:t>7.6.2.0</w:t>
      </w:r>
      <w:r w:rsidRPr="00D01C84">
        <w:tab/>
        <w:t>Assumptions for Ephemeris generation</w:t>
      </w:r>
    </w:p>
    <w:p w14:paraId="1FA2BF73" w14:textId="77777777" w:rsidR="0035280F" w:rsidRPr="00D01C84" w:rsidRDefault="0035280F" w:rsidP="0035280F">
      <w:pPr>
        <w:pStyle w:val="B1"/>
        <w:ind w:left="0" w:firstLine="0"/>
      </w:pPr>
      <w:r w:rsidRPr="00D01C84">
        <w:t>Same as in section 5.6.2.0.</w:t>
      </w:r>
    </w:p>
    <w:p w14:paraId="41975866" w14:textId="0B64BF2C" w:rsidR="0035280F" w:rsidRPr="00D01C84" w:rsidRDefault="0035280F" w:rsidP="0035280F">
      <w:pPr>
        <w:pStyle w:val="Heading4"/>
      </w:pPr>
      <w:r w:rsidRPr="00D01C84">
        <w:t>7.6.2.1</w:t>
      </w:r>
      <w:r w:rsidR="004D3ED6">
        <w:tab/>
      </w:r>
      <w:r w:rsidRPr="00D01C84">
        <w:t>Ephemeris for elevation angle 30º</w:t>
      </w:r>
    </w:p>
    <w:p w14:paraId="66270EAE" w14:textId="77777777" w:rsidR="0035280F" w:rsidRPr="00D01C84" w:rsidRDefault="0035280F" w:rsidP="0035280F">
      <w:r w:rsidRPr="00D01C84">
        <w:t>All NR NTN test cases defined in in section 14 in TS 38.533 [18], unless otherwise stated, shall use ephemeris configuration in tables 7.6.2.1-1a to 7.6.2.1-3b, corresponding to an elevation angle of 30º for the type of satellite under test, keeping such information constant throughout the duration of the test:</w:t>
      </w:r>
    </w:p>
    <w:p w14:paraId="036B09F3" w14:textId="6D6DDCCE" w:rsidR="0035280F" w:rsidRPr="00D01C84" w:rsidRDefault="0035280F" w:rsidP="0035280F">
      <w:r w:rsidRPr="00D01C84">
        <w:t>-</w:t>
      </w:r>
      <w:r w:rsidR="004D3ED6">
        <w:tab/>
      </w:r>
      <w:r w:rsidRPr="00D01C84">
        <w:t>In case UE supports only NGSO satellites, ephemeris values in Table 7.6.2.1-3a or 7.6.2.1-3b shall be used</w:t>
      </w:r>
      <w:r w:rsidRPr="00F710C8">
        <w:t>.</w:t>
      </w:r>
    </w:p>
    <w:p w14:paraId="3C694F7F" w14:textId="116C7563" w:rsidR="0035280F" w:rsidRPr="00D01C84" w:rsidRDefault="0035280F" w:rsidP="0035280F">
      <w:pPr>
        <w:pStyle w:val="TH"/>
      </w:pPr>
      <w:r w:rsidRPr="00D01C84">
        <w:t xml:space="preserve">Table 7.6.2.1-1a: SIB19- NR NTN </w:t>
      </w:r>
      <w:r w:rsidR="005F31AF">
        <w:t>s</w:t>
      </w:r>
      <w:r w:rsidR="005F31AF" w:rsidRPr="00FB0AA9">
        <w:t xml:space="preserve">erving cell </w:t>
      </w:r>
      <w:r w:rsidRPr="00D01C84">
        <w:t>Ephemeris information (stateVectors format) for GSO satellites (</w:t>
      </w:r>
      <w:r w:rsidR="005F31AF">
        <w:t>s</w:t>
      </w:r>
      <w:r w:rsidR="005F31AF" w:rsidRPr="00FB0AA9">
        <w:t>erving cell</w:t>
      </w:r>
      <w:r w:rsidR="005F31AF" w:rsidRPr="00D01C84">
        <w:t xml:space="preserve"> </w:t>
      </w:r>
      <w:r w:rsidRPr="00D01C84">
        <w:t>30º elevation angle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35280F" w:rsidRPr="00D01C84" w14:paraId="50CA4582" w14:textId="77777777" w:rsidTr="00E0392F">
        <w:tc>
          <w:tcPr>
            <w:tcW w:w="9750" w:type="dxa"/>
            <w:gridSpan w:val="4"/>
            <w:tcBorders>
              <w:top w:val="single" w:sz="4" w:space="0" w:color="auto"/>
              <w:left w:val="single" w:sz="4" w:space="0" w:color="auto"/>
              <w:bottom w:val="single" w:sz="4" w:space="0" w:color="auto"/>
              <w:right w:val="single" w:sz="4" w:space="0" w:color="auto"/>
            </w:tcBorders>
            <w:hideMark/>
          </w:tcPr>
          <w:p w14:paraId="2F1B9906" w14:textId="43DFACF6" w:rsidR="0035280F" w:rsidRPr="00F710C8" w:rsidRDefault="0035280F" w:rsidP="00E0392F">
            <w:pPr>
              <w:pStyle w:val="TAH"/>
              <w:jc w:val="left"/>
              <w:rPr>
                <w:b w:val="0"/>
              </w:rPr>
            </w:pPr>
            <w:r w:rsidRPr="00D01C84">
              <w:rPr>
                <w:b w:val="0"/>
              </w:rPr>
              <w:t xml:space="preserve">Derivation Path: Table </w:t>
            </w:r>
            <w:r w:rsidR="00A33DB8" w:rsidRPr="00B44334">
              <w:rPr>
                <w:b w:val="0"/>
                <w:bCs/>
              </w:rPr>
              <w:t>7.6.3.1-1</w:t>
            </w:r>
          </w:p>
        </w:tc>
      </w:tr>
      <w:tr w:rsidR="0035280F" w:rsidRPr="00D01C84" w14:paraId="1F5F27C9"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7AD96D41" w14:textId="77777777" w:rsidR="0035280F" w:rsidRPr="00F710C8" w:rsidRDefault="0035280F" w:rsidP="00E0392F">
            <w:pPr>
              <w:pStyle w:val="TAH"/>
            </w:pPr>
            <w:r w:rsidRPr="00D01C84">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02415F70" w14:textId="77777777" w:rsidR="0035280F" w:rsidRPr="00D01C84" w:rsidRDefault="0035280F" w:rsidP="00E0392F">
            <w:pPr>
              <w:pStyle w:val="TAH"/>
            </w:pPr>
            <w:r w:rsidRPr="00D01C84">
              <w:t>Value/remark</w:t>
            </w:r>
          </w:p>
        </w:tc>
        <w:tc>
          <w:tcPr>
            <w:tcW w:w="1156" w:type="dxa"/>
            <w:tcBorders>
              <w:top w:val="single" w:sz="4" w:space="0" w:color="auto"/>
              <w:left w:val="single" w:sz="4" w:space="0" w:color="auto"/>
              <w:bottom w:val="single" w:sz="4" w:space="0" w:color="auto"/>
              <w:right w:val="single" w:sz="4" w:space="0" w:color="auto"/>
            </w:tcBorders>
            <w:hideMark/>
          </w:tcPr>
          <w:p w14:paraId="20F6F2E1" w14:textId="77777777" w:rsidR="0035280F" w:rsidRPr="00D01C84" w:rsidRDefault="0035280F" w:rsidP="00E0392F">
            <w:pPr>
              <w:pStyle w:val="TAH"/>
            </w:pPr>
            <w:r w:rsidRPr="00D01C84">
              <w:t>Comment</w:t>
            </w:r>
          </w:p>
        </w:tc>
        <w:tc>
          <w:tcPr>
            <w:tcW w:w="870" w:type="dxa"/>
            <w:tcBorders>
              <w:top w:val="single" w:sz="4" w:space="0" w:color="auto"/>
              <w:left w:val="single" w:sz="4" w:space="0" w:color="auto"/>
              <w:bottom w:val="single" w:sz="4" w:space="0" w:color="auto"/>
              <w:right w:val="single" w:sz="4" w:space="0" w:color="auto"/>
            </w:tcBorders>
            <w:hideMark/>
          </w:tcPr>
          <w:p w14:paraId="3CD05524" w14:textId="77777777" w:rsidR="0035280F" w:rsidRPr="00D01C84" w:rsidRDefault="0035280F" w:rsidP="00E0392F">
            <w:pPr>
              <w:pStyle w:val="TAH"/>
            </w:pPr>
            <w:r w:rsidRPr="00D01C84">
              <w:t>Condition</w:t>
            </w:r>
          </w:p>
        </w:tc>
      </w:tr>
      <w:tr w:rsidR="0035280F" w:rsidRPr="00D01C84" w14:paraId="528886BD"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20861E77" w14:textId="77777777" w:rsidR="0035280F" w:rsidRPr="00F710C8" w:rsidRDefault="0035280F" w:rsidP="00E0392F">
            <w:pPr>
              <w:pStyle w:val="TAL"/>
            </w:pPr>
            <w:r w:rsidRPr="00D01C84">
              <w:t>SIB19-r17 ::= SEQUENCE {</w:t>
            </w:r>
          </w:p>
        </w:tc>
        <w:tc>
          <w:tcPr>
            <w:tcW w:w="1512" w:type="dxa"/>
            <w:tcBorders>
              <w:top w:val="single" w:sz="4" w:space="0" w:color="auto"/>
              <w:left w:val="single" w:sz="4" w:space="0" w:color="auto"/>
              <w:bottom w:val="single" w:sz="4" w:space="0" w:color="auto"/>
              <w:right w:val="single" w:sz="4" w:space="0" w:color="auto"/>
            </w:tcBorders>
          </w:tcPr>
          <w:p w14:paraId="544B89E7"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70F6587A"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5AD404C" w14:textId="77777777" w:rsidR="0035280F" w:rsidRPr="00D01C84" w:rsidRDefault="0035280F" w:rsidP="00E0392F">
            <w:pPr>
              <w:pStyle w:val="TAL"/>
            </w:pPr>
          </w:p>
        </w:tc>
      </w:tr>
      <w:tr w:rsidR="0035280F" w:rsidRPr="00D01C84" w14:paraId="0A8AF4F2"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5AA5E669" w14:textId="76FB2AD0" w:rsidR="0035280F" w:rsidRPr="00F710C8" w:rsidRDefault="0035280F" w:rsidP="00E0392F">
            <w:pPr>
              <w:pStyle w:val="TAL"/>
            </w:pPr>
            <w:r w:rsidRPr="00D01C84">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29853D9C" w14:textId="77777777" w:rsidR="0035280F" w:rsidRPr="00F710C8"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77995FFC" w14:textId="77777777" w:rsidR="0035280F" w:rsidRPr="00F710C8"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2045057" w14:textId="77777777" w:rsidR="0035280F" w:rsidRPr="00D01C84" w:rsidRDefault="0035280F" w:rsidP="00E0392F">
            <w:pPr>
              <w:pStyle w:val="TAL"/>
            </w:pPr>
          </w:p>
        </w:tc>
      </w:tr>
      <w:tr w:rsidR="0035280F" w:rsidRPr="00D01C84" w14:paraId="3C4047AC" w14:textId="77777777" w:rsidTr="00E0392F">
        <w:tc>
          <w:tcPr>
            <w:tcW w:w="6212" w:type="dxa"/>
            <w:tcBorders>
              <w:top w:val="single" w:sz="4" w:space="0" w:color="auto"/>
              <w:left w:val="single" w:sz="4" w:space="0" w:color="auto"/>
              <w:bottom w:val="single" w:sz="4" w:space="0" w:color="auto"/>
              <w:right w:val="single" w:sz="4" w:space="0" w:color="auto"/>
            </w:tcBorders>
          </w:tcPr>
          <w:p w14:paraId="0FE3AB81" w14:textId="77777777" w:rsidR="0035280F" w:rsidRPr="00F710C8" w:rsidRDefault="0035280F" w:rsidP="00E0392F">
            <w:pPr>
              <w:pStyle w:val="TAL"/>
            </w:pPr>
            <w:r w:rsidRPr="00D01C84">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2C372132" w14:textId="77777777" w:rsidR="0035280F" w:rsidRPr="00D01C84" w:rsidRDefault="0035280F" w:rsidP="00E0392F">
            <w:pPr>
              <w:pStyle w:val="TAL"/>
            </w:pPr>
            <w:r w:rsidRPr="00D01C84">
              <w:rPr>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5A0150E1"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F88C025" w14:textId="77777777" w:rsidR="0035280F" w:rsidRPr="00D01C84" w:rsidRDefault="0035280F" w:rsidP="00E0392F">
            <w:pPr>
              <w:pStyle w:val="TAL"/>
            </w:pPr>
          </w:p>
        </w:tc>
      </w:tr>
      <w:tr w:rsidR="0035280F" w:rsidRPr="00D01C84" w14:paraId="1810AE61" w14:textId="77777777" w:rsidTr="00E0392F">
        <w:tc>
          <w:tcPr>
            <w:tcW w:w="6212" w:type="dxa"/>
            <w:tcBorders>
              <w:top w:val="single" w:sz="4" w:space="0" w:color="auto"/>
              <w:left w:val="single" w:sz="4" w:space="0" w:color="auto"/>
              <w:bottom w:val="single" w:sz="4" w:space="0" w:color="auto"/>
              <w:right w:val="single" w:sz="4" w:space="0" w:color="auto"/>
            </w:tcBorders>
          </w:tcPr>
          <w:p w14:paraId="090A719F" w14:textId="1CA6586A" w:rsidR="0035280F" w:rsidRPr="00F710C8" w:rsidRDefault="0035280F" w:rsidP="00E0392F">
            <w:pPr>
              <w:pStyle w:val="TAL"/>
            </w:pPr>
            <w:r w:rsidRPr="00D01C84">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0146D6DD"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15AD7D55"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BADDD54" w14:textId="77777777" w:rsidR="0035280F" w:rsidRPr="00D01C84" w:rsidRDefault="0035280F" w:rsidP="00E0392F">
            <w:pPr>
              <w:pStyle w:val="TAL"/>
            </w:pPr>
          </w:p>
        </w:tc>
      </w:tr>
      <w:tr w:rsidR="0035280F" w:rsidRPr="00D01C84" w14:paraId="189B8438" w14:textId="77777777" w:rsidTr="00E0392F">
        <w:tc>
          <w:tcPr>
            <w:tcW w:w="6212" w:type="dxa"/>
            <w:tcBorders>
              <w:top w:val="single" w:sz="4" w:space="0" w:color="auto"/>
              <w:left w:val="single" w:sz="4" w:space="0" w:color="auto"/>
              <w:bottom w:val="single" w:sz="4" w:space="0" w:color="auto"/>
              <w:right w:val="single" w:sz="4" w:space="0" w:color="auto"/>
            </w:tcBorders>
          </w:tcPr>
          <w:p w14:paraId="52FE8CB7" w14:textId="77777777" w:rsidR="0035280F" w:rsidRPr="00F710C8" w:rsidRDefault="0035280F" w:rsidP="00E0392F">
            <w:pPr>
              <w:pStyle w:val="TAL"/>
            </w:pPr>
            <w:r w:rsidRPr="00D01C84">
              <w:t xml:space="preserve">        positionVelocity-r17 SEQUENCE {</w:t>
            </w:r>
          </w:p>
        </w:tc>
        <w:tc>
          <w:tcPr>
            <w:tcW w:w="1512" w:type="dxa"/>
            <w:tcBorders>
              <w:top w:val="single" w:sz="4" w:space="0" w:color="auto"/>
              <w:left w:val="single" w:sz="4" w:space="0" w:color="auto"/>
              <w:bottom w:val="single" w:sz="4" w:space="0" w:color="auto"/>
              <w:right w:val="single" w:sz="4" w:space="0" w:color="auto"/>
            </w:tcBorders>
          </w:tcPr>
          <w:p w14:paraId="0A691B48" w14:textId="77777777" w:rsidR="0035280F" w:rsidRPr="00D01C84" w:rsidRDefault="0035280F"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7D48419D"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80A2788" w14:textId="77777777" w:rsidR="0035280F" w:rsidRPr="00D01C84" w:rsidRDefault="0035280F" w:rsidP="00E0392F">
            <w:pPr>
              <w:pStyle w:val="TAL"/>
            </w:pPr>
          </w:p>
        </w:tc>
      </w:tr>
      <w:tr w:rsidR="0035280F" w:rsidRPr="00D01C84" w14:paraId="61EA6BE7" w14:textId="77777777" w:rsidTr="00E0392F">
        <w:tc>
          <w:tcPr>
            <w:tcW w:w="6212" w:type="dxa"/>
            <w:tcBorders>
              <w:top w:val="single" w:sz="4" w:space="0" w:color="auto"/>
              <w:left w:val="single" w:sz="4" w:space="0" w:color="auto"/>
              <w:bottom w:val="single" w:sz="4" w:space="0" w:color="auto"/>
              <w:right w:val="single" w:sz="4" w:space="0" w:color="auto"/>
            </w:tcBorders>
          </w:tcPr>
          <w:p w14:paraId="212C1CD5" w14:textId="77777777" w:rsidR="0035280F" w:rsidRPr="00D01C84" w:rsidRDefault="0035280F" w:rsidP="00E0392F">
            <w:pPr>
              <w:pStyle w:val="TAL"/>
            </w:pPr>
            <w:r w:rsidRPr="00D01C84">
              <w:t xml:space="preserve">          positionX-r17</w:t>
            </w:r>
          </w:p>
        </w:tc>
        <w:tc>
          <w:tcPr>
            <w:tcW w:w="1512" w:type="dxa"/>
            <w:tcBorders>
              <w:top w:val="single" w:sz="4" w:space="0" w:color="auto"/>
              <w:left w:val="single" w:sz="4" w:space="0" w:color="auto"/>
              <w:bottom w:val="single" w:sz="4" w:space="0" w:color="auto"/>
              <w:right w:val="single" w:sz="4" w:space="0" w:color="auto"/>
            </w:tcBorders>
            <w:vAlign w:val="bottom"/>
          </w:tcPr>
          <w:p w14:paraId="345ACB9B" w14:textId="77777777" w:rsidR="0035280F" w:rsidRPr="00D01C84" w:rsidRDefault="0035280F" w:rsidP="00E0392F">
            <w:pPr>
              <w:pStyle w:val="TAL"/>
              <w:rPr>
                <w:lang w:eastAsia="zh-CN"/>
              </w:rPr>
            </w:pPr>
            <w:r w:rsidRPr="00D01C84">
              <w:rPr>
                <w:lang w:val="en-US"/>
              </w:rPr>
              <w:t>-17129898</w:t>
            </w:r>
          </w:p>
        </w:tc>
        <w:tc>
          <w:tcPr>
            <w:tcW w:w="1156" w:type="dxa"/>
            <w:tcBorders>
              <w:top w:val="single" w:sz="4" w:space="0" w:color="auto"/>
              <w:left w:val="single" w:sz="4" w:space="0" w:color="auto"/>
              <w:bottom w:val="single" w:sz="4" w:space="0" w:color="auto"/>
              <w:right w:val="single" w:sz="4" w:space="0" w:color="auto"/>
            </w:tcBorders>
          </w:tcPr>
          <w:p w14:paraId="1A41C3F1"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806A4BA" w14:textId="77777777" w:rsidR="0035280F" w:rsidRPr="00D01C84" w:rsidRDefault="0035280F" w:rsidP="00E0392F">
            <w:pPr>
              <w:pStyle w:val="TAL"/>
            </w:pPr>
          </w:p>
        </w:tc>
      </w:tr>
      <w:tr w:rsidR="0035280F" w:rsidRPr="00D01C84" w14:paraId="75111A21" w14:textId="77777777" w:rsidTr="00E0392F">
        <w:tc>
          <w:tcPr>
            <w:tcW w:w="6212" w:type="dxa"/>
            <w:tcBorders>
              <w:top w:val="single" w:sz="4" w:space="0" w:color="auto"/>
              <w:left w:val="single" w:sz="4" w:space="0" w:color="auto"/>
              <w:bottom w:val="single" w:sz="4" w:space="0" w:color="auto"/>
              <w:right w:val="single" w:sz="4" w:space="0" w:color="auto"/>
            </w:tcBorders>
          </w:tcPr>
          <w:p w14:paraId="793A722D" w14:textId="77777777" w:rsidR="0035280F" w:rsidRPr="00F710C8" w:rsidRDefault="0035280F" w:rsidP="00E0392F">
            <w:pPr>
              <w:pStyle w:val="TAL"/>
            </w:pPr>
            <w:r w:rsidRPr="00D01C84">
              <w:t xml:space="preserve">          positionY-r17</w:t>
            </w:r>
          </w:p>
        </w:tc>
        <w:tc>
          <w:tcPr>
            <w:tcW w:w="1512" w:type="dxa"/>
            <w:tcBorders>
              <w:top w:val="single" w:sz="4" w:space="0" w:color="auto"/>
              <w:left w:val="single" w:sz="4" w:space="0" w:color="auto"/>
              <w:bottom w:val="single" w:sz="4" w:space="0" w:color="auto"/>
              <w:right w:val="single" w:sz="4" w:space="0" w:color="auto"/>
            </w:tcBorders>
            <w:vAlign w:val="bottom"/>
          </w:tcPr>
          <w:p w14:paraId="523B32D0" w14:textId="77777777" w:rsidR="0035280F" w:rsidRPr="00D01C84" w:rsidRDefault="0035280F" w:rsidP="00E0392F">
            <w:pPr>
              <w:pStyle w:val="TAL"/>
              <w:rPr>
                <w:lang w:eastAsia="zh-CN"/>
              </w:rPr>
            </w:pPr>
            <w:r w:rsidRPr="00D01C84">
              <w:rPr>
                <w:lang w:val="en-US"/>
              </w:rPr>
              <w:t>27505094</w:t>
            </w:r>
          </w:p>
        </w:tc>
        <w:tc>
          <w:tcPr>
            <w:tcW w:w="1156" w:type="dxa"/>
            <w:tcBorders>
              <w:top w:val="single" w:sz="4" w:space="0" w:color="auto"/>
              <w:left w:val="single" w:sz="4" w:space="0" w:color="auto"/>
              <w:bottom w:val="single" w:sz="4" w:space="0" w:color="auto"/>
              <w:right w:val="single" w:sz="4" w:space="0" w:color="auto"/>
            </w:tcBorders>
          </w:tcPr>
          <w:p w14:paraId="4419492D"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919279B" w14:textId="77777777" w:rsidR="0035280F" w:rsidRPr="00D01C84" w:rsidRDefault="0035280F" w:rsidP="00E0392F">
            <w:pPr>
              <w:pStyle w:val="TAL"/>
            </w:pPr>
          </w:p>
        </w:tc>
      </w:tr>
      <w:tr w:rsidR="0035280F" w:rsidRPr="00D01C84" w14:paraId="45323767" w14:textId="77777777" w:rsidTr="00E0392F">
        <w:tc>
          <w:tcPr>
            <w:tcW w:w="6212" w:type="dxa"/>
            <w:tcBorders>
              <w:top w:val="single" w:sz="4" w:space="0" w:color="auto"/>
              <w:left w:val="single" w:sz="4" w:space="0" w:color="auto"/>
              <w:bottom w:val="single" w:sz="4" w:space="0" w:color="auto"/>
              <w:right w:val="single" w:sz="4" w:space="0" w:color="auto"/>
            </w:tcBorders>
          </w:tcPr>
          <w:p w14:paraId="2C24665D" w14:textId="77777777" w:rsidR="0035280F" w:rsidRPr="00F710C8" w:rsidRDefault="0035280F" w:rsidP="00E0392F">
            <w:pPr>
              <w:pStyle w:val="TAL"/>
            </w:pPr>
            <w:r w:rsidRPr="00D01C84">
              <w:t xml:space="preserve">          positionZ-r17</w:t>
            </w:r>
          </w:p>
        </w:tc>
        <w:tc>
          <w:tcPr>
            <w:tcW w:w="1512" w:type="dxa"/>
            <w:tcBorders>
              <w:top w:val="single" w:sz="4" w:space="0" w:color="auto"/>
              <w:left w:val="single" w:sz="4" w:space="0" w:color="auto"/>
              <w:bottom w:val="single" w:sz="4" w:space="0" w:color="auto"/>
              <w:right w:val="single" w:sz="4" w:space="0" w:color="auto"/>
            </w:tcBorders>
            <w:vAlign w:val="bottom"/>
          </w:tcPr>
          <w:p w14:paraId="0B77D9BA" w14:textId="77777777" w:rsidR="0035280F" w:rsidRPr="00D01C84" w:rsidRDefault="0035280F" w:rsidP="00E0392F">
            <w:pPr>
              <w:pStyle w:val="TAL"/>
              <w:rPr>
                <w:lang w:eastAsia="zh-CN"/>
              </w:rPr>
            </w:pPr>
            <w:r w:rsidRPr="00D01C84">
              <w:rPr>
                <w:lang w:val="en-US"/>
              </w:rPr>
              <w:t>1413939</w:t>
            </w:r>
          </w:p>
        </w:tc>
        <w:tc>
          <w:tcPr>
            <w:tcW w:w="1156" w:type="dxa"/>
            <w:tcBorders>
              <w:top w:val="single" w:sz="4" w:space="0" w:color="auto"/>
              <w:left w:val="single" w:sz="4" w:space="0" w:color="auto"/>
              <w:bottom w:val="single" w:sz="4" w:space="0" w:color="auto"/>
              <w:right w:val="single" w:sz="4" w:space="0" w:color="auto"/>
            </w:tcBorders>
          </w:tcPr>
          <w:p w14:paraId="0FE8632E"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1318E70" w14:textId="77777777" w:rsidR="0035280F" w:rsidRPr="00D01C84" w:rsidRDefault="0035280F" w:rsidP="00E0392F">
            <w:pPr>
              <w:pStyle w:val="TAL"/>
            </w:pPr>
          </w:p>
        </w:tc>
      </w:tr>
      <w:tr w:rsidR="0035280F" w:rsidRPr="00D01C84" w14:paraId="43218263" w14:textId="77777777" w:rsidTr="00E0392F">
        <w:tc>
          <w:tcPr>
            <w:tcW w:w="6212" w:type="dxa"/>
            <w:tcBorders>
              <w:top w:val="single" w:sz="4" w:space="0" w:color="auto"/>
              <w:left w:val="single" w:sz="4" w:space="0" w:color="auto"/>
              <w:bottom w:val="single" w:sz="4" w:space="0" w:color="auto"/>
              <w:right w:val="single" w:sz="4" w:space="0" w:color="auto"/>
            </w:tcBorders>
          </w:tcPr>
          <w:p w14:paraId="328446A8" w14:textId="77777777" w:rsidR="0035280F" w:rsidRPr="00F710C8" w:rsidRDefault="0035280F" w:rsidP="00E0392F">
            <w:pPr>
              <w:pStyle w:val="TAL"/>
            </w:pPr>
            <w:r w:rsidRPr="00D01C84">
              <w:t xml:space="preserve">          velocityVX-r17</w:t>
            </w:r>
          </w:p>
        </w:tc>
        <w:tc>
          <w:tcPr>
            <w:tcW w:w="1512" w:type="dxa"/>
            <w:tcBorders>
              <w:top w:val="single" w:sz="4" w:space="0" w:color="auto"/>
              <w:left w:val="single" w:sz="4" w:space="0" w:color="auto"/>
              <w:bottom w:val="single" w:sz="4" w:space="0" w:color="auto"/>
              <w:right w:val="single" w:sz="4" w:space="0" w:color="auto"/>
            </w:tcBorders>
            <w:vAlign w:val="bottom"/>
          </w:tcPr>
          <w:p w14:paraId="17976583" w14:textId="77777777" w:rsidR="0035280F" w:rsidRPr="00D01C84" w:rsidRDefault="0035280F" w:rsidP="00E0392F">
            <w:pPr>
              <w:pStyle w:val="TAL"/>
              <w:rPr>
                <w:lang w:eastAsia="zh-CN"/>
              </w:rPr>
            </w:pPr>
            <w:r w:rsidRPr="00D01C84">
              <w:rPr>
                <w:lang w:val="en-US"/>
              </w:rPr>
              <w:t>116</w:t>
            </w:r>
          </w:p>
        </w:tc>
        <w:tc>
          <w:tcPr>
            <w:tcW w:w="1156" w:type="dxa"/>
            <w:tcBorders>
              <w:top w:val="single" w:sz="4" w:space="0" w:color="auto"/>
              <w:left w:val="single" w:sz="4" w:space="0" w:color="auto"/>
              <w:bottom w:val="single" w:sz="4" w:space="0" w:color="auto"/>
              <w:right w:val="single" w:sz="4" w:space="0" w:color="auto"/>
            </w:tcBorders>
          </w:tcPr>
          <w:p w14:paraId="261E1B33"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C062760" w14:textId="77777777" w:rsidR="0035280F" w:rsidRPr="00D01C84" w:rsidRDefault="0035280F" w:rsidP="00E0392F">
            <w:pPr>
              <w:pStyle w:val="TAL"/>
            </w:pPr>
          </w:p>
        </w:tc>
      </w:tr>
      <w:tr w:rsidR="0035280F" w:rsidRPr="00D01C84" w14:paraId="12382A46" w14:textId="77777777" w:rsidTr="00E0392F">
        <w:tc>
          <w:tcPr>
            <w:tcW w:w="6212" w:type="dxa"/>
            <w:tcBorders>
              <w:top w:val="single" w:sz="4" w:space="0" w:color="auto"/>
              <w:left w:val="single" w:sz="4" w:space="0" w:color="auto"/>
              <w:bottom w:val="single" w:sz="4" w:space="0" w:color="auto"/>
              <w:right w:val="single" w:sz="4" w:space="0" w:color="auto"/>
            </w:tcBorders>
          </w:tcPr>
          <w:p w14:paraId="7793FB2F" w14:textId="77777777" w:rsidR="0035280F" w:rsidRPr="00F710C8" w:rsidRDefault="0035280F" w:rsidP="00E0392F">
            <w:pPr>
              <w:pStyle w:val="TAL"/>
            </w:pPr>
            <w:r w:rsidRPr="00D01C84">
              <w:t xml:space="preserve">          velocityVY-r17</w:t>
            </w:r>
          </w:p>
        </w:tc>
        <w:tc>
          <w:tcPr>
            <w:tcW w:w="1512" w:type="dxa"/>
            <w:tcBorders>
              <w:top w:val="single" w:sz="4" w:space="0" w:color="auto"/>
              <w:left w:val="single" w:sz="4" w:space="0" w:color="auto"/>
              <w:bottom w:val="single" w:sz="4" w:space="0" w:color="auto"/>
              <w:right w:val="single" w:sz="4" w:space="0" w:color="auto"/>
            </w:tcBorders>
            <w:vAlign w:val="bottom"/>
          </w:tcPr>
          <w:p w14:paraId="03183782" w14:textId="77777777" w:rsidR="0035280F" w:rsidRPr="00D01C84" w:rsidRDefault="0035280F" w:rsidP="00E0392F">
            <w:pPr>
              <w:pStyle w:val="TAL"/>
              <w:rPr>
                <w:lang w:eastAsia="zh-CN"/>
              </w:rPr>
            </w:pPr>
            <w:r w:rsidRPr="00D01C84">
              <w:rPr>
                <w:lang w:val="en-US"/>
              </w:rPr>
              <w:t>378</w:t>
            </w:r>
          </w:p>
        </w:tc>
        <w:tc>
          <w:tcPr>
            <w:tcW w:w="1156" w:type="dxa"/>
            <w:tcBorders>
              <w:top w:val="single" w:sz="4" w:space="0" w:color="auto"/>
              <w:left w:val="single" w:sz="4" w:space="0" w:color="auto"/>
              <w:bottom w:val="single" w:sz="4" w:space="0" w:color="auto"/>
              <w:right w:val="single" w:sz="4" w:space="0" w:color="auto"/>
            </w:tcBorders>
          </w:tcPr>
          <w:p w14:paraId="53162C66"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4B22B69" w14:textId="77777777" w:rsidR="0035280F" w:rsidRPr="00D01C84" w:rsidRDefault="0035280F" w:rsidP="00E0392F">
            <w:pPr>
              <w:pStyle w:val="TAL"/>
            </w:pPr>
          </w:p>
        </w:tc>
      </w:tr>
      <w:tr w:rsidR="0035280F" w:rsidRPr="00D01C84" w14:paraId="1079928E" w14:textId="77777777" w:rsidTr="00E0392F">
        <w:tc>
          <w:tcPr>
            <w:tcW w:w="6212" w:type="dxa"/>
            <w:tcBorders>
              <w:top w:val="single" w:sz="4" w:space="0" w:color="auto"/>
              <w:left w:val="single" w:sz="4" w:space="0" w:color="auto"/>
              <w:bottom w:val="single" w:sz="4" w:space="0" w:color="auto"/>
              <w:right w:val="single" w:sz="4" w:space="0" w:color="auto"/>
            </w:tcBorders>
          </w:tcPr>
          <w:p w14:paraId="0FBA6BB7" w14:textId="77777777" w:rsidR="0035280F" w:rsidRPr="00F710C8" w:rsidRDefault="0035280F" w:rsidP="00E0392F">
            <w:pPr>
              <w:pStyle w:val="TAL"/>
            </w:pPr>
            <w:r w:rsidRPr="00D01C84">
              <w:t xml:space="preserve">          velocityVZ-r17</w:t>
            </w:r>
          </w:p>
        </w:tc>
        <w:tc>
          <w:tcPr>
            <w:tcW w:w="1512" w:type="dxa"/>
            <w:tcBorders>
              <w:top w:val="single" w:sz="4" w:space="0" w:color="auto"/>
              <w:left w:val="single" w:sz="4" w:space="0" w:color="auto"/>
              <w:bottom w:val="single" w:sz="4" w:space="0" w:color="auto"/>
              <w:right w:val="single" w:sz="4" w:space="0" w:color="auto"/>
            </w:tcBorders>
            <w:vAlign w:val="bottom"/>
          </w:tcPr>
          <w:p w14:paraId="7DC30C5D" w14:textId="77777777" w:rsidR="0035280F" w:rsidRPr="00D01C84" w:rsidRDefault="0035280F" w:rsidP="00E0392F">
            <w:pPr>
              <w:pStyle w:val="TAL"/>
              <w:rPr>
                <w:lang w:eastAsia="zh-CN"/>
              </w:rPr>
            </w:pPr>
            <w:r w:rsidRPr="00D01C84">
              <w:rPr>
                <w:lang w:val="en-US"/>
              </w:rPr>
              <w:t>-5944</w:t>
            </w:r>
          </w:p>
        </w:tc>
        <w:tc>
          <w:tcPr>
            <w:tcW w:w="1156" w:type="dxa"/>
            <w:tcBorders>
              <w:top w:val="single" w:sz="4" w:space="0" w:color="auto"/>
              <w:left w:val="single" w:sz="4" w:space="0" w:color="auto"/>
              <w:bottom w:val="single" w:sz="4" w:space="0" w:color="auto"/>
              <w:right w:val="single" w:sz="4" w:space="0" w:color="auto"/>
            </w:tcBorders>
          </w:tcPr>
          <w:p w14:paraId="3EBE5787"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730A6BE" w14:textId="77777777" w:rsidR="0035280F" w:rsidRPr="00D01C84" w:rsidRDefault="0035280F" w:rsidP="00E0392F">
            <w:pPr>
              <w:pStyle w:val="TAL"/>
            </w:pPr>
          </w:p>
        </w:tc>
      </w:tr>
      <w:tr w:rsidR="0035280F" w:rsidRPr="00D01C84" w14:paraId="5F024278" w14:textId="77777777" w:rsidTr="00E0392F">
        <w:tc>
          <w:tcPr>
            <w:tcW w:w="6212" w:type="dxa"/>
            <w:tcBorders>
              <w:top w:val="single" w:sz="4" w:space="0" w:color="auto"/>
              <w:left w:val="single" w:sz="4" w:space="0" w:color="auto"/>
              <w:bottom w:val="single" w:sz="4" w:space="0" w:color="auto"/>
              <w:right w:val="single" w:sz="4" w:space="0" w:color="auto"/>
            </w:tcBorders>
          </w:tcPr>
          <w:p w14:paraId="22F808A9" w14:textId="77777777" w:rsidR="0035280F" w:rsidRPr="00F710C8" w:rsidRDefault="0035280F" w:rsidP="00E0392F">
            <w:pPr>
              <w:pStyle w:val="TAL"/>
            </w:pPr>
            <w:r w:rsidRPr="00D01C84">
              <w:t xml:space="preserve">        }</w:t>
            </w:r>
          </w:p>
        </w:tc>
        <w:tc>
          <w:tcPr>
            <w:tcW w:w="1512" w:type="dxa"/>
            <w:tcBorders>
              <w:top w:val="single" w:sz="4" w:space="0" w:color="auto"/>
              <w:left w:val="single" w:sz="4" w:space="0" w:color="auto"/>
              <w:bottom w:val="single" w:sz="4" w:space="0" w:color="auto"/>
              <w:right w:val="single" w:sz="4" w:space="0" w:color="auto"/>
            </w:tcBorders>
          </w:tcPr>
          <w:p w14:paraId="20710247" w14:textId="77777777" w:rsidR="0035280F" w:rsidRPr="00D01C84" w:rsidRDefault="0035280F"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2A713131"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378DEA5" w14:textId="77777777" w:rsidR="0035280F" w:rsidRPr="00D01C84" w:rsidRDefault="0035280F" w:rsidP="00E0392F">
            <w:pPr>
              <w:pStyle w:val="TAL"/>
            </w:pPr>
          </w:p>
        </w:tc>
      </w:tr>
      <w:tr w:rsidR="00593FE9" w:rsidRPr="00D01C84" w14:paraId="6064D470" w14:textId="77777777" w:rsidTr="009F406B">
        <w:tc>
          <w:tcPr>
            <w:tcW w:w="6212" w:type="dxa"/>
            <w:tcBorders>
              <w:top w:val="single" w:sz="4" w:space="0" w:color="auto"/>
              <w:left w:val="single" w:sz="4" w:space="0" w:color="auto"/>
              <w:bottom w:val="single" w:sz="4" w:space="0" w:color="auto"/>
              <w:right w:val="single" w:sz="4" w:space="0" w:color="auto"/>
            </w:tcBorders>
          </w:tcPr>
          <w:p w14:paraId="477406B0" w14:textId="77777777" w:rsidR="00593FE9" w:rsidRPr="00D01C84" w:rsidRDefault="00593FE9"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4931715E" w14:textId="77777777" w:rsidR="00593FE9" w:rsidRPr="00D01C84" w:rsidRDefault="00593FE9"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08D6FE6A" w14:textId="77777777" w:rsidR="00593FE9" w:rsidRPr="00D01C84" w:rsidRDefault="00593FE9"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3AEAE520" w14:textId="77777777" w:rsidR="00593FE9" w:rsidRPr="00D01C84" w:rsidRDefault="00593FE9" w:rsidP="009F406B">
            <w:pPr>
              <w:pStyle w:val="TAL"/>
            </w:pPr>
          </w:p>
        </w:tc>
      </w:tr>
      <w:tr w:rsidR="00593FE9" w:rsidRPr="00D01C84" w14:paraId="014ED6B4" w14:textId="77777777" w:rsidTr="009F406B">
        <w:tc>
          <w:tcPr>
            <w:tcW w:w="6212" w:type="dxa"/>
            <w:tcBorders>
              <w:top w:val="single" w:sz="4" w:space="0" w:color="auto"/>
              <w:left w:val="single" w:sz="4" w:space="0" w:color="auto"/>
              <w:bottom w:val="single" w:sz="4" w:space="0" w:color="auto"/>
              <w:right w:val="single" w:sz="4" w:space="0" w:color="auto"/>
            </w:tcBorders>
          </w:tcPr>
          <w:p w14:paraId="1736C866" w14:textId="77777777" w:rsidR="00593FE9" w:rsidRPr="00D01C84" w:rsidRDefault="00593FE9"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2BB2A043" w14:textId="77777777" w:rsidR="00593FE9" w:rsidRPr="00D01C84" w:rsidRDefault="00593FE9"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7EBAEE72" w14:textId="77777777" w:rsidR="00593FE9" w:rsidRPr="00D01C84" w:rsidRDefault="00593FE9"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645A8FE3" w14:textId="77777777" w:rsidR="00593FE9" w:rsidRPr="00D01C84" w:rsidRDefault="00593FE9" w:rsidP="009F406B">
            <w:pPr>
              <w:pStyle w:val="TAL"/>
            </w:pPr>
          </w:p>
        </w:tc>
      </w:tr>
      <w:tr w:rsidR="0035280F" w:rsidRPr="00D01C84" w14:paraId="3F670E33"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74BCF053" w14:textId="77777777" w:rsidR="0035280F" w:rsidRPr="00F710C8" w:rsidRDefault="0035280F" w:rsidP="00593FE9">
            <w:pPr>
              <w:pStyle w:val="TAL"/>
            </w:pPr>
            <w:r w:rsidRPr="00D01C84">
              <w:t>}</w:t>
            </w:r>
          </w:p>
        </w:tc>
        <w:tc>
          <w:tcPr>
            <w:tcW w:w="1512" w:type="dxa"/>
            <w:tcBorders>
              <w:top w:val="single" w:sz="4" w:space="0" w:color="auto"/>
              <w:left w:val="single" w:sz="4" w:space="0" w:color="auto"/>
              <w:bottom w:val="single" w:sz="4" w:space="0" w:color="auto"/>
              <w:right w:val="single" w:sz="4" w:space="0" w:color="auto"/>
            </w:tcBorders>
          </w:tcPr>
          <w:p w14:paraId="0F5C8E3A" w14:textId="77777777" w:rsidR="0035280F" w:rsidRPr="00D01C84" w:rsidRDefault="0035280F" w:rsidP="00593FE9">
            <w:pPr>
              <w:pStyle w:val="TAL"/>
            </w:pPr>
          </w:p>
        </w:tc>
        <w:tc>
          <w:tcPr>
            <w:tcW w:w="1156" w:type="dxa"/>
            <w:tcBorders>
              <w:top w:val="single" w:sz="4" w:space="0" w:color="auto"/>
              <w:left w:val="single" w:sz="4" w:space="0" w:color="auto"/>
              <w:bottom w:val="single" w:sz="4" w:space="0" w:color="auto"/>
              <w:right w:val="single" w:sz="4" w:space="0" w:color="auto"/>
            </w:tcBorders>
          </w:tcPr>
          <w:p w14:paraId="6CC8F41A" w14:textId="77777777" w:rsidR="0035280F" w:rsidRPr="00D01C84" w:rsidRDefault="0035280F" w:rsidP="00593FE9">
            <w:pPr>
              <w:pStyle w:val="TAL"/>
            </w:pPr>
          </w:p>
        </w:tc>
        <w:tc>
          <w:tcPr>
            <w:tcW w:w="870" w:type="dxa"/>
            <w:tcBorders>
              <w:top w:val="single" w:sz="4" w:space="0" w:color="auto"/>
              <w:left w:val="single" w:sz="4" w:space="0" w:color="auto"/>
              <w:bottom w:val="single" w:sz="4" w:space="0" w:color="auto"/>
              <w:right w:val="single" w:sz="4" w:space="0" w:color="auto"/>
            </w:tcBorders>
          </w:tcPr>
          <w:p w14:paraId="744969A6" w14:textId="77777777" w:rsidR="0035280F" w:rsidRPr="00D01C84" w:rsidRDefault="0035280F" w:rsidP="00593FE9">
            <w:pPr>
              <w:pStyle w:val="TAL"/>
            </w:pPr>
          </w:p>
        </w:tc>
      </w:tr>
      <w:tr w:rsidR="0035280F" w:rsidRPr="00D01C84" w14:paraId="1E7EA8B4" w14:textId="77777777" w:rsidTr="00E0392F">
        <w:tc>
          <w:tcPr>
            <w:tcW w:w="9750" w:type="dxa"/>
            <w:gridSpan w:val="4"/>
            <w:tcBorders>
              <w:top w:val="single" w:sz="4" w:space="0" w:color="auto"/>
              <w:left w:val="single" w:sz="4" w:space="0" w:color="auto"/>
              <w:bottom w:val="single" w:sz="4" w:space="0" w:color="auto"/>
              <w:right w:val="single" w:sz="4" w:space="0" w:color="auto"/>
            </w:tcBorders>
          </w:tcPr>
          <w:p w14:paraId="6F988EF8" w14:textId="349A8EE2" w:rsidR="0035280F" w:rsidRPr="005F31AF" w:rsidRDefault="0035280F" w:rsidP="005F31AF">
            <w:pPr>
              <w:pStyle w:val="TAN"/>
            </w:pPr>
            <w:r w:rsidRPr="00D01C84">
              <w:rPr>
                <w:lang w:val="en-US"/>
              </w:rPr>
              <w:t>NOTE 1:</w:t>
            </w:r>
            <w:r w:rsidR="005F31AF">
              <w:t xml:space="preserve"> </w:t>
            </w:r>
            <w:r w:rsidR="005F31AF">
              <w:tab/>
            </w:r>
            <w:r w:rsidRPr="00D01C84">
              <w:rPr>
                <w:lang w:val="en-US"/>
              </w:rPr>
              <w:t>Satellite-UE elevation angle equal to 30 degrees, one-way delay equal to 128.77 ms and Doppler equal to -0.15 ppm.</w:t>
            </w:r>
          </w:p>
          <w:p w14:paraId="4AB1B522" w14:textId="28684CAB" w:rsidR="0035280F" w:rsidRPr="00D01C84" w:rsidRDefault="0035280F" w:rsidP="005F31AF">
            <w:pPr>
              <w:pStyle w:val="TAN"/>
            </w:pPr>
            <w:r w:rsidRPr="00D01C84">
              <w:rPr>
                <w:lang w:val="en-US"/>
              </w:rPr>
              <w:t>NOTE 2:</w:t>
            </w:r>
            <w:r w:rsidR="005F31AF">
              <w:t xml:space="preserve"> </w:t>
            </w:r>
            <w:r w:rsidR="005F31AF">
              <w:tab/>
            </w:r>
            <w:r w:rsidRPr="00D01C84">
              <w:rPr>
                <w:lang w:val="en-US"/>
              </w:rPr>
              <w:t>stateVectors ephemeris format shall be used in NR NTN RRM test cases listed in Table A.3.36.3-1 in TS38.133 [13].</w:t>
            </w:r>
          </w:p>
        </w:tc>
      </w:tr>
    </w:tbl>
    <w:p w14:paraId="7C1AC293" w14:textId="77777777" w:rsidR="0035280F" w:rsidRPr="00D01C84" w:rsidRDefault="0035280F" w:rsidP="004D3ED6"/>
    <w:p w14:paraId="29A782A8" w14:textId="7DFDDE8F" w:rsidR="0035280F" w:rsidRPr="00D01C84" w:rsidRDefault="0035280F" w:rsidP="0035280F">
      <w:pPr>
        <w:pStyle w:val="TH"/>
      </w:pPr>
      <w:r w:rsidRPr="00D01C84">
        <w:t xml:space="preserve">Table 7.6.2.1-1b: SIB19- NR NTN </w:t>
      </w:r>
      <w:r w:rsidR="005F31AF">
        <w:t>s</w:t>
      </w:r>
      <w:r w:rsidR="005F31AF" w:rsidRPr="00FB0AA9">
        <w:t>erving cell</w:t>
      </w:r>
      <w:r w:rsidR="005F31AF" w:rsidRPr="00D01C84">
        <w:t xml:space="preserve"> </w:t>
      </w:r>
      <w:r w:rsidRPr="00D01C84">
        <w:t>Ephemeris information (orbitalParameters format) for GSO satellites (</w:t>
      </w:r>
      <w:r w:rsidR="005F31AF">
        <w:t>s</w:t>
      </w:r>
      <w:r w:rsidR="005F31AF" w:rsidRPr="00FB0AA9">
        <w:t>erving cell</w:t>
      </w:r>
      <w:r w:rsidR="005F31AF" w:rsidRPr="00D01C84">
        <w:t xml:space="preserve"> </w:t>
      </w:r>
      <w:r w:rsidRPr="00D01C84">
        <w:t>30º elevation angle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35280F" w:rsidRPr="00D01C84" w14:paraId="768A68E9" w14:textId="77777777" w:rsidTr="00E0392F">
        <w:trPr>
          <w:cantSplit/>
        </w:trPr>
        <w:tc>
          <w:tcPr>
            <w:tcW w:w="9750" w:type="dxa"/>
            <w:gridSpan w:val="4"/>
            <w:tcBorders>
              <w:top w:val="single" w:sz="4" w:space="0" w:color="auto"/>
              <w:left w:val="single" w:sz="4" w:space="0" w:color="auto"/>
              <w:bottom w:val="single" w:sz="4" w:space="0" w:color="auto"/>
              <w:right w:val="single" w:sz="4" w:space="0" w:color="auto"/>
            </w:tcBorders>
            <w:hideMark/>
          </w:tcPr>
          <w:p w14:paraId="1A4C273F" w14:textId="1A66A3F5" w:rsidR="0035280F" w:rsidRPr="00D01C84" w:rsidRDefault="0035280F" w:rsidP="00E0392F">
            <w:pPr>
              <w:pStyle w:val="TAH"/>
              <w:jc w:val="left"/>
              <w:rPr>
                <w:b w:val="0"/>
              </w:rPr>
            </w:pPr>
            <w:r w:rsidRPr="00D01C84">
              <w:rPr>
                <w:b w:val="0"/>
              </w:rPr>
              <w:t xml:space="preserve">Derivation Path: Table </w:t>
            </w:r>
            <w:r w:rsidR="00A33DB8" w:rsidRPr="00B44334">
              <w:rPr>
                <w:b w:val="0"/>
                <w:bCs/>
              </w:rPr>
              <w:t>7.6.3.1-1</w:t>
            </w:r>
          </w:p>
        </w:tc>
      </w:tr>
      <w:tr w:rsidR="0035280F" w:rsidRPr="00D01C84" w14:paraId="2F6EE925"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36E7A85C" w14:textId="77777777" w:rsidR="0035280F" w:rsidRPr="00D01C84" w:rsidRDefault="0035280F" w:rsidP="00E0392F">
            <w:pPr>
              <w:pStyle w:val="TAH"/>
            </w:pPr>
            <w:r w:rsidRPr="00D01C84">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703292AF" w14:textId="77777777" w:rsidR="0035280F" w:rsidRPr="00D01C84" w:rsidRDefault="0035280F" w:rsidP="00E0392F">
            <w:pPr>
              <w:pStyle w:val="TAH"/>
            </w:pPr>
            <w:r w:rsidRPr="00D01C84">
              <w:t>Value/remark</w:t>
            </w:r>
          </w:p>
        </w:tc>
        <w:tc>
          <w:tcPr>
            <w:tcW w:w="1156" w:type="dxa"/>
            <w:tcBorders>
              <w:top w:val="single" w:sz="4" w:space="0" w:color="auto"/>
              <w:left w:val="single" w:sz="4" w:space="0" w:color="auto"/>
              <w:bottom w:val="single" w:sz="4" w:space="0" w:color="auto"/>
              <w:right w:val="single" w:sz="4" w:space="0" w:color="auto"/>
            </w:tcBorders>
            <w:hideMark/>
          </w:tcPr>
          <w:p w14:paraId="5F32256E" w14:textId="77777777" w:rsidR="0035280F" w:rsidRPr="00D01C84" w:rsidRDefault="0035280F" w:rsidP="00E0392F">
            <w:pPr>
              <w:pStyle w:val="TAH"/>
            </w:pPr>
            <w:r w:rsidRPr="00D01C84">
              <w:t>Comment</w:t>
            </w:r>
          </w:p>
        </w:tc>
        <w:tc>
          <w:tcPr>
            <w:tcW w:w="870" w:type="dxa"/>
            <w:tcBorders>
              <w:top w:val="single" w:sz="4" w:space="0" w:color="auto"/>
              <w:left w:val="single" w:sz="4" w:space="0" w:color="auto"/>
              <w:bottom w:val="single" w:sz="4" w:space="0" w:color="auto"/>
              <w:right w:val="single" w:sz="4" w:space="0" w:color="auto"/>
            </w:tcBorders>
            <w:hideMark/>
          </w:tcPr>
          <w:p w14:paraId="21D2CF7E" w14:textId="77777777" w:rsidR="0035280F" w:rsidRPr="00D01C84" w:rsidRDefault="0035280F" w:rsidP="00E0392F">
            <w:pPr>
              <w:pStyle w:val="TAH"/>
            </w:pPr>
            <w:r w:rsidRPr="00D01C84">
              <w:t>Condition</w:t>
            </w:r>
          </w:p>
        </w:tc>
      </w:tr>
      <w:tr w:rsidR="0035280F" w:rsidRPr="00D01C84" w14:paraId="24D7142F"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4CF2F826" w14:textId="77777777" w:rsidR="0035280F" w:rsidRPr="00D01C84" w:rsidRDefault="0035280F" w:rsidP="00E0392F">
            <w:pPr>
              <w:pStyle w:val="TAL"/>
            </w:pPr>
            <w:r w:rsidRPr="00D01C84">
              <w:t>SIB19-r17 ::= SEQUENCE {</w:t>
            </w:r>
          </w:p>
        </w:tc>
        <w:tc>
          <w:tcPr>
            <w:tcW w:w="1512" w:type="dxa"/>
            <w:tcBorders>
              <w:top w:val="single" w:sz="4" w:space="0" w:color="auto"/>
              <w:left w:val="single" w:sz="4" w:space="0" w:color="auto"/>
              <w:bottom w:val="single" w:sz="4" w:space="0" w:color="auto"/>
              <w:right w:val="single" w:sz="4" w:space="0" w:color="auto"/>
            </w:tcBorders>
          </w:tcPr>
          <w:p w14:paraId="20269D21"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0466ADDE"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228DDEF" w14:textId="77777777" w:rsidR="0035280F" w:rsidRPr="00D01C84" w:rsidRDefault="0035280F" w:rsidP="00E0392F">
            <w:pPr>
              <w:pStyle w:val="TAL"/>
            </w:pPr>
          </w:p>
        </w:tc>
      </w:tr>
      <w:tr w:rsidR="0035280F" w:rsidRPr="00D01C84" w14:paraId="5ED6A626"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6A2E1A60" w14:textId="6EACB5DC" w:rsidR="0035280F" w:rsidRPr="00D01C84" w:rsidRDefault="0035280F" w:rsidP="00E0392F">
            <w:pPr>
              <w:pStyle w:val="TAL"/>
            </w:pPr>
            <w:r w:rsidRPr="00D01C84">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05B6C3C6"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4F812FD0"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A1410D6" w14:textId="77777777" w:rsidR="0035280F" w:rsidRPr="00D01C84" w:rsidRDefault="0035280F" w:rsidP="00E0392F">
            <w:pPr>
              <w:pStyle w:val="TAL"/>
            </w:pPr>
          </w:p>
        </w:tc>
      </w:tr>
      <w:tr w:rsidR="0035280F" w:rsidRPr="00D01C84" w14:paraId="3C399477"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6BB0F9C9" w14:textId="77777777" w:rsidR="0035280F" w:rsidRPr="00D01C84" w:rsidRDefault="0035280F" w:rsidP="00E0392F">
            <w:pPr>
              <w:pStyle w:val="TAL"/>
            </w:pPr>
            <w:r w:rsidRPr="00D01C84">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7F6B8921" w14:textId="77777777" w:rsidR="0035280F" w:rsidRPr="00D01C84" w:rsidRDefault="0035280F" w:rsidP="00E0392F">
            <w:pPr>
              <w:pStyle w:val="TAL"/>
            </w:pPr>
            <w:r w:rsidRPr="00D01C84">
              <w:rPr>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5B78B398"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408EAAC1" w14:textId="77777777" w:rsidR="0035280F" w:rsidRPr="00D01C84" w:rsidRDefault="0035280F" w:rsidP="00E0392F">
            <w:pPr>
              <w:pStyle w:val="TAL"/>
            </w:pPr>
          </w:p>
        </w:tc>
      </w:tr>
      <w:tr w:rsidR="0035280F" w:rsidRPr="00D01C84" w14:paraId="2834E8DF"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080177B8" w14:textId="72C99A2D" w:rsidR="0035280F" w:rsidRPr="00D01C84" w:rsidRDefault="0035280F" w:rsidP="00E0392F">
            <w:pPr>
              <w:pStyle w:val="TAL"/>
            </w:pPr>
            <w:r w:rsidRPr="00D01C84">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1A67D53B"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1C6BF787"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503A745" w14:textId="77777777" w:rsidR="0035280F" w:rsidRPr="00D01C84" w:rsidRDefault="0035280F" w:rsidP="00E0392F">
            <w:pPr>
              <w:pStyle w:val="TAL"/>
            </w:pPr>
          </w:p>
        </w:tc>
      </w:tr>
      <w:tr w:rsidR="0035280F" w:rsidRPr="00D01C84" w14:paraId="3495219A"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10D66E95" w14:textId="77777777" w:rsidR="0035280F" w:rsidRPr="00D01C84" w:rsidRDefault="0035280F" w:rsidP="00E0392F">
            <w:pPr>
              <w:pStyle w:val="TAL"/>
            </w:pPr>
            <w:r w:rsidRPr="00D01C84">
              <w:t xml:space="preserve">       orbital-r17 SEQUENCE {</w:t>
            </w:r>
          </w:p>
        </w:tc>
        <w:tc>
          <w:tcPr>
            <w:tcW w:w="1512" w:type="dxa"/>
            <w:tcBorders>
              <w:top w:val="single" w:sz="4" w:space="0" w:color="auto"/>
              <w:left w:val="single" w:sz="4" w:space="0" w:color="auto"/>
              <w:bottom w:val="single" w:sz="4" w:space="0" w:color="auto"/>
              <w:right w:val="single" w:sz="4" w:space="0" w:color="auto"/>
            </w:tcBorders>
          </w:tcPr>
          <w:p w14:paraId="0D5D0D1E" w14:textId="77777777" w:rsidR="0035280F" w:rsidRPr="00D01C84" w:rsidRDefault="0035280F"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45CCFA36"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3A7B9F0" w14:textId="77777777" w:rsidR="0035280F" w:rsidRPr="00D01C84" w:rsidRDefault="0035280F" w:rsidP="00E0392F">
            <w:pPr>
              <w:pStyle w:val="TAL"/>
            </w:pPr>
          </w:p>
        </w:tc>
      </w:tr>
      <w:tr w:rsidR="0035280F" w:rsidRPr="00D01C84" w14:paraId="6E81DB0E"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5836DC9F" w14:textId="77777777" w:rsidR="0035280F" w:rsidRPr="00D01C84" w:rsidRDefault="0035280F" w:rsidP="00E0392F">
            <w:pPr>
              <w:pStyle w:val="TAL"/>
            </w:pPr>
            <w:r w:rsidRPr="00D01C84">
              <w:t xml:space="preserve">          semiMajorAxis-r17</w:t>
            </w:r>
          </w:p>
        </w:tc>
        <w:tc>
          <w:tcPr>
            <w:tcW w:w="1512" w:type="dxa"/>
            <w:tcBorders>
              <w:top w:val="single" w:sz="4" w:space="0" w:color="auto"/>
              <w:left w:val="single" w:sz="4" w:space="0" w:color="auto"/>
              <w:bottom w:val="single" w:sz="4" w:space="0" w:color="auto"/>
              <w:right w:val="single" w:sz="4" w:space="0" w:color="auto"/>
            </w:tcBorders>
            <w:vAlign w:val="bottom"/>
          </w:tcPr>
          <w:p w14:paraId="4BBAAB22" w14:textId="77777777" w:rsidR="0035280F" w:rsidRPr="00D01C84" w:rsidRDefault="0035280F" w:rsidP="00E0392F">
            <w:pPr>
              <w:pStyle w:val="TAL"/>
              <w:rPr>
                <w:lang w:eastAsia="zh-CN"/>
              </w:rPr>
            </w:pPr>
            <w:r w:rsidRPr="00D01C84">
              <w:rPr>
                <w:lang w:val="en-US"/>
              </w:rPr>
              <w:t>8393544277</w:t>
            </w:r>
          </w:p>
        </w:tc>
        <w:tc>
          <w:tcPr>
            <w:tcW w:w="1156" w:type="dxa"/>
            <w:tcBorders>
              <w:top w:val="single" w:sz="4" w:space="0" w:color="auto"/>
              <w:left w:val="single" w:sz="4" w:space="0" w:color="auto"/>
              <w:bottom w:val="single" w:sz="4" w:space="0" w:color="auto"/>
              <w:right w:val="single" w:sz="4" w:space="0" w:color="auto"/>
            </w:tcBorders>
          </w:tcPr>
          <w:p w14:paraId="53441C5B"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700A333" w14:textId="77777777" w:rsidR="0035280F" w:rsidRPr="00D01C84" w:rsidRDefault="0035280F" w:rsidP="00E0392F">
            <w:pPr>
              <w:pStyle w:val="TAL"/>
            </w:pPr>
          </w:p>
        </w:tc>
      </w:tr>
      <w:tr w:rsidR="0035280F" w:rsidRPr="00D01C84" w14:paraId="620159E8"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06BD87EC" w14:textId="77777777" w:rsidR="0035280F" w:rsidRPr="00D01C84" w:rsidRDefault="0035280F" w:rsidP="00E0392F">
            <w:pPr>
              <w:pStyle w:val="TAL"/>
            </w:pPr>
            <w:r w:rsidRPr="00D01C84">
              <w:t xml:space="preserve">          eccentricity-r17</w:t>
            </w:r>
          </w:p>
        </w:tc>
        <w:tc>
          <w:tcPr>
            <w:tcW w:w="1512" w:type="dxa"/>
            <w:tcBorders>
              <w:top w:val="single" w:sz="4" w:space="0" w:color="auto"/>
              <w:left w:val="single" w:sz="4" w:space="0" w:color="auto"/>
              <w:bottom w:val="single" w:sz="4" w:space="0" w:color="auto"/>
              <w:right w:val="single" w:sz="4" w:space="0" w:color="auto"/>
            </w:tcBorders>
            <w:vAlign w:val="bottom"/>
          </w:tcPr>
          <w:p w14:paraId="30142880" w14:textId="77777777" w:rsidR="0035280F" w:rsidRPr="00D01C84" w:rsidRDefault="0035280F" w:rsidP="00E0392F">
            <w:pPr>
              <w:pStyle w:val="TAL"/>
              <w:rPr>
                <w:lang w:eastAsia="zh-CN"/>
              </w:rPr>
            </w:pPr>
            <w:r w:rsidRPr="00D01C84">
              <w:rPr>
                <w:lang w:val="en-US"/>
              </w:rPr>
              <w:t>0</w:t>
            </w:r>
          </w:p>
        </w:tc>
        <w:tc>
          <w:tcPr>
            <w:tcW w:w="1156" w:type="dxa"/>
            <w:tcBorders>
              <w:top w:val="single" w:sz="4" w:space="0" w:color="auto"/>
              <w:left w:val="single" w:sz="4" w:space="0" w:color="auto"/>
              <w:bottom w:val="single" w:sz="4" w:space="0" w:color="auto"/>
              <w:right w:val="single" w:sz="4" w:space="0" w:color="auto"/>
            </w:tcBorders>
          </w:tcPr>
          <w:p w14:paraId="10628015"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DD86758" w14:textId="77777777" w:rsidR="0035280F" w:rsidRPr="00D01C84" w:rsidRDefault="0035280F" w:rsidP="00E0392F">
            <w:pPr>
              <w:pStyle w:val="TAL"/>
            </w:pPr>
          </w:p>
        </w:tc>
      </w:tr>
      <w:tr w:rsidR="0035280F" w:rsidRPr="00D01C84" w14:paraId="16C7493B"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68E3094C" w14:textId="77777777" w:rsidR="0035280F" w:rsidRPr="00D01C84" w:rsidRDefault="0035280F" w:rsidP="00E0392F">
            <w:pPr>
              <w:pStyle w:val="TAL"/>
            </w:pPr>
            <w:r w:rsidRPr="00D01C84">
              <w:t xml:space="preserve">          periapsis-r17</w:t>
            </w:r>
          </w:p>
        </w:tc>
        <w:tc>
          <w:tcPr>
            <w:tcW w:w="1512" w:type="dxa"/>
            <w:tcBorders>
              <w:top w:val="single" w:sz="4" w:space="0" w:color="auto"/>
              <w:left w:val="single" w:sz="4" w:space="0" w:color="auto"/>
              <w:bottom w:val="single" w:sz="4" w:space="0" w:color="auto"/>
              <w:right w:val="single" w:sz="4" w:space="0" w:color="auto"/>
            </w:tcBorders>
            <w:vAlign w:val="bottom"/>
          </w:tcPr>
          <w:p w14:paraId="68E897A7" w14:textId="77777777" w:rsidR="0035280F" w:rsidRPr="00D01C84" w:rsidRDefault="0035280F" w:rsidP="00E0392F">
            <w:pPr>
              <w:pStyle w:val="TAL"/>
              <w:rPr>
                <w:lang w:eastAsia="zh-CN"/>
              </w:rPr>
            </w:pPr>
            <w:r w:rsidRPr="00D01C84">
              <w:rPr>
                <w:lang w:val="en-US"/>
              </w:rPr>
              <w:t>266532360</w:t>
            </w:r>
          </w:p>
        </w:tc>
        <w:tc>
          <w:tcPr>
            <w:tcW w:w="1156" w:type="dxa"/>
            <w:tcBorders>
              <w:top w:val="single" w:sz="4" w:space="0" w:color="auto"/>
              <w:left w:val="single" w:sz="4" w:space="0" w:color="auto"/>
              <w:bottom w:val="single" w:sz="4" w:space="0" w:color="auto"/>
              <w:right w:val="single" w:sz="4" w:space="0" w:color="auto"/>
            </w:tcBorders>
          </w:tcPr>
          <w:p w14:paraId="3E0EC2DA"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755EF39" w14:textId="77777777" w:rsidR="0035280F" w:rsidRPr="00D01C84" w:rsidRDefault="0035280F" w:rsidP="00E0392F">
            <w:pPr>
              <w:pStyle w:val="TAL"/>
            </w:pPr>
          </w:p>
        </w:tc>
      </w:tr>
      <w:tr w:rsidR="0035280F" w:rsidRPr="00D01C84" w14:paraId="3A49496D"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76512902" w14:textId="77777777" w:rsidR="0035280F" w:rsidRPr="00D01C84" w:rsidRDefault="0035280F" w:rsidP="00E0392F">
            <w:pPr>
              <w:pStyle w:val="TAL"/>
            </w:pPr>
            <w:r w:rsidRPr="00D01C84">
              <w:t xml:space="preserve">          longitude-r17</w:t>
            </w:r>
          </w:p>
        </w:tc>
        <w:tc>
          <w:tcPr>
            <w:tcW w:w="1512" w:type="dxa"/>
            <w:tcBorders>
              <w:top w:val="single" w:sz="4" w:space="0" w:color="auto"/>
              <w:left w:val="single" w:sz="4" w:space="0" w:color="auto"/>
              <w:bottom w:val="single" w:sz="4" w:space="0" w:color="auto"/>
              <w:right w:val="single" w:sz="4" w:space="0" w:color="auto"/>
            </w:tcBorders>
            <w:vAlign w:val="bottom"/>
          </w:tcPr>
          <w:p w14:paraId="229F23FF" w14:textId="77777777" w:rsidR="0035280F" w:rsidRPr="00D01C84" w:rsidRDefault="0035280F" w:rsidP="00E0392F">
            <w:pPr>
              <w:pStyle w:val="TAL"/>
              <w:rPr>
                <w:lang w:eastAsia="zh-CN"/>
              </w:rPr>
            </w:pPr>
            <w:r w:rsidRPr="00D01C84">
              <w:rPr>
                <w:lang w:val="en-US"/>
              </w:rPr>
              <w:t>224998499</w:t>
            </w:r>
          </w:p>
        </w:tc>
        <w:tc>
          <w:tcPr>
            <w:tcW w:w="1156" w:type="dxa"/>
            <w:tcBorders>
              <w:top w:val="single" w:sz="4" w:space="0" w:color="auto"/>
              <w:left w:val="single" w:sz="4" w:space="0" w:color="auto"/>
              <w:bottom w:val="single" w:sz="4" w:space="0" w:color="auto"/>
              <w:right w:val="single" w:sz="4" w:space="0" w:color="auto"/>
            </w:tcBorders>
          </w:tcPr>
          <w:p w14:paraId="4E34A143"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41B66F3" w14:textId="77777777" w:rsidR="0035280F" w:rsidRPr="00D01C84" w:rsidRDefault="0035280F" w:rsidP="00E0392F">
            <w:pPr>
              <w:pStyle w:val="TAL"/>
            </w:pPr>
          </w:p>
        </w:tc>
      </w:tr>
      <w:tr w:rsidR="0035280F" w:rsidRPr="00D01C84" w14:paraId="4B98B1A1" w14:textId="77777777" w:rsidTr="00E0392F">
        <w:trPr>
          <w:cantSplit/>
        </w:trPr>
        <w:tc>
          <w:tcPr>
            <w:tcW w:w="6212" w:type="dxa"/>
            <w:tcBorders>
              <w:top w:val="single" w:sz="4" w:space="0" w:color="auto"/>
              <w:left w:val="single" w:sz="4" w:space="0" w:color="auto"/>
              <w:bottom w:val="single" w:sz="4" w:space="0" w:color="auto"/>
              <w:right w:val="single" w:sz="4" w:space="0" w:color="auto"/>
            </w:tcBorders>
            <w:vAlign w:val="bottom"/>
          </w:tcPr>
          <w:p w14:paraId="2892A993" w14:textId="77777777" w:rsidR="0035280F" w:rsidRPr="00D01C84" w:rsidRDefault="0035280F" w:rsidP="00E0392F">
            <w:pPr>
              <w:pStyle w:val="TAL"/>
            </w:pPr>
            <w:r w:rsidRPr="00D01C84">
              <w:rPr>
                <w:lang w:val="en-US"/>
              </w:rPr>
              <w:t xml:space="preserve">          inclination-r17</w:t>
            </w:r>
          </w:p>
        </w:tc>
        <w:tc>
          <w:tcPr>
            <w:tcW w:w="1512" w:type="dxa"/>
            <w:tcBorders>
              <w:top w:val="single" w:sz="4" w:space="0" w:color="auto"/>
              <w:left w:val="single" w:sz="4" w:space="0" w:color="auto"/>
              <w:bottom w:val="single" w:sz="4" w:space="0" w:color="auto"/>
              <w:right w:val="single" w:sz="4" w:space="0" w:color="auto"/>
            </w:tcBorders>
            <w:vAlign w:val="bottom"/>
          </w:tcPr>
          <w:p w14:paraId="1D80311D" w14:textId="77777777" w:rsidR="0035280F" w:rsidRPr="00D01C84" w:rsidRDefault="0035280F" w:rsidP="00E0392F">
            <w:pPr>
              <w:pStyle w:val="TAL"/>
              <w:rPr>
                <w:lang w:eastAsia="zh-CN"/>
              </w:rPr>
            </w:pPr>
            <w:r w:rsidRPr="00D01C84">
              <w:rPr>
                <w:lang w:val="en-US"/>
              </w:rPr>
              <w:t>69234262</w:t>
            </w:r>
          </w:p>
        </w:tc>
        <w:tc>
          <w:tcPr>
            <w:tcW w:w="1156" w:type="dxa"/>
            <w:tcBorders>
              <w:top w:val="single" w:sz="4" w:space="0" w:color="auto"/>
              <w:left w:val="single" w:sz="4" w:space="0" w:color="auto"/>
              <w:bottom w:val="single" w:sz="4" w:space="0" w:color="auto"/>
              <w:right w:val="single" w:sz="4" w:space="0" w:color="auto"/>
            </w:tcBorders>
          </w:tcPr>
          <w:p w14:paraId="59E8EEAA"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818D463" w14:textId="77777777" w:rsidR="0035280F" w:rsidRPr="00D01C84" w:rsidRDefault="0035280F" w:rsidP="00E0392F">
            <w:pPr>
              <w:pStyle w:val="TAL"/>
            </w:pPr>
          </w:p>
        </w:tc>
      </w:tr>
      <w:tr w:rsidR="0035280F" w:rsidRPr="00D01C84" w14:paraId="4E341E6E" w14:textId="77777777" w:rsidTr="00E0392F">
        <w:trPr>
          <w:cantSplit/>
        </w:trPr>
        <w:tc>
          <w:tcPr>
            <w:tcW w:w="6212" w:type="dxa"/>
            <w:tcBorders>
              <w:top w:val="single" w:sz="4" w:space="0" w:color="auto"/>
              <w:left w:val="single" w:sz="4" w:space="0" w:color="auto"/>
              <w:bottom w:val="single" w:sz="4" w:space="0" w:color="auto"/>
              <w:right w:val="single" w:sz="4" w:space="0" w:color="auto"/>
            </w:tcBorders>
            <w:vAlign w:val="bottom"/>
          </w:tcPr>
          <w:p w14:paraId="3BE35B42" w14:textId="77777777" w:rsidR="0035280F" w:rsidRPr="00D01C84" w:rsidRDefault="0035280F" w:rsidP="00E0392F">
            <w:pPr>
              <w:pStyle w:val="TAL"/>
            </w:pPr>
            <w:r w:rsidRPr="00D01C84">
              <w:rPr>
                <w:lang w:val="en-US"/>
              </w:rPr>
              <w:t xml:space="preserve">          meanAnomaly-r17</w:t>
            </w:r>
          </w:p>
        </w:tc>
        <w:tc>
          <w:tcPr>
            <w:tcW w:w="1512" w:type="dxa"/>
            <w:tcBorders>
              <w:top w:val="single" w:sz="4" w:space="0" w:color="auto"/>
              <w:left w:val="single" w:sz="4" w:space="0" w:color="auto"/>
              <w:bottom w:val="single" w:sz="4" w:space="0" w:color="auto"/>
              <w:right w:val="single" w:sz="4" w:space="0" w:color="auto"/>
            </w:tcBorders>
            <w:vAlign w:val="bottom"/>
          </w:tcPr>
          <w:p w14:paraId="1C30D0CA" w14:textId="77777777" w:rsidR="0035280F" w:rsidRPr="00D01C84" w:rsidRDefault="0035280F" w:rsidP="00E0392F">
            <w:pPr>
              <w:pStyle w:val="TAL"/>
              <w:rPr>
                <w:lang w:eastAsia="zh-CN"/>
              </w:rPr>
            </w:pPr>
            <w:r w:rsidRPr="00D01C84">
              <w:rPr>
                <w:lang w:val="en-US"/>
              </w:rPr>
              <w:t>118496066</w:t>
            </w:r>
          </w:p>
        </w:tc>
        <w:tc>
          <w:tcPr>
            <w:tcW w:w="1156" w:type="dxa"/>
            <w:tcBorders>
              <w:top w:val="single" w:sz="4" w:space="0" w:color="auto"/>
              <w:left w:val="single" w:sz="4" w:space="0" w:color="auto"/>
              <w:bottom w:val="single" w:sz="4" w:space="0" w:color="auto"/>
              <w:right w:val="single" w:sz="4" w:space="0" w:color="auto"/>
            </w:tcBorders>
          </w:tcPr>
          <w:p w14:paraId="17C698BF"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8DE962D" w14:textId="77777777" w:rsidR="0035280F" w:rsidRPr="00D01C84" w:rsidRDefault="0035280F" w:rsidP="00E0392F">
            <w:pPr>
              <w:pStyle w:val="TAL"/>
            </w:pPr>
          </w:p>
        </w:tc>
      </w:tr>
      <w:tr w:rsidR="0035280F" w:rsidRPr="00D01C84" w14:paraId="64707F27"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408032E2" w14:textId="77777777" w:rsidR="0035280F" w:rsidRPr="00D01C84" w:rsidRDefault="0035280F" w:rsidP="00E0392F">
            <w:pPr>
              <w:pStyle w:val="TAL"/>
            </w:pPr>
            <w:r w:rsidRPr="00D01C84">
              <w:t xml:space="preserve">        }</w:t>
            </w:r>
          </w:p>
        </w:tc>
        <w:tc>
          <w:tcPr>
            <w:tcW w:w="1512" w:type="dxa"/>
            <w:tcBorders>
              <w:top w:val="single" w:sz="4" w:space="0" w:color="auto"/>
              <w:left w:val="single" w:sz="4" w:space="0" w:color="auto"/>
              <w:bottom w:val="single" w:sz="4" w:space="0" w:color="auto"/>
              <w:right w:val="single" w:sz="4" w:space="0" w:color="auto"/>
            </w:tcBorders>
          </w:tcPr>
          <w:p w14:paraId="112CE88A"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02E1A0D9"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4E4467A" w14:textId="77777777" w:rsidR="0035280F" w:rsidRPr="00D01C84" w:rsidRDefault="0035280F" w:rsidP="00E0392F">
            <w:pPr>
              <w:pStyle w:val="TAL"/>
            </w:pPr>
          </w:p>
        </w:tc>
      </w:tr>
      <w:tr w:rsidR="00A33DB8" w:rsidRPr="00D01C84" w14:paraId="33D25BD0" w14:textId="77777777" w:rsidTr="009F406B">
        <w:tc>
          <w:tcPr>
            <w:tcW w:w="6212" w:type="dxa"/>
            <w:tcBorders>
              <w:top w:val="single" w:sz="4" w:space="0" w:color="auto"/>
              <w:left w:val="single" w:sz="4" w:space="0" w:color="auto"/>
              <w:bottom w:val="single" w:sz="4" w:space="0" w:color="auto"/>
              <w:right w:val="single" w:sz="4" w:space="0" w:color="auto"/>
            </w:tcBorders>
          </w:tcPr>
          <w:p w14:paraId="54C93E30" w14:textId="77777777" w:rsidR="00A33DB8" w:rsidRPr="00D01C84" w:rsidRDefault="00A33DB8"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476391F3" w14:textId="77777777" w:rsidR="00A33DB8" w:rsidRPr="00D01C84" w:rsidRDefault="00A33DB8"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51E3014D" w14:textId="77777777" w:rsidR="00A33DB8" w:rsidRPr="00D01C84" w:rsidRDefault="00A33DB8"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0CB5C1A4" w14:textId="77777777" w:rsidR="00A33DB8" w:rsidRPr="00D01C84" w:rsidRDefault="00A33DB8" w:rsidP="009F406B">
            <w:pPr>
              <w:pStyle w:val="TAL"/>
            </w:pPr>
          </w:p>
        </w:tc>
      </w:tr>
      <w:tr w:rsidR="00A33DB8" w:rsidRPr="00D01C84" w14:paraId="4C301E55" w14:textId="77777777" w:rsidTr="009F406B">
        <w:tc>
          <w:tcPr>
            <w:tcW w:w="6212" w:type="dxa"/>
            <w:tcBorders>
              <w:top w:val="single" w:sz="4" w:space="0" w:color="auto"/>
              <w:left w:val="single" w:sz="4" w:space="0" w:color="auto"/>
              <w:bottom w:val="single" w:sz="4" w:space="0" w:color="auto"/>
              <w:right w:val="single" w:sz="4" w:space="0" w:color="auto"/>
            </w:tcBorders>
          </w:tcPr>
          <w:p w14:paraId="28190CFC" w14:textId="77777777" w:rsidR="00A33DB8" w:rsidRPr="00D01C84" w:rsidRDefault="00A33DB8"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6413F1E4" w14:textId="77777777" w:rsidR="00A33DB8" w:rsidRPr="00D01C84" w:rsidRDefault="00A33DB8"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6C33A991" w14:textId="77777777" w:rsidR="00A33DB8" w:rsidRPr="00D01C84" w:rsidRDefault="00A33DB8"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14FD158A" w14:textId="77777777" w:rsidR="00A33DB8" w:rsidRPr="00D01C84" w:rsidRDefault="00A33DB8" w:rsidP="009F406B">
            <w:pPr>
              <w:pStyle w:val="TAL"/>
            </w:pPr>
          </w:p>
        </w:tc>
      </w:tr>
      <w:tr w:rsidR="0035280F" w:rsidRPr="00D01C84" w14:paraId="1A4D4EF3"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307B459E" w14:textId="77777777" w:rsidR="0035280F" w:rsidRPr="00F710C8" w:rsidRDefault="0035280F" w:rsidP="00A33DB8">
            <w:pPr>
              <w:pStyle w:val="TAL"/>
            </w:pPr>
            <w:r w:rsidRPr="00D01C84">
              <w:t>}</w:t>
            </w:r>
          </w:p>
        </w:tc>
        <w:tc>
          <w:tcPr>
            <w:tcW w:w="1512" w:type="dxa"/>
            <w:tcBorders>
              <w:top w:val="single" w:sz="4" w:space="0" w:color="auto"/>
              <w:left w:val="single" w:sz="4" w:space="0" w:color="auto"/>
              <w:bottom w:val="single" w:sz="4" w:space="0" w:color="auto"/>
              <w:right w:val="single" w:sz="4" w:space="0" w:color="auto"/>
            </w:tcBorders>
          </w:tcPr>
          <w:p w14:paraId="042A8163" w14:textId="77777777" w:rsidR="0035280F" w:rsidRPr="00D01C84" w:rsidRDefault="0035280F" w:rsidP="00A33DB8">
            <w:pPr>
              <w:pStyle w:val="TAL"/>
            </w:pPr>
          </w:p>
        </w:tc>
        <w:tc>
          <w:tcPr>
            <w:tcW w:w="1156" w:type="dxa"/>
            <w:tcBorders>
              <w:top w:val="single" w:sz="4" w:space="0" w:color="auto"/>
              <w:left w:val="single" w:sz="4" w:space="0" w:color="auto"/>
              <w:bottom w:val="single" w:sz="4" w:space="0" w:color="auto"/>
              <w:right w:val="single" w:sz="4" w:space="0" w:color="auto"/>
            </w:tcBorders>
          </w:tcPr>
          <w:p w14:paraId="6DB27546" w14:textId="77777777" w:rsidR="0035280F" w:rsidRPr="00D01C84" w:rsidRDefault="0035280F" w:rsidP="00A33DB8">
            <w:pPr>
              <w:pStyle w:val="TAL"/>
            </w:pPr>
          </w:p>
        </w:tc>
        <w:tc>
          <w:tcPr>
            <w:tcW w:w="870" w:type="dxa"/>
            <w:tcBorders>
              <w:top w:val="single" w:sz="4" w:space="0" w:color="auto"/>
              <w:left w:val="single" w:sz="4" w:space="0" w:color="auto"/>
              <w:bottom w:val="single" w:sz="4" w:space="0" w:color="auto"/>
              <w:right w:val="single" w:sz="4" w:space="0" w:color="auto"/>
            </w:tcBorders>
          </w:tcPr>
          <w:p w14:paraId="7249F51D" w14:textId="77777777" w:rsidR="0035280F" w:rsidRPr="00D01C84" w:rsidRDefault="0035280F" w:rsidP="00A33DB8">
            <w:pPr>
              <w:pStyle w:val="TAL"/>
            </w:pPr>
          </w:p>
        </w:tc>
      </w:tr>
      <w:tr w:rsidR="0035280F" w:rsidRPr="00D01C84" w14:paraId="2DEBF0FC" w14:textId="77777777" w:rsidTr="00E0392F">
        <w:trPr>
          <w:cantSplit/>
        </w:trPr>
        <w:tc>
          <w:tcPr>
            <w:tcW w:w="9750" w:type="dxa"/>
            <w:gridSpan w:val="4"/>
            <w:tcBorders>
              <w:top w:val="single" w:sz="4" w:space="0" w:color="auto"/>
              <w:left w:val="single" w:sz="4" w:space="0" w:color="auto"/>
              <w:bottom w:val="single" w:sz="4" w:space="0" w:color="auto"/>
              <w:right w:val="single" w:sz="4" w:space="0" w:color="auto"/>
            </w:tcBorders>
          </w:tcPr>
          <w:p w14:paraId="22DA8C08" w14:textId="3B2CA7DC" w:rsidR="0035280F" w:rsidRPr="00D01C84" w:rsidRDefault="0035280F" w:rsidP="00E0392F">
            <w:pPr>
              <w:pStyle w:val="TAN"/>
              <w:rPr>
                <w:lang w:val="en-US"/>
              </w:rPr>
            </w:pPr>
            <w:r w:rsidRPr="00D01C84">
              <w:rPr>
                <w:lang w:val="en-US"/>
              </w:rPr>
              <w:t>NOTE 1:</w:t>
            </w:r>
            <w:r w:rsidR="005F31AF">
              <w:t xml:space="preserve"> </w:t>
            </w:r>
            <w:r w:rsidR="005F31AF">
              <w:tab/>
            </w:r>
            <w:r w:rsidRPr="00D01C84">
              <w:rPr>
                <w:lang w:val="en-US"/>
              </w:rPr>
              <w:t>Satellite-UE elevation angle equal to 30 degrees, one-way delay equal to 128.77 ms and Doppler equal to -0.15 ppm.</w:t>
            </w:r>
          </w:p>
          <w:p w14:paraId="353ADAE2" w14:textId="3B3071F9" w:rsidR="0035280F" w:rsidRPr="00D01C84" w:rsidRDefault="0035280F" w:rsidP="00E0392F">
            <w:pPr>
              <w:pStyle w:val="TAN"/>
            </w:pPr>
            <w:r w:rsidRPr="00D01C84">
              <w:rPr>
                <w:lang w:val="en-US"/>
              </w:rPr>
              <w:t>NOTE 2:</w:t>
            </w:r>
            <w:r w:rsidR="005F31AF">
              <w:t xml:space="preserve"> </w:t>
            </w:r>
            <w:r w:rsidR="005F31AF">
              <w:tab/>
            </w:r>
            <w:r w:rsidRPr="00D01C84">
              <w:rPr>
                <w:lang w:val="en-US"/>
              </w:rPr>
              <w:t>orbitalParameters ephemeris format shall be used in NR NTN RRM test cases listed in Table A.3.36.3-2 in TS38.133 [13].</w:t>
            </w:r>
          </w:p>
        </w:tc>
      </w:tr>
    </w:tbl>
    <w:p w14:paraId="4F88C811" w14:textId="77777777" w:rsidR="0035280F" w:rsidRDefault="0035280F" w:rsidP="004D3ED6"/>
    <w:p w14:paraId="3142ECA5" w14:textId="7BB20A24" w:rsidR="005F31AF" w:rsidRPr="005F31AF" w:rsidRDefault="005F31AF" w:rsidP="005F31AF">
      <w:pPr>
        <w:pStyle w:val="TH"/>
        <w:rPr>
          <w:lang w:eastAsia="en-US"/>
        </w:rPr>
      </w:pPr>
      <w:r w:rsidRPr="005F31AF">
        <w:rPr>
          <w:lang w:eastAsia="en-US"/>
        </w:rPr>
        <w:t xml:space="preserve">Table 7.6.2.1-1c: SIB19- NR NTN </w:t>
      </w:r>
      <w:r>
        <w:rPr>
          <w:lang w:eastAsia="en-US"/>
        </w:rPr>
        <w:t>n</w:t>
      </w:r>
      <w:r w:rsidRPr="005F31AF">
        <w:rPr>
          <w:lang w:eastAsia="en-US"/>
        </w:rPr>
        <w:t>eighbour cells Ephemeris information (stateVectors format) for GSO satellites (serving cell 30º elevation angle conditions)</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1710"/>
        <w:gridCol w:w="1170"/>
        <w:gridCol w:w="1170"/>
      </w:tblGrid>
      <w:tr w:rsidR="005F31AF" w:rsidRPr="005F31AF" w14:paraId="33AFD13F" w14:textId="77777777" w:rsidTr="000F6A48">
        <w:tc>
          <w:tcPr>
            <w:tcW w:w="9715" w:type="dxa"/>
            <w:gridSpan w:val="4"/>
            <w:tcBorders>
              <w:top w:val="single" w:sz="4" w:space="0" w:color="auto"/>
              <w:left w:val="single" w:sz="4" w:space="0" w:color="auto"/>
              <w:bottom w:val="single" w:sz="4" w:space="0" w:color="auto"/>
              <w:right w:val="single" w:sz="4" w:space="0" w:color="auto"/>
            </w:tcBorders>
            <w:hideMark/>
          </w:tcPr>
          <w:p w14:paraId="6F7D443D"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Derivation Path: Table 7.6.3.1-1</w:t>
            </w:r>
          </w:p>
        </w:tc>
      </w:tr>
      <w:tr w:rsidR="005F31AF" w:rsidRPr="005F31AF" w14:paraId="04DB8EC7"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7AFB25BD"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Information Element</w:t>
            </w:r>
          </w:p>
        </w:tc>
        <w:tc>
          <w:tcPr>
            <w:tcW w:w="1710" w:type="dxa"/>
            <w:tcBorders>
              <w:top w:val="single" w:sz="4" w:space="0" w:color="auto"/>
              <w:left w:val="single" w:sz="4" w:space="0" w:color="auto"/>
              <w:bottom w:val="single" w:sz="4" w:space="0" w:color="auto"/>
              <w:right w:val="single" w:sz="4" w:space="0" w:color="auto"/>
            </w:tcBorders>
            <w:hideMark/>
          </w:tcPr>
          <w:p w14:paraId="0FE3CB49"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Value/remark</w:t>
            </w:r>
          </w:p>
        </w:tc>
        <w:tc>
          <w:tcPr>
            <w:tcW w:w="1170" w:type="dxa"/>
            <w:tcBorders>
              <w:top w:val="single" w:sz="4" w:space="0" w:color="auto"/>
              <w:left w:val="single" w:sz="4" w:space="0" w:color="auto"/>
              <w:bottom w:val="single" w:sz="4" w:space="0" w:color="auto"/>
              <w:right w:val="single" w:sz="4" w:space="0" w:color="auto"/>
            </w:tcBorders>
            <w:hideMark/>
          </w:tcPr>
          <w:p w14:paraId="30FA5A4E"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Comment</w:t>
            </w:r>
          </w:p>
        </w:tc>
        <w:tc>
          <w:tcPr>
            <w:tcW w:w="1170" w:type="dxa"/>
            <w:tcBorders>
              <w:top w:val="single" w:sz="4" w:space="0" w:color="auto"/>
              <w:left w:val="single" w:sz="4" w:space="0" w:color="auto"/>
              <w:bottom w:val="single" w:sz="4" w:space="0" w:color="auto"/>
              <w:right w:val="single" w:sz="4" w:space="0" w:color="auto"/>
            </w:tcBorders>
            <w:hideMark/>
          </w:tcPr>
          <w:p w14:paraId="0F673150"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Condition</w:t>
            </w:r>
          </w:p>
        </w:tc>
      </w:tr>
      <w:tr w:rsidR="005F31AF" w:rsidRPr="005F31AF" w14:paraId="64B30C22" w14:textId="77777777" w:rsidTr="000F6A48">
        <w:tc>
          <w:tcPr>
            <w:tcW w:w="5665" w:type="dxa"/>
            <w:tcBorders>
              <w:top w:val="single" w:sz="4" w:space="0" w:color="auto"/>
              <w:left w:val="single" w:sz="4" w:space="0" w:color="auto"/>
              <w:bottom w:val="single" w:sz="4" w:space="0" w:color="auto"/>
              <w:right w:val="single" w:sz="4" w:space="0" w:color="auto"/>
            </w:tcBorders>
          </w:tcPr>
          <w:p w14:paraId="76010B0F"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SIB19-r17 ::= SEQUENCE {</w:t>
            </w:r>
          </w:p>
        </w:tc>
        <w:tc>
          <w:tcPr>
            <w:tcW w:w="1710" w:type="dxa"/>
            <w:tcBorders>
              <w:top w:val="single" w:sz="4" w:space="0" w:color="auto"/>
              <w:left w:val="single" w:sz="4" w:space="0" w:color="auto"/>
              <w:bottom w:val="single" w:sz="4" w:space="0" w:color="auto"/>
              <w:right w:val="single" w:sz="4" w:space="0" w:color="auto"/>
            </w:tcBorders>
          </w:tcPr>
          <w:p w14:paraId="2112231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FD88E0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1CCB11A"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1CCB5C8D"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43E55E73" w14:textId="0B8580C2" w:rsidR="005F31AF" w:rsidRPr="000F6A48"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hAnsi="Arial"/>
                <w:sz w:val="18"/>
              </w:rPr>
              <w:t xml:space="preserve">  ntn-NeighCellConfig-r17 SEQUENCE {</w:t>
            </w:r>
            <w:r w:rsidRPr="000F6A48">
              <w:rPr>
                <w:rFonts w:ascii="Arial" w:hAnsi="Arial"/>
                <w:sz w:val="18"/>
                <w:lang w:eastAsia="en-US"/>
              </w:rPr>
              <w:t xml:space="preserve"> (SIZE(1..maxCellNTN-r17))  OF</w:t>
            </w:r>
          </w:p>
          <w:p w14:paraId="51654368" w14:textId="77777777" w:rsidR="005F31AF" w:rsidRPr="000F6A48" w:rsidRDefault="005F31AF" w:rsidP="005F31AF">
            <w:pPr>
              <w:keepNext/>
              <w:keepLines/>
              <w:overflowPunct/>
              <w:autoSpaceDE/>
              <w:autoSpaceDN/>
              <w:adjustRightInd/>
              <w:spacing w:after="0"/>
              <w:textAlignment w:val="auto"/>
              <w:rPr>
                <w:rFonts w:ascii="Arial" w:hAnsi="Arial"/>
                <w:sz w:val="18"/>
              </w:rPr>
            </w:pPr>
            <w:r w:rsidRPr="000F6A48">
              <w:rPr>
                <w:rFonts w:ascii="Arial" w:hAnsi="Arial"/>
                <w:sz w:val="18"/>
                <w:lang w:eastAsia="en-US"/>
              </w:rPr>
              <w:t xml:space="preserve">  NTN-NeighCellConfig-r17{</w:t>
            </w:r>
          </w:p>
        </w:tc>
        <w:tc>
          <w:tcPr>
            <w:tcW w:w="1710" w:type="dxa"/>
            <w:tcBorders>
              <w:top w:val="single" w:sz="4" w:space="0" w:color="auto"/>
              <w:left w:val="single" w:sz="4" w:space="0" w:color="auto"/>
              <w:bottom w:val="single" w:sz="4" w:space="0" w:color="auto"/>
              <w:right w:val="single" w:sz="4" w:space="0" w:color="auto"/>
            </w:tcBorders>
          </w:tcPr>
          <w:p w14:paraId="34D7E09F" w14:textId="77777777" w:rsidR="005F31AF" w:rsidRPr="000F6A48" w:rsidRDefault="005F31AF" w:rsidP="005F31AF">
            <w:pPr>
              <w:keepNext/>
              <w:keepLines/>
              <w:overflowPunct/>
              <w:autoSpaceDE/>
              <w:autoSpaceDN/>
              <w:adjustRightInd/>
              <w:spacing w:after="0"/>
              <w:textAlignment w:val="auto"/>
              <w:rPr>
                <w:rFonts w:ascii="Arial" w:hAnsi="Arial"/>
                <w:sz w:val="18"/>
              </w:rPr>
            </w:pPr>
            <w:r w:rsidRPr="000F6A48">
              <w:rPr>
                <w:rFonts w:ascii="Arial" w:hAnsi="Arial"/>
                <w:sz w:val="18"/>
              </w:rPr>
              <w:t>1 entry for test cases requiring only one neighbour cell</w:t>
            </w:r>
          </w:p>
          <w:p w14:paraId="58D1068E" w14:textId="77777777" w:rsidR="005F31AF" w:rsidRPr="000F6A48" w:rsidRDefault="005F31AF" w:rsidP="005F31AF">
            <w:pPr>
              <w:keepNext/>
              <w:keepLines/>
              <w:overflowPunct/>
              <w:autoSpaceDE/>
              <w:autoSpaceDN/>
              <w:adjustRightInd/>
              <w:spacing w:after="0"/>
              <w:textAlignment w:val="auto"/>
              <w:rPr>
                <w:rFonts w:ascii="Arial" w:hAnsi="Arial"/>
                <w:sz w:val="18"/>
              </w:rPr>
            </w:pPr>
            <w:r w:rsidRPr="000F6A48">
              <w:rPr>
                <w:rFonts w:ascii="Arial" w:hAnsi="Arial"/>
                <w:sz w:val="18"/>
              </w:rPr>
              <w:t>2 entries in test cases requiring two neighbour cells</w:t>
            </w:r>
          </w:p>
        </w:tc>
        <w:tc>
          <w:tcPr>
            <w:tcW w:w="1170" w:type="dxa"/>
            <w:tcBorders>
              <w:top w:val="single" w:sz="4" w:space="0" w:color="auto"/>
              <w:left w:val="single" w:sz="4" w:space="0" w:color="auto"/>
              <w:bottom w:val="single" w:sz="4" w:space="0" w:color="auto"/>
              <w:right w:val="single" w:sz="4" w:space="0" w:color="auto"/>
            </w:tcBorders>
          </w:tcPr>
          <w:p w14:paraId="65F56AC6"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130E0B12"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2CELLS OR 3CELLS</w:t>
            </w:r>
          </w:p>
        </w:tc>
      </w:tr>
      <w:tr w:rsidR="005F31AF" w:rsidRPr="005F31AF" w14:paraId="1B6BE148" w14:textId="77777777" w:rsidTr="000F6A48">
        <w:tc>
          <w:tcPr>
            <w:tcW w:w="5665" w:type="dxa"/>
            <w:tcBorders>
              <w:top w:val="single" w:sz="4" w:space="0" w:color="auto"/>
              <w:left w:val="single" w:sz="4" w:space="0" w:color="auto"/>
              <w:bottom w:val="single" w:sz="4" w:space="0" w:color="auto"/>
              <w:right w:val="single" w:sz="4" w:space="0" w:color="auto"/>
            </w:tcBorders>
          </w:tcPr>
          <w:p w14:paraId="40AA4ABD"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lang w:eastAsia="en-US"/>
              </w:rPr>
              <w:t xml:space="preserve">     NTN-NeighCellConfig-r17 [1] SEQUENCE {</w:t>
            </w:r>
          </w:p>
        </w:tc>
        <w:tc>
          <w:tcPr>
            <w:tcW w:w="1710" w:type="dxa"/>
            <w:tcBorders>
              <w:top w:val="single" w:sz="4" w:space="0" w:color="auto"/>
              <w:left w:val="single" w:sz="4" w:space="0" w:color="auto"/>
              <w:bottom w:val="single" w:sz="4" w:space="0" w:color="auto"/>
              <w:right w:val="single" w:sz="4" w:space="0" w:color="auto"/>
            </w:tcBorders>
          </w:tcPr>
          <w:p w14:paraId="6002135E"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AADEDC4"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entry 1</w:t>
            </w:r>
          </w:p>
        </w:tc>
        <w:tc>
          <w:tcPr>
            <w:tcW w:w="1170" w:type="dxa"/>
            <w:tcBorders>
              <w:top w:val="single" w:sz="4" w:space="0" w:color="auto"/>
              <w:left w:val="single" w:sz="4" w:space="0" w:color="auto"/>
              <w:bottom w:val="single" w:sz="4" w:space="0" w:color="auto"/>
              <w:right w:val="single" w:sz="4" w:space="0" w:color="auto"/>
            </w:tcBorders>
          </w:tcPr>
          <w:p w14:paraId="0D875245"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2CELLS OR 3CELLS</w:t>
            </w:r>
          </w:p>
        </w:tc>
      </w:tr>
      <w:tr w:rsidR="005F31AF" w:rsidRPr="005F31AF" w14:paraId="45ADFB87"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14AE542F"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epochTime-r17</w:t>
            </w:r>
          </w:p>
        </w:tc>
        <w:tc>
          <w:tcPr>
            <w:tcW w:w="1710" w:type="dxa"/>
            <w:tcBorders>
              <w:top w:val="single" w:sz="4" w:space="0" w:color="auto"/>
              <w:left w:val="single" w:sz="4" w:space="0" w:color="auto"/>
              <w:bottom w:val="single" w:sz="4" w:space="0" w:color="auto"/>
              <w:right w:val="single" w:sz="4" w:space="0" w:color="auto"/>
            </w:tcBorders>
            <w:hideMark/>
          </w:tcPr>
          <w:p w14:paraId="7EE05E6B"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lang w:eastAsia="zh-CN"/>
              </w:rPr>
              <w:t>Not present</w:t>
            </w:r>
          </w:p>
        </w:tc>
        <w:tc>
          <w:tcPr>
            <w:tcW w:w="1170" w:type="dxa"/>
            <w:tcBorders>
              <w:top w:val="single" w:sz="4" w:space="0" w:color="auto"/>
              <w:left w:val="single" w:sz="4" w:space="0" w:color="auto"/>
              <w:bottom w:val="single" w:sz="4" w:space="0" w:color="auto"/>
              <w:right w:val="single" w:sz="4" w:space="0" w:color="auto"/>
            </w:tcBorders>
          </w:tcPr>
          <w:p w14:paraId="00933CCA"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2B8FC60F"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F7F4F72"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3E97335C"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ephemerisInfo-r17 CHOICE {</w:t>
            </w:r>
          </w:p>
        </w:tc>
        <w:tc>
          <w:tcPr>
            <w:tcW w:w="1710" w:type="dxa"/>
            <w:tcBorders>
              <w:top w:val="single" w:sz="4" w:space="0" w:color="auto"/>
              <w:left w:val="single" w:sz="4" w:space="0" w:color="auto"/>
              <w:bottom w:val="single" w:sz="4" w:space="0" w:color="auto"/>
              <w:right w:val="single" w:sz="4" w:space="0" w:color="auto"/>
            </w:tcBorders>
          </w:tcPr>
          <w:p w14:paraId="499A3354"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3BAFEE5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67583F3F"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1DDB7E1A"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1217900C"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Velocity-r17 SEQUENCE {</w:t>
            </w:r>
          </w:p>
        </w:tc>
        <w:tc>
          <w:tcPr>
            <w:tcW w:w="1710" w:type="dxa"/>
            <w:tcBorders>
              <w:top w:val="single" w:sz="4" w:space="0" w:color="auto"/>
              <w:left w:val="single" w:sz="4" w:space="0" w:color="auto"/>
              <w:bottom w:val="single" w:sz="4" w:space="0" w:color="auto"/>
              <w:right w:val="single" w:sz="4" w:space="0" w:color="auto"/>
            </w:tcBorders>
          </w:tcPr>
          <w:p w14:paraId="2CFDE8B6"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23D56B7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D890D99"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24E70EE4"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088164EB"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X-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67094B0F"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25235934</w:t>
            </w:r>
          </w:p>
        </w:tc>
        <w:tc>
          <w:tcPr>
            <w:tcW w:w="1170" w:type="dxa"/>
            <w:tcBorders>
              <w:top w:val="single" w:sz="4" w:space="0" w:color="auto"/>
              <w:left w:val="single" w:sz="4" w:space="0" w:color="auto"/>
              <w:bottom w:val="single" w:sz="4" w:space="0" w:color="auto"/>
              <w:right w:val="single" w:sz="4" w:space="0" w:color="auto"/>
            </w:tcBorders>
          </w:tcPr>
          <w:p w14:paraId="6A91676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6739866E"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2B79B3F2"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4F330E01"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Y-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74AD19A5"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20178903</w:t>
            </w:r>
          </w:p>
        </w:tc>
        <w:tc>
          <w:tcPr>
            <w:tcW w:w="1170" w:type="dxa"/>
            <w:tcBorders>
              <w:top w:val="single" w:sz="4" w:space="0" w:color="auto"/>
              <w:left w:val="single" w:sz="4" w:space="0" w:color="auto"/>
              <w:bottom w:val="single" w:sz="4" w:space="0" w:color="auto"/>
              <w:right w:val="single" w:sz="4" w:space="0" w:color="auto"/>
            </w:tcBorders>
          </w:tcPr>
          <w:p w14:paraId="2FBDD49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209266A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E66E5D4"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76F90E1F"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Z-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4B9FB8D7"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2814664</w:t>
            </w:r>
          </w:p>
        </w:tc>
        <w:tc>
          <w:tcPr>
            <w:tcW w:w="1170" w:type="dxa"/>
            <w:tcBorders>
              <w:top w:val="single" w:sz="4" w:space="0" w:color="auto"/>
              <w:left w:val="single" w:sz="4" w:space="0" w:color="auto"/>
              <w:bottom w:val="single" w:sz="4" w:space="0" w:color="auto"/>
              <w:right w:val="single" w:sz="4" w:space="0" w:color="auto"/>
            </w:tcBorders>
          </w:tcPr>
          <w:p w14:paraId="4982FA6E"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0CE1E2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0457A758"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0C8BC9F0"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velocityVX-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69CEC072"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298</w:t>
            </w:r>
          </w:p>
        </w:tc>
        <w:tc>
          <w:tcPr>
            <w:tcW w:w="1170" w:type="dxa"/>
            <w:tcBorders>
              <w:top w:val="single" w:sz="4" w:space="0" w:color="auto"/>
              <w:left w:val="single" w:sz="4" w:space="0" w:color="auto"/>
              <w:bottom w:val="single" w:sz="4" w:space="0" w:color="auto"/>
              <w:right w:val="single" w:sz="4" w:space="0" w:color="auto"/>
            </w:tcBorders>
          </w:tcPr>
          <w:p w14:paraId="3BB9C176"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603FA2D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56A1C10D"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31BB9125"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velocityVY-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03BBF86F"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241</w:t>
            </w:r>
          </w:p>
        </w:tc>
        <w:tc>
          <w:tcPr>
            <w:tcW w:w="1170" w:type="dxa"/>
            <w:tcBorders>
              <w:top w:val="single" w:sz="4" w:space="0" w:color="auto"/>
              <w:left w:val="single" w:sz="4" w:space="0" w:color="auto"/>
              <w:bottom w:val="single" w:sz="4" w:space="0" w:color="auto"/>
              <w:right w:val="single" w:sz="4" w:space="0" w:color="auto"/>
            </w:tcBorders>
          </w:tcPr>
          <w:p w14:paraId="5D36727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0CD15B21"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4955375"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1677F52E"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velocityVZ-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130596F1"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4398</w:t>
            </w:r>
          </w:p>
        </w:tc>
        <w:tc>
          <w:tcPr>
            <w:tcW w:w="1170" w:type="dxa"/>
            <w:tcBorders>
              <w:top w:val="single" w:sz="4" w:space="0" w:color="auto"/>
              <w:left w:val="single" w:sz="4" w:space="0" w:color="auto"/>
              <w:bottom w:val="single" w:sz="4" w:space="0" w:color="auto"/>
              <w:right w:val="single" w:sz="4" w:space="0" w:color="auto"/>
            </w:tcBorders>
          </w:tcPr>
          <w:p w14:paraId="587C5BF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35E1DAD8"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549DADD3" w14:textId="77777777" w:rsidTr="000F6A48">
        <w:tc>
          <w:tcPr>
            <w:tcW w:w="5665" w:type="dxa"/>
            <w:tcBorders>
              <w:top w:val="single" w:sz="4" w:space="0" w:color="auto"/>
              <w:left w:val="single" w:sz="4" w:space="0" w:color="auto"/>
              <w:bottom w:val="single" w:sz="4" w:space="0" w:color="auto"/>
              <w:right w:val="single" w:sz="4" w:space="0" w:color="auto"/>
            </w:tcBorders>
            <w:hideMark/>
          </w:tcPr>
          <w:p w14:paraId="5FAF71D0"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68AE2F3F"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7D57794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1FD54AA7"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65C5D2E" w14:textId="77777777" w:rsidTr="000F6A48">
        <w:tc>
          <w:tcPr>
            <w:tcW w:w="5665" w:type="dxa"/>
            <w:tcBorders>
              <w:top w:val="single" w:sz="4" w:space="0" w:color="auto"/>
              <w:left w:val="single" w:sz="4" w:space="0" w:color="auto"/>
              <w:bottom w:val="single" w:sz="4" w:space="0" w:color="auto"/>
              <w:right w:val="single" w:sz="4" w:space="0" w:color="auto"/>
            </w:tcBorders>
          </w:tcPr>
          <w:p w14:paraId="40226A98"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03601520"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1817202E"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A3A36F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78CD8275" w14:textId="77777777" w:rsidTr="000F6A48">
        <w:tc>
          <w:tcPr>
            <w:tcW w:w="5665" w:type="dxa"/>
            <w:tcBorders>
              <w:top w:val="single" w:sz="4" w:space="0" w:color="auto"/>
              <w:left w:val="single" w:sz="4" w:space="0" w:color="auto"/>
              <w:bottom w:val="single" w:sz="4" w:space="0" w:color="auto"/>
              <w:right w:val="single" w:sz="4" w:space="0" w:color="auto"/>
            </w:tcBorders>
          </w:tcPr>
          <w:p w14:paraId="106F7C50"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2000D14C"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5A6A07F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30C10AF1"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A5AD741" w14:textId="77777777" w:rsidTr="000F6A48">
        <w:tc>
          <w:tcPr>
            <w:tcW w:w="5665" w:type="dxa"/>
            <w:tcBorders>
              <w:top w:val="single" w:sz="4" w:space="0" w:color="auto"/>
              <w:left w:val="single" w:sz="4" w:space="0" w:color="auto"/>
              <w:bottom w:val="single" w:sz="4" w:space="0" w:color="auto"/>
              <w:right w:val="single" w:sz="4" w:space="0" w:color="auto"/>
            </w:tcBorders>
          </w:tcPr>
          <w:p w14:paraId="7F12CA92"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lang w:eastAsia="en-US"/>
              </w:rPr>
              <w:t xml:space="preserve">     NTN-NeighCellConfig-r17 [2] SEQUENCE {</w:t>
            </w:r>
          </w:p>
        </w:tc>
        <w:tc>
          <w:tcPr>
            <w:tcW w:w="1710" w:type="dxa"/>
            <w:tcBorders>
              <w:top w:val="single" w:sz="4" w:space="0" w:color="auto"/>
              <w:left w:val="single" w:sz="4" w:space="0" w:color="auto"/>
              <w:bottom w:val="single" w:sz="4" w:space="0" w:color="auto"/>
              <w:right w:val="single" w:sz="4" w:space="0" w:color="auto"/>
            </w:tcBorders>
          </w:tcPr>
          <w:p w14:paraId="0EF23DDA"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7E3B7C94"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entry 2</w:t>
            </w:r>
          </w:p>
        </w:tc>
        <w:tc>
          <w:tcPr>
            <w:tcW w:w="1170" w:type="dxa"/>
            <w:tcBorders>
              <w:top w:val="single" w:sz="4" w:space="0" w:color="auto"/>
              <w:left w:val="single" w:sz="4" w:space="0" w:color="auto"/>
              <w:bottom w:val="single" w:sz="4" w:space="0" w:color="auto"/>
              <w:right w:val="single" w:sz="4" w:space="0" w:color="auto"/>
            </w:tcBorders>
          </w:tcPr>
          <w:p w14:paraId="4B27364C"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3CELLS</w:t>
            </w:r>
          </w:p>
        </w:tc>
      </w:tr>
      <w:tr w:rsidR="005F31AF" w:rsidRPr="005F31AF" w14:paraId="216CEFB6" w14:textId="77777777" w:rsidTr="000F6A48">
        <w:tc>
          <w:tcPr>
            <w:tcW w:w="5665" w:type="dxa"/>
            <w:tcBorders>
              <w:top w:val="single" w:sz="4" w:space="0" w:color="auto"/>
              <w:left w:val="single" w:sz="4" w:space="0" w:color="auto"/>
              <w:bottom w:val="single" w:sz="4" w:space="0" w:color="auto"/>
              <w:right w:val="single" w:sz="4" w:space="0" w:color="auto"/>
            </w:tcBorders>
          </w:tcPr>
          <w:p w14:paraId="4A00A3B1"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epochTime-r17</w:t>
            </w:r>
          </w:p>
        </w:tc>
        <w:tc>
          <w:tcPr>
            <w:tcW w:w="1710" w:type="dxa"/>
            <w:tcBorders>
              <w:top w:val="single" w:sz="4" w:space="0" w:color="auto"/>
              <w:left w:val="single" w:sz="4" w:space="0" w:color="auto"/>
              <w:bottom w:val="single" w:sz="4" w:space="0" w:color="auto"/>
              <w:right w:val="single" w:sz="4" w:space="0" w:color="auto"/>
            </w:tcBorders>
          </w:tcPr>
          <w:p w14:paraId="1594974B"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lang w:eastAsia="zh-CN"/>
              </w:rPr>
              <w:t>Not present</w:t>
            </w:r>
          </w:p>
        </w:tc>
        <w:tc>
          <w:tcPr>
            <w:tcW w:w="1170" w:type="dxa"/>
            <w:tcBorders>
              <w:top w:val="single" w:sz="4" w:space="0" w:color="auto"/>
              <w:left w:val="single" w:sz="4" w:space="0" w:color="auto"/>
              <w:bottom w:val="single" w:sz="4" w:space="0" w:color="auto"/>
              <w:right w:val="single" w:sz="4" w:space="0" w:color="auto"/>
            </w:tcBorders>
          </w:tcPr>
          <w:p w14:paraId="007CD17F"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F7D9FE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5CA91F02" w14:textId="77777777" w:rsidTr="000F6A48">
        <w:tc>
          <w:tcPr>
            <w:tcW w:w="5665" w:type="dxa"/>
            <w:tcBorders>
              <w:top w:val="single" w:sz="4" w:space="0" w:color="auto"/>
              <w:left w:val="single" w:sz="4" w:space="0" w:color="auto"/>
              <w:bottom w:val="single" w:sz="4" w:space="0" w:color="auto"/>
              <w:right w:val="single" w:sz="4" w:space="0" w:color="auto"/>
            </w:tcBorders>
          </w:tcPr>
          <w:p w14:paraId="6B34E94A"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ephemerisInfo-r17 CHOICE {</w:t>
            </w:r>
          </w:p>
        </w:tc>
        <w:tc>
          <w:tcPr>
            <w:tcW w:w="1710" w:type="dxa"/>
            <w:tcBorders>
              <w:top w:val="single" w:sz="4" w:space="0" w:color="auto"/>
              <w:left w:val="single" w:sz="4" w:space="0" w:color="auto"/>
              <w:bottom w:val="single" w:sz="4" w:space="0" w:color="auto"/>
              <w:right w:val="single" w:sz="4" w:space="0" w:color="auto"/>
            </w:tcBorders>
          </w:tcPr>
          <w:p w14:paraId="67E6A35B"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1615D46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5E82D819"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5CF11E6" w14:textId="77777777" w:rsidTr="000F6A48">
        <w:tc>
          <w:tcPr>
            <w:tcW w:w="5665" w:type="dxa"/>
            <w:tcBorders>
              <w:top w:val="single" w:sz="4" w:space="0" w:color="auto"/>
              <w:left w:val="single" w:sz="4" w:space="0" w:color="auto"/>
              <w:bottom w:val="single" w:sz="4" w:space="0" w:color="auto"/>
              <w:right w:val="single" w:sz="4" w:space="0" w:color="auto"/>
            </w:tcBorders>
          </w:tcPr>
          <w:p w14:paraId="5F176717"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Velocity-r17 SEQUENCE {</w:t>
            </w:r>
          </w:p>
        </w:tc>
        <w:tc>
          <w:tcPr>
            <w:tcW w:w="1710" w:type="dxa"/>
            <w:tcBorders>
              <w:top w:val="single" w:sz="4" w:space="0" w:color="auto"/>
              <w:left w:val="single" w:sz="4" w:space="0" w:color="auto"/>
              <w:bottom w:val="single" w:sz="4" w:space="0" w:color="auto"/>
              <w:right w:val="single" w:sz="4" w:space="0" w:color="auto"/>
            </w:tcBorders>
          </w:tcPr>
          <w:p w14:paraId="1FDAD59E"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2941D65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5DC83CB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2E0A84A" w14:textId="77777777" w:rsidTr="000F6A48">
        <w:tc>
          <w:tcPr>
            <w:tcW w:w="5665" w:type="dxa"/>
            <w:tcBorders>
              <w:top w:val="single" w:sz="4" w:space="0" w:color="auto"/>
              <w:left w:val="single" w:sz="4" w:space="0" w:color="auto"/>
              <w:bottom w:val="single" w:sz="4" w:space="0" w:color="auto"/>
              <w:right w:val="single" w:sz="4" w:space="0" w:color="auto"/>
            </w:tcBorders>
          </w:tcPr>
          <w:p w14:paraId="53EE8C54"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X-r17</w:t>
            </w:r>
          </w:p>
        </w:tc>
        <w:tc>
          <w:tcPr>
            <w:tcW w:w="1710" w:type="dxa"/>
            <w:tcBorders>
              <w:top w:val="single" w:sz="4" w:space="0" w:color="auto"/>
              <w:left w:val="single" w:sz="4" w:space="0" w:color="auto"/>
              <w:bottom w:val="single" w:sz="4" w:space="0" w:color="auto"/>
              <w:right w:val="single" w:sz="4" w:space="0" w:color="auto"/>
            </w:tcBorders>
            <w:vAlign w:val="bottom"/>
          </w:tcPr>
          <w:p w14:paraId="018A6250"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0F6A48">
              <w:rPr>
                <w:rFonts w:ascii="Arial" w:hAnsi="Arial"/>
                <w:sz w:val="18"/>
              </w:rPr>
              <w:t>-6457459</w:t>
            </w:r>
          </w:p>
        </w:tc>
        <w:tc>
          <w:tcPr>
            <w:tcW w:w="1170" w:type="dxa"/>
            <w:tcBorders>
              <w:top w:val="single" w:sz="4" w:space="0" w:color="auto"/>
              <w:left w:val="single" w:sz="4" w:space="0" w:color="auto"/>
              <w:bottom w:val="single" w:sz="4" w:space="0" w:color="auto"/>
              <w:right w:val="single" w:sz="4" w:space="0" w:color="auto"/>
            </w:tcBorders>
          </w:tcPr>
          <w:p w14:paraId="34EA4AD7"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1B45E14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1128A9B" w14:textId="77777777" w:rsidTr="000F6A48">
        <w:tc>
          <w:tcPr>
            <w:tcW w:w="5665" w:type="dxa"/>
            <w:tcBorders>
              <w:top w:val="single" w:sz="4" w:space="0" w:color="auto"/>
              <w:left w:val="single" w:sz="4" w:space="0" w:color="auto"/>
              <w:bottom w:val="single" w:sz="4" w:space="0" w:color="auto"/>
              <w:right w:val="single" w:sz="4" w:space="0" w:color="auto"/>
            </w:tcBorders>
          </w:tcPr>
          <w:p w14:paraId="5FA4FD41"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Y-r17</w:t>
            </w:r>
          </w:p>
        </w:tc>
        <w:tc>
          <w:tcPr>
            <w:tcW w:w="1710" w:type="dxa"/>
            <w:tcBorders>
              <w:top w:val="single" w:sz="4" w:space="0" w:color="auto"/>
              <w:left w:val="single" w:sz="4" w:space="0" w:color="auto"/>
              <w:bottom w:val="single" w:sz="4" w:space="0" w:color="auto"/>
              <w:right w:val="single" w:sz="4" w:space="0" w:color="auto"/>
            </w:tcBorders>
            <w:vAlign w:val="bottom"/>
          </w:tcPr>
          <w:p w14:paraId="57948B04"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0F6A48">
              <w:rPr>
                <w:rFonts w:ascii="Arial" w:hAnsi="Arial"/>
                <w:sz w:val="18"/>
              </w:rPr>
              <w:t>31531426</w:t>
            </w:r>
          </w:p>
        </w:tc>
        <w:tc>
          <w:tcPr>
            <w:tcW w:w="1170" w:type="dxa"/>
            <w:tcBorders>
              <w:top w:val="single" w:sz="4" w:space="0" w:color="auto"/>
              <w:left w:val="single" w:sz="4" w:space="0" w:color="auto"/>
              <w:bottom w:val="single" w:sz="4" w:space="0" w:color="auto"/>
              <w:right w:val="single" w:sz="4" w:space="0" w:color="auto"/>
            </w:tcBorders>
          </w:tcPr>
          <w:p w14:paraId="78A60193"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13975E8A"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7F1C84AE" w14:textId="77777777" w:rsidTr="000F6A48">
        <w:tc>
          <w:tcPr>
            <w:tcW w:w="5665" w:type="dxa"/>
            <w:tcBorders>
              <w:top w:val="single" w:sz="4" w:space="0" w:color="auto"/>
              <w:left w:val="single" w:sz="4" w:space="0" w:color="auto"/>
              <w:bottom w:val="single" w:sz="4" w:space="0" w:color="auto"/>
              <w:right w:val="single" w:sz="4" w:space="0" w:color="auto"/>
            </w:tcBorders>
          </w:tcPr>
          <w:p w14:paraId="2F5C382C"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ositionZ-r17</w:t>
            </w:r>
          </w:p>
        </w:tc>
        <w:tc>
          <w:tcPr>
            <w:tcW w:w="1710" w:type="dxa"/>
            <w:tcBorders>
              <w:top w:val="single" w:sz="4" w:space="0" w:color="auto"/>
              <w:left w:val="single" w:sz="4" w:space="0" w:color="auto"/>
              <w:bottom w:val="single" w:sz="4" w:space="0" w:color="auto"/>
              <w:right w:val="single" w:sz="4" w:space="0" w:color="auto"/>
            </w:tcBorders>
            <w:vAlign w:val="bottom"/>
          </w:tcPr>
          <w:p w14:paraId="7FE3BDFB"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0F6A48">
              <w:rPr>
                <w:rFonts w:ascii="Arial" w:hAnsi="Arial"/>
                <w:sz w:val="18"/>
              </w:rPr>
              <w:t>4004156</w:t>
            </w:r>
          </w:p>
        </w:tc>
        <w:tc>
          <w:tcPr>
            <w:tcW w:w="1170" w:type="dxa"/>
            <w:tcBorders>
              <w:top w:val="single" w:sz="4" w:space="0" w:color="auto"/>
              <w:left w:val="single" w:sz="4" w:space="0" w:color="auto"/>
              <w:bottom w:val="single" w:sz="4" w:space="0" w:color="auto"/>
              <w:right w:val="single" w:sz="4" w:space="0" w:color="auto"/>
            </w:tcBorders>
          </w:tcPr>
          <w:p w14:paraId="5EFC49C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0FA66FD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FE83645" w14:textId="77777777" w:rsidTr="000F6A48">
        <w:tc>
          <w:tcPr>
            <w:tcW w:w="5665" w:type="dxa"/>
            <w:tcBorders>
              <w:top w:val="single" w:sz="4" w:space="0" w:color="auto"/>
              <w:left w:val="single" w:sz="4" w:space="0" w:color="auto"/>
              <w:bottom w:val="single" w:sz="4" w:space="0" w:color="auto"/>
              <w:right w:val="single" w:sz="4" w:space="0" w:color="auto"/>
            </w:tcBorders>
          </w:tcPr>
          <w:p w14:paraId="041B0CAA"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velocityVX-r17</w:t>
            </w:r>
          </w:p>
        </w:tc>
        <w:tc>
          <w:tcPr>
            <w:tcW w:w="1710" w:type="dxa"/>
            <w:tcBorders>
              <w:top w:val="single" w:sz="4" w:space="0" w:color="auto"/>
              <w:left w:val="single" w:sz="4" w:space="0" w:color="auto"/>
              <w:bottom w:val="single" w:sz="4" w:space="0" w:color="auto"/>
              <w:right w:val="single" w:sz="4" w:space="0" w:color="auto"/>
            </w:tcBorders>
            <w:vAlign w:val="bottom"/>
          </w:tcPr>
          <w:p w14:paraId="1CC17634"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0F6A48">
              <w:rPr>
                <w:rFonts w:ascii="Arial" w:hAnsi="Arial"/>
                <w:sz w:val="18"/>
              </w:rPr>
              <w:t>-387</w:t>
            </w:r>
          </w:p>
        </w:tc>
        <w:tc>
          <w:tcPr>
            <w:tcW w:w="1170" w:type="dxa"/>
            <w:tcBorders>
              <w:top w:val="single" w:sz="4" w:space="0" w:color="auto"/>
              <w:left w:val="single" w:sz="4" w:space="0" w:color="auto"/>
              <w:bottom w:val="single" w:sz="4" w:space="0" w:color="auto"/>
              <w:right w:val="single" w:sz="4" w:space="0" w:color="auto"/>
            </w:tcBorders>
          </w:tcPr>
          <w:p w14:paraId="44E07551"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720188C1"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2A7E6140" w14:textId="77777777" w:rsidTr="000F6A48">
        <w:tc>
          <w:tcPr>
            <w:tcW w:w="5665" w:type="dxa"/>
            <w:tcBorders>
              <w:top w:val="single" w:sz="4" w:space="0" w:color="auto"/>
              <w:left w:val="single" w:sz="4" w:space="0" w:color="auto"/>
              <w:bottom w:val="single" w:sz="4" w:space="0" w:color="auto"/>
              <w:right w:val="single" w:sz="4" w:space="0" w:color="auto"/>
            </w:tcBorders>
          </w:tcPr>
          <w:p w14:paraId="4A76CD1B"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velocityVY-r17</w:t>
            </w:r>
          </w:p>
        </w:tc>
        <w:tc>
          <w:tcPr>
            <w:tcW w:w="1710" w:type="dxa"/>
            <w:tcBorders>
              <w:top w:val="single" w:sz="4" w:space="0" w:color="auto"/>
              <w:left w:val="single" w:sz="4" w:space="0" w:color="auto"/>
              <w:bottom w:val="single" w:sz="4" w:space="0" w:color="auto"/>
              <w:right w:val="single" w:sz="4" w:space="0" w:color="auto"/>
            </w:tcBorders>
            <w:vAlign w:val="bottom"/>
          </w:tcPr>
          <w:p w14:paraId="4AA76F0E"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0F6A48">
              <w:rPr>
                <w:rFonts w:ascii="Arial" w:hAnsi="Arial"/>
                <w:sz w:val="18"/>
              </w:rPr>
              <w:t>-66</w:t>
            </w:r>
          </w:p>
        </w:tc>
        <w:tc>
          <w:tcPr>
            <w:tcW w:w="1170" w:type="dxa"/>
            <w:tcBorders>
              <w:top w:val="single" w:sz="4" w:space="0" w:color="auto"/>
              <w:left w:val="single" w:sz="4" w:space="0" w:color="auto"/>
              <w:bottom w:val="single" w:sz="4" w:space="0" w:color="auto"/>
              <w:right w:val="single" w:sz="4" w:space="0" w:color="auto"/>
            </w:tcBorders>
          </w:tcPr>
          <w:p w14:paraId="145C5BA8"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36350144"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7257F08B" w14:textId="77777777" w:rsidTr="000F6A48">
        <w:tc>
          <w:tcPr>
            <w:tcW w:w="5665" w:type="dxa"/>
            <w:tcBorders>
              <w:top w:val="single" w:sz="4" w:space="0" w:color="auto"/>
              <w:left w:val="single" w:sz="4" w:space="0" w:color="auto"/>
              <w:bottom w:val="single" w:sz="4" w:space="0" w:color="auto"/>
              <w:right w:val="single" w:sz="4" w:space="0" w:color="auto"/>
            </w:tcBorders>
          </w:tcPr>
          <w:p w14:paraId="4D659C08"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velocityVZ-r17</w:t>
            </w:r>
          </w:p>
        </w:tc>
        <w:tc>
          <w:tcPr>
            <w:tcW w:w="1710" w:type="dxa"/>
            <w:tcBorders>
              <w:top w:val="single" w:sz="4" w:space="0" w:color="auto"/>
              <w:left w:val="single" w:sz="4" w:space="0" w:color="auto"/>
              <w:bottom w:val="single" w:sz="4" w:space="0" w:color="auto"/>
              <w:right w:val="single" w:sz="4" w:space="0" w:color="auto"/>
            </w:tcBorders>
            <w:vAlign w:val="bottom"/>
          </w:tcPr>
          <w:p w14:paraId="4E1FB932"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0F6A48">
              <w:rPr>
                <w:rFonts w:ascii="Arial" w:hAnsi="Arial"/>
                <w:sz w:val="18"/>
              </w:rPr>
              <w:t>-104</w:t>
            </w:r>
          </w:p>
        </w:tc>
        <w:tc>
          <w:tcPr>
            <w:tcW w:w="1170" w:type="dxa"/>
            <w:tcBorders>
              <w:top w:val="single" w:sz="4" w:space="0" w:color="auto"/>
              <w:left w:val="single" w:sz="4" w:space="0" w:color="auto"/>
              <w:bottom w:val="single" w:sz="4" w:space="0" w:color="auto"/>
              <w:right w:val="single" w:sz="4" w:space="0" w:color="auto"/>
            </w:tcBorders>
          </w:tcPr>
          <w:p w14:paraId="32108849"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3F49192F"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44BFCF89" w14:textId="77777777" w:rsidTr="000F6A48">
        <w:tc>
          <w:tcPr>
            <w:tcW w:w="5665" w:type="dxa"/>
            <w:tcBorders>
              <w:top w:val="single" w:sz="4" w:space="0" w:color="auto"/>
              <w:left w:val="single" w:sz="4" w:space="0" w:color="auto"/>
              <w:bottom w:val="single" w:sz="4" w:space="0" w:color="auto"/>
              <w:right w:val="single" w:sz="4" w:space="0" w:color="auto"/>
            </w:tcBorders>
          </w:tcPr>
          <w:p w14:paraId="32B407D9"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3F9DD358"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24C1A3B3"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33B1BD81"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22F39B6" w14:textId="77777777" w:rsidTr="000F6A48">
        <w:tc>
          <w:tcPr>
            <w:tcW w:w="5665" w:type="dxa"/>
            <w:tcBorders>
              <w:top w:val="single" w:sz="4" w:space="0" w:color="auto"/>
              <w:left w:val="single" w:sz="4" w:space="0" w:color="auto"/>
              <w:bottom w:val="single" w:sz="4" w:space="0" w:color="auto"/>
              <w:right w:val="single" w:sz="4" w:space="0" w:color="auto"/>
            </w:tcBorders>
          </w:tcPr>
          <w:p w14:paraId="0D89942A"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7205B71E"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604EEC03"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EC12181"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22D5A19" w14:textId="77777777" w:rsidTr="000F6A48">
        <w:tc>
          <w:tcPr>
            <w:tcW w:w="5665" w:type="dxa"/>
            <w:tcBorders>
              <w:top w:val="single" w:sz="4" w:space="0" w:color="auto"/>
              <w:left w:val="single" w:sz="4" w:space="0" w:color="auto"/>
              <w:bottom w:val="single" w:sz="4" w:space="0" w:color="auto"/>
              <w:right w:val="single" w:sz="4" w:space="0" w:color="auto"/>
            </w:tcBorders>
          </w:tcPr>
          <w:p w14:paraId="48C5F1E1"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6CDD1AC1"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79584C08"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4B69BABA"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D551ADF" w14:textId="77777777" w:rsidTr="000F6A48">
        <w:tc>
          <w:tcPr>
            <w:tcW w:w="5665" w:type="dxa"/>
            <w:tcBorders>
              <w:top w:val="single" w:sz="4" w:space="0" w:color="auto"/>
              <w:left w:val="single" w:sz="4" w:space="0" w:color="auto"/>
              <w:bottom w:val="single" w:sz="4" w:space="0" w:color="auto"/>
              <w:right w:val="single" w:sz="4" w:space="0" w:color="auto"/>
            </w:tcBorders>
          </w:tcPr>
          <w:p w14:paraId="10E63379"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6A5159E2"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4DF2246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5D6B02BE"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A09A312" w14:textId="77777777" w:rsidTr="000F6A48">
        <w:tc>
          <w:tcPr>
            <w:tcW w:w="5665" w:type="dxa"/>
            <w:tcBorders>
              <w:top w:val="single" w:sz="4" w:space="0" w:color="auto"/>
              <w:left w:val="single" w:sz="4" w:space="0" w:color="auto"/>
              <w:bottom w:val="single" w:sz="4" w:space="0" w:color="auto"/>
              <w:right w:val="single" w:sz="4" w:space="0" w:color="auto"/>
            </w:tcBorders>
          </w:tcPr>
          <w:p w14:paraId="74F4D3C5"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w:t>
            </w:r>
          </w:p>
        </w:tc>
        <w:tc>
          <w:tcPr>
            <w:tcW w:w="1710" w:type="dxa"/>
            <w:tcBorders>
              <w:top w:val="single" w:sz="4" w:space="0" w:color="auto"/>
              <w:left w:val="single" w:sz="4" w:space="0" w:color="auto"/>
              <w:bottom w:val="single" w:sz="4" w:space="0" w:color="auto"/>
              <w:right w:val="single" w:sz="4" w:space="0" w:color="auto"/>
            </w:tcBorders>
          </w:tcPr>
          <w:p w14:paraId="6F6D2905"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1170" w:type="dxa"/>
            <w:tcBorders>
              <w:top w:val="single" w:sz="4" w:space="0" w:color="auto"/>
              <w:left w:val="single" w:sz="4" w:space="0" w:color="auto"/>
              <w:bottom w:val="single" w:sz="4" w:space="0" w:color="auto"/>
              <w:right w:val="single" w:sz="4" w:space="0" w:color="auto"/>
            </w:tcBorders>
          </w:tcPr>
          <w:p w14:paraId="49CB99C7"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70" w:type="dxa"/>
            <w:tcBorders>
              <w:top w:val="single" w:sz="4" w:space="0" w:color="auto"/>
              <w:left w:val="single" w:sz="4" w:space="0" w:color="auto"/>
              <w:bottom w:val="single" w:sz="4" w:space="0" w:color="auto"/>
              <w:right w:val="single" w:sz="4" w:space="0" w:color="auto"/>
            </w:tcBorders>
          </w:tcPr>
          <w:p w14:paraId="22D755F7"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452F0A09" w14:textId="77777777" w:rsidTr="000F6A48">
        <w:tc>
          <w:tcPr>
            <w:tcW w:w="9715" w:type="dxa"/>
            <w:gridSpan w:val="4"/>
            <w:tcBorders>
              <w:top w:val="single" w:sz="4" w:space="0" w:color="auto"/>
              <w:left w:val="single" w:sz="4" w:space="0" w:color="auto"/>
              <w:bottom w:val="single" w:sz="4" w:space="0" w:color="auto"/>
              <w:right w:val="single" w:sz="4" w:space="0" w:color="auto"/>
            </w:tcBorders>
            <w:hideMark/>
          </w:tcPr>
          <w:p w14:paraId="1EC1C82D" w14:textId="27C8D795" w:rsidR="005F31AF" w:rsidRPr="005F31AF" w:rsidRDefault="005F31AF" w:rsidP="005F31AF">
            <w:pPr>
              <w:keepNext/>
              <w:keepLines/>
              <w:overflowPunct/>
              <w:autoSpaceDE/>
              <w:autoSpaceDN/>
              <w:adjustRightInd/>
              <w:spacing w:after="0"/>
              <w:ind w:left="851" w:hanging="851"/>
              <w:textAlignment w:val="auto"/>
              <w:rPr>
                <w:rFonts w:ascii="Arial" w:hAnsi="Arial"/>
                <w:sz w:val="18"/>
              </w:rPr>
            </w:pPr>
            <w:r w:rsidRPr="005F31AF">
              <w:rPr>
                <w:rFonts w:ascii="Arial" w:hAnsi="Arial"/>
                <w:sz w:val="18"/>
              </w:rPr>
              <w:t>NOTE 1:</w:t>
            </w:r>
            <w:r w:rsidR="007C2336">
              <w:t xml:space="preserve"> </w:t>
            </w:r>
            <w:r w:rsidR="007C2336">
              <w:tab/>
            </w:r>
            <w:r w:rsidRPr="005F31AF">
              <w:rPr>
                <w:rFonts w:ascii="Arial" w:hAnsi="Arial"/>
                <w:sz w:val="18"/>
              </w:rPr>
              <w:t>Neighbour cell 1 Satellite-UE elevation angle equal to 30 degrees, one-way delay equal to 128.77 ms and Doppler equal to +0.11 ppm. Neighbour cell 2 Satellite-UE elevation angle equal to 32.17 degrees, one-way delay equal to 128.14 ms and Doppler equal to 0 ppm.</w:t>
            </w:r>
          </w:p>
          <w:p w14:paraId="0B2929A3" w14:textId="6E282850" w:rsidR="005F31AF" w:rsidRPr="005F31AF" w:rsidRDefault="005F31AF" w:rsidP="005F31AF">
            <w:pPr>
              <w:keepNext/>
              <w:keepLines/>
              <w:overflowPunct/>
              <w:autoSpaceDE/>
              <w:autoSpaceDN/>
              <w:adjustRightInd/>
              <w:spacing w:after="0"/>
              <w:ind w:left="851" w:hanging="851"/>
              <w:textAlignment w:val="auto"/>
              <w:rPr>
                <w:rFonts w:ascii="Arial" w:hAnsi="Arial"/>
                <w:sz w:val="18"/>
              </w:rPr>
            </w:pPr>
            <w:r w:rsidRPr="005F31AF">
              <w:rPr>
                <w:rFonts w:ascii="Arial" w:hAnsi="Arial"/>
                <w:sz w:val="18"/>
              </w:rPr>
              <w:t>NOTE 2:</w:t>
            </w:r>
            <w:r w:rsidR="007C2336">
              <w:t xml:space="preserve"> </w:t>
            </w:r>
            <w:r w:rsidR="007C2336">
              <w:tab/>
            </w:r>
            <w:r w:rsidRPr="005F31AF">
              <w:rPr>
                <w:rFonts w:ascii="Arial" w:hAnsi="Arial"/>
                <w:sz w:val="18"/>
              </w:rPr>
              <w:t>stateVectors ephemeris format shall be used in NR NTN RRM test cases listed in Table A.3.36.3-1 in TS38.133 [13].</w:t>
            </w:r>
          </w:p>
        </w:tc>
      </w:tr>
    </w:tbl>
    <w:p w14:paraId="38A0E179" w14:textId="77777777" w:rsidR="005F31AF" w:rsidRPr="005F31AF" w:rsidRDefault="005F31AF" w:rsidP="005F31AF">
      <w:pPr>
        <w:overflowPunct/>
        <w:autoSpaceDE/>
        <w:autoSpaceDN/>
        <w:adjustRightInd/>
        <w:textAlignment w:val="auto"/>
        <w:rPr>
          <w:rFonts w:eastAsia="Calibri"/>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5F31AF" w:rsidRPr="005F31AF" w14:paraId="2E12F69B"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0EF6AF82" w14:textId="77777777" w:rsidR="005F31AF" w:rsidRPr="005F31AF" w:rsidRDefault="005F31AF" w:rsidP="005F31AF">
            <w:pPr>
              <w:overflowPunct/>
              <w:autoSpaceDE/>
              <w:autoSpaceDN/>
              <w:adjustRightInd/>
              <w:spacing w:after="0"/>
              <w:jc w:val="center"/>
              <w:textAlignment w:val="auto"/>
              <w:rPr>
                <w:rFonts w:ascii="Arial" w:hAnsi="Arial"/>
                <w:b/>
                <w:sz w:val="18"/>
                <w:lang w:eastAsia="en-US"/>
              </w:rPr>
            </w:pPr>
            <w:r w:rsidRPr="005F31AF">
              <w:rPr>
                <w:rFonts w:ascii="Arial" w:hAnsi="Arial"/>
                <w:b/>
                <w:sz w:val="18"/>
                <w:lang w:eastAsia="en-US"/>
              </w:rPr>
              <w:t>Condition</w:t>
            </w:r>
          </w:p>
        </w:tc>
        <w:tc>
          <w:tcPr>
            <w:tcW w:w="7229" w:type="dxa"/>
            <w:tcBorders>
              <w:top w:val="single" w:sz="4" w:space="0" w:color="auto"/>
              <w:left w:val="single" w:sz="4" w:space="0" w:color="auto"/>
              <w:bottom w:val="single" w:sz="4" w:space="0" w:color="auto"/>
              <w:right w:val="single" w:sz="4" w:space="0" w:color="auto"/>
            </w:tcBorders>
            <w:hideMark/>
          </w:tcPr>
          <w:p w14:paraId="28B7CBD2" w14:textId="77777777" w:rsidR="005F31AF" w:rsidRPr="005F31AF" w:rsidRDefault="005F31AF" w:rsidP="005F31AF">
            <w:pPr>
              <w:overflowPunct/>
              <w:autoSpaceDE/>
              <w:autoSpaceDN/>
              <w:adjustRightInd/>
              <w:spacing w:after="0"/>
              <w:jc w:val="center"/>
              <w:textAlignment w:val="auto"/>
              <w:rPr>
                <w:rFonts w:ascii="Arial" w:hAnsi="Arial"/>
                <w:b/>
                <w:sz w:val="18"/>
                <w:lang w:eastAsia="en-US"/>
              </w:rPr>
            </w:pPr>
            <w:r w:rsidRPr="005F31AF">
              <w:rPr>
                <w:rFonts w:ascii="Arial" w:hAnsi="Arial"/>
                <w:b/>
                <w:sz w:val="18"/>
                <w:lang w:eastAsia="en-US"/>
              </w:rPr>
              <w:t>Explanation</w:t>
            </w:r>
          </w:p>
        </w:tc>
      </w:tr>
      <w:tr w:rsidR="005F31AF" w:rsidRPr="005F31AF" w14:paraId="3C9A7177"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288B5E71"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lang w:eastAsia="zh-CN"/>
              </w:rPr>
              <w:t>2CELLS</w:t>
            </w:r>
          </w:p>
        </w:tc>
        <w:tc>
          <w:tcPr>
            <w:tcW w:w="7229" w:type="dxa"/>
            <w:tcBorders>
              <w:top w:val="single" w:sz="4" w:space="0" w:color="auto"/>
              <w:left w:val="single" w:sz="4" w:space="0" w:color="auto"/>
              <w:bottom w:val="single" w:sz="4" w:space="0" w:color="auto"/>
              <w:right w:val="single" w:sz="4" w:space="0" w:color="auto"/>
            </w:tcBorders>
          </w:tcPr>
          <w:p w14:paraId="05B2EF7E" w14:textId="77777777" w:rsidR="005F31AF" w:rsidRPr="005F31AF" w:rsidRDefault="005F31AF" w:rsidP="005F31AF">
            <w:pPr>
              <w:keepNext/>
              <w:keepLines/>
              <w:tabs>
                <w:tab w:val="left" w:pos="3582"/>
              </w:tabs>
              <w:overflowPunct/>
              <w:autoSpaceDE/>
              <w:autoSpaceDN/>
              <w:adjustRightInd/>
              <w:spacing w:after="0"/>
              <w:textAlignment w:val="auto"/>
              <w:rPr>
                <w:rFonts w:ascii="Arial" w:hAnsi="Arial"/>
                <w:sz w:val="18"/>
                <w:lang w:eastAsia="en-US"/>
              </w:rPr>
            </w:pPr>
            <w:r w:rsidRPr="005F31AF">
              <w:rPr>
                <w:rFonts w:ascii="Arial" w:hAnsi="Arial"/>
                <w:sz w:val="18"/>
                <w:lang w:eastAsia="en-US"/>
              </w:rPr>
              <w:t>Test cases where one serving cell and one neighbour cell are required</w:t>
            </w:r>
          </w:p>
        </w:tc>
      </w:tr>
      <w:tr w:rsidR="005F31AF" w:rsidRPr="005F31AF" w14:paraId="290DCDCB"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0BFFC105"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lang w:eastAsia="zh-CN"/>
              </w:rPr>
              <w:t>3CELLS</w:t>
            </w:r>
          </w:p>
        </w:tc>
        <w:tc>
          <w:tcPr>
            <w:tcW w:w="7229" w:type="dxa"/>
            <w:tcBorders>
              <w:top w:val="single" w:sz="4" w:space="0" w:color="auto"/>
              <w:left w:val="single" w:sz="4" w:space="0" w:color="auto"/>
              <w:bottom w:val="single" w:sz="4" w:space="0" w:color="auto"/>
              <w:right w:val="single" w:sz="4" w:space="0" w:color="auto"/>
            </w:tcBorders>
          </w:tcPr>
          <w:p w14:paraId="6D9C87AC" w14:textId="77777777" w:rsidR="005F31AF" w:rsidRPr="005F31AF" w:rsidRDefault="005F31AF" w:rsidP="005F31AF">
            <w:pPr>
              <w:keepNext/>
              <w:keepLines/>
              <w:tabs>
                <w:tab w:val="left" w:pos="3582"/>
              </w:tabs>
              <w:overflowPunct/>
              <w:autoSpaceDE/>
              <w:autoSpaceDN/>
              <w:adjustRightInd/>
              <w:spacing w:after="0"/>
              <w:textAlignment w:val="auto"/>
              <w:rPr>
                <w:rFonts w:ascii="Arial" w:hAnsi="Arial"/>
                <w:sz w:val="18"/>
                <w:lang w:eastAsia="en-US"/>
              </w:rPr>
            </w:pPr>
            <w:r w:rsidRPr="005F31AF">
              <w:rPr>
                <w:rFonts w:ascii="Arial" w:hAnsi="Arial"/>
                <w:sz w:val="18"/>
                <w:lang w:eastAsia="en-US"/>
              </w:rPr>
              <w:t>Test cases where one serving cell and two neighbour cells are required</w:t>
            </w:r>
          </w:p>
        </w:tc>
      </w:tr>
    </w:tbl>
    <w:p w14:paraId="119CA56A" w14:textId="77777777" w:rsidR="005F31AF" w:rsidRPr="005F31AF" w:rsidRDefault="005F31AF" w:rsidP="005F31AF">
      <w:pPr>
        <w:overflowPunct/>
        <w:autoSpaceDE/>
        <w:autoSpaceDN/>
        <w:adjustRightInd/>
        <w:textAlignment w:val="auto"/>
        <w:rPr>
          <w:lang w:eastAsia="en-US"/>
        </w:rPr>
      </w:pPr>
    </w:p>
    <w:p w14:paraId="4619F362" w14:textId="7DDF4E6E" w:rsidR="005F31AF" w:rsidRPr="005F31AF" w:rsidRDefault="005F31AF" w:rsidP="005F31AF">
      <w:pPr>
        <w:keepNext/>
        <w:keepLines/>
        <w:overflowPunct/>
        <w:autoSpaceDE/>
        <w:autoSpaceDN/>
        <w:adjustRightInd/>
        <w:spacing w:before="60"/>
        <w:jc w:val="center"/>
        <w:textAlignment w:val="auto"/>
        <w:rPr>
          <w:rFonts w:ascii="Arial" w:hAnsi="Arial"/>
          <w:b/>
          <w:lang w:eastAsia="en-US"/>
        </w:rPr>
      </w:pPr>
      <w:r w:rsidRPr="005F31AF">
        <w:rPr>
          <w:rFonts w:ascii="Arial" w:hAnsi="Arial"/>
          <w:b/>
          <w:lang w:eastAsia="en-US"/>
        </w:rPr>
        <w:t xml:space="preserve">Table 7.6.2.1-1d: SIB19- NR NTN </w:t>
      </w:r>
      <w:r w:rsidR="007C2336">
        <w:rPr>
          <w:rFonts w:ascii="Arial" w:hAnsi="Arial"/>
          <w:b/>
          <w:lang w:eastAsia="en-US"/>
        </w:rPr>
        <w:t>n</w:t>
      </w:r>
      <w:r w:rsidRPr="005F31AF">
        <w:rPr>
          <w:rFonts w:ascii="Arial" w:hAnsi="Arial"/>
          <w:b/>
          <w:lang w:eastAsia="en-US"/>
        </w:rPr>
        <w:t>eighbour cells Ephemeris information (orbitalParameters format) for GSO satellites (serving cell 30º elevation angle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35"/>
        <w:gridCol w:w="1710"/>
        <w:gridCol w:w="990"/>
        <w:gridCol w:w="1115"/>
      </w:tblGrid>
      <w:tr w:rsidR="005F31AF" w:rsidRPr="005F31AF" w14:paraId="0C9F952E" w14:textId="77777777" w:rsidTr="009F406B">
        <w:trPr>
          <w:cantSplit/>
        </w:trPr>
        <w:tc>
          <w:tcPr>
            <w:tcW w:w="9750" w:type="dxa"/>
            <w:gridSpan w:val="4"/>
            <w:tcBorders>
              <w:top w:val="single" w:sz="4" w:space="0" w:color="auto"/>
              <w:left w:val="single" w:sz="4" w:space="0" w:color="auto"/>
              <w:bottom w:val="single" w:sz="4" w:space="0" w:color="auto"/>
              <w:right w:val="single" w:sz="4" w:space="0" w:color="auto"/>
            </w:tcBorders>
            <w:hideMark/>
          </w:tcPr>
          <w:p w14:paraId="6C9AE066"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Derivation Path: Table 7.6.3.1-1</w:t>
            </w:r>
          </w:p>
        </w:tc>
      </w:tr>
      <w:tr w:rsidR="005F31AF" w:rsidRPr="005F31AF" w14:paraId="55E6EB8C"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612ABD62"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Information Element</w:t>
            </w:r>
          </w:p>
        </w:tc>
        <w:tc>
          <w:tcPr>
            <w:tcW w:w="1710" w:type="dxa"/>
            <w:tcBorders>
              <w:top w:val="single" w:sz="4" w:space="0" w:color="auto"/>
              <w:left w:val="single" w:sz="4" w:space="0" w:color="auto"/>
              <w:bottom w:val="single" w:sz="4" w:space="0" w:color="auto"/>
              <w:right w:val="single" w:sz="4" w:space="0" w:color="auto"/>
            </w:tcBorders>
            <w:hideMark/>
          </w:tcPr>
          <w:p w14:paraId="3FB030DE"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Value/remark</w:t>
            </w:r>
          </w:p>
        </w:tc>
        <w:tc>
          <w:tcPr>
            <w:tcW w:w="990" w:type="dxa"/>
            <w:tcBorders>
              <w:top w:val="single" w:sz="4" w:space="0" w:color="auto"/>
              <w:left w:val="single" w:sz="4" w:space="0" w:color="auto"/>
              <w:bottom w:val="single" w:sz="4" w:space="0" w:color="auto"/>
              <w:right w:val="single" w:sz="4" w:space="0" w:color="auto"/>
            </w:tcBorders>
            <w:hideMark/>
          </w:tcPr>
          <w:p w14:paraId="654F8D70"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Comment</w:t>
            </w:r>
          </w:p>
        </w:tc>
        <w:tc>
          <w:tcPr>
            <w:tcW w:w="1115" w:type="dxa"/>
            <w:tcBorders>
              <w:top w:val="single" w:sz="4" w:space="0" w:color="auto"/>
              <w:left w:val="single" w:sz="4" w:space="0" w:color="auto"/>
              <w:bottom w:val="single" w:sz="4" w:space="0" w:color="auto"/>
              <w:right w:val="single" w:sz="4" w:space="0" w:color="auto"/>
            </w:tcBorders>
            <w:hideMark/>
          </w:tcPr>
          <w:p w14:paraId="37F1E4E5" w14:textId="77777777" w:rsidR="005F31AF" w:rsidRPr="005F31AF" w:rsidRDefault="005F31AF" w:rsidP="005F31AF">
            <w:pPr>
              <w:keepNext/>
              <w:keepLines/>
              <w:overflowPunct/>
              <w:autoSpaceDE/>
              <w:autoSpaceDN/>
              <w:adjustRightInd/>
              <w:spacing w:after="0"/>
              <w:jc w:val="center"/>
              <w:textAlignment w:val="auto"/>
              <w:rPr>
                <w:rFonts w:ascii="Arial" w:hAnsi="Arial"/>
                <w:b/>
                <w:sz w:val="18"/>
              </w:rPr>
            </w:pPr>
            <w:r w:rsidRPr="005F31AF">
              <w:rPr>
                <w:rFonts w:ascii="Arial" w:hAnsi="Arial"/>
                <w:b/>
                <w:sz w:val="18"/>
              </w:rPr>
              <w:t>Condition</w:t>
            </w:r>
          </w:p>
        </w:tc>
      </w:tr>
      <w:tr w:rsidR="005F31AF" w:rsidRPr="005F31AF" w14:paraId="5F13FBBC" w14:textId="77777777" w:rsidTr="009F406B">
        <w:trPr>
          <w:cantSplit/>
        </w:trPr>
        <w:tc>
          <w:tcPr>
            <w:tcW w:w="5935" w:type="dxa"/>
            <w:tcBorders>
              <w:top w:val="single" w:sz="4" w:space="0" w:color="auto"/>
              <w:left w:val="single" w:sz="4" w:space="0" w:color="auto"/>
              <w:bottom w:val="single" w:sz="4" w:space="0" w:color="auto"/>
              <w:right w:val="single" w:sz="4" w:space="0" w:color="auto"/>
            </w:tcBorders>
          </w:tcPr>
          <w:p w14:paraId="16E74935"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SIB19-r17 ::= SEQUENCE {</w:t>
            </w:r>
          </w:p>
        </w:tc>
        <w:tc>
          <w:tcPr>
            <w:tcW w:w="1710" w:type="dxa"/>
            <w:tcBorders>
              <w:top w:val="single" w:sz="4" w:space="0" w:color="auto"/>
              <w:left w:val="single" w:sz="4" w:space="0" w:color="auto"/>
              <w:bottom w:val="single" w:sz="4" w:space="0" w:color="auto"/>
              <w:right w:val="single" w:sz="4" w:space="0" w:color="auto"/>
            </w:tcBorders>
          </w:tcPr>
          <w:p w14:paraId="41F0269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3505020A"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1C2C004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55C4F47"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1CAD47DF" w14:textId="0D65A2A7" w:rsidR="005F31AF" w:rsidRPr="000F6A48"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hAnsi="Arial"/>
                <w:sz w:val="18"/>
              </w:rPr>
              <w:t xml:space="preserve">  ntn-NeighCellConfig-r17 SEQUENCE {</w:t>
            </w:r>
            <w:r w:rsidRPr="000F6A48">
              <w:rPr>
                <w:rFonts w:ascii="Arial" w:hAnsi="Arial"/>
                <w:sz w:val="18"/>
                <w:lang w:eastAsia="en-US"/>
              </w:rPr>
              <w:t xml:space="preserve"> (SIZE(1..maxCellNTN-r17))  OF</w:t>
            </w:r>
          </w:p>
          <w:p w14:paraId="3EAAF10E" w14:textId="77777777" w:rsidR="005F31AF" w:rsidRPr="000F6A48" w:rsidRDefault="005F31AF" w:rsidP="005F31AF">
            <w:pPr>
              <w:keepNext/>
              <w:keepLines/>
              <w:overflowPunct/>
              <w:autoSpaceDE/>
              <w:autoSpaceDN/>
              <w:adjustRightInd/>
              <w:spacing w:after="0"/>
              <w:textAlignment w:val="auto"/>
              <w:rPr>
                <w:rFonts w:ascii="Arial" w:hAnsi="Arial"/>
                <w:sz w:val="18"/>
              </w:rPr>
            </w:pPr>
            <w:r w:rsidRPr="000F6A48">
              <w:rPr>
                <w:rFonts w:ascii="Arial" w:hAnsi="Arial"/>
                <w:sz w:val="18"/>
                <w:lang w:eastAsia="en-US"/>
              </w:rPr>
              <w:t xml:space="preserve">  NTN-NeighCellConfig-r17 {</w:t>
            </w:r>
          </w:p>
        </w:tc>
        <w:tc>
          <w:tcPr>
            <w:tcW w:w="1710" w:type="dxa"/>
            <w:tcBorders>
              <w:top w:val="single" w:sz="4" w:space="0" w:color="auto"/>
              <w:left w:val="single" w:sz="4" w:space="0" w:color="auto"/>
              <w:bottom w:val="single" w:sz="4" w:space="0" w:color="auto"/>
              <w:right w:val="single" w:sz="4" w:space="0" w:color="auto"/>
            </w:tcBorders>
          </w:tcPr>
          <w:p w14:paraId="3EEE8505" w14:textId="77777777" w:rsidR="005F31AF" w:rsidRPr="000F6A48" w:rsidRDefault="005F31AF" w:rsidP="005F31AF">
            <w:pPr>
              <w:keepNext/>
              <w:keepLines/>
              <w:overflowPunct/>
              <w:autoSpaceDE/>
              <w:autoSpaceDN/>
              <w:adjustRightInd/>
              <w:spacing w:after="0"/>
              <w:textAlignment w:val="auto"/>
              <w:rPr>
                <w:rFonts w:ascii="Arial" w:hAnsi="Arial"/>
                <w:sz w:val="18"/>
              </w:rPr>
            </w:pPr>
            <w:r w:rsidRPr="000F6A48">
              <w:rPr>
                <w:rFonts w:ascii="Arial" w:hAnsi="Arial"/>
                <w:sz w:val="18"/>
              </w:rPr>
              <w:t>1 entry for test cases requiring only one neighbour cell</w:t>
            </w:r>
          </w:p>
          <w:p w14:paraId="5F71EFF9" w14:textId="77777777" w:rsidR="005F31AF" w:rsidRPr="000F6A48" w:rsidRDefault="005F31AF" w:rsidP="005F31AF">
            <w:pPr>
              <w:keepNext/>
              <w:keepLines/>
              <w:overflowPunct/>
              <w:autoSpaceDE/>
              <w:autoSpaceDN/>
              <w:adjustRightInd/>
              <w:spacing w:after="0"/>
              <w:textAlignment w:val="auto"/>
              <w:rPr>
                <w:rFonts w:ascii="Arial" w:hAnsi="Arial"/>
                <w:sz w:val="18"/>
              </w:rPr>
            </w:pPr>
            <w:r w:rsidRPr="000F6A48">
              <w:rPr>
                <w:rFonts w:ascii="Arial" w:hAnsi="Arial"/>
                <w:sz w:val="18"/>
              </w:rPr>
              <w:t>2 entries in test cases requiring two neighbour cells</w:t>
            </w:r>
          </w:p>
        </w:tc>
        <w:tc>
          <w:tcPr>
            <w:tcW w:w="990" w:type="dxa"/>
            <w:tcBorders>
              <w:top w:val="single" w:sz="4" w:space="0" w:color="auto"/>
              <w:left w:val="single" w:sz="4" w:space="0" w:color="auto"/>
              <w:bottom w:val="single" w:sz="4" w:space="0" w:color="auto"/>
              <w:right w:val="single" w:sz="4" w:space="0" w:color="auto"/>
            </w:tcBorders>
          </w:tcPr>
          <w:p w14:paraId="31101786"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51633104"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2CELLS OR 3CELLS</w:t>
            </w:r>
          </w:p>
        </w:tc>
      </w:tr>
      <w:tr w:rsidR="005F31AF" w:rsidRPr="005F31AF" w14:paraId="40D8D3CD"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215A350E"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lang w:eastAsia="en-US"/>
              </w:rPr>
              <w:t xml:space="preserve">     NTN-NeighCellConfig-r17 [1] SEQUENCE {</w:t>
            </w:r>
          </w:p>
        </w:tc>
        <w:tc>
          <w:tcPr>
            <w:tcW w:w="1710" w:type="dxa"/>
            <w:tcBorders>
              <w:top w:val="single" w:sz="4" w:space="0" w:color="auto"/>
              <w:left w:val="single" w:sz="4" w:space="0" w:color="auto"/>
              <w:bottom w:val="single" w:sz="4" w:space="0" w:color="auto"/>
              <w:right w:val="single" w:sz="4" w:space="0" w:color="auto"/>
            </w:tcBorders>
          </w:tcPr>
          <w:p w14:paraId="1CB220E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78A4BD9D"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entry 1</w:t>
            </w:r>
          </w:p>
        </w:tc>
        <w:tc>
          <w:tcPr>
            <w:tcW w:w="1115" w:type="dxa"/>
            <w:tcBorders>
              <w:top w:val="single" w:sz="4" w:space="0" w:color="auto"/>
              <w:left w:val="single" w:sz="4" w:space="0" w:color="auto"/>
              <w:bottom w:val="single" w:sz="4" w:space="0" w:color="auto"/>
              <w:right w:val="single" w:sz="4" w:space="0" w:color="auto"/>
            </w:tcBorders>
          </w:tcPr>
          <w:p w14:paraId="630B3ABA"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2CELLS OR 3CELLS</w:t>
            </w:r>
          </w:p>
        </w:tc>
      </w:tr>
      <w:tr w:rsidR="005F31AF" w:rsidRPr="005F31AF" w14:paraId="328CA6CF"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59423E55"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epochTime-r17</w:t>
            </w:r>
          </w:p>
        </w:tc>
        <w:tc>
          <w:tcPr>
            <w:tcW w:w="1710" w:type="dxa"/>
            <w:tcBorders>
              <w:top w:val="single" w:sz="4" w:space="0" w:color="auto"/>
              <w:left w:val="single" w:sz="4" w:space="0" w:color="auto"/>
              <w:bottom w:val="single" w:sz="4" w:space="0" w:color="auto"/>
              <w:right w:val="single" w:sz="4" w:space="0" w:color="auto"/>
            </w:tcBorders>
            <w:hideMark/>
          </w:tcPr>
          <w:p w14:paraId="5D5E1B11"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lang w:eastAsia="zh-CN"/>
              </w:rPr>
              <w:t>Not present</w:t>
            </w:r>
          </w:p>
        </w:tc>
        <w:tc>
          <w:tcPr>
            <w:tcW w:w="990" w:type="dxa"/>
            <w:tcBorders>
              <w:top w:val="single" w:sz="4" w:space="0" w:color="auto"/>
              <w:left w:val="single" w:sz="4" w:space="0" w:color="auto"/>
              <w:bottom w:val="single" w:sz="4" w:space="0" w:color="auto"/>
              <w:right w:val="single" w:sz="4" w:space="0" w:color="auto"/>
            </w:tcBorders>
          </w:tcPr>
          <w:p w14:paraId="7E41535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2B27D7C0"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02D89780"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58E826AB"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ephemerisInfo-r17 CHOICE {</w:t>
            </w:r>
          </w:p>
        </w:tc>
        <w:tc>
          <w:tcPr>
            <w:tcW w:w="1710" w:type="dxa"/>
            <w:tcBorders>
              <w:top w:val="single" w:sz="4" w:space="0" w:color="auto"/>
              <w:left w:val="single" w:sz="4" w:space="0" w:color="auto"/>
              <w:bottom w:val="single" w:sz="4" w:space="0" w:color="auto"/>
              <w:right w:val="single" w:sz="4" w:space="0" w:color="auto"/>
            </w:tcBorders>
          </w:tcPr>
          <w:p w14:paraId="5D20554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3C75230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74CD4B8F"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46E00952"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4A38C85D"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orbital-r17 SEQUENCE {</w:t>
            </w:r>
          </w:p>
        </w:tc>
        <w:tc>
          <w:tcPr>
            <w:tcW w:w="1710" w:type="dxa"/>
            <w:tcBorders>
              <w:top w:val="single" w:sz="4" w:space="0" w:color="auto"/>
              <w:left w:val="single" w:sz="4" w:space="0" w:color="auto"/>
              <w:bottom w:val="single" w:sz="4" w:space="0" w:color="auto"/>
              <w:right w:val="single" w:sz="4" w:space="0" w:color="auto"/>
            </w:tcBorders>
          </w:tcPr>
          <w:p w14:paraId="7F6B80D5"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p>
        </w:tc>
        <w:tc>
          <w:tcPr>
            <w:tcW w:w="990" w:type="dxa"/>
            <w:tcBorders>
              <w:top w:val="single" w:sz="4" w:space="0" w:color="auto"/>
              <w:left w:val="single" w:sz="4" w:space="0" w:color="auto"/>
              <w:bottom w:val="single" w:sz="4" w:space="0" w:color="auto"/>
              <w:right w:val="single" w:sz="4" w:space="0" w:color="auto"/>
            </w:tcBorders>
          </w:tcPr>
          <w:p w14:paraId="5A3A758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0FBC539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E95B245"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1BD2687B"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semiMajorAxis-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71FEFA6B"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8393544277</w:t>
            </w:r>
          </w:p>
        </w:tc>
        <w:tc>
          <w:tcPr>
            <w:tcW w:w="990" w:type="dxa"/>
            <w:tcBorders>
              <w:top w:val="single" w:sz="4" w:space="0" w:color="auto"/>
              <w:left w:val="single" w:sz="4" w:space="0" w:color="auto"/>
              <w:bottom w:val="single" w:sz="4" w:space="0" w:color="auto"/>
              <w:right w:val="single" w:sz="4" w:space="0" w:color="auto"/>
            </w:tcBorders>
          </w:tcPr>
          <w:p w14:paraId="5DD9BC80"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05216E6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2795E497"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7FE4F221"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eccentricity-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0D29DFF1"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0</w:t>
            </w:r>
          </w:p>
        </w:tc>
        <w:tc>
          <w:tcPr>
            <w:tcW w:w="990" w:type="dxa"/>
            <w:tcBorders>
              <w:top w:val="single" w:sz="4" w:space="0" w:color="auto"/>
              <w:left w:val="single" w:sz="4" w:space="0" w:color="auto"/>
              <w:bottom w:val="single" w:sz="4" w:space="0" w:color="auto"/>
              <w:right w:val="single" w:sz="4" w:space="0" w:color="auto"/>
            </w:tcBorders>
          </w:tcPr>
          <w:p w14:paraId="1A80CF1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5A952AC0"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1065260F"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3C6F2A5B"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periapsis-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0FB8B310"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137910436</w:t>
            </w:r>
          </w:p>
        </w:tc>
        <w:tc>
          <w:tcPr>
            <w:tcW w:w="990" w:type="dxa"/>
            <w:tcBorders>
              <w:top w:val="single" w:sz="4" w:space="0" w:color="auto"/>
              <w:left w:val="single" w:sz="4" w:space="0" w:color="auto"/>
              <w:bottom w:val="single" w:sz="4" w:space="0" w:color="auto"/>
              <w:right w:val="single" w:sz="4" w:space="0" w:color="auto"/>
            </w:tcBorders>
          </w:tcPr>
          <w:p w14:paraId="3BBA23A9"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6EF6E2B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E2EBDC0"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1371C653"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longitude-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0ED20C76"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105383807</w:t>
            </w:r>
          </w:p>
        </w:tc>
        <w:tc>
          <w:tcPr>
            <w:tcW w:w="990" w:type="dxa"/>
            <w:tcBorders>
              <w:top w:val="single" w:sz="4" w:space="0" w:color="auto"/>
              <w:left w:val="single" w:sz="4" w:space="0" w:color="auto"/>
              <w:bottom w:val="single" w:sz="4" w:space="0" w:color="auto"/>
              <w:right w:val="single" w:sz="4" w:space="0" w:color="auto"/>
            </w:tcBorders>
          </w:tcPr>
          <w:p w14:paraId="2B34C816"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22ECB6D5"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148F6309"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bottom"/>
            <w:hideMark/>
          </w:tcPr>
          <w:p w14:paraId="12326DAF"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inclination-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33A67AA9"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67072560</w:t>
            </w:r>
          </w:p>
        </w:tc>
        <w:tc>
          <w:tcPr>
            <w:tcW w:w="990" w:type="dxa"/>
            <w:tcBorders>
              <w:top w:val="single" w:sz="4" w:space="0" w:color="auto"/>
              <w:left w:val="single" w:sz="4" w:space="0" w:color="auto"/>
              <w:bottom w:val="single" w:sz="4" w:space="0" w:color="auto"/>
              <w:right w:val="single" w:sz="4" w:space="0" w:color="auto"/>
            </w:tcBorders>
          </w:tcPr>
          <w:p w14:paraId="14BC860E"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1F6F86B4"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213C9955"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bottom"/>
            <w:hideMark/>
          </w:tcPr>
          <w:p w14:paraId="5BD71A39"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meanAnomaly-r17</w:t>
            </w:r>
          </w:p>
        </w:tc>
        <w:tc>
          <w:tcPr>
            <w:tcW w:w="1710" w:type="dxa"/>
            <w:tcBorders>
              <w:top w:val="single" w:sz="4" w:space="0" w:color="auto"/>
              <w:left w:val="single" w:sz="4" w:space="0" w:color="auto"/>
              <w:bottom w:val="single" w:sz="4" w:space="0" w:color="auto"/>
              <w:right w:val="single" w:sz="4" w:space="0" w:color="auto"/>
            </w:tcBorders>
            <w:vAlign w:val="bottom"/>
            <w:hideMark/>
          </w:tcPr>
          <w:p w14:paraId="6615E142"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rPr>
              <w:t>32981819</w:t>
            </w:r>
          </w:p>
        </w:tc>
        <w:tc>
          <w:tcPr>
            <w:tcW w:w="990" w:type="dxa"/>
            <w:tcBorders>
              <w:top w:val="single" w:sz="4" w:space="0" w:color="auto"/>
              <w:left w:val="single" w:sz="4" w:space="0" w:color="auto"/>
              <w:bottom w:val="single" w:sz="4" w:space="0" w:color="auto"/>
              <w:right w:val="single" w:sz="4" w:space="0" w:color="auto"/>
            </w:tcBorders>
          </w:tcPr>
          <w:p w14:paraId="706F9809"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0428832A"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55D2F90"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2CD318C3" w14:textId="77777777" w:rsidR="005F31AF" w:rsidRPr="005F31AF" w:rsidRDefault="005F31AF" w:rsidP="005F31AF">
            <w:pPr>
              <w:keepNext/>
              <w:keepLines/>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3969C43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299A120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16B192E6"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25DED93E"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center"/>
            <w:hideMark/>
          </w:tcPr>
          <w:p w14:paraId="52F66F05" w14:textId="77777777" w:rsidR="005F31AF" w:rsidRPr="005F31AF" w:rsidRDefault="005F31AF" w:rsidP="005F31AF">
            <w:pPr>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530DE623"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5742A5F4"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32E5684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2E96AB90"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center"/>
          </w:tcPr>
          <w:p w14:paraId="7140EAC0" w14:textId="77777777" w:rsidR="005F31AF" w:rsidRPr="005F31AF" w:rsidRDefault="005F31AF" w:rsidP="005F31AF">
            <w:pPr>
              <w:overflowPunct/>
              <w:autoSpaceDE/>
              <w:autoSpaceDN/>
              <w:adjustRightInd/>
              <w:spacing w:after="0"/>
              <w:textAlignment w:val="auto"/>
              <w:rPr>
                <w:rFonts w:ascii="Arial" w:hAnsi="Arial"/>
                <w:sz w:val="18"/>
              </w:rPr>
            </w:pPr>
            <w:r w:rsidRPr="005F31AF">
              <w:rPr>
                <w:rFonts w:ascii="Arial" w:hAnsi="Arial"/>
                <w:sz w:val="18"/>
              </w:rPr>
              <w:t xml:space="preserve">   }</w:t>
            </w:r>
          </w:p>
        </w:tc>
        <w:tc>
          <w:tcPr>
            <w:tcW w:w="1710" w:type="dxa"/>
            <w:tcBorders>
              <w:top w:val="single" w:sz="4" w:space="0" w:color="auto"/>
              <w:left w:val="single" w:sz="4" w:space="0" w:color="auto"/>
              <w:bottom w:val="single" w:sz="4" w:space="0" w:color="auto"/>
              <w:right w:val="single" w:sz="4" w:space="0" w:color="auto"/>
            </w:tcBorders>
          </w:tcPr>
          <w:p w14:paraId="627AAFA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17B2574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2FCB8AC0"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7B4EFB0B"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6540758C"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NTN-NeighCellConfig-r17 [2] SEQUENCE {</w:t>
            </w:r>
          </w:p>
        </w:tc>
        <w:tc>
          <w:tcPr>
            <w:tcW w:w="1710" w:type="dxa"/>
            <w:tcBorders>
              <w:top w:val="single" w:sz="4" w:space="0" w:color="auto"/>
              <w:left w:val="single" w:sz="4" w:space="0" w:color="auto"/>
              <w:bottom w:val="single" w:sz="4" w:space="0" w:color="auto"/>
              <w:right w:val="single" w:sz="4" w:space="0" w:color="auto"/>
            </w:tcBorders>
          </w:tcPr>
          <w:p w14:paraId="74EA6B93"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990" w:type="dxa"/>
            <w:tcBorders>
              <w:top w:val="single" w:sz="4" w:space="0" w:color="auto"/>
              <w:left w:val="single" w:sz="4" w:space="0" w:color="auto"/>
              <w:bottom w:val="single" w:sz="4" w:space="0" w:color="auto"/>
              <w:right w:val="single" w:sz="4" w:space="0" w:color="auto"/>
            </w:tcBorders>
          </w:tcPr>
          <w:p w14:paraId="602DDFEF"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5F31AF">
              <w:rPr>
                <w:rFonts w:ascii="Arial" w:hAnsi="Arial"/>
                <w:sz w:val="18"/>
                <w:lang w:eastAsia="en-US"/>
              </w:rPr>
              <w:t>entry 2</w:t>
            </w:r>
          </w:p>
        </w:tc>
        <w:tc>
          <w:tcPr>
            <w:tcW w:w="1115" w:type="dxa"/>
            <w:tcBorders>
              <w:top w:val="single" w:sz="4" w:space="0" w:color="auto"/>
              <w:left w:val="single" w:sz="4" w:space="0" w:color="auto"/>
              <w:bottom w:val="single" w:sz="4" w:space="0" w:color="auto"/>
              <w:right w:val="single" w:sz="4" w:space="0" w:color="auto"/>
            </w:tcBorders>
          </w:tcPr>
          <w:p w14:paraId="5AF4C5A4"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5F31AF">
              <w:rPr>
                <w:rFonts w:ascii="Arial" w:hAnsi="Arial"/>
                <w:sz w:val="18"/>
                <w:lang w:eastAsia="en-US"/>
              </w:rPr>
              <w:t>3CELLS</w:t>
            </w:r>
          </w:p>
        </w:tc>
      </w:tr>
      <w:tr w:rsidR="005F31AF" w:rsidRPr="005F31AF" w14:paraId="69609F79"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2001C65D"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epochTime-r17</w:t>
            </w:r>
          </w:p>
        </w:tc>
        <w:tc>
          <w:tcPr>
            <w:tcW w:w="1710" w:type="dxa"/>
            <w:tcBorders>
              <w:top w:val="single" w:sz="4" w:space="0" w:color="auto"/>
              <w:left w:val="single" w:sz="4" w:space="0" w:color="auto"/>
              <w:bottom w:val="single" w:sz="4" w:space="0" w:color="auto"/>
              <w:right w:val="single" w:sz="4" w:space="0" w:color="auto"/>
            </w:tcBorders>
          </w:tcPr>
          <w:p w14:paraId="7F23B0E1"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5F31AF">
              <w:rPr>
                <w:rFonts w:ascii="Arial" w:hAnsi="Arial"/>
                <w:sz w:val="18"/>
                <w:lang w:eastAsia="en-US"/>
              </w:rPr>
              <w:t>Not present</w:t>
            </w:r>
          </w:p>
        </w:tc>
        <w:tc>
          <w:tcPr>
            <w:tcW w:w="990" w:type="dxa"/>
            <w:tcBorders>
              <w:top w:val="single" w:sz="4" w:space="0" w:color="auto"/>
              <w:left w:val="single" w:sz="4" w:space="0" w:color="auto"/>
              <w:bottom w:val="single" w:sz="4" w:space="0" w:color="auto"/>
              <w:right w:val="single" w:sz="4" w:space="0" w:color="auto"/>
            </w:tcBorders>
          </w:tcPr>
          <w:p w14:paraId="17459270"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630F9F56"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2C67763F"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3AD2E11D"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ephemerisInfo-r17 CHOICE {</w:t>
            </w:r>
          </w:p>
        </w:tc>
        <w:tc>
          <w:tcPr>
            <w:tcW w:w="1710" w:type="dxa"/>
            <w:tcBorders>
              <w:top w:val="single" w:sz="4" w:space="0" w:color="auto"/>
              <w:left w:val="single" w:sz="4" w:space="0" w:color="auto"/>
              <w:bottom w:val="single" w:sz="4" w:space="0" w:color="auto"/>
              <w:right w:val="single" w:sz="4" w:space="0" w:color="auto"/>
            </w:tcBorders>
          </w:tcPr>
          <w:p w14:paraId="4712EE8D"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990" w:type="dxa"/>
            <w:tcBorders>
              <w:top w:val="single" w:sz="4" w:space="0" w:color="auto"/>
              <w:left w:val="single" w:sz="4" w:space="0" w:color="auto"/>
              <w:bottom w:val="single" w:sz="4" w:space="0" w:color="auto"/>
              <w:right w:val="single" w:sz="4" w:space="0" w:color="auto"/>
            </w:tcBorders>
          </w:tcPr>
          <w:p w14:paraId="3C5668F8"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5A05D273"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674E7005"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18301B04"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orbital-r17 SEQUENCE {</w:t>
            </w:r>
          </w:p>
        </w:tc>
        <w:tc>
          <w:tcPr>
            <w:tcW w:w="1710" w:type="dxa"/>
            <w:tcBorders>
              <w:top w:val="single" w:sz="4" w:space="0" w:color="auto"/>
              <w:left w:val="single" w:sz="4" w:space="0" w:color="auto"/>
              <w:bottom w:val="single" w:sz="4" w:space="0" w:color="auto"/>
              <w:right w:val="single" w:sz="4" w:space="0" w:color="auto"/>
            </w:tcBorders>
          </w:tcPr>
          <w:p w14:paraId="088930EA"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990" w:type="dxa"/>
            <w:tcBorders>
              <w:top w:val="single" w:sz="4" w:space="0" w:color="auto"/>
              <w:left w:val="single" w:sz="4" w:space="0" w:color="auto"/>
              <w:bottom w:val="single" w:sz="4" w:space="0" w:color="auto"/>
              <w:right w:val="single" w:sz="4" w:space="0" w:color="auto"/>
            </w:tcBorders>
          </w:tcPr>
          <w:p w14:paraId="122626ED"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5CB00220"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292F7C7F"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472C6D52"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semiMajorAxis-r17</w:t>
            </w:r>
          </w:p>
        </w:tc>
        <w:tc>
          <w:tcPr>
            <w:tcW w:w="1710" w:type="dxa"/>
            <w:tcBorders>
              <w:top w:val="single" w:sz="4" w:space="0" w:color="auto"/>
              <w:left w:val="single" w:sz="4" w:space="0" w:color="auto"/>
              <w:bottom w:val="single" w:sz="4" w:space="0" w:color="auto"/>
              <w:right w:val="single" w:sz="4" w:space="0" w:color="auto"/>
            </w:tcBorders>
            <w:vAlign w:val="bottom"/>
          </w:tcPr>
          <w:p w14:paraId="0E6AC626"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eastAsia="Calibri" w:hAnsi="Arial"/>
                <w:sz w:val="18"/>
                <w:lang w:eastAsia="en-US"/>
              </w:rPr>
              <w:t>8393544277</w:t>
            </w:r>
          </w:p>
        </w:tc>
        <w:tc>
          <w:tcPr>
            <w:tcW w:w="990" w:type="dxa"/>
            <w:tcBorders>
              <w:top w:val="single" w:sz="4" w:space="0" w:color="auto"/>
              <w:left w:val="single" w:sz="4" w:space="0" w:color="auto"/>
              <w:bottom w:val="single" w:sz="4" w:space="0" w:color="auto"/>
              <w:right w:val="single" w:sz="4" w:space="0" w:color="auto"/>
            </w:tcBorders>
          </w:tcPr>
          <w:p w14:paraId="31404DBD"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0AF30C67"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37623E01"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1DC7ED01"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eccentricity-r17</w:t>
            </w:r>
          </w:p>
        </w:tc>
        <w:tc>
          <w:tcPr>
            <w:tcW w:w="1710" w:type="dxa"/>
            <w:tcBorders>
              <w:top w:val="single" w:sz="4" w:space="0" w:color="auto"/>
              <w:left w:val="single" w:sz="4" w:space="0" w:color="auto"/>
              <w:bottom w:val="single" w:sz="4" w:space="0" w:color="auto"/>
              <w:right w:val="single" w:sz="4" w:space="0" w:color="auto"/>
            </w:tcBorders>
            <w:vAlign w:val="bottom"/>
          </w:tcPr>
          <w:p w14:paraId="19DC032D"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eastAsia="Calibri" w:hAnsi="Arial"/>
                <w:sz w:val="18"/>
                <w:lang w:eastAsia="en-US"/>
              </w:rPr>
              <w:t>0</w:t>
            </w:r>
          </w:p>
        </w:tc>
        <w:tc>
          <w:tcPr>
            <w:tcW w:w="990" w:type="dxa"/>
            <w:tcBorders>
              <w:top w:val="single" w:sz="4" w:space="0" w:color="auto"/>
              <w:left w:val="single" w:sz="4" w:space="0" w:color="auto"/>
              <w:bottom w:val="single" w:sz="4" w:space="0" w:color="auto"/>
              <w:right w:val="single" w:sz="4" w:space="0" w:color="auto"/>
            </w:tcBorders>
          </w:tcPr>
          <w:p w14:paraId="28729796"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4F2E1ED9"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7B1E9590"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4EF177AA"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periapsis-r17</w:t>
            </w:r>
          </w:p>
        </w:tc>
        <w:tc>
          <w:tcPr>
            <w:tcW w:w="1710" w:type="dxa"/>
            <w:tcBorders>
              <w:top w:val="single" w:sz="4" w:space="0" w:color="auto"/>
              <w:left w:val="single" w:sz="4" w:space="0" w:color="auto"/>
              <w:bottom w:val="single" w:sz="4" w:space="0" w:color="auto"/>
              <w:right w:val="single" w:sz="4" w:space="0" w:color="auto"/>
            </w:tcBorders>
            <w:vAlign w:val="bottom"/>
          </w:tcPr>
          <w:p w14:paraId="2088A3A7"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hAnsi="Arial"/>
                <w:sz w:val="18"/>
                <w:lang w:eastAsia="en-US"/>
              </w:rPr>
              <w:t>249232221</w:t>
            </w:r>
          </w:p>
        </w:tc>
        <w:tc>
          <w:tcPr>
            <w:tcW w:w="990" w:type="dxa"/>
            <w:tcBorders>
              <w:top w:val="single" w:sz="4" w:space="0" w:color="auto"/>
              <w:left w:val="single" w:sz="4" w:space="0" w:color="auto"/>
              <w:bottom w:val="single" w:sz="4" w:space="0" w:color="auto"/>
              <w:right w:val="single" w:sz="4" w:space="0" w:color="auto"/>
            </w:tcBorders>
          </w:tcPr>
          <w:p w14:paraId="34FB10EA"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1EC4B348"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7466DED6"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5F5CAF4B"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longitude-r17</w:t>
            </w:r>
          </w:p>
        </w:tc>
        <w:tc>
          <w:tcPr>
            <w:tcW w:w="1710" w:type="dxa"/>
            <w:tcBorders>
              <w:top w:val="single" w:sz="4" w:space="0" w:color="auto"/>
              <w:left w:val="single" w:sz="4" w:space="0" w:color="auto"/>
              <w:bottom w:val="single" w:sz="4" w:space="0" w:color="auto"/>
              <w:right w:val="single" w:sz="4" w:space="0" w:color="auto"/>
            </w:tcBorders>
            <w:vAlign w:val="bottom"/>
          </w:tcPr>
          <w:p w14:paraId="01BDC55D"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eastAsia="Calibri" w:hAnsi="Arial"/>
                <w:sz w:val="18"/>
                <w:lang w:eastAsia="en-US"/>
              </w:rPr>
              <w:t>228396393</w:t>
            </w:r>
          </w:p>
        </w:tc>
        <w:tc>
          <w:tcPr>
            <w:tcW w:w="990" w:type="dxa"/>
            <w:tcBorders>
              <w:top w:val="single" w:sz="4" w:space="0" w:color="auto"/>
              <w:left w:val="single" w:sz="4" w:space="0" w:color="auto"/>
              <w:bottom w:val="single" w:sz="4" w:space="0" w:color="auto"/>
              <w:right w:val="single" w:sz="4" w:space="0" w:color="auto"/>
            </w:tcBorders>
          </w:tcPr>
          <w:p w14:paraId="68493096"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5AD9E65A"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56CCE75A"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bottom"/>
          </w:tcPr>
          <w:p w14:paraId="297FB746"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inclination-r17</w:t>
            </w:r>
          </w:p>
        </w:tc>
        <w:tc>
          <w:tcPr>
            <w:tcW w:w="1710" w:type="dxa"/>
            <w:tcBorders>
              <w:top w:val="single" w:sz="4" w:space="0" w:color="auto"/>
              <w:left w:val="single" w:sz="4" w:space="0" w:color="auto"/>
              <w:bottom w:val="single" w:sz="4" w:space="0" w:color="auto"/>
              <w:right w:val="single" w:sz="4" w:space="0" w:color="auto"/>
            </w:tcBorders>
            <w:vAlign w:val="bottom"/>
          </w:tcPr>
          <w:p w14:paraId="23A6B1E7"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eastAsia="Calibri" w:hAnsi="Arial"/>
                <w:sz w:val="18"/>
                <w:lang w:eastAsia="en-US"/>
              </w:rPr>
              <w:t>12328441</w:t>
            </w:r>
          </w:p>
        </w:tc>
        <w:tc>
          <w:tcPr>
            <w:tcW w:w="990" w:type="dxa"/>
            <w:tcBorders>
              <w:top w:val="single" w:sz="4" w:space="0" w:color="auto"/>
              <w:left w:val="single" w:sz="4" w:space="0" w:color="auto"/>
              <w:bottom w:val="single" w:sz="4" w:space="0" w:color="auto"/>
              <w:right w:val="single" w:sz="4" w:space="0" w:color="auto"/>
            </w:tcBorders>
          </w:tcPr>
          <w:p w14:paraId="4D03AA9B"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20B4E549"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73987127"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bottom"/>
          </w:tcPr>
          <w:p w14:paraId="0DD44CA1"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meanAnomaly-r17</w:t>
            </w:r>
          </w:p>
        </w:tc>
        <w:tc>
          <w:tcPr>
            <w:tcW w:w="1710" w:type="dxa"/>
            <w:tcBorders>
              <w:top w:val="single" w:sz="4" w:space="0" w:color="auto"/>
              <w:left w:val="single" w:sz="4" w:space="0" w:color="auto"/>
              <w:bottom w:val="single" w:sz="4" w:space="0" w:color="auto"/>
              <w:right w:val="single" w:sz="4" w:space="0" w:color="auto"/>
            </w:tcBorders>
            <w:vAlign w:val="bottom"/>
          </w:tcPr>
          <w:p w14:paraId="248C634E"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r w:rsidRPr="000F6A48">
              <w:rPr>
                <w:rFonts w:ascii="Arial" w:eastAsia="Calibri" w:hAnsi="Arial"/>
                <w:sz w:val="18"/>
                <w:lang w:eastAsia="en-US"/>
              </w:rPr>
              <w:t>67231401</w:t>
            </w:r>
          </w:p>
        </w:tc>
        <w:tc>
          <w:tcPr>
            <w:tcW w:w="990" w:type="dxa"/>
            <w:tcBorders>
              <w:top w:val="single" w:sz="4" w:space="0" w:color="auto"/>
              <w:left w:val="single" w:sz="4" w:space="0" w:color="auto"/>
              <w:bottom w:val="single" w:sz="4" w:space="0" w:color="auto"/>
              <w:right w:val="single" w:sz="4" w:space="0" w:color="auto"/>
            </w:tcBorders>
          </w:tcPr>
          <w:p w14:paraId="38CA5E42"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c>
          <w:tcPr>
            <w:tcW w:w="1115" w:type="dxa"/>
            <w:tcBorders>
              <w:top w:val="single" w:sz="4" w:space="0" w:color="auto"/>
              <w:left w:val="single" w:sz="4" w:space="0" w:color="auto"/>
              <w:bottom w:val="single" w:sz="4" w:space="0" w:color="auto"/>
              <w:right w:val="single" w:sz="4" w:space="0" w:color="auto"/>
            </w:tcBorders>
          </w:tcPr>
          <w:p w14:paraId="468EE949" w14:textId="77777777" w:rsidR="005F31AF" w:rsidRPr="005F31AF" w:rsidRDefault="005F31AF" w:rsidP="005F31AF">
            <w:pPr>
              <w:keepNext/>
              <w:keepLines/>
              <w:overflowPunct/>
              <w:autoSpaceDE/>
              <w:autoSpaceDN/>
              <w:adjustRightInd/>
              <w:spacing w:after="0"/>
              <w:textAlignment w:val="auto"/>
              <w:rPr>
                <w:rFonts w:ascii="Arial" w:hAnsi="Arial"/>
                <w:sz w:val="18"/>
                <w:lang w:eastAsia="en-US"/>
              </w:rPr>
            </w:pPr>
          </w:p>
        </w:tc>
      </w:tr>
      <w:tr w:rsidR="005F31AF" w:rsidRPr="005F31AF" w14:paraId="2FF98357" w14:textId="77777777" w:rsidTr="000F6A48">
        <w:trPr>
          <w:cantSplit/>
        </w:trPr>
        <w:tc>
          <w:tcPr>
            <w:tcW w:w="5935" w:type="dxa"/>
            <w:tcBorders>
              <w:top w:val="single" w:sz="4" w:space="0" w:color="auto"/>
              <w:left w:val="single" w:sz="4" w:space="0" w:color="auto"/>
              <w:bottom w:val="single" w:sz="4" w:space="0" w:color="auto"/>
              <w:right w:val="single" w:sz="4" w:space="0" w:color="auto"/>
            </w:tcBorders>
          </w:tcPr>
          <w:p w14:paraId="3A39EAFE"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w:t>
            </w:r>
          </w:p>
        </w:tc>
        <w:tc>
          <w:tcPr>
            <w:tcW w:w="1710" w:type="dxa"/>
            <w:tcBorders>
              <w:top w:val="single" w:sz="4" w:space="0" w:color="auto"/>
              <w:left w:val="single" w:sz="4" w:space="0" w:color="auto"/>
              <w:bottom w:val="single" w:sz="4" w:space="0" w:color="auto"/>
              <w:right w:val="single" w:sz="4" w:space="0" w:color="auto"/>
            </w:tcBorders>
          </w:tcPr>
          <w:p w14:paraId="5AF8D5A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17288D0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09B64173"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38076F51"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center"/>
          </w:tcPr>
          <w:p w14:paraId="12305AAE"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w:t>
            </w:r>
          </w:p>
        </w:tc>
        <w:tc>
          <w:tcPr>
            <w:tcW w:w="1710" w:type="dxa"/>
            <w:tcBorders>
              <w:top w:val="single" w:sz="4" w:space="0" w:color="auto"/>
              <w:left w:val="single" w:sz="4" w:space="0" w:color="auto"/>
              <w:bottom w:val="single" w:sz="4" w:space="0" w:color="auto"/>
              <w:right w:val="single" w:sz="4" w:space="0" w:color="auto"/>
            </w:tcBorders>
          </w:tcPr>
          <w:p w14:paraId="64136FEB"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58B978B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5E59D9DA"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6ED924D7"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center"/>
          </w:tcPr>
          <w:p w14:paraId="10463837"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w:t>
            </w:r>
          </w:p>
        </w:tc>
        <w:tc>
          <w:tcPr>
            <w:tcW w:w="1710" w:type="dxa"/>
            <w:tcBorders>
              <w:top w:val="single" w:sz="4" w:space="0" w:color="auto"/>
              <w:left w:val="single" w:sz="4" w:space="0" w:color="auto"/>
              <w:bottom w:val="single" w:sz="4" w:space="0" w:color="auto"/>
              <w:right w:val="single" w:sz="4" w:space="0" w:color="auto"/>
            </w:tcBorders>
          </w:tcPr>
          <w:p w14:paraId="70E75BE3"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76BCFF5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4B9D5BD7"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026B6497" w14:textId="77777777" w:rsidTr="000F6A48">
        <w:trPr>
          <w:cantSplit/>
        </w:trPr>
        <w:tc>
          <w:tcPr>
            <w:tcW w:w="5935" w:type="dxa"/>
            <w:tcBorders>
              <w:top w:val="single" w:sz="4" w:space="0" w:color="auto"/>
              <w:left w:val="single" w:sz="4" w:space="0" w:color="auto"/>
              <w:bottom w:val="single" w:sz="4" w:space="0" w:color="auto"/>
              <w:right w:val="single" w:sz="4" w:space="0" w:color="auto"/>
            </w:tcBorders>
            <w:vAlign w:val="center"/>
          </w:tcPr>
          <w:p w14:paraId="1B672EDD" w14:textId="77777777" w:rsidR="005F31AF" w:rsidRPr="005F31AF" w:rsidRDefault="005F31AF" w:rsidP="005F31AF">
            <w:pPr>
              <w:overflowPunct/>
              <w:autoSpaceDE/>
              <w:autoSpaceDN/>
              <w:adjustRightInd/>
              <w:spacing w:after="0"/>
              <w:textAlignment w:val="auto"/>
              <w:rPr>
                <w:rFonts w:ascii="Arial" w:hAnsi="Arial"/>
                <w:sz w:val="18"/>
                <w:lang w:eastAsia="en-US"/>
              </w:rPr>
            </w:pPr>
            <w:r w:rsidRPr="005F31AF">
              <w:rPr>
                <w:rFonts w:ascii="Arial" w:hAnsi="Arial"/>
                <w:sz w:val="18"/>
                <w:lang w:eastAsia="en-US"/>
              </w:rPr>
              <w:t xml:space="preserve">   }</w:t>
            </w:r>
          </w:p>
        </w:tc>
        <w:tc>
          <w:tcPr>
            <w:tcW w:w="1710" w:type="dxa"/>
            <w:tcBorders>
              <w:top w:val="single" w:sz="4" w:space="0" w:color="auto"/>
              <w:left w:val="single" w:sz="4" w:space="0" w:color="auto"/>
              <w:bottom w:val="single" w:sz="4" w:space="0" w:color="auto"/>
              <w:right w:val="single" w:sz="4" w:space="0" w:color="auto"/>
            </w:tcBorders>
          </w:tcPr>
          <w:p w14:paraId="607D9758"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4D23FA9D"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7852253C"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4F89AA34" w14:textId="77777777" w:rsidTr="000F6A48">
        <w:trPr>
          <w:cantSplit/>
        </w:trPr>
        <w:tc>
          <w:tcPr>
            <w:tcW w:w="5935" w:type="dxa"/>
            <w:tcBorders>
              <w:top w:val="single" w:sz="4" w:space="0" w:color="auto"/>
              <w:left w:val="single" w:sz="4" w:space="0" w:color="auto"/>
              <w:bottom w:val="single" w:sz="4" w:space="0" w:color="auto"/>
              <w:right w:val="single" w:sz="4" w:space="0" w:color="auto"/>
            </w:tcBorders>
            <w:hideMark/>
          </w:tcPr>
          <w:p w14:paraId="6CFE96A5" w14:textId="77777777" w:rsidR="005F31AF" w:rsidRPr="005F31AF" w:rsidRDefault="005F31AF" w:rsidP="005F31AF">
            <w:pPr>
              <w:overflowPunct/>
              <w:autoSpaceDE/>
              <w:autoSpaceDN/>
              <w:adjustRightInd/>
              <w:spacing w:after="0"/>
              <w:textAlignment w:val="auto"/>
            </w:pPr>
            <w:r w:rsidRPr="005F31AF">
              <w:rPr>
                <w:rFonts w:ascii="Arial" w:hAnsi="Arial"/>
                <w:sz w:val="18"/>
                <w:lang w:eastAsia="en-US"/>
              </w:rPr>
              <w:t>}</w:t>
            </w:r>
          </w:p>
        </w:tc>
        <w:tc>
          <w:tcPr>
            <w:tcW w:w="1710" w:type="dxa"/>
            <w:tcBorders>
              <w:top w:val="single" w:sz="4" w:space="0" w:color="auto"/>
              <w:left w:val="single" w:sz="4" w:space="0" w:color="auto"/>
              <w:bottom w:val="single" w:sz="4" w:space="0" w:color="auto"/>
              <w:right w:val="single" w:sz="4" w:space="0" w:color="auto"/>
            </w:tcBorders>
          </w:tcPr>
          <w:p w14:paraId="7DE63512"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990" w:type="dxa"/>
            <w:tcBorders>
              <w:top w:val="single" w:sz="4" w:space="0" w:color="auto"/>
              <w:left w:val="single" w:sz="4" w:space="0" w:color="auto"/>
              <w:bottom w:val="single" w:sz="4" w:space="0" w:color="auto"/>
              <w:right w:val="single" w:sz="4" w:space="0" w:color="auto"/>
            </w:tcBorders>
          </w:tcPr>
          <w:p w14:paraId="038EF17F" w14:textId="77777777" w:rsidR="005F31AF" w:rsidRPr="005F31AF" w:rsidRDefault="005F31AF" w:rsidP="005F31AF">
            <w:pPr>
              <w:keepNext/>
              <w:keepLines/>
              <w:overflowPunct/>
              <w:autoSpaceDE/>
              <w:autoSpaceDN/>
              <w:adjustRightInd/>
              <w:spacing w:after="0"/>
              <w:textAlignment w:val="auto"/>
              <w:rPr>
                <w:rFonts w:ascii="Arial" w:hAnsi="Arial"/>
                <w:sz w:val="18"/>
              </w:rPr>
            </w:pPr>
          </w:p>
        </w:tc>
        <w:tc>
          <w:tcPr>
            <w:tcW w:w="1115" w:type="dxa"/>
            <w:tcBorders>
              <w:top w:val="single" w:sz="4" w:space="0" w:color="auto"/>
              <w:left w:val="single" w:sz="4" w:space="0" w:color="auto"/>
              <w:bottom w:val="single" w:sz="4" w:space="0" w:color="auto"/>
              <w:right w:val="single" w:sz="4" w:space="0" w:color="auto"/>
            </w:tcBorders>
          </w:tcPr>
          <w:p w14:paraId="1DD355A7" w14:textId="77777777" w:rsidR="005F31AF" w:rsidRPr="005F31AF" w:rsidRDefault="005F31AF" w:rsidP="005F31AF">
            <w:pPr>
              <w:keepNext/>
              <w:keepLines/>
              <w:overflowPunct/>
              <w:autoSpaceDE/>
              <w:autoSpaceDN/>
              <w:adjustRightInd/>
              <w:spacing w:after="0"/>
              <w:textAlignment w:val="auto"/>
              <w:rPr>
                <w:rFonts w:ascii="Arial" w:hAnsi="Arial"/>
                <w:sz w:val="18"/>
              </w:rPr>
            </w:pPr>
          </w:p>
        </w:tc>
      </w:tr>
      <w:tr w:rsidR="005F31AF" w:rsidRPr="005F31AF" w14:paraId="177C243B" w14:textId="77777777" w:rsidTr="009F406B">
        <w:trPr>
          <w:cantSplit/>
        </w:trPr>
        <w:tc>
          <w:tcPr>
            <w:tcW w:w="9750" w:type="dxa"/>
            <w:gridSpan w:val="4"/>
            <w:tcBorders>
              <w:top w:val="single" w:sz="4" w:space="0" w:color="auto"/>
              <w:left w:val="single" w:sz="4" w:space="0" w:color="auto"/>
              <w:bottom w:val="single" w:sz="4" w:space="0" w:color="auto"/>
              <w:right w:val="single" w:sz="4" w:space="0" w:color="auto"/>
            </w:tcBorders>
            <w:hideMark/>
          </w:tcPr>
          <w:p w14:paraId="6F53721E" w14:textId="315B48EF" w:rsidR="005F31AF" w:rsidRPr="005F31AF" w:rsidRDefault="005F31AF" w:rsidP="005F31AF">
            <w:pPr>
              <w:keepNext/>
              <w:keepLines/>
              <w:overflowPunct/>
              <w:autoSpaceDE/>
              <w:autoSpaceDN/>
              <w:adjustRightInd/>
              <w:spacing w:after="0"/>
              <w:ind w:left="851" w:hanging="851"/>
              <w:textAlignment w:val="auto"/>
              <w:rPr>
                <w:rFonts w:ascii="Arial" w:hAnsi="Arial"/>
                <w:sz w:val="18"/>
              </w:rPr>
            </w:pPr>
            <w:r w:rsidRPr="005F31AF">
              <w:rPr>
                <w:rFonts w:ascii="Arial" w:hAnsi="Arial"/>
                <w:sz w:val="18"/>
              </w:rPr>
              <w:t>NOTE 1:</w:t>
            </w:r>
            <w:r w:rsidR="007C2336">
              <w:t xml:space="preserve"> </w:t>
            </w:r>
            <w:r w:rsidR="007C2336">
              <w:tab/>
            </w:r>
            <w:r w:rsidRPr="005F31AF">
              <w:rPr>
                <w:rFonts w:ascii="Arial" w:hAnsi="Arial"/>
                <w:sz w:val="18"/>
              </w:rPr>
              <w:t>Neighbour cell 1 Satellite-UE elevation angle equal to 30 degrees, one-way delay equal to 128.77 ms and Doppler equal to +0.11 ppm. Neighbour cell 2 Satellite-UE elevation angle equal to 32.17 degrees, one-way delay equal to 128.14 ms and Doppler equal to 0 ppm.</w:t>
            </w:r>
          </w:p>
          <w:p w14:paraId="6F4DD1F2" w14:textId="4AFD5175" w:rsidR="005F31AF" w:rsidRPr="005F31AF" w:rsidRDefault="005F31AF" w:rsidP="005F31AF">
            <w:pPr>
              <w:keepNext/>
              <w:keepLines/>
              <w:overflowPunct/>
              <w:autoSpaceDE/>
              <w:autoSpaceDN/>
              <w:adjustRightInd/>
              <w:spacing w:after="0"/>
              <w:ind w:left="851" w:hanging="851"/>
              <w:textAlignment w:val="auto"/>
              <w:rPr>
                <w:rFonts w:ascii="Arial" w:hAnsi="Arial"/>
                <w:sz w:val="18"/>
              </w:rPr>
            </w:pPr>
            <w:r w:rsidRPr="005F31AF">
              <w:rPr>
                <w:rFonts w:ascii="Arial" w:hAnsi="Arial"/>
                <w:sz w:val="18"/>
              </w:rPr>
              <w:t>NOTE 2:</w:t>
            </w:r>
            <w:r w:rsidR="007C2336">
              <w:t xml:space="preserve"> </w:t>
            </w:r>
            <w:r w:rsidR="007C2336">
              <w:tab/>
            </w:r>
            <w:r w:rsidRPr="005F31AF">
              <w:rPr>
                <w:rFonts w:ascii="Arial" w:hAnsi="Arial"/>
                <w:sz w:val="18"/>
              </w:rPr>
              <w:t>orbitalParameters ephemeris format shall be used in NR NTN RRM test cases listed in Table A.3.36.3-2 in TS38.133 [13].</w:t>
            </w:r>
          </w:p>
        </w:tc>
      </w:tr>
    </w:tbl>
    <w:p w14:paraId="1086B3E4" w14:textId="77777777" w:rsidR="005F31AF" w:rsidRPr="005F31AF" w:rsidRDefault="005F31AF" w:rsidP="005F31AF">
      <w:pPr>
        <w:overflowPunct/>
        <w:autoSpaceDE/>
        <w:autoSpaceDN/>
        <w:adjustRightInd/>
        <w:textAlignment w:val="auto"/>
        <w:rPr>
          <w:rFonts w:eastAsia="Calibri"/>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5F31AF" w:rsidRPr="005F31AF" w14:paraId="567716ED"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1AAFFE1C" w14:textId="77777777" w:rsidR="005F31AF" w:rsidRPr="005F31AF" w:rsidRDefault="005F31AF" w:rsidP="005F31AF">
            <w:pPr>
              <w:overflowPunct/>
              <w:autoSpaceDE/>
              <w:autoSpaceDN/>
              <w:adjustRightInd/>
              <w:spacing w:after="0"/>
              <w:jc w:val="center"/>
              <w:textAlignment w:val="auto"/>
              <w:rPr>
                <w:rFonts w:ascii="Arial" w:hAnsi="Arial"/>
                <w:b/>
                <w:sz w:val="18"/>
                <w:lang w:eastAsia="en-US"/>
              </w:rPr>
            </w:pPr>
            <w:r w:rsidRPr="005F31AF">
              <w:rPr>
                <w:rFonts w:ascii="Arial" w:hAnsi="Arial"/>
                <w:b/>
                <w:sz w:val="18"/>
                <w:lang w:eastAsia="en-US"/>
              </w:rPr>
              <w:t>Condition</w:t>
            </w:r>
          </w:p>
        </w:tc>
        <w:tc>
          <w:tcPr>
            <w:tcW w:w="7229" w:type="dxa"/>
            <w:tcBorders>
              <w:top w:val="single" w:sz="4" w:space="0" w:color="auto"/>
              <w:left w:val="single" w:sz="4" w:space="0" w:color="auto"/>
              <w:bottom w:val="single" w:sz="4" w:space="0" w:color="auto"/>
              <w:right w:val="single" w:sz="4" w:space="0" w:color="auto"/>
            </w:tcBorders>
            <w:hideMark/>
          </w:tcPr>
          <w:p w14:paraId="6CB42833" w14:textId="77777777" w:rsidR="005F31AF" w:rsidRPr="005F31AF" w:rsidRDefault="005F31AF" w:rsidP="005F31AF">
            <w:pPr>
              <w:overflowPunct/>
              <w:autoSpaceDE/>
              <w:autoSpaceDN/>
              <w:adjustRightInd/>
              <w:spacing w:after="0"/>
              <w:jc w:val="center"/>
              <w:textAlignment w:val="auto"/>
              <w:rPr>
                <w:rFonts w:ascii="Arial" w:hAnsi="Arial"/>
                <w:b/>
                <w:sz w:val="18"/>
                <w:lang w:eastAsia="en-US"/>
              </w:rPr>
            </w:pPr>
            <w:r w:rsidRPr="005F31AF">
              <w:rPr>
                <w:rFonts w:ascii="Arial" w:hAnsi="Arial"/>
                <w:b/>
                <w:sz w:val="18"/>
                <w:lang w:eastAsia="en-US"/>
              </w:rPr>
              <w:t>Explanation</w:t>
            </w:r>
          </w:p>
        </w:tc>
      </w:tr>
      <w:tr w:rsidR="005F31AF" w:rsidRPr="005F31AF" w14:paraId="03D50840"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31B7593E"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lang w:eastAsia="zh-CN"/>
              </w:rPr>
              <w:t>2CELLS</w:t>
            </w:r>
          </w:p>
        </w:tc>
        <w:tc>
          <w:tcPr>
            <w:tcW w:w="7229" w:type="dxa"/>
            <w:tcBorders>
              <w:top w:val="single" w:sz="4" w:space="0" w:color="auto"/>
              <w:left w:val="single" w:sz="4" w:space="0" w:color="auto"/>
              <w:bottom w:val="single" w:sz="4" w:space="0" w:color="auto"/>
              <w:right w:val="single" w:sz="4" w:space="0" w:color="auto"/>
            </w:tcBorders>
          </w:tcPr>
          <w:p w14:paraId="61E75C83" w14:textId="77777777" w:rsidR="005F31AF" w:rsidRPr="005F31AF" w:rsidRDefault="005F31AF" w:rsidP="005F31AF">
            <w:pPr>
              <w:keepNext/>
              <w:keepLines/>
              <w:tabs>
                <w:tab w:val="left" w:pos="3582"/>
              </w:tabs>
              <w:overflowPunct/>
              <w:autoSpaceDE/>
              <w:autoSpaceDN/>
              <w:adjustRightInd/>
              <w:spacing w:after="0"/>
              <w:textAlignment w:val="auto"/>
              <w:rPr>
                <w:rFonts w:ascii="Arial" w:hAnsi="Arial"/>
                <w:sz w:val="18"/>
                <w:lang w:eastAsia="en-US"/>
              </w:rPr>
            </w:pPr>
            <w:r w:rsidRPr="005F31AF">
              <w:rPr>
                <w:rFonts w:ascii="Arial" w:hAnsi="Arial"/>
                <w:sz w:val="18"/>
                <w:lang w:eastAsia="en-US"/>
              </w:rPr>
              <w:t>Test cases where one serving cell and one neighbour cell are required</w:t>
            </w:r>
          </w:p>
        </w:tc>
      </w:tr>
      <w:tr w:rsidR="005F31AF" w:rsidRPr="005F31AF" w14:paraId="4A5EE98F"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1EAA3FFE" w14:textId="77777777" w:rsidR="005F31AF" w:rsidRPr="005F31AF" w:rsidRDefault="005F31AF" w:rsidP="005F31AF">
            <w:pPr>
              <w:keepNext/>
              <w:keepLines/>
              <w:overflowPunct/>
              <w:autoSpaceDE/>
              <w:autoSpaceDN/>
              <w:adjustRightInd/>
              <w:spacing w:after="0"/>
              <w:textAlignment w:val="auto"/>
              <w:rPr>
                <w:rFonts w:ascii="Arial" w:hAnsi="Arial"/>
                <w:sz w:val="18"/>
                <w:lang w:eastAsia="zh-CN"/>
              </w:rPr>
            </w:pPr>
            <w:r w:rsidRPr="005F31AF">
              <w:rPr>
                <w:rFonts w:ascii="Arial" w:hAnsi="Arial"/>
                <w:sz w:val="18"/>
                <w:lang w:eastAsia="zh-CN"/>
              </w:rPr>
              <w:t>3CELLS</w:t>
            </w:r>
          </w:p>
        </w:tc>
        <w:tc>
          <w:tcPr>
            <w:tcW w:w="7229" w:type="dxa"/>
            <w:tcBorders>
              <w:top w:val="single" w:sz="4" w:space="0" w:color="auto"/>
              <w:left w:val="single" w:sz="4" w:space="0" w:color="auto"/>
              <w:bottom w:val="single" w:sz="4" w:space="0" w:color="auto"/>
              <w:right w:val="single" w:sz="4" w:space="0" w:color="auto"/>
            </w:tcBorders>
          </w:tcPr>
          <w:p w14:paraId="0465A45B" w14:textId="77777777" w:rsidR="005F31AF" w:rsidRPr="005F31AF" w:rsidRDefault="005F31AF" w:rsidP="005F31AF">
            <w:pPr>
              <w:keepNext/>
              <w:keepLines/>
              <w:tabs>
                <w:tab w:val="left" w:pos="3582"/>
              </w:tabs>
              <w:overflowPunct/>
              <w:autoSpaceDE/>
              <w:autoSpaceDN/>
              <w:adjustRightInd/>
              <w:spacing w:after="0"/>
              <w:textAlignment w:val="auto"/>
              <w:rPr>
                <w:rFonts w:ascii="Arial" w:hAnsi="Arial"/>
                <w:sz w:val="18"/>
                <w:lang w:eastAsia="en-US"/>
              </w:rPr>
            </w:pPr>
            <w:r w:rsidRPr="005F31AF">
              <w:rPr>
                <w:rFonts w:ascii="Arial" w:hAnsi="Arial"/>
                <w:sz w:val="18"/>
                <w:lang w:eastAsia="en-US"/>
              </w:rPr>
              <w:t>Test cases where one serving cell and two neighbour cells are required</w:t>
            </w:r>
          </w:p>
        </w:tc>
      </w:tr>
    </w:tbl>
    <w:p w14:paraId="6E1FF4F1" w14:textId="77777777" w:rsidR="005F31AF" w:rsidRPr="00D01C84" w:rsidRDefault="005F31AF" w:rsidP="004D3ED6"/>
    <w:p w14:paraId="3CAE10B7" w14:textId="6DA4A28A" w:rsidR="0035280F" w:rsidRPr="000F6A48" w:rsidRDefault="0035280F" w:rsidP="000F6A48">
      <w:pPr>
        <w:pStyle w:val="TH"/>
      </w:pPr>
      <w:r w:rsidRPr="00D01C84">
        <w:t xml:space="preserve">Table 7.6.2.1-2a: </w:t>
      </w:r>
      <w:r w:rsidR="00AF1901">
        <w:t>Void</w:t>
      </w:r>
    </w:p>
    <w:p w14:paraId="7CC4151E" w14:textId="77E3E8B9" w:rsidR="0035280F" w:rsidRPr="00D01C84" w:rsidRDefault="0035280F" w:rsidP="0035280F">
      <w:pPr>
        <w:pStyle w:val="TH"/>
      </w:pPr>
      <w:r w:rsidRPr="00D01C84">
        <w:t xml:space="preserve">Table 7.6.2.1-2b: </w:t>
      </w:r>
      <w:r w:rsidR="00AF1901">
        <w:t>Void</w:t>
      </w:r>
    </w:p>
    <w:p w14:paraId="3BC8CD1A" w14:textId="77777777" w:rsidR="0035280F" w:rsidRPr="00D01C84" w:rsidRDefault="0035280F" w:rsidP="004D3ED6"/>
    <w:p w14:paraId="217133F1" w14:textId="67F0940A" w:rsidR="0035280F" w:rsidRPr="00D01C84" w:rsidRDefault="0035280F" w:rsidP="0035280F">
      <w:pPr>
        <w:pStyle w:val="TH"/>
      </w:pPr>
      <w:r w:rsidRPr="00D01C84">
        <w:t xml:space="preserve">Table 7.6.2.1-3a: SIB19- NR NTN </w:t>
      </w:r>
      <w:r w:rsidR="00AF1901" w:rsidRPr="00FB0AA9">
        <w:t xml:space="preserve">serving cell </w:t>
      </w:r>
      <w:r w:rsidRPr="00D01C84">
        <w:t>Ephemeris information (stateVectors format) for NGSO (LEO-1200) satellites (</w:t>
      </w:r>
      <w:r w:rsidR="00AF1901" w:rsidRPr="00FB0AA9">
        <w:t xml:space="preserve">serving cell </w:t>
      </w:r>
      <w:r w:rsidRPr="00D01C84">
        <w:t>30º elevation angle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35280F" w:rsidRPr="00D01C84" w14:paraId="1DCAA589" w14:textId="77777777" w:rsidTr="00E0392F">
        <w:tc>
          <w:tcPr>
            <w:tcW w:w="9750" w:type="dxa"/>
            <w:gridSpan w:val="4"/>
            <w:tcBorders>
              <w:top w:val="single" w:sz="4" w:space="0" w:color="auto"/>
              <w:left w:val="single" w:sz="4" w:space="0" w:color="auto"/>
              <w:bottom w:val="single" w:sz="4" w:space="0" w:color="auto"/>
              <w:right w:val="single" w:sz="4" w:space="0" w:color="auto"/>
            </w:tcBorders>
            <w:hideMark/>
          </w:tcPr>
          <w:p w14:paraId="0EE261B2" w14:textId="5AE30714" w:rsidR="0035280F" w:rsidRPr="00D01C84" w:rsidRDefault="0035280F" w:rsidP="00E0392F">
            <w:pPr>
              <w:pStyle w:val="TAH"/>
              <w:jc w:val="left"/>
              <w:rPr>
                <w:b w:val="0"/>
              </w:rPr>
            </w:pPr>
            <w:r w:rsidRPr="00D01C84">
              <w:rPr>
                <w:b w:val="0"/>
              </w:rPr>
              <w:t xml:space="preserve">Derivation Path: Table </w:t>
            </w:r>
            <w:r w:rsidR="00A33DB8" w:rsidRPr="00B44334">
              <w:rPr>
                <w:b w:val="0"/>
                <w:bCs/>
              </w:rPr>
              <w:t>7.6.3.1-1</w:t>
            </w:r>
          </w:p>
        </w:tc>
      </w:tr>
      <w:tr w:rsidR="0035280F" w:rsidRPr="00D01C84" w14:paraId="5FFD63AE"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023D3145" w14:textId="77777777" w:rsidR="0035280F" w:rsidRPr="00D01C84" w:rsidRDefault="0035280F" w:rsidP="00E0392F">
            <w:pPr>
              <w:pStyle w:val="TAH"/>
            </w:pPr>
            <w:r w:rsidRPr="00D01C84">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0097D5E6" w14:textId="77777777" w:rsidR="0035280F" w:rsidRPr="00D01C84" w:rsidRDefault="0035280F" w:rsidP="00E0392F">
            <w:pPr>
              <w:pStyle w:val="TAH"/>
            </w:pPr>
            <w:r w:rsidRPr="00D01C84">
              <w:t>Value/remark</w:t>
            </w:r>
          </w:p>
        </w:tc>
        <w:tc>
          <w:tcPr>
            <w:tcW w:w="1156" w:type="dxa"/>
            <w:tcBorders>
              <w:top w:val="single" w:sz="4" w:space="0" w:color="auto"/>
              <w:left w:val="single" w:sz="4" w:space="0" w:color="auto"/>
              <w:bottom w:val="single" w:sz="4" w:space="0" w:color="auto"/>
              <w:right w:val="single" w:sz="4" w:space="0" w:color="auto"/>
            </w:tcBorders>
            <w:hideMark/>
          </w:tcPr>
          <w:p w14:paraId="5BF58404" w14:textId="77777777" w:rsidR="0035280F" w:rsidRPr="00D01C84" w:rsidRDefault="0035280F" w:rsidP="00E0392F">
            <w:pPr>
              <w:pStyle w:val="TAH"/>
            </w:pPr>
            <w:r w:rsidRPr="00D01C84">
              <w:t>Comment</w:t>
            </w:r>
          </w:p>
        </w:tc>
        <w:tc>
          <w:tcPr>
            <w:tcW w:w="870" w:type="dxa"/>
            <w:tcBorders>
              <w:top w:val="single" w:sz="4" w:space="0" w:color="auto"/>
              <w:left w:val="single" w:sz="4" w:space="0" w:color="auto"/>
              <w:bottom w:val="single" w:sz="4" w:space="0" w:color="auto"/>
              <w:right w:val="single" w:sz="4" w:space="0" w:color="auto"/>
            </w:tcBorders>
            <w:hideMark/>
          </w:tcPr>
          <w:p w14:paraId="74D66569" w14:textId="77777777" w:rsidR="0035280F" w:rsidRPr="00D01C84" w:rsidRDefault="0035280F" w:rsidP="00E0392F">
            <w:pPr>
              <w:pStyle w:val="TAH"/>
            </w:pPr>
            <w:r w:rsidRPr="00D01C84">
              <w:t>Condition</w:t>
            </w:r>
          </w:p>
        </w:tc>
      </w:tr>
      <w:tr w:rsidR="0035280F" w:rsidRPr="00D01C84" w14:paraId="547F8435"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16E5F1D7" w14:textId="77777777" w:rsidR="0035280F" w:rsidRPr="00D01C84" w:rsidRDefault="0035280F" w:rsidP="00E0392F">
            <w:pPr>
              <w:pStyle w:val="TAL"/>
            </w:pPr>
            <w:r w:rsidRPr="00D01C84">
              <w:t>SIB19-r17 ::= SEQUENCE {</w:t>
            </w:r>
          </w:p>
        </w:tc>
        <w:tc>
          <w:tcPr>
            <w:tcW w:w="1512" w:type="dxa"/>
            <w:tcBorders>
              <w:top w:val="single" w:sz="4" w:space="0" w:color="auto"/>
              <w:left w:val="single" w:sz="4" w:space="0" w:color="auto"/>
              <w:bottom w:val="single" w:sz="4" w:space="0" w:color="auto"/>
              <w:right w:val="single" w:sz="4" w:space="0" w:color="auto"/>
            </w:tcBorders>
          </w:tcPr>
          <w:p w14:paraId="0E7B809A"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33014FF7"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4657D2A" w14:textId="77777777" w:rsidR="0035280F" w:rsidRPr="00D01C84" w:rsidRDefault="0035280F" w:rsidP="00E0392F">
            <w:pPr>
              <w:pStyle w:val="TAL"/>
            </w:pPr>
          </w:p>
        </w:tc>
      </w:tr>
      <w:tr w:rsidR="0035280F" w:rsidRPr="00D01C84" w14:paraId="5D105E7F"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3AFFB7D3" w14:textId="529370FE" w:rsidR="0035280F" w:rsidRPr="00D01C84" w:rsidRDefault="0035280F" w:rsidP="00E0392F">
            <w:pPr>
              <w:pStyle w:val="TAL"/>
            </w:pPr>
            <w:r w:rsidRPr="00D01C84">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7F3BF9EF"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3AF02F53"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B545367" w14:textId="77777777" w:rsidR="0035280F" w:rsidRPr="00D01C84" w:rsidRDefault="0035280F" w:rsidP="00E0392F">
            <w:pPr>
              <w:pStyle w:val="TAL"/>
            </w:pPr>
          </w:p>
        </w:tc>
      </w:tr>
      <w:tr w:rsidR="0035280F" w:rsidRPr="00D01C84" w14:paraId="20374927" w14:textId="77777777" w:rsidTr="00E0392F">
        <w:tc>
          <w:tcPr>
            <w:tcW w:w="6212" w:type="dxa"/>
            <w:tcBorders>
              <w:top w:val="single" w:sz="4" w:space="0" w:color="auto"/>
              <w:left w:val="single" w:sz="4" w:space="0" w:color="auto"/>
              <w:bottom w:val="single" w:sz="4" w:space="0" w:color="auto"/>
              <w:right w:val="single" w:sz="4" w:space="0" w:color="auto"/>
            </w:tcBorders>
          </w:tcPr>
          <w:p w14:paraId="5806244C" w14:textId="77777777" w:rsidR="0035280F" w:rsidRPr="00D01C84" w:rsidRDefault="0035280F" w:rsidP="00E0392F">
            <w:pPr>
              <w:pStyle w:val="TAL"/>
            </w:pPr>
            <w:r w:rsidRPr="00D01C84">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7EAB629A" w14:textId="77777777" w:rsidR="0035280F" w:rsidRPr="00D01C84" w:rsidRDefault="0035280F" w:rsidP="00E0392F">
            <w:pPr>
              <w:pStyle w:val="TAL"/>
            </w:pPr>
            <w:r w:rsidRPr="00D01C84">
              <w:rPr>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0FF2BCD6"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E432033" w14:textId="77777777" w:rsidR="0035280F" w:rsidRPr="00D01C84" w:rsidRDefault="0035280F" w:rsidP="00E0392F">
            <w:pPr>
              <w:pStyle w:val="TAL"/>
            </w:pPr>
          </w:p>
        </w:tc>
      </w:tr>
      <w:tr w:rsidR="0035280F" w:rsidRPr="00D01C84" w14:paraId="60CC7D6E" w14:textId="77777777" w:rsidTr="00E0392F">
        <w:tc>
          <w:tcPr>
            <w:tcW w:w="6212" w:type="dxa"/>
            <w:tcBorders>
              <w:top w:val="single" w:sz="4" w:space="0" w:color="auto"/>
              <w:left w:val="single" w:sz="4" w:space="0" w:color="auto"/>
              <w:bottom w:val="single" w:sz="4" w:space="0" w:color="auto"/>
              <w:right w:val="single" w:sz="4" w:space="0" w:color="auto"/>
            </w:tcBorders>
          </w:tcPr>
          <w:p w14:paraId="03FE2421" w14:textId="4AEA3A44" w:rsidR="0035280F" w:rsidRPr="00D01C84" w:rsidRDefault="0035280F" w:rsidP="00E0392F">
            <w:pPr>
              <w:pStyle w:val="TAL"/>
            </w:pPr>
            <w:r w:rsidRPr="00D01C84">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2E37FB00"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34A4EB8B"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5ED0458" w14:textId="77777777" w:rsidR="0035280F" w:rsidRPr="00D01C84" w:rsidRDefault="0035280F" w:rsidP="00E0392F">
            <w:pPr>
              <w:pStyle w:val="TAL"/>
            </w:pPr>
          </w:p>
        </w:tc>
      </w:tr>
      <w:tr w:rsidR="0035280F" w:rsidRPr="00D01C84" w14:paraId="4EC3231C" w14:textId="77777777" w:rsidTr="00E0392F">
        <w:tc>
          <w:tcPr>
            <w:tcW w:w="6212" w:type="dxa"/>
            <w:tcBorders>
              <w:top w:val="single" w:sz="4" w:space="0" w:color="auto"/>
              <w:left w:val="single" w:sz="4" w:space="0" w:color="auto"/>
              <w:bottom w:val="single" w:sz="4" w:space="0" w:color="auto"/>
              <w:right w:val="single" w:sz="4" w:space="0" w:color="auto"/>
            </w:tcBorders>
          </w:tcPr>
          <w:p w14:paraId="1FF4E085" w14:textId="77777777" w:rsidR="0035280F" w:rsidRPr="00D01C84" w:rsidRDefault="0035280F" w:rsidP="00E0392F">
            <w:pPr>
              <w:pStyle w:val="TAL"/>
            </w:pPr>
            <w:r w:rsidRPr="00D01C84">
              <w:t xml:space="preserve">        positionVelocity-r17 SEQUENCE {</w:t>
            </w:r>
          </w:p>
        </w:tc>
        <w:tc>
          <w:tcPr>
            <w:tcW w:w="1512" w:type="dxa"/>
            <w:tcBorders>
              <w:top w:val="single" w:sz="4" w:space="0" w:color="auto"/>
              <w:left w:val="single" w:sz="4" w:space="0" w:color="auto"/>
              <w:bottom w:val="single" w:sz="4" w:space="0" w:color="auto"/>
              <w:right w:val="single" w:sz="4" w:space="0" w:color="auto"/>
            </w:tcBorders>
          </w:tcPr>
          <w:p w14:paraId="105615F3" w14:textId="77777777" w:rsidR="0035280F" w:rsidRPr="00D01C84" w:rsidRDefault="0035280F"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5194D7A1"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562118D9" w14:textId="77777777" w:rsidR="0035280F" w:rsidRPr="00D01C84" w:rsidRDefault="0035280F" w:rsidP="00E0392F">
            <w:pPr>
              <w:pStyle w:val="TAL"/>
            </w:pPr>
          </w:p>
        </w:tc>
      </w:tr>
      <w:tr w:rsidR="0035280F" w:rsidRPr="00D01C84" w14:paraId="13DB6474" w14:textId="77777777" w:rsidTr="00E0392F">
        <w:tc>
          <w:tcPr>
            <w:tcW w:w="6212" w:type="dxa"/>
            <w:tcBorders>
              <w:top w:val="single" w:sz="4" w:space="0" w:color="auto"/>
              <w:left w:val="single" w:sz="4" w:space="0" w:color="auto"/>
              <w:bottom w:val="single" w:sz="4" w:space="0" w:color="auto"/>
              <w:right w:val="single" w:sz="4" w:space="0" w:color="auto"/>
            </w:tcBorders>
          </w:tcPr>
          <w:p w14:paraId="2F26C0B1" w14:textId="77777777" w:rsidR="0035280F" w:rsidRPr="00D01C84" w:rsidRDefault="0035280F" w:rsidP="00E0392F">
            <w:pPr>
              <w:pStyle w:val="TAL"/>
            </w:pPr>
            <w:r w:rsidRPr="00D01C84">
              <w:t xml:space="preserve">          positionX-r17</w:t>
            </w:r>
          </w:p>
        </w:tc>
        <w:tc>
          <w:tcPr>
            <w:tcW w:w="1512" w:type="dxa"/>
            <w:tcBorders>
              <w:top w:val="single" w:sz="4" w:space="0" w:color="auto"/>
              <w:left w:val="single" w:sz="4" w:space="0" w:color="auto"/>
              <w:bottom w:val="single" w:sz="4" w:space="0" w:color="auto"/>
              <w:right w:val="single" w:sz="4" w:space="0" w:color="auto"/>
            </w:tcBorders>
            <w:vAlign w:val="bottom"/>
          </w:tcPr>
          <w:p w14:paraId="7CBAFFC4" w14:textId="77777777" w:rsidR="0035280F" w:rsidRPr="00D01C84" w:rsidRDefault="0035280F" w:rsidP="00E0392F">
            <w:pPr>
              <w:pStyle w:val="TAL"/>
              <w:rPr>
                <w:lang w:eastAsia="zh-CN"/>
              </w:rPr>
            </w:pPr>
            <w:r w:rsidRPr="00D01C84">
              <w:rPr>
                <w:lang w:val="en-US"/>
              </w:rPr>
              <w:t>-2935552</w:t>
            </w:r>
          </w:p>
        </w:tc>
        <w:tc>
          <w:tcPr>
            <w:tcW w:w="1156" w:type="dxa"/>
            <w:tcBorders>
              <w:top w:val="single" w:sz="4" w:space="0" w:color="auto"/>
              <w:left w:val="single" w:sz="4" w:space="0" w:color="auto"/>
              <w:bottom w:val="single" w:sz="4" w:space="0" w:color="auto"/>
              <w:right w:val="single" w:sz="4" w:space="0" w:color="auto"/>
            </w:tcBorders>
          </w:tcPr>
          <w:p w14:paraId="2CF30E9F"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384AC87" w14:textId="77777777" w:rsidR="0035280F" w:rsidRPr="00D01C84" w:rsidRDefault="0035280F" w:rsidP="00E0392F">
            <w:pPr>
              <w:pStyle w:val="TAL"/>
            </w:pPr>
          </w:p>
        </w:tc>
      </w:tr>
      <w:tr w:rsidR="0035280F" w:rsidRPr="00D01C84" w14:paraId="24C212B7" w14:textId="77777777" w:rsidTr="00E0392F">
        <w:tc>
          <w:tcPr>
            <w:tcW w:w="6212" w:type="dxa"/>
            <w:tcBorders>
              <w:top w:val="single" w:sz="4" w:space="0" w:color="auto"/>
              <w:left w:val="single" w:sz="4" w:space="0" w:color="auto"/>
              <w:bottom w:val="single" w:sz="4" w:space="0" w:color="auto"/>
              <w:right w:val="single" w:sz="4" w:space="0" w:color="auto"/>
            </w:tcBorders>
          </w:tcPr>
          <w:p w14:paraId="62A96C76" w14:textId="77777777" w:rsidR="0035280F" w:rsidRPr="00D01C84" w:rsidRDefault="0035280F" w:rsidP="00E0392F">
            <w:pPr>
              <w:pStyle w:val="TAL"/>
            </w:pPr>
            <w:r w:rsidRPr="00D01C84">
              <w:t xml:space="preserve">          positionY-r17</w:t>
            </w:r>
          </w:p>
        </w:tc>
        <w:tc>
          <w:tcPr>
            <w:tcW w:w="1512" w:type="dxa"/>
            <w:tcBorders>
              <w:top w:val="single" w:sz="4" w:space="0" w:color="auto"/>
              <w:left w:val="single" w:sz="4" w:space="0" w:color="auto"/>
              <w:bottom w:val="single" w:sz="4" w:space="0" w:color="auto"/>
              <w:right w:val="single" w:sz="4" w:space="0" w:color="auto"/>
            </w:tcBorders>
            <w:vAlign w:val="bottom"/>
          </w:tcPr>
          <w:p w14:paraId="18B2DF29" w14:textId="77777777" w:rsidR="0035280F" w:rsidRPr="00D01C84" w:rsidRDefault="0035280F" w:rsidP="00E0392F">
            <w:pPr>
              <w:pStyle w:val="TAL"/>
              <w:rPr>
                <w:lang w:eastAsia="zh-CN"/>
              </w:rPr>
            </w:pPr>
            <w:r w:rsidRPr="00D01C84">
              <w:rPr>
                <w:lang w:val="en-US"/>
              </w:rPr>
              <w:t>4895460</w:t>
            </w:r>
          </w:p>
        </w:tc>
        <w:tc>
          <w:tcPr>
            <w:tcW w:w="1156" w:type="dxa"/>
            <w:tcBorders>
              <w:top w:val="single" w:sz="4" w:space="0" w:color="auto"/>
              <w:left w:val="single" w:sz="4" w:space="0" w:color="auto"/>
              <w:bottom w:val="single" w:sz="4" w:space="0" w:color="auto"/>
              <w:right w:val="single" w:sz="4" w:space="0" w:color="auto"/>
            </w:tcBorders>
          </w:tcPr>
          <w:p w14:paraId="2127D7C7"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08DA365" w14:textId="77777777" w:rsidR="0035280F" w:rsidRPr="00D01C84" w:rsidRDefault="0035280F" w:rsidP="00E0392F">
            <w:pPr>
              <w:pStyle w:val="TAL"/>
            </w:pPr>
          </w:p>
        </w:tc>
      </w:tr>
      <w:tr w:rsidR="0035280F" w:rsidRPr="00D01C84" w14:paraId="32771F5A" w14:textId="77777777" w:rsidTr="00E0392F">
        <w:tc>
          <w:tcPr>
            <w:tcW w:w="6212" w:type="dxa"/>
            <w:tcBorders>
              <w:top w:val="single" w:sz="4" w:space="0" w:color="auto"/>
              <w:left w:val="single" w:sz="4" w:space="0" w:color="auto"/>
              <w:bottom w:val="single" w:sz="4" w:space="0" w:color="auto"/>
              <w:right w:val="single" w:sz="4" w:space="0" w:color="auto"/>
            </w:tcBorders>
          </w:tcPr>
          <w:p w14:paraId="4454B2B9" w14:textId="77777777" w:rsidR="0035280F" w:rsidRPr="00D01C84" w:rsidRDefault="0035280F" w:rsidP="00E0392F">
            <w:pPr>
              <w:pStyle w:val="TAL"/>
            </w:pPr>
            <w:r w:rsidRPr="00D01C84">
              <w:t xml:space="preserve">          positionZ-r17</w:t>
            </w:r>
          </w:p>
        </w:tc>
        <w:tc>
          <w:tcPr>
            <w:tcW w:w="1512" w:type="dxa"/>
            <w:tcBorders>
              <w:top w:val="single" w:sz="4" w:space="0" w:color="auto"/>
              <w:left w:val="single" w:sz="4" w:space="0" w:color="auto"/>
              <w:bottom w:val="single" w:sz="4" w:space="0" w:color="auto"/>
              <w:right w:val="single" w:sz="4" w:space="0" w:color="auto"/>
            </w:tcBorders>
            <w:vAlign w:val="bottom"/>
          </w:tcPr>
          <w:p w14:paraId="00593E8D" w14:textId="77777777" w:rsidR="0035280F" w:rsidRPr="00D01C84" w:rsidRDefault="0035280F" w:rsidP="00E0392F">
            <w:pPr>
              <w:pStyle w:val="TAL"/>
              <w:rPr>
                <w:lang w:eastAsia="zh-CN"/>
              </w:rPr>
            </w:pPr>
            <w:r w:rsidRPr="00D01C84">
              <w:rPr>
                <w:lang w:val="en-US"/>
              </w:rPr>
              <w:t>1188458</w:t>
            </w:r>
          </w:p>
        </w:tc>
        <w:tc>
          <w:tcPr>
            <w:tcW w:w="1156" w:type="dxa"/>
            <w:tcBorders>
              <w:top w:val="single" w:sz="4" w:space="0" w:color="auto"/>
              <w:left w:val="single" w:sz="4" w:space="0" w:color="auto"/>
              <w:bottom w:val="single" w:sz="4" w:space="0" w:color="auto"/>
              <w:right w:val="single" w:sz="4" w:space="0" w:color="auto"/>
            </w:tcBorders>
          </w:tcPr>
          <w:p w14:paraId="7AC14471"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36B9D1C" w14:textId="77777777" w:rsidR="0035280F" w:rsidRPr="00D01C84" w:rsidRDefault="0035280F" w:rsidP="00E0392F">
            <w:pPr>
              <w:pStyle w:val="TAL"/>
            </w:pPr>
          </w:p>
        </w:tc>
      </w:tr>
      <w:tr w:rsidR="0035280F" w:rsidRPr="00D01C84" w14:paraId="1B32ADE0" w14:textId="77777777" w:rsidTr="00E0392F">
        <w:tc>
          <w:tcPr>
            <w:tcW w:w="6212" w:type="dxa"/>
            <w:tcBorders>
              <w:top w:val="single" w:sz="4" w:space="0" w:color="auto"/>
              <w:left w:val="single" w:sz="4" w:space="0" w:color="auto"/>
              <w:bottom w:val="single" w:sz="4" w:space="0" w:color="auto"/>
              <w:right w:val="single" w:sz="4" w:space="0" w:color="auto"/>
            </w:tcBorders>
          </w:tcPr>
          <w:p w14:paraId="1EFA93EB" w14:textId="77777777" w:rsidR="0035280F" w:rsidRPr="00D01C84" w:rsidRDefault="0035280F" w:rsidP="00E0392F">
            <w:pPr>
              <w:pStyle w:val="TAL"/>
            </w:pPr>
            <w:r w:rsidRPr="00D01C84">
              <w:t xml:space="preserve">          velocityVX-r17</w:t>
            </w:r>
          </w:p>
        </w:tc>
        <w:tc>
          <w:tcPr>
            <w:tcW w:w="1512" w:type="dxa"/>
            <w:tcBorders>
              <w:top w:val="single" w:sz="4" w:space="0" w:color="auto"/>
              <w:left w:val="single" w:sz="4" w:space="0" w:color="auto"/>
              <w:bottom w:val="single" w:sz="4" w:space="0" w:color="auto"/>
              <w:right w:val="single" w:sz="4" w:space="0" w:color="auto"/>
            </w:tcBorders>
            <w:vAlign w:val="bottom"/>
          </w:tcPr>
          <w:p w14:paraId="0E095825" w14:textId="77777777" w:rsidR="0035280F" w:rsidRPr="00D01C84" w:rsidRDefault="0035280F" w:rsidP="00E0392F">
            <w:pPr>
              <w:pStyle w:val="TAL"/>
              <w:rPr>
                <w:lang w:eastAsia="zh-CN"/>
              </w:rPr>
            </w:pPr>
            <w:r w:rsidRPr="00D01C84">
              <w:rPr>
                <w:lang w:val="en-US"/>
              </w:rPr>
              <w:t>8506</w:t>
            </w:r>
          </w:p>
        </w:tc>
        <w:tc>
          <w:tcPr>
            <w:tcW w:w="1156" w:type="dxa"/>
            <w:tcBorders>
              <w:top w:val="single" w:sz="4" w:space="0" w:color="auto"/>
              <w:left w:val="single" w:sz="4" w:space="0" w:color="auto"/>
              <w:bottom w:val="single" w:sz="4" w:space="0" w:color="auto"/>
              <w:right w:val="single" w:sz="4" w:space="0" w:color="auto"/>
            </w:tcBorders>
          </w:tcPr>
          <w:p w14:paraId="178738A5"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994C412" w14:textId="77777777" w:rsidR="0035280F" w:rsidRPr="00D01C84" w:rsidRDefault="0035280F" w:rsidP="00E0392F">
            <w:pPr>
              <w:pStyle w:val="TAL"/>
            </w:pPr>
          </w:p>
        </w:tc>
      </w:tr>
      <w:tr w:rsidR="0035280F" w:rsidRPr="00D01C84" w14:paraId="5C553549" w14:textId="77777777" w:rsidTr="00E0392F">
        <w:tc>
          <w:tcPr>
            <w:tcW w:w="6212" w:type="dxa"/>
            <w:tcBorders>
              <w:top w:val="single" w:sz="4" w:space="0" w:color="auto"/>
              <w:left w:val="single" w:sz="4" w:space="0" w:color="auto"/>
              <w:bottom w:val="single" w:sz="4" w:space="0" w:color="auto"/>
              <w:right w:val="single" w:sz="4" w:space="0" w:color="auto"/>
            </w:tcBorders>
          </w:tcPr>
          <w:p w14:paraId="02451ADC" w14:textId="77777777" w:rsidR="0035280F" w:rsidRPr="00D01C84" w:rsidRDefault="0035280F" w:rsidP="00E0392F">
            <w:pPr>
              <w:pStyle w:val="TAL"/>
            </w:pPr>
            <w:r w:rsidRPr="00D01C84">
              <w:t xml:space="preserve">          velocityVY-r17</w:t>
            </w:r>
          </w:p>
        </w:tc>
        <w:tc>
          <w:tcPr>
            <w:tcW w:w="1512" w:type="dxa"/>
            <w:tcBorders>
              <w:top w:val="single" w:sz="4" w:space="0" w:color="auto"/>
              <w:left w:val="single" w:sz="4" w:space="0" w:color="auto"/>
              <w:bottom w:val="single" w:sz="4" w:space="0" w:color="auto"/>
              <w:right w:val="single" w:sz="4" w:space="0" w:color="auto"/>
            </w:tcBorders>
            <w:vAlign w:val="bottom"/>
          </w:tcPr>
          <w:p w14:paraId="30240B0B" w14:textId="77777777" w:rsidR="0035280F" w:rsidRPr="00D01C84" w:rsidRDefault="0035280F" w:rsidP="00E0392F">
            <w:pPr>
              <w:pStyle w:val="TAL"/>
              <w:rPr>
                <w:lang w:eastAsia="zh-CN"/>
              </w:rPr>
            </w:pPr>
            <w:r w:rsidRPr="00D01C84">
              <w:rPr>
                <w:lang w:val="en-US"/>
              </w:rPr>
              <w:t>-23314</w:t>
            </w:r>
          </w:p>
        </w:tc>
        <w:tc>
          <w:tcPr>
            <w:tcW w:w="1156" w:type="dxa"/>
            <w:tcBorders>
              <w:top w:val="single" w:sz="4" w:space="0" w:color="auto"/>
              <w:left w:val="single" w:sz="4" w:space="0" w:color="auto"/>
              <w:bottom w:val="single" w:sz="4" w:space="0" w:color="auto"/>
              <w:right w:val="single" w:sz="4" w:space="0" w:color="auto"/>
            </w:tcBorders>
          </w:tcPr>
          <w:p w14:paraId="71C86369"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F9AAFC0" w14:textId="77777777" w:rsidR="0035280F" w:rsidRPr="00D01C84" w:rsidRDefault="0035280F" w:rsidP="00E0392F">
            <w:pPr>
              <w:pStyle w:val="TAL"/>
            </w:pPr>
          </w:p>
        </w:tc>
      </w:tr>
      <w:tr w:rsidR="0035280F" w:rsidRPr="00D01C84" w14:paraId="51661781" w14:textId="77777777" w:rsidTr="00E0392F">
        <w:tc>
          <w:tcPr>
            <w:tcW w:w="6212" w:type="dxa"/>
            <w:tcBorders>
              <w:top w:val="single" w:sz="4" w:space="0" w:color="auto"/>
              <w:left w:val="single" w:sz="4" w:space="0" w:color="auto"/>
              <w:bottom w:val="single" w:sz="4" w:space="0" w:color="auto"/>
              <w:right w:val="single" w:sz="4" w:space="0" w:color="auto"/>
            </w:tcBorders>
          </w:tcPr>
          <w:p w14:paraId="4BEA17DF" w14:textId="77777777" w:rsidR="0035280F" w:rsidRPr="00D01C84" w:rsidRDefault="0035280F" w:rsidP="00E0392F">
            <w:pPr>
              <w:pStyle w:val="TAL"/>
            </w:pPr>
            <w:r w:rsidRPr="00D01C84">
              <w:t xml:space="preserve">          velocityVZ-r17</w:t>
            </w:r>
          </w:p>
        </w:tc>
        <w:tc>
          <w:tcPr>
            <w:tcW w:w="1512" w:type="dxa"/>
            <w:tcBorders>
              <w:top w:val="single" w:sz="4" w:space="0" w:color="auto"/>
              <w:left w:val="single" w:sz="4" w:space="0" w:color="auto"/>
              <w:bottom w:val="single" w:sz="4" w:space="0" w:color="auto"/>
              <w:right w:val="single" w:sz="4" w:space="0" w:color="auto"/>
            </w:tcBorders>
            <w:vAlign w:val="bottom"/>
          </w:tcPr>
          <w:p w14:paraId="6EA2A47E" w14:textId="77777777" w:rsidR="0035280F" w:rsidRPr="00D01C84" w:rsidRDefault="0035280F" w:rsidP="00E0392F">
            <w:pPr>
              <w:pStyle w:val="TAL"/>
              <w:rPr>
                <w:lang w:eastAsia="zh-CN"/>
              </w:rPr>
            </w:pPr>
            <w:r w:rsidRPr="00D01C84">
              <w:rPr>
                <w:lang w:val="en-US"/>
              </w:rPr>
              <w:t>118253</w:t>
            </w:r>
          </w:p>
        </w:tc>
        <w:tc>
          <w:tcPr>
            <w:tcW w:w="1156" w:type="dxa"/>
            <w:tcBorders>
              <w:top w:val="single" w:sz="4" w:space="0" w:color="auto"/>
              <w:left w:val="single" w:sz="4" w:space="0" w:color="auto"/>
              <w:bottom w:val="single" w:sz="4" w:space="0" w:color="auto"/>
              <w:right w:val="single" w:sz="4" w:space="0" w:color="auto"/>
            </w:tcBorders>
          </w:tcPr>
          <w:p w14:paraId="708D77D9"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E3BA641" w14:textId="77777777" w:rsidR="0035280F" w:rsidRPr="00D01C84" w:rsidRDefault="0035280F" w:rsidP="00E0392F">
            <w:pPr>
              <w:pStyle w:val="TAL"/>
            </w:pPr>
          </w:p>
        </w:tc>
      </w:tr>
      <w:tr w:rsidR="0035280F" w:rsidRPr="00D01C84" w14:paraId="6781FE44" w14:textId="77777777" w:rsidTr="00E0392F">
        <w:tc>
          <w:tcPr>
            <w:tcW w:w="6212" w:type="dxa"/>
            <w:tcBorders>
              <w:top w:val="single" w:sz="4" w:space="0" w:color="auto"/>
              <w:left w:val="single" w:sz="4" w:space="0" w:color="auto"/>
              <w:bottom w:val="single" w:sz="4" w:space="0" w:color="auto"/>
              <w:right w:val="single" w:sz="4" w:space="0" w:color="auto"/>
            </w:tcBorders>
          </w:tcPr>
          <w:p w14:paraId="54A08E7F" w14:textId="77777777" w:rsidR="0035280F" w:rsidRPr="00D01C84" w:rsidRDefault="0035280F" w:rsidP="00E0392F">
            <w:pPr>
              <w:pStyle w:val="TAL"/>
            </w:pPr>
            <w:r w:rsidRPr="00D01C84">
              <w:t xml:space="preserve">        }</w:t>
            </w:r>
          </w:p>
        </w:tc>
        <w:tc>
          <w:tcPr>
            <w:tcW w:w="1512" w:type="dxa"/>
            <w:tcBorders>
              <w:top w:val="single" w:sz="4" w:space="0" w:color="auto"/>
              <w:left w:val="single" w:sz="4" w:space="0" w:color="auto"/>
              <w:bottom w:val="single" w:sz="4" w:space="0" w:color="auto"/>
              <w:right w:val="single" w:sz="4" w:space="0" w:color="auto"/>
            </w:tcBorders>
          </w:tcPr>
          <w:p w14:paraId="2E8787C9" w14:textId="77777777" w:rsidR="0035280F" w:rsidRPr="00D01C84" w:rsidRDefault="0035280F"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20710835"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B549918" w14:textId="77777777" w:rsidR="0035280F" w:rsidRPr="00D01C84" w:rsidRDefault="0035280F" w:rsidP="00E0392F">
            <w:pPr>
              <w:pStyle w:val="TAL"/>
            </w:pPr>
          </w:p>
        </w:tc>
      </w:tr>
      <w:tr w:rsidR="00A33DB8" w:rsidRPr="00D01C84" w14:paraId="3B20CE11" w14:textId="77777777" w:rsidTr="009F406B">
        <w:tc>
          <w:tcPr>
            <w:tcW w:w="6212" w:type="dxa"/>
            <w:tcBorders>
              <w:top w:val="single" w:sz="4" w:space="0" w:color="auto"/>
              <w:left w:val="single" w:sz="4" w:space="0" w:color="auto"/>
              <w:bottom w:val="single" w:sz="4" w:space="0" w:color="auto"/>
              <w:right w:val="single" w:sz="4" w:space="0" w:color="auto"/>
            </w:tcBorders>
          </w:tcPr>
          <w:p w14:paraId="59F477F9" w14:textId="77777777" w:rsidR="00A33DB8" w:rsidRPr="00D01C84" w:rsidRDefault="00A33DB8"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12AB7FE6" w14:textId="77777777" w:rsidR="00A33DB8" w:rsidRPr="00D01C84" w:rsidRDefault="00A33DB8"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5856585F" w14:textId="77777777" w:rsidR="00A33DB8" w:rsidRPr="00D01C84" w:rsidRDefault="00A33DB8"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038908BC" w14:textId="77777777" w:rsidR="00A33DB8" w:rsidRPr="00D01C84" w:rsidRDefault="00A33DB8" w:rsidP="009F406B">
            <w:pPr>
              <w:pStyle w:val="TAL"/>
            </w:pPr>
          </w:p>
        </w:tc>
      </w:tr>
      <w:tr w:rsidR="00A33DB8" w:rsidRPr="00D01C84" w14:paraId="6BD2AD57" w14:textId="77777777" w:rsidTr="009F406B">
        <w:tc>
          <w:tcPr>
            <w:tcW w:w="6212" w:type="dxa"/>
            <w:tcBorders>
              <w:top w:val="single" w:sz="4" w:space="0" w:color="auto"/>
              <w:left w:val="single" w:sz="4" w:space="0" w:color="auto"/>
              <w:bottom w:val="single" w:sz="4" w:space="0" w:color="auto"/>
              <w:right w:val="single" w:sz="4" w:space="0" w:color="auto"/>
            </w:tcBorders>
          </w:tcPr>
          <w:p w14:paraId="748E3DBC" w14:textId="77777777" w:rsidR="00A33DB8" w:rsidRPr="00D01C84" w:rsidRDefault="00A33DB8"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0FE35427" w14:textId="77777777" w:rsidR="00A33DB8" w:rsidRPr="00D01C84" w:rsidRDefault="00A33DB8"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1F202394" w14:textId="77777777" w:rsidR="00A33DB8" w:rsidRPr="00D01C84" w:rsidRDefault="00A33DB8"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2F019C37" w14:textId="77777777" w:rsidR="00A33DB8" w:rsidRPr="00D01C84" w:rsidRDefault="00A33DB8" w:rsidP="009F406B">
            <w:pPr>
              <w:pStyle w:val="TAL"/>
            </w:pPr>
          </w:p>
        </w:tc>
      </w:tr>
      <w:tr w:rsidR="0035280F" w:rsidRPr="00D01C84" w14:paraId="10ACCC2F" w14:textId="77777777" w:rsidTr="00E0392F">
        <w:tc>
          <w:tcPr>
            <w:tcW w:w="6212" w:type="dxa"/>
            <w:tcBorders>
              <w:top w:val="single" w:sz="4" w:space="0" w:color="auto"/>
              <w:left w:val="single" w:sz="4" w:space="0" w:color="auto"/>
              <w:bottom w:val="single" w:sz="4" w:space="0" w:color="auto"/>
              <w:right w:val="single" w:sz="4" w:space="0" w:color="auto"/>
            </w:tcBorders>
            <w:hideMark/>
          </w:tcPr>
          <w:p w14:paraId="01045AA9" w14:textId="77777777" w:rsidR="0035280F" w:rsidRPr="00D01C84" w:rsidRDefault="0035280F" w:rsidP="00A33DB8">
            <w:pPr>
              <w:pStyle w:val="TAL"/>
            </w:pPr>
            <w:r w:rsidRPr="00D01C84">
              <w:t>}</w:t>
            </w:r>
          </w:p>
        </w:tc>
        <w:tc>
          <w:tcPr>
            <w:tcW w:w="1512" w:type="dxa"/>
            <w:tcBorders>
              <w:top w:val="single" w:sz="4" w:space="0" w:color="auto"/>
              <w:left w:val="single" w:sz="4" w:space="0" w:color="auto"/>
              <w:bottom w:val="single" w:sz="4" w:space="0" w:color="auto"/>
              <w:right w:val="single" w:sz="4" w:space="0" w:color="auto"/>
            </w:tcBorders>
          </w:tcPr>
          <w:p w14:paraId="1F16C4B6" w14:textId="77777777" w:rsidR="0035280F" w:rsidRPr="00D01C84" w:rsidRDefault="0035280F" w:rsidP="00A33DB8">
            <w:pPr>
              <w:pStyle w:val="TAL"/>
            </w:pPr>
          </w:p>
        </w:tc>
        <w:tc>
          <w:tcPr>
            <w:tcW w:w="1156" w:type="dxa"/>
            <w:tcBorders>
              <w:top w:val="single" w:sz="4" w:space="0" w:color="auto"/>
              <w:left w:val="single" w:sz="4" w:space="0" w:color="auto"/>
              <w:bottom w:val="single" w:sz="4" w:space="0" w:color="auto"/>
              <w:right w:val="single" w:sz="4" w:space="0" w:color="auto"/>
            </w:tcBorders>
          </w:tcPr>
          <w:p w14:paraId="47854040" w14:textId="77777777" w:rsidR="0035280F" w:rsidRPr="00D01C84" w:rsidRDefault="0035280F" w:rsidP="00A33DB8">
            <w:pPr>
              <w:pStyle w:val="TAL"/>
            </w:pPr>
          </w:p>
        </w:tc>
        <w:tc>
          <w:tcPr>
            <w:tcW w:w="870" w:type="dxa"/>
            <w:tcBorders>
              <w:top w:val="single" w:sz="4" w:space="0" w:color="auto"/>
              <w:left w:val="single" w:sz="4" w:space="0" w:color="auto"/>
              <w:bottom w:val="single" w:sz="4" w:space="0" w:color="auto"/>
              <w:right w:val="single" w:sz="4" w:space="0" w:color="auto"/>
            </w:tcBorders>
          </w:tcPr>
          <w:p w14:paraId="5DFEBD30" w14:textId="77777777" w:rsidR="0035280F" w:rsidRPr="00D01C84" w:rsidRDefault="0035280F" w:rsidP="00A33DB8">
            <w:pPr>
              <w:pStyle w:val="TAL"/>
            </w:pPr>
          </w:p>
        </w:tc>
      </w:tr>
      <w:tr w:rsidR="0035280F" w:rsidRPr="00D01C84" w14:paraId="1D0129AC" w14:textId="77777777" w:rsidTr="00E0392F">
        <w:tc>
          <w:tcPr>
            <w:tcW w:w="9750" w:type="dxa"/>
            <w:gridSpan w:val="4"/>
            <w:tcBorders>
              <w:top w:val="single" w:sz="4" w:space="0" w:color="auto"/>
              <w:left w:val="single" w:sz="4" w:space="0" w:color="auto"/>
              <w:bottom w:val="single" w:sz="4" w:space="0" w:color="auto"/>
              <w:right w:val="single" w:sz="4" w:space="0" w:color="auto"/>
            </w:tcBorders>
          </w:tcPr>
          <w:p w14:paraId="5021D036" w14:textId="16CA2B15" w:rsidR="0035280F" w:rsidRPr="00D01C84" w:rsidRDefault="0035280F" w:rsidP="00E0392F">
            <w:pPr>
              <w:pStyle w:val="TAN"/>
              <w:rPr>
                <w:lang w:val="en-US"/>
              </w:rPr>
            </w:pPr>
            <w:r w:rsidRPr="00D01C84">
              <w:rPr>
                <w:lang w:val="en-US"/>
              </w:rPr>
              <w:t>NOTE 1:</w:t>
            </w:r>
            <w:r w:rsidR="00AF1901">
              <w:tab/>
            </w:r>
            <w:r w:rsidRPr="00D01C84">
              <w:rPr>
                <w:lang w:val="en-US"/>
              </w:rPr>
              <w:t>Satellite-UE elevation angle equal to 30.03 degrees, one-way delay equal to 6.67 ms and Doppler equal to 17.55 ppm.</w:t>
            </w:r>
          </w:p>
          <w:p w14:paraId="3C3D76BE" w14:textId="64E37914" w:rsidR="0035280F" w:rsidRPr="00D01C84" w:rsidRDefault="0035280F" w:rsidP="00E0392F">
            <w:pPr>
              <w:pStyle w:val="TAN"/>
            </w:pPr>
            <w:r w:rsidRPr="00D01C84">
              <w:rPr>
                <w:lang w:val="en-US"/>
              </w:rPr>
              <w:t>NOTE 2:</w:t>
            </w:r>
            <w:r w:rsidR="00AF1901">
              <w:tab/>
            </w:r>
            <w:r w:rsidRPr="00D01C84">
              <w:rPr>
                <w:lang w:val="en-US"/>
              </w:rPr>
              <w:t>stateVectors ephemeris format shall be used in NR NTN RRM test cases listed in Table A.3.36.3-1 in TS38.133 [13].</w:t>
            </w:r>
          </w:p>
        </w:tc>
      </w:tr>
    </w:tbl>
    <w:p w14:paraId="6BD32341" w14:textId="77777777" w:rsidR="007E244E" w:rsidRDefault="007E244E" w:rsidP="007E244E"/>
    <w:p w14:paraId="50A86C5F" w14:textId="7F7AC078" w:rsidR="0035280F" w:rsidRPr="00D01C84" w:rsidRDefault="0035280F" w:rsidP="0035280F">
      <w:pPr>
        <w:pStyle w:val="TH"/>
      </w:pPr>
      <w:r w:rsidRPr="00D01C84">
        <w:t xml:space="preserve">Table 7.6.2.1-3b: SIB19- NR NTN </w:t>
      </w:r>
      <w:r w:rsidR="00AF1901" w:rsidRPr="00FB0AA9">
        <w:t xml:space="preserve">serving cell </w:t>
      </w:r>
      <w:r w:rsidRPr="00D01C84">
        <w:t>Ephemeris information (orbitalParameters format) for NGSO (LEO-1200) satellites (</w:t>
      </w:r>
      <w:r w:rsidR="00AF1901" w:rsidRPr="00FB0AA9">
        <w:t xml:space="preserve">serving cell </w:t>
      </w:r>
      <w:r w:rsidRPr="00D01C84">
        <w:t>30º elevation angle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35280F" w:rsidRPr="00D01C84" w14:paraId="3AE8C474" w14:textId="77777777" w:rsidTr="00E0392F">
        <w:trPr>
          <w:cantSplit/>
        </w:trPr>
        <w:tc>
          <w:tcPr>
            <w:tcW w:w="9750" w:type="dxa"/>
            <w:gridSpan w:val="4"/>
            <w:tcBorders>
              <w:top w:val="single" w:sz="4" w:space="0" w:color="auto"/>
              <w:left w:val="single" w:sz="4" w:space="0" w:color="auto"/>
              <w:bottom w:val="single" w:sz="4" w:space="0" w:color="auto"/>
              <w:right w:val="single" w:sz="4" w:space="0" w:color="auto"/>
            </w:tcBorders>
            <w:hideMark/>
          </w:tcPr>
          <w:p w14:paraId="68525DE3" w14:textId="38D229A7" w:rsidR="0035280F" w:rsidRPr="00D01C84" w:rsidRDefault="0035280F" w:rsidP="00E0392F">
            <w:pPr>
              <w:pStyle w:val="TAH"/>
              <w:jc w:val="left"/>
              <w:rPr>
                <w:b w:val="0"/>
              </w:rPr>
            </w:pPr>
            <w:r w:rsidRPr="00D01C84">
              <w:rPr>
                <w:b w:val="0"/>
              </w:rPr>
              <w:t xml:space="preserve">Derivation Path: Table </w:t>
            </w:r>
            <w:r w:rsidR="00A33DB8" w:rsidRPr="00B44334">
              <w:rPr>
                <w:b w:val="0"/>
                <w:bCs/>
              </w:rPr>
              <w:t>7.6.3.1-1</w:t>
            </w:r>
          </w:p>
        </w:tc>
      </w:tr>
      <w:tr w:rsidR="0035280F" w:rsidRPr="00D01C84" w14:paraId="4A03CAD2"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0EC55AB4" w14:textId="77777777" w:rsidR="0035280F" w:rsidRPr="00D01C84" w:rsidRDefault="0035280F" w:rsidP="00E0392F">
            <w:pPr>
              <w:pStyle w:val="TAH"/>
            </w:pPr>
            <w:r w:rsidRPr="00D01C84">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44356696" w14:textId="77777777" w:rsidR="0035280F" w:rsidRPr="00D01C84" w:rsidRDefault="0035280F" w:rsidP="00E0392F">
            <w:pPr>
              <w:pStyle w:val="TAH"/>
            </w:pPr>
            <w:r w:rsidRPr="00D01C84">
              <w:t>Value/remark</w:t>
            </w:r>
          </w:p>
        </w:tc>
        <w:tc>
          <w:tcPr>
            <w:tcW w:w="1156" w:type="dxa"/>
            <w:tcBorders>
              <w:top w:val="single" w:sz="4" w:space="0" w:color="auto"/>
              <w:left w:val="single" w:sz="4" w:space="0" w:color="auto"/>
              <w:bottom w:val="single" w:sz="4" w:space="0" w:color="auto"/>
              <w:right w:val="single" w:sz="4" w:space="0" w:color="auto"/>
            </w:tcBorders>
            <w:hideMark/>
          </w:tcPr>
          <w:p w14:paraId="4FAD4F00" w14:textId="77777777" w:rsidR="0035280F" w:rsidRPr="00D01C84" w:rsidRDefault="0035280F" w:rsidP="00E0392F">
            <w:pPr>
              <w:pStyle w:val="TAH"/>
            </w:pPr>
            <w:r w:rsidRPr="00D01C84">
              <w:t>Comment</w:t>
            </w:r>
          </w:p>
        </w:tc>
        <w:tc>
          <w:tcPr>
            <w:tcW w:w="870" w:type="dxa"/>
            <w:tcBorders>
              <w:top w:val="single" w:sz="4" w:space="0" w:color="auto"/>
              <w:left w:val="single" w:sz="4" w:space="0" w:color="auto"/>
              <w:bottom w:val="single" w:sz="4" w:space="0" w:color="auto"/>
              <w:right w:val="single" w:sz="4" w:space="0" w:color="auto"/>
            </w:tcBorders>
            <w:hideMark/>
          </w:tcPr>
          <w:p w14:paraId="46BC89EB" w14:textId="77777777" w:rsidR="0035280F" w:rsidRPr="00D01C84" w:rsidRDefault="0035280F" w:rsidP="00E0392F">
            <w:pPr>
              <w:pStyle w:val="TAH"/>
            </w:pPr>
            <w:r w:rsidRPr="00D01C84">
              <w:t>Condition</w:t>
            </w:r>
          </w:p>
        </w:tc>
      </w:tr>
      <w:tr w:rsidR="0035280F" w:rsidRPr="00D01C84" w14:paraId="06353339"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0E88BAF3" w14:textId="77777777" w:rsidR="0035280F" w:rsidRPr="00D01C84" w:rsidRDefault="0035280F" w:rsidP="00E0392F">
            <w:pPr>
              <w:pStyle w:val="TAL"/>
            </w:pPr>
            <w:r w:rsidRPr="00D01C84">
              <w:t>SIB19-r17 ::= SEQUENCE {</w:t>
            </w:r>
          </w:p>
        </w:tc>
        <w:tc>
          <w:tcPr>
            <w:tcW w:w="1512" w:type="dxa"/>
            <w:tcBorders>
              <w:top w:val="single" w:sz="4" w:space="0" w:color="auto"/>
              <w:left w:val="single" w:sz="4" w:space="0" w:color="auto"/>
              <w:bottom w:val="single" w:sz="4" w:space="0" w:color="auto"/>
              <w:right w:val="single" w:sz="4" w:space="0" w:color="auto"/>
            </w:tcBorders>
          </w:tcPr>
          <w:p w14:paraId="2E78BBE5"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68CCFBD5"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AE60AB3" w14:textId="77777777" w:rsidR="0035280F" w:rsidRPr="00D01C84" w:rsidRDefault="0035280F" w:rsidP="00E0392F">
            <w:pPr>
              <w:pStyle w:val="TAL"/>
            </w:pPr>
          </w:p>
        </w:tc>
      </w:tr>
      <w:tr w:rsidR="0035280F" w:rsidRPr="00D01C84" w14:paraId="601E900D"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41FABC0B" w14:textId="7194BEC3" w:rsidR="0035280F" w:rsidRPr="00D01C84" w:rsidRDefault="0035280F" w:rsidP="00E0392F">
            <w:pPr>
              <w:pStyle w:val="TAL"/>
            </w:pPr>
            <w:r w:rsidRPr="00D01C84">
              <w:t xml:space="preserve">  ntn-Config-r17 SEQUENCE {</w:t>
            </w:r>
          </w:p>
        </w:tc>
        <w:tc>
          <w:tcPr>
            <w:tcW w:w="1512" w:type="dxa"/>
            <w:tcBorders>
              <w:top w:val="single" w:sz="4" w:space="0" w:color="auto"/>
              <w:left w:val="single" w:sz="4" w:space="0" w:color="auto"/>
              <w:bottom w:val="single" w:sz="4" w:space="0" w:color="auto"/>
              <w:right w:val="single" w:sz="4" w:space="0" w:color="auto"/>
            </w:tcBorders>
          </w:tcPr>
          <w:p w14:paraId="4B0CBD86"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42CF9B1E"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17E94C8" w14:textId="77777777" w:rsidR="0035280F" w:rsidRPr="00D01C84" w:rsidRDefault="0035280F" w:rsidP="00E0392F">
            <w:pPr>
              <w:pStyle w:val="TAL"/>
            </w:pPr>
          </w:p>
        </w:tc>
      </w:tr>
      <w:tr w:rsidR="0035280F" w:rsidRPr="00D01C84" w14:paraId="072A12B4"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0F8922EF" w14:textId="77777777" w:rsidR="0035280F" w:rsidRPr="00D01C84" w:rsidRDefault="0035280F" w:rsidP="00E0392F">
            <w:pPr>
              <w:pStyle w:val="TAL"/>
            </w:pPr>
            <w:r w:rsidRPr="00D01C84">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1B0DE6FF" w14:textId="77777777" w:rsidR="0035280F" w:rsidRPr="00D01C84" w:rsidRDefault="0035280F" w:rsidP="00E0392F">
            <w:pPr>
              <w:pStyle w:val="TAL"/>
            </w:pPr>
            <w:r w:rsidRPr="00D01C84">
              <w:rPr>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7F6372A4"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2531EBA6" w14:textId="77777777" w:rsidR="0035280F" w:rsidRPr="00D01C84" w:rsidRDefault="0035280F" w:rsidP="00E0392F">
            <w:pPr>
              <w:pStyle w:val="TAL"/>
            </w:pPr>
          </w:p>
        </w:tc>
      </w:tr>
      <w:tr w:rsidR="0035280F" w:rsidRPr="00D01C84" w14:paraId="3830B9AB"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741C3D3B" w14:textId="72672989" w:rsidR="0035280F" w:rsidRPr="00D01C84" w:rsidRDefault="0035280F" w:rsidP="00E0392F">
            <w:pPr>
              <w:pStyle w:val="TAL"/>
            </w:pPr>
            <w:r w:rsidRPr="00D01C84">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3780AFF6"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5EEB3F1E"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1E13812" w14:textId="77777777" w:rsidR="0035280F" w:rsidRPr="00D01C84" w:rsidRDefault="0035280F" w:rsidP="00E0392F">
            <w:pPr>
              <w:pStyle w:val="TAL"/>
            </w:pPr>
          </w:p>
        </w:tc>
      </w:tr>
      <w:tr w:rsidR="0035280F" w:rsidRPr="00D01C84" w14:paraId="6617D462"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404FB8A1" w14:textId="77777777" w:rsidR="0035280F" w:rsidRPr="00D01C84" w:rsidRDefault="0035280F" w:rsidP="00E0392F">
            <w:pPr>
              <w:pStyle w:val="TAL"/>
            </w:pPr>
            <w:r w:rsidRPr="00D01C84">
              <w:t xml:space="preserve">       orbital-r17 SEQUENCE {</w:t>
            </w:r>
          </w:p>
        </w:tc>
        <w:tc>
          <w:tcPr>
            <w:tcW w:w="1512" w:type="dxa"/>
            <w:tcBorders>
              <w:top w:val="single" w:sz="4" w:space="0" w:color="auto"/>
              <w:left w:val="single" w:sz="4" w:space="0" w:color="auto"/>
              <w:bottom w:val="single" w:sz="4" w:space="0" w:color="auto"/>
              <w:right w:val="single" w:sz="4" w:space="0" w:color="auto"/>
            </w:tcBorders>
          </w:tcPr>
          <w:p w14:paraId="4D6ACB5C" w14:textId="77777777" w:rsidR="0035280F" w:rsidRPr="00D01C84" w:rsidRDefault="0035280F" w:rsidP="00E0392F">
            <w:pPr>
              <w:pStyle w:val="TAL"/>
              <w:rPr>
                <w:lang w:eastAsia="zh-CN"/>
              </w:rPr>
            </w:pPr>
          </w:p>
        </w:tc>
        <w:tc>
          <w:tcPr>
            <w:tcW w:w="1156" w:type="dxa"/>
            <w:tcBorders>
              <w:top w:val="single" w:sz="4" w:space="0" w:color="auto"/>
              <w:left w:val="single" w:sz="4" w:space="0" w:color="auto"/>
              <w:bottom w:val="single" w:sz="4" w:space="0" w:color="auto"/>
              <w:right w:val="single" w:sz="4" w:space="0" w:color="auto"/>
            </w:tcBorders>
          </w:tcPr>
          <w:p w14:paraId="15085E38"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D133CFE" w14:textId="77777777" w:rsidR="0035280F" w:rsidRPr="00D01C84" w:rsidRDefault="0035280F" w:rsidP="00E0392F">
            <w:pPr>
              <w:pStyle w:val="TAL"/>
            </w:pPr>
          </w:p>
        </w:tc>
      </w:tr>
      <w:tr w:rsidR="0035280F" w:rsidRPr="00D01C84" w14:paraId="37C8275F"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3B3B9409" w14:textId="77777777" w:rsidR="0035280F" w:rsidRPr="00D01C84" w:rsidRDefault="0035280F" w:rsidP="00E0392F">
            <w:pPr>
              <w:pStyle w:val="TAL"/>
            </w:pPr>
            <w:r w:rsidRPr="00D01C84">
              <w:t xml:space="preserve">          semiMajorAxis-r17</w:t>
            </w:r>
          </w:p>
        </w:tc>
        <w:tc>
          <w:tcPr>
            <w:tcW w:w="1512" w:type="dxa"/>
            <w:tcBorders>
              <w:top w:val="single" w:sz="4" w:space="0" w:color="auto"/>
              <w:left w:val="single" w:sz="4" w:space="0" w:color="auto"/>
              <w:bottom w:val="single" w:sz="4" w:space="0" w:color="auto"/>
              <w:right w:val="single" w:sz="4" w:space="0" w:color="auto"/>
            </w:tcBorders>
            <w:vAlign w:val="bottom"/>
          </w:tcPr>
          <w:p w14:paraId="77AAEE57" w14:textId="77777777" w:rsidR="0035280F" w:rsidRPr="00D01C84" w:rsidRDefault="0035280F" w:rsidP="00E0392F">
            <w:pPr>
              <w:pStyle w:val="TAL"/>
              <w:rPr>
                <w:lang w:eastAsia="zh-CN"/>
              </w:rPr>
            </w:pPr>
            <w:r w:rsidRPr="00D01C84">
              <w:rPr>
                <w:lang w:val="en-US"/>
              </w:rPr>
              <w:t>273626880</w:t>
            </w:r>
          </w:p>
        </w:tc>
        <w:tc>
          <w:tcPr>
            <w:tcW w:w="1156" w:type="dxa"/>
            <w:tcBorders>
              <w:top w:val="single" w:sz="4" w:space="0" w:color="auto"/>
              <w:left w:val="single" w:sz="4" w:space="0" w:color="auto"/>
              <w:bottom w:val="single" w:sz="4" w:space="0" w:color="auto"/>
              <w:right w:val="single" w:sz="4" w:space="0" w:color="auto"/>
            </w:tcBorders>
          </w:tcPr>
          <w:p w14:paraId="73866DF9"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0735D8BB" w14:textId="77777777" w:rsidR="0035280F" w:rsidRPr="00D01C84" w:rsidRDefault="0035280F" w:rsidP="00E0392F">
            <w:pPr>
              <w:pStyle w:val="TAL"/>
            </w:pPr>
          </w:p>
        </w:tc>
      </w:tr>
      <w:tr w:rsidR="0035280F" w:rsidRPr="00D01C84" w14:paraId="5ED1C9BF"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149B2C26" w14:textId="77777777" w:rsidR="0035280F" w:rsidRPr="00D01C84" w:rsidRDefault="0035280F" w:rsidP="00E0392F">
            <w:pPr>
              <w:pStyle w:val="TAL"/>
            </w:pPr>
            <w:r w:rsidRPr="00D01C84">
              <w:t xml:space="preserve">          eccentricity-r17</w:t>
            </w:r>
          </w:p>
        </w:tc>
        <w:tc>
          <w:tcPr>
            <w:tcW w:w="1512" w:type="dxa"/>
            <w:tcBorders>
              <w:top w:val="single" w:sz="4" w:space="0" w:color="auto"/>
              <w:left w:val="single" w:sz="4" w:space="0" w:color="auto"/>
              <w:bottom w:val="single" w:sz="4" w:space="0" w:color="auto"/>
              <w:right w:val="single" w:sz="4" w:space="0" w:color="auto"/>
            </w:tcBorders>
            <w:vAlign w:val="bottom"/>
          </w:tcPr>
          <w:p w14:paraId="1FF96FF8" w14:textId="77777777" w:rsidR="0035280F" w:rsidRPr="00D01C84" w:rsidRDefault="0035280F" w:rsidP="00E0392F">
            <w:pPr>
              <w:pStyle w:val="TAL"/>
              <w:rPr>
                <w:lang w:eastAsia="zh-CN"/>
              </w:rPr>
            </w:pPr>
            <w:r w:rsidRPr="00D01C84">
              <w:rPr>
                <w:lang w:val="en-US"/>
              </w:rPr>
              <w:t>769300</w:t>
            </w:r>
          </w:p>
        </w:tc>
        <w:tc>
          <w:tcPr>
            <w:tcW w:w="1156" w:type="dxa"/>
            <w:tcBorders>
              <w:top w:val="single" w:sz="4" w:space="0" w:color="auto"/>
              <w:left w:val="single" w:sz="4" w:space="0" w:color="auto"/>
              <w:bottom w:val="single" w:sz="4" w:space="0" w:color="auto"/>
              <w:right w:val="single" w:sz="4" w:space="0" w:color="auto"/>
            </w:tcBorders>
          </w:tcPr>
          <w:p w14:paraId="3F493F7B"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81528F9" w14:textId="77777777" w:rsidR="0035280F" w:rsidRPr="00D01C84" w:rsidRDefault="0035280F" w:rsidP="00E0392F">
            <w:pPr>
              <w:pStyle w:val="TAL"/>
            </w:pPr>
          </w:p>
        </w:tc>
      </w:tr>
      <w:tr w:rsidR="0035280F" w:rsidRPr="00D01C84" w14:paraId="252082F4"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313596CE" w14:textId="77777777" w:rsidR="0035280F" w:rsidRPr="00D01C84" w:rsidRDefault="0035280F" w:rsidP="00E0392F">
            <w:pPr>
              <w:pStyle w:val="TAL"/>
            </w:pPr>
            <w:r w:rsidRPr="00D01C84">
              <w:t xml:space="preserve">          periapsis-r17</w:t>
            </w:r>
          </w:p>
        </w:tc>
        <w:tc>
          <w:tcPr>
            <w:tcW w:w="1512" w:type="dxa"/>
            <w:tcBorders>
              <w:top w:val="single" w:sz="4" w:space="0" w:color="auto"/>
              <w:left w:val="single" w:sz="4" w:space="0" w:color="auto"/>
              <w:bottom w:val="single" w:sz="4" w:space="0" w:color="auto"/>
              <w:right w:val="single" w:sz="4" w:space="0" w:color="auto"/>
            </w:tcBorders>
            <w:vAlign w:val="bottom"/>
          </w:tcPr>
          <w:p w14:paraId="6FE71E52" w14:textId="77777777" w:rsidR="0035280F" w:rsidRPr="00D01C84" w:rsidRDefault="0035280F" w:rsidP="00E0392F">
            <w:pPr>
              <w:pStyle w:val="TAL"/>
              <w:rPr>
                <w:lang w:eastAsia="zh-CN"/>
              </w:rPr>
            </w:pPr>
            <w:r w:rsidRPr="00D01C84">
              <w:rPr>
                <w:lang w:val="en-US"/>
              </w:rPr>
              <w:t>198830479</w:t>
            </w:r>
          </w:p>
        </w:tc>
        <w:tc>
          <w:tcPr>
            <w:tcW w:w="1156" w:type="dxa"/>
            <w:tcBorders>
              <w:top w:val="single" w:sz="4" w:space="0" w:color="auto"/>
              <w:left w:val="single" w:sz="4" w:space="0" w:color="auto"/>
              <w:bottom w:val="single" w:sz="4" w:space="0" w:color="auto"/>
              <w:right w:val="single" w:sz="4" w:space="0" w:color="auto"/>
            </w:tcBorders>
          </w:tcPr>
          <w:p w14:paraId="1083268E"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126AC552" w14:textId="77777777" w:rsidR="0035280F" w:rsidRPr="00D01C84" w:rsidRDefault="0035280F" w:rsidP="00E0392F">
            <w:pPr>
              <w:pStyle w:val="TAL"/>
            </w:pPr>
          </w:p>
        </w:tc>
      </w:tr>
      <w:tr w:rsidR="0035280F" w:rsidRPr="00D01C84" w14:paraId="436FD6D0"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6B4C8BE7" w14:textId="77777777" w:rsidR="0035280F" w:rsidRPr="00D01C84" w:rsidRDefault="0035280F" w:rsidP="00E0392F">
            <w:pPr>
              <w:pStyle w:val="TAL"/>
            </w:pPr>
            <w:r w:rsidRPr="00D01C84">
              <w:t xml:space="preserve">          longitude-r17</w:t>
            </w:r>
          </w:p>
        </w:tc>
        <w:tc>
          <w:tcPr>
            <w:tcW w:w="1512" w:type="dxa"/>
            <w:tcBorders>
              <w:top w:val="single" w:sz="4" w:space="0" w:color="auto"/>
              <w:left w:val="single" w:sz="4" w:space="0" w:color="auto"/>
              <w:bottom w:val="single" w:sz="4" w:space="0" w:color="auto"/>
              <w:right w:val="single" w:sz="4" w:space="0" w:color="auto"/>
            </w:tcBorders>
            <w:vAlign w:val="bottom"/>
          </w:tcPr>
          <w:p w14:paraId="729FFEC6" w14:textId="77777777" w:rsidR="0035280F" w:rsidRPr="00D01C84" w:rsidRDefault="0035280F" w:rsidP="00E0392F">
            <w:pPr>
              <w:pStyle w:val="TAL"/>
              <w:rPr>
                <w:lang w:eastAsia="zh-CN"/>
              </w:rPr>
            </w:pPr>
            <w:r w:rsidRPr="00D01C84">
              <w:rPr>
                <w:lang w:val="en-US"/>
              </w:rPr>
              <w:t>89834718</w:t>
            </w:r>
          </w:p>
        </w:tc>
        <w:tc>
          <w:tcPr>
            <w:tcW w:w="1156" w:type="dxa"/>
            <w:tcBorders>
              <w:top w:val="single" w:sz="4" w:space="0" w:color="auto"/>
              <w:left w:val="single" w:sz="4" w:space="0" w:color="auto"/>
              <w:bottom w:val="single" w:sz="4" w:space="0" w:color="auto"/>
              <w:right w:val="single" w:sz="4" w:space="0" w:color="auto"/>
            </w:tcBorders>
          </w:tcPr>
          <w:p w14:paraId="7EFDD475"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ACC874F" w14:textId="77777777" w:rsidR="0035280F" w:rsidRPr="00D01C84" w:rsidRDefault="0035280F" w:rsidP="00E0392F">
            <w:pPr>
              <w:pStyle w:val="TAL"/>
            </w:pPr>
          </w:p>
        </w:tc>
      </w:tr>
      <w:tr w:rsidR="0035280F" w:rsidRPr="00D01C84" w14:paraId="5359E513" w14:textId="77777777" w:rsidTr="00E0392F">
        <w:trPr>
          <w:cantSplit/>
        </w:trPr>
        <w:tc>
          <w:tcPr>
            <w:tcW w:w="6212" w:type="dxa"/>
            <w:tcBorders>
              <w:top w:val="single" w:sz="4" w:space="0" w:color="auto"/>
              <w:left w:val="single" w:sz="4" w:space="0" w:color="auto"/>
              <w:bottom w:val="single" w:sz="4" w:space="0" w:color="auto"/>
              <w:right w:val="single" w:sz="4" w:space="0" w:color="auto"/>
            </w:tcBorders>
            <w:vAlign w:val="bottom"/>
          </w:tcPr>
          <w:p w14:paraId="3490BFCE" w14:textId="77777777" w:rsidR="0035280F" w:rsidRPr="00D01C84" w:rsidRDefault="0035280F" w:rsidP="00E0392F">
            <w:pPr>
              <w:pStyle w:val="TAL"/>
            </w:pPr>
            <w:r w:rsidRPr="00D01C84">
              <w:rPr>
                <w:lang w:val="en-US"/>
              </w:rPr>
              <w:t xml:space="preserve">          inclination-r17</w:t>
            </w:r>
          </w:p>
        </w:tc>
        <w:tc>
          <w:tcPr>
            <w:tcW w:w="1512" w:type="dxa"/>
            <w:tcBorders>
              <w:top w:val="single" w:sz="4" w:space="0" w:color="auto"/>
              <w:left w:val="single" w:sz="4" w:space="0" w:color="auto"/>
              <w:bottom w:val="single" w:sz="4" w:space="0" w:color="auto"/>
              <w:right w:val="single" w:sz="4" w:space="0" w:color="auto"/>
            </w:tcBorders>
            <w:vAlign w:val="bottom"/>
          </w:tcPr>
          <w:p w14:paraId="301B1E4C" w14:textId="77777777" w:rsidR="0035280F" w:rsidRPr="00D01C84" w:rsidRDefault="0035280F" w:rsidP="00E0392F">
            <w:pPr>
              <w:pStyle w:val="TAL"/>
              <w:rPr>
                <w:lang w:eastAsia="zh-CN"/>
              </w:rPr>
            </w:pPr>
            <w:r w:rsidRPr="00D01C84">
              <w:rPr>
                <w:lang w:val="en-US"/>
              </w:rPr>
              <w:t>65473992</w:t>
            </w:r>
          </w:p>
        </w:tc>
        <w:tc>
          <w:tcPr>
            <w:tcW w:w="1156" w:type="dxa"/>
            <w:tcBorders>
              <w:top w:val="single" w:sz="4" w:space="0" w:color="auto"/>
              <w:left w:val="single" w:sz="4" w:space="0" w:color="auto"/>
              <w:bottom w:val="single" w:sz="4" w:space="0" w:color="auto"/>
              <w:right w:val="single" w:sz="4" w:space="0" w:color="auto"/>
            </w:tcBorders>
          </w:tcPr>
          <w:p w14:paraId="1B6628FF"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393F7AE1" w14:textId="77777777" w:rsidR="0035280F" w:rsidRPr="00D01C84" w:rsidRDefault="0035280F" w:rsidP="00E0392F">
            <w:pPr>
              <w:pStyle w:val="TAL"/>
            </w:pPr>
          </w:p>
        </w:tc>
      </w:tr>
      <w:tr w:rsidR="0035280F" w:rsidRPr="00D01C84" w14:paraId="75498F39" w14:textId="77777777" w:rsidTr="00E0392F">
        <w:trPr>
          <w:cantSplit/>
        </w:trPr>
        <w:tc>
          <w:tcPr>
            <w:tcW w:w="6212" w:type="dxa"/>
            <w:tcBorders>
              <w:top w:val="single" w:sz="4" w:space="0" w:color="auto"/>
              <w:left w:val="single" w:sz="4" w:space="0" w:color="auto"/>
              <w:bottom w:val="single" w:sz="4" w:space="0" w:color="auto"/>
              <w:right w:val="single" w:sz="4" w:space="0" w:color="auto"/>
            </w:tcBorders>
            <w:vAlign w:val="bottom"/>
          </w:tcPr>
          <w:p w14:paraId="3AB5F3DA" w14:textId="77777777" w:rsidR="0035280F" w:rsidRPr="00D01C84" w:rsidRDefault="0035280F" w:rsidP="00E0392F">
            <w:pPr>
              <w:pStyle w:val="TAL"/>
            </w:pPr>
            <w:r w:rsidRPr="00D01C84">
              <w:rPr>
                <w:lang w:val="en-US"/>
              </w:rPr>
              <w:t xml:space="preserve">          meanAnomaly-r17</w:t>
            </w:r>
          </w:p>
        </w:tc>
        <w:tc>
          <w:tcPr>
            <w:tcW w:w="1512" w:type="dxa"/>
            <w:tcBorders>
              <w:top w:val="single" w:sz="4" w:space="0" w:color="auto"/>
              <w:left w:val="single" w:sz="4" w:space="0" w:color="auto"/>
              <w:bottom w:val="single" w:sz="4" w:space="0" w:color="auto"/>
              <w:right w:val="single" w:sz="4" w:space="0" w:color="auto"/>
            </w:tcBorders>
            <w:vAlign w:val="bottom"/>
          </w:tcPr>
          <w:p w14:paraId="7158C5E3" w14:textId="77777777" w:rsidR="0035280F" w:rsidRPr="00D01C84" w:rsidRDefault="0035280F" w:rsidP="00E0392F">
            <w:pPr>
              <w:pStyle w:val="TAL"/>
              <w:rPr>
                <w:lang w:eastAsia="zh-CN"/>
              </w:rPr>
            </w:pPr>
            <w:r w:rsidRPr="00D01C84">
              <w:rPr>
                <w:lang w:val="en-US"/>
              </w:rPr>
              <w:t>7822790</w:t>
            </w:r>
          </w:p>
        </w:tc>
        <w:tc>
          <w:tcPr>
            <w:tcW w:w="1156" w:type="dxa"/>
            <w:tcBorders>
              <w:top w:val="single" w:sz="4" w:space="0" w:color="auto"/>
              <w:left w:val="single" w:sz="4" w:space="0" w:color="auto"/>
              <w:bottom w:val="single" w:sz="4" w:space="0" w:color="auto"/>
              <w:right w:val="single" w:sz="4" w:space="0" w:color="auto"/>
            </w:tcBorders>
          </w:tcPr>
          <w:p w14:paraId="75AC918B"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785879E7" w14:textId="77777777" w:rsidR="0035280F" w:rsidRPr="00D01C84" w:rsidRDefault="0035280F" w:rsidP="00E0392F">
            <w:pPr>
              <w:pStyle w:val="TAL"/>
            </w:pPr>
          </w:p>
        </w:tc>
      </w:tr>
      <w:tr w:rsidR="0035280F" w:rsidRPr="00D01C84" w14:paraId="2DBD7D24" w14:textId="77777777" w:rsidTr="00E0392F">
        <w:trPr>
          <w:cantSplit/>
        </w:trPr>
        <w:tc>
          <w:tcPr>
            <w:tcW w:w="6212" w:type="dxa"/>
            <w:tcBorders>
              <w:top w:val="single" w:sz="4" w:space="0" w:color="auto"/>
              <w:left w:val="single" w:sz="4" w:space="0" w:color="auto"/>
              <w:bottom w:val="single" w:sz="4" w:space="0" w:color="auto"/>
              <w:right w:val="single" w:sz="4" w:space="0" w:color="auto"/>
            </w:tcBorders>
          </w:tcPr>
          <w:p w14:paraId="220864BC" w14:textId="77777777" w:rsidR="0035280F" w:rsidRPr="00D01C84" w:rsidRDefault="0035280F" w:rsidP="00E0392F">
            <w:pPr>
              <w:pStyle w:val="TAL"/>
            </w:pPr>
            <w:r w:rsidRPr="00D01C84">
              <w:t xml:space="preserve">        }</w:t>
            </w:r>
          </w:p>
        </w:tc>
        <w:tc>
          <w:tcPr>
            <w:tcW w:w="1512" w:type="dxa"/>
            <w:tcBorders>
              <w:top w:val="single" w:sz="4" w:space="0" w:color="auto"/>
              <w:left w:val="single" w:sz="4" w:space="0" w:color="auto"/>
              <w:bottom w:val="single" w:sz="4" w:space="0" w:color="auto"/>
              <w:right w:val="single" w:sz="4" w:space="0" w:color="auto"/>
            </w:tcBorders>
          </w:tcPr>
          <w:p w14:paraId="370D50D8" w14:textId="77777777" w:rsidR="0035280F" w:rsidRPr="00D01C84" w:rsidRDefault="0035280F" w:rsidP="00E0392F">
            <w:pPr>
              <w:pStyle w:val="TAL"/>
            </w:pPr>
          </w:p>
        </w:tc>
        <w:tc>
          <w:tcPr>
            <w:tcW w:w="1156" w:type="dxa"/>
            <w:tcBorders>
              <w:top w:val="single" w:sz="4" w:space="0" w:color="auto"/>
              <w:left w:val="single" w:sz="4" w:space="0" w:color="auto"/>
              <w:bottom w:val="single" w:sz="4" w:space="0" w:color="auto"/>
              <w:right w:val="single" w:sz="4" w:space="0" w:color="auto"/>
            </w:tcBorders>
          </w:tcPr>
          <w:p w14:paraId="14E3526D" w14:textId="77777777" w:rsidR="0035280F" w:rsidRPr="00D01C84" w:rsidRDefault="0035280F" w:rsidP="00E0392F">
            <w:pPr>
              <w:pStyle w:val="TAL"/>
            </w:pPr>
          </w:p>
        </w:tc>
        <w:tc>
          <w:tcPr>
            <w:tcW w:w="870" w:type="dxa"/>
            <w:tcBorders>
              <w:top w:val="single" w:sz="4" w:space="0" w:color="auto"/>
              <w:left w:val="single" w:sz="4" w:space="0" w:color="auto"/>
              <w:bottom w:val="single" w:sz="4" w:space="0" w:color="auto"/>
              <w:right w:val="single" w:sz="4" w:space="0" w:color="auto"/>
            </w:tcBorders>
          </w:tcPr>
          <w:p w14:paraId="6FDDDEE9" w14:textId="77777777" w:rsidR="0035280F" w:rsidRPr="00D01C84" w:rsidRDefault="0035280F" w:rsidP="00E0392F">
            <w:pPr>
              <w:pStyle w:val="TAL"/>
            </w:pPr>
          </w:p>
        </w:tc>
      </w:tr>
      <w:tr w:rsidR="00A33DB8" w:rsidRPr="00D01C84" w14:paraId="1B6944CD" w14:textId="77777777" w:rsidTr="009F406B">
        <w:tc>
          <w:tcPr>
            <w:tcW w:w="6212" w:type="dxa"/>
            <w:tcBorders>
              <w:top w:val="single" w:sz="4" w:space="0" w:color="auto"/>
              <w:left w:val="single" w:sz="4" w:space="0" w:color="auto"/>
              <w:bottom w:val="single" w:sz="4" w:space="0" w:color="auto"/>
              <w:right w:val="single" w:sz="4" w:space="0" w:color="auto"/>
            </w:tcBorders>
          </w:tcPr>
          <w:p w14:paraId="694BB1DB" w14:textId="77777777" w:rsidR="00A33DB8" w:rsidRPr="00D01C84" w:rsidRDefault="00A33DB8"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17F2FE05" w14:textId="77777777" w:rsidR="00A33DB8" w:rsidRPr="00D01C84" w:rsidRDefault="00A33DB8"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6007C907" w14:textId="77777777" w:rsidR="00A33DB8" w:rsidRPr="00D01C84" w:rsidRDefault="00A33DB8"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25B7E8C3" w14:textId="77777777" w:rsidR="00A33DB8" w:rsidRPr="00D01C84" w:rsidRDefault="00A33DB8" w:rsidP="009F406B">
            <w:pPr>
              <w:pStyle w:val="TAL"/>
            </w:pPr>
          </w:p>
        </w:tc>
      </w:tr>
      <w:tr w:rsidR="00A33DB8" w:rsidRPr="00D01C84" w14:paraId="581C5F69" w14:textId="77777777" w:rsidTr="009F406B">
        <w:tc>
          <w:tcPr>
            <w:tcW w:w="6212" w:type="dxa"/>
            <w:tcBorders>
              <w:top w:val="single" w:sz="4" w:space="0" w:color="auto"/>
              <w:left w:val="single" w:sz="4" w:space="0" w:color="auto"/>
              <w:bottom w:val="single" w:sz="4" w:space="0" w:color="auto"/>
              <w:right w:val="single" w:sz="4" w:space="0" w:color="auto"/>
            </w:tcBorders>
          </w:tcPr>
          <w:p w14:paraId="30813CA6" w14:textId="77777777" w:rsidR="00A33DB8" w:rsidRPr="00D01C84" w:rsidRDefault="00A33DB8" w:rsidP="009F406B">
            <w:pPr>
              <w:pStyle w:val="TAL"/>
            </w:pPr>
            <w:r w:rsidRPr="00B44334">
              <w:t xml:space="preserve">  }</w:t>
            </w:r>
          </w:p>
        </w:tc>
        <w:tc>
          <w:tcPr>
            <w:tcW w:w="1512" w:type="dxa"/>
            <w:tcBorders>
              <w:top w:val="single" w:sz="4" w:space="0" w:color="auto"/>
              <w:left w:val="single" w:sz="4" w:space="0" w:color="auto"/>
              <w:bottom w:val="single" w:sz="4" w:space="0" w:color="auto"/>
              <w:right w:val="single" w:sz="4" w:space="0" w:color="auto"/>
            </w:tcBorders>
          </w:tcPr>
          <w:p w14:paraId="69006D6A" w14:textId="77777777" w:rsidR="00A33DB8" w:rsidRPr="00D01C84" w:rsidRDefault="00A33DB8" w:rsidP="009F406B">
            <w:pPr>
              <w:pStyle w:val="TAL"/>
            </w:pPr>
          </w:p>
        </w:tc>
        <w:tc>
          <w:tcPr>
            <w:tcW w:w="1156" w:type="dxa"/>
            <w:tcBorders>
              <w:top w:val="single" w:sz="4" w:space="0" w:color="auto"/>
              <w:left w:val="single" w:sz="4" w:space="0" w:color="auto"/>
              <w:bottom w:val="single" w:sz="4" w:space="0" w:color="auto"/>
              <w:right w:val="single" w:sz="4" w:space="0" w:color="auto"/>
            </w:tcBorders>
          </w:tcPr>
          <w:p w14:paraId="507275CA" w14:textId="77777777" w:rsidR="00A33DB8" w:rsidRPr="00D01C84" w:rsidRDefault="00A33DB8" w:rsidP="009F406B">
            <w:pPr>
              <w:pStyle w:val="TAL"/>
            </w:pPr>
          </w:p>
        </w:tc>
        <w:tc>
          <w:tcPr>
            <w:tcW w:w="870" w:type="dxa"/>
            <w:tcBorders>
              <w:top w:val="single" w:sz="4" w:space="0" w:color="auto"/>
              <w:left w:val="single" w:sz="4" w:space="0" w:color="auto"/>
              <w:bottom w:val="single" w:sz="4" w:space="0" w:color="auto"/>
              <w:right w:val="single" w:sz="4" w:space="0" w:color="auto"/>
            </w:tcBorders>
          </w:tcPr>
          <w:p w14:paraId="521DB101" w14:textId="77777777" w:rsidR="00A33DB8" w:rsidRPr="00D01C84" w:rsidRDefault="00A33DB8" w:rsidP="009F406B">
            <w:pPr>
              <w:pStyle w:val="TAL"/>
            </w:pPr>
          </w:p>
        </w:tc>
      </w:tr>
      <w:tr w:rsidR="0035280F" w:rsidRPr="00D01C84" w14:paraId="69F93E39" w14:textId="77777777" w:rsidTr="00E0392F">
        <w:trPr>
          <w:cantSplit/>
        </w:trPr>
        <w:tc>
          <w:tcPr>
            <w:tcW w:w="6212" w:type="dxa"/>
            <w:tcBorders>
              <w:top w:val="single" w:sz="4" w:space="0" w:color="auto"/>
              <w:left w:val="single" w:sz="4" w:space="0" w:color="auto"/>
              <w:bottom w:val="single" w:sz="4" w:space="0" w:color="auto"/>
              <w:right w:val="single" w:sz="4" w:space="0" w:color="auto"/>
            </w:tcBorders>
            <w:hideMark/>
          </w:tcPr>
          <w:p w14:paraId="637214D0" w14:textId="77777777" w:rsidR="0035280F" w:rsidRPr="00D01C84" w:rsidRDefault="0035280F" w:rsidP="00A33DB8">
            <w:pPr>
              <w:pStyle w:val="TAL"/>
            </w:pPr>
            <w:r w:rsidRPr="00D01C84">
              <w:t>}</w:t>
            </w:r>
          </w:p>
        </w:tc>
        <w:tc>
          <w:tcPr>
            <w:tcW w:w="1512" w:type="dxa"/>
            <w:tcBorders>
              <w:top w:val="single" w:sz="4" w:space="0" w:color="auto"/>
              <w:left w:val="single" w:sz="4" w:space="0" w:color="auto"/>
              <w:bottom w:val="single" w:sz="4" w:space="0" w:color="auto"/>
              <w:right w:val="single" w:sz="4" w:space="0" w:color="auto"/>
            </w:tcBorders>
          </w:tcPr>
          <w:p w14:paraId="2A955F6F" w14:textId="77777777" w:rsidR="0035280F" w:rsidRPr="00D01C84" w:rsidRDefault="0035280F" w:rsidP="00A33DB8">
            <w:pPr>
              <w:pStyle w:val="TAL"/>
            </w:pPr>
          </w:p>
        </w:tc>
        <w:tc>
          <w:tcPr>
            <w:tcW w:w="1156" w:type="dxa"/>
            <w:tcBorders>
              <w:top w:val="single" w:sz="4" w:space="0" w:color="auto"/>
              <w:left w:val="single" w:sz="4" w:space="0" w:color="auto"/>
              <w:bottom w:val="single" w:sz="4" w:space="0" w:color="auto"/>
              <w:right w:val="single" w:sz="4" w:space="0" w:color="auto"/>
            </w:tcBorders>
          </w:tcPr>
          <w:p w14:paraId="3F7AE012" w14:textId="77777777" w:rsidR="0035280F" w:rsidRPr="00D01C84" w:rsidRDefault="0035280F" w:rsidP="00A33DB8">
            <w:pPr>
              <w:pStyle w:val="TAL"/>
            </w:pPr>
          </w:p>
        </w:tc>
        <w:tc>
          <w:tcPr>
            <w:tcW w:w="870" w:type="dxa"/>
            <w:tcBorders>
              <w:top w:val="single" w:sz="4" w:space="0" w:color="auto"/>
              <w:left w:val="single" w:sz="4" w:space="0" w:color="auto"/>
              <w:bottom w:val="single" w:sz="4" w:space="0" w:color="auto"/>
              <w:right w:val="single" w:sz="4" w:space="0" w:color="auto"/>
            </w:tcBorders>
          </w:tcPr>
          <w:p w14:paraId="67F2D599" w14:textId="77777777" w:rsidR="0035280F" w:rsidRPr="00D01C84" w:rsidRDefault="0035280F" w:rsidP="00A33DB8">
            <w:pPr>
              <w:pStyle w:val="TAL"/>
            </w:pPr>
          </w:p>
        </w:tc>
      </w:tr>
      <w:tr w:rsidR="0035280F" w:rsidRPr="00D01C84" w14:paraId="306290B7" w14:textId="77777777" w:rsidTr="00E0392F">
        <w:trPr>
          <w:cantSplit/>
        </w:trPr>
        <w:tc>
          <w:tcPr>
            <w:tcW w:w="9750" w:type="dxa"/>
            <w:gridSpan w:val="4"/>
            <w:tcBorders>
              <w:top w:val="single" w:sz="4" w:space="0" w:color="auto"/>
              <w:left w:val="single" w:sz="4" w:space="0" w:color="auto"/>
              <w:bottom w:val="single" w:sz="4" w:space="0" w:color="auto"/>
              <w:right w:val="single" w:sz="4" w:space="0" w:color="auto"/>
            </w:tcBorders>
            <w:vAlign w:val="bottom"/>
          </w:tcPr>
          <w:p w14:paraId="19D50346" w14:textId="7AB15FC8" w:rsidR="0035280F" w:rsidRPr="00D01C84" w:rsidRDefault="0035280F" w:rsidP="00E0392F">
            <w:pPr>
              <w:pStyle w:val="TAN"/>
              <w:rPr>
                <w:lang w:val="en-US"/>
              </w:rPr>
            </w:pPr>
            <w:r w:rsidRPr="00D01C84">
              <w:rPr>
                <w:lang w:val="en-US"/>
              </w:rPr>
              <w:t>NOTE 1:</w:t>
            </w:r>
            <w:r w:rsidR="00AF1901">
              <w:tab/>
            </w:r>
            <w:r w:rsidRPr="00D01C84">
              <w:rPr>
                <w:lang w:val="en-US"/>
              </w:rPr>
              <w:t>Satellite-UE elevation angle equal to 30.03 degrees, one-way delay equal to 6.67 ms and Doppler equal to 17.55 ppm.</w:t>
            </w:r>
          </w:p>
          <w:p w14:paraId="1BEB63DB" w14:textId="01B474F8" w:rsidR="0035280F" w:rsidRPr="00D01C84" w:rsidRDefault="0035280F" w:rsidP="00E0392F">
            <w:pPr>
              <w:pStyle w:val="TAN"/>
              <w:rPr>
                <w:lang w:val="en-US"/>
              </w:rPr>
            </w:pPr>
            <w:r w:rsidRPr="00D01C84">
              <w:rPr>
                <w:lang w:val="en-US"/>
              </w:rPr>
              <w:t>NOTE 2:</w:t>
            </w:r>
            <w:r w:rsidR="00AF1901">
              <w:tab/>
            </w:r>
            <w:r w:rsidRPr="00D01C84">
              <w:rPr>
                <w:lang w:val="en-US"/>
              </w:rPr>
              <w:t>orbitalParameters ephemeris format shall be used in NR NTN RRM test cases listed in Table A.3.36.3-2 in TS38.133 [13].</w:t>
            </w:r>
          </w:p>
        </w:tc>
      </w:tr>
    </w:tbl>
    <w:p w14:paraId="5056933F" w14:textId="77777777" w:rsidR="0035280F" w:rsidRDefault="0035280F" w:rsidP="007E244E">
      <w:pPr>
        <w:rPr>
          <w:lang w:val="en-US"/>
        </w:rPr>
      </w:pPr>
    </w:p>
    <w:p w14:paraId="67F5C024" w14:textId="6E3BCD7A" w:rsidR="00AF1901" w:rsidRPr="00AF1901" w:rsidRDefault="00AF1901" w:rsidP="00AF1901">
      <w:pPr>
        <w:pStyle w:val="TH"/>
        <w:rPr>
          <w:lang w:eastAsia="en-US"/>
        </w:rPr>
      </w:pPr>
      <w:r w:rsidRPr="00AF1901">
        <w:rPr>
          <w:lang w:eastAsia="en-US"/>
        </w:rPr>
        <w:t xml:space="preserve">Table 7.6.2.1-3c: SIB19- NR NTN </w:t>
      </w:r>
      <w:r>
        <w:rPr>
          <w:lang w:eastAsia="en-US"/>
        </w:rPr>
        <w:t>n</w:t>
      </w:r>
      <w:r w:rsidRPr="00AF1901">
        <w:rPr>
          <w:lang w:eastAsia="en-US"/>
        </w:rPr>
        <w:t>eighbour cells Ephemeris information (stateVectors format) for NGSO (LEO-1200) satellites (serving cell 30º elevation angle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AF1901" w:rsidRPr="00AF1901" w14:paraId="791C3C79" w14:textId="77777777" w:rsidTr="009F406B">
        <w:tc>
          <w:tcPr>
            <w:tcW w:w="9750" w:type="dxa"/>
            <w:gridSpan w:val="4"/>
            <w:tcBorders>
              <w:top w:val="single" w:sz="4" w:space="0" w:color="auto"/>
              <w:left w:val="single" w:sz="4" w:space="0" w:color="auto"/>
              <w:bottom w:val="single" w:sz="4" w:space="0" w:color="auto"/>
              <w:right w:val="single" w:sz="4" w:space="0" w:color="auto"/>
            </w:tcBorders>
            <w:hideMark/>
          </w:tcPr>
          <w:p w14:paraId="59D91C36"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Derivation Path: TS 38.508-1 [12], table 4.6.2-18C</w:t>
            </w:r>
          </w:p>
        </w:tc>
      </w:tr>
      <w:tr w:rsidR="00AF1901" w:rsidRPr="00AF1901" w14:paraId="71EB5996"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4B48EDA2"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47D14D79"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Value/remark</w:t>
            </w:r>
          </w:p>
        </w:tc>
        <w:tc>
          <w:tcPr>
            <w:tcW w:w="1156" w:type="dxa"/>
            <w:tcBorders>
              <w:top w:val="single" w:sz="4" w:space="0" w:color="auto"/>
              <w:left w:val="single" w:sz="4" w:space="0" w:color="auto"/>
              <w:bottom w:val="single" w:sz="4" w:space="0" w:color="auto"/>
              <w:right w:val="single" w:sz="4" w:space="0" w:color="auto"/>
            </w:tcBorders>
            <w:hideMark/>
          </w:tcPr>
          <w:p w14:paraId="4395EAD5"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Comment</w:t>
            </w:r>
          </w:p>
        </w:tc>
        <w:tc>
          <w:tcPr>
            <w:tcW w:w="870" w:type="dxa"/>
            <w:tcBorders>
              <w:top w:val="single" w:sz="4" w:space="0" w:color="auto"/>
              <w:left w:val="single" w:sz="4" w:space="0" w:color="auto"/>
              <w:bottom w:val="single" w:sz="4" w:space="0" w:color="auto"/>
              <w:right w:val="single" w:sz="4" w:space="0" w:color="auto"/>
            </w:tcBorders>
            <w:hideMark/>
          </w:tcPr>
          <w:p w14:paraId="695EB8FB"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Condition</w:t>
            </w:r>
          </w:p>
        </w:tc>
      </w:tr>
      <w:tr w:rsidR="00AF1901" w:rsidRPr="00AF1901" w14:paraId="30361976"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6CD8B89D"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SIB19-r17 ::= SEQUENCE {</w:t>
            </w:r>
          </w:p>
        </w:tc>
        <w:tc>
          <w:tcPr>
            <w:tcW w:w="1512" w:type="dxa"/>
            <w:tcBorders>
              <w:top w:val="single" w:sz="4" w:space="0" w:color="auto"/>
              <w:left w:val="single" w:sz="4" w:space="0" w:color="auto"/>
              <w:bottom w:val="single" w:sz="4" w:space="0" w:color="auto"/>
              <w:right w:val="single" w:sz="4" w:space="0" w:color="auto"/>
            </w:tcBorders>
          </w:tcPr>
          <w:p w14:paraId="512F593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207F8341"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6DB256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05F4823"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267B9D2F"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rPr>
              <w:t xml:space="preserve">  ntn-NeighCellConfig-r17 SEQUENCE {</w:t>
            </w:r>
            <w:r w:rsidRPr="00AF1901">
              <w:rPr>
                <w:rFonts w:ascii="Arial" w:hAnsi="Arial"/>
                <w:sz w:val="18"/>
                <w:lang w:eastAsia="en-US"/>
              </w:rPr>
              <w:t xml:space="preserve"> (</w:t>
            </w:r>
            <w:r w:rsidRPr="00AF1901">
              <w:rPr>
                <w:rFonts w:ascii="Arial" w:hAnsi="Arial"/>
                <w:color w:val="993366"/>
                <w:sz w:val="18"/>
                <w:lang w:eastAsia="en-US"/>
              </w:rPr>
              <w:t>SIZE</w:t>
            </w:r>
            <w:r w:rsidRPr="00AF1901">
              <w:rPr>
                <w:rFonts w:ascii="Arial" w:hAnsi="Arial"/>
                <w:sz w:val="18"/>
                <w:lang w:eastAsia="en-US"/>
              </w:rPr>
              <w:t xml:space="preserve">(1..maxCellNTN-r17)) </w:t>
            </w:r>
            <w:r w:rsidRPr="00AF1901">
              <w:rPr>
                <w:rFonts w:ascii="Arial" w:hAnsi="Arial"/>
                <w:color w:val="993366"/>
                <w:sz w:val="18"/>
                <w:lang w:eastAsia="en-US"/>
              </w:rPr>
              <w:t xml:space="preserve"> OF</w:t>
            </w:r>
            <w:r w:rsidRPr="00AF1901">
              <w:rPr>
                <w:rFonts w:ascii="Arial" w:hAnsi="Arial"/>
                <w:sz w:val="18"/>
                <w:lang w:eastAsia="en-US"/>
              </w:rPr>
              <w:t xml:space="preserve">    </w:t>
            </w:r>
          </w:p>
          <w:p w14:paraId="6F49DB54"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lang w:eastAsia="en-US"/>
              </w:rPr>
              <w:t xml:space="preserve">  NTN-NeighCellConfig-r17{</w:t>
            </w:r>
          </w:p>
        </w:tc>
        <w:tc>
          <w:tcPr>
            <w:tcW w:w="1512" w:type="dxa"/>
            <w:tcBorders>
              <w:top w:val="single" w:sz="4" w:space="0" w:color="auto"/>
              <w:left w:val="single" w:sz="4" w:space="0" w:color="auto"/>
              <w:bottom w:val="single" w:sz="4" w:space="0" w:color="auto"/>
              <w:right w:val="single" w:sz="4" w:space="0" w:color="auto"/>
            </w:tcBorders>
          </w:tcPr>
          <w:p w14:paraId="7F701BC0"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1 entry for test cases requiring only one neighbour cell</w:t>
            </w:r>
          </w:p>
          <w:p w14:paraId="0AE586DF"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2 entries in test cases requiring two neighbour cells</w:t>
            </w:r>
          </w:p>
        </w:tc>
        <w:tc>
          <w:tcPr>
            <w:tcW w:w="1156" w:type="dxa"/>
            <w:tcBorders>
              <w:top w:val="single" w:sz="4" w:space="0" w:color="auto"/>
              <w:left w:val="single" w:sz="4" w:space="0" w:color="auto"/>
              <w:bottom w:val="single" w:sz="4" w:space="0" w:color="auto"/>
              <w:right w:val="single" w:sz="4" w:space="0" w:color="auto"/>
            </w:tcBorders>
          </w:tcPr>
          <w:p w14:paraId="2273BEB4"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D67C0E1"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2CELLS OR 3CELLS</w:t>
            </w:r>
          </w:p>
        </w:tc>
      </w:tr>
      <w:tr w:rsidR="00AF1901" w:rsidRPr="00AF1901" w14:paraId="3D38B51B" w14:textId="77777777" w:rsidTr="009F406B">
        <w:tc>
          <w:tcPr>
            <w:tcW w:w="6212" w:type="dxa"/>
            <w:tcBorders>
              <w:top w:val="single" w:sz="4" w:space="0" w:color="auto"/>
              <w:left w:val="single" w:sz="4" w:space="0" w:color="auto"/>
              <w:bottom w:val="single" w:sz="4" w:space="0" w:color="auto"/>
              <w:right w:val="single" w:sz="4" w:space="0" w:color="auto"/>
            </w:tcBorders>
          </w:tcPr>
          <w:p w14:paraId="025F3CBD"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lang w:eastAsia="en-US"/>
              </w:rPr>
              <w:t xml:space="preserve">     NTN-NeighCellConfig-r17 [1] SEQUENCE {</w:t>
            </w:r>
          </w:p>
        </w:tc>
        <w:tc>
          <w:tcPr>
            <w:tcW w:w="1512" w:type="dxa"/>
            <w:tcBorders>
              <w:top w:val="single" w:sz="4" w:space="0" w:color="auto"/>
              <w:left w:val="single" w:sz="4" w:space="0" w:color="auto"/>
              <w:bottom w:val="single" w:sz="4" w:space="0" w:color="auto"/>
              <w:right w:val="single" w:sz="4" w:space="0" w:color="auto"/>
            </w:tcBorders>
          </w:tcPr>
          <w:p w14:paraId="1AA9BFD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7D31F9F1"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entry 1</w:t>
            </w:r>
          </w:p>
        </w:tc>
        <w:tc>
          <w:tcPr>
            <w:tcW w:w="870" w:type="dxa"/>
            <w:tcBorders>
              <w:top w:val="single" w:sz="4" w:space="0" w:color="auto"/>
              <w:left w:val="single" w:sz="4" w:space="0" w:color="auto"/>
              <w:bottom w:val="single" w:sz="4" w:space="0" w:color="auto"/>
              <w:right w:val="single" w:sz="4" w:space="0" w:color="auto"/>
            </w:tcBorders>
          </w:tcPr>
          <w:p w14:paraId="014E8B0A"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2CELLS or 3CELLS</w:t>
            </w:r>
          </w:p>
        </w:tc>
      </w:tr>
      <w:tr w:rsidR="00AF1901" w:rsidRPr="00AF1901" w14:paraId="2146AC28"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4388A8AC"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epochTime-r17</w:t>
            </w:r>
          </w:p>
        </w:tc>
        <w:tc>
          <w:tcPr>
            <w:tcW w:w="1512" w:type="dxa"/>
            <w:tcBorders>
              <w:top w:val="single" w:sz="4" w:space="0" w:color="auto"/>
              <w:left w:val="single" w:sz="4" w:space="0" w:color="auto"/>
              <w:bottom w:val="single" w:sz="4" w:space="0" w:color="auto"/>
              <w:right w:val="single" w:sz="4" w:space="0" w:color="auto"/>
            </w:tcBorders>
            <w:hideMark/>
          </w:tcPr>
          <w:p w14:paraId="6CBBA7F2"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7626EA7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DFDEBA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019B2EC6"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2F473461"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59B1296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7C8E4F26"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7A7F52D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3DE439D"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395E1BDA"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Velocity-r17 SEQUENCE {</w:t>
            </w:r>
          </w:p>
        </w:tc>
        <w:tc>
          <w:tcPr>
            <w:tcW w:w="1512" w:type="dxa"/>
            <w:tcBorders>
              <w:top w:val="single" w:sz="4" w:space="0" w:color="auto"/>
              <w:left w:val="single" w:sz="4" w:space="0" w:color="auto"/>
              <w:bottom w:val="single" w:sz="4" w:space="0" w:color="auto"/>
              <w:right w:val="single" w:sz="4" w:space="0" w:color="auto"/>
            </w:tcBorders>
          </w:tcPr>
          <w:p w14:paraId="6A5F3D54"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62C0C197"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7CFA449"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77192BB"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50D48F43"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X-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0588E425"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2470752</w:t>
            </w:r>
          </w:p>
        </w:tc>
        <w:tc>
          <w:tcPr>
            <w:tcW w:w="1156" w:type="dxa"/>
            <w:tcBorders>
              <w:top w:val="single" w:sz="4" w:space="0" w:color="auto"/>
              <w:left w:val="single" w:sz="4" w:space="0" w:color="auto"/>
              <w:bottom w:val="single" w:sz="4" w:space="0" w:color="auto"/>
              <w:right w:val="single" w:sz="4" w:space="0" w:color="auto"/>
            </w:tcBorders>
          </w:tcPr>
          <w:p w14:paraId="6FA51B02"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C0A0514"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35812315"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7B16C7D4"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Y-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33FCFD30"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3858366</w:t>
            </w:r>
          </w:p>
        </w:tc>
        <w:tc>
          <w:tcPr>
            <w:tcW w:w="1156" w:type="dxa"/>
            <w:tcBorders>
              <w:top w:val="single" w:sz="4" w:space="0" w:color="auto"/>
              <w:left w:val="single" w:sz="4" w:space="0" w:color="auto"/>
              <w:bottom w:val="single" w:sz="4" w:space="0" w:color="auto"/>
              <w:right w:val="single" w:sz="4" w:space="0" w:color="auto"/>
            </w:tcBorders>
          </w:tcPr>
          <w:p w14:paraId="0B89E6F1"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46D707C"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303CE3EB"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362BB4E5"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Z-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45C78DFB"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3624634</w:t>
            </w:r>
          </w:p>
        </w:tc>
        <w:tc>
          <w:tcPr>
            <w:tcW w:w="1156" w:type="dxa"/>
            <w:tcBorders>
              <w:top w:val="single" w:sz="4" w:space="0" w:color="auto"/>
              <w:left w:val="single" w:sz="4" w:space="0" w:color="auto"/>
              <w:bottom w:val="single" w:sz="4" w:space="0" w:color="auto"/>
              <w:right w:val="single" w:sz="4" w:space="0" w:color="auto"/>
            </w:tcBorders>
          </w:tcPr>
          <w:p w14:paraId="139EB964"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B3AF7A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0DEDE74A"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2B008511"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velocityVX-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4DFD96B8"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31542</w:t>
            </w:r>
          </w:p>
        </w:tc>
        <w:tc>
          <w:tcPr>
            <w:tcW w:w="1156" w:type="dxa"/>
            <w:tcBorders>
              <w:top w:val="single" w:sz="4" w:space="0" w:color="auto"/>
              <w:left w:val="single" w:sz="4" w:space="0" w:color="auto"/>
              <w:bottom w:val="single" w:sz="4" w:space="0" w:color="auto"/>
              <w:right w:val="single" w:sz="4" w:space="0" w:color="auto"/>
            </w:tcBorders>
          </w:tcPr>
          <w:p w14:paraId="148BFDD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996EC2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349C51F"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7ACEBCEC"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velocityVY-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6832AF08"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67516</w:t>
            </w:r>
          </w:p>
        </w:tc>
        <w:tc>
          <w:tcPr>
            <w:tcW w:w="1156" w:type="dxa"/>
            <w:tcBorders>
              <w:top w:val="single" w:sz="4" w:space="0" w:color="auto"/>
              <w:left w:val="single" w:sz="4" w:space="0" w:color="auto"/>
              <w:bottom w:val="single" w:sz="4" w:space="0" w:color="auto"/>
              <w:right w:val="single" w:sz="4" w:space="0" w:color="auto"/>
            </w:tcBorders>
          </w:tcPr>
          <w:p w14:paraId="7B71A52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1D92AB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E43615A"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101BE0AD"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velocityVZ-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1886F8FC"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94597</w:t>
            </w:r>
          </w:p>
        </w:tc>
        <w:tc>
          <w:tcPr>
            <w:tcW w:w="1156" w:type="dxa"/>
            <w:tcBorders>
              <w:top w:val="single" w:sz="4" w:space="0" w:color="auto"/>
              <w:left w:val="single" w:sz="4" w:space="0" w:color="auto"/>
              <w:bottom w:val="single" w:sz="4" w:space="0" w:color="auto"/>
              <w:right w:val="single" w:sz="4" w:space="0" w:color="auto"/>
            </w:tcBorders>
          </w:tcPr>
          <w:p w14:paraId="0D0A8E80"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9098BC1"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9830897"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69FA854C"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4AD89903"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7272F136"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3E9C9EC0"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75F7A0F" w14:textId="77777777" w:rsidTr="009F406B">
        <w:tc>
          <w:tcPr>
            <w:tcW w:w="6212" w:type="dxa"/>
            <w:tcBorders>
              <w:top w:val="single" w:sz="4" w:space="0" w:color="auto"/>
              <w:left w:val="single" w:sz="4" w:space="0" w:color="auto"/>
              <w:bottom w:val="single" w:sz="4" w:space="0" w:color="auto"/>
              <w:right w:val="single" w:sz="4" w:space="0" w:color="auto"/>
            </w:tcBorders>
          </w:tcPr>
          <w:p w14:paraId="52ED3E5A"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727DF70E"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657BD7A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B0D46BC"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45CD305" w14:textId="77777777" w:rsidTr="009F406B">
        <w:tc>
          <w:tcPr>
            <w:tcW w:w="6212" w:type="dxa"/>
            <w:tcBorders>
              <w:top w:val="single" w:sz="4" w:space="0" w:color="auto"/>
              <w:left w:val="single" w:sz="4" w:space="0" w:color="auto"/>
              <w:bottom w:val="single" w:sz="4" w:space="0" w:color="auto"/>
              <w:right w:val="single" w:sz="4" w:space="0" w:color="auto"/>
            </w:tcBorders>
          </w:tcPr>
          <w:p w14:paraId="14DA4A2C"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155C40B8"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0F2B984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67EAA6D"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30A79DAE" w14:textId="77777777" w:rsidTr="009F406B">
        <w:tc>
          <w:tcPr>
            <w:tcW w:w="6212" w:type="dxa"/>
            <w:tcBorders>
              <w:top w:val="single" w:sz="4" w:space="0" w:color="auto"/>
              <w:left w:val="single" w:sz="4" w:space="0" w:color="auto"/>
              <w:bottom w:val="single" w:sz="4" w:space="0" w:color="auto"/>
              <w:right w:val="single" w:sz="4" w:space="0" w:color="auto"/>
            </w:tcBorders>
          </w:tcPr>
          <w:p w14:paraId="48181BDE"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lang w:eastAsia="en-US"/>
              </w:rPr>
              <w:t xml:space="preserve">     NTN-NeighCellConfig-r17 [2] SEQUENCE {</w:t>
            </w:r>
          </w:p>
        </w:tc>
        <w:tc>
          <w:tcPr>
            <w:tcW w:w="1512" w:type="dxa"/>
            <w:tcBorders>
              <w:top w:val="single" w:sz="4" w:space="0" w:color="auto"/>
              <w:left w:val="single" w:sz="4" w:space="0" w:color="auto"/>
              <w:bottom w:val="single" w:sz="4" w:space="0" w:color="auto"/>
              <w:right w:val="single" w:sz="4" w:space="0" w:color="auto"/>
            </w:tcBorders>
          </w:tcPr>
          <w:p w14:paraId="5FF1DE33"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5CE64077"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entry 2</w:t>
            </w:r>
          </w:p>
        </w:tc>
        <w:tc>
          <w:tcPr>
            <w:tcW w:w="870" w:type="dxa"/>
            <w:tcBorders>
              <w:top w:val="single" w:sz="4" w:space="0" w:color="auto"/>
              <w:left w:val="single" w:sz="4" w:space="0" w:color="auto"/>
              <w:bottom w:val="single" w:sz="4" w:space="0" w:color="auto"/>
              <w:right w:val="single" w:sz="4" w:space="0" w:color="auto"/>
            </w:tcBorders>
          </w:tcPr>
          <w:p w14:paraId="0843EB54"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3CELLS</w:t>
            </w:r>
          </w:p>
        </w:tc>
      </w:tr>
      <w:tr w:rsidR="00AF1901" w:rsidRPr="00AF1901" w14:paraId="2F007948" w14:textId="77777777" w:rsidTr="009F406B">
        <w:tc>
          <w:tcPr>
            <w:tcW w:w="6212" w:type="dxa"/>
            <w:tcBorders>
              <w:top w:val="single" w:sz="4" w:space="0" w:color="auto"/>
              <w:left w:val="single" w:sz="4" w:space="0" w:color="auto"/>
              <w:bottom w:val="single" w:sz="4" w:space="0" w:color="auto"/>
              <w:right w:val="single" w:sz="4" w:space="0" w:color="auto"/>
            </w:tcBorders>
          </w:tcPr>
          <w:p w14:paraId="2958DD7A"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51354CD0"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04D0A9F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4146F59"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40573517" w14:textId="77777777" w:rsidTr="009F406B">
        <w:tc>
          <w:tcPr>
            <w:tcW w:w="6212" w:type="dxa"/>
            <w:tcBorders>
              <w:top w:val="single" w:sz="4" w:space="0" w:color="auto"/>
              <w:left w:val="single" w:sz="4" w:space="0" w:color="auto"/>
              <w:bottom w:val="single" w:sz="4" w:space="0" w:color="auto"/>
              <w:right w:val="single" w:sz="4" w:space="0" w:color="auto"/>
            </w:tcBorders>
          </w:tcPr>
          <w:p w14:paraId="403991BA"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7B986CDA"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2194D0B2"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5170CE9"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4001F713" w14:textId="77777777" w:rsidTr="009F406B">
        <w:tc>
          <w:tcPr>
            <w:tcW w:w="6212" w:type="dxa"/>
            <w:tcBorders>
              <w:top w:val="single" w:sz="4" w:space="0" w:color="auto"/>
              <w:left w:val="single" w:sz="4" w:space="0" w:color="auto"/>
              <w:bottom w:val="single" w:sz="4" w:space="0" w:color="auto"/>
              <w:right w:val="single" w:sz="4" w:space="0" w:color="auto"/>
            </w:tcBorders>
          </w:tcPr>
          <w:p w14:paraId="6C9C8327"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Velocity-r17 SEQUENCE {</w:t>
            </w:r>
          </w:p>
        </w:tc>
        <w:tc>
          <w:tcPr>
            <w:tcW w:w="1512" w:type="dxa"/>
            <w:tcBorders>
              <w:top w:val="single" w:sz="4" w:space="0" w:color="auto"/>
              <w:left w:val="single" w:sz="4" w:space="0" w:color="auto"/>
              <w:bottom w:val="single" w:sz="4" w:space="0" w:color="auto"/>
              <w:right w:val="single" w:sz="4" w:space="0" w:color="auto"/>
            </w:tcBorders>
          </w:tcPr>
          <w:p w14:paraId="4B605A2A"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4A6FE5C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1CF126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7DFDEE62" w14:textId="77777777" w:rsidTr="009F406B">
        <w:tc>
          <w:tcPr>
            <w:tcW w:w="6212" w:type="dxa"/>
            <w:tcBorders>
              <w:top w:val="single" w:sz="4" w:space="0" w:color="auto"/>
              <w:left w:val="single" w:sz="4" w:space="0" w:color="auto"/>
              <w:bottom w:val="single" w:sz="4" w:space="0" w:color="auto"/>
              <w:right w:val="single" w:sz="4" w:space="0" w:color="auto"/>
            </w:tcBorders>
          </w:tcPr>
          <w:p w14:paraId="26705ED5"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X-r17</w:t>
            </w:r>
          </w:p>
        </w:tc>
        <w:tc>
          <w:tcPr>
            <w:tcW w:w="1512" w:type="dxa"/>
            <w:tcBorders>
              <w:top w:val="single" w:sz="4" w:space="0" w:color="auto"/>
              <w:left w:val="single" w:sz="4" w:space="0" w:color="auto"/>
              <w:bottom w:val="single" w:sz="4" w:space="0" w:color="auto"/>
              <w:right w:val="single" w:sz="4" w:space="0" w:color="auto"/>
            </w:tcBorders>
            <w:vAlign w:val="bottom"/>
          </w:tcPr>
          <w:p w14:paraId="3FF2DD6E"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2771542</w:t>
            </w:r>
          </w:p>
        </w:tc>
        <w:tc>
          <w:tcPr>
            <w:tcW w:w="1156" w:type="dxa"/>
            <w:tcBorders>
              <w:top w:val="single" w:sz="4" w:space="0" w:color="auto"/>
              <w:left w:val="single" w:sz="4" w:space="0" w:color="auto"/>
              <w:bottom w:val="single" w:sz="4" w:space="0" w:color="auto"/>
              <w:right w:val="single" w:sz="4" w:space="0" w:color="auto"/>
            </w:tcBorders>
          </w:tcPr>
          <w:p w14:paraId="6325ACC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376377F6"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B47180C" w14:textId="77777777" w:rsidTr="009F406B">
        <w:tc>
          <w:tcPr>
            <w:tcW w:w="6212" w:type="dxa"/>
            <w:tcBorders>
              <w:top w:val="single" w:sz="4" w:space="0" w:color="auto"/>
              <w:left w:val="single" w:sz="4" w:space="0" w:color="auto"/>
              <w:bottom w:val="single" w:sz="4" w:space="0" w:color="auto"/>
              <w:right w:val="single" w:sz="4" w:space="0" w:color="auto"/>
            </w:tcBorders>
          </w:tcPr>
          <w:p w14:paraId="11AF1386"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Y-r17</w:t>
            </w:r>
          </w:p>
        </w:tc>
        <w:tc>
          <w:tcPr>
            <w:tcW w:w="1512" w:type="dxa"/>
            <w:tcBorders>
              <w:top w:val="single" w:sz="4" w:space="0" w:color="auto"/>
              <w:left w:val="single" w:sz="4" w:space="0" w:color="auto"/>
              <w:bottom w:val="single" w:sz="4" w:space="0" w:color="auto"/>
              <w:right w:val="single" w:sz="4" w:space="0" w:color="auto"/>
            </w:tcBorders>
            <w:vAlign w:val="bottom"/>
          </w:tcPr>
          <w:p w14:paraId="048CC124"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4509243</w:t>
            </w:r>
          </w:p>
        </w:tc>
        <w:tc>
          <w:tcPr>
            <w:tcW w:w="1156" w:type="dxa"/>
            <w:tcBorders>
              <w:top w:val="single" w:sz="4" w:space="0" w:color="auto"/>
              <w:left w:val="single" w:sz="4" w:space="0" w:color="auto"/>
              <w:bottom w:val="single" w:sz="4" w:space="0" w:color="auto"/>
              <w:right w:val="single" w:sz="4" w:space="0" w:color="auto"/>
            </w:tcBorders>
          </w:tcPr>
          <w:p w14:paraId="26DA442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E75E10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250FBEF" w14:textId="77777777" w:rsidTr="009F406B">
        <w:tc>
          <w:tcPr>
            <w:tcW w:w="6212" w:type="dxa"/>
            <w:tcBorders>
              <w:top w:val="single" w:sz="4" w:space="0" w:color="auto"/>
              <w:left w:val="single" w:sz="4" w:space="0" w:color="auto"/>
              <w:bottom w:val="single" w:sz="4" w:space="0" w:color="auto"/>
              <w:right w:val="single" w:sz="4" w:space="0" w:color="auto"/>
            </w:tcBorders>
          </w:tcPr>
          <w:p w14:paraId="61724EE9"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ositionZ-r17</w:t>
            </w:r>
          </w:p>
        </w:tc>
        <w:tc>
          <w:tcPr>
            <w:tcW w:w="1512" w:type="dxa"/>
            <w:tcBorders>
              <w:top w:val="single" w:sz="4" w:space="0" w:color="auto"/>
              <w:left w:val="single" w:sz="4" w:space="0" w:color="auto"/>
              <w:bottom w:val="single" w:sz="4" w:space="0" w:color="auto"/>
              <w:right w:val="single" w:sz="4" w:space="0" w:color="auto"/>
            </w:tcBorders>
            <w:vAlign w:val="bottom"/>
          </w:tcPr>
          <w:p w14:paraId="794A3694"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2455572</w:t>
            </w:r>
          </w:p>
        </w:tc>
        <w:tc>
          <w:tcPr>
            <w:tcW w:w="1156" w:type="dxa"/>
            <w:tcBorders>
              <w:top w:val="single" w:sz="4" w:space="0" w:color="auto"/>
              <w:left w:val="single" w:sz="4" w:space="0" w:color="auto"/>
              <w:bottom w:val="single" w:sz="4" w:space="0" w:color="auto"/>
              <w:right w:val="single" w:sz="4" w:space="0" w:color="auto"/>
            </w:tcBorders>
          </w:tcPr>
          <w:p w14:paraId="2F1CC839"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7E3A014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0436AC0" w14:textId="77777777" w:rsidTr="009F406B">
        <w:tc>
          <w:tcPr>
            <w:tcW w:w="6212" w:type="dxa"/>
            <w:tcBorders>
              <w:top w:val="single" w:sz="4" w:space="0" w:color="auto"/>
              <w:left w:val="single" w:sz="4" w:space="0" w:color="auto"/>
              <w:bottom w:val="single" w:sz="4" w:space="0" w:color="auto"/>
              <w:right w:val="single" w:sz="4" w:space="0" w:color="auto"/>
            </w:tcBorders>
          </w:tcPr>
          <w:p w14:paraId="47DDB732"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velocityVX-r17</w:t>
            </w:r>
          </w:p>
        </w:tc>
        <w:tc>
          <w:tcPr>
            <w:tcW w:w="1512" w:type="dxa"/>
            <w:tcBorders>
              <w:top w:val="single" w:sz="4" w:space="0" w:color="auto"/>
              <w:left w:val="single" w:sz="4" w:space="0" w:color="auto"/>
              <w:bottom w:val="single" w:sz="4" w:space="0" w:color="auto"/>
              <w:right w:val="single" w:sz="4" w:space="0" w:color="auto"/>
            </w:tcBorders>
            <w:vAlign w:val="bottom"/>
          </w:tcPr>
          <w:p w14:paraId="1FC9DBEC"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20837</w:t>
            </w:r>
          </w:p>
        </w:tc>
        <w:tc>
          <w:tcPr>
            <w:tcW w:w="1156" w:type="dxa"/>
            <w:tcBorders>
              <w:top w:val="single" w:sz="4" w:space="0" w:color="auto"/>
              <w:left w:val="single" w:sz="4" w:space="0" w:color="auto"/>
              <w:bottom w:val="single" w:sz="4" w:space="0" w:color="auto"/>
              <w:right w:val="single" w:sz="4" w:space="0" w:color="auto"/>
            </w:tcBorders>
          </w:tcPr>
          <w:p w14:paraId="1E06AFA6"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18D2EA7"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74EE6E10" w14:textId="77777777" w:rsidTr="009F406B">
        <w:tc>
          <w:tcPr>
            <w:tcW w:w="6212" w:type="dxa"/>
            <w:tcBorders>
              <w:top w:val="single" w:sz="4" w:space="0" w:color="auto"/>
              <w:left w:val="single" w:sz="4" w:space="0" w:color="auto"/>
              <w:bottom w:val="single" w:sz="4" w:space="0" w:color="auto"/>
              <w:right w:val="single" w:sz="4" w:space="0" w:color="auto"/>
            </w:tcBorders>
          </w:tcPr>
          <w:p w14:paraId="5563166D"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velocityVY-r17</w:t>
            </w:r>
          </w:p>
        </w:tc>
        <w:tc>
          <w:tcPr>
            <w:tcW w:w="1512" w:type="dxa"/>
            <w:tcBorders>
              <w:top w:val="single" w:sz="4" w:space="0" w:color="auto"/>
              <w:left w:val="single" w:sz="4" w:space="0" w:color="auto"/>
              <w:bottom w:val="single" w:sz="4" w:space="0" w:color="auto"/>
              <w:right w:val="single" w:sz="4" w:space="0" w:color="auto"/>
            </w:tcBorders>
            <w:vAlign w:val="bottom"/>
          </w:tcPr>
          <w:p w14:paraId="55602E4C"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46176</w:t>
            </w:r>
          </w:p>
        </w:tc>
        <w:tc>
          <w:tcPr>
            <w:tcW w:w="1156" w:type="dxa"/>
            <w:tcBorders>
              <w:top w:val="single" w:sz="4" w:space="0" w:color="auto"/>
              <w:left w:val="single" w:sz="4" w:space="0" w:color="auto"/>
              <w:bottom w:val="single" w:sz="4" w:space="0" w:color="auto"/>
              <w:right w:val="single" w:sz="4" w:space="0" w:color="auto"/>
            </w:tcBorders>
          </w:tcPr>
          <w:p w14:paraId="65DD01E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A9F1B7D"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114BB18" w14:textId="77777777" w:rsidTr="009F406B">
        <w:tc>
          <w:tcPr>
            <w:tcW w:w="6212" w:type="dxa"/>
            <w:tcBorders>
              <w:top w:val="single" w:sz="4" w:space="0" w:color="auto"/>
              <w:left w:val="single" w:sz="4" w:space="0" w:color="auto"/>
              <w:bottom w:val="single" w:sz="4" w:space="0" w:color="auto"/>
              <w:right w:val="single" w:sz="4" w:space="0" w:color="auto"/>
            </w:tcBorders>
          </w:tcPr>
          <w:p w14:paraId="7A014BFA"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velocityVZ-r17</w:t>
            </w:r>
          </w:p>
        </w:tc>
        <w:tc>
          <w:tcPr>
            <w:tcW w:w="1512" w:type="dxa"/>
            <w:tcBorders>
              <w:top w:val="single" w:sz="4" w:space="0" w:color="auto"/>
              <w:left w:val="single" w:sz="4" w:space="0" w:color="auto"/>
              <w:bottom w:val="single" w:sz="4" w:space="0" w:color="auto"/>
              <w:right w:val="single" w:sz="4" w:space="0" w:color="auto"/>
            </w:tcBorders>
            <w:vAlign w:val="bottom"/>
          </w:tcPr>
          <w:p w14:paraId="1ECCB2E1"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109528</w:t>
            </w:r>
          </w:p>
        </w:tc>
        <w:tc>
          <w:tcPr>
            <w:tcW w:w="1156" w:type="dxa"/>
            <w:tcBorders>
              <w:top w:val="single" w:sz="4" w:space="0" w:color="auto"/>
              <w:left w:val="single" w:sz="4" w:space="0" w:color="auto"/>
              <w:bottom w:val="single" w:sz="4" w:space="0" w:color="auto"/>
              <w:right w:val="single" w:sz="4" w:space="0" w:color="auto"/>
            </w:tcBorders>
          </w:tcPr>
          <w:p w14:paraId="2DF71B5C"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7BE1660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5AE71EFB" w14:textId="77777777" w:rsidTr="009F406B">
        <w:tc>
          <w:tcPr>
            <w:tcW w:w="6212" w:type="dxa"/>
            <w:tcBorders>
              <w:top w:val="single" w:sz="4" w:space="0" w:color="auto"/>
              <w:left w:val="single" w:sz="4" w:space="0" w:color="auto"/>
              <w:bottom w:val="single" w:sz="4" w:space="0" w:color="auto"/>
              <w:right w:val="single" w:sz="4" w:space="0" w:color="auto"/>
            </w:tcBorders>
          </w:tcPr>
          <w:p w14:paraId="635A4E60"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1A7D9DBB"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6018D524"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33B5A77C"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10BCFB1" w14:textId="77777777" w:rsidTr="009F406B">
        <w:tc>
          <w:tcPr>
            <w:tcW w:w="6212" w:type="dxa"/>
            <w:tcBorders>
              <w:top w:val="single" w:sz="4" w:space="0" w:color="auto"/>
              <w:left w:val="single" w:sz="4" w:space="0" w:color="auto"/>
              <w:bottom w:val="single" w:sz="4" w:space="0" w:color="auto"/>
              <w:right w:val="single" w:sz="4" w:space="0" w:color="auto"/>
            </w:tcBorders>
          </w:tcPr>
          <w:p w14:paraId="6F9C6257"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5D7597AB"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034862E7"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B06DAFD"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75159D9C" w14:textId="77777777" w:rsidTr="009F406B">
        <w:tc>
          <w:tcPr>
            <w:tcW w:w="6212" w:type="dxa"/>
            <w:tcBorders>
              <w:top w:val="single" w:sz="4" w:space="0" w:color="auto"/>
              <w:left w:val="single" w:sz="4" w:space="0" w:color="auto"/>
              <w:bottom w:val="single" w:sz="4" w:space="0" w:color="auto"/>
              <w:right w:val="single" w:sz="4" w:space="0" w:color="auto"/>
            </w:tcBorders>
          </w:tcPr>
          <w:p w14:paraId="5D2B711D"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669F3C7D"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05E06C91"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DB1B266"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3CE6373F" w14:textId="77777777" w:rsidTr="009F406B">
        <w:tc>
          <w:tcPr>
            <w:tcW w:w="6212" w:type="dxa"/>
            <w:tcBorders>
              <w:top w:val="single" w:sz="4" w:space="0" w:color="auto"/>
              <w:left w:val="single" w:sz="4" w:space="0" w:color="auto"/>
              <w:bottom w:val="single" w:sz="4" w:space="0" w:color="auto"/>
              <w:right w:val="single" w:sz="4" w:space="0" w:color="auto"/>
            </w:tcBorders>
          </w:tcPr>
          <w:p w14:paraId="594C7077"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64837CBD"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23555400"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B8448B6"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67D636AF" w14:textId="77777777" w:rsidTr="009F406B">
        <w:tc>
          <w:tcPr>
            <w:tcW w:w="6212" w:type="dxa"/>
            <w:tcBorders>
              <w:top w:val="single" w:sz="4" w:space="0" w:color="auto"/>
              <w:left w:val="single" w:sz="4" w:space="0" w:color="auto"/>
              <w:bottom w:val="single" w:sz="4" w:space="0" w:color="auto"/>
              <w:right w:val="single" w:sz="4" w:space="0" w:color="auto"/>
            </w:tcBorders>
            <w:hideMark/>
          </w:tcPr>
          <w:p w14:paraId="66E25083"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w:t>
            </w:r>
          </w:p>
        </w:tc>
        <w:tc>
          <w:tcPr>
            <w:tcW w:w="1512" w:type="dxa"/>
            <w:tcBorders>
              <w:top w:val="single" w:sz="4" w:space="0" w:color="auto"/>
              <w:left w:val="single" w:sz="4" w:space="0" w:color="auto"/>
              <w:bottom w:val="single" w:sz="4" w:space="0" w:color="auto"/>
              <w:right w:val="single" w:sz="4" w:space="0" w:color="auto"/>
            </w:tcBorders>
          </w:tcPr>
          <w:p w14:paraId="1337AF9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5A592E2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A4D056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7DD59096" w14:textId="77777777" w:rsidTr="009F406B">
        <w:tc>
          <w:tcPr>
            <w:tcW w:w="9750" w:type="dxa"/>
            <w:gridSpan w:val="4"/>
            <w:tcBorders>
              <w:top w:val="single" w:sz="4" w:space="0" w:color="auto"/>
              <w:left w:val="single" w:sz="4" w:space="0" w:color="auto"/>
              <w:bottom w:val="single" w:sz="4" w:space="0" w:color="auto"/>
              <w:right w:val="single" w:sz="4" w:space="0" w:color="auto"/>
            </w:tcBorders>
            <w:hideMark/>
          </w:tcPr>
          <w:p w14:paraId="1FFCBCBB" w14:textId="60035317" w:rsidR="00AF1901" w:rsidRPr="00AF1901" w:rsidRDefault="00AF1901" w:rsidP="00AF1901">
            <w:pPr>
              <w:keepNext/>
              <w:keepLines/>
              <w:overflowPunct/>
              <w:autoSpaceDE/>
              <w:autoSpaceDN/>
              <w:adjustRightInd/>
              <w:spacing w:after="0"/>
              <w:ind w:left="851" w:hanging="851"/>
              <w:textAlignment w:val="auto"/>
              <w:rPr>
                <w:rFonts w:ascii="Arial" w:hAnsi="Arial"/>
                <w:sz w:val="18"/>
              </w:rPr>
            </w:pPr>
            <w:r w:rsidRPr="00AF1901">
              <w:rPr>
                <w:rFonts w:ascii="Arial" w:hAnsi="Arial"/>
                <w:sz w:val="18"/>
              </w:rPr>
              <w:t>NOTE 1:</w:t>
            </w:r>
            <w:r>
              <w:t xml:space="preserve"> </w:t>
            </w:r>
            <w:r>
              <w:tab/>
            </w:r>
            <w:r w:rsidRPr="00AF1901">
              <w:rPr>
                <w:rFonts w:ascii="Arial" w:hAnsi="Arial"/>
                <w:sz w:val="18"/>
              </w:rPr>
              <w:t>Neighbour cell 1 Satellite-UE elevation angle equal to 150.02 degrees, one-way delay equal to 6.79 ms and Doppler equal to -17.65 ppm. Neighbour cell 2 Satellite-UE elevation angle equal to 89.54 degrees, one-way delay equal to 4.04 ms and Doppler equal to 0 ppm.</w:t>
            </w:r>
          </w:p>
          <w:p w14:paraId="3DE10DA7" w14:textId="23A5A324" w:rsidR="00AF1901" w:rsidRPr="00AF1901" w:rsidRDefault="00AF1901" w:rsidP="00AF1901">
            <w:pPr>
              <w:keepNext/>
              <w:keepLines/>
              <w:overflowPunct/>
              <w:autoSpaceDE/>
              <w:autoSpaceDN/>
              <w:adjustRightInd/>
              <w:spacing w:after="0"/>
              <w:ind w:left="851" w:hanging="851"/>
              <w:textAlignment w:val="auto"/>
              <w:rPr>
                <w:rFonts w:ascii="Arial" w:hAnsi="Arial"/>
                <w:sz w:val="18"/>
              </w:rPr>
            </w:pPr>
            <w:r w:rsidRPr="00AF1901">
              <w:rPr>
                <w:rFonts w:ascii="Arial" w:hAnsi="Arial"/>
                <w:sz w:val="18"/>
              </w:rPr>
              <w:t>NOTE 2:</w:t>
            </w:r>
            <w:r>
              <w:t xml:space="preserve"> </w:t>
            </w:r>
            <w:r>
              <w:tab/>
            </w:r>
            <w:r w:rsidRPr="00AF1901">
              <w:rPr>
                <w:rFonts w:ascii="Arial" w:hAnsi="Arial"/>
                <w:sz w:val="18"/>
              </w:rPr>
              <w:t>stateVectors ephemeris format shall be used in NR NTN RRM test cases listed in Table A.3.36.3-1 in TS38.133 [13].</w:t>
            </w:r>
          </w:p>
        </w:tc>
      </w:tr>
    </w:tbl>
    <w:p w14:paraId="0518D14B" w14:textId="77777777" w:rsidR="00AF1901" w:rsidRPr="00AF1901" w:rsidRDefault="00AF1901" w:rsidP="00AF1901">
      <w:pPr>
        <w:overflowPunct/>
        <w:autoSpaceDE/>
        <w:autoSpaceDN/>
        <w:adjustRightInd/>
        <w:textAlignment w:val="auto"/>
        <w:rPr>
          <w:rFonts w:eastAsia="Calibri"/>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AF1901" w:rsidRPr="00AF1901" w14:paraId="473C3CD0"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2421D508" w14:textId="77777777" w:rsidR="00AF1901" w:rsidRPr="00AF1901" w:rsidRDefault="00AF1901" w:rsidP="00AF1901">
            <w:pPr>
              <w:overflowPunct/>
              <w:autoSpaceDE/>
              <w:autoSpaceDN/>
              <w:adjustRightInd/>
              <w:spacing w:after="0"/>
              <w:jc w:val="center"/>
              <w:textAlignment w:val="auto"/>
              <w:rPr>
                <w:rFonts w:ascii="Arial" w:hAnsi="Arial"/>
                <w:b/>
                <w:sz w:val="18"/>
                <w:lang w:eastAsia="en-US"/>
              </w:rPr>
            </w:pPr>
            <w:r w:rsidRPr="00AF1901">
              <w:rPr>
                <w:rFonts w:ascii="Arial" w:hAnsi="Arial"/>
                <w:b/>
                <w:sz w:val="18"/>
                <w:lang w:eastAsia="en-US"/>
              </w:rPr>
              <w:t>Condition</w:t>
            </w:r>
          </w:p>
        </w:tc>
        <w:tc>
          <w:tcPr>
            <w:tcW w:w="7229" w:type="dxa"/>
            <w:tcBorders>
              <w:top w:val="single" w:sz="4" w:space="0" w:color="auto"/>
              <w:left w:val="single" w:sz="4" w:space="0" w:color="auto"/>
              <w:bottom w:val="single" w:sz="4" w:space="0" w:color="auto"/>
              <w:right w:val="single" w:sz="4" w:space="0" w:color="auto"/>
            </w:tcBorders>
            <w:hideMark/>
          </w:tcPr>
          <w:p w14:paraId="40F662E2" w14:textId="77777777" w:rsidR="00AF1901" w:rsidRPr="00AF1901" w:rsidRDefault="00AF1901" w:rsidP="00AF1901">
            <w:pPr>
              <w:overflowPunct/>
              <w:autoSpaceDE/>
              <w:autoSpaceDN/>
              <w:adjustRightInd/>
              <w:spacing w:after="0"/>
              <w:jc w:val="center"/>
              <w:textAlignment w:val="auto"/>
              <w:rPr>
                <w:rFonts w:ascii="Arial" w:hAnsi="Arial"/>
                <w:b/>
                <w:sz w:val="18"/>
                <w:lang w:eastAsia="en-US"/>
              </w:rPr>
            </w:pPr>
            <w:r w:rsidRPr="00AF1901">
              <w:rPr>
                <w:rFonts w:ascii="Arial" w:hAnsi="Arial"/>
                <w:b/>
                <w:sz w:val="18"/>
                <w:lang w:eastAsia="en-US"/>
              </w:rPr>
              <w:t>Explanation</w:t>
            </w:r>
          </w:p>
        </w:tc>
      </w:tr>
      <w:tr w:rsidR="00AF1901" w:rsidRPr="00AF1901" w14:paraId="0DF1C435"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6CF5C0B1"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lang w:eastAsia="zh-CN"/>
              </w:rPr>
              <w:t>2CELLS</w:t>
            </w:r>
          </w:p>
        </w:tc>
        <w:tc>
          <w:tcPr>
            <w:tcW w:w="7229" w:type="dxa"/>
            <w:tcBorders>
              <w:top w:val="single" w:sz="4" w:space="0" w:color="auto"/>
              <w:left w:val="single" w:sz="4" w:space="0" w:color="auto"/>
              <w:bottom w:val="single" w:sz="4" w:space="0" w:color="auto"/>
              <w:right w:val="single" w:sz="4" w:space="0" w:color="auto"/>
            </w:tcBorders>
          </w:tcPr>
          <w:p w14:paraId="2AEE2AEE" w14:textId="77777777" w:rsidR="00AF1901" w:rsidRPr="00AF1901" w:rsidRDefault="00AF1901" w:rsidP="00AF1901">
            <w:pPr>
              <w:keepNext/>
              <w:keepLines/>
              <w:tabs>
                <w:tab w:val="left" w:pos="3582"/>
              </w:tabs>
              <w:overflowPunct/>
              <w:autoSpaceDE/>
              <w:autoSpaceDN/>
              <w:adjustRightInd/>
              <w:spacing w:after="0"/>
              <w:textAlignment w:val="auto"/>
              <w:rPr>
                <w:rFonts w:ascii="Arial" w:hAnsi="Arial"/>
                <w:sz w:val="18"/>
                <w:lang w:eastAsia="en-US"/>
              </w:rPr>
            </w:pPr>
            <w:r w:rsidRPr="00AF1901">
              <w:rPr>
                <w:rFonts w:ascii="Arial" w:hAnsi="Arial"/>
                <w:sz w:val="18"/>
                <w:lang w:eastAsia="en-US"/>
              </w:rPr>
              <w:t>Test cases where one serving cell and one neighbour cell are required</w:t>
            </w:r>
          </w:p>
        </w:tc>
      </w:tr>
      <w:tr w:rsidR="00AF1901" w:rsidRPr="00AF1901" w14:paraId="2FF07D6E"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0F00CD45"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lang w:eastAsia="zh-CN"/>
              </w:rPr>
              <w:t>3CELLS</w:t>
            </w:r>
          </w:p>
        </w:tc>
        <w:tc>
          <w:tcPr>
            <w:tcW w:w="7229" w:type="dxa"/>
            <w:tcBorders>
              <w:top w:val="single" w:sz="4" w:space="0" w:color="auto"/>
              <w:left w:val="single" w:sz="4" w:space="0" w:color="auto"/>
              <w:bottom w:val="single" w:sz="4" w:space="0" w:color="auto"/>
              <w:right w:val="single" w:sz="4" w:space="0" w:color="auto"/>
            </w:tcBorders>
          </w:tcPr>
          <w:p w14:paraId="2CCF8365" w14:textId="77777777" w:rsidR="00AF1901" w:rsidRPr="00AF1901" w:rsidRDefault="00AF1901" w:rsidP="00AF1901">
            <w:pPr>
              <w:keepNext/>
              <w:keepLines/>
              <w:tabs>
                <w:tab w:val="left" w:pos="3582"/>
              </w:tabs>
              <w:overflowPunct/>
              <w:autoSpaceDE/>
              <w:autoSpaceDN/>
              <w:adjustRightInd/>
              <w:spacing w:after="0"/>
              <w:textAlignment w:val="auto"/>
              <w:rPr>
                <w:rFonts w:ascii="Arial" w:hAnsi="Arial"/>
                <w:sz w:val="18"/>
                <w:lang w:eastAsia="en-US"/>
              </w:rPr>
            </w:pPr>
            <w:r w:rsidRPr="00AF1901">
              <w:rPr>
                <w:rFonts w:ascii="Arial" w:hAnsi="Arial"/>
                <w:sz w:val="18"/>
                <w:lang w:eastAsia="en-US"/>
              </w:rPr>
              <w:t>Test cases where one serving cell and two neighbour cells are required</w:t>
            </w:r>
          </w:p>
        </w:tc>
      </w:tr>
    </w:tbl>
    <w:p w14:paraId="3808A03B" w14:textId="77777777" w:rsidR="00AF1901" w:rsidRPr="00AF1901" w:rsidRDefault="00AF1901" w:rsidP="00AF1901">
      <w:pPr>
        <w:rPr>
          <w:rFonts w:eastAsia="Calibri"/>
          <w:lang w:eastAsia="en-US"/>
        </w:rPr>
      </w:pPr>
    </w:p>
    <w:p w14:paraId="3DF7C4E9" w14:textId="152F56C6" w:rsidR="00AF1901" w:rsidRPr="00AF1901" w:rsidRDefault="00AF1901" w:rsidP="00AF1901">
      <w:pPr>
        <w:pStyle w:val="TH"/>
        <w:rPr>
          <w:lang w:eastAsia="en-US"/>
        </w:rPr>
      </w:pPr>
      <w:r w:rsidRPr="00AF1901">
        <w:rPr>
          <w:lang w:eastAsia="en-US"/>
        </w:rPr>
        <w:t xml:space="preserve">Table 7.6.2.1-3d: SIB19- NR NTN </w:t>
      </w:r>
      <w:r>
        <w:rPr>
          <w:lang w:eastAsia="en-US"/>
        </w:rPr>
        <w:t>n</w:t>
      </w:r>
      <w:r w:rsidRPr="00AF1901">
        <w:rPr>
          <w:lang w:eastAsia="en-US"/>
        </w:rPr>
        <w:t>eighbour cells Ephemeris information (orbitalParameters format) for NGSO (LEO-1200) satellites (serving cell 30º elevation angle condition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2"/>
        <w:gridCol w:w="1512"/>
        <w:gridCol w:w="1156"/>
        <w:gridCol w:w="870"/>
      </w:tblGrid>
      <w:tr w:rsidR="00AF1901" w:rsidRPr="00AF1901" w14:paraId="4C055083" w14:textId="77777777" w:rsidTr="009F406B">
        <w:trPr>
          <w:cantSplit/>
        </w:trPr>
        <w:tc>
          <w:tcPr>
            <w:tcW w:w="9750" w:type="dxa"/>
            <w:gridSpan w:val="4"/>
            <w:tcBorders>
              <w:top w:val="single" w:sz="4" w:space="0" w:color="auto"/>
              <w:left w:val="single" w:sz="4" w:space="0" w:color="auto"/>
              <w:bottom w:val="single" w:sz="4" w:space="0" w:color="auto"/>
              <w:right w:val="single" w:sz="4" w:space="0" w:color="auto"/>
            </w:tcBorders>
            <w:hideMark/>
          </w:tcPr>
          <w:p w14:paraId="60C04AE0"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Derivation Path: TS 38.508-1 [12], table 4.6.2-18C</w:t>
            </w:r>
          </w:p>
        </w:tc>
      </w:tr>
      <w:tr w:rsidR="00AF1901" w:rsidRPr="00AF1901" w14:paraId="0A60CD1B"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02EE82F7"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Information Element</w:t>
            </w:r>
          </w:p>
        </w:tc>
        <w:tc>
          <w:tcPr>
            <w:tcW w:w="1512" w:type="dxa"/>
            <w:tcBorders>
              <w:top w:val="single" w:sz="4" w:space="0" w:color="auto"/>
              <w:left w:val="single" w:sz="4" w:space="0" w:color="auto"/>
              <w:bottom w:val="single" w:sz="4" w:space="0" w:color="auto"/>
              <w:right w:val="single" w:sz="4" w:space="0" w:color="auto"/>
            </w:tcBorders>
            <w:hideMark/>
          </w:tcPr>
          <w:p w14:paraId="1322FB40"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Value/remark</w:t>
            </w:r>
          </w:p>
        </w:tc>
        <w:tc>
          <w:tcPr>
            <w:tcW w:w="1156" w:type="dxa"/>
            <w:tcBorders>
              <w:top w:val="single" w:sz="4" w:space="0" w:color="auto"/>
              <w:left w:val="single" w:sz="4" w:space="0" w:color="auto"/>
              <w:bottom w:val="single" w:sz="4" w:space="0" w:color="auto"/>
              <w:right w:val="single" w:sz="4" w:space="0" w:color="auto"/>
            </w:tcBorders>
            <w:hideMark/>
          </w:tcPr>
          <w:p w14:paraId="400D7E99"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Comment</w:t>
            </w:r>
          </w:p>
        </w:tc>
        <w:tc>
          <w:tcPr>
            <w:tcW w:w="870" w:type="dxa"/>
            <w:tcBorders>
              <w:top w:val="single" w:sz="4" w:space="0" w:color="auto"/>
              <w:left w:val="single" w:sz="4" w:space="0" w:color="auto"/>
              <w:bottom w:val="single" w:sz="4" w:space="0" w:color="auto"/>
              <w:right w:val="single" w:sz="4" w:space="0" w:color="auto"/>
            </w:tcBorders>
            <w:hideMark/>
          </w:tcPr>
          <w:p w14:paraId="60BE94D6" w14:textId="77777777" w:rsidR="00AF1901" w:rsidRPr="00AF1901" w:rsidRDefault="00AF1901" w:rsidP="00AF1901">
            <w:pPr>
              <w:keepNext/>
              <w:keepLines/>
              <w:overflowPunct/>
              <w:autoSpaceDE/>
              <w:autoSpaceDN/>
              <w:adjustRightInd/>
              <w:spacing w:after="0"/>
              <w:jc w:val="center"/>
              <w:textAlignment w:val="auto"/>
              <w:rPr>
                <w:rFonts w:ascii="Arial" w:hAnsi="Arial"/>
                <w:b/>
                <w:sz w:val="18"/>
              </w:rPr>
            </w:pPr>
            <w:r w:rsidRPr="00AF1901">
              <w:rPr>
                <w:rFonts w:ascii="Arial" w:hAnsi="Arial"/>
                <w:b/>
                <w:sz w:val="18"/>
              </w:rPr>
              <w:t>Condition</w:t>
            </w:r>
          </w:p>
        </w:tc>
      </w:tr>
      <w:tr w:rsidR="00AF1901" w:rsidRPr="00AF1901" w14:paraId="137EA6D4"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3EA945D9"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SIB19-r17 ::= SEQUENCE {</w:t>
            </w:r>
          </w:p>
        </w:tc>
        <w:tc>
          <w:tcPr>
            <w:tcW w:w="1512" w:type="dxa"/>
            <w:tcBorders>
              <w:top w:val="single" w:sz="4" w:space="0" w:color="auto"/>
              <w:left w:val="single" w:sz="4" w:space="0" w:color="auto"/>
              <w:bottom w:val="single" w:sz="4" w:space="0" w:color="auto"/>
              <w:right w:val="single" w:sz="4" w:space="0" w:color="auto"/>
            </w:tcBorders>
          </w:tcPr>
          <w:p w14:paraId="7EE962C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5A7F8166"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89411E0"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1BBC5AED"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7CD2CE6E"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rPr>
              <w:t xml:space="preserve">  ntn-NeighCellConfig-r17 SEQUENCE {</w:t>
            </w:r>
            <w:r w:rsidRPr="00AF1901">
              <w:rPr>
                <w:rFonts w:ascii="Arial" w:hAnsi="Arial"/>
                <w:sz w:val="18"/>
                <w:lang w:eastAsia="en-US"/>
              </w:rPr>
              <w:t xml:space="preserve"> (</w:t>
            </w:r>
            <w:r w:rsidRPr="00AF1901">
              <w:rPr>
                <w:rFonts w:ascii="Arial" w:hAnsi="Arial"/>
                <w:color w:val="993366"/>
                <w:sz w:val="18"/>
                <w:lang w:eastAsia="en-US"/>
              </w:rPr>
              <w:t>SIZE</w:t>
            </w:r>
            <w:r w:rsidRPr="00AF1901">
              <w:rPr>
                <w:rFonts w:ascii="Arial" w:hAnsi="Arial"/>
                <w:sz w:val="18"/>
                <w:lang w:eastAsia="en-US"/>
              </w:rPr>
              <w:t xml:space="preserve">(1..maxCellNTN-r17)) </w:t>
            </w:r>
            <w:r w:rsidRPr="00AF1901">
              <w:rPr>
                <w:rFonts w:ascii="Arial" w:hAnsi="Arial"/>
                <w:color w:val="993366"/>
                <w:sz w:val="18"/>
                <w:lang w:eastAsia="en-US"/>
              </w:rPr>
              <w:t xml:space="preserve"> OF</w:t>
            </w:r>
            <w:r w:rsidRPr="00AF1901">
              <w:rPr>
                <w:rFonts w:ascii="Arial" w:hAnsi="Arial"/>
                <w:sz w:val="18"/>
                <w:lang w:eastAsia="en-US"/>
              </w:rPr>
              <w:t xml:space="preserve">    </w:t>
            </w:r>
          </w:p>
          <w:p w14:paraId="3E4653BD"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lang w:eastAsia="en-US"/>
              </w:rPr>
              <w:t xml:space="preserve">  NTN-NeighCellConfig-r17{</w:t>
            </w:r>
          </w:p>
        </w:tc>
        <w:tc>
          <w:tcPr>
            <w:tcW w:w="1512" w:type="dxa"/>
            <w:tcBorders>
              <w:top w:val="single" w:sz="4" w:space="0" w:color="auto"/>
              <w:left w:val="single" w:sz="4" w:space="0" w:color="auto"/>
              <w:bottom w:val="single" w:sz="4" w:space="0" w:color="auto"/>
              <w:right w:val="single" w:sz="4" w:space="0" w:color="auto"/>
            </w:tcBorders>
          </w:tcPr>
          <w:p w14:paraId="2B074437"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1 entry for test cases requiring only one neighbour cell</w:t>
            </w:r>
          </w:p>
          <w:p w14:paraId="50D0C18E"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2 entries in test cases requiring two neighbour cells</w:t>
            </w:r>
          </w:p>
        </w:tc>
        <w:tc>
          <w:tcPr>
            <w:tcW w:w="1156" w:type="dxa"/>
            <w:tcBorders>
              <w:top w:val="single" w:sz="4" w:space="0" w:color="auto"/>
              <w:left w:val="single" w:sz="4" w:space="0" w:color="auto"/>
              <w:bottom w:val="single" w:sz="4" w:space="0" w:color="auto"/>
              <w:right w:val="single" w:sz="4" w:space="0" w:color="auto"/>
            </w:tcBorders>
          </w:tcPr>
          <w:p w14:paraId="739E3AAD"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83DF3BD"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2CELLS OR 3CELLS</w:t>
            </w:r>
          </w:p>
        </w:tc>
      </w:tr>
      <w:tr w:rsidR="00AF1901" w:rsidRPr="00AF1901" w14:paraId="2D9F2932"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23F8F198"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lang w:eastAsia="en-US"/>
              </w:rPr>
              <w:t xml:space="preserve">     NTN-NeighCellConfig-r17 [1] SEQUENCE {</w:t>
            </w:r>
          </w:p>
        </w:tc>
        <w:tc>
          <w:tcPr>
            <w:tcW w:w="1512" w:type="dxa"/>
            <w:tcBorders>
              <w:top w:val="single" w:sz="4" w:space="0" w:color="auto"/>
              <w:left w:val="single" w:sz="4" w:space="0" w:color="auto"/>
              <w:bottom w:val="single" w:sz="4" w:space="0" w:color="auto"/>
              <w:right w:val="single" w:sz="4" w:space="0" w:color="auto"/>
            </w:tcBorders>
          </w:tcPr>
          <w:p w14:paraId="2059103D"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13D0BA99"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entry 1</w:t>
            </w:r>
          </w:p>
        </w:tc>
        <w:tc>
          <w:tcPr>
            <w:tcW w:w="870" w:type="dxa"/>
            <w:tcBorders>
              <w:top w:val="single" w:sz="4" w:space="0" w:color="auto"/>
              <w:left w:val="single" w:sz="4" w:space="0" w:color="auto"/>
              <w:bottom w:val="single" w:sz="4" w:space="0" w:color="auto"/>
              <w:right w:val="single" w:sz="4" w:space="0" w:color="auto"/>
            </w:tcBorders>
          </w:tcPr>
          <w:p w14:paraId="4993292B"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2CELLS OR 3CELLS</w:t>
            </w:r>
          </w:p>
        </w:tc>
      </w:tr>
      <w:tr w:rsidR="00AF1901" w:rsidRPr="00AF1901" w14:paraId="78C72052"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4DFC1D15"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epochTime-r17</w:t>
            </w:r>
          </w:p>
        </w:tc>
        <w:tc>
          <w:tcPr>
            <w:tcW w:w="1512" w:type="dxa"/>
            <w:tcBorders>
              <w:top w:val="single" w:sz="4" w:space="0" w:color="auto"/>
              <w:left w:val="single" w:sz="4" w:space="0" w:color="auto"/>
              <w:bottom w:val="single" w:sz="4" w:space="0" w:color="auto"/>
              <w:right w:val="single" w:sz="4" w:space="0" w:color="auto"/>
            </w:tcBorders>
            <w:hideMark/>
          </w:tcPr>
          <w:p w14:paraId="5BF49820"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lang w:eastAsia="zh-CN"/>
              </w:rPr>
              <w:t>Not present</w:t>
            </w:r>
          </w:p>
        </w:tc>
        <w:tc>
          <w:tcPr>
            <w:tcW w:w="1156" w:type="dxa"/>
            <w:tcBorders>
              <w:top w:val="single" w:sz="4" w:space="0" w:color="auto"/>
              <w:left w:val="single" w:sz="4" w:space="0" w:color="auto"/>
              <w:bottom w:val="single" w:sz="4" w:space="0" w:color="auto"/>
              <w:right w:val="single" w:sz="4" w:space="0" w:color="auto"/>
            </w:tcBorders>
          </w:tcPr>
          <w:p w14:paraId="517CFA3C"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298BE3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738973A3"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0A2FD4CA"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ephemerisInfo-r17 CHOICE {</w:t>
            </w:r>
          </w:p>
        </w:tc>
        <w:tc>
          <w:tcPr>
            <w:tcW w:w="1512" w:type="dxa"/>
            <w:tcBorders>
              <w:top w:val="single" w:sz="4" w:space="0" w:color="auto"/>
              <w:left w:val="single" w:sz="4" w:space="0" w:color="auto"/>
              <w:bottom w:val="single" w:sz="4" w:space="0" w:color="auto"/>
              <w:right w:val="single" w:sz="4" w:space="0" w:color="auto"/>
            </w:tcBorders>
          </w:tcPr>
          <w:p w14:paraId="68030B8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57DEBC3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6E8942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027420C2"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7B2626A1"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orbital-r17 SEQUENCE {</w:t>
            </w:r>
          </w:p>
        </w:tc>
        <w:tc>
          <w:tcPr>
            <w:tcW w:w="1512" w:type="dxa"/>
            <w:tcBorders>
              <w:top w:val="single" w:sz="4" w:space="0" w:color="auto"/>
              <w:left w:val="single" w:sz="4" w:space="0" w:color="auto"/>
              <w:bottom w:val="single" w:sz="4" w:space="0" w:color="auto"/>
              <w:right w:val="single" w:sz="4" w:space="0" w:color="auto"/>
            </w:tcBorders>
          </w:tcPr>
          <w:p w14:paraId="01A4D66B"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p>
        </w:tc>
        <w:tc>
          <w:tcPr>
            <w:tcW w:w="1156" w:type="dxa"/>
            <w:tcBorders>
              <w:top w:val="single" w:sz="4" w:space="0" w:color="auto"/>
              <w:left w:val="single" w:sz="4" w:space="0" w:color="auto"/>
              <w:bottom w:val="single" w:sz="4" w:space="0" w:color="auto"/>
              <w:right w:val="single" w:sz="4" w:space="0" w:color="auto"/>
            </w:tcBorders>
          </w:tcPr>
          <w:p w14:paraId="2BC277F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5E807E24"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B42966D"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3C195D09"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semiMajorAxis-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341302B5"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272189533</w:t>
            </w:r>
          </w:p>
        </w:tc>
        <w:tc>
          <w:tcPr>
            <w:tcW w:w="1156" w:type="dxa"/>
            <w:tcBorders>
              <w:top w:val="single" w:sz="4" w:space="0" w:color="auto"/>
              <w:left w:val="single" w:sz="4" w:space="0" w:color="auto"/>
              <w:bottom w:val="single" w:sz="4" w:space="0" w:color="auto"/>
              <w:right w:val="single" w:sz="4" w:space="0" w:color="auto"/>
            </w:tcBorders>
          </w:tcPr>
          <w:p w14:paraId="585B9B77"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D68098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02A4FA3"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34919C47"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eccentricity-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512530F9"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715030</w:t>
            </w:r>
          </w:p>
        </w:tc>
        <w:tc>
          <w:tcPr>
            <w:tcW w:w="1156" w:type="dxa"/>
            <w:tcBorders>
              <w:top w:val="single" w:sz="4" w:space="0" w:color="auto"/>
              <w:left w:val="single" w:sz="4" w:space="0" w:color="auto"/>
              <w:bottom w:val="single" w:sz="4" w:space="0" w:color="auto"/>
              <w:right w:val="single" w:sz="4" w:space="0" w:color="auto"/>
            </w:tcBorders>
          </w:tcPr>
          <w:p w14:paraId="1AD4B0D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C91605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49B12A2D"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123DEC45"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periapsis-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6C9DD48D"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199909097</w:t>
            </w:r>
          </w:p>
        </w:tc>
        <w:tc>
          <w:tcPr>
            <w:tcW w:w="1156" w:type="dxa"/>
            <w:tcBorders>
              <w:top w:val="single" w:sz="4" w:space="0" w:color="auto"/>
              <w:left w:val="single" w:sz="4" w:space="0" w:color="auto"/>
              <w:bottom w:val="single" w:sz="4" w:space="0" w:color="auto"/>
              <w:right w:val="single" w:sz="4" w:space="0" w:color="auto"/>
            </w:tcBorders>
          </w:tcPr>
          <w:p w14:paraId="7DF01BF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7F6E68A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4E14A077"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2CABEF05"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longitude-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5AFD5128"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89257064</w:t>
            </w:r>
          </w:p>
        </w:tc>
        <w:tc>
          <w:tcPr>
            <w:tcW w:w="1156" w:type="dxa"/>
            <w:tcBorders>
              <w:top w:val="single" w:sz="4" w:space="0" w:color="auto"/>
              <w:left w:val="single" w:sz="4" w:space="0" w:color="auto"/>
              <w:bottom w:val="single" w:sz="4" w:space="0" w:color="auto"/>
              <w:right w:val="single" w:sz="4" w:space="0" w:color="auto"/>
            </w:tcBorders>
          </w:tcPr>
          <w:p w14:paraId="431F4A2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26D16E9"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C5A2A05"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bottom"/>
            <w:hideMark/>
          </w:tcPr>
          <w:p w14:paraId="085CDB70"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inclination-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6D5B01DF"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64358188</w:t>
            </w:r>
          </w:p>
        </w:tc>
        <w:tc>
          <w:tcPr>
            <w:tcW w:w="1156" w:type="dxa"/>
            <w:tcBorders>
              <w:top w:val="single" w:sz="4" w:space="0" w:color="auto"/>
              <w:left w:val="single" w:sz="4" w:space="0" w:color="auto"/>
              <w:bottom w:val="single" w:sz="4" w:space="0" w:color="auto"/>
              <w:right w:val="single" w:sz="4" w:space="0" w:color="auto"/>
            </w:tcBorders>
          </w:tcPr>
          <w:p w14:paraId="5763ABF7"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5C9088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67C6B38"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bottom"/>
            <w:hideMark/>
          </w:tcPr>
          <w:p w14:paraId="1A0AD404"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meanAnomaly-r17</w:t>
            </w:r>
          </w:p>
        </w:tc>
        <w:tc>
          <w:tcPr>
            <w:tcW w:w="1512" w:type="dxa"/>
            <w:tcBorders>
              <w:top w:val="single" w:sz="4" w:space="0" w:color="auto"/>
              <w:left w:val="single" w:sz="4" w:space="0" w:color="auto"/>
              <w:bottom w:val="single" w:sz="4" w:space="0" w:color="auto"/>
              <w:right w:val="single" w:sz="4" w:space="0" w:color="auto"/>
            </w:tcBorders>
            <w:vAlign w:val="bottom"/>
            <w:hideMark/>
          </w:tcPr>
          <w:p w14:paraId="2C745AE5"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rPr>
              <w:t>27947120</w:t>
            </w:r>
          </w:p>
        </w:tc>
        <w:tc>
          <w:tcPr>
            <w:tcW w:w="1156" w:type="dxa"/>
            <w:tcBorders>
              <w:top w:val="single" w:sz="4" w:space="0" w:color="auto"/>
              <w:left w:val="single" w:sz="4" w:space="0" w:color="auto"/>
              <w:bottom w:val="single" w:sz="4" w:space="0" w:color="auto"/>
              <w:right w:val="single" w:sz="4" w:space="0" w:color="auto"/>
            </w:tcBorders>
          </w:tcPr>
          <w:p w14:paraId="06CFDAF0"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F0ED132"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2B1F9475"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0E2A0728" w14:textId="77777777" w:rsidR="00AF1901" w:rsidRPr="00AF1901" w:rsidRDefault="00AF1901" w:rsidP="00AF1901">
            <w:pPr>
              <w:keepNext/>
              <w:keepLines/>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7D614BC4"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18A48DED"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7BE569F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6BBDEB87"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center"/>
            <w:hideMark/>
          </w:tcPr>
          <w:p w14:paraId="758F110F" w14:textId="77777777" w:rsidR="00AF1901" w:rsidRPr="00AF1901" w:rsidRDefault="00AF1901" w:rsidP="00AF1901">
            <w:pPr>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0C8E745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5013272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9D2817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501F3A5D"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center"/>
          </w:tcPr>
          <w:p w14:paraId="70017B72" w14:textId="77777777" w:rsidR="00AF1901" w:rsidRPr="00AF1901" w:rsidRDefault="00AF1901" w:rsidP="00AF1901">
            <w:pPr>
              <w:overflowPunct/>
              <w:autoSpaceDE/>
              <w:autoSpaceDN/>
              <w:adjustRightInd/>
              <w:spacing w:after="0"/>
              <w:textAlignment w:val="auto"/>
              <w:rPr>
                <w:rFonts w:ascii="Arial" w:hAnsi="Arial"/>
                <w:sz w:val="18"/>
              </w:rPr>
            </w:pPr>
            <w:r w:rsidRPr="00AF1901">
              <w:rPr>
                <w:rFonts w:ascii="Arial" w:hAnsi="Arial"/>
                <w:sz w:val="18"/>
              </w:rPr>
              <w:t xml:space="preserve">   }</w:t>
            </w:r>
          </w:p>
        </w:tc>
        <w:tc>
          <w:tcPr>
            <w:tcW w:w="1512" w:type="dxa"/>
            <w:tcBorders>
              <w:top w:val="single" w:sz="4" w:space="0" w:color="auto"/>
              <w:left w:val="single" w:sz="4" w:space="0" w:color="auto"/>
              <w:bottom w:val="single" w:sz="4" w:space="0" w:color="auto"/>
              <w:right w:val="single" w:sz="4" w:space="0" w:color="auto"/>
            </w:tcBorders>
          </w:tcPr>
          <w:p w14:paraId="03E9C9B7"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3AEC2A5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121935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629F72F7"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590EEAFC"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NTN-NeighCellConfig-r17 [2] SEQUENCE {</w:t>
            </w:r>
          </w:p>
        </w:tc>
        <w:tc>
          <w:tcPr>
            <w:tcW w:w="1512" w:type="dxa"/>
            <w:tcBorders>
              <w:top w:val="single" w:sz="4" w:space="0" w:color="auto"/>
              <w:left w:val="single" w:sz="4" w:space="0" w:color="auto"/>
              <w:bottom w:val="single" w:sz="4" w:space="0" w:color="auto"/>
              <w:right w:val="single" w:sz="4" w:space="0" w:color="auto"/>
            </w:tcBorders>
          </w:tcPr>
          <w:p w14:paraId="2C59A049"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1156" w:type="dxa"/>
            <w:tcBorders>
              <w:top w:val="single" w:sz="4" w:space="0" w:color="auto"/>
              <w:left w:val="single" w:sz="4" w:space="0" w:color="auto"/>
              <w:bottom w:val="single" w:sz="4" w:space="0" w:color="auto"/>
              <w:right w:val="single" w:sz="4" w:space="0" w:color="auto"/>
            </w:tcBorders>
          </w:tcPr>
          <w:p w14:paraId="0566E917"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entry 2</w:t>
            </w:r>
          </w:p>
        </w:tc>
        <w:tc>
          <w:tcPr>
            <w:tcW w:w="870" w:type="dxa"/>
            <w:tcBorders>
              <w:top w:val="single" w:sz="4" w:space="0" w:color="auto"/>
              <w:left w:val="single" w:sz="4" w:space="0" w:color="auto"/>
              <w:bottom w:val="single" w:sz="4" w:space="0" w:color="auto"/>
              <w:right w:val="single" w:sz="4" w:space="0" w:color="auto"/>
            </w:tcBorders>
          </w:tcPr>
          <w:p w14:paraId="5808BF4B"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rPr>
              <w:t>3CELLS</w:t>
            </w:r>
          </w:p>
        </w:tc>
      </w:tr>
      <w:tr w:rsidR="00AF1901" w:rsidRPr="00AF1901" w14:paraId="7BA94F42"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1A0A5BF4"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epochTime-r17</w:t>
            </w:r>
          </w:p>
        </w:tc>
        <w:tc>
          <w:tcPr>
            <w:tcW w:w="1512" w:type="dxa"/>
            <w:tcBorders>
              <w:top w:val="single" w:sz="4" w:space="0" w:color="auto"/>
              <w:left w:val="single" w:sz="4" w:space="0" w:color="auto"/>
              <w:bottom w:val="single" w:sz="4" w:space="0" w:color="auto"/>
              <w:right w:val="single" w:sz="4" w:space="0" w:color="auto"/>
            </w:tcBorders>
          </w:tcPr>
          <w:p w14:paraId="1A765A89"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Not present</w:t>
            </w:r>
          </w:p>
        </w:tc>
        <w:tc>
          <w:tcPr>
            <w:tcW w:w="1156" w:type="dxa"/>
            <w:tcBorders>
              <w:top w:val="single" w:sz="4" w:space="0" w:color="auto"/>
              <w:left w:val="single" w:sz="4" w:space="0" w:color="auto"/>
              <w:bottom w:val="single" w:sz="4" w:space="0" w:color="auto"/>
              <w:right w:val="single" w:sz="4" w:space="0" w:color="auto"/>
            </w:tcBorders>
          </w:tcPr>
          <w:p w14:paraId="497C0AC4"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36B5E89B"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6289D8AE"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295285B9"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ephemerisInfo-r17 ::= CHOICE {</w:t>
            </w:r>
          </w:p>
        </w:tc>
        <w:tc>
          <w:tcPr>
            <w:tcW w:w="1512" w:type="dxa"/>
            <w:tcBorders>
              <w:top w:val="single" w:sz="4" w:space="0" w:color="auto"/>
              <w:left w:val="single" w:sz="4" w:space="0" w:color="auto"/>
              <w:bottom w:val="single" w:sz="4" w:space="0" w:color="auto"/>
              <w:right w:val="single" w:sz="4" w:space="0" w:color="auto"/>
            </w:tcBorders>
          </w:tcPr>
          <w:p w14:paraId="5DE0CFAA"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1156" w:type="dxa"/>
            <w:tcBorders>
              <w:top w:val="single" w:sz="4" w:space="0" w:color="auto"/>
              <w:left w:val="single" w:sz="4" w:space="0" w:color="auto"/>
              <w:bottom w:val="single" w:sz="4" w:space="0" w:color="auto"/>
              <w:right w:val="single" w:sz="4" w:space="0" w:color="auto"/>
            </w:tcBorders>
          </w:tcPr>
          <w:p w14:paraId="148B9536"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49E7F409"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125C26F7"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5D4A7C20"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orbital-r17 SEQUENCE {</w:t>
            </w:r>
          </w:p>
        </w:tc>
        <w:tc>
          <w:tcPr>
            <w:tcW w:w="1512" w:type="dxa"/>
            <w:tcBorders>
              <w:top w:val="single" w:sz="4" w:space="0" w:color="auto"/>
              <w:left w:val="single" w:sz="4" w:space="0" w:color="auto"/>
              <w:bottom w:val="single" w:sz="4" w:space="0" w:color="auto"/>
              <w:right w:val="single" w:sz="4" w:space="0" w:color="auto"/>
            </w:tcBorders>
          </w:tcPr>
          <w:p w14:paraId="0D88CD91"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1156" w:type="dxa"/>
            <w:tcBorders>
              <w:top w:val="single" w:sz="4" w:space="0" w:color="auto"/>
              <w:left w:val="single" w:sz="4" w:space="0" w:color="auto"/>
              <w:bottom w:val="single" w:sz="4" w:space="0" w:color="auto"/>
              <w:right w:val="single" w:sz="4" w:space="0" w:color="auto"/>
            </w:tcBorders>
          </w:tcPr>
          <w:p w14:paraId="5442E367"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251ADB4F"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0078D058"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744F8D38"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semiMajorAxis-r17</w:t>
            </w:r>
          </w:p>
        </w:tc>
        <w:tc>
          <w:tcPr>
            <w:tcW w:w="1512" w:type="dxa"/>
            <w:tcBorders>
              <w:top w:val="single" w:sz="4" w:space="0" w:color="auto"/>
              <w:left w:val="single" w:sz="4" w:space="0" w:color="auto"/>
              <w:bottom w:val="single" w:sz="4" w:space="0" w:color="auto"/>
              <w:right w:val="single" w:sz="4" w:space="0" w:color="auto"/>
            </w:tcBorders>
            <w:vAlign w:val="bottom"/>
          </w:tcPr>
          <w:p w14:paraId="2AE9A617"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273057241</w:t>
            </w:r>
          </w:p>
        </w:tc>
        <w:tc>
          <w:tcPr>
            <w:tcW w:w="1156" w:type="dxa"/>
            <w:tcBorders>
              <w:top w:val="single" w:sz="4" w:space="0" w:color="auto"/>
              <w:left w:val="single" w:sz="4" w:space="0" w:color="auto"/>
              <w:bottom w:val="single" w:sz="4" w:space="0" w:color="auto"/>
              <w:right w:val="single" w:sz="4" w:space="0" w:color="auto"/>
            </w:tcBorders>
          </w:tcPr>
          <w:p w14:paraId="609586DD"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6363A333"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4E14449E"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35DD7A44"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eccentricity-r17</w:t>
            </w:r>
          </w:p>
        </w:tc>
        <w:tc>
          <w:tcPr>
            <w:tcW w:w="1512" w:type="dxa"/>
            <w:tcBorders>
              <w:top w:val="single" w:sz="4" w:space="0" w:color="auto"/>
              <w:left w:val="single" w:sz="4" w:space="0" w:color="auto"/>
              <w:bottom w:val="single" w:sz="4" w:space="0" w:color="auto"/>
              <w:right w:val="single" w:sz="4" w:space="0" w:color="auto"/>
            </w:tcBorders>
            <w:vAlign w:val="bottom"/>
          </w:tcPr>
          <w:p w14:paraId="0CA84252"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744972</w:t>
            </w:r>
          </w:p>
        </w:tc>
        <w:tc>
          <w:tcPr>
            <w:tcW w:w="1156" w:type="dxa"/>
            <w:tcBorders>
              <w:top w:val="single" w:sz="4" w:space="0" w:color="auto"/>
              <w:left w:val="single" w:sz="4" w:space="0" w:color="auto"/>
              <w:bottom w:val="single" w:sz="4" w:space="0" w:color="auto"/>
              <w:right w:val="single" w:sz="4" w:space="0" w:color="auto"/>
            </w:tcBorders>
          </w:tcPr>
          <w:p w14:paraId="2E050AE6"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127FDB7F"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6EF7D5BA"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7A99450D"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periapsis-r17</w:t>
            </w:r>
          </w:p>
        </w:tc>
        <w:tc>
          <w:tcPr>
            <w:tcW w:w="1512" w:type="dxa"/>
            <w:tcBorders>
              <w:top w:val="single" w:sz="4" w:space="0" w:color="auto"/>
              <w:left w:val="single" w:sz="4" w:space="0" w:color="auto"/>
              <w:bottom w:val="single" w:sz="4" w:space="0" w:color="auto"/>
              <w:right w:val="single" w:sz="4" w:space="0" w:color="auto"/>
            </w:tcBorders>
            <w:vAlign w:val="bottom"/>
          </w:tcPr>
          <w:p w14:paraId="64FAF3E3"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197978669</w:t>
            </w:r>
          </w:p>
        </w:tc>
        <w:tc>
          <w:tcPr>
            <w:tcW w:w="1156" w:type="dxa"/>
            <w:tcBorders>
              <w:top w:val="single" w:sz="4" w:space="0" w:color="auto"/>
              <w:left w:val="single" w:sz="4" w:space="0" w:color="auto"/>
              <w:bottom w:val="single" w:sz="4" w:space="0" w:color="auto"/>
              <w:right w:val="single" w:sz="4" w:space="0" w:color="auto"/>
            </w:tcBorders>
          </w:tcPr>
          <w:p w14:paraId="0A6B4886"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50C9F639"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3F9D6912"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34CF256D"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longitude-r17</w:t>
            </w:r>
          </w:p>
        </w:tc>
        <w:tc>
          <w:tcPr>
            <w:tcW w:w="1512" w:type="dxa"/>
            <w:tcBorders>
              <w:top w:val="single" w:sz="4" w:space="0" w:color="auto"/>
              <w:left w:val="single" w:sz="4" w:space="0" w:color="auto"/>
              <w:bottom w:val="single" w:sz="4" w:space="0" w:color="auto"/>
              <w:right w:val="single" w:sz="4" w:space="0" w:color="auto"/>
            </w:tcBorders>
            <w:vAlign w:val="bottom"/>
          </w:tcPr>
          <w:p w14:paraId="09DB8CF5"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89682433</w:t>
            </w:r>
          </w:p>
        </w:tc>
        <w:tc>
          <w:tcPr>
            <w:tcW w:w="1156" w:type="dxa"/>
            <w:tcBorders>
              <w:top w:val="single" w:sz="4" w:space="0" w:color="auto"/>
              <w:left w:val="single" w:sz="4" w:space="0" w:color="auto"/>
              <w:bottom w:val="single" w:sz="4" w:space="0" w:color="auto"/>
              <w:right w:val="single" w:sz="4" w:space="0" w:color="auto"/>
            </w:tcBorders>
          </w:tcPr>
          <w:p w14:paraId="46BB5BFC"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1CC4A93E"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091FC76E"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bottom"/>
          </w:tcPr>
          <w:p w14:paraId="14D49E33"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inclination-r17</w:t>
            </w:r>
          </w:p>
        </w:tc>
        <w:tc>
          <w:tcPr>
            <w:tcW w:w="1512" w:type="dxa"/>
            <w:tcBorders>
              <w:top w:val="single" w:sz="4" w:space="0" w:color="auto"/>
              <w:left w:val="single" w:sz="4" w:space="0" w:color="auto"/>
              <w:bottom w:val="single" w:sz="4" w:space="0" w:color="auto"/>
              <w:right w:val="single" w:sz="4" w:space="0" w:color="auto"/>
            </w:tcBorders>
            <w:vAlign w:val="bottom"/>
          </w:tcPr>
          <w:p w14:paraId="3BC5C905"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65034798</w:t>
            </w:r>
          </w:p>
        </w:tc>
        <w:tc>
          <w:tcPr>
            <w:tcW w:w="1156" w:type="dxa"/>
            <w:tcBorders>
              <w:top w:val="single" w:sz="4" w:space="0" w:color="auto"/>
              <w:left w:val="single" w:sz="4" w:space="0" w:color="auto"/>
              <w:bottom w:val="single" w:sz="4" w:space="0" w:color="auto"/>
              <w:right w:val="single" w:sz="4" w:space="0" w:color="auto"/>
            </w:tcBorders>
          </w:tcPr>
          <w:p w14:paraId="2DBD8B07"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5B8B4696"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08690F56"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bottom"/>
          </w:tcPr>
          <w:p w14:paraId="23327FC2"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meanAnomaly-r17</w:t>
            </w:r>
          </w:p>
        </w:tc>
        <w:tc>
          <w:tcPr>
            <w:tcW w:w="1512" w:type="dxa"/>
            <w:tcBorders>
              <w:top w:val="single" w:sz="4" w:space="0" w:color="auto"/>
              <w:left w:val="single" w:sz="4" w:space="0" w:color="auto"/>
              <w:bottom w:val="single" w:sz="4" w:space="0" w:color="auto"/>
              <w:right w:val="single" w:sz="4" w:space="0" w:color="auto"/>
            </w:tcBorders>
            <w:vAlign w:val="bottom"/>
          </w:tcPr>
          <w:p w14:paraId="635C032D"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r w:rsidRPr="00AF1901">
              <w:rPr>
                <w:rFonts w:ascii="Arial" w:hAnsi="Arial"/>
                <w:sz w:val="18"/>
                <w:lang w:eastAsia="en-US"/>
              </w:rPr>
              <w:t>17169725</w:t>
            </w:r>
          </w:p>
        </w:tc>
        <w:tc>
          <w:tcPr>
            <w:tcW w:w="1156" w:type="dxa"/>
            <w:tcBorders>
              <w:top w:val="single" w:sz="4" w:space="0" w:color="auto"/>
              <w:left w:val="single" w:sz="4" w:space="0" w:color="auto"/>
              <w:bottom w:val="single" w:sz="4" w:space="0" w:color="auto"/>
              <w:right w:val="single" w:sz="4" w:space="0" w:color="auto"/>
            </w:tcBorders>
          </w:tcPr>
          <w:p w14:paraId="5BF2BD0C"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c>
          <w:tcPr>
            <w:tcW w:w="870" w:type="dxa"/>
            <w:tcBorders>
              <w:top w:val="single" w:sz="4" w:space="0" w:color="auto"/>
              <w:left w:val="single" w:sz="4" w:space="0" w:color="auto"/>
              <w:bottom w:val="single" w:sz="4" w:space="0" w:color="auto"/>
              <w:right w:val="single" w:sz="4" w:space="0" w:color="auto"/>
            </w:tcBorders>
          </w:tcPr>
          <w:p w14:paraId="0A4B5E30" w14:textId="77777777" w:rsidR="00AF1901" w:rsidRPr="00AF1901" w:rsidRDefault="00AF1901" w:rsidP="00AF1901">
            <w:pPr>
              <w:keepNext/>
              <w:keepLines/>
              <w:overflowPunct/>
              <w:autoSpaceDE/>
              <w:autoSpaceDN/>
              <w:adjustRightInd/>
              <w:spacing w:after="0"/>
              <w:textAlignment w:val="auto"/>
              <w:rPr>
                <w:rFonts w:ascii="Arial" w:hAnsi="Arial"/>
                <w:sz w:val="18"/>
                <w:lang w:eastAsia="en-US"/>
              </w:rPr>
            </w:pPr>
          </w:p>
        </w:tc>
      </w:tr>
      <w:tr w:rsidR="00AF1901" w:rsidRPr="00AF1901" w14:paraId="4F3C531E" w14:textId="77777777" w:rsidTr="009F406B">
        <w:trPr>
          <w:cantSplit/>
        </w:trPr>
        <w:tc>
          <w:tcPr>
            <w:tcW w:w="6212" w:type="dxa"/>
            <w:tcBorders>
              <w:top w:val="single" w:sz="4" w:space="0" w:color="auto"/>
              <w:left w:val="single" w:sz="4" w:space="0" w:color="auto"/>
              <w:bottom w:val="single" w:sz="4" w:space="0" w:color="auto"/>
              <w:right w:val="single" w:sz="4" w:space="0" w:color="auto"/>
            </w:tcBorders>
          </w:tcPr>
          <w:p w14:paraId="417E1D0D"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w:t>
            </w:r>
          </w:p>
        </w:tc>
        <w:tc>
          <w:tcPr>
            <w:tcW w:w="1512" w:type="dxa"/>
            <w:tcBorders>
              <w:top w:val="single" w:sz="4" w:space="0" w:color="auto"/>
              <w:left w:val="single" w:sz="4" w:space="0" w:color="auto"/>
              <w:bottom w:val="single" w:sz="4" w:space="0" w:color="auto"/>
              <w:right w:val="single" w:sz="4" w:space="0" w:color="auto"/>
            </w:tcBorders>
          </w:tcPr>
          <w:p w14:paraId="1E2D4827"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4A35BE22"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0ACC008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4EDA662D"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center"/>
          </w:tcPr>
          <w:p w14:paraId="584D8235"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w:t>
            </w:r>
          </w:p>
        </w:tc>
        <w:tc>
          <w:tcPr>
            <w:tcW w:w="1512" w:type="dxa"/>
            <w:tcBorders>
              <w:top w:val="single" w:sz="4" w:space="0" w:color="auto"/>
              <w:left w:val="single" w:sz="4" w:space="0" w:color="auto"/>
              <w:bottom w:val="single" w:sz="4" w:space="0" w:color="auto"/>
              <w:right w:val="single" w:sz="4" w:space="0" w:color="auto"/>
            </w:tcBorders>
          </w:tcPr>
          <w:p w14:paraId="30892311"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181307A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2D19B8FC"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4F0247A6"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center"/>
          </w:tcPr>
          <w:p w14:paraId="2B8EA2E4"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w:t>
            </w:r>
          </w:p>
        </w:tc>
        <w:tc>
          <w:tcPr>
            <w:tcW w:w="1512" w:type="dxa"/>
            <w:tcBorders>
              <w:top w:val="single" w:sz="4" w:space="0" w:color="auto"/>
              <w:left w:val="single" w:sz="4" w:space="0" w:color="auto"/>
              <w:bottom w:val="single" w:sz="4" w:space="0" w:color="auto"/>
              <w:right w:val="single" w:sz="4" w:space="0" w:color="auto"/>
            </w:tcBorders>
          </w:tcPr>
          <w:p w14:paraId="1A0BD6CD"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533C455F"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4A3E319E"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73BAD531" w14:textId="77777777" w:rsidTr="009F406B">
        <w:trPr>
          <w:cantSplit/>
        </w:trPr>
        <w:tc>
          <w:tcPr>
            <w:tcW w:w="6212" w:type="dxa"/>
            <w:tcBorders>
              <w:top w:val="single" w:sz="4" w:space="0" w:color="auto"/>
              <w:left w:val="single" w:sz="4" w:space="0" w:color="auto"/>
              <w:bottom w:val="single" w:sz="4" w:space="0" w:color="auto"/>
              <w:right w:val="single" w:sz="4" w:space="0" w:color="auto"/>
            </w:tcBorders>
            <w:vAlign w:val="center"/>
          </w:tcPr>
          <w:p w14:paraId="25838F90" w14:textId="77777777" w:rsidR="00AF1901" w:rsidRPr="00AF1901" w:rsidRDefault="00AF1901" w:rsidP="00AF1901">
            <w:pPr>
              <w:overflowPunct/>
              <w:autoSpaceDE/>
              <w:autoSpaceDN/>
              <w:adjustRightInd/>
              <w:spacing w:after="0"/>
              <w:textAlignment w:val="auto"/>
              <w:rPr>
                <w:rFonts w:ascii="Arial" w:hAnsi="Arial"/>
                <w:sz w:val="18"/>
                <w:lang w:eastAsia="en-US"/>
              </w:rPr>
            </w:pPr>
            <w:r w:rsidRPr="00AF1901">
              <w:rPr>
                <w:rFonts w:ascii="Arial" w:hAnsi="Arial"/>
                <w:sz w:val="18"/>
                <w:lang w:eastAsia="en-US"/>
              </w:rPr>
              <w:t xml:space="preserve">   }</w:t>
            </w:r>
          </w:p>
        </w:tc>
        <w:tc>
          <w:tcPr>
            <w:tcW w:w="1512" w:type="dxa"/>
            <w:tcBorders>
              <w:top w:val="single" w:sz="4" w:space="0" w:color="auto"/>
              <w:left w:val="single" w:sz="4" w:space="0" w:color="auto"/>
              <w:bottom w:val="single" w:sz="4" w:space="0" w:color="auto"/>
              <w:right w:val="single" w:sz="4" w:space="0" w:color="auto"/>
            </w:tcBorders>
          </w:tcPr>
          <w:p w14:paraId="43273C2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533AE6BA"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15B24983"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635FA606" w14:textId="77777777" w:rsidTr="009F406B">
        <w:trPr>
          <w:cantSplit/>
        </w:trPr>
        <w:tc>
          <w:tcPr>
            <w:tcW w:w="6212" w:type="dxa"/>
            <w:tcBorders>
              <w:top w:val="single" w:sz="4" w:space="0" w:color="auto"/>
              <w:left w:val="single" w:sz="4" w:space="0" w:color="auto"/>
              <w:bottom w:val="single" w:sz="4" w:space="0" w:color="auto"/>
              <w:right w:val="single" w:sz="4" w:space="0" w:color="auto"/>
            </w:tcBorders>
            <w:hideMark/>
          </w:tcPr>
          <w:p w14:paraId="6191B841" w14:textId="77777777" w:rsidR="00AF1901" w:rsidRPr="00AF1901" w:rsidRDefault="00AF1901" w:rsidP="00AF1901">
            <w:pPr>
              <w:overflowPunct/>
              <w:autoSpaceDE/>
              <w:autoSpaceDN/>
              <w:adjustRightInd/>
              <w:spacing w:after="0"/>
              <w:textAlignment w:val="auto"/>
            </w:pPr>
            <w:r w:rsidRPr="00AF1901">
              <w:rPr>
                <w:rFonts w:ascii="Arial" w:hAnsi="Arial"/>
                <w:sz w:val="18"/>
                <w:lang w:eastAsia="en-US"/>
              </w:rPr>
              <w:t>}</w:t>
            </w:r>
          </w:p>
        </w:tc>
        <w:tc>
          <w:tcPr>
            <w:tcW w:w="1512" w:type="dxa"/>
            <w:tcBorders>
              <w:top w:val="single" w:sz="4" w:space="0" w:color="auto"/>
              <w:left w:val="single" w:sz="4" w:space="0" w:color="auto"/>
              <w:bottom w:val="single" w:sz="4" w:space="0" w:color="auto"/>
              <w:right w:val="single" w:sz="4" w:space="0" w:color="auto"/>
            </w:tcBorders>
          </w:tcPr>
          <w:p w14:paraId="2E566E68"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1156" w:type="dxa"/>
            <w:tcBorders>
              <w:top w:val="single" w:sz="4" w:space="0" w:color="auto"/>
              <w:left w:val="single" w:sz="4" w:space="0" w:color="auto"/>
              <w:bottom w:val="single" w:sz="4" w:space="0" w:color="auto"/>
              <w:right w:val="single" w:sz="4" w:space="0" w:color="auto"/>
            </w:tcBorders>
          </w:tcPr>
          <w:p w14:paraId="44D648A0" w14:textId="77777777" w:rsidR="00AF1901" w:rsidRPr="00AF1901" w:rsidRDefault="00AF1901" w:rsidP="00AF1901">
            <w:pPr>
              <w:keepNext/>
              <w:keepLines/>
              <w:overflowPunct/>
              <w:autoSpaceDE/>
              <w:autoSpaceDN/>
              <w:adjustRightInd/>
              <w:spacing w:after="0"/>
              <w:textAlignment w:val="auto"/>
              <w:rPr>
                <w:rFonts w:ascii="Arial" w:hAnsi="Arial"/>
                <w:sz w:val="18"/>
              </w:rPr>
            </w:pPr>
          </w:p>
        </w:tc>
        <w:tc>
          <w:tcPr>
            <w:tcW w:w="870" w:type="dxa"/>
            <w:tcBorders>
              <w:top w:val="single" w:sz="4" w:space="0" w:color="auto"/>
              <w:left w:val="single" w:sz="4" w:space="0" w:color="auto"/>
              <w:bottom w:val="single" w:sz="4" w:space="0" w:color="auto"/>
              <w:right w:val="single" w:sz="4" w:space="0" w:color="auto"/>
            </w:tcBorders>
          </w:tcPr>
          <w:p w14:paraId="6BACE87B" w14:textId="77777777" w:rsidR="00AF1901" w:rsidRPr="00AF1901" w:rsidRDefault="00AF1901" w:rsidP="00AF1901">
            <w:pPr>
              <w:keepNext/>
              <w:keepLines/>
              <w:overflowPunct/>
              <w:autoSpaceDE/>
              <w:autoSpaceDN/>
              <w:adjustRightInd/>
              <w:spacing w:after="0"/>
              <w:textAlignment w:val="auto"/>
              <w:rPr>
                <w:rFonts w:ascii="Arial" w:hAnsi="Arial"/>
                <w:sz w:val="18"/>
              </w:rPr>
            </w:pPr>
          </w:p>
        </w:tc>
      </w:tr>
      <w:tr w:rsidR="00AF1901" w:rsidRPr="00AF1901" w14:paraId="65807C31" w14:textId="77777777" w:rsidTr="009F406B">
        <w:trPr>
          <w:cantSplit/>
        </w:trPr>
        <w:tc>
          <w:tcPr>
            <w:tcW w:w="9750" w:type="dxa"/>
            <w:gridSpan w:val="4"/>
            <w:tcBorders>
              <w:top w:val="single" w:sz="4" w:space="0" w:color="auto"/>
              <w:left w:val="single" w:sz="4" w:space="0" w:color="auto"/>
              <w:bottom w:val="single" w:sz="4" w:space="0" w:color="auto"/>
              <w:right w:val="single" w:sz="4" w:space="0" w:color="auto"/>
            </w:tcBorders>
            <w:hideMark/>
          </w:tcPr>
          <w:p w14:paraId="67713162" w14:textId="041F2E79" w:rsidR="00AF1901" w:rsidRPr="00AF1901" w:rsidRDefault="00AF1901" w:rsidP="00AF1901">
            <w:pPr>
              <w:keepNext/>
              <w:keepLines/>
              <w:overflowPunct/>
              <w:autoSpaceDE/>
              <w:autoSpaceDN/>
              <w:adjustRightInd/>
              <w:spacing w:after="0"/>
              <w:ind w:left="851" w:hanging="851"/>
              <w:textAlignment w:val="auto"/>
              <w:rPr>
                <w:rFonts w:ascii="Arial" w:hAnsi="Arial"/>
                <w:sz w:val="18"/>
              </w:rPr>
            </w:pPr>
            <w:r w:rsidRPr="00AF1901">
              <w:rPr>
                <w:rFonts w:ascii="Arial" w:hAnsi="Arial"/>
                <w:sz w:val="18"/>
              </w:rPr>
              <w:t>NOTE 1:</w:t>
            </w:r>
            <w:r>
              <w:t xml:space="preserve"> </w:t>
            </w:r>
            <w:r>
              <w:tab/>
            </w:r>
            <w:r w:rsidRPr="00AF1901">
              <w:rPr>
                <w:rFonts w:ascii="Arial" w:hAnsi="Arial"/>
                <w:sz w:val="18"/>
              </w:rPr>
              <w:t>Neighbour cell 1 Satellite-UE elevation angle equal to 150.02 degrees, one-way delay equal to 6.79 ms and Doppler equal to -17.65 ppm. Neighbour cell 2 Satellite-UE elevation angle equal to 89.54 degrees, one-way delay equal to 4.04 ms and Doppler equal to 0 ppm.</w:t>
            </w:r>
          </w:p>
          <w:p w14:paraId="7C806A71" w14:textId="6588446B" w:rsidR="00AF1901" w:rsidRPr="00AF1901" w:rsidRDefault="00AF1901" w:rsidP="00AF1901">
            <w:pPr>
              <w:keepNext/>
              <w:keepLines/>
              <w:overflowPunct/>
              <w:autoSpaceDE/>
              <w:autoSpaceDN/>
              <w:adjustRightInd/>
              <w:spacing w:after="0"/>
              <w:ind w:left="851" w:hanging="851"/>
              <w:textAlignment w:val="auto"/>
              <w:rPr>
                <w:rFonts w:ascii="Arial" w:hAnsi="Arial"/>
                <w:sz w:val="18"/>
              </w:rPr>
            </w:pPr>
            <w:r w:rsidRPr="00AF1901">
              <w:rPr>
                <w:rFonts w:ascii="Arial" w:hAnsi="Arial"/>
                <w:sz w:val="18"/>
              </w:rPr>
              <w:t>NOTE 2:</w:t>
            </w:r>
            <w:r>
              <w:t xml:space="preserve"> </w:t>
            </w:r>
            <w:r>
              <w:tab/>
            </w:r>
            <w:r w:rsidRPr="00AF1901">
              <w:rPr>
                <w:rFonts w:ascii="Arial" w:hAnsi="Arial"/>
                <w:sz w:val="18"/>
              </w:rPr>
              <w:t>orbitalParameters ephemeris format shall be used in NR NTN RRM test cases listed in Table A.3.36.3-2 in TS38.133 [13].</w:t>
            </w:r>
          </w:p>
        </w:tc>
      </w:tr>
    </w:tbl>
    <w:p w14:paraId="0D29497B" w14:textId="77777777" w:rsidR="00AF1901" w:rsidRPr="00AF1901" w:rsidRDefault="00AF1901" w:rsidP="00AF1901">
      <w:pPr>
        <w:rPr>
          <w:rFonts w:eastAsia="Calibri"/>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AF1901" w:rsidRPr="00AF1901" w14:paraId="57690FD7"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03F4B9D2" w14:textId="77777777" w:rsidR="00AF1901" w:rsidRPr="00AF1901" w:rsidRDefault="00AF1901" w:rsidP="00AF1901">
            <w:pPr>
              <w:overflowPunct/>
              <w:autoSpaceDE/>
              <w:autoSpaceDN/>
              <w:adjustRightInd/>
              <w:spacing w:after="0"/>
              <w:jc w:val="center"/>
              <w:textAlignment w:val="auto"/>
              <w:rPr>
                <w:rFonts w:ascii="Arial" w:hAnsi="Arial"/>
                <w:b/>
                <w:sz w:val="18"/>
                <w:lang w:eastAsia="en-US"/>
              </w:rPr>
            </w:pPr>
            <w:r w:rsidRPr="00AF1901">
              <w:rPr>
                <w:rFonts w:ascii="Arial" w:hAnsi="Arial"/>
                <w:b/>
                <w:sz w:val="18"/>
                <w:lang w:eastAsia="en-US"/>
              </w:rPr>
              <w:t>Condition</w:t>
            </w:r>
          </w:p>
        </w:tc>
        <w:tc>
          <w:tcPr>
            <w:tcW w:w="7229" w:type="dxa"/>
            <w:tcBorders>
              <w:top w:val="single" w:sz="4" w:space="0" w:color="auto"/>
              <w:left w:val="single" w:sz="4" w:space="0" w:color="auto"/>
              <w:bottom w:val="single" w:sz="4" w:space="0" w:color="auto"/>
              <w:right w:val="single" w:sz="4" w:space="0" w:color="auto"/>
            </w:tcBorders>
            <w:hideMark/>
          </w:tcPr>
          <w:p w14:paraId="5E89615D" w14:textId="77777777" w:rsidR="00AF1901" w:rsidRPr="00AF1901" w:rsidRDefault="00AF1901" w:rsidP="00AF1901">
            <w:pPr>
              <w:overflowPunct/>
              <w:autoSpaceDE/>
              <w:autoSpaceDN/>
              <w:adjustRightInd/>
              <w:spacing w:after="0"/>
              <w:jc w:val="center"/>
              <w:textAlignment w:val="auto"/>
              <w:rPr>
                <w:rFonts w:ascii="Arial" w:hAnsi="Arial"/>
                <w:b/>
                <w:sz w:val="18"/>
                <w:lang w:eastAsia="en-US"/>
              </w:rPr>
            </w:pPr>
            <w:r w:rsidRPr="00AF1901">
              <w:rPr>
                <w:rFonts w:ascii="Arial" w:hAnsi="Arial"/>
                <w:b/>
                <w:sz w:val="18"/>
                <w:lang w:eastAsia="en-US"/>
              </w:rPr>
              <w:t>Explanation</w:t>
            </w:r>
          </w:p>
        </w:tc>
      </w:tr>
      <w:tr w:rsidR="00AF1901" w:rsidRPr="00AF1901" w14:paraId="23F1E5AB"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749189E3"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lang w:eastAsia="zh-CN"/>
              </w:rPr>
              <w:t>2CELLS</w:t>
            </w:r>
          </w:p>
        </w:tc>
        <w:tc>
          <w:tcPr>
            <w:tcW w:w="7229" w:type="dxa"/>
            <w:tcBorders>
              <w:top w:val="single" w:sz="4" w:space="0" w:color="auto"/>
              <w:left w:val="single" w:sz="4" w:space="0" w:color="auto"/>
              <w:bottom w:val="single" w:sz="4" w:space="0" w:color="auto"/>
              <w:right w:val="single" w:sz="4" w:space="0" w:color="auto"/>
            </w:tcBorders>
          </w:tcPr>
          <w:p w14:paraId="0E63C10E" w14:textId="77777777" w:rsidR="00AF1901" w:rsidRPr="00AF1901" w:rsidRDefault="00AF1901" w:rsidP="00AF1901">
            <w:pPr>
              <w:keepNext/>
              <w:keepLines/>
              <w:tabs>
                <w:tab w:val="left" w:pos="3582"/>
              </w:tabs>
              <w:overflowPunct/>
              <w:autoSpaceDE/>
              <w:autoSpaceDN/>
              <w:adjustRightInd/>
              <w:spacing w:after="0"/>
              <w:textAlignment w:val="auto"/>
              <w:rPr>
                <w:rFonts w:ascii="Arial" w:hAnsi="Arial"/>
                <w:sz w:val="18"/>
                <w:lang w:eastAsia="en-US"/>
              </w:rPr>
            </w:pPr>
            <w:r w:rsidRPr="00AF1901">
              <w:rPr>
                <w:rFonts w:ascii="Arial" w:hAnsi="Arial"/>
                <w:sz w:val="18"/>
                <w:lang w:eastAsia="en-US"/>
              </w:rPr>
              <w:t>Test cases where one serving cell and one neighbour cell are required</w:t>
            </w:r>
          </w:p>
        </w:tc>
      </w:tr>
      <w:tr w:rsidR="00AF1901" w:rsidRPr="00AF1901" w14:paraId="1E8F00DF"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120491B6" w14:textId="77777777" w:rsidR="00AF1901" w:rsidRPr="00AF1901" w:rsidRDefault="00AF1901" w:rsidP="00AF1901">
            <w:pPr>
              <w:keepNext/>
              <w:keepLines/>
              <w:overflowPunct/>
              <w:autoSpaceDE/>
              <w:autoSpaceDN/>
              <w:adjustRightInd/>
              <w:spacing w:after="0"/>
              <w:textAlignment w:val="auto"/>
              <w:rPr>
                <w:rFonts w:ascii="Arial" w:hAnsi="Arial"/>
                <w:sz w:val="18"/>
                <w:lang w:eastAsia="zh-CN"/>
              </w:rPr>
            </w:pPr>
            <w:r w:rsidRPr="00AF1901">
              <w:rPr>
                <w:rFonts w:ascii="Arial" w:hAnsi="Arial"/>
                <w:sz w:val="18"/>
                <w:lang w:eastAsia="zh-CN"/>
              </w:rPr>
              <w:t>3CELLS</w:t>
            </w:r>
          </w:p>
        </w:tc>
        <w:tc>
          <w:tcPr>
            <w:tcW w:w="7229" w:type="dxa"/>
            <w:tcBorders>
              <w:top w:val="single" w:sz="4" w:space="0" w:color="auto"/>
              <w:left w:val="single" w:sz="4" w:space="0" w:color="auto"/>
              <w:bottom w:val="single" w:sz="4" w:space="0" w:color="auto"/>
              <w:right w:val="single" w:sz="4" w:space="0" w:color="auto"/>
            </w:tcBorders>
          </w:tcPr>
          <w:p w14:paraId="5456BC9F" w14:textId="77777777" w:rsidR="00AF1901" w:rsidRPr="00AF1901" w:rsidRDefault="00AF1901" w:rsidP="00AF1901">
            <w:pPr>
              <w:keepNext/>
              <w:keepLines/>
              <w:tabs>
                <w:tab w:val="left" w:pos="3582"/>
              </w:tabs>
              <w:overflowPunct/>
              <w:autoSpaceDE/>
              <w:autoSpaceDN/>
              <w:adjustRightInd/>
              <w:spacing w:after="0"/>
              <w:textAlignment w:val="auto"/>
              <w:rPr>
                <w:rFonts w:ascii="Arial" w:hAnsi="Arial"/>
                <w:sz w:val="18"/>
                <w:lang w:eastAsia="en-US"/>
              </w:rPr>
            </w:pPr>
            <w:r w:rsidRPr="00AF1901">
              <w:rPr>
                <w:rFonts w:ascii="Arial" w:hAnsi="Arial"/>
                <w:sz w:val="18"/>
                <w:lang w:eastAsia="en-US"/>
              </w:rPr>
              <w:t>Test cases where one serving cell and two neighbour cells are required</w:t>
            </w:r>
          </w:p>
        </w:tc>
      </w:tr>
    </w:tbl>
    <w:p w14:paraId="0591C3B9" w14:textId="77777777" w:rsidR="00AF1901" w:rsidRPr="00D01C84" w:rsidRDefault="00AF1901" w:rsidP="007E244E">
      <w:pPr>
        <w:rPr>
          <w:lang w:val="en-US"/>
        </w:rPr>
      </w:pPr>
    </w:p>
    <w:p w14:paraId="245BBEC4" w14:textId="689E5B75" w:rsidR="0035280F" w:rsidRPr="00D01C84" w:rsidRDefault="0035280F" w:rsidP="0035280F">
      <w:pPr>
        <w:pStyle w:val="Heading4"/>
      </w:pPr>
      <w:r w:rsidRPr="00D01C84">
        <w:t>7.6.2.2</w:t>
      </w:r>
      <w:r w:rsidR="007E244E">
        <w:tab/>
      </w:r>
      <w:r w:rsidRPr="00D01C84">
        <w:t>Ephemeris for NR NTN RRM UL timing accuracy test cases</w:t>
      </w:r>
    </w:p>
    <w:p w14:paraId="6EB227BD" w14:textId="4F9BC5AD" w:rsidR="0035280F" w:rsidRPr="00D01C84" w:rsidRDefault="0035280F" w:rsidP="0035280F">
      <w:pPr>
        <w:pStyle w:val="th0"/>
        <w:jc w:val="center"/>
        <w:rPr>
          <w:rFonts w:ascii="Arial" w:eastAsiaTheme="minorHAnsi" w:hAnsi="Arial" w:cs="Arial"/>
          <w:b/>
          <w:bCs/>
          <w:lang w:eastAsia="zh-CN"/>
        </w:rPr>
      </w:pPr>
      <w:r w:rsidRPr="00D01C84">
        <w:rPr>
          <w:rFonts w:ascii="Arial" w:eastAsiaTheme="minorHAnsi" w:hAnsi="Arial" w:cs="Arial"/>
          <w:b/>
          <w:bCs/>
          <w:lang w:eastAsia="en-GB"/>
        </w:rPr>
        <w:t>Table 7.6.2.2-1:</w:t>
      </w:r>
      <w:r w:rsidRPr="00D01C84">
        <w:rPr>
          <w:rFonts w:ascii="Arial" w:eastAsiaTheme="minorHAnsi" w:hAnsi="Arial" w:cs="Arial"/>
          <w:lang w:eastAsia="en-GB"/>
        </w:rPr>
        <w:t xml:space="preserve"> </w:t>
      </w:r>
      <w:r w:rsidRPr="00D01C84">
        <w:rPr>
          <w:rFonts w:ascii="Arial" w:eastAsiaTheme="minorHAnsi" w:hAnsi="Arial" w:cs="Arial"/>
          <w:b/>
          <w:bCs/>
          <w:lang w:eastAsia="zh-CN"/>
        </w:rPr>
        <w:t xml:space="preserve">SIB19- NR NTN </w:t>
      </w:r>
      <w:r w:rsidR="00D01192" w:rsidRPr="00D01192">
        <w:rPr>
          <w:rFonts w:ascii="Arial" w:eastAsiaTheme="minorHAnsi" w:hAnsi="Arial" w:cs="Arial"/>
          <w:b/>
          <w:bCs/>
          <w:lang w:eastAsia="zh-CN"/>
        </w:rPr>
        <w:t xml:space="preserve">serving cell </w:t>
      </w:r>
      <w:r w:rsidRPr="00D01C84">
        <w:rPr>
          <w:rFonts w:ascii="Arial" w:eastAsiaTheme="minorHAnsi" w:hAnsi="Arial" w:cs="Arial"/>
          <w:b/>
          <w:bCs/>
          <w:lang w:eastAsia="zh-CN"/>
        </w:rPr>
        <w:t>Ephemeris information for GSO satellites (minimum Doppler)</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1"/>
        <w:gridCol w:w="1417"/>
        <w:gridCol w:w="1134"/>
        <w:gridCol w:w="1108"/>
      </w:tblGrid>
      <w:tr w:rsidR="0035280F" w:rsidRPr="00D01C84" w14:paraId="20FD8797" w14:textId="77777777" w:rsidTr="00E0392F">
        <w:tc>
          <w:tcPr>
            <w:tcW w:w="9750" w:type="dxa"/>
            <w:gridSpan w:val="4"/>
            <w:tcBorders>
              <w:top w:val="single" w:sz="4" w:space="0" w:color="auto"/>
              <w:left w:val="single" w:sz="4" w:space="0" w:color="auto"/>
              <w:bottom w:val="single" w:sz="4" w:space="0" w:color="auto"/>
              <w:right w:val="single" w:sz="4" w:space="0" w:color="auto"/>
            </w:tcBorders>
            <w:hideMark/>
          </w:tcPr>
          <w:p w14:paraId="43AB62E3" w14:textId="04A53523" w:rsidR="0035280F" w:rsidRPr="00D01C84" w:rsidRDefault="0035280F" w:rsidP="00E0392F">
            <w:pPr>
              <w:pStyle w:val="TAH"/>
              <w:jc w:val="left"/>
              <w:rPr>
                <w:b w:val="0"/>
              </w:rPr>
            </w:pPr>
            <w:r w:rsidRPr="00D01C84">
              <w:rPr>
                <w:b w:val="0"/>
              </w:rPr>
              <w:t xml:space="preserve">Derivation Path: Table </w:t>
            </w:r>
            <w:r w:rsidR="00A33DB8" w:rsidRPr="00B44334">
              <w:rPr>
                <w:b w:val="0"/>
                <w:bCs/>
              </w:rPr>
              <w:t>7.6.3.1-1</w:t>
            </w:r>
          </w:p>
        </w:tc>
      </w:tr>
      <w:tr w:rsidR="0035280F" w:rsidRPr="00D01C84" w14:paraId="50DEEE34"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39477FA0" w14:textId="77777777" w:rsidR="0035280F" w:rsidRPr="00D01C84" w:rsidRDefault="0035280F" w:rsidP="00E0392F">
            <w:pPr>
              <w:pStyle w:val="TAH"/>
            </w:pPr>
            <w:r w:rsidRPr="00D01C84">
              <w:t>Information Element</w:t>
            </w:r>
          </w:p>
        </w:tc>
        <w:tc>
          <w:tcPr>
            <w:tcW w:w="1417" w:type="dxa"/>
            <w:tcBorders>
              <w:top w:val="single" w:sz="4" w:space="0" w:color="auto"/>
              <w:left w:val="single" w:sz="4" w:space="0" w:color="auto"/>
              <w:bottom w:val="single" w:sz="4" w:space="0" w:color="auto"/>
              <w:right w:val="single" w:sz="4" w:space="0" w:color="auto"/>
            </w:tcBorders>
            <w:hideMark/>
          </w:tcPr>
          <w:p w14:paraId="06F7F9D1" w14:textId="77777777" w:rsidR="0035280F" w:rsidRPr="00D01C84" w:rsidRDefault="0035280F" w:rsidP="00E0392F">
            <w:pPr>
              <w:pStyle w:val="TAH"/>
            </w:pPr>
            <w:r w:rsidRPr="00D01C84">
              <w:t>Value/remark</w:t>
            </w:r>
          </w:p>
        </w:tc>
        <w:tc>
          <w:tcPr>
            <w:tcW w:w="1134" w:type="dxa"/>
            <w:tcBorders>
              <w:top w:val="single" w:sz="4" w:space="0" w:color="auto"/>
              <w:left w:val="single" w:sz="4" w:space="0" w:color="auto"/>
              <w:bottom w:val="single" w:sz="4" w:space="0" w:color="auto"/>
              <w:right w:val="single" w:sz="4" w:space="0" w:color="auto"/>
            </w:tcBorders>
            <w:hideMark/>
          </w:tcPr>
          <w:p w14:paraId="72376E7C" w14:textId="77777777" w:rsidR="0035280F" w:rsidRPr="00D01C84" w:rsidRDefault="0035280F" w:rsidP="00E0392F">
            <w:pPr>
              <w:pStyle w:val="TAH"/>
            </w:pPr>
            <w:r w:rsidRPr="00D01C84">
              <w:t>Comment</w:t>
            </w:r>
          </w:p>
        </w:tc>
        <w:tc>
          <w:tcPr>
            <w:tcW w:w="1108" w:type="dxa"/>
            <w:tcBorders>
              <w:top w:val="single" w:sz="4" w:space="0" w:color="auto"/>
              <w:left w:val="single" w:sz="4" w:space="0" w:color="auto"/>
              <w:bottom w:val="single" w:sz="4" w:space="0" w:color="auto"/>
              <w:right w:val="single" w:sz="4" w:space="0" w:color="auto"/>
            </w:tcBorders>
            <w:hideMark/>
          </w:tcPr>
          <w:p w14:paraId="539687A7" w14:textId="77777777" w:rsidR="0035280F" w:rsidRPr="00D01C84" w:rsidRDefault="0035280F" w:rsidP="00E0392F">
            <w:pPr>
              <w:pStyle w:val="TAH"/>
            </w:pPr>
            <w:r w:rsidRPr="00D01C84">
              <w:t>Condition</w:t>
            </w:r>
          </w:p>
        </w:tc>
      </w:tr>
      <w:tr w:rsidR="0035280F" w:rsidRPr="00D01C84" w14:paraId="336CDCFD"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1365273F" w14:textId="77777777" w:rsidR="0035280F" w:rsidRPr="00D01C84" w:rsidRDefault="0035280F" w:rsidP="00E0392F">
            <w:pPr>
              <w:pStyle w:val="TAL"/>
            </w:pPr>
            <w:r w:rsidRPr="00D01C84">
              <w:t>SIB19-r17 ::= SEQUENCE {</w:t>
            </w:r>
          </w:p>
        </w:tc>
        <w:tc>
          <w:tcPr>
            <w:tcW w:w="1417" w:type="dxa"/>
            <w:tcBorders>
              <w:top w:val="single" w:sz="4" w:space="0" w:color="auto"/>
              <w:left w:val="single" w:sz="4" w:space="0" w:color="auto"/>
              <w:bottom w:val="single" w:sz="4" w:space="0" w:color="auto"/>
              <w:right w:val="single" w:sz="4" w:space="0" w:color="auto"/>
            </w:tcBorders>
          </w:tcPr>
          <w:p w14:paraId="2A9F5402" w14:textId="77777777" w:rsidR="0035280F" w:rsidRPr="00D01C84" w:rsidRDefault="0035280F" w:rsidP="00E0392F">
            <w:pPr>
              <w:pStyle w:val="TAL"/>
            </w:pPr>
          </w:p>
        </w:tc>
        <w:tc>
          <w:tcPr>
            <w:tcW w:w="1134" w:type="dxa"/>
            <w:tcBorders>
              <w:top w:val="single" w:sz="4" w:space="0" w:color="auto"/>
              <w:left w:val="single" w:sz="4" w:space="0" w:color="auto"/>
              <w:bottom w:val="single" w:sz="4" w:space="0" w:color="auto"/>
              <w:right w:val="single" w:sz="4" w:space="0" w:color="auto"/>
            </w:tcBorders>
          </w:tcPr>
          <w:p w14:paraId="3D66AC70"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26F22B1E" w14:textId="77777777" w:rsidR="0035280F" w:rsidRPr="00D01C84" w:rsidRDefault="0035280F" w:rsidP="00E0392F">
            <w:pPr>
              <w:pStyle w:val="TAL"/>
            </w:pPr>
          </w:p>
        </w:tc>
      </w:tr>
      <w:tr w:rsidR="0035280F" w:rsidRPr="00D01C84" w14:paraId="6806CD87"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7266AD80" w14:textId="50F42601" w:rsidR="0035280F" w:rsidRPr="00D01C84" w:rsidRDefault="0035280F" w:rsidP="00E0392F">
            <w:pPr>
              <w:pStyle w:val="TAL"/>
            </w:pPr>
            <w:r w:rsidRPr="00D01C84">
              <w:t xml:space="preserve">  ntn-Config-r17 SEQUENCE {</w:t>
            </w:r>
          </w:p>
        </w:tc>
        <w:tc>
          <w:tcPr>
            <w:tcW w:w="1417" w:type="dxa"/>
            <w:tcBorders>
              <w:top w:val="single" w:sz="4" w:space="0" w:color="auto"/>
              <w:left w:val="single" w:sz="4" w:space="0" w:color="auto"/>
              <w:bottom w:val="single" w:sz="4" w:space="0" w:color="auto"/>
              <w:right w:val="single" w:sz="4" w:space="0" w:color="auto"/>
            </w:tcBorders>
          </w:tcPr>
          <w:p w14:paraId="681AEE4D" w14:textId="77777777" w:rsidR="0035280F" w:rsidRPr="00D01C84" w:rsidRDefault="0035280F" w:rsidP="00E0392F">
            <w:pPr>
              <w:pStyle w:val="TAL"/>
            </w:pPr>
          </w:p>
        </w:tc>
        <w:tc>
          <w:tcPr>
            <w:tcW w:w="1134" w:type="dxa"/>
            <w:tcBorders>
              <w:top w:val="single" w:sz="4" w:space="0" w:color="auto"/>
              <w:left w:val="single" w:sz="4" w:space="0" w:color="auto"/>
              <w:bottom w:val="single" w:sz="4" w:space="0" w:color="auto"/>
              <w:right w:val="single" w:sz="4" w:space="0" w:color="auto"/>
            </w:tcBorders>
          </w:tcPr>
          <w:p w14:paraId="6C34E1E7"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43CB4444" w14:textId="77777777" w:rsidR="0035280F" w:rsidRPr="00D01C84" w:rsidRDefault="0035280F" w:rsidP="00E0392F">
            <w:pPr>
              <w:pStyle w:val="TAL"/>
            </w:pPr>
          </w:p>
        </w:tc>
      </w:tr>
      <w:tr w:rsidR="0035280F" w:rsidRPr="00D01C84" w14:paraId="7CE6B4F9" w14:textId="77777777" w:rsidTr="00B351ED">
        <w:tc>
          <w:tcPr>
            <w:tcW w:w="6091" w:type="dxa"/>
            <w:tcBorders>
              <w:top w:val="single" w:sz="4" w:space="0" w:color="auto"/>
              <w:left w:val="single" w:sz="4" w:space="0" w:color="auto"/>
              <w:bottom w:val="single" w:sz="4" w:space="0" w:color="auto"/>
              <w:right w:val="single" w:sz="4" w:space="0" w:color="auto"/>
            </w:tcBorders>
          </w:tcPr>
          <w:p w14:paraId="6807924D" w14:textId="77777777" w:rsidR="0035280F" w:rsidRPr="00D01C84" w:rsidRDefault="0035280F" w:rsidP="00E0392F">
            <w:pPr>
              <w:pStyle w:val="TAL"/>
            </w:pPr>
            <w:r w:rsidRPr="00D01C84">
              <w:t xml:space="preserve">     epochTime-r17</w:t>
            </w:r>
          </w:p>
        </w:tc>
        <w:tc>
          <w:tcPr>
            <w:tcW w:w="1417" w:type="dxa"/>
            <w:tcBorders>
              <w:top w:val="single" w:sz="4" w:space="0" w:color="auto"/>
              <w:left w:val="single" w:sz="4" w:space="0" w:color="auto"/>
              <w:bottom w:val="single" w:sz="4" w:space="0" w:color="auto"/>
              <w:right w:val="single" w:sz="4" w:space="0" w:color="auto"/>
            </w:tcBorders>
          </w:tcPr>
          <w:p w14:paraId="05848126" w14:textId="77777777" w:rsidR="0035280F" w:rsidRPr="00D01C84" w:rsidRDefault="0035280F" w:rsidP="00E0392F">
            <w:pPr>
              <w:pStyle w:val="TAL"/>
            </w:pPr>
            <w:r w:rsidRPr="00D01C84">
              <w:rPr>
                <w:lang w:eastAsia="zh-CN"/>
              </w:rPr>
              <w:t>Not present</w:t>
            </w:r>
          </w:p>
        </w:tc>
        <w:tc>
          <w:tcPr>
            <w:tcW w:w="1134" w:type="dxa"/>
            <w:tcBorders>
              <w:top w:val="single" w:sz="4" w:space="0" w:color="auto"/>
              <w:left w:val="single" w:sz="4" w:space="0" w:color="auto"/>
              <w:bottom w:val="single" w:sz="4" w:space="0" w:color="auto"/>
              <w:right w:val="single" w:sz="4" w:space="0" w:color="auto"/>
            </w:tcBorders>
          </w:tcPr>
          <w:p w14:paraId="475B34DE"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11080CFB" w14:textId="77777777" w:rsidR="0035280F" w:rsidRPr="00D01C84" w:rsidRDefault="0035280F" w:rsidP="00E0392F">
            <w:pPr>
              <w:pStyle w:val="TAL"/>
            </w:pPr>
          </w:p>
        </w:tc>
      </w:tr>
      <w:tr w:rsidR="0035280F" w:rsidRPr="00D01C84" w14:paraId="0F105D6B" w14:textId="77777777" w:rsidTr="00B351ED">
        <w:tc>
          <w:tcPr>
            <w:tcW w:w="6091" w:type="dxa"/>
            <w:tcBorders>
              <w:top w:val="single" w:sz="4" w:space="0" w:color="auto"/>
              <w:left w:val="single" w:sz="4" w:space="0" w:color="auto"/>
              <w:bottom w:val="single" w:sz="4" w:space="0" w:color="auto"/>
              <w:right w:val="single" w:sz="4" w:space="0" w:color="auto"/>
            </w:tcBorders>
          </w:tcPr>
          <w:p w14:paraId="39B9B2B6" w14:textId="4162C73C" w:rsidR="0035280F" w:rsidRPr="00D01C84" w:rsidRDefault="0035280F" w:rsidP="00E0392F">
            <w:pPr>
              <w:pStyle w:val="TAL"/>
            </w:pPr>
            <w:r w:rsidRPr="00D01C84">
              <w:t xml:space="preserve">     ephemerisInfo-r17 CHOICE {</w:t>
            </w:r>
          </w:p>
        </w:tc>
        <w:tc>
          <w:tcPr>
            <w:tcW w:w="1417" w:type="dxa"/>
            <w:tcBorders>
              <w:top w:val="single" w:sz="4" w:space="0" w:color="auto"/>
              <w:left w:val="single" w:sz="4" w:space="0" w:color="auto"/>
              <w:bottom w:val="single" w:sz="4" w:space="0" w:color="auto"/>
              <w:right w:val="single" w:sz="4" w:space="0" w:color="auto"/>
            </w:tcBorders>
          </w:tcPr>
          <w:p w14:paraId="26F74948" w14:textId="77777777" w:rsidR="0035280F" w:rsidRPr="00D01C84" w:rsidRDefault="0035280F" w:rsidP="00E0392F">
            <w:pPr>
              <w:pStyle w:val="TAL"/>
            </w:pPr>
          </w:p>
        </w:tc>
        <w:tc>
          <w:tcPr>
            <w:tcW w:w="1134" w:type="dxa"/>
            <w:tcBorders>
              <w:top w:val="single" w:sz="4" w:space="0" w:color="auto"/>
              <w:left w:val="single" w:sz="4" w:space="0" w:color="auto"/>
              <w:bottom w:val="single" w:sz="4" w:space="0" w:color="auto"/>
              <w:right w:val="single" w:sz="4" w:space="0" w:color="auto"/>
            </w:tcBorders>
          </w:tcPr>
          <w:p w14:paraId="77C30F84"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11373C48" w14:textId="77777777" w:rsidR="0035280F" w:rsidRPr="00D01C84" w:rsidRDefault="0035280F" w:rsidP="00E0392F">
            <w:pPr>
              <w:pStyle w:val="TAL"/>
            </w:pPr>
          </w:p>
        </w:tc>
      </w:tr>
      <w:tr w:rsidR="0035280F" w:rsidRPr="00D01C84" w14:paraId="20866198" w14:textId="77777777" w:rsidTr="00B351ED">
        <w:tc>
          <w:tcPr>
            <w:tcW w:w="6091" w:type="dxa"/>
            <w:tcBorders>
              <w:top w:val="single" w:sz="4" w:space="0" w:color="auto"/>
              <w:left w:val="single" w:sz="4" w:space="0" w:color="auto"/>
              <w:bottom w:val="single" w:sz="4" w:space="0" w:color="auto"/>
              <w:right w:val="single" w:sz="4" w:space="0" w:color="auto"/>
            </w:tcBorders>
          </w:tcPr>
          <w:p w14:paraId="01DC7B63" w14:textId="77777777" w:rsidR="0035280F" w:rsidRPr="00D01C84" w:rsidRDefault="0035280F" w:rsidP="00E0392F">
            <w:pPr>
              <w:pStyle w:val="TAL"/>
            </w:pPr>
            <w:r w:rsidRPr="00D01C84">
              <w:t xml:space="preserve">        positionVelocity-r17 SEQUENCE {</w:t>
            </w:r>
          </w:p>
        </w:tc>
        <w:tc>
          <w:tcPr>
            <w:tcW w:w="1417" w:type="dxa"/>
            <w:tcBorders>
              <w:top w:val="single" w:sz="4" w:space="0" w:color="auto"/>
              <w:left w:val="single" w:sz="4" w:space="0" w:color="auto"/>
              <w:bottom w:val="single" w:sz="4" w:space="0" w:color="auto"/>
              <w:right w:val="single" w:sz="4" w:space="0" w:color="auto"/>
            </w:tcBorders>
          </w:tcPr>
          <w:p w14:paraId="02762A35" w14:textId="77777777" w:rsidR="0035280F" w:rsidRPr="00D01C84" w:rsidRDefault="0035280F" w:rsidP="00E0392F">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0A3DF14D"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055ECA5F" w14:textId="77777777" w:rsidR="0035280F" w:rsidRPr="00D01C84" w:rsidRDefault="0035280F" w:rsidP="00E0392F">
            <w:pPr>
              <w:pStyle w:val="TAL"/>
            </w:pPr>
          </w:p>
        </w:tc>
      </w:tr>
      <w:tr w:rsidR="0035280F" w:rsidRPr="00D01C84" w14:paraId="193E8172" w14:textId="77777777" w:rsidTr="00B351ED">
        <w:tc>
          <w:tcPr>
            <w:tcW w:w="6091" w:type="dxa"/>
            <w:tcBorders>
              <w:top w:val="single" w:sz="4" w:space="0" w:color="auto"/>
              <w:left w:val="single" w:sz="4" w:space="0" w:color="auto"/>
              <w:bottom w:val="single" w:sz="4" w:space="0" w:color="auto"/>
              <w:right w:val="single" w:sz="4" w:space="0" w:color="auto"/>
            </w:tcBorders>
          </w:tcPr>
          <w:p w14:paraId="5E5AC5A6" w14:textId="77777777" w:rsidR="0035280F" w:rsidRPr="00D01C84" w:rsidRDefault="0035280F" w:rsidP="00E0392F">
            <w:pPr>
              <w:pStyle w:val="TAL"/>
            </w:pPr>
            <w:r w:rsidRPr="00D01C84">
              <w:t xml:space="preserve">          positionX-r17</w:t>
            </w:r>
          </w:p>
        </w:tc>
        <w:tc>
          <w:tcPr>
            <w:tcW w:w="1417" w:type="dxa"/>
            <w:tcBorders>
              <w:top w:val="single" w:sz="4" w:space="0" w:color="auto"/>
              <w:left w:val="single" w:sz="4" w:space="0" w:color="auto"/>
              <w:bottom w:val="single" w:sz="4" w:space="0" w:color="auto"/>
              <w:right w:val="single" w:sz="4" w:space="0" w:color="auto"/>
            </w:tcBorders>
            <w:vAlign w:val="bottom"/>
          </w:tcPr>
          <w:p w14:paraId="5B5D593B" w14:textId="77777777" w:rsidR="0035280F" w:rsidRPr="00D01C84" w:rsidRDefault="0035280F" w:rsidP="00E0392F">
            <w:pPr>
              <w:pStyle w:val="TAL"/>
              <w:rPr>
                <w:lang w:eastAsia="zh-CN"/>
              </w:rPr>
            </w:pPr>
            <w:r w:rsidRPr="00D01C84">
              <w:rPr>
                <w:rFonts w:eastAsiaTheme="minorHAnsi" w:cs="Arial"/>
                <w:szCs w:val="18"/>
                <w:lang w:eastAsia="fr-FR"/>
              </w:rPr>
              <w:t>-16944523</w:t>
            </w:r>
          </w:p>
        </w:tc>
        <w:tc>
          <w:tcPr>
            <w:tcW w:w="1134" w:type="dxa"/>
            <w:tcBorders>
              <w:top w:val="single" w:sz="4" w:space="0" w:color="auto"/>
              <w:left w:val="single" w:sz="4" w:space="0" w:color="auto"/>
              <w:bottom w:val="single" w:sz="4" w:space="0" w:color="auto"/>
              <w:right w:val="single" w:sz="4" w:space="0" w:color="auto"/>
            </w:tcBorders>
          </w:tcPr>
          <w:p w14:paraId="273503CD"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37DFA15F" w14:textId="77777777" w:rsidR="0035280F" w:rsidRPr="00D01C84" w:rsidRDefault="0035280F" w:rsidP="00E0392F">
            <w:pPr>
              <w:pStyle w:val="TAL"/>
            </w:pPr>
          </w:p>
        </w:tc>
      </w:tr>
      <w:tr w:rsidR="0035280F" w:rsidRPr="00D01C84" w14:paraId="1A3400B0" w14:textId="77777777" w:rsidTr="00B351ED">
        <w:tc>
          <w:tcPr>
            <w:tcW w:w="6091" w:type="dxa"/>
            <w:tcBorders>
              <w:top w:val="single" w:sz="4" w:space="0" w:color="auto"/>
              <w:left w:val="single" w:sz="4" w:space="0" w:color="auto"/>
              <w:bottom w:val="single" w:sz="4" w:space="0" w:color="auto"/>
              <w:right w:val="single" w:sz="4" w:space="0" w:color="auto"/>
            </w:tcBorders>
          </w:tcPr>
          <w:p w14:paraId="0DF8B448" w14:textId="77777777" w:rsidR="0035280F" w:rsidRPr="00D01C84" w:rsidRDefault="0035280F" w:rsidP="00E0392F">
            <w:pPr>
              <w:pStyle w:val="TAL"/>
            </w:pPr>
            <w:r w:rsidRPr="00D01C84">
              <w:t xml:space="preserve">          positionY-r17</w:t>
            </w:r>
          </w:p>
        </w:tc>
        <w:tc>
          <w:tcPr>
            <w:tcW w:w="1417" w:type="dxa"/>
            <w:tcBorders>
              <w:top w:val="single" w:sz="4" w:space="0" w:color="auto"/>
              <w:left w:val="single" w:sz="4" w:space="0" w:color="auto"/>
              <w:bottom w:val="single" w:sz="4" w:space="0" w:color="auto"/>
              <w:right w:val="single" w:sz="4" w:space="0" w:color="auto"/>
            </w:tcBorders>
            <w:vAlign w:val="bottom"/>
          </w:tcPr>
          <w:p w14:paraId="1928D4AC" w14:textId="77777777" w:rsidR="0035280F" w:rsidRPr="00D01C84" w:rsidRDefault="0035280F" w:rsidP="00E0392F">
            <w:pPr>
              <w:pStyle w:val="TAL"/>
              <w:rPr>
                <w:lang w:eastAsia="zh-CN"/>
              </w:rPr>
            </w:pPr>
            <w:r w:rsidRPr="00D01C84">
              <w:rPr>
                <w:rFonts w:eastAsiaTheme="minorHAnsi" w:cs="Arial"/>
                <w:szCs w:val="18"/>
                <w:lang w:eastAsia="fr-FR"/>
              </w:rPr>
              <w:t>27362209</w:t>
            </w:r>
          </w:p>
        </w:tc>
        <w:tc>
          <w:tcPr>
            <w:tcW w:w="1134" w:type="dxa"/>
            <w:tcBorders>
              <w:top w:val="single" w:sz="4" w:space="0" w:color="auto"/>
              <w:left w:val="single" w:sz="4" w:space="0" w:color="auto"/>
              <w:bottom w:val="single" w:sz="4" w:space="0" w:color="auto"/>
              <w:right w:val="single" w:sz="4" w:space="0" w:color="auto"/>
            </w:tcBorders>
          </w:tcPr>
          <w:p w14:paraId="4E738BE5"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41CABFFC" w14:textId="77777777" w:rsidR="0035280F" w:rsidRPr="00D01C84" w:rsidRDefault="0035280F" w:rsidP="00E0392F">
            <w:pPr>
              <w:pStyle w:val="TAL"/>
            </w:pPr>
          </w:p>
        </w:tc>
      </w:tr>
      <w:tr w:rsidR="0035280F" w:rsidRPr="00D01C84" w14:paraId="57AC105B" w14:textId="77777777" w:rsidTr="00B351ED">
        <w:tc>
          <w:tcPr>
            <w:tcW w:w="6091" w:type="dxa"/>
            <w:tcBorders>
              <w:top w:val="single" w:sz="4" w:space="0" w:color="auto"/>
              <w:left w:val="single" w:sz="4" w:space="0" w:color="auto"/>
              <w:bottom w:val="single" w:sz="4" w:space="0" w:color="auto"/>
              <w:right w:val="single" w:sz="4" w:space="0" w:color="auto"/>
            </w:tcBorders>
          </w:tcPr>
          <w:p w14:paraId="580B271E" w14:textId="77777777" w:rsidR="0035280F" w:rsidRPr="00D01C84" w:rsidRDefault="0035280F" w:rsidP="00E0392F">
            <w:pPr>
              <w:pStyle w:val="TAL"/>
            </w:pPr>
            <w:r w:rsidRPr="00D01C84">
              <w:t xml:space="preserve">          positionZ-r17</w:t>
            </w:r>
          </w:p>
        </w:tc>
        <w:tc>
          <w:tcPr>
            <w:tcW w:w="1417" w:type="dxa"/>
            <w:tcBorders>
              <w:top w:val="single" w:sz="4" w:space="0" w:color="auto"/>
              <w:left w:val="single" w:sz="4" w:space="0" w:color="auto"/>
              <w:bottom w:val="single" w:sz="4" w:space="0" w:color="auto"/>
              <w:right w:val="single" w:sz="4" w:space="0" w:color="auto"/>
            </w:tcBorders>
            <w:vAlign w:val="bottom"/>
          </w:tcPr>
          <w:p w14:paraId="3EE8992B" w14:textId="77777777" w:rsidR="0035280F" w:rsidRPr="00D01C84" w:rsidRDefault="0035280F" w:rsidP="00E0392F">
            <w:pPr>
              <w:pStyle w:val="TAL"/>
              <w:rPr>
                <w:lang w:eastAsia="zh-CN"/>
              </w:rPr>
            </w:pPr>
            <w:r w:rsidRPr="00D01C84">
              <w:rPr>
                <w:rFonts w:eastAsiaTheme="minorHAnsi" w:cs="Arial"/>
                <w:szCs w:val="18"/>
                <w:lang w:eastAsia="fr-FR"/>
              </w:rPr>
              <w:t>4019393</w:t>
            </w:r>
          </w:p>
        </w:tc>
        <w:tc>
          <w:tcPr>
            <w:tcW w:w="1134" w:type="dxa"/>
            <w:tcBorders>
              <w:top w:val="single" w:sz="4" w:space="0" w:color="auto"/>
              <w:left w:val="single" w:sz="4" w:space="0" w:color="auto"/>
              <w:bottom w:val="single" w:sz="4" w:space="0" w:color="auto"/>
              <w:right w:val="single" w:sz="4" w:space="0" w:color="auto"/>
            </w:tcBorders>
          </w:tcPr>
          <w:p w14:paraId="7C48D657"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1153D200" w14:textId="77777777" w:rsidR="0035280F" w:rsidRPr="00D01C84" w:rsidRDefault="0035280F" w:rsidP="00E0392F">
            <w:pPr>
              <w:pStyle w:val="TAL"/>
            </w:pPr>
          </w:p>
        </w:tc>
      </w:tr>
      <w:tr w:rsidR="0035280F" w:rsidRPr="00D01C84" w14:paraId="4B977D43" w14:textId="77777777" w:rsidTr="00B351ED">
        <w:tc>
          <w:tcPr>
            <w:tcW w:w="6091" w:type="dxa"/>
            <w:tcBorders>
              <w:top w:val="single" w:sz="4" w:space="0" w:color="auto"/>
              <w:left w:val="single" w:sz="4" w:space="0" w:color="auto"/>
              <w:bottom w:val="single" w:sz="4" w:space="0" w:color="auto"/>
              <w:right w:val="single" w:sz="4" w:space="0" w:color="auto"/>
            </w:tcBorders>
          </w:tcPr>
          <w:p w14:paraId="7EFC6266" w14:textId="77777777" w:rsidR="0035280F" w:rsidRPr="00D01C84" w:rsidRDefault="0035280F" w:rsidP="00E0392F">
            <w:pPr>
              <w:pStyle w:val="TAL"/>
            </w:pPr>
            <w:r w:rsidRPr="00D01C84">
              <w:t xml:space="preserve">          velocityVX-r17</w:t>
            </w:r>
          </w:p>
        </w:tc>
        <w:tc>
          <w:tcPr>
            <w:tcW w:w="1417" w:type="dxa"/>
            <w:tcBorders>
              <w:top w:val="single" w:sz="4" w:space="0" w:color="auto"/>
              <w:left w:val="single" w:sz="4" w:space="0" w:color="auto"/>
              <w:bottom w:val="single" w:sz="4" w:space="0" w:color="auto"/>
              <w:right w:val="single" w:sz="4" w:space="0" w:color="auto"/>
            </w:tcBorders>
            <w:vAlign w:val="bottom"/>
          </w:tcPr>
          <w:p w14:paraId="3357E01C" w14:textId="77777777" w:rsidR="0035280F" w:rsidRPr="00D01C84" w:rsidRDefault="0035280F" w:rsidP="00E0392F">
            <w:pPr>
              <w:pStyle w:val="TAL"/>
              <w:rPr>
                <w:lang w:eastAsia="zh-CN"/>
              </w:rPr>
            </w:pPr>
            <w:r w:rsidRPr="00D01C84">
              <w:rPr>
                <w:rFonts w:eastAsiaTheme="minorHAnsi" w:cs="Arial"/>
                <w:szCs w:val="18"/>
                <w:lang w:eastAsia="fr-FR"/>
              </w:rPr>
              <w:t>-336</w:t>
            </w:r>
          </w:p>
        </w:tc>
        <w:tc>
          <w:tcPr>
            <w:tcW w:w="1134" w:type="dxa"/>
            <w:tcBorders>
              <w:top w:val="single" w:sz="4" w:space="0" w:color="auto"/>
              <w:left w:val="single" w:sz="4" w:space="0" w:color="auto"/>
              <w:bottom w:val="single" w:sz="4" w:space="0" w:color="auto"/>
              <w:right w:val="single" w:sz="4" w:space="0" w:color="auto"/>
            </w:tcBorders>
          </w:tcPr>
          <w:p w14:paraId="4D3D7228"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49513628" w14:textId="77777777" w:rsidR="0035280F" w:rsidRPr="00D01C84" w:rsidRDefault="0035280F" w:rsidP="00E0392F">
            <w:pPr>
              <w:pStyle w:val="TAL"/>
            </w:pPr>
          </w:p>
        </w:tc>
      </w:tr>
      <w:tr w:rsidR="0035280F" w:rsidRPr="00D01C84" w14:paraId="2BD45A59" w14:textId="77777777" w:rsidTr="00B351ED">
        <w:tc>
          <w:tcPr>
            <w:tcW w:w="6091" w:type="dxa"/>
            <w:tcBorders>
              <w:top w:val="single" w:sz="4" w:space="0" w:color="auto"/>
              <w:left w:val="single" w:sz="4" w:space="0" w:color="auto"/>
              <w:bottom w:val="single" w:sz="4" w:space="0" w:color="auto"/>
              <w:right w:val="single" w:sz="4" w:space="0" w:color="auto"/>
            </w:tcBorders>
          </w:tcPr>
          <w:p w14:paraId="0DAD604A" w14:textId="77777777" w:rsidR="0035280F" w:rsidRPr="00D01C84" w:rsidRDefault="0035280F" w:rsidP="00E0392F">
            <w:pPr>
              <w:pStyle w:val="TAL"/>
            </w:pPr>
            <w:r w:rsidRPr="00D01C84">
              <w:t xml:space="preserve">          velocityVY-r17</w:t>
            </w:r>
          </w:p>
        </w:tc>
        <w:tc>
          <w:tcPr>
            <w:tcW w:w="1417" w:type="dxa"/>
            <w:tcBorders>
              <w:top w:val="single" w:sz="4" w:space="0" w:color="auto"/>
              <w:left w:val="single" w:sz="4" w:space="0" w:color="auto"/>
              <w:bottom w:val="single" w:sz="4" w:space="0" w:color="auto"/>
              <w:right w:val="single" w:sz="4" w:space="0" w:color="auto"/>
            </w:tcBorders>
            <w:vAlign w:val="bottom"/>
          </w:tcPr>
          <w:p w14:paraId="4F53AE67" w14:textId="77777777" w:rsidR="0035280F" w:rsidRPr="00D01C84" w:rsidRDefault="0035280F" w:rsidP="00E0392F">
            <w:pPr>
              <w:pStyle w:val="TAL"/>
              <w:rPr>
                <w:lang w:eastAsia="zh-CN"/>
              </w:rPr>
            </w:pPr>
            <w:r w:rsidRPr="00D01C84">
              <w:rPr>
                <w:rFonts w:eastAsiaTheme="minorHAnsi" w:cs="Arial"/>
                <w:szCs w:val="18"/>
                <w:lang w:eastAsia="fr-FR"/>
              </w:rPr>
              <w:t>-208</w:t>
            </w:r>
          </w:p>
        </w:tc>
        <w:tc>
          <w:tcPr>
            <w:tcW w:w="1134" w:type="dxa"/>
            <w:tcBorders>
              <w:top w:val="single" w:sz="4" w:space="0" w:color="auto"/>
              <w:left w:val="single" w:sz="4" w:space="0" w:color="auto"/>
              <w:bottom w:val="single" w:sz="4" w:space="0" w:color="auto"/>
              <w:right w:val="single" w:sz="4" w:space="0" w:color="auto"/>
            </w:tcBorders>
          </w:tcPr>
          <w:p w14:paraId="5856961C"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0CC99135" w14:textId="77777777" w:rsidR="0035280F" w:rsidRPr="00D01C84" w:rsidRDefault="0035280F" w:rsidP="00E0392F">
            <w:pPr>
              <w:pStyle w:val="TAL"/>
            </w:pPr>
          </w:p>
        </w:tc>
      </w:tr>
      <w:tr w:rsidR="0035280F" w:rsidRPr="00D01C84" w14:paraId="6AFB015D" w14:textId="77777777" w:rsidTr="00B351ED">
        <w:tc>
          <w:tcPr>
            <w:tcW w:w="6091" w:type="dxa"/>
            <w:tcBorders>
              <w:top w:val="single" w:sz="4" w:space="0" w:color="auto"/>
              <w:left w:val="single" w:sz="4" w:space="0" w:color="auto"/>
              <w:bottom w:val="single" w:sz="4" w:space="0" w:color="auto"/>
              <w:right w:val="single" w:sz="4" w:space="0" w:color="auto"/>
            </w:tcBorders>
          </w:tcPr>
          <w:p w14:paraId="0C9AD5BD" w14:textId="77777777" w:rsidR="0035280F" w:rsidRPr="00D01C84" w:rsidRDefault="0035280F" w:rsidP="00E0392F">
            <w:pPr>
              <w:pStyle w:val="TAL"/>
            </w:pPr>
            <w:r w:rsidRPr="00D01C84">
              <w:t xml:space="preserve">          velocityVZ-r17</w:t>
            </w:r>
          </w:p>
        </w:tc>
        <w:tc>
          <w:tcPr>
            <w:tcW w:w="1417" w:type="dxa"/>
            <w:tcBorders>
              <w:top w:val="single" w:sz="4" w:space="0" w:color="auto"/>
              <w:left w:val="single" w:sz="4" w:space="0" w:color="auto"/>
              <w:bottom w:val="single" w:sz="4" w:space="0" w:color="auto"/>
              <w:right w:val="single" w:sz="4" w:space="0" w:color="auto"/>
            </w:tcBorders>
            <w:vAlign w:val="bottom"/>
          </w:tcPr>
          <w:p w14:paraId="2B065920" w14:textId="77777777" w:rsidR="0035280F" w:rsidRPr="00D01C84" w:rsidRDefault="0035280F" w:rsidP="00E0392F">
            <w:pPr>
              <w:pStyle w:val="TAL"/>
              <w:rPr>
                <w:lang w:eastAsia="zh-CN"/>
              </w:rPr>
            </w:pPr>
            <w:r w:rsidRPr="00D01C84">
              <w:rPr>
                <w:rFonts w:eastAsiaTheme="minorHAnsi" w:cs="Arial"/>
                <w:szCs w:val="18"/>
                <w:lang w:eastAsia="fr-FR"/>
              </w:rPr>
              <w:t>1</w:t>
            </w:r>
          </w:p>
        </w:tc>
        <w:tc>
          <w:tcPr>
            <w:tcW w:w="1134" w:type="dxa"/>
            <w:tcBorders>
              <w:top w:val="single" w:sz="4" w:space="0" w:color="auto"/>
              <w:left w:val="single" w:sz="4" w:space="0" w:color="auto"/>
              <w:bottom w:val="single" w:sz="4" w:space="0" w:color="auto"/>
              <w:right w:val="single" w:sz="4" w:space="0" w:color="auto"/>
            </w:tcBorders>
          </w:tcPr>
          <w:p w14:paraId="2D95F392"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6CAE04CC" w14:textId="77777777" w:rsidR="0035280F" w:rsidRPr="00D01C84" w:rsidRDefault="0035280F" w:rsidP="00E0392F">
            <w:pPr>
              <w:pStyle w:val="TAL"/>
            </w:pPr>
          </w:p>
        </w:tc>
      </w:tr>
      <w:tr w:rsidR="0035280F" w:rsidRPr="00D01C84" w14:paraId="3A53832F" w14:textId="77777777" w:rsidTr="00B351ED">
        <w:tc>
          <w:tcPr>
            <w:tcW w:w="6091" w:type="dxa"/>
            <w:tcBorders>
              <w:top w:val="single" w:sz="4" w:space="0" w:color="auto"/>
              <w:left w:val="single" w:sz="4" w:space="0" w:color="auto"/>
              <w:bottom w:val="single" w:sz="4" w:space="0" w:color="auto"/>
              <w:right w:val="single" w:sz="4" w:space="0" w:color="auto"/>
            </w:tcBorders>
          </w:tcPr>
          <w:p w14:paraId="3A704558" w14:textId="77777777" w:rsidR="0035280F" w:rsidRPr="00D01C84" w:rsidRDefault="0035280F" w:rsidP="00E0392F">
            <w:pPr>
              <w:pStyle w:val="TAL"/>
            </w:pPr>
            <w:r w:rsidRPr="00D01C84">
              <w:t xml:space="preserve">        }</w:t>
            </w:r>
          </w:p>
        </w:tc>
        <w:tc>
          <w:tcPr>
            <w:tcW w:w="1417" w:type="dxa"/>
            <w:tcBorders>
              <w:top w:val="single" w:sz="4" w:space="0" w:color="auto"/>
              <w:left w:val="single" w:sz="4" w:space="0" w:color="auto"/>
              <w:bottom w:val="single" w:sz="4" w:space="0" w:color="auto"/>
              <w:right w:val="single" w:sz="4" w:space="0" w:color="auto"/>
            </w:tcBorders>
          </w:tcPr>
          <w:p w14:paraId="002124DA" w14:textId="77777777" w:rsidR="0035280F" w:rsidRPr="00D01C84" w:rsidRDefault="0035280F" w:rsidP="00E0392F">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128F778B"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24E9D9C1" w14:textId="77777777" w:rsidR="0035280F" w:rsidRPr="00D01C84" w:rsidRDefault="0035280F" w:rsidP="00E0392F">
            <w:pPr>
              <w:pStyle w:val="TAL"/>
            </w:pPr>
          </w:p>
        </w:tc>
      </w:tr>
      <w:tr w:rsidR="00A33DB8" w:rsidRPr="00D01C84" w14:paraId="26CA6B1E" w14:textId="77777777" w:rsidTr="00B351ED">
        <w:tc>
          <w:tcPr>
            <w:tcW w:w="6091" w:type="dxa"/>
            <w:tcBorders>
              <w:top w:val="single" w:sz="4" w:space="0" w:color="auto"/>
              <w:left w:val="single" w:sz="4" w:space="0" w:color="auto"/>
              <w:bottom w:val="single" w:sz="4" w:space="0" w:color="auto"/>
              <w:right w:val="single" w:sz="4" w:space="0" w:color="auto"/>
            </w:tcBorders>
          </w:tcPr>
          <w:p w14:paraId="57C0DF21" w14:textId="77777777" w:rsidR="00A33DB8" w:rsidRPr="00D01C84" w:rsidRDefault="00A33DB8" w:rsidP="009F406B">
            <w:pPr>
              <w:pStyle w:val="TAL"/>
            </w:pPr>
            <w:r w:rsidRPr="00B44334">
              <w:t xml:space="preserve">     }</w:t>
            </w:r>
          </w:p>
        </w:tc>
        <w:tc>
          <w:tcPr>
            <w:tcW w:w="1417" w:type="dxa"/>
            <w:tcBorders>
              <w:top w:val="single" w:sz="4" w:space="0" w:color="auto"/>
              <w:left w:val="single" w:sz="4" w:space="0" w:color="auto"/>
              <w:bottom w:val="single" w:sz="4" w:space="0" w:color="auto"/>
              <w:right w:val="single" w:sz="4" w:space="0" w:color="auto"/>
            </w:tcBorders>
          </w:tcPr>
          <w:p w14:paraId="1D3CD80C" w14:textId="77777777" w:rsidR="00A33DB8" w:rsidRPr="00D01C84" w:rsidRDefault="00A33DB8" w:rsidP="009F406B">
            <w:pPr>
              <w:pStyle w:val="TAL"/>
            </w:pPr>
          </w:p>
        </w:tc>
        <w:tc>
          <w:tcPr>
            <w:tcW w:w="1134" w:type="dxa"/>
            <w:tcBorders>
              <w:top w:val="single" w:sz="4" w:space="0" w:color="auto"/>
              <w:left w:val="single" w:sz="4" w:space="0" w:color="auto"/>
              <w:bottom w:val="single" w:sz="4" w:space="0" w:color="auto"/>
              <w:right w:val="single" w:sz="4" w:space="0" w:color="auto"/>
            </w:tcBorders>
          </w:tcPr>
          <w:p w14:paraId="423913C9" w14:textId="77777777" w:rsidR="00A33DB8" w:rsidRPr="00D01C84" w:rsidRDefault="00A33DB8" w:rsidP="009F406B">
            <w:pPr>
              <w:pStyle w:val="TAL"/>
            </w:pPr>
          </w:p>
        </w:tc>
        <w:tc>
          <w:tcPr>
            <w:tcW w:w="1108" w:type="dxa"/>
            <w:tcBorders>
              <w:top w:val="single" w:sz="4" w:space="0" w:color="auto"/>
              <w:left w:val="single" w:sz="4" w:space="0" w:color="auto"/>
              <w:bottom w:val="single" w:sz="4" w:space="0" w:color="auto"/>
              <w:right w:val="single" w:sz="4" w:space="0" w:color="auto"/>
            </w:tcBorders>
          </w:tcPr>
          <w:p w14:paraId="22B8CE2D" w14:textId="77777777" w:rsidR="00A33DB8" w:rsidRPr="00D01C84" w:rsidRDefault="00A33DB8" w:rsidP="009F406B">
            <w:pPr>
              <w:pStyle w:val="TAL"/>
            </w:pPr>
          </w:p>
        </w:tc>
      </w:tr>
      <w:tr w:rsidR="00A33DB8" w:rsidRPr="00D01C84" w14:paraId="6BEE8047" w14:textId="77777777" w:rsidTr="00B351ED">
        <w:tc>
          <w:tcPr>
            <w:tcW w:w="6091" w:type="dxa"/>
            <w:tcBorders>
              <w:top w:val="single" w:sz="4" w:space="0" w:color="auto"/>
              <w:left w:val="single" w:sz="4" w:space="0" w:color="auto"/>
              <w:bottom w:val="single" w:sz="4" w:space="0" w:color="auto"/>
              <w:right w:val="single" w:sz="4" w:space="0" w:color="auto"/>
            </w:tcBorders>
          </w:tcPr>
          <w:p w14:paraId="3E7C1E6A" w14:textId="77777777" w:rsidR="00A33DB8" w:rsidRPr="00D01C84" w:rsidRDefault="00A33DB8" w:rsidP="009F406B">
            <w:pPr>
              <w:pStyle w:val="TAL"/>
            </w:pPr>
            <w:r w:rsidRPr="00B44334">
              <w:t xml:space="preserve">  }</w:t>
            </w:r>
          </w:p>
        </w:tc>
        <w:tc>
          <w:tcPr>
            <w:tcW w:w="1417" w:type="dxa"/>
            <w:tcBorders>
              <w:top w:val="single" w:sz="4" w:space="0" w:color="auto"/>
              <w:left w:val="single" w:sz="4" w:space="0" w:color="auto"/>
              <w:bottom w:val="single" w:sz="4" w:space="0" w:color="auto"/>
              <w:right w:val="single" w:sz="4" w:space="0" w:color="auto"/>
            </w:tcBorders>
          </w:tcPr>
          <w:p w14:paraId="3AA78B0B" w14:textId="77777777" w:rsidR="00A33DB8" w:rsidRPr="00D01C84" w:rsidRDefault="00A33DB8" w:rsidP="009F406B">
            <w:pPr>
              <w:pStyle w:val="TAL"/>
            </w:pPr>
          </w:p>
        </w:tc>
        <w:tc>
          <w:tcPr>
            <w:tcW w:w="1134" w:type="dxa"/>
            <w:tcBorders>
              <w:top w:val="single" w:sz="4" w:space="0" w:color="auto"/>
              <w:left w:val="single" w:sz="4" w:space="0" w:color="auto"/>
              <w:bottom w:val="single" w:sz="4" w:space="0" w:color="auto"/>
              <w:right w:val="single" w:sz="4" w:space="0" w:color="auto"/>
            </w:tcBorders>
          </w:tcPr>
          <w:p w14:paraId="488E0A39" w14:textId="77777777" w:rsidR="00A33DB8" w:rsidRPr="00D01C84" w:rsidRDefault="00A33DB8" w:rsidP="009F406B">
            <w:pPr>
              <w:pStyle w:val="TAL"/>
            </w:pPr>
          </w:p>
        </w:tc>
        <w:tc>
          <w:tcPr>
            <w:tcW w:w="1108" w:type="dxa"/>
            <w:tcBorders>
              <w:top w:val="single" w:sz="4" w:space="0" w:color="auto"/>
              <w:left w:val="single" w:sz="4" w:space="0" w:color="auto"/>
              <w:bottom w:val="single" w:sz="4" w:space="0" w:color="auto"/>
              <w:right w:val="single" w:sz="4" w:space="0" w:color="auto"/>
            </w:tcBorders>
          </w:tcPr>
          <w:p w14:paraId="0C2B15C3" w14:textId="77777777" w:rsidR="00A33DB8" w:rsidRPr="00D01C84" w:rsidRDefault="00A33DB8" w:rsidP="009F406B">
            <w:pPr>
              <w:pStyle w:val="TAL"/>
            </w:pPr>
          </w:p>
        </w:tc>
      </w:tr>
      <w:tr w:rsidR="0035280F" w:rsidRPr="00D01C84" w14:paraId="515364AB"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30DC655C" w14:textId="77777777" w:rsidR="0035280F" w:rsidRPr="00D01C84" w:rsidRDefault="0035280F" w:rsidP="00A33DB8">
            <w:pPr>
              <w:pStyle w:val="TAL"/>
            </w:pPr>
            <w:r w:rsidRPr="00D01C84">
              <w:t>}</w:t>
            </w:r>
          </w:p>
        </w:tc>
        <w:tc>
          <w:tcPr>
            <w:tcW w:w="1417" w:type="dxa"/>
            <w:tcBorders>
              <w:top w:val="single" w:sz="4" w:space="0" w:color="auto"/>
              <w:left w:val="single" w:sz="4" w:space="0" w:color="auto"/>
              <w:bottom w:val="single" w:sz="4" w:space="0" w:color="auto"/>
              <w:right w:val="single" w:sz="4" w:space="0" w:color="auto"/>
            </w:tcBorders>
          </w:tcPr>
          <w:p w14:paraId="1229589C" w14:textId="77777777" w:rsidR="0035280F" w:rsidRPr="00D01C84" w:rsidRDefault="0035280F" w:rsidP="00A33DB8">
            <w:pPr>
              <w:pStyle w:val="TAL"/>
            </w:pPr>
          </w:p>
        </w:tc>
        <w:tc>
          <w:tcPr>
            <w:tcW w:w="1134" w:type="dxa"/>
            <w:tcBorders>
              <w:top w:val="single" w:sz="4" w:space="0" w:color="auto"/>
              <w:left w:val="single" w:sz="4" w:space="0" w:color="auto"/>
              <w:bottom w:val="single" w:sz="4" w:space="0" w:color="auto"/>
              <w:right w:val="single" w:sz="4" w:space="0" w:color="auto"/>
            </w:tcBorders>
          </w:tcPr>
          <w:p w14:paraId="57391882" w14:textId="77777777" w:rsidR="0035280F" w:rsidRPr="00D01C84" w:rsidRDefault="0035280F" w:rsidP="00A33DB8">
            <w:pPr>
              <w:pStyle w:val="TAL"/>
            </w:pPr>
          </w:p>
        </w:tc>
        <w:tc>
          <w:tcPr>
            <w:tcW w:w="1108" w:type="dxa"/>
            <w:tcBorders>
              <w:top w:val="single" w:sz="4" w:space="0" w:color="auto"/>
              <w:left w:val="single" w:sz="4" w:space="0" w:color="auto"/>
              <w:bottom w:val="single" w:sz="4" w:space="0" w:color="auto"/>
              <w:right w:val="single" w:sz="4" w:space="0" w:color="auto"/>
            </w:tcBorders>
          </w:tcPr>
          <w:p w14:paraId="446E2A23" w14:textId="77777777" w:rsidR="0035280F" w:rsidRPr="00D01C84" w:rsidRDefault="0035280F" w:rsidP="00A33DB8">
            <w:pPr>
              <w:pStyle w:val="TAL"/>
            </w:pPr>
          </w:p>
        </w:tc>
      </w:tr>
      <w:tr w:rsidR="0035280F" w:rsidRPr="00D01C84" w14:paraId="3735539B" w14:textId="77777777" w:rsidTr="00E0392F">
        <w:tc>
          <w:tcPr>
            <w:tcW w:w="9750" w:type="dxa"/>
            <w:gridSpan w:val="4"/>
            <w:tcBorders>
              <w:top w:val="single" w:sz="4" w:space="0" w:color="auto"/>
              <w:left w:val="single" w:sz="4" w:space="0" w:color="auto"/>
              <w:bottom w:val="single" w:sz="4" w:space="0" w:color="auto"/>
              <w:right w:val="single" w:sz="4" w:space="0" w:color="auto"/>
            </w:tcBorders>
          </w:tcPr>
          <w:p w14:paraId="0749D9CD" w14:textId="05821E98" w:rsidR="0035280F" w:rsidRPr="00D01C84" w:rsidRDefault="0035280F" w:rsidP="00E0392F">
            <w:pPr>
              <w:pStyle w:val="TAN"/>
            </w:pPr>
            <w:r w:rsidRPr="00D01C84">
              <w:rPr>
                <w:rFonts w:eastAsiaTheme="minorHAnsi" w:cs="Arial"/>
                <w:szCs w:val="18"/>
                <w:lang w:eastAsia="fr-FR"/>
              </w:rPr>
              <w:t>NOTE 1:</w:t>
            </w:r>
            <w:r w:rsidR="009B32D1">
              <w:tab/>
            </w:r>
            <w:r w:rsidRPr="00D01C84">
              <w:rPr>
                <w:rFonts w:eastAsiaTheme="minorHAnsi" w:cs="Arial"/>
                <w:szCs w:val="18"/>
                <w:lang w:eastAsia="fr-FR"/>
              </w:rPr>
              <w:t>Satellite-UE elevation angle equal to 35.04 degrees, one-way delay equal to 127.33 ms and Doppler equal to 4.89E-06 ppm</w:t>
            </w:r>
          </w:p>
        </w:tc>
      </w:tr>
    </w:tbl>
    <w:p w14:paraId="775F9B96" w14:textId="77777777" w:rsidR="007E244E" w:rsidRDefault="007E244E" w:rsidP="007E244E">
      <w:pPr>
        <w:rPr>
          <w:rFonts w:eastAsiaTheme="minorHAnsi"/>
        </w:rPr>
      </w:pPr>
    </w:p>
    <w:p w14:paraId="13D53BC0" w14:textId="660251A6" w:rsidR="0035280F" w:rsidRPr="00D01C84" w:rsidRDefault="0035280F" w:rsidP="0035280F">
      <w:pPr>
        <w:pStyle w:val="th0"/>
        <w:jc w:val="center"/>
        <w:rPr>
          <w:rFonts w:ascii="Arial" w:eastAsiaTheme="minorHAnsi" w:hAnsi="Arial" w:cs="Arial"/>
          <w:b/>
          <w:bCs/>
          <w:lang w:eastAsia="zh-CN"/>
        </w:rPr>
      </w:pPr>
      <w:r w:rsidRPr="00D01C84">
        <w:rPr>
          <w:rFonts w:ascii="Arial" w:eastAsiaTheme="minorHAnsi" w:hAnsi="Arial" w:cs="Arial"/>
          <w:b/>
          <w:bCs/>
          <w:lang w:eastAsia="en-GB"/>
        </w:rPr>
        <w:t>Table 7.6.2.2-2:</w:t>
      </w:r>
      <w:r w:rsidRPr="00D01C84">
        <w:rPr>
          <w:rFonts w:ascii="Arial" w:eastAsiaTheme="minorHAnsi" w:hAnsi="Arial" w:cs="Arial"/>
          <w:lang w:eastAsia="en-GB"/>
        </w:rPr>
        <w:t xml:space="preserve"> </w:t>
      </w:r>
      <w:r w:rsidRPr="00D01C84">
        <w:rPr>
          <w:rFonts w:ascii="Arial" w:eastAsiaTheme="minorHAnsi" w:hAnsi="Arial" w:cs="Arial"/>
          <w:b/>
          <w:bCs/>
          <w:lang w:eastAsia="zh-CN"/>
        </w:rPr>
        <w:t xml:space="preserve">SIB19- NR NTN </w:t>
      </w:r>
      <w:r w:rsidR="00D01192" w:rsidRPr="00D01192">
        <w:rPr>
          <w:rFonts w:ascii="Arial" w:eastAsiaTheme="minorHAnsi" w:hAnsi="Arial" w:cs="Arial"/>
          <w:b/>
          <w:bCs/>
          <w:lang w:eastAsia="zh-CN"/>
        </w:rPr>
        <w:t xml:space="preserve">serving cell </w:t>
      </w:r>
      <w:r w:rsidRPr="00D01C84">
        <w:rPr>
          <w:rFonts w:ascii="Arial" w:eastAsiaTheme="minorHAnsi" w:hAnsi="Arial" w:cs="Arial"/>
          <w:b/>
          <w:bCs/>
          <w:lang w:eastAsia="zh-CN"/>
        </w:rPr>
        <w:t>Ephemeris information for NGSO (LEO-1200) satellites (minimum Doppler)</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1"/>
        <w:gridCol w:w="1417"/>
        <w:gridCol w:w="1134"/>
        <w:gridCol w:w="1108"/>
      </w:tblGrid>
      <w:tr w:rsidR="0035280F" w:rsidRPr="00D01C84" w14:paraId="26785AD6" w14:textId="77777777" w:rsidTr="00E0392F">
        <w:tc>
          <w:tcPr>
            <w:tcW w:w="9750" w:type="dxa"/>
            <w:gridSpan w:val="4"/>
            <w:tcBorders>
              <w:top w:val="single" w:sz="4" w:space="0" w:color="auto"/>
              <w:left w:val="single" w:sz="4" w:space="0" w:color="auto"/>
              <w:bottom w:val="single" w:sz="4" w:space="0" w:color="auto"/>
              <w:right w:val="single" w:sz="4" w:space="0" w:color="auto"/>
            </w:tcBorders>
            <w:hideMark/>
          </w:tcPr>
          <w:p w14:paraId="7661F170" w14:textId="0056BFC3" w:rsidR="0035280F" w:rsidRPr="00D01C84" w:rsidRDefault="0035280F" w:rsidP="00E0392F">
            <w:pPr>
              <w:pStyle w:val="TAH"/>
              <w:jc w:val="left"/>
              <w:rPr>
                <w:b w:val="0"/>
              </w:rPr>
            </w:pPr>
            <w:r w:rsidRPr="00D01C84">
              <w:rPr>
                <w:b w:val="0"/>
              </w:rPr>
              <w:t xml:space="preserve">Derivation Path: Table </w:t>
            </w:r>
            <w:r w:rsidR="00B351ED" w:rsidRPr="00B44334">
              <w:rPr>
                <w:b w:val="0"/>
                <w:bCs/>
              </w:rPr>
              <w:t>7.6.3.1-1</w:t>
            </w:r>
          </w:p>
        </w:tc>
      </w:tr>
      <w:tr w:rsidR="0035280F" w:rsidRPr="00D01C84" w14:paraId="4FCD0047"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72419509" w14:textId="77777777" w:rsidR="0035280F" w:rsidRPr="00D01C84" w:rsidRDefault="0035280F" w:rsidP="00E0392F">
            <w:pPr>
              <w:pStyle w:val="TAH"/>
            </w:pPr>
            <w:r w:rsidRPr="00D01C84">
              <w:t>Information Element</w:t>
            </w:r>
          </w:p>
        </w:tc>
        <w:tc>
          <w:tcPr>
            <w:tcW w:w="1417" w:type="dxa"/>
            <w:tcBorders>
              <w:top w:val="single" w:sz="4" w:space="0" w:color="auto"/>
              <w:left w:val="single" w:sz="4" w:space="0" w:color="auto"/>
              <w:bottom w:val="single" w:sz="4" w:space="0" w:color="auto"/>
              <w:right w:val="single" w:sz="4" w:space="0" w:color="auto"/>
            </w:tcBorders>
            <w:hideMark/>
          </w:tcPr>
          <w:p w14:paraId="58FF7D8B" w14:textId="77777777" w:rsidR="0035280F" w:rsidRPr="00D01C84" w:rsidRDefault="0035280F" w:rsidP="00E0392F">
            <w:pPr>
              <w:pStyle w:val="TAH"/>
            </w:pPr>
            <w:r w:rsidRPr="00D01C84">
              <w:t>Value/remark</w:t>
            </w:r>
          </w:p>
        </w:tc>
        <w:tc>
          <w:tcPr>
            <w:tcW w:w="1134" w:type="dxa"/>
            <w:tcBorders>
              <w:top w:val="single" w:sz="4" w:space="0" w:color="auto"/>
              <w:left w:val="single" w:sz="4" w:space="0" w:color="auto"/>
              <w:bottom w:val="single" w:sz="4" w:space="0" w:color="auto"/>
              <w:right w:val="single" w:sz="4" w:space="0" w:color="auto"/>
            </w:tcBorders>
            <w:hideMark/>
          </w:tcPr>
          <w:p w14:paraId="5C802053" w14:textId="77777777" w:rsidR="0035280F" w:rsidRPr="00D01C84" w:rsidRDefault="0035280F" w:rsidP="00E0392F">
            <w:pPr>
              <w:pStyle w:val="TAH"/>
            </w:pPr>
            <w:r w:rsidRPr="00D01C84">
              <w:t>Comment</w:t>
            </w:r>
          </w:p>
        </w:tc>
        <w:tc>
          <w:tcPr>
            <w:tcW w:w="1108" w:type="dxa"/>
            <w:tcBorders>
              <w:top w:val="single" w:sz="4" w:space="0" w:color="auto"/>
              <w:left w:val="single" w:sz="4" w:space="0" w:color="auto"/>
              <w:bottom w:val="single" w:sz="4" w:space="0" w:color="auto"/>
              <w:right w:val="single" w:sz="4" w:space="0" w:color="auto"/>
            </w:tcBorders>
            <w:hideMark/>
          </w:tcPr>
          <w:p w14:paraId="3A650065" w14:textId="77777777" w:rsidR="0035280F" w:rsidRPr="00D01C84" w:rsidRDefault="0035280F" w:rsidP="00E0392F">
            <w:pPr>
              <w:pStyle w:val="TAH"/>
            </w:pPr>
            <w:r w:rsidRPr="00D01C84">
              <w:t>Condition</w:t>
            </w:r>
          </w:p>
        </w:tc>
      </w:tr>
      <w:tr w:rsidR="0035280F" w:rsidRPr="00D01C84" w14:paraId="18046FFA"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0690789E" w14:textId="77777777" w:rsidR="0035280F" w:rsidRPr="00D01C84" w:rsidRDefault="0035280F" w:rsidP="00E0392F">
            <w:pPr>
              <w:pStyle w:val="TAL"/>
            </w:pPr>
            <w:r w:rsidRPr="00D01C84">
              <w:t>SIB19-r17 ::= SEQUENCE {</w:t>
            </w:r>
          </w:p>
        </w:tc>
        <w:tc>
          <w:tcPr>
            <w:tcW w:w="1417" w:type="dxa"/>
            <w:tcBorders>
              <w:top w:val="single" w:sz="4" w:space="0" w:color="auto"/>
              <w:left w:val="single" w:sz="4" w:space="0" w:color="auto"/>
              <w:bottom w:val="single" w:sz="4" w:space="0" w:color="auto"/>
              <w:right w:val="single" w:sz="4" w:space="0" w:color="auto"/>
            </w:tcBorders>
          </w:tcPr>
          <w:p w14:paraId="6F6FEA30" w14:textId="77777777" w:rsidR="0035280F" w:rsidRPr="00D01C84" w:rsidRDefault="0035280F" w:rsidP="00E0392F">
            <w:pPr>
              <w:pStyle w:val="TAL"/>
            </w:pPr>
          </w:p>
        </w:tc>
        <w:tc>
          <w:tcPr>
            <w:tcW w:w="1134" w:type="dxa"/>
            <w:tcBorders>
              <w:top w:val="single" w:sz="4" w:space="0" w:color="auto"/>
              <w:left w:val="single" w:sz="4" w:space="0" w:color="auto"/>
              <w:bottom w:val="single" w:sz="4" w:space="0" w:color="auto"/>
              <w:right w:val="single" w:sz="4" w:space="0" w:color="auto"/>
            </w:tcBorders>
          </w:tcPr>
          <w:p w14:paraId="33781465"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20B34255" w14:textId="77777777" w:rsidR="0035280F" w:rsidRPr="00D01C84" w:rsidRDefault="0035280F" w:rsidP="00E0392F">
            <w:pPr>
              <w:pStyle w:val="TAL"/>
            </w:pPr>
          </w:p>
        </w:tc>
      </w:tr>
      <w:tr w:rsidR="0035280F" w:rsidRPr="00D01C84" w14:paraId="725CD93B"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7D488D07" w14:textId="1B0755E9" w:rsidR="0035280F" w:rsidRPr="00D01C84" w:rsidRDefault="0035280F" w:rsidP="00E0392F">
            <w:pPr>
              <w:pStyle w:val="TAL"/>
            </w:pPr>
            <w:r w:rsidRPr="00D01C84">
              <w:t xml:space="preserve">  ntn-Config-r17 SEQUENCE {</w:t>
            </w:r>
          </w:p>
        </w:tc>
        <w:tc>
          <w:tcPr>
            <w:tcW w:w="1417" w:type="dxa"/>
            <w:tcBorders>
              <w:top w:val="single" w:sz="4" w:space="0" w:color="auto"/>
              <w:left w:val="single" w:sz="4" w:space="0" w:color="auto"/>
              <w:bottom w:val="single" w:sz="4" w:space="0" w:color="auto"/>
              <w:right w:val="single" w:sz="4" w:space="0" w:color="auto"/>
            </w:tcBorders>
          </w:tcPr>
          <w:p w14:paraId="6357431F" w14:textId="77777777" w:rsidR="0035280F" w:rsidRPr="00D01C84" w:rsidRDefault="0035280F" w:rsidP="00E0392F">
            <w:pPr>
              <w:pStyle w:val="TAL"/>
            </w:pPr>
          </w:p>
        </w:tc>
        <w:tc>
          <w:tcPr>
            <w:tcW w:w="1134" w:type="dxa"/>
            <w:tcBorders>
              <w:top w:val="single" w:sz="4" w:space="0" w:color="auto"/>
              <w:left w:val="single" w:sz="4" w:space="0" w:color="auto"/>
              <w:bottom w:val="single" w:sz="4" w:space="0" w:color="auto"/>
              <w:right w:val="single" w:sz="4" w:space="0" w:color="auto"/>
            </w:tcBorders>
          </w:tcPr>
          <w:p w14:paraId="25B6E696"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74B8D8AA" w14:textId="77777777" w:rsidR="0035280F" w:rsidRPr="00D01C84" w:rsidRDefault="0035280F" w:rsidP="00E0392F">
            <w:pPr>
              <w:pStyle w:val="TAL"/>
            </w:pPr>
          </w:p>
        </w:tc>
      </w:tr>
      <w:tr w:rsidR="0035280F" w:rsidRPr="00D01C84" w14:paraId="0EB0CFF5" w14:textId="77777777" w:rsidTr="00B351ED">
        <w:tc>
          <w:tcPr>
            <w:tcW w:w="6091" w:type="dxa"/>
            <w:tcBorders>
              <w:top w:val="single" w:sz="4" w:space="0" w:color="auto"/>
              <w:left w:val="single" w:sz="4" w:space="0" w:color="auto"/>
              <w:bottom w:val="single" w:sz="4" w:space="0" w:color="auto"/>
              <w:right w:val="single" w:sz="4" w:space="0" w:color="auto"/>
            </w:tcBorders>
          </w:tcPr>
          <w:p w14:paraId="6F06A6CA" w14:textId="77777777" w:rsidR="0035280F" w:rsidRPr="00D01C84" w:rsidRDefault="0035280F" w:rsidP="00E0392F">
            <w:pPr>
              <w:pStyle w:val="TAL"/>
            </w:pPr>
            <w:r w:rsidRPr="00D01C84">
              <w:t xml:space="preserve">     epochTime-r17</w:t>
            </w:r>
          </w:p>
        </w:tc>
        <w:tc>
          <w:tcPr>
            <w:tcW w:w="1417" w:type="dxa"/>
            <w:tcBorders>
              <w:top w:val="single" w:sz="4" w:space="0" w:color="auto"/>
              <w:left w:val="single" w:sz="4" w:space="0" w:color="auto"/>
              <w:bottom w:val="single" w:sz="4" w:space="0" w:color="auto"/>
              <w:right w:val="single" w:sz="4" w:space="0" w:color="auto"/>
            </w:tcBorders>
          </w:tcPr>
          <w:p w14:paraId="6D39850C" w14:textId="77777777" w:rsidR="0035280F" w:rsidRPr="00D01C84" w:rsidRDefault="0035280F" w:rsidP="00E0392F">
            <w:pPr>
              <w:pStyle w:val="TAL"/>
            </w:pPr>
            <w:r w:rsidRPr="00D01C84">
              <w:rPr>
                <w:lang w:eastAsia="zh-CN"/>
              </w:rPr>
              <w:t>Not present</w:t>
            </w:r>
          </w:p>
        </w:tc>
        <w:tc>
          <w:tcPr>
            <w:tcW w:w="1134" w:type="dxa"/>
            <w:tcBorders>
              <w:top w:val="single" w:sz="4" w:space="0" w:color="auto"/>
              <w:left w:val="single" w:sz="4" w:space="0" w:color="auto"/>
              <w:bottom w:val="single" w:sz="4" w:space="0" w:color="auto"/>
              <w:right w:val="single" w:sz="4" w:space="0" w:color="auto"/>
            </w:tcBorders>
          </w:tcPr>
          <w:p w14:paraId="52B20C54"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138FCCCF" w14:textId="77777777" w:rsidR="0035280F" w:rsidRPr="00D01C84" w:rsidRDefault="0035280F" w:rsidP="00E0392F">
            <w:pPr>
              <w:pStyle w:val="TAL"/>
            </w:pPr>
          </w:p>
        </w:tc>
      </w:tr>
      <w:tr w:rsidR="0035280F" w:rsidRPr="00D01C84" w14:paraId="57AA1368" w14:textId="77777777" w:rsidTr="00B351ED">
        <w:tc>
          <w:tcPr>
            <w:tcW w:w="6091" w:type="dxa"/>
            <w:tcBorders>
              <w:top w:val="single" w:sz="4" w:space="0" w:color="auto"/>
              <w:left w:val="single" w:sz="4" w:space="0" w:color="auto"/>
              <w:bottom w:val="single" w:sz="4" w:space="0" w:color="auto"/>
              <w:right w:val="single" w:sz="4" w:space="0" w:color="auto"/>
            </w:tcBorders>
          </w:tcPr>
          <w:p w14:paraId="3026AAAB" w14:textId="03779CB9" w:rsidR="0035280F" w:rsidRPr="00D01C84" w:rsidRDefault="0035280F" w:rsidP="00E0392F">
            <w:pPr>
              <w:pStyle w:val="TAL"/>
            </w:pPr>
            <w:r w:rsidRPr="00D01C84">
              <w:t xml:space="preserve">     ephemerisInfo-r17 CHOICE {</w:t>
            </w:r>
          </w:p>
        </w:tc>
        <w:tc>
          <w:tcPr>
            <w:tcW w:w="1417" w:type="dxa"/>
            <w:tcBorders>
              <w:top w:val="single" w:sz="4" w:space="0" w:color="auto"/>
              <w:left w:val="single" w:sz="4" w:space="0" w:color="auto"/>
              <w:bottom w:val="single" w:sz="4" w:space="0" w:color="auto"/>
              <w:right w:val="single" w:sz="4" w:space="0" w:color="auto"/>
            </w:tcBorders>
          </w:tcPr>
          <w:p w14:paraId="5C97CE34" w14:textId="77777777" w:rsidR="0035280F" w:rsidRPr="00D01C84" w:rsidRDefault="0035280F" w:rsidP="00E0392F">
            <w:pPr>
              <w:pStyle w:val="TAL"/>
            </w:pPr>
          </w:p>
        </w:tc>
        <w:tc>
          <w:tcPr>
            <w:tcW w:w="1134" w:type="dxa"/>
            <w:tcBorders>
              <w:top w:val="single" w:sz="4" w:space="0" w:color="auto"/>
              <w:left w:val="single" w:sz="4" w:space="0" w:color="auto"/>
              <w:bottom w:val="single" w:sz="4" w:space="0" w:color="auto"/>
              <w:right w:val="single" w:sz="4" w:space="0" w:color="auto"/>
            </w:tcBorders>
          </w:tcPr>
          <w:p w14:paraId="46CE8AB0"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7CAB6E0E" w14:textId="77777777" w:rsidR="0035280F" w:rsidRPr="00D01C84" w:rsidRDefault="0035280F" w:rsidP="00E0392F">
            <w:pPr>
              <w:pStyle w:val="TAL"/>
            </w:pPr>
          </w:p>
        </w:tc>
      </w:tr>
      <w:tr w:rsidR="0035280F" w:rsidRPr="00D01C84" w14:paraId="328C831B" w14:textId="77777777" w:rsidTr="00B351ED">
        <w:tc>
          <w:tcPr>
            <w:tcW w:w="6091" w:type="dxa"/>
            <w:tcBorders>
              <w:top w:val="single" w:sz="4" w:space="0" w:color="auto"/>
              <w:left w:val="single" w:sz="4" w:space="0" w:color="auto"/>
              <w:bottom w:val="single" w:sz="4" w:space="0" w:color="auto"/>
              <w:right w:val="single" w:sz="4" w:space="0" w:color="auto"/>
            </w:tcBorders>
          </w:tcPr>
          <w:p w14:paraId="32B77498" w14:textId="77777777" w:rsidR="0035280F" w:rsidRPr="00D01C84" w:rsidRDefault="0035280F" w:rsidP="00E0392F">
            <w:pPr>
              <w:pStyle w:val="TAL"/>
            </w:pPr>
            <w:r w:rsidRPr="00D01C84">
              <w:t xml:space="preserve">        positionVelocity-r17 SEQUENCE {</w:t>
            </w:r>
          </w:p>
        </w:tc>
        <w:tc>
          <w:tcPr>
            <w:tcW w:w="1417" w:type="dxa"/>
            <w:tcBorders>
              <w:top w:val="single" w:sz="4" w:space="0" w:color="auto"/>
              <w:left w:val="single" w:sz="4" w:space="0" w:color="auto"/>
              <w:bottom w:val="single" w:sz="4" w:space="0" w:color="auto"/>
              <w:right w:val="single" w:sz="4" w:space="0" w:color="auto"/>
            </w:tcBorders>
          </w:tcPr>
          <w:p w14:paraId="4300AFB4" w14:textId="77777777" w:rsidR="0035280F" w:rsidRPr="00D01C84" w:rsidRDefault="0035280F" w:rsidP="00E0392F">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0C6166FB"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0FB875D1" w14:textId="77777777" w:rsidR="0035280F" w:rsidRPr="00D01C84" w:rsidRDefault="0035280F" w:rsidP="00E0392F">
            <w:pPr>
              <w:pStyle w:val="TAL"/>
            </w:pPr>
          </w:p>
        </w:tc>
      </w:tr>
      <w:tr w:rsidR="0035280F" w:rsidRPr="00D01C84" w14:paraId="6B968679" w14:textId="77777777" w:rsidTr="00B351ED">
        <w:tc>
          <w:tcPr>
            <w:tcW w:w="6091" w:type="dxa"/>
            <w:tcBorders>
              <w:top w:val="single" w:sz="4" w:space="0" w:color="auto"/>
              <w:left w:val="single" w:sz="4" w:space="0" w:color="auto"/>
              <w:bottom w:val="single" w:sz="4" w:space="0" w:color="auto"/>
              <w:right w:val="single" w:sz="4" w:space="0" w:color="auto"/>
            </w:tcBorders>
          </w:tcPr>
          <w:p w14:paraId="538E74C7" w14:textId="77777777" w:rsidR="0035280F" w:rsidRPr="00D01C84" w:rsidRDefault="0035280F" w:rsidP="00E0392F">
            <w:pPr>
              <w:pStyle w:val="TAL"/>
            </w:pPr>
            <w:r w:rsidRPr="00D01C84">
              <w:t xml:space="preserve">          positionX-r17</w:t>
            </w:r>
          </w:p>
        </w:tc>
        <w:tc>
          <w:tcPr>
            <w:tcW w:w="1417" w:type="dxa"/>
            <w:tcBorders>
              <w:top w:val="single" w:sz="4" w:space="0" w:color="auto"/>
              <w:left w:val="single" w:sz="4" w:space="0" w:color="auto"/>
              <w:bottom w:val="single" w:sz="4" w:space="0" w:color="auto"/>
              <w:right w:val="single" w:sz="4" w:space="0" w:color="auto"/>
            </w:tcBorders>
            <w:vAlign w:val="bottom"/>
          </w:tcPr>
          <w:p w14:paraId="1B22EB8F" w14:textId="77777777" w:rsidR="0035280F" w:rsidRPr="00D01C84" w:rsidRDefault="0035280F" w:rsidP="00E0392F">
            <w:pPr>
              <w:pStyle w:val="TAL"/>
              <w:rPr>
                <w:lang w:eastAsia="zh-CN"/>
              </w:rPr>
            </w:pPr>
            <w:r w:rsidRPr="00D01C84">
              <w:rPr>
                <w:rFonts w:eastAsiaTheme="minorHAnsi" w:cs="Arial"/>
                <w:szCs w:val="18"/>
                <w:lang w:eastAsia="fr-FR"/>
              </w:rPr>
              <w:t>-2771542</w:t>
            </w:r>
          </w:p>
        </w:tc>
        <w:tc>
          <w:tcPr>
            <w:tcW w:w="1134" w:type="dxa"/>
            <w:tcBorders>
              <w:top w:val="single" w:sz="4" w:space="0" w:color="auto"/>
              <w:left w:val="single" w:sz="4" w:space="0" w:color="auto"/>
              <w:bottom w:val="single" w:sz="4" w:space="0" w:color="auto"/>
              <w:right w:val="single" w:sz="4" w:space="0" w:color="auto"/>
            </w:tcBorders>
          </w:tcPr>
          <w:p w14:paraId="25B38AB1"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73DC758D" w14:textId="77777777" w:rsidR="0035280F" w:rsidRPr="00D01C84" w:rsidRDefault="0035280F" w:rsidP="00E0392F">
            <w:pPr>
              <w:pStyle w:val="TAL"/>
            </w:pPr>
          </w:p>
        </w:tc>
      </w:tr>
      <w:tr w:rsidR="0035280F" w:rsidRPr="00D01C84" w14:paraId="3DBCE2C1" w14:textId="77777777" w:rsidTr="00B351ED">
        <w:tc>
          <w:tcPr>
            <w:tcW w:w="6091" w:type="dxa"/>
            <w:tcBorders>
              <w:top w:val="single" w:sz="4" w:space="0" w:color="auto"/>
              <w:left w:val="single" w:sz="4" w:space="0" w:color="auto"/>
              <w:bottom w:val="single" w:sz="4" w:space="0" w:color="auto"/>
              <w:right w:val="single" w:sz="4" w:space="0" w:color="auto"/>
            </w:tcBorders>
          </w:tcPr>
          <w:p w14:paraId="08B1D1A9" w14:textId="77777777" w:rsidR="0035280F" w:rsidRPr="00D01C84" w:rsidRDefault="0035280F" w:rsidP="00E0392F">
            <w:pPr>
              <w:pStyle w:val="TAL"/>
            </w:pPr>
            <w:r w:rsidRPr="00D01C84">
              <w:t xml:space="preserve">          positionY-r17</w:t>
            </w:r>
          </w:p>
        </w:tc>
        <w:tc>
          <w:tcPr>
            <w:tcW w:w="1417" w:type="dxa"/>
            <w:tcBorders>
              <w:top w:val="single" w:sz="4" w:space="0" w:color="auto"/>
              <w:left w:val="single" w:sz="4" w:space="0" w:color="auto"/>
              <w:bottom w:val="single" w:sz="4" w:space="0" w:color="auto"/>
              <w:right w:val="single" w:sz="4" w:space="0" w:color="auto"/>
            </w:tcBorders>
            <w:vAlign w:val="bottom"/>
          </w:tcPr>
          <w:p w14:paraId="28C5040E" w14:textId="77777777" w:rsidR="0035280F" w:rsidRPr="00D01C84" w:rsidRDefault="0035280F" w:rsidP="00E0392F">
            <w:pPr>
              <w:pStyle w:val="TAL"/>
              <w:rPr>
                <w:lang w:eastAsia="zh-CN"/>
              </w:rPr>
            </w:pPr>
            <w:r w:rsidRPr="00D01C84">
              <w:rPr>
                <w:rFonts w:eastAsiaTheme="minorHAnsi" w:cs="Arial"/>
                <w:szCs w:val="18"/>
                <w:lang w:eastAsia="fr-FR"/>
              </w:rPr>
              <w:t>4509243</w:t>
            </w:r>
          </w:p>
        </w:tc>
        <w:tc>
          <w:tcPr>
            <w:tcW w:w="1134" w:type="dxa"/>
            <w:tcBorders>
              <w:top w:val="single" w:sz="4" w:space="0" w:color="auto"/>
              <w:left w:val="single" w:sz="4" w:space="0" w:color="auto"/>
              <w:bottom w:val="single" w:sz="4" w:space="0" w:color="auto"/>
              <w:right w:val="single" w:sz="4" w:space="0" w:color="auto"/>
            </w:tcBorders>
          </w:tcPr>
          <w:p w14:paraId="293967C0"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1A4E0259" w14:textId="77777777" w:rsidR="0035280F" w:rsidRPr="00D01C84" w:rsidRDefault="0035280F" w:rsidP="00E0392F">
            <w:pPr>
              <w:pStyle w:val="TAL"/>
            </w:pPr>
          </w:p>
        </w:tc>
      </w:tr>
      <w:tr w:rsidR="0035280F" w:rsidRPr="00D01C84" w14:paraId="17953001" w14:textId="77777777" w:rsidTr="00B351ED">
        <w:tc>
          <w:tcPr>
            <w:tcW w:w="6091" w:type="dxa"/>
            <w:tcBorders>
              <w:top w:val="single" w:sz="4" w:space="0" w:color="auto"/>
              <w:left w:val="single" w:sz="4" w:space="0" w:color="auto"/>
              <w:bottom w:val="single" w:sz="4" w:space="0" w:color="auto"/>
              <w:right w:val="single" w:sz="4" w:space="0" w:color="auto"/>
            </w:tcBorders>
          </w:tcPr>
          <w:p w14:paraId="1253D876" w14:textId="77777777" w:rsidR="0035280F" w:rsidRPr="00D01C84" w:rsidRDefault="0035280F" w:rsidP="00E0392F">
            <w:pPr>
              <w:pStyle w:val="TAL"/>
            </w:pPr>
            <w:r w:rsidRPr="00D01C84">
              <w:t xml:space="preserve">          positionZ-r17</w:t>
            </w:r>
          </w:p>
        </w:tc>
        <w:tc>
          <w:tcPr>
            <w:tcW w:w="1417" w:type="dxa"/>
            <w:tcBorders>
              <w:top w:val="single" w:sz="4" w:space="0" w:color="auto"/>
              <w:left w:val="single" w:sz="4" w:space="0" w:color="auto"/>
              <w:bottom w:val="single" w:sz="4" w:space="0" w:color="auto"/>
              <w:right w:val="single" w:sz="4" w:space="0" w:color="auto"/>
            </w:tcBorders>
            <w:vAlign w:val="bottom"/>
          </w:tcPr>
          <w:p w14:paraId="35A3F23F" w14:textId="77777777" w:rsidR="0035280F" w:rsidRPr="00D01C84" w:rsidRDefault="0035280F" w:rsidP="00E0392F">
            <w:pPr>
              <w:pStyle w:val="TAL"/>
              <w:rPr>
                <w:lang w:eastAsia="zh-CN"/>
              </w:rPr>
            </w:pPr>
            <w:r w:rsidRPr="00D01C84">
              <w:rPr>
                <w:rFonts w:eastAsiaTheme="minorHAnsi" w:cs="Arial"/>
                <w:szCs w:val="18"/>
                <w:lang w:eastAsia="fr-FR"/>
              </w:rPr>
              <w:t>2455572</w:t>
            </w:r>
          </w:p>
        </w:tc>
        <w:tc>
          <w:tcPr>
            <w:tcW w:w="1134" w:type="dxa"/>
            <w:tcBorders>
              <w:top w:val="single" w:sz="4" w:space="0" w:color="auto"/>
              <w:left w:val="single" w:sz="4" w:space="0" w:color="auto"/>
              <w:bottom w:val="single" w:sz="4" w:space="0" w:color="auto"/>
              <w:right w:val="single" w:sz="4" w:space="0" w:color="auto"/>
            </w:tcBorders>
          </w:tcPr>
          <w:p w14:paraId="6D912A62"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7513E716" w14:textId="77777777" w:rsidR="0035280F" w:rsidRPr="00D01C84" w:rsidRDefault="0035280F" w:rsidP="00E0392F">
            <w:pPr>
              <w:pStyle w:val="TAL"/>
            </w:pPr>
          </w:p>
        </w:tc>
      </w:tr>
      <w:tr w:rsidR="0035280F" w:rsidRPr="00D01C84" w14:paraId="5D4C86A5" w14:textId="77777777" w:rsidTr="00B351ED">
        <w:tc>
          <w:tcPr>
            <w:tcW w:w="6091" w:type="dxa"/>
            <w:tcBorders>
              <w:top w:val="single" w:sz="4" w:space="0" w:color="auto"/>
              <w:left w:val="single" w:sz="4" w:space="0" w:color="auto"/>
              <w:bottom w:val="single" w:sz="4" w:space="0" w:color="auto"/>
              <w:right w:val="single" w:sz="4" w:space="0" w:color="auto"/>
            </w:tcBorders>
          </w:tcPr>
          <w:p w14:paraId="515F5753" w14:textId="77777777" w:rsidR="0035280F" w:rsidRPr="00D01C84" w:rsidRDefault="0035280F" w:rsidP="00E0392F">
            <w:pPr>
              <w:pStyle w:val="TAL"/>
            </w:pPr>
            <w:r w:rsidRPr="00D01C84">
              <w:t xml:space="preserve">          velocityVX-r17</w:t>
            </w:r>
          </w:p>
        </w:tc>
        <w:tc>
          <w:tcPr>
            <w:tcW w:w="1417" w:type="dxa"/>
            <w:tcBorders>
              <w:top w:val="single" w:sz="4" w:space="0" w:color="auto"/>
              <w:left w:val="single" w:sz="4" w:space="0" w:color="auto"/>
              <w:bottom w:val="single" w:sz="4" w:space="0" w:color="auto"/>
              <w:right w:val="single" w:sz="4" w:space="0" w:color="auto"/>
            </w:tcBorders>
            <w:vAlign w:val="bottom"/>
          </w:tcPr>
          <w:p w14:paraId="51A5F77F" w14:textId="77777777" w:rsidR="0035280F" w:rsidRPr="00D01C84" w:rsidRDefault="0035280F" w:rsidP="00E0392F">
            <w:pPr>
              <w:pStyle w:val="TAL"/>
              <w:rPr>
                <w:lang w:eastAsia="zh-CN"/>
              </w:rPr>
            </w:pPr>
            <w:r w:rsidRPr="00D01C84">
              <w:rPr>
                <w:rFonts w:eastAsiaTheme="minorHAnsi" w:cs="Arial"/>
                <w:szCs w:val="18"/>
                <w:lang w:eastAsia="fr-FR"/>
              </w:rPr>
              <w:t>20837</w:t>
            </w:r>
          </w:p>
        </w:tc>
        <w:tc>
          <w:tcPr>
            <w:tcW w:w="1134" w:type="dxa"/>
            <w:tcBorders>
              <w:top w:val="single" w:sz="4" w:space="0" w:color="auto"/>
              <w:left w:val="single" w:sz="4" w:space="0" w:color="auto"/>
              <w:bottom w:val="single" w:sz="4" w:space="0" w:color="auto"/>
              <w:right w:val="single" w:sz="4" w:space="0" w:color="auto"/>
            </w:tcBorders>
          </w:tcPr>
          <w:p w14:paraId="6714B600"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2097094D" w14:textId="77777777" w:rsidR="0035280F" w:rsidRPr="00D01C84" w:rsidRDefault="0035280F" w:rsidP="00E0392F">
            <w:pPr>
              <w:pStyle w:val="TAL"/>
            </w:pPr>
          </w:p>
        </w:tc>
      </w:tr>
      <w:tr w:rsidR="0035280F" w:rsidRPr="00D01C84" w14:paraId="2085D03B" w14:textId="77777777" w:rsidTr="00B351ED">
        <w:tc>
          <w:tcPr>
            <w:tcW w:w="6091" w:type="dxa"/>
            <w:tcBorders>
              <w:top w:val="single" w:sz="4" w:space="0" w:color="auto"/>
              <w:left w:val="single" w:sz="4" w:space="0" w:color="auto"/>
              <w:bottom w:val="single" w:sz="4" w:space="0" w:color="auto"/>
              <w:right w:val="single" w:sz="4" w:space="0" w:color="auto"/>
            </w:tcBorders>
          </w:tcPr>
          <w:p w14:paraId="5BD64035" w14:textId="77777777" w:rsidR="0035280F" w:rsidRPr="00D01C84" w:rsidRDefault="0035280F" w:rsidP="00E0392F">
            <w:pPr>
              <w:pStyle w:val="TAL"/>
            </w:pPr>
            <w:r w:rsidRPr="00D01C84">
              <w:t xml:space="preserve">          velocityVY-r17</w:t>
            </w:r>
          </w:p>
        </w:tc>
        <w:tc>
          <w:tcPr>
            <w:tcW w:w="1417" w:type="dxa"/>
            <w:tcBorders>
              <w:top w:val="single" w:sz="4" w:space="0" w:color="auto"/>
              <w:left w:val="single" w:sz="4" w:space="0" w:color="auto"/>
              <w:bottom w:val="single" w:sz="4" w:space="0" w:color="auto"/>
              <w:right w:val="single" w:sz="4" w:space="0" w:color="auto"/>
            </w:tcBorders>
            <w:vAlign w:val="bottom"/>
          </w:tcPr>
          <w:p w14:paraId="456A0A0B" w14:textId="77777777" w:rsidR="0035280F" w:rsidRPr="00D01C84" w:rsidRDefault="0035280F" w:rsidP="00E0392F">
            <w:pPr>
              <w:pStyle w:val="TAL"/>
              <w:rPr>
                <w:lang w:eastAsia="zh-CN"/>
              </w:rPr>
            </w:pPr>
            <w:r w:rsidRPr="00D01C84">
              <w:rPr>
                <w:rFonts w:eastAsiaTheme="minorHAnsi" w:cs="Arial"/>
                <w:szCs w:val="18"/>
                <w:lang w:eastAsia="fr-FR"/>
              </w:rPr>
              <w:t>-46176</w:t>
            </w:r>
          </w:p>
        </w:tc>
        <w:tc>
          <w:tcPr>
            <w:tcW w:w="1134" w:type="dxa"/>
            <w:tcBorders>
              <w:top w:val="single" w:sz="4" w:space="0" w:color="auto"/>
              <w:left w:val="single" w:sz="4" w:space="0" w:color="auto"/>
              <w:bottom w:val="single" w:sz="4" w:space="0" w:color="auto"/>
              <w:right w:val="single" w:sz="4" w:space="0" w:color="auto"/>
            </w:tcBorders>
          </w:tcPr>
          <w:p w14:paraId="10102B34"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5756303F" w14:textId="77777777" w:rsidR="0035280F" w:rsidRPr="00D01C84" w:rsidRDefault="0035280F" w:rsidP="00E0392F">
            <w:pPr>
              <w:pStyle w:val="TAL"/>
            </w:pPr>
          </w:p>
        </w:tc>
      </w:tr>
      <w:tr w:rsidR="0035280F" w:rsidRPr="00D01C84" w14:paraId="7D5B6D58" w14:textId="77777777" w:rsidTr="00B351ED">
        <w:tc>
          <w:tcPr>
            <w:tcW w:w="6091" w:type="dxa"/>
            <w:tcBorders>
              <w:top w:val="single" w:sz="4" w:space="0" w:color="auto"/>
              <w:left w:val="single" w:sz="4" w:space="0" w:color="auto"/>
              <w:bottom w:val="single" w:sz="4" w:space="0" w:color="auto"/>
              <w:right w:val="single" w:sz="4" w:space="0" w:color="auto"/>
            </w:tcBorders>
          </w:tcPr>
          <w:p w14:paraId="48923E20" w14:textId="77777777" w:rsidR="0035280F" w:rsidRPr="00D01C84" w:rsidRDefault="0035280F" w:rsidP="00E0392F">
            <w:pPr>
              <w:pStyle w:val="TAL"/>
            </w:pPr>
            <w:r w:rsidRPr="00D01C84">
              <w:t xml:space="preserve">          velocityVZ-r17</w:t>
            </w:r>
          </w:p>
        </w:tc>
        <w:tc>
          <w:tcPr>
            <w:tcW w:w="1417" w:type="dxa"/>
            <w:tcBorders>
              <w:top w:val="single" w:sz="4" w:space="0" w:color="auto"/>
              <w:left w:val="single" w:sz="4" w:space="0" w:color="auto"/>
              <w:bottom w:val="single" w:sz="4" w:space="0" w:color="auto"/>
              <w:right w:val="single" w:sz="4" w:space="0" w:color="auto"/>
            </w:tcBorders>
            <w:vAlign w:val="bottom"/>
          </w:tcPr>
          <w:p w14:paraId="2D663189" w14:textId="77777777" w:rsidR="0035280F" w:rsidRPr="00D01C84" w:rsidRDefault="0035280F" w:rsidP="00E0392F">
            <w:pPr>
              <w:pStyle w:val="TAL"/>
              <w:rPr>
                <w:lang w:eastAsia="zh-CN"/>
              </w:rPr>
            </w:pPr>
            <w:r w:rsidRPr="00D01C84">
              <w:rPr>
                <w:rFonts w:eastAsiaTheme="minorHAnsi" w:cs="Arial"/>
                <w:szCs w:val="18"/>
                <w:lang w:eastAsia="fr-FR"/>
              </w:rPr>
              <w:t>109528</w:t>
            </w:r>
          </w:p>
        </w:tc>
        <w:tc>
          <w:tcPr>
            <w:tcW w:w="1134" w:type="dxa"/>
            <w:tcBorders>
              <w:top w:val="single" w:sz="4" w:space="0" w:color="auto"/>
              <w:left w:val="single" w:sz="4" w:space="0" w:color="auto"/>
              <w:bottom w:val="single" w:sz="4" w:space="0" w:color="auto"/>
              <w:right w:val="single" w:sz="4" w:space="0" w:color="auto"/>
            </w:tcBorders>
          </w:tcPr>
          <w:p w14:paraId="44871B6D"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0E340974" w14:textId="77777777" w:rsidR="0035280F" w:rsidRPr="00D01C84" w:rsidRDefault="0035280F" w:rsidP="00E0392F">
            <w:pPr>
              <w:pStyle w:val="TAL"/>
            </w:pPr>
          </w:p>
        </w:tc>
      </w:tr>
      <w:tr w:rsidR="0035280F" w:rsidRPr="00D01C84" w14:paraId="6ABC37F6" w14:textId="77777777" w:rsidTr="00B351ED">
        <w:tc>
          <w:tcPr>
            <w:tcW w:w="6091" w:type="dxa"/>
            <w:tcBorders>
              <w:top w:val="single" w:sz="4" w:space="0" w:color="auto"/>
              <w:left w:val="single" w:sz="4" w:space="0" w:color="auto"/>
              <w:bottom w:val="single" w:sz="4" w:space="0" w:color="auto"/>
              <w:right w:val="single" w:sz="4" w:space="0" w:color="auto"/>
            </w:tcBorders>
          </w:tcPr>
          <w:p w14:paraId="377ED0BD" w14:textId="77777777" w:rsidR="0035280F" w:rsidRPr="00D01C84" w:rsidRDefault="0035280F" w:rsidP="00E0392F">
            <w:pPr>
              <w:pStyle w:val="TAL"/>
            </w:pPr>
            <w:r w:rsidRPr="00D01C84">
              <w:t xml:space="preserve">        }</w:t>
            </w:r>
          </w:p>
        </w:tc>
        <w:tc>
          <w:tcPr>
            <w:tcW w:w="1417" w:type="dxa"/>
            <w:tcBorders>
              <w:top w:val="single" w:sz="4" w:space="0" w:color="auto"/>
              <w:left w:val="single" w:sz="4" w:space="0" w:color="auto"/>
              <w:bottom w:val="single" w:sz="4" w:space="0" w:color="auto"/>
              <w:right w:val="single" w:sz="4" w:space="0" w:color="auto"/>
            </w:tcBorders>
          </w:tcPr>
          <w:p w14:paraId="171AC199" w14:textId="77777777" w:rsidR="0035280F" w:rsidRPr="00D01C84" w:rsidRDefault="0035280F" w:rsidP="00E0392F">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881C360" w14:textId="77777777" w:rsidR="0035280F" w:rsidRPr="00D01C84" w:rsidRDefault="0035280F" w:rsidP="00E0392F">
            <w:pPr>
              <w:pStyle w:val="TAL"/>
            </w:pPr>
          </w:p>
        </w:tc>
        <w:tc>
          <w:tcPr>
            <w:tcW w:w="1108" w:type="dxa"/>
            <w:tcBorders>
              <w:top w:val="single" w:sz="4" w:space="0" w:color="auto"/>
              <w:left w:val="single" w:sz="4" w:space="0" w:color="auto"/>
              <w:bottom w:val="single" w:sz="4" w:space="0" w:color="auto"/>
              <w:right w:val="single" w:sz="4" w:space="0" w:color="auto"/>
            </w:tcBorders>
          </w:tcPr>
          <w:p w14:paraId="25312DF1" w14:textId="77777777" w:rsidR="0035280F" w:rsidRPr="00D01C84" w:rsidRDefault="0035280F" w:rsidP="00E0392F">
            <w:pPr>
              <w:pStyle w:val="TAL"/>
            </w:pPr>
          </w:p>
        </w:tc>
      </w:tr>
      <w:tr w:rsidR="00A33DB8" w:rsidRPr="00D01C84" w14:paraId="03E2C1A7" w14:textId="77777777" w:rsidTr="00B351ED">
        <w:tc>
          <w:tcPr>
            <w:tcW w:w="6091" w:type="dxa"/>
            <w:tcBorders>
              <w:top w:val="single" w:sz="4" w:space="0" w:color="auto"/>
              <w:left w:val="single" w:sz="4" w:space="0" w:color="auto"/>
              <w:bottom w:val="single" w:sz="4" w:space="0" w:color="auto"/>
              <w:right w:val="single" w:sz="4" w:space="0" w:color="auto"/>
            </w:tcBorders>
          </w:tcPr>
          <w:p w14:paraId="46B3BD93" w14:textId="77777777" w:rsidR="00A33DB8" w:rsidRPr="00D01C84" w:rsidRDefault="00A33DB8" w:rsidP="009F406B">
            <w:pPr>
              <w:pStyle w:val="TAL"/>
            </w:pPr>
            <w:r w:rsidRPr="00B44334">
              <w:t xml:space="preserve">     }</w:t>
            </w:r>
          </w:p>
        </w:tc>
        <w:tc>
          <w:tcPr>
            <w:tcW w:w="1417" w:type="dxa"/>
            <w:tcBorders>
              <w:top w:val="single" w:sz="4" w:space="0" w:color="auto"/>
              <w:left w:val="single" w:sz="4" w:space="0" w:color="auto"/>
              <w:bottom w:val="single" w:sz="4" w:space="0" w:color="auto"/>
              <w:right w:val="single" w:sz="4" w:space="0" w:color="auto"/>
            </w:tcBorders>
          </w:tcPr>
          <w:p w14:paraId="787C8B4A" w14:textId="77777777" w:rsidR="00A33DB8" w:rsidRPr="00D01C84" w:rsidRDefault="00A33DB8" w:rsidP="009F406B">
            <w:pPr>
              <w:pStyle w:val="TAL"/>
            </w:pPr>
          </w:p>
        </w:tc>
        <w:tc>
          <w:tcPr>
            <w:tcW w:w="1134" w:type="dxa"/>
            <w:tcBorders>
              <w:top w:val="single" w:sz="4" w:space="0" w:color="auto"/>
              <w:left w:val="single" w:sz="4" w:space="0" w:color="auto"/>
              <w:bottom w:val="single" w:sz="4" w:space="0" w:color="auto"/>
              <w:right w:val="single" w:sz="4" w:space="0" w:color="auto"/>
            </w:tcBorders>
          </w:tcPr>
          <w:p w14:paraId="5CF87C62" w14:textId="77777777" w:rsidR="00A33DB8" w:rsidRPr="00D01C84" w:rsidRDefault="00A33DB8" w:rsidP="009F406B">
            <w:pPr>
              <w:pStyle w:val="TAL"/>
            </w:pPr>
          </w:p>
        </w:tc>
        <w:tc>
          <w:tcPr>
            <w:tcW w:w="1108" w:type="dxa"/>
            <w:tcBorders>
              <w:top w:val="single" w:sz="4" w:space="0" w:color="auto"/>
              <w:left w:val="single" w:sz="4" w:space="0" w:color="auto"/>
              <w:bottom w:val="single" w:sz="4" w:space="0" w:color="auto"/>
              <w:right w:val="single" w:sz="4" w:space="0" w:color="auto"/>
            </w:tcBorders>
          </w:tcPr>
          <w:p w14:paraId="43C8A806" w14:textId="77777777" w:rsidR="00A33DB8" w:rsidRPr="00D01C84" w:rsidRDefault="00A33DB8" w:rsidP="009F406B">
            <w:pPr>
              <w:pStyle w:val="TAL"/>
            </w:pPr>
          </w:p>
        </w:tc>
      </w:tr>
      <w:tr w:rsidR="00A33DB8" w:rsidRPr="00D01C84" w14:paraId="2FA49696" w14:textId="77777777" w:rsidTr="00B351ED">
        <w:tc>
          <w:tcPr>
            <w:tcW w:w="6091" w:type="dxa"/>
            <w:tcBorders>
              <w:top w:val="single" w:sz="4" w:space="0" w:color="auto"/>
              <w:left w:val="single" w:sz="4" w:space="0" w:color="auto"/>
              <w:bottom w:val="single" w:sz="4" w:space="0" w:color="auto"/>
              <w:right w:val="single" w:sz="4" w:space="0" w:color="auto"/>
            </w:tcBorders>
          </w:tcPr>
          <w:p w14:paraId="2D2BE47B" w14:textId="77777777" w:rsidR="00A33DB8" w:rsidRPr="00D01C84" w:rsidRDefault="00A33DB8" w:rsidP="009F406B">
            <w:pPr>
              <w:pStyle w:val="TAL"/>
            </w:pPr>
            <w:r w:rsidRPr="00B44334">
              <w:t xml:space="preserve">  }</w:t>
            </w:r>
          </w:p>
        </w:tc>
        <w:tc>
          <w:tcPr>
            <w:tcW w:w="1417" w:type="dxa"/>
            <w:tcBorders>
              <w:top w:val="single" w:sz="4" w:space="0" w:color="auto"/>
              <w:left w:val="single" w:sz="4" w:space="0" w:color="auto"/>
              <w:bottom w:val="single" w:sz="4" w:space="0" w:color="auto"/>
              <w:right w:val="single" w:sz="4" w:space="0" w:color="auto"/>
            </w:tcBorders>
          </w:tcPr>
          <w:p w14:paraId="07E92119" w14:textId="77777777" w:rsidR="00A33DB8" w:rsidRPr="00D01C84" w:rsidRDefault="00A33DB8" w:rsidP="009F406B">
            <w:pPr>
              <w:pStyle w:val="TAL"/>
            </w:pPr>
          </w:p>
        </w:tc>
        <w:tc>
          <w:tcPr>
            <w:tcW w:w="1134" w:type="dxa"/>
            <w:tcBorders>
              <w:top w:val="single" w:sz="4" w:space="0" w:color="auto"/>
              <w:left w:val="single" w:sz="4" w:space="0" w:color="auto"/>
              <w:bottom w:val="single" w:sz="4" w:space="0" w:color="auto"/>
              <w:right w:val="single" w:sz="4" w:space="0" w:color="auto"/>
            </w:tcBorders>
          </w:tcPr>
          <w:p w14:paraId="15A76A77" w14:textId="77777777" w:rsidR="00A33DB8" w:rsidRPr="00D01C84" w:rsidRDefault="00A33DB8" w:rsidP="009F406B">
            <w:pPr>
              <w:pStyle w:val="TAL"/>
            </w:pPr>
          </w:p>
        </w:tc>
        <w:tc>
          <w:tcPr>
            <w:tcW w:w="1108" w:type="dxa"/>
            <w:tcBorders>
              <w:top w:val="single" w:sz="4" w:space="0" w:color="auto"/>
              <w:left w:val="single" w:sz="4" w:space="0" w:color="auto"/>
              <w:bottom w:val="single" w:sz="4" w:space="0" w:color="auto"/>
              <w:right w:val="single" w:sz="4" w:space="0" w:color="auto"/>
            </w:tcBorders>
          </w:tcPr>
          <w:p w14:paraId="52AC1B6A" w14:textId="77777777" w:rsidR="00A33DB8" w:rsidRPr="00D01C84" w:rsidRDefault="00A33DB8" w:rsidP="009F406B">
            <w:pPr>
              <w:pStyle w:val="TAL"/>
            </w:pPr>
          </w:p>
        </w:tc>
      </w:tr>
      <w:tr w:rsidR="0035280F" w:rsidRPr="00D01C84" w14:paraId="4E7A9E15" w14:textId="77777777" w:rsidTr="00B351ED">
        <w:tc>
          <w:tcPr>
            <w:tcW w:w="6091" w:type="dxa"/>
            <w:tcBorders>
              <w:top w:val="single" w:sz="4" w:space="0" w:color="auto"/>
              <w:left w:val="single" w:sz="4" w:space="0" w:color="auto"/>
              <w:bottom w:val="single" w:sz="4" w:space="0" w:color="auto"/>
              <w:right w:val="single" w:sz="4" w:space="0" w:color="auto"/>
            </w:tcBorders>
            <w:hideMark/>
          </w:tcPr>
          <w:p w14:paraId="51BBC829" w14:textId="77777777" w:rsidR="0035280F" w:rsidRPr="00D01C84" w:rsidRDefault="0035280F" w:rsidP="00D01192">
            <w:pPr>
              <w:pStyle w:val="TAL"/>
            </w:pPr>
            <w:r w:rsidRPr="00D01C84">
              <w:t>}</w:t>
            </w:r>
          </w:p>
        </w:tc>
        <w:tc>
          <w:tcPr>
            <w:tcW w:w="1417" w:type="dxa"/>
            <w:tcBorders>
              <w:top w:val="single" w:sz="4" w:space="0" w:color="auto"/>
              <w:left w:val="single" w:sz="4" w:space="0" w:color="auto"/>
              <w:bottom w:val="single" w:sz="4" w:space="0" w:color="auto"/>
              <w:right w:val="single" w:sz="4" w:space="0" w:color="auto"/>
            </w:tcBorders>
          </w:tcPr>
          <w:p w14:paraId="2BFAA709" w14:textId="77777777" w:rsidR="0035280F" w:rsidRPr="00D01C84" w:rsidRDefault="0035280F" w:rsidP="00D01192">
            <w:pPr>
              <w:pStyle w:val="TAL"/>
            </w:pPr>
          </w:p>
        </w:tc>
        <w:tc>
          <w:tcPr>
            <w:tcW w:w="1134" w:type="dxa"/>
            <w:tcBorders>
              <w:top w:val="single" w:sz="4" w:space="0" w:color="auto"/>
              <w:left w:val="single" w:sz="4" w:space="0" w:color="auto"/>
              <w:bottom w:val="single" w:sz="4" w:space="0" w:color="auto"/>
              <w:right w:val="single" w:sz="4" w:space="0" w:color="auto"/>
            </w:tcBorders>
          </w:tcPr>
          <w:p w14:paraId="49E6CB73" w14:textId="77777777" w:rsidR="0035280F" w:rsidRPr="00D01C84" w:rsidRDefault="0035280F" w:rsidP="00D01192">
            <w:pPr>
              <w:pStyle w:val="TAL"/>
            </w:pPr>
          </w:p>
        </w:tc>
        <w:tc>
          <w:tcPr>
            <w:tcW w:w="1108" w:type="dxa"/>
            <w:tcBorders>
              <w:top w:val="single" w:sz="4" w:space="0" w:color="auto"/>
              <w:left w:val="single" w:sz="4" w:space="0" w:color="auto"/>
              <w:bottom w:val="single" w:sz="4" w:space="0" w:color="auto"/>
              <w:right w:val="single" w:sz="4" w:space="0" w:color="auto"/>
            </w:tcBorders>
          </w:tcPr>
          <w:p w14:paraId="3617EA0C" w14:textId="77777777" w:rsidR="0035280F" w:rsidRPr="00D01C84" w:rsidRDefault="0035280F" w:rsidP="00D01192">
            <w:pPr>
              <w:pStyle w:val="TAL"/>
            </w:pPr>
          </w:p>
        </w:tc>
      </w:tr>
      <w:tr w:rsidR="0035280F" w:rsidRPr="00D01C84" w14:paraId="583B6CAD" w14:textId="77777777" w:rsidTr="00E0392F">
        <w:tc>
          <w:tcPr>
            <w:tcW w:w="9750" w:type="dxa"/>
            <w:gridSpan w:val="4"/>
            <w:tcBorders>
              <w:top w:val="single" w:sz="4" w:space="0" w:color="auto"/>
              <w:left w:val="single" w:sz="4" w:space="0" w:color="auto"/>
              <w:bottom w:val="single" w:sz="4" w:space="0" w:color="auto"/>
              <w:right w:val="single" w:sz="4" w:space="0" w:color="auto"/>
            </w:tcBorders>
          </w:tcPr>
          <w:p w14:paraId="510F6FA8" w14:textId="1EC4153D" w:rsidR="0035280F" w:rsidRPr="00D01C84" w:rsidRDefault="0035280F" w:rsidP="00E0392F">
            <w:pPr>
              <w:pStyle w:val="TAN"/>
            </w:pPr>
            <w:r w:rsidRPr="00D01C84">
              <w:rPr>
                <w:rFonts w:eastAsiaTheme="minorHAnsi" w:cs="Arial"/>
                <w:szCs w:val="18"/>
              </w:rPr>
              <w:t>NOTE 1:</w:t>
            </w:r>
            <w:r w:rsidR="009B32D1">
              <w:tab/>
            </w:r>
            <w:r w:rsidRPr="00D01C84">
              <w:rPr>
                <w:rFonts w:eastAsiaTheme="minorHAnsi" w:cs="Arial"/>
                <w:szCs w:val="18"/>
              </w:rPr>
              <w:t>Satellite-UE elevation angle equal to 89.54 degrees, one-way delay equal to 4.04 ms and Doppler equal to 3.6E-3 ppm.</w:t>
            </w:r>
          </w:p>
        </w:tc>
      </w:tr>
    </w:tbl>
    <w:p w14:paraId="2DFFF659" w14:textId="77777777" w:rsidR="007E244E" w:rsidRDefault="007E244E" w:rsidP="007E244E">
      <w:pPr>
        <w:rPr>
          <w:rFonts w:eastAsiaTheme="minorHAnsi"/>
        </w:rPr>
      </w:pPr>
    </w:p>
    <w:p w14:paraId="7AC51138" w14:textId="46A8F6BF" w:rsidR="0035280F" w:rsidRPr="00D01C84" w:rsidRDefault="0035280F" w:rsidP="0035280F">
      <w:pPr>
        <w:pStyle w:val="th0"/>
        <w:jc w:val="center"/>
        <w:rPr>
          <w:rFonts w:ascii="Arial" w:eastAsiaTheme="minorHAnsi" w:hAnsi="Arial" w:cs="Arial"/>
          <w:b/>
          <w:bCs/>
          <w:lang w:eastAsia="zh-CN"/>
        </w:rPr>
      </w:pPr>
      <w:r w:rsidRPr="00D01C84">
        <w:rPr>
          <w:rFonts w:ascii="Arial" w:eastAsiaTheme="minorHAnsi" w:hAnsi="Arial" w:cs="Arial"/>
          <w:b/>
          <w:bCs/>
          <w:lang w:eastAsia="en-GB"/>
        </w:rPr>
        <w:t>Table 7.6.2.2-3:</w:t>
      </w:r>
      <w:r w:rsidRPr="00D01C84">
        <w:rPr>
          <w:rFonts w:ascii="Arial" w:eastAsiaTheme="minorHAnsi" w:hAnsi="Arial" w:cs="Arial"/>
          <w:lang w:eastAsia="en-GB"/>
        </w:rPr>
        <w:t xml:space="preserve"> </w:t>
      </w:r>
      <w:r w:rsidRPr="00D01C84">
        <w:rPr>
          <w:rFonts w:ascii="Arial" w:eastAsiaTheme="minorHAnsi" w:hAnsi="Arial" w:cs="Arial"/>
          <w:b/>
          <w:bCs/>
          <w:lang w:eastAsia="zh-CN"/>
        </w:rPr>
        <w:t xml:space="preserve">SIB19- NR NTN </w:t>
      </w:r>
      <w:r w:rsidR="00D01192" w:rsidRPr="00D01192">
        <w:rPr>
          <w:rFonts w:ascii="Arial" w:eastAsiaTheme="minorHAnsi" w:hAnsi="Arial" w:cs="Arial"/>
          <w:b/>
          <w:bCs/>
          <w:lang w:eastAsia="zh-CN"/>
        </w:rPr>
        <w:t xml:space="preserve">serving cell </w:t>
      </w:r>
      <w:r w:rsidRPr="00D01C84">
        <w:rPr>
          <w:rFonts w:ascii="Arial" w:eastAsiaTheme="minorHAnsi" w:hAnsi="Arial" w:cs="Arial"/>
          <w:b/>
          <w:bCs/>
          <w:lang w:eastAsia="zh-CN"/>
        </w:rPr>
        <w:t>Ephemeris information for GSO satellites (maximum positive Doppler)</w:t>
      </w: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8"/>
        <w:gridCol w:w="1502"/>
        <w:gridCol w:w="1149"/>
        <w:gridCol w:w="1051"/>
        <w:gridCol w:w="10"/>
      </w:tblGrid>
      <w:tr w:rsidR="009B32D1" w:rsidRPr="00D01C84" w14:paraId="49728C73" w14:textId="77777777" w:rsidTr="00B351ED">
        <w:trPr>
          <w:gridAfter w:val="1"/>
          <w:wAfter w:w="10" w:type="dxa"/>
        </w:trPr>
        <w:tc>
          <w:tcPr>
            <w:tcW w:w="9750" w:type="dxa"/>
            <w:gridSpan w:val="4"/>
            <w:tcBorders>
              <w:top w:val="single" w:sz="4" w:space="0" w:color="auto"/>
              <w:left w:val="single" w:sz="4" w:space="0" w:color="auto"/>
              <w:bottom w:val="single" w:sz="4" w:space="0" w:color="auto"/>
              <w:right w:val="single" w:sz="4" w:space="0" w:color="auto"/>
            </w:tcBorders>
            <w:hideMark/>
          </w:tcPr>
          <w:p w14:paraId="6EA4F5B1" w14:textId="17D105B2" w:rsidR="009B32D1" w:rsidRPr="00D01C84" w:rsidRDefault="009B32D1" w:rsidP="009F406B">
            <w:pPr>
              <w:pStyle w:val="TAH"/>
              <w:jc w:val="left"/>
              <w:rPr>
                <w:b w:val="0"/>
              </w:rPr>
            </w:pPr>
            <w:r w:rsidRPr="00D01C84">
              <w:rPr>
                <w:b w:val="0"/>
              </w:rPr>
              <w:t xml:space="preserve">Derivation Path: Table </w:t>
            </w:r>
            <w:r w:rsidR="00B351ED" w:rsidRPr="00B44334">
              <w:rPr>
                <w:b w:val="0"/>
                <w:bCs/>
              </w:rPr>
              <w:t>7.6.3.1-1</w:t>
            </w:r>
          </w:p>
        </w:tc>
      </w:tr>
      <w:tr w:rsidR="0035280F" w:rsidRPr="00D01C84" w14:paraId="286F984C"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1D049074" w14:textId="77777777" w:rsidR="0035280F" w:rsidRPr="00D01C84" w:rsidRDefault="0035280F" w:rsidP="00E0392F">
            <w:pPr>
              <w:pStyle w:val="TAH"/>
            </w:pPr>
            <w:r w:rsidRPr="00D01C84">
              <w:t>Information Element</w:t>
            </w:r>
          </w:p>
        </w:tc>
        <w:tc>
          <w:tcPr>
            <w:tcW w:w="1502" w:type="dxa"/>
            <w:tcBorders>
              <w:top w:val="single" w:sz="4" w:space="0" w:color="auto"/>
              <w:left w:val="single" w:sz="4" w:space="0" w:color="auto"/>
              <w:bottom w:val="single" w:sz="4" w:space="0" w:color="auto"/>
              <w:right w:val="single" w:sz="4" w:space="0" w:color="auto"/>
            </w:tcBorders>
            <w:hideMark/>
          </w:tcPr>
          <w:p w14:paraId="532665D7" w14:textId="77777777" w:rsidR="0035280F" w:rsidRPr="00D01C84" w:rsidRDefault="0035280F" w:rsidP="00E0392F">
            <w:pPr>
              <w:pStyle w:val="TAH"/>
            </w:pPr>
            <w:r w:rsidRPr="00D01C84">
              <w:t>Value/remark</w:t>
            </w:r>
          </w:p>
        </w:tc>
        <w:tc>
          <w:tcPr>
            <w:tcW w:w="1149" w:type="dxa"/>
            <w:tcBorders>
              <w:top w:val="single" w:sz="4" w:space="0" w:color="auto"/>
              <w:left w:val="single" w:sz="4" w:space="0" w:color="auto"/>
              <w:bottom w:val="single" w:sz="4" w:space="0" w:color="auto"/>
              <w:right w:val="single" w:sz="4" w:space="0" w:color="auto"/>
            </w:tcBorders>
            <w:hideMark/>
          </w:tcPr>
          <w:p w14:paraId="031DCFB0" w14:textId="77777777" w:rsidR="0035280F" w:rsidRPr="00D01C84" w:rsidRDefault="0035280F" w:rsidP="00E0392F">
            <w:pPr>
              <w:pStyle w:val="TAH"/>
            </w:pPr>
            <w:r w:rsidRPr="00D01C84">
              <w:t>Comment</w:t>
            </w:r>
          </w:p>
        </w:tc>
        <w:tc>
          <w:tcPr>
            <w:tcW w:w="1061" w:type="dxa"/>
            <w:gridSpan w:val="2"/>
            <w:tcBorders>
              <w:top w:val="single" w:sz="4" w:space="0" w:color="auto"/>
              <w:left w:val="single" w:sz="4" w:space="0" w:color="auto"/>
              <w:bottom w:val="single" w:sz="4" w:space="0" w:color="auto"/>
              <w:right w:val="single" w:sz="4" w:space="0" w:color="auto"/>
            </w:tcBorders>
            <w:hideMark/>
          </w:tcPr>
          <w:p w14:paraId="29B5399A" w14:textId="77777777" w:rsidR="0035280F" w:rsidRPr="00D01C84" w:rsidRDefault="0035280F" w:rsidP="00E0392F">
            <w:pPr>
              <w:pStyle w:val="TAH"/>
            </w:pPr>
            <w:r w:rsidRPr="00D01C84">
              <w:t>Condition</w:t>
            </w:r>
          </w:p>
        </w:tc>
      </w:tr>
      <w:tr w:rsidR="0035280F" w:rsidRPr="00D01C84" w14:paraId="50D4F477"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5C3273CC" w14:textId="77777777" w:rsidR="0035280F" w:rsidRPr="00D01C84" w:rsidRDefault="0035280F" w:rsidP="00E0392F">
            <w:pPr>
              <w:pStyle w:val="TAL"/>
            </w:pPr>
            <w:r w:rsidRPr="00D01C84">
              <w:t>SIB19-r17 ::= SEQUENCE {</w:t>
            </w:r>
          </w:p>
        </w:tc>
        <w:tc>
          <w:tcPr>
            <w:tcW w:w="1502" w:type="dxa"/>
            <w:tcBorders>
              <w:top w:val="single" w:sz="4" w:space="0" w:color="auto"/>
              <w:left w:val="single" w:sz="4" w:space="0" w:color="auto"/>
              <w:bottom w:val="single" w:sz="4" w:space="0" w:color="auto"/>
              <w:right w:val="single" w:sz="4" w:space="0" w:color="auto"/>
            </w:tcBorders>
          </w:tcPr>
          <w:p w14:paraId="1691514C"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5FE89192"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8257A62" w14:textId="77777777" w:rsidR="0035280F" w:rsidRPr="00D01C84" w:rsidRDefault="0035280F" w:rsidP="00E0392F">
            <w:pPr>
              <w:pStyle w:val="TAL"/>
            </w:pPr>
          </w:p>
        </w:tc>
      </w:tr>
      <w:tr w:rsidR="0035280F" w:rsidRPr="00D01C84" w14:paraId="576C3ABD"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14B3649B" w14:textId="48D42B98" w:rsidR="0035280F" w:rsidRPr="00D01C84" w:rsidRDefault="0035280F" w:rsidP="00E0392F">
            <w:pPr>
              <w:pStyle w:val="TAL"/>
            </w:pPr>
            <w:r w:rsidRPr="00D01C84">
              <w:t xml:space="preserve">  ntn-Config-r17 SEQUENCE {</w:t>
            </w:r>
          </w:p>
        </w:tc>
        <w:tc>
          <w:tcPr>
            <w:tcW w:w="1502" w:type="dxa"/>
            <w:tcBorders>
              <w:top w:val="single" w:sz="4" w:space="0" w:color="auto"/>
              <w:left w:val="single" w:sz="4" w:space="0" w:color="auto"/>
              <w:bottom w:val="single" w:sz="4" w:space="0" w:color="auto"/>
              <w:right w:val="single" w:sz="4" w:space="0" w:color="auto"/>
            </w:tcBorders>
          </w:tcPr>
          <w:p w14:paraId="41274CF3"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1BBFDA6D"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A2B3A67" w14:textId="77777777" w:rsidR="0035280F" w:rsidRPr="00D01C84" w:rsidRDefault="0035280F" w:rsidP="00E0392F">
            <w:pPr>
              <w:pStyle w:val="TAL"/>
            </w:pPr>
          </w:p>
        </w:tc>
      </w:tr>
      <w:tr w:rsidR="0035280F" w:rsidRPr="00D01C84" w14:paraId="5975E59A" w14:textId="77777777" w:rsidTr="00B351ED">
        <w:tc>
          <w:tcPr>
            <w:tcW w:w="6048" w:type="dxa"/>
            <w:tcBorders>
              <w:top w:val="single" w:sz="4" w:space="0" w:color="auto"/>
              <w:left w:val="single" w:sz="4" w:space="0" w:color="auto"/>
              <w:bottom w:val="single" w:sz="4" w:space="0" w:color="auto"/>
              <w:right w:val="single" w:sz="4" w:space="0" w:color="auto"/>
            </w:tcBorders>
          </w:tcPr>
          <w:p w14:paraId="6E163CC6" w14:textId="77777777" w:rsidR="0035280F" w:rsidRPr="00D01C84" w:rsidRDefault="0035280F" w:rsidP="00E0392F">
            <w:pPr>
              <w:pStyle w:val="TAL"/>
            </w:pPr>
            <w:r w:rsidRPr="00D01C84">
              <w:t xml:space="preserve">     epochTime-r17</w:t>
            </w:r>
          </w:p>
        </w:tc>
        <w:tc>
          <w:tcPr>
            <w:tcW w:w="1502" w:type="dxa"/>
            <w:tcBorders>
              <w:top w:val="single" w:sz="4" w:space="0" w:color="auto"/>
              <w:left w:val="single" w:sz="4" w:space="0" w:color="auto"/>
              <w:bottom w:val="single" w:sz="4" w:space="0" w:color="auto"/>
              <w:right w:val="single" w:sz="4" w:space="0" w:color="auto"/>
            </w:tcBorders>
          </w:tcPr>
          <w:p w14:paraId="66266925" w14:textId="77777777" w:rsidR="0035280F" w:rsidRPr="00D01C84" w:rsidRDefault="0035280F" w:rsidP="00E0392F">
            <w:pPr>
              <w:pStyle w:val="TAL"/>
            </w:pPr>
            <w:r w:rsidRPr="00D01C84">
              <w:rPr>
                <w:lang w:eastAsia="zh-CN"/>
              </w:rPr>
              <w:t>Not present</w:t>
            </w:r>
          </w:p>
        </w:tc>
        <w:tc>
          <w:tcPr>
            <w:tcW w:w="1149" w:type="dxa"/>
            <w:tcBorders>
              <w:top w:val="single" w:sz="4" w:space="0" w:color="auto"/>
              <w:left w:val="single" w:sz="4" w:space="0" w:color="auto"/>
              <w:bottom w:val="single" w:sz="4" w:space="0" w:color="auto"/>
              <w:right w:val="single" w:sz="4" w:space="0" w:color="auto"/>
            </w:tcBorders>
          </w:tcPr>
          <w:p w14:paraId="6A9C9BF6"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15181F4F" w14:textId="77777777" w:rsidR="0035280F" w:rsidRPr="00D01C84" w:rsidRDefault="0035280F" w:rsidP="00E0392F">
            <w:pPr>
              <w:pStyle w:val="TAL"/>
            </w:pPr>
          </w:p>
        </w:tc>
      </w:tr>
      <w:tr w:rsidR="0035280F" w:rsidRPr="00D01C84" w14:paraId="2C6327ED" w14:textId="77777777" w:rsidTr="00B351ED">
        <w:tc>
          <w:tcPr>
            <w:tcW w:w="6048" w:type="dxa"/>
            <w:tcBorders>
              <w:top w:val="single" w:sz="4" w:space="0" w:color="auto"/>
              <w:left w:val="single" w:sz="4" w:space="0" w:color="auto"/>
              <w:bottom w:val="single" w:sz="4" w:space="0" w:color="auto"/>
              <w:right w:val="single" w:sz="4" w:space="0" w:color="auto"/>
            </w:tcBorders>
          </w:tcPr>
          <w:p w14:paraId="1AF61EDD" w14:textId="0E994D53" w:rsidR="0035280F" w:rsidRPr="00D01C84" w:rsidRDefault="0035280F" w:rsidP="00E0392F">
            <w:pPr>
              <w:pStyle w:val="TAL"/>
            </w:pPr>
            <w:r w:rsidRPr="00D01C84">
              <w:t xml:space="preserve">     ephemerisInfo-r17 CHOICE {</w:t>
            </w:r>
          </w:p>
        </w:tc>
        <w:tc>
          <w:tcPr>
            <w:tcW w:w="1502" w:type="dxa"/>
            <w:tcBorders>
              <w:top w:val="single" w:sz="4" w:space="0" w:color="auto"/>
              <w:left w:val="single" w:sz="4" w:space="0" w:color="auto"/>
              <w:bottom w:val="single" w:sz="4" w:space="0" w:color="auto"/>
              <w:right w:val="single" w:sz="4" w:space="0" w:color="auto"/>
            </w:tcBorders>
          </w:tcPr>
          <w:p w14:paraId="090A8796"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74002DE0"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5ECE6E8" w14:textId="77777777" w:rsidR="0035280F" w:rsidRPr="00D01C84" w:rsidRDefault="0035280F" w:rsidP="00E0392F">
            <w:pPr>
              <w:pStyle w:val="TAL"/>
            </w:pPr>
          </w:p>
        </w:tc>
      </w:tr>
      <w:tr w:rsidR="0035280F" w:rsidRPr="00D01C84" w14:paraId="3D8C58D6" w14:textId="77777777" w:rsidTr="00B351ED">
        <w:tc>
          <w:tcPr>
            <w:tcW w:w="6048" w:type="dxa"/>
            <w:tcBorders>
              <w:top w:val="single" w:sz="4" w:space="0" w:color="auto"/>
              <w:left w:val="single" w:sz="4" w:space="0" w:color="auto"/>
              <w:bottom w:val="single" w:sz="4" w:space="0" w:color="auto"/>
              <w:right w:val="single" w:sz="4" w:space="0" w:color="auto"/>
            </w:tcBorders>
          </w:tcPr>
          <w:p w14:paraId="72FF7A2C" w14:textId="77777777" w:rsidR="0035280F" w:rsidRPr="00D01C84" w:rsidRDefault="0035280F" w:rsidP="00E0392F">
            <w:pPr>
              <w:pStyle w:val="TAL"/>
            </w:pPr>
            <w:r w:rsidRPr="00D01C84">
              <w:t xml:space="preserve">        positionVelocity-r17 SEQUENCE {</w:t>
            </w:r>
          </w:p>
        </w:tc>
        <w:tc>
          <w:tcPr>
            <w:tcW w:w="1502" w:type="dxa"/>
            <w:tcBorders>
              <w:top w:val="single" w:sz="4" w:space="0" w:color="auto"/>
              <w:left w:val="single" w:sz="4" w:space="0" w:color="auto"/>
              <w:bottom w:val="single" w:sz="4" w:space="0" w:color="auto"/>
              <w:right w:val="single" w:sz="4" w:space="0" w:color="auto"/>
            </w:tcBorders>
          </w:tcPr>
          <w:p w14:paraId="4DFEEA56"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4770C4ED"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C3F9037" w14:textId="77777777" w:rsidR="0035280F" w:rsidRPr="00D01C84" w:rsidRDefault="0035280F" w:rsidP="00E0392F">
            <w:pPr>
              <w:pStyle w:val="TAL"/>
            </w:pPr>
          </w:p>
        </w:tc>
      </w:tr>
      <w:tr w:rsidR="0035280F" w:rsidRPr="00D01C84" w14:paraId="476E0521" w14:textId="77777777" w:rsidTr="00B351ED">
        <w:tc>
          <w:tcPr>
            <w:tcW w:w="6048" w:type="dxa"/>
            <w:tcBorders>
              <w:top w:val="single" w:sz="4" w:space="0" w:color="auto"/>
              <w:left w:val="single" w:sz="4" w:space="0" w:color="auto"/>
              <w:bottom w:val="single" w:sz="4" w:space="0" w:color="auto"/>
              <w:right w:val="single" w:sz="4" w:space="0" w:color="auto"/>
            </w:tcBorders>
          </w:tcPr>
          <w:p w14:paraId="4C38CED3" w14:textId="77777777" w:rsidR="0035280F" w:rsidRPr="00D01C84" w:rsidRDefault="0035280F" w:rsidP="00E0392F">
            <w:pPr>
              <w:pStyle w:val="TAL"/>
            </w:pPr>
            <w:r w:rsidRPr="00D01C84">
              <w:t xml:space="preserve">          positionX-r17</w:t>
            </w:r>
          </w:p>
        </w:tc>
        <w:tc>
          <w:tcPr>
            <w:tcW w:w="1502" w:type="dxa"/>
            <w:tcBorders>
              <w:top w:val="single" w:sz="4" w:space="0" w:color="auto"/>
              <w:left w:val="single" w:sz="4" w:space="0" w:color="auto"/>
              <w:bottom w:val="single" w:sz="4" w:space="0" w:color="auto"/>
              <w:right w:val="single" w:sz="4" w:space="0" w:color="auto"/>
            </w:tcBorders>
            <w:vAlign w:val="bottom"/>
          </w:tcPr>
          <w:p w14:paraId="3A6360A0" w14:textId="77777777" w:rsidR="0035280F" w:rsidRPr="00D01C84" w:rsidRDefault="0035280F" w:rsidP="00E0392F">
            <w:pPr>
              <w:pStyle w:val="TAL"/>
              <w:rPr>
                <w:lang w:eastAsia="zh-CN"/>
              </w:rPr>
            </w:pPr>
            <w:r w:rsidRPr="00D01C84">
              <w:rPr>
                <w:rFonts w:eastAsiaTheme="minorHAnsi" w:cs="Arial"/>
                <w:szCs w:val="18"/>
                <w:lang w:eastAsia="fr-FR"/>
              </w:rPr>
              <w:t>-16989970</w:t>
            </w:r>
          </w:p>
        </w:tc>
        <w:tc>
          <w:tcPr>
            <w:tcW w:w="1149" w:type="dxa"/>
            <w:tcBorders>
              <w:top w:val="single" w:sz="4" w:space="0" w:color="auto"/>
              <w:left w:val="single" w:sz="4" w:space="0" w:color="auto"/>
              <w:bottom w:val="single" w:sz="4" w:space="0" w:color="auto"/>
              <w:right w:val="single" w:sz="4" w:space="0" w:color="auto"/>
            </w:tcBorders>
          </w:tcPr>
          <w:p w14:paraId="117EAA27"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3524D58" w14:textId="77777777" w:rsidR="0035280F" w:rsidRPr="00D01C84" w:rsidRDefault="0035280F" w:rsidP="00E0392F">
            <w:pPr>
              <w:pStyle w:val="TAL"/>
            </w:pPr>
          </w:p>
        </w:tc>
      </w:tr>
      <w:tr w:rsidR="0035280F" w:rsidRPr="00D01C84" w14:paraId="0458ACBF" w14:textId="77777777" w:rsidTr="00B351ED">
        <w:tc>
          <w:tcPr>
            <w:tcW w:w="6048" w:type="dxa"/>
            <w:tcBorders>
              <w:top w:val="single" w:sz="4" w:space="0" w:color="auto"/>
              <w:left w:val="single" w:sz="4" w:space="0" w:color="auto"/>
              <w:bottom w:val="single" w:sz="4" w:space="0" w:color="auto"/>
              <w:right w:val="single" w:sz="4" w:space="0" w:color="auto"/>
            </w:tcBorders>
          </w:tcPr>
          <w:p w14:paraId="62C7ACDC" w14:textId="77777777" w:rsidR="0035280F" w:rsidRPr="00D01C84" w:rsidRDefault="0035280F" w:rsidP="00E0392F">
            <w:pPr>
              <w:pStyle w:val="TAL"/>
            </w:pPr>
            <w:r w:rsidRPr="00D01C84">
              <w:t xml:space="preserve">          positionY-r17</w:t>
            </w:r>
          </w:p>
        </w:tc>
        <w:tc>
          <w:tcPr>
            <w:tcW w:w="1502" w:type="dxa"/>
            <w:tcBorders>
              <w:top w:val="single" w:sz="4" w:space="0" w:color="auto"/>
              <w:left w:val="single" w:sz="4" w:space="0" w:color="auto"/>
              <w:bottom w:val="single" w:sz="4" w:space="0" w:color="auto"/>
              <w:right w:val="single" w:sz="4" w:space="0" w:color="auto"/>
            </w:tcBorders>
            <w:vAlign w:val="bottom"/>
          </w:tcPr>
          <w:p w14:paraId="213F6704" w14:textId="77777777" w:rsidR="0035280F" w:rsidRPr="00D01C84" w:rsidRDefault="0035280F" w:rsidP="00E0392F">
            <w:pPr>
              <w:pStyle w:val="TAL"/>
              <w:rPr>
                <w:lang w:eastAsia="zh-CN"/>
              </w:rPr>
            </w:pPr>
            <w:r w:rsidRPr="00D01C84">
              <w:rPr>
                <w:rFonts w:eastAsiaTheme="minorHAnsi" w:cs="Arial"/>
                <w:szCs w:val="18"/>
                <w:lang w:eastAsia="fr-FR"/>
              </w:rPr>
              <w:t>27591785</w:t>
            </w:r>
          </w:p>
        </w:tc>
        <w:tc>
          <w:tcPr>
            <w:tcW w:w="1149" w:type="dxa"/>
            <w:tcBorders>
              <w:top w:val="single" w:sz="4" w:space="0" w:color="auto"/>
              <w:left w:val="single" w:sz="4" w:space="0" w:color="auto"/>
              <w:bottom w:val="single" w:sz="4" w:space="0" w:color="auto"/>
              <w:right w:val="single" w:sz="4" w:space="0" w:color="auto"/>
            </w:tcBorders>
          </w:tcPr>
          <w:p w14:paraId="185FB7EE"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B1FF722" w14:textId="77777777" w:rsidR="0035280F" w:rsidRPr="00D01C84" w:rsidRDefault="0035280F" w:rsidP="00E0392F">
            <w:pPr>
              <w:pStyle w:val="TAL"/>
            </w:pPr>
          </w:p>
        </w:tc>
      </w:tr>
      <w:tr w:rsidR="0035280F" w:rsidRPr="00D01C84" w14:paraId="788CB5ED" w14:textId="77777777" w:rsidTr="00B351ED">
        <w:tc>
          <w:tcPr>
            <w:tcW w:w="6048" w:type="dxa"/>
            <w:tcBorders>
              <w:top w:val="single" w:sz="4" w:space="0" w:color="auto"/>
              <w:left w:val="single" w:sz="4" w:space="0" w:color="auto"/>
              <w:bottom w:val="single" w:sz="4" w:space="0" w:color="auto"/>
              <w:right w:val="single" w:sz="4" w:space="0" w:color="auto"/>
            </w:tcBorders>
          </w:tcPr>
          <w:p w14:paraId="58E7C33F" w14:textId="77777777" w:rsidR="0035280F" w:rsidRPr="00D01C84" w:rsidRDefault="0035280F" w:rsidP="00E0392F">
            <w:pPr>
              <w:pStyle w:val="TAL"/>
            </w:pPr>
            <w:r w:rsidRPr="00D01C84">
              <w:t xml:space="preserve">          positionZ-r17</w:t>
            </w:r>
          </w:p>
        </w:tc>
        <w:tc>
          <w:tcPr>
            <w:tcW w:w="1502" w:type="dxa"/>
            <w:tcBorders>
              <w:top w:val="single" w:sz="4" w:space="0" w:color="auto"/>
              <w:left w:val="single" w:sz="4" w:space="0" w:color="auto"/>
              <w:bottom w:val="single" w:sz="4" w:space="0" w:color="auto"/>
              <w:right w:val="single" w:sz="4" w:space="0" w:color="auto"/>
            </w:tcBorders>
            <w:vAlign w:val="bottom"/>
          </w:tcPr>
          <w:p w14:paraId="4E3A3A01" w14:textId="77777777" w:rsidR="0035280F" w:rsidRPr="00D01C84" w:rsidRDefault="0035280F" w:rsidP="00E0392F">
            <w:pPr>
              <w:pStyle w:val="TAL"/>
              <w:rPr>
                <w:lang w:eastAsia="zh-CN"/>
              </w:rPr>
            </w:pPr>
            <w:r w:rsidRPr="00D01C84">
              <w:rPr>
                <w:rFonts w:eastAsiaTheme="minorHAnsi" w:cs="Arial"/>
                <w:szCs w:val="18"/>
                <w:lang w:eastAsia="fr-FR"/>
              </w:rPr>
              <w:t>1413211</w:t>
            </w:r>
          </w:p>
        </w:tc>
        <w:tc>
          <w:tcPr>
            <w:tcW w:w="1149" w:type="dxa"/>
            <w:tcBorders>
              <w:top w:val="single" w:sz="4" w:space="0" w:color="auto"/>
              <w:left w:val="single" w:sz="4" w:space="0" w:color="auto"/>
              <w:bottom w:val="single" w:sz="4" w:space="0" w:color="auto"/>
              <w:right w:val="single" w:sz="4" w:space="0" w:color="auto"/>
            </w:tcBorders>
          </w:tcPr>
          <w:p w14:paraId="2AD00458"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09435E7E" w14:textId="77777777" w:rsidR="0035280F" w:rsidRPr="00D01C84" w:rsidRDefault="0035280F" w:rsidP="00E0392F">
            <w:pPr>
              <w:pStyle w:val="TAL"/>
            </w:pPr>
          </w:p>
        </w:tc>
      </w:tr>
      <w:tr w:rsidR="0035280F" w:rsidRPr="00D01C84" w14:paraId="4598111A" w14:textId="77777777" w:rsidTr="00B351ED">
        <w:tc>
          <w:tcPr>
            <w:tcW w:w="6048" w:type="dxa"/>
            <w:tcBorders>
              <w:top w:val="single" w:sz="4" w:space="0" w:color="auto"/>
              <w:left w:val="single" w:sz="4" w:space="0" w:color="auto"/>
              <w:bottom w:val="single" w:sz="4" w:space="0" w:color="auto"/>
              <w:right w:val="single" w:sz="4" w:space="0" w:color="auto"/>
            </w:tcBorders>
          </w:tcPr>
          <w:p w14:paraId="492C411B" w14:textId="77777777" w:rsidR="0035280F" w:rsidRPr="00D01C84" w:rsidRDefault="0035280F" w:rsidP="00E0392F">
            <w:pPr>
              <w:pStyle w:val="TAL"/>
            </w:pPr>
            <w:r w:rsidRPr="00D01C84">
              <w:t xml:space="preserve">          velocityVX-r17</w:t>
            </w:r>
          </w:p>
        </w:tc>
        <w:tc>
          <w:tcPr>
            <w:tcW w:w="1502" w:type="dxa"/>
            <w:tcBorders>
              <w:top w:val="single" w:sz="4" w:space="0" w:color="auto"/>
              <w:left w:val="single" w:sz="4" w:space="0" w:color="auto"/>
              <w:bottom w:val="single" w:sz="4" w:space="0" w:color="auto"/>
              <w:right w:val="single" w:sz="4" w:space="0" w:color="auto"/>
            </w:tcBorders>
            <w:vAlign w:val="bottom"/>
          </w:tcPr>
          <w:p w14:paraId="41CA73F6" w14:textId="77777777" w:rsidR="0035280F" w:rsidRPr="00D01C84" w:rsidRDefault="0035280F" w:rsidP="00E0392F">
            <w:pPr>
              <w:pStyle w:val="TAL"/>
              <w:rPr>
                <w:lang w:eastAsia="zh-CN"/>
              </w:rPr>
            </w:pPr>
            <w:r w:rsidRPr="00D01C84">
              <w:rPr>
                <w:rFonts w:eastAsiaTheme="minorHAnsi" w:cs="Arial"/>
                <w:szCs w:val="18"/>
                <w:lang w:eastAsia="fr-FR"/>
              </w:rPr>
              <w:t>390</w:t>
            </w:r>
          </w:p>
        </w:tc>
        <w:tc>
          <w:tcPr>
            <w:tcW w:w="1149" w:type="dxa"/>
            <w:tcBorders>
              <w:top w:val="single" w:sz="4" w:space="0" w:color="auto"/>
              <w:left w:val="single" w:sz="4" w:space="0" w:color="auto"/>
              <w:bottom w:val="single" w:sz="4" w:space="0" w:color="auto"/>
              <w:right w:val="single" w:sz="4" w:space="0" w:color="auto"/>
            </w:tcBorders>
          </w:tcPr>
          <w:p w14:paraId="0ECF8554"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A3A9CA4" w14:textId="77777777" w:rsidR="0035280F" w:rsidRPr="00D01C84" w:rsidRDefault="0035280F" w:rsidP="00E0392F">
            <w:pPr>
              <w:pStyle w:val="TAL"/>
            </w:pPr>
          </w:p>
        </w:tc>
      </w:tr>
      <w:tr w:rsidR="0035280F" w:rsidRPr="00D01C84" w14:paraId="67C5F93B" w14:textId="77777777" w:rsidTr="00B351ED">
        <w:tc>
          <w:tcPr>
            <w:tcW w:w="6048" w:type="dxa"/>
            <w:tcBorders>
              <w:top w:val="single" w:sz="4" w:space="0" w:color="auto"/>
              <w:left w:val="single" w:sz="4" w:space="0" w:color="auto"/>
              <w:bottom w:val="single" w:sz="4" w:space="0" w:color="auto"/>
              <w:right w:val="single" w:sz="4" w:space="0" w:color="auto"/>
            </w:tcBorders>
          </w:tcPr>
          <w:p w14:paraId="75D4DDE5" w14:textId="77777777" w:rsidR="0035280F" w:rsidRPr="00D01C84" w:rsidRDefault="0035280F" w:rsidP="00E0392F">
            <w:pPr>
              <w:pStyle w:val="TAL"/>
            </w:pPr>
            <w:r w:rsidRPr="00D01C84">
              <w:t xml:space="preserve">          velocityVY-r17</w:t>
            </w:r>
          </w:p>
        </w:tc>
        <w:tc>
          <w:tcPr>
            <w:tcW w:w="1502" w:type="dxa"/>
            <w:tcBorders>
              <w:top w:val="single" w:sz="4" w:space="0" w:color="auto"/>
              <w:left w:val="single" w:sz="4" w:space="0" w:color="auto"/>
              <w:bottom w:val="single" w:sz="4" w:space="0" w:color="auto"/>
              <w:right w:val="single" w:sz="4" w:space="0" w:color="auto"/>
            </w:tcBorders>
            <w:vAlign w:val="bottom"/>
          </w:tcPr>
          <w:p w14:paraId="02519707" w14:textId="77777777" w:rsidR="0035280F" w:rsidRPr="00D01C84" w:rsidRDefault="0035280F" w:rsidP="00E0392F">
            <w:pPr>
              <w:pStyle w:val="TAL"/>
              <w:rPr>
                <w:lang w:eastAsia="zh-CN"/>
              </w:rPr>
            </w:pPr>
            <w:r w:rsidRPr="00D01C84">
              <w:rPr>
                <w:rFonts w:eastAsiaTheme="minorHAnsi" w:cs="Arial"/>
                <w:szCs w:val="18"/>
                <w:lang w:eastAsia="fr-FR"/>
              </w:rPr>
              <w:t>-65</w:t>
            </w:r>
          </w:p>
        </w:tc>
        <w:tc>
          <w:tcPr>
            <w:tcW w:w="1149" w:type="dxa"/>
            <w:tcBorders>
              <w:top w:val="single" w:sz="4" w:space="0" w:color="auto"/>
              <w:left w:val="single" w:sz="4" w:space="0" w:color="auto"/>
              <w:bottom w:val="single" w:sz="4" w:space="0" w:color="auto"/>
              <w:right w:val="single" w:sz="4" w:space="0" w:color="auto"/>
            </w:tcBorders>
          </w:tcPr>
          <w:p w14:paraId="0F1B8C56"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EE379D7" w14:textId="77777777" w:rsidR="0035280F" w:rsidRPr="00D01C84" w:rsidRDefault="0035280F" w:rsidP="00E0392F">
            <w:pPr>
              <w:pStyle w:val="TAL"/>
            </w:pPr>
          </w:p>
        </w:tc>
      </w:tr>
      <w:tr w:rsidR="0035280F" w:rsidRPr="00D01C84" w14:paraId="462C472A" w14:textId="77777777" w:rsidTr="00B351ED">
        <w:tc>
          <w:tcPr>
            <w:tcW w:w="6048" w:type="dxa"/>
            <w:tcBorders>
              <w:top w:val="single" w:sz="4" w:space="0" w:color="auto"/>
              <w:left w:val="single" w:sz="4" w:space="0" w:color="auto"/>
              <w:bottom w:val="single" w:sz="4" w:space="0" w:color="auto"/>
              <w:right w:val="single" w:sz="4" w:space="0" w:color="auto"/>
            </w:tcBorders>
          </w:tcPr>
          <w:p w14:paraId="30F73B41" w14:textId="77777777" w:rsidR="0035280F" w:rsidRPr="00D01C84" w:rsidRDefault="0035280F" w:rsidP="00E0392F">
            <w:pPr>
              <w:pStyle w:val="TAL"/>
            </w:pPr>
            <w:r w:rsidRPr="00D01C84">
              <w:t xml:space="preserve">          velocityVZ-r17</w:t>
            </w:r>
          </w:p>
        </w:tc>
        <w:tc>
          <w:tcPr>
            <w:tcW w:w="1502" w:type="dxa"/>
            <w:tcBorders>
              <w:top w:val="single" w:sz="4" w:space="0" w:color="auto"/>
              <w:left w:val="single" w:sz="4" w:space="0" w:color="auto"/>
              <w:bottom w:val="single" w:sz="4" w:space="0" w:color="auto"/>
              <w:right w:val="single" w:sz="4" w:space="0" w:color="auto"/>
            </w:tcBorders>
            <w:vAlign w:val="bottom"/>
          </w:tcPr>
          <w:p w14:paraId="17A8F8E5" w14:textId="77777777" w:rsidR="0035280F" w:rsidRPr="00D01C84" w:rsidRDefault="0035280F" w:rsidP="00E0392F">
            <w:pPr>
              <w:pStyle w:val="TAL"/>
              <w:rPr>
                <w:lang w:eastAsia="zh-CN"/>
              </w:rPr>
            </w:pPr>
            <w:r w:rsidRPr="00D01C84">
              <w:rPr>
                <w:rFonts w:eastAsiaTheme="minorHAnsi" w:cs="Arial"/>
                <w:szCs w:val="18"/>
                <w:lang w:eastAsia="fr-FR"/>
              </w:rPr>
              <w:t>5945</w:t>
            </w:r>
          </w:p>
        </w:tc>
        <w:tc>
          <w:tcPr>
            <w:tcW w:w="1149" w:type="dxa"/>
            <w:tcBorders>
              <w:top w:val="single" w:sz="4" w:space="0" w:color="auto"/>
              <w:left w:val="single" w:sz="4" w:space="0" w:color="auto"/>
              <w:bottom w:val="single" w:sz="4" w:space="0" w:color="auto"/>
              <w:right w:val="single" w:sz="4" w:space="0" w:color="auto"/>
            </w:tcBorders>
          </w:tcPr>
          <w:p w14:paraId="48611938"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01163BE" w14:textId="77777777" w:rsidR="0035280F" w:rsidRPr="00D01C84" w:rsidRDefault="0035280F" w:rsidP="00E0392F">
            <w:pPr>
              <w:pStyle w:val="TAL"/>
            </w:pPr>
          </w:p>
        </w:tc>
      </w:tr>
      <w:tr w:rsidR="0035280F" w:rsidRPr="00D01C84" w14:paraId="7D6F39F8" w14:textId="77777777" w:rsidTr="00B351ED">
        <w:tc>
          <w:tcPr>
            <w:tcW w:w="6048" w:type="dxa"/>
            <w:tcBorders>
              <w:top w:val="single" w:sz="4" w:space="0" w:color="auto"/>
              <w:left w:val="single" w:sz="4" w:space="0" w:color="auto"/>
              <w:bottom w:val="single" w:sz="4" w:space="0" w:color="auto"/>
              <w:right w:val="single" w:sz="4" w:space="0" w:color="auto"/>
            </w:tcBorders>
          </w:tcPr>
          <w:p w14:paraId="2BB2F99D" w14:textId="77777777" w:rsidR="0035280F" w:rsidRPr="00D01C84" w:rsidRDefault="0035280F" w:rsidP="00E0392F">
            <w:pPr>
              <w:pStyle w:val="TAL"/>
            </w:pPr>
            <w:r w:rsidRPr="00D01C84">
              <w:t xml:space="preserve">        }</w:t>
            </w:r>
          </w:p>
        </w:tc>
        <w:tc>
          <w:tcPr>
            <w:tcW w:w="1502" w:type="dxa"/>
            <w:tcBorders>
              <w:top w:val="single" w:sz="4" w:space="0" w:color="auto"/>
              <w:left w:val="single" w:sz="4" w:space="0" w:color="auto"/>
              <w:bottom w:val="single" w:sz="4" w:space="0" w:color="auto"/>
              <w:right w:val="single" w:sz="4" w:space="0" w:color="auto"/>
            </w:tcBorders>
          </w:tcPr>
          <w:p w14:paraId="0C1ED055"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152B0D9F"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FB63DD7" w14:textId="77777777" w:rsidR="0035280F" w:rsidRPr="00D01C84" w:rsidRDefault="0035280F" w:rsidP="00E0392F">
            <w:pPr>
              <w:pStyle w:val="TAL"/>
            </w:pPr>
          </w:p>
        </w:tc>
      </w:tr>
      <w:tr w:rsidR="00B351ED" w:rsidRPr="00D01C84" w14:paraId="2D6E9613" w14:textId="77777777" w:rsidTr="00B351ED">
        <w:tc>
          <w:tcPr>
            <w:tcW w:w="6048" w:type="dxa"/>
            <w:tcBorders>
              <w:top w:val="single" w:sz="4" w:space="0" w:color="auto"/>
              <w:left w:val="single" w:sz="4" w:space="0" w:color="auto"/>
              <w:bottom w:val="single" w:sz="4" w:space="0" w:color="auto"/>
              <w:right w:val="single" w:sz="4" w:space="0" w:color="auto"/>
            </w:tcBorders>
          </w:tcPr>
          <w:p w14:paraId="67E77113" w14:textId="22155BDA" w:rsidR="00B351ED" w:rsidRPr="00D01C84" w:rsidRDefault="00B351ED" w:rsidP="00B351ED">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34E9C417" w14:textId="77777777" w:rsidR="00B351ED" w:rsidRPr="00D01C84" w:rsidRDefault="00B351ED" w:rsidP="00B351ED">
            <w:pPr>
              <w:pStyle w:val="TAL"/>
            </w:pPr>
          </w:p>
        </w:tc>
        <w:tc>
          <w:tcPr>
            <w:tcW w:w="1149" w:type="dxa"/>
            <w:tcBorders>
              <w:top w:val="single" w:sz="4" w:space="0" w:color="auto"/>
              <w:left w:val="single" w:sz="4" w:space="0" w:color="auto"/>
              <w:bottom w:val="single" w:sz="4" w:space="0" w:color="auto"/>
              <w:right w:val="single" w:sz="4" w:space="0" w:color="auto"/>
            </w:tcBorders>
          </w:tcPr>
          <w:p w14:paraId="07146633" w14:textId="77777777" w:rsidR="00B351ED" w:rsidRPr="00D01C84" w:rsidRDefault="00B351ED" w:rsidP="00B351ED">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34A15CB7" w14:textId="77777777" w:rsidR="00B351ED" w:rsidRPr="00D01C84" w:rsidRDefault="00B351ED" w:rsidP="00B351ED">
            <w:pPr>
              <w:pStyle w:val="TAL"/>
            </w:pPr>
          </w:p>
        </w:tc>
      </w:tr>
      <w:tr w:rsidR="00B351ED" w:rsidRPr="00D01C84" w14:paraId="2A87FC7E" w14:textId="77777777" w:rsidTr="00B351ED">
        <w:tc>
          <w:tcPr>
            <w:tcW w:w="6048" w:type="dxa"/>
            <w:tcBorders>
              <w:top w:val="single" w:sz="4" w:space="0" w:color="auto"/>
              <w:left w:val="single" w:sz="4" w:space="0" w:color="auto"/>
              <w:bottom w:val="single" w:sz="4" w:space="0" w:color="auto"/>
              <w:right w:val="single" w:sz="4" w:space="0" w:color="auto"/>
            </w:tcBorders>
          </w:tcPr>
          <w:p w14:paraId="3A4D7FB9" w14:textId="28717FF5" w:rsidR="00B351ED" w:rsidRPr="00D01C84" w:rsidRDefault="00B351ED" w:rsidP="00B351ED">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4A29BCF0" w14:textId="77777777" w:rsidR="00B351ED" w:rsidRPr="00D01C84" w:rsidRDefault="00B351ED" w:rsidP="00B351ED">
            <w:pPr>
              <w:pStyle w:val="TAL"/>
            </w:pPr>
          </w:p>
        </w:tc>
        <w:tc>
          <w:tcPr>
            <w:tcW w:w="1149" w:type="dxa"/>
            <w:tcBorders>
              <w:top w:val="single" w:sz="4" w:space="0" w:color="auto"/>
              <w:left w:val="single" w:sz="4" w:space="0" w:color="auto"/>
              <w:bottom w:val="single" w:sz="4" w:space="0" w:color="auto"/>
              <w:right w:val="single" w:sz="4" w:space="0" w:color="auto"/>
            </w:tcBorders>
          </w:tcPr>
          <w:p w14:paraId="3E423022" w14:textId="77777777" w:rsidR="00B351ED" w:rsidRPr="00D01C84" w:rsidRDefault="00B351ED" w:rsidP="00B351ED">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0C3D663D" w14:textId="77777777" w:rsidR="00B351ED" w:rsidRPr="00D01C84" w:rsidRDefault="00B351ED" w:rsidP="00B351ED">
            <w:pPr>
              <w:pStyle w:val="TAL"/>
            </w:pPr>
          </w:p>
        </w:tc>
      </w:tr>
      <w:tr w:rsidR="0035280F" w:rsidRPr="00D01C84" w14:paraId="0536298B"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2F0FC945" w14:textId="77777777" w:rsidR="0035280F" w:rsidRPr="00D01C84" w:rsidRDefault="0035280F" w:rsidP="00D01192">
            <w:pPr>
              <w:pStyle w:val="TAL"/>
            </w:pPr>
            <w:r w:rsidRPr="00D01C84">
              <w:t>}</w:t>
            </w:r>
          </w:p>
        </w:tc>
        <w:tc>
          <w:tcPr>
            <w:tcW w:w="1502" w:type="dxa"/>
            <w:tcBorders>
              <w:top w:val="single" w:sz="4" w:space="0" w:color="auto"/>
              <w:left w:val="single" w:sz="4" w:space="0" w:color="auto"/>
              <w:bottom w:val="single" w:sz="4" w:space="0" w:color="auto"/>
              <w:right w:val="single" w:sz="4" w:space="0" w:color="auto"/>
            </w:tcBorders>
          </w:tcPr>
          <w:p w14:paraId="0BA91E62" w14:textId="77777777" w:rsidR="0035280F" w:rsidRPr="00D01C84" w:rsidRDefault="0035280F" w:rsidP="00D01192">
            <w:pPr>
              <w:pStyle w:val="TAL"/>
            </w:pPr>
          </w:p>
        </w:tc>
        <w:tc>
          <w:tcPr>
            <w:tcW w:w="1149" w:type="dxa"/>
            <w:tcBorders>
              <w:top w:val="single" w:sz="4" w:space="0" w:color="auto"/>
              <w:left w:val="single" w:sz="4" w:space="0" w:color="auto"/>
              <w:bottom w:val="single" w:sz="4" w:space="0" w:color="auto"/>
              <w:right w:val="single" w:sz="4" w:space="0" w:color="auto"/>
            </w:tcBorders>
          </w:tcPr>
          <w:p w14:paraId="71FF3F8F" w14:textId="77777777" w:rsidR="0035280F" w:rsidRPr="00D01C84" w:rsidRDefault="0035280F" w:rsidP="00D01192">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6836465C" w14:textId="77777777" w:rsidR="0035280F" w:rsidRPr="00D01C84" w:rsidRDefault="0035280F" w:rsidP="00D01192">
            <w:pPr>
              <w:pStyle w:val="TAL"/>
            </w:pPr>
          </w:p>
        </w:tc>
      </w:tr>
      <w:tr w:rsidR="0035280F" w:rsidRPr="00D01C84" w14:paraId="1921960F" w14:textId="77777777" w:rsidTr="00B351ED">
        <w:tc>
          <w:tcPr>
            <w:tcW w:w="9760" w:type="dxa"/>
            <w:gridSpan w:val="5"/>
            <w:tcBorders>
              <w:top w:val="single" w:sz="4" w:space="0" w:color="auto"/>
              <w:left w:val="single" w:sz="4" w:space="0" w:color="auto"/>
              <w:bottom w:val="single" w:sz="4" w:space="0" w:color="auto"/>
              <w:right w:val="single" w:sz="4" w:space="0" w:color="auto"/>
            </w:tcBorders>
          </w:tcPr>
          <w:p w14:paraId="09E45F1D" w14:textId="2A381A3B" w:rsidR="0035280F" w:rsidRPr="00D01C84" w:rsidRDefault="0035280F" w:rsidP="00E0392F">
            <w:pPr>
              <w:pStyle w:val="TAN"/>
            </w:pPr>
            <w:r w:rsidRPr="00D01C84">
              <w:rPr>
                <w:rFonts w:eastAsiaTheme="minorHAnsi" w:cs="Arial"/>
                <w:szCs w:val="18"/>
              </w:rPr>
              <w:t>NOTE 1:</w:t>
            </w:r>
            <w:r w:rsidR="009B32D1">
              <w:tab/>
            </w:r>
            <w:r w:rsidRPr="00D01C84">
              <w:rPr>
                <w:rFonts w:eastAsiaTheme="minorHAnsi" w:cs="Arial"/>
                <w:szCs w:val="18"/>
              </w:rPr>
              <w:t>Satellite-UE elevation angle equal to 30 degrees, one-way delay equal to 128.77 ms and Doppler equal to 0.15 ppm</w:t>
            </w:r>
          </w:p>
        </w:tc>
      </w:tr>
    </w:tbl>
    <w:p w14:paraId="76082E44" w14:textId="77777777" w:rsidR="007E244E" w:rsidRDefault="007E244E" w:rsidP="007E244E">
      <w:pPr>
        <w:rPr>
          <w:rFonts w:eastAsiaTheme="minorHAnsi"/>
        </w:rPr>
      </w:pPr>
    </w:p>
    <w:p w14:paraId="38866B9B" w14:textId="312B5623" w:rsidR="0035280F" w:rsidRPr="00D01C84" w:rsidRDefault="0035280F" w:rsidP="0035280F">
      <w:pPr>
        <w:pStyle w:val="th0"/>
        <w:jc w:val="center"/>
        <w:rPr>
          <w:rFonts w:ascii="Arial" w:eastAsiaTheme="minorHAnsi" w:hAnsi="Arial" w:cs="Arial"/>
          <w:b/>
          <w:bCs/>
          <w:lang w:eastAsia="zh-CN"/>
        </w:rPr>
      </w:pPr>
      <w:r w:rsidRPr="00D01C84">
        <w:rPr>
          <w:rFonts w:ascii="Arial" w:eastAsiaTheme="minorHAnsi" w:hAnsi="Arial" w:cs="Arial"/>
          <w:b/>
          <w:bCs/>
          <w:lang w:eastAsia="en-GB"/>
        </w:rPr>
        <w:t>Table 7.6.2.2-4:</w:t>
      </w:r>
      <w:r w:rsidRPr="00D01C84">
        <w:rPr>
          <w:rFonts w:ascii="Arial" w:eastAsiaTheme="minorHAnsi" w:hAnsi="Arial" w:cs="Arial"/>
          <w:lang w:eastAsia="en-GB"/>
        </w:rPr>
        <w:t xml:space="preserve"> </w:t>
      </w:r>
      <w:r w:rsidRPr="00D01C84">
        <w:rPr>
          <w:rFonts w:ascii="Arial" w:eastAsiaTheme="minorHAnsi" w:hAnsi="Arial" w:cs="Arial"/>
          <w:b/>
          <w:bCs/>
          <w:lang w:eastAsia="zh-CN"/>
        </w:rPr>
        <w:t xml:space="preserve">SIB19- NR NTN </w:t>
      </w:r>
      <w:r w:rsidR="00D01192" w:rsidRPr="00D01192">
        <w:rPr>
          <w:rFonts w:ascii="Arial" w:eastAsiaTheme="minorHAnsi" w:hAnsi="Arial" w:cs="Arial"/>
          <w:b/>
          <w:bCs/>
          <w:lang w:eastAsia="zh-CN"/>
        </w:rPr>
        <w:t xml:space="preserve">serving cell </w:t>
      </w:r>
      <w:r w:rsidRPr="00D01C84">
        <w:rPr>
          <w:rFonts w:ascii="Arial" w:eastAsiaTheme="minorHAnsi" w:hAnsi="Arial" w:cs="Arial"/>
          <w:b/>
          <w:bCs/>
          <w:lang w:eastAsia="zh-CN"/>
        </w:rPr>
        <w:t>Ephemeris information for NGSO (LEO-600) satellites (maximum positive Doppler)</w:t>
      </w: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8"/>
        <w:gridCol w:w="1502"/>
        <w:gridCol w:w="1149"/>
        <w:gridCol w:w="1051"/>
        <w:gridCol w:w="10"/>
      </w:tblGrid>
      <w:tr w:rsidR="009B32D1" w:rsidRPr="00D01C84" w14:paraId="2D8CB68B" w14:textId="77777777" w:rsidTr="00B351ED">
        <w:trPr>
          <w:gridAfter w:val="1"/>
          <w:wAfter w:w="10" w:type="dxa"/>
        </w:trPr>
        <w:tc>
          <w:tcPr>
            <w:tcW w:w="9750" w:type="dxa"/>
            <w:gridSpan w:val="4"/>
            <w:tcBorders>
              <w:top w:val="single" w:sz="4" w:space="0" w:color="auto"/>
              <w:left w:val="single" w:sz="4" w:space="0" w:color="auto"/>
              <w:bottom w:val="single" w:sz="4" w:space="0" w:color="auto"/>
              <w:right w:val="single" w:sz="4" w:space="0" w:color="auto"/>
            </w:tcBorders>
            <w:hideMark/>
          </w:tcPr>
          <w:p w14:paraId="46225110" w14:textId="2157A7C9" w:rsidR="009B32D1" w:rsidRPr="00D01C84" w:rsidRDefault="009B32D1" w:rsidP="009F406B">
            <w:pPr>
              <w:pStyle w:val="TAH"/>
              <w:jc w:val="left"/>
              <w:rPr>
                <w:b w:val="0"/>
              </w:rPr>
            </w:pPr>
            <w:r w:rsidRPr="00D01C84">
              <w:rPr>
                <w:b w:val="0"/>
              </w:rPr>
              <w:t xml:space="preserve">Derivation Path: Table </w:t>
            </w:r>
            <w:r w:rsidR="00B351ED" w:rsidRPr="00B44334">
              <w:rPr>
                <w:b w:val="0"/>
              </w:rPr>
              <w:t>7.6.3.1-1</w:t>
            </w:r>
          </w:p>
        </w:tc>
      </w:tr>
      <w:tr w:rsidR="0035280F" w:rsidRPr="00D01C84" w14:paraId="13F79E4F"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3E3359D5" w14:textId="77777777" w:rsidR="0035280F" w:rsidRPr="00D01C84" w:rsidRDefault="0035280F" w:rsidP="00E0392F">
            <w:pPr>
              <w:pStyle w:val="TAH"/>
            </w:pPr>
            <w:r w:rsidRPr="00D01C84">
              <w:t>Information Element</w:t>
            </w:r>
          </w:p>
        </w:tc>
        <w:tc>
          <w:tcPr>
            <w:tcW w:w="1502" w:type="dxa"/>
            <w:tcBorders>
              <w:top w:val="single" w:sz="4" w:space="0" w:color="auto"/>
              <w:left w:val="single" w:sz="4" w:space="0" w:color="auto"/>
              <w:bottom w:val="single" w:sz="4" w:space="0" w:color="auto"/>
              <w:right w:val="single" w:sz="4" w:space="0" w:color="auto"/>
            </w:tcBorders>
            <w:hideMark/>
          </w:tcPr>
          <w:p w14:paraId="530A1FFD" w14:textId="77777777" w:rsidR="0035280F" w:rsidRPr="00D01C84" w:rsidRDefault="0035280F" w:rsidP="00E0392F">
            <w:pPr>
              <w:pStyle w:val="TAH"/>
            </w:pPr>
            <w:r w:rsidRPr="00D01C84">
              <w:t>Value/remark</w:t>
            </w:r>
          </w:p>
        </w:tc>
        <w:tc>
          <w:tcPr>
            <w:tcW w:w="1149" w:type="dxa"/>
            <w:tcBorders>
              <w:top w:val="single" w:sz="4" w:space="0" w:color="auto"/>
              <w:left w:val="single" w:sz="4" w:space="0" w:color="auto"/>
              <w:bottom w:val="single" w:sz="4" w:space="0" w:color="auto"/>
              <w:right w:val="single" w:sz="4" w:space="0" w:color="auto"/>
            </w:tcBorders>
            <w:hideMark/>
          </w:tcPr>
          <w:p w14:paraId="4679FE0F" w14:textId="77777777" w:rsidR="0035280F" w:rsidRPr="00D01C84" w:rsidRDefault="0035280F" w:rsidP="00E0392F">
            <w:pPr>
              <w:pStyle w:val="TAH"/>
            </w:pPr>
            <w:r w:rsidRPr="00D01C84">
              <w:t>Comment</w:t>
            </w:r>
          </w:p>
        </w:tc>
        <w:tc>
          <w:tcPr>
            <w:tcW w:w="1061" w:type="dxa"/>
            <w:gridSpan w:val="2"/>
            <w:tcBorders>
              <w:top w:val="single" w:sz="4" w:space="0" w:color="auto"/>
              <w:left w:val="single" w:sz="4" w:space="0" w:color="auto"/>
              <w:bottom w:val="single" w:sz="4" w:space="0" w:color="auto"/>
              <w:right w:val="single" w:sz="4" w:space="0" w:color="auto"/>
            </w:tcBorders>
            <w:hideMark/>
          </w:tcPr>
          <w:p w14:paraId="5114546C" w14:textId="77777777" w:rsidR="0035280F" w:rsidRPr="00D01C84" w:rsidRDefault="0035280F" w:rsidP="00E0392F">
            <w:pPr>
              <w:pStyle w:val="TAH"/>
            </w:pPr>
            <w:r w:rsidRPr="00D01C84">
              <w:t>Condition</w:t>
            </w:r>
          </w:p>
        </w:tc>
      </w:tr>
      <w:tr w:rsidR="0035280F" w:rsidRPr="00D01C84" w14:paraId="66F35FD1"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1D8105D5" w14:textId="77777777" w:rsidR="0035280F" w:rsidRPr="00D01C84" w:rsidRDefault="0035280F" w:rsidP="00E0392F">
            <w:pPr>
              <w:pStyle w:val="TAL"/>
            </w:pPr>
            <w:r w:rsidRPr="00D01C84">
              <w:t>SIB19-r17 ::= SEQUENCE {</w:t>
            </w:r>
          </w:p>
        </w:tc>
        <w:tc>
          <w:tcPr>
            <w:tcW w:w="1502" w:type="dxa"/>
            <w:tcBorders>
              <w:top w:val="single" w:sz="4" w:space="0" w:color="auto"/>
              <w:left w:val="single" w:sz="4" w:space="0" w:color="auto"/>
              <w:bottom w:val="single" w:sz="4" w:space="0" w:color="auto"/>
              <w:right w:val="single" w:sz="4" w:space="0" w:color="auto"/>
            </w:tcBorders>
          </w:tcPr>
          <w:p w14:paraId="79C97AA4"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4172E39C"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6F929F3A" w14:textId="77777777" w:rsidR="0035280F" w:rsidRPr="00D01C84" w:rsidRDefault="0035280F" w:rsidP="00E0392F">
            <w:pPr>
              <w:pStyle w:val="TAL"/>
            </w:pPr>
          </w:p>
        </w:tc>
      </w:tr>
      <w:tr w:rsidR="0035280F" w:rsidRPr="00D01C84" w14:paraId="1BED36F7"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21AFB68F" w14:textId="3ACC8C42" w:rsidR="0035280F" w:rsidRPr="00D01C84" w:rsidRDefault="0035280F" w:rsidP="00E0392F">
            <w:pPr>
              <w:pStyle w:val="TAL"/>
            </w:pPr>
            <w:r w:rsidRPr="00D01C84">
              <w:t xml:space="preserve">  ntn-Config-r17 SEQUENCE {</w:t>
            </w:r>
          </w:p>
        </w:tc>
        <w:tc>
          <w:tcPr>
            <w:tcW w:w="1502" w:type="dxa"/>
            <w:tcBorders>
              <w:top w:val="single" w:sz="4" w:space="0" w:color="auto"/>
              <w:left w:val="single" w:sz="4" w:space="0" w:color="auto"/>
              <w:bottom w:val="single" w:sz="4" w:space="0" w:color="auto"/>
              <w:right w:val="single" w:sz="4" w:space="0" w:color="auto"/>
            </w:tcBorders>
          </w:tcPr>
          <w:p w14:paraId="6CFB596C"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01A27D66"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1B15A97" w14:textId="77777777" w:rsidR="0035280F" w:rsidRPr="00D01C84" w:rsidRDefault="0035280F" w:rsidP="00E0392F">
            <w:pPr>
              <w:pStyle w:val="TAL"/>
            </w:pPr>
          </w:p>
        </w:tc>
      </w:tr>
      <w:tr w:rsidR="0035280F" w:rsidRPr="00D01C84" w14:paraId="1ADDFD53" w14:textId="77777777" w:rsidTr="00B351ED">
        <w:tc>
          <w:tcPr>
            <w:tcW w:w="6048" w:type="dxa"/>
            <w:tcBorders>
              <w:top w:val="single" w:sz="4" w:space="0" w:color="auto"/>
              <w:left w:val="single" w:sz="4" w:space="0" w:color="auto"/>
              <w:bottom w:val="single" w:sz="4" w:space="0" w:color="auto"/>
              <w:right w:val="single" w:sz="4" w:space="0" w:color="auto"/>
            </w:tcBorders>
          </w:tcPr>
          <w:p w14:paraId="76625414" w14:textId="77777777" w:rsidR="0035280F" w:rsidRPr="00D01C84" w:rsidRDefault="0035280F" w:rsidP="00E0392F">
            <w:pPr>
              <w:pStyle w:val="TAL"/>
            </w:pPr>
            <w:r w:rsidRPr="00D01C84">
              <w:t xml:space="preserve">     epochTime-r17</w:t>
            </w:r>
          </w:p>
        </w:tc>
        <w:tc>
          <w:tcPr>
            <w:tcW w:w="1502" w:type="dxa"/>
            <w:tcBorders>
              <w:top w:val="single" w:sz="4" w:space="0" w:color="auto"/>
              <w:left w:val="single" w:sz="4" w:space="0" w:color="auto"/>
              <w:bottom w:val="single" w:sz="4" w:space="0" w:color="auto"/>
              <w:right w:val="single" w:sz="4" w:space="0" w:color="auto"/>
            </w:tcBorders>
          </w:tcPr>
          <w:p w14:paraId="354085DE" w14:textId="77777777" w:rsidR="0035280F" w:rsidRPr="00D01C84" w:rsidRDefault="0035280F" w:rsidP="00E0392F">
            <w:pPr>
              <w:pStyle w:val="TAL"/>
            </w:pPr>
            <w:r w:rsidRPr="00D01C84">
              <w:rPr>
                <w:lang w:eastAsia="zh-CN"/>
              </w:rPr>
              <w:t>Not present</w:t>
            </w:r>
          </w:p>
        </w:tc>
        <w:tc>
          <w:tcPr>
            <w:tcW w:w="1149" w:type="dxa"/>
            <w:tcBorders>
              <w:top w:val="single" w:sz="4" w:space="0" w:color="auto"/>
              <w:left w:val="single" w:sz="4" w:space="0" w:color="auto"/>
              <w:bottom w:val="single" w:sz="4" w:space="0" w:color="auto"/>
              <w:right w:val="single" w:sz="4" w:space="0" w:color="auto"/>
            </w:tcBorders>
          </w:tcPr>
          <w:p w14:paraId="075C6035"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DE37A76" w14:textId="77777777" w:rsidR="0035280F" w:rsidRPr="00D01C84" w:rsidRDefault="0035280F" w:rsidP="00E0392F">
            <w:pPr>
              <w:pStyle w:val="TAL"/>
            </w:pPr>
          </w:p>
        </w:tc>
      </w:tr>
      <w:tr w:rsidR="0035280F" w:rsidRPr="00D01C84" w14:paraId="3F58E83A" w14:textId="77777777" w:rsidTr="00B351ED">
        <w:tc>
          <w:tcPr>
            <w:tcW w:w="6048" w:type="dxa"/>
            <w:tcBorders>
              <w:top w:val="single" w:sz="4" w:space="0" w:color="auto"/>
              <w:left w:val="single" w:sz="4" w:space="0" w:color="auto"/>
              <w:bottom w:val="single" w:sz="4" w:space="0" w:color="auto"/>
              <w:right w:val="single" w:sz="4" w:space="0" w:color="auto"/>
            </w:tcBorders>
          </w:tcPr>
          <w:p w14:paraId="514C27C0" w14:textId="542D8955" w:rsidR="0035280F" w:rsidRPr="00D01C84" w:rsidRDefault="0035280F" w:rsidP="00E0392F">
            <w:pPr>
              <w:pStyle w:val="TAL"/>
            </w:pPr>
            <w:r w:rsidRPr="00D01C84">
              <w:t xml:space="preserve">     ephemerisInfo-r17 CHOICE {</w:t>
            </w:r>
          </w:p>
        </w:tc>
        <w:tc>
          <w:tcPr>
            <w:tcW w:w="1502" w:type="dxa"/>
            <w:tcBorders>
              <w:top w:val="single" w:sz="4" w:space="0" w:color="auto"/>
              <w:left w:val="single" w:sz="4" w:space="0" w:color="auto"/>
              <w:bottom w:val="single" w:sz="4" w:space="0" w:color="auto"/>
              <w:right w:val="single" w:sz="4" w:space="0" w:color="auto"/>
            </w:tcBorders>
          </w:tcPr>
          <w:p w14:paraId="508E10B4"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7523AC38"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492D095" w14:textId="77777777" w:rsidR="0035280F" w:rsidRPr="00D01C84" w:rsidRDefault="0035280F" w:rsidP="00E0392F">
            <w:pPr>
              <w:pStyle w:val="TAL"/>
            </w:pPr>
          </w:p>
        </w:tc>
      </w:tr>
      <w:tr w:rsidR="0035280F" w:rsidRPr="00D01C84" w14:paraId="4C823233" w14:textId="77777777" w:rsidTr="00B351ED">
        <w:tc>
          <w:tcPr>
            <w:tcW w:w="6048" w:type="dxa"/>
            <w:tcBorders>
              <w:top w:val="single" w:sz="4" w:space="0" w:color="auto"/>
              <w:left w:val="single" w:sz="4" w:space="0" w:color="auto"/>
              <w:bottom w:val="single" w:sz="4" w:space="0" w:color="auto"/>
              <w:right w:val="single" w:sz="4" w:space="0" w:color="auto"/>
            </w:tcBorders>
          </w:tcPr>
          <w:p w14:paraId="50D1DBE6" w14:textId="77777777" w:rsidR="0035280F" w:rsidRPr="00D01C84" w:rsidRDefault="0035280F" w:rsidP="00E0392F">
            <w:pPr>
              <w:pStyle w:val="TAL"/>
            </w:pPr>
            <w:r w:rsidRPr="00D01C84">
              <w:t xml:space="preserve">        positionVelocity-r17 SEQUENCE {</w:t>
            </w:r>
          </w:p>
        </w:tc>
        <w:tc>
          <w:tcPr>
            <w:tcW w:w="1502" w:type="dxa"/>
            <w:tcBorders>
              <w:top w:val="single" w:sz="4" w:space="0" w:color="auto"/>
              <w:left w:val="single" w:sz="4" w:space="0" w:color="auto"/>
              <w:bottom w:val="single" w:sz="4" w:space="0" w:color="auto"/>
              <w:right w:val="single" w:sz="4" w:space="0" w:color="auto"/>
            </w:tcBorders>
          </w:tcPr>
          <w:p w14:paraId="1DEDF6CD"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4D21CDB2"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4DCFA7C" w14:textId="77777777" w:rsidR="0035280F" w:rsidRPr="00D01C84" w:rsidRDefault="0035280F" w:rsidP="00E0392F">
            <w:pPr>
              <w:pStyle w:val="TAL"/>
            </w:pPr>
          </w:p>
        </w:tc>
      </w:tr>
      <w:tr w:rsidR="0035280F" w:rsidRPr="00D01C84" w14:paraId="2897817F" w14:textId="77777777" w:rsidTr="00B351ED">
        <w:tc>
          <w:tcPr>
            <w:tcW w:w="6048" w:type="dxa"/>
            <w:tcBorders>
              <w:top w:val="single" w:sz="4" w:space="0" w:color="auto"/>
              <w:left w:val="single" w:sz="4" w:space="0" w:color="auto"/>
              <w:bottom w:val="single" w:sz="4" w:space="0" w:color="auto"/>
              <w:right w:val="single" w:sz="4" w:space="0" w:color="auto"/>
            </w:tcBorders>
          </w:tcPr>
          <w:p w14:paraId="39CCAF7C" w14:textId="77777777" w:rsidR="0035280F" w:rsidRPr="00D01C84" w:rsidRDefault="0035280F" w:rsidP="00E0392F">
            <w:pPr>
              <w:pStyle w:val="TAL"/>
            </w:pPr>
            <w:r w:rsidRPr="00D01C84">
              <w:t xml:space="preserve">          positionX-r17</w:t>
            </w:r>
          </w:p>
        </w:tc>
        <w:tc>
          <w:tcPr>
            <w:tcW w:w="1502" w:type="dxa"/>
            <w:tcBorders>
              <w:top w:val="single" w:sz="4" w:space="0" w:color="auto"/>
              <w:left w:val="single" w:sz="4" w:space="0" w:color="auto"/>
              <w:bottom w:val="single" w:sz="4" w:space="0" w:color="auto"/>
              <w:right w:val="single" w:sz="4" w:space="0" w:color="auto"/>
            </w:tcBorders>
            <w:vAlign w:val="bottom"/>
          </w:tcPr>
          <w:p w14:paraId="7C750388" w14:textId="77777777" w:rsidR="0035280F" w:rsidRPr="00D01C84" w:rsidRDefault="0035280F" w:rsidP="00E0392F">
            <w:pPr>
              <w:pStyle w:val="TAL"/>
              <w:rPr>
                <w:lang w:eastAsia="zh-CN"/>
              </w:rPr>
            </w:pPr>
            <w:r w:rsidRPr="00D01C84">
              <w:rPr>
                <w:rFonts w:eastAsiaTheme="minorHAnsi"/>
                <w:lang w:eastAsia="fr-FR"/>
              </w:rPr>
              <w:t>-2654549</w:t>
            </w:r>
          </w:p>
        </w:tc>
        <w:tc>
          <w:tcPr>
            <w:tcW w:w="1149" w:type="dxa"/>
            <w:tcBorders>
              <w:top w:val="single" w:sz="4" w:space="0" w:color="auto"/>
              <w:left w:val="single" w:sz="4" w:space="0" w:color="auto"/>
              <w:bottom w:val="single" w:sz="4" w:space="0" w:color="auto"/>
              <w:right w:val="single" w:sz="4" w:space="0" w:color="auto"/>
            </w:tcBorders>
          </w:tcPr>
          <w:p w14:paraId="3015704B"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181B8B3" w14:textId="77777777" w:rsidR="0035280F" w:rsidRPr="00D01C84" w:rsidRDefault="0035280F" w:rsidP="00E0392F">
            <w:pPr>
              <w:pStyle w:val="TAL"/>
            </w:pPr>
          </w:p>
        </w:tc>
      </w:tr>
      <w:tr w:rsidR="0035280F" w:rsidRPr="00D01C84" w14:paraId="2A1F3BBD" w14:textId="77777777" w:rsidTr="00B351ED">
        <w:tc>
          <w:tcPr>
            <w:tcW w:w="6048" w:type="dxa"/>
            <w:tcBorders>
              <w:top w:val="single" w:sz="4" w:space="0" w:color="auto"/>
              <w:left w:val="single" w:sz="4" w:space="0" w:color="auto"/>
              <w:bottom w:val="single" w:sz="4" w:space="0" w:color="auto"/>
              <w:right w:val="single" w:sz="4" w:space="0" w:color="auto"/>
            </w:tcBorders>
          </w:tcPr>
          <w:p w14:paraId="574FB024" w14:textId="77777777" w:rsidR="0035280F" w:rsidRPr="00D01C84" w:rsidRDefault="0035280F" w:rsidP="00E0392F">
            <w:pPr>
              <w:pStyle w:val="TAL"/>
            </w:pPr>
            <w:r w:rsidRPr="00D01C84">
              <w:t xml:space="preserve">          positionY-r17</w:t>
            </w:r>
          </w:p>
        </w:tc>
        <w:tc>
          <w:tcPr>
            <w:tcW w:w="1502" w:type="dxa"/>
            <w:tcBorders>
              <w:top w:val="single" w:sz="4" w:space="0" w:color="auto"/>
              <w:left w:val="single" w:sz="4" w:space="0" w:color="auto"/>
              <w:bottom w:val="single" w:sz="4" w:space="0" w:color="auto"/>
              <w:right w:val="single" w:sz="4" w:space="0" w:color="auto"/>
            </w:tcBorders>
            <w:vAlign w:val="bottom"/>
          </w:tcPr>
          <w:p w14:paraId="2725281A" w14:textId="77777777" w:rsidR="0035280F" w:rsidRPr="00D01C84" w:rsidRDefault="0035280F" w:rsidP="00E0392F">
            <w:pPr>
              <w:pStyle w:val="TAL"/>
              <w:rPr>
                <w:lang w:eastAsia="zh-CN"/>
              </w:rPr>
            </w:pPr>
            <w:r w:rsidRPr="00D01C84">
              <w:rPr>
                <w:rFonts w:eastAsiaTheme="minorHAnsi"/>
                <w:lang w:eastAsia="fr-FR"/>
              </w:rPr>
              <w:t>4386991</w:t>
            </w:r>
          </w:p>
        </w:tc>
        <w:tc>
          <w:tcPr>
            <w:tcW w:w="1149" w:type="dxa"/>
            <w:tcBorders>
              <w:top w:val="single" w:sz="4" w:space="0" w:color="auto"/>
              <w:left w:val="single" w:sz="4" w:space="0" w:color="auto"/>
              <w:bottom w:val="single" w:sz="4" w:space="0" w:color="auto"/>
              <w:right w:val="single" w:sz="4" w:space="0" w:color="auto"/>
            </w:tcBorders>
          </w:tcPr>
          <w:p w14:paraId="57802ACF"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6AF73E55" w14:textId="77777777" w:rsidR="0035280F" w:rsidRPr="00D01C84" w:rsidRDefault="0035280F" w:rsidP="00E0392F">
            <w:pPr>
              <w:pStyle w:val="TAL"/>
            </w:pPr>
          </w:p>
        </w:tc>
      </w:tr>
      <w:tr w:rsidR="0035280F" w:rsidRPr="00D01C84" w14:paraId="0E51B5FD" w14:textId="77777777" w:rsidTr="00B351ED">
        <w:tc>
          <w:tcPr>
            <w:tcW w:w="6048" w:type="dxa"/>
            <w:tcBorders>
              <w:top w:val="single" w:sz="4" w:space="0" w:color="auto"/>
              <w:left w:val="single" w:sz="4" w:space="0" w:color="auto"/>
              <w:bottom w:val="single" w:sz="4" w:space="0" w:color="auto"/>
              <w:right w:val="single" w:sz="4" w:space="0" w:color="auto"/>
            </w:tcBorders>
          </w:tcPr>
          <w:p w14:paraId="0B439B0E" w14:textId="77777777" w:rsidR="0035280F" w:rsidRPr="00D01C84" w:rsidRDefault="0035280F" w:rsidP="00E0392F">
            <w:pPr>
              <w:pStyle w:val="TAL"/>
            </w:pPr>
            <w:r w:rsidRPr="00D01C84">
              <w:t xml:space="preserve">          positionZ-r17</w:t>
            </w:r>
          </w:p>
        </w:tc>
        <w:tc>
          <w:tcPr>
            <w:tcW w:w="1502" w:type="dxa"/>
            <w:tcBorders>
              <w:top w:val="single" w:sz="4" w:space="0" w:color="auto"/>
              <w:left w:val="single" w:sz="4" w:space="0" w:color="auto"/>
              <w:bottom w:val="single" w:sz="4" w:space="0" w:color="auto"/>
              <w:right w:val="single" w:sz="4" w:space="0" w:color="auto"/>
            </w:tcBorders>
            <w:vAlign w:val="bottom"/>
          </w:tcPr>
          <w:p w14:paraId="3BA00FF3" w14:textId="77777777" w:rsidR="0035280F" w:rsidRPr="00D01C84" w:rsidRDefault="0035280F" w:rsidP="00E0392F">
            <w:pPr>
              <w:pStyle w:val="TAL"/>
              <w:rPr>
                <w:lang w:eastAsia="zh-CN"/>
              </w:rPr>
            </w:pPr>
            <w:r w:rsidRPr="00D01C84">
              <w:rPr>
                <w:rFonts w:eastAsiaTheme="minorHAnsi"/>
                <w:lang w:eastAsia="fr-FR"/>
              </w:rPr>
              <w:t>1594205</w:t>
            </w:r>
          </w:p>
        </w:tc>
        <w:tc>
          <w:tcPr>
            <w:tcW w:w="1149" w:type="dxa"/>
            <w:tcBorders>
              <w:top w:val="single" w:sz="4" w:space="0" w:color="auto"/>
              <w:left w:val="single" w:sz="4" w:space="0" w:color="auto"/>
              <w:bottom w:val="single" w:sz="4" w:space="0" w:color="auto"/>
              <w:right w:val="single" w:sz="4" w:space="0" w:color="auto"/>
            </w:tcBorders>
          </w:tcPr>
          <w:p w14:paraId="0690A909"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6B163E1" w14:textId="77777777" w:rsidR="0035280F" w:rsidRPr="00D01C84" w:rsidRDefault="0035280F" w:rsidP="00E0392F">
            <w:pPr>
              <w:pStyle w:val="TAL"/>
            </w:pPr>
          </w:p>
        </w:tc>
      </w:tr>
      <w:tr w:rsidR="0035280F" w:rsidRPr="00D01C84" w14:paraId="506F4EB1" w14:textId="77777777" w:rsidTr="00B351ED">
        <w:tc>
          <w:tcPr>
            <w:tcW w:w="6048" w:type="dxa"/>
            <w:tcBorders>
              <w:top w:val="single" w:sz="4" w:space="0" w:color="auto"/>
              <w:left w:val="single" w:sz="4" w:space="0" w:color="auto"/>
              <w:bottom w:val="single" w:sz="4" w:space="0" w:color="auto"/>
              <w:right w:val="single" w:sz="4" w:space="0" w:color="auto"/>
            </w:tcBorders>
          </w:tcPr>
          <w:p w14:paraId="6FBF5923" w14:textId="77777777" w:rsidR="0035280F" w:rsidRPr="00D01C84" w:rsidRDefault="0035280F" w:rsidP="00E0392F">
            <w:pPr>
              <w:pStyle w:val="TAL"/>
            </w:pPr>
            <w:r w:rsidRPr="00D01C84">
              <w:t xml:space="preserve">          velocityVX-r17</w:t>
            </w:r>
          </w:p>
        </w:tc>
        <w:tc>
          <w:tcPr>
            <w:tcW w:w="1502" w:type="dxa"/>
            <w:tcBorders>
              <w:top w:val="single" w:sz="4" w:space="0" w:color="auto"/>
              <w:left w:val="single" w:sz="4" w:space="0" w:color="auto"/>
              <w:bottom w:val="single" w:sz="4" w:space="0" w:color="auto"/>
              <w:right w:val="single" w:sz="4" w:space="0" w:color="auto"/>
            </w:tcBorders>
            <w:vAlign w:val="bottom"/>
          </w:tcPr>
          <w:p w14:paraId="1ACB96B1" w14:textId="77777777" w:rsidR="0035280F" w:rsidRPr="00D01C84" w:rsidRDefault="0035280F" w:rsidP="00E0392F">
            <w:pPr>
              <w:pStyle w:val="TAL"/>
              <w:rPr>
                <w:lang w:eastAsia="zh-CN"/>
              </w:rPr>
            </w:pPr>
            <w:r w:rsidRPr="00D01C84">
              <w:rPr>
                <w:rFonts w:eastAsiaTheme="minorHAnsi"/>
                <w:lang w:eastAsia="fr-FR"/>
              </w:rPr>
              <w:t>14581</w:t>
            </w:r>
          </w:p>
        </w:tc>
        <w:tc>
          <w:tcPr>
            <w:tcW w:w="1149" w:type="dxa"/>
            <w:tcBorders>
              <w:top w:val="single" w:sz="4" w:space="0" w:color="auto"/>
              <w:left w:val="single" w:sz="4" w:space="0" w:color="auto"/>
              <w:bottom w:val="single" w:sz="4" w:space="0" w:color="auto"/>
              <w:right w:val="single" w:sz="4" w:space="0" w:color="auto"/>
            </w:tcBorders>
          </w:tcPr>
          <w:p w14:paraId="0F60CB43"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0F627D58" w14:textId="77777777" w:rsidR="0035280F" w:rsidRPr="00D01C84" w:rsidRDefault="0035280F" w:rsidP="00E0392F">
            <w:pPr>
              <w:pStyle w:val="TAL"/>
            </w:pPr>
          </w:p>
        </w:tc>
      </w:tr>
      <w:tr w:rsidR="0035280F" w:rsidRPr="00D01C84" w14:paraId="740149BC" w14:textId="77777777" w:rsidTr="00B351ED">
        <w:tc>
          <w:tcPr>
            <w:tcW w:w="6048" w:type="dxa"/>
            <w:tcBorders>
              <w:top w:val="single" w:sz="4" w:space="0" w:color="auto"/>
              <w:left w:val="single" w:sz="4" w:space="0" w:color="auto"/>
              <w:bottom w:val="single" w:sz="4" w:space="0" w:color="auto"/>
              <w:right w:val="single" w:sz="4" w:space="0" w:color="auto"/>
            </w:tcBorders>
          </w:tcPr>
          <w:p w14:paraId="592ABF34" w14:textId="77777777" w:rsidR="0035280F" w:rsidRPr="00D01C84" w:rsidRDefault="0035280F" w:rsidP="00E0392F">
            <w:pPr>
              <w:pStyle w:val="TAL"/>
            </w:pPr>
            <w:r w:rsidRPr="00D01C84">
              <w:t xml:space="preserve">          velocityVY-r17</w:t>
            </w:r>
          </w:p>
        </w:tc>
        <w:tc>
          <w:tcPr>
            <w:tcW w:w="1502" w:type="dxa"/>
            <w:tcBorders>
              <w:top w:val="single" w:sz="4" w:space="0" w:color="auto"/>
              <w:left w:val="single" w:sz="4" w:space="0" w:color="auto"/>
              <w:bottom w:val="single" w:sz="4" w:space="0" w:color="auto"/>
              <w:right w:val="single" w:sz="4" w:space="0" w:color="auto"/>
            </w:tcBorders>
            <w:vAlign w:val="bottom"/>
          </w:tcPr>
          <w:p w14:paraId="57F6251A" w14:textId="77777777" w:rsidR="0035280F" w:rsidRPr="00D01C84" w:rsidRDefault="0035280F" w:rsidP="00E0392F">
            <w:pPr>
              <w:pStyle w:val="TAL"/>
              <w:rPr>
                <w:lang w:eastAsia="zh-CN"/>
              </w:rPr>
            </w:pPr>
            <w:r w:rsidRPr="00D01C84">
              <w:rPr>
                <w:rFonts w:eastAsiaTheme="minorHAnsi"/>
                <w:lang w:eastAsia="fr-FR"/>
              </w:rPr>
              <w:t>-34487</w:t>
            </w:r>
          </w:p>
        </w:tc>
        <w:tc>
          <w:tcPr>
            <w:tcW w:w="1149" w:type="dxa"/>
            <w:tcBorders>
              <w:top w:val="single" w:sz="4" w:space="0" w:color="auto"/>
              <w:left w:val="single" w:sz="4" w:space="0" w:color="auto"/>
              <w:bottom w:val="single" w:sz="4" w:space="0" w:color="auto"/>
              <w:right w:val="single" w:sz="4" w:space="0" w:color="auto"/>
            </w:tcBorders>
          </w:tcPr>
          <w:p w14:paraId="18FA2FEA"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10CD2D6" w14:textId="77777777" w:rsidR="0035280F" w:rsidRPr="00D01C84" w:rsidRDefault="0035280F" w:rsidP="00E0392F">
            <w:pPr>
              <w:pStyle w:val="TAL"/>
            </w:pPr>
          </w:p>
        </w:tc>
      </w:tr>
      <w:tr w:rsidR="0035280F" w:rsidRPr="00D01C84" w14:paraId="6B2103DF" w14:textId="77777777" w:rsidTr="00B351ED">
        <w:tc>
          <w:tcPr>
            <w:tcW w:w="6048" w:type="dxa"/>
            <w:tcBorders>
              <w:top w:val="single" w:sz="4" w:space="0" w:color="auto"/>
              <w:left w:val="single" w:sz="4" w:space="0" w:color="auto"/>
              <w:bottom w:val="single" w:sz="4" w:space="0" w:color="auto"/>
              <w:right w:val="single" w:sz="4" w:space="0" w:color="auto"/>
            </w:tcBorders>
          </w:tcPr>
          <w:p w14:paraId="7076A402" w14:textId="77777777" w:rsidR="0035280F" w:rsidRPr="00D01C84" w:rsidRDefault="0035280F" w:rsidP="00E0392F">
            <w:pPr>
              <w:pStyle w:val="TAL"/>
            </w:pPr>
            <w:r w:rsidRPr="00D01C84">
              <w:t xml:space="preserve">          velocityVZ-r17</w:t>
            </w:r>
          </w:p>
        </w:tc>
        <w:tc>
          <w:tcPr>
            <w:tcW w:w="1502" w:type="dxa"/>
            <w:tcBorders>
              <w:top w:val="single" w:sz="4" w:space="0" w:color="auto"/>
              <w:left w:val="single" w:sz="4" w:space="0" w:color="auto"/>
              <w:bottom w:val="single" w:sz="4" w:space="0" w:color="auto"/>
              <w:right w:val="single" w:sz="4" w:space="0" w:color="auto"/>
            </w:tcBorders>
            <w:vAlign w:val="bottom"/>
          </w:tcPr>
          <w:p w14:paraId="127EE487" w14:textId="77777777" w:rsidR="0035280F" w:rsidRPr="00D01C84" w:rsidRDefault="0035280F" w:rsidP="00E0392F">
            <w:pPr>
              <w:pStyle w:val="TAL"/>
              <w:rPr>
                <w:lang w:eastAsia="zh-CN"/>
              </w:rPr>
            </w:pPr>
            <w:r w:rsidRPr="00D01C84">
              <w:rPr>
                <w:rFonts w:eastAsiaTheme="minorHAnsi"/>
                <w:lang w:eastAsia="fr-FR"/>
              </w:rPr>
              <w:t>120182</w:t>
            </w:r>
          </w:p>
        </w:tc>
        <w:tc>
          <w:tcPr>
            <w:tcW w:w="1149" w:type="dxa"/>
            <w:tcBorders>
              <w:top w:val="single" w:sz="4" w:space="0" w:color="auto"/>
              <w:left w:val="single" w:sz="4" w:space="0" w:color="auto"/>
              <w:bottom w:val="single" w:sz="4" w:space="0" w:color="auto"/>
              <w:right w:val="single" w:sz="4" w:space="0" w:color="auto"/>
            </w:tcBorders>
          </w:tcPr>
          <w:p w14:paraId="2911D600"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C4B985D" w14:textId="77777777" w:rsidR="0035280F" w:rsidRPr="00D01C84" w:rsidRDefault="0035280F" w:rsidP="00E0392F">
            <w:pPr>
              <w:pStyle w:val="TAL"/>
            </w:pPr>
          </w:p>
        </w:tc>
      </w:tr>
      <w:tr w:rsidR="0035280F" w:rsidRPr="00D01C84" w14:paraId="6D1E375C" w14:textId="77777777" w:rsidTr="00B351ED">
        <w:tc>
          <w:tcPr>
            <w:tcW w:w="6048" w:type="dxa"/>
            <w:tcBorders>
              <w:top w:val="single" w:sz="4" w:space="0" w:color="auto"/>
              <w:left w:val="single" w:sz="4" w:space="0" w:color="auto"/>
              <w:bottom w:val="single" w:sz="4" w:space="0" w:color="auto"/>
              <w:right w:val="single" w:sz="4" w:space="0" w:color="auto"/>
            </w:tcBorders>
          </w:tcPr>
          <w:p w14:paraId="6C9E64EA" w14:textId="77777777" w:rsidR="0035280F" w:rsidRPr="00D01C84" w:rsidRDefault="0035280F" w:rsidP="00E0392F">
            <w:pPr>
              <w:pStyle w:val="TAL"/>
            </w:pPr>
            <w:r w:rsidRPr="00D01C84">
              <w:t xml:space="preserve">        }</w:t>
            </w:r>
          </w:p>
        </w:tc>
        <w:tc>
          <w:tcPr>
            <w:tcW w:w="1502" w:type="dxa"/>
            <w:tcBorders>
              <w:top w:val="single" w:sz="4" w:space="0" w:color="auto"/>
              <w:left w:val="single" w:sz="4" w:space="0" w:color="auto"/>
              <w:bottom w:val="single" w:sz="4" w:space="0" w:color="auto"/>
              <w:right w:val="single" w:sz="4" w:space="0" w:color="auto"/>
            </w:tcBorders>
          </w:tcPr>
          <w:p w14:paraId="13925C39"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70E8A9E1"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8CA1F44" w14:textId="77777777" w:rsidR="0035280F" w:rsidRPr="00D01C84" w:rsidRDefault="0035280F" w:rsidP="00E0392F">
            <w:pPr>
              <w:pStyle w:val="TAL"/>
            </w:pPr>
          </w:p>
        </w:tc>
      </w:tr>
      <w:tr w:rsidR="00B351ED" w:rsidRPr="00D01C84" w14:paraId="07E80FA9" w14:textId="77777777" w:rsidTr="00B351ED">
        <w:tc>
          <w:tcPr>
            <w:tcW w:w="6048" w:type="dxa"/>
            <w:tcBorders>
              <w:top w:val="single" w:sz="4" w:space="0" w:color="auto"/>
              <w:left w:val="single" w:sz="4" w:space="0" w:color="auto"/>
              <w:bottom w:val="single" w:sz="4" w:space="0" w:color="auto"/>
              <w:right w:val="single" w:sz="4" w:space="0" w:color="auto"/>
            </w:tcBorders>
          </w:tcPr>
          <w:p w14:paraId="1C6E30F9" w14:textId="5E82AEA3" w:rsidR="00B351ED" w:rsidRPr="00D01C84" w:rsidRDefault="00B351ED" w:rsidP="00B351ED">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4A598EAF" w14:textId="77777777" w:rsidR="00B351ED" w:rsidRPr="00D01C84" w:rsidRDefault="00B351ED" w:rsidP="00B351ED">
            <w:pPr>
              <w:pStyle w:val="TAL"/>
            </w:pPr>
          </w:p>
        </w:tc>
        <w:tc>
          <w:tcPr>
            <w:tcW w:w="1149" w:type="dxa"/>
            <w:tcBorders>
              <w:top w:val="single" w:sz="4" w:space="0" w:color="auto"/>
              <w:left w:val="single" w:sz="4" w:space="0" w:color="auto"/>
              <w:bottom w:val="single" w:sz="4" w:space="0" w:color="auto"/>
              <w:right w:val="single" w:sz="4" w:space="0" w:color="auto"/>
            </w:tcBorders>
          </w:tcPr>
          <w:p w14:paraId="68C39B53" w14:textId="77777777" w:rsidR="00B351ED" w:rsidRPr="00D01C84" w:rsidRDefault="00B351ED" w:rsidP="00B351ED">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332AB17E" w14:textId="77777777" w:rsidR="00B351ED" w:rsidRPr="00D01C84" w:rsidRDefault="00B351ED" w:rsidP="00B351ED">
            <w:pPr>
              <w:pStyle w:val="TAL"/>
            </w:pPr>
          </w:p>
        </w:tc>
      </w:tr>
      <w:tr w:rsidR="00B351ED" w:rsidRPr="00D01C84" w14:paraId="30BFB5CE" w14:textId="77777777" w:rsidTr="00B351ED">
        <w:tc>
          <w:tcPr>
            <w:tcW w:w="6048" w:type="dxa"/>
            <w:tcBorders>
              <w:top w:val="single" w:sz="4" w:space="0" w:color="auto"/>
              <w:left w:val="single" w:sz="4" w:space="0" w:color="auto"/>
              <w:bottom w:val="single" w:sz="4" w:space="0" w:color="auto"/>
              <w:right w:val="single" w:sz="4" w:space="0" w:color="auto"/>
            </w:tcBorders>
          </w:tcPr>
          <w:p w14:paraId="59D0F743" w14:textId="56728AC4" w:rsidR="00B351ED" w:rsidRPr="00D01C84" w:rsidRDefault="00B351ED" w:rsidP="00B351ED">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40AAB043" w14:textId="77777777" w:rsidR="00B351ED" w:rsidRPr="00D01C84" w:rsidRDefault="00B351ED" w:rsidP="00B351ED">
            <w:pPr>
              <w:pStyle w:val="TAL"/>
            </w:pPr>
          </w:p>
        </w:tc>
        <w:tc>
          <w:tcPr>
            <w:tcW w:w="1149" w:type="dxa"/>
            <w:tcBorders>
              <w:top w:val="single" w:sz="4" w:space="0" w:color="auto"/>
              <w:left w:val="single" w:sz="4" w:space="0" w:color="auto"/>
              <w:bottom w:val="single" w:sz="4" w:space="0" w:color="auto"/>
              <w:right w:val="single" w:sz="4" w:space="0" w:color="auto"/>
            </w:tcBorders>
          </w:tcPr>
          <w:p w14:paraId="6F38DBE5" w14:textId="77777777" w:rsidR="00B351ED" w:rsidRPr="00D01C84" w:rsidRDefault="00B351ED" w:rsidP="00B351ED">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358CD0F" w14:textId="77777777" w:rsidR="00B351ED" w:rsidRPr="00D01C84" w:rsidRDefault="00B351ED" w:rsidP="00B351ED">
            <w:pPr>
              <w:pStyle w:val="TAL"/>
            </w:pPr>
          </w:p>
        </w:tc>
      </w:tr>
      <w:tr w:rsidR="0035280F" w:rsidRPr="00D01C84" w14:paraId="7336D687" w14:textId="77777777" w:rsidTr="00B351ED">
        <w:tc>
          <w:tcPr>
            <w:tcW w:w="6048" w:type="dxa"/>
            <w:tcBorders>
              <w:top w:val="single" w:sz="4" w:space="0" w:color="auto"/>
              <w:left w:val="single" w:sz="4" w:space="0" w:color="auto"/>
              <w:bottom w:val="single" w:sz="4" w:space="0" w:color="auto"/>
              <w:right w:val="single" w:sz="4" w:space="0" w:color="auto"/>
            </w:tcBorders>
            <w:hideMark/>
          </w:tcPr>
          <w:p w14:paraId="3B3EC573" w14:textId="77777777" w:rsidR="0035280F" w:rsidRPr="00D01C84" w:rsidRDefault="0035280F" w:rsidP="00B351ED">
            <w:pPr>
              <w:pStyle w:val="TAL"/>
            </w:pPr>
            <w:r w:rsidRPr="00D01C84">
              <w:t>}</w:t>
            </w:r>
          </w:p>
        </w:tc>
        <w:tc>
          <w:tcPr>
            <w:tcW w:w="1502" w:type="dxa"/>
            <w:tcBorders>
              <w:top w:val="single" w:sz="4" w:space="0" w:color="auto"/>
              <w:left w:val="single" w:sz="4" w:space="0" w:color="auto"/>
              <w:bottom w:val="single" w:sz="4" w:space="0" w:color="auto"/>
              <w:right w:val="single" w:sz="4" w:space="0" w:color="auto"/>
            </w:tcBorders>
          </w:tcPr>
          <w:p w14:paraId="72299E85" w14:textId="77777777" w:rsidR="0035280F" w:rsidRPr="00D01C84" w:rsidRDefault="0035280F" w:rsidP="00B351ED">
            <w:pPr>
              <w:pStyle w:val="TAL"/>
            </w:pPr>
          </w:p>
        </w:tc>
        <w:tc>
          <w:tcPr>
            <w:tcW w:w="1149" w:type="dxa"/>
            <w:tcBorders>
              <w:top w:val="single" w:sz="4" w:space="0" w:color="auto"/>
              <w:left w:val="single" w:sz="4" w:space="0" w:color="auto"/>
              <w:bottom w:val="single" w:sz="4" w:space="0" w:color="auto"/>
              <w:right w:val="single" w:sz="4" w:space="0" w:color="auto"/>
            </w:tcBorders>
          </w:tcPr>
          <w:p w14:paraId="41B35B0A" w14:textId="77777777" w:rsidR="0035280F" w:rsidRPr="00D01C84" w:rsidRDefault="0035280F" w:rsidP="00B351ED">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18B858E4" w14:textId="77777777" w:rsidR="0035280F" w:rsidRPr="00D01C84" w:rsidRDefault="0035280F" w:rsidP="00B351ED">
            <w:pPr>
              <w:pStyle w:val="TAL"/>
            </w:pPr>
          </w:p>
        </w:tc>
      </w:tr>
      <w:tr w:rsidR="0035280F" w:rsidRPr="00D01C84" w14:paraId="41DE2B9A" w14:textId="77777777" w:rsidTr="00B351ED">
        <w:tc>
          <w:tcPr>
            <w:tcW w:w="9760" w:type="dxa"/>
            <w:gridSpan w:val="5"/>
            <w:tcBorders>
              <w:top w:val="single" w:sz="4" w:space="0" w:color="auto"/>
              <w:left w:val="single" w:sz="4" w:space="0" w:color="auto"/>
              <w:bottom w:val="single" w:sz="4" w:space="0" w:color="auto"/>
              <w:right w:val="single" w:sz="4" w:space="0" w:color="auto"/>
            </w:tcBorders>
          </w:tcPr>
          <w:p w14:paraId="19D0DF9F" w14:textId="71FA550C" w:rsidR="0035280F" w:rsidRPr="00D01C84" w:rsidRDefault="0035280F" w:rsidP="00E0392F">
            <w:pPr>
              <w:pStyle w:val="TAN"/>
              <w:rPr>
                <w:rFonts w:eastAsiaTheme="minorHAnsi" w:cs="Arial"/>
                <w:szCs w:val="18"/>
              </w:rPr>
            </w:pPr>
            <w:r w:rsidRPr="00D01C84">
              <w:rPr>
                <w:rFonts w:eastAsiaTheme="minorHAnsi" w:cs="Arial"/>
                <w:szCs w:val="18"/>
              </w:rPr>
              <w:t>NOTE 1:</w:t>
            </w:r>
            <w:r w:rsidR="009B32D1">
              <w:tab/>
            </w:r>
            <w:r w:rsidRPr="00D01C84">
              <w:rPr>
                <w:rFonts w:eastAsiaTheme="minorHAnsi" w:cs="Arial"/>
                <w:szCs w:val="18"/>
              </w:rPr>
              <w:t>Satellite-UE elevation angle equal to 30.11 degrees, one-way delay equal to 3.60 ms and Doppler equal to 19.83 ppm.</w:t>
            </w:r>
          </w:p>
          <w:p w14:paraId="7D1FA3DC" w14:textId="2B9D9F07" w:rsidR="0035280F" w:rsidRPr="00D01C84" w:rsidRDefault="0035280F" w:rsidP="00E0392F">
            <w:pPr>
              <w:pStyle w:val="TAN"/>
            </w:pPr>
            <w:r w:rsidRPr="00D01C84">
              <w:rPr>
                <w:rFonts w:eastAsiaTheme="minorHAnsi" w:cs="Arial"/>
                <w:szCs w:val="18"/>
              </w:rPr>
              <w:t>NOTE 2:</w:t>
            </w:r>
            <w:r w:rsidR="009B32D1">
              <w:tab/>
            </w:r>
            <w:r w:rsidRPr="00D01C84">
              <w:rPr>
                <w:rFonts w:eastAsiaTheme="minorHAnsi" w:cs="Arial"/>
                <w:szCs w:val="18"/>
              </w:rPr>
              <w:t>This configuration can be skipped as it is the same as default 30º elevation angle</w:t>
            </w:r>
          </w:p>
        </w:tc>
      </w:tr>
    </w:tbl>
    <w:p w14:paraId="6CD8FB8B" w14:textId="77777777" w:rsidR="007E244E" w:rsidRDefault="007E244E" w:rsidP="007E244E">
      <w:pPr>
        <w:rPr>
          <w:rFonts w:eastAsiaTheme="minorHAnsi"/>
        </w:rPr>
      </w:pPr>
    </w:p>
    <w:p w14:paraId="033B9661" w14:textId="52DD6181" w:rsidR="0035280F" w:rsidRPr="00D01C84" w:rsidRDefault="0035280F" w:rsidP="0035280F">
      <w:pPr>
        <w:pStyle w:val="th0"/>
        <w:jc w:val="center"/>
        <w:rPr>
          <w:rFonts w:ascii="Arial" w:eastAsiaTheme="minorHAnsi" w:hAnsi="Arial" w:cs="Arial"/>
          <w:b/>
          <w:bCs/>
          <w:lang w:eastAsia="zh-CN"/>
        </w:rPr>
      </w:pPr>
      <w:r w:rsidRPr="00D01C84">
        <w:rPr>
          <w:rFonts w:ascii="Arial" w:eastAsiaTheme="minorHAnsi" w:hAnsi="Arial" w:cs="Arial"/>
          <w:b/>
          <w:bCs/>
          <w:lang w:eastAsia="en-GB"/>
        </w:rPr>
        <w:t>Table 7.6.2.2-5:</w:t>
      </w:r>
      <w:r w:rsidRPr="00D01C84">
        <w:rPr>
          <w:rFonts w:ascii="Arial" w:eastAsiaTheme="minorHAnsi" w:hAnsi="Arial" w:cs="Arial"/>
          <w:lang w:eastAsia="en-GB"/>
        </w:rPr>
        <w:t xml:space="preserve"> </w:t>
      </w:r>
      <w:r w:rsidRPr="00D01C84">
        <w:rPr>
          <w:rFonts w:ascii="Arial" w:eastAsiaTheme="minorHAnsi" w:hAnsi="Arial" w:cs="Arial"/>
          <w:b/>
          <w:bCs/>
          <w:lang w:eastAsia="zh-CN"/>
        </w:rPr>
        <w:t xml:space="preserve">SIB19- NR NTN </w:t>
      </w:r>
      <w:r w:rsidR="009B32D1" w:rsidRPr="00D01192">
        <w:rPr>
          <w:rFonts w:ascii="Arial" w:eastAsiaTheme="minorHAnsi" w:hAnsi="Arial" w:cs="Arial"/>
          <w:b/>
          <w:bCs/>
          <w:lang w:eastAsia="zh-CN"/>
        </w:rPr>
        <w:t>serving cell</w:t>
      </w:r>
      <w:r w:rsidR="009B32D1" w:rsidRPr="00D01C84">
        <w:rPr>
          <w:rFonts w:ascii="Arial" w:eastAsiaTheme="minorHAnsi" w:hAnsi="Arial" w:cs="Arial"/>
          <w:b/>
          <w:bCs/>
          <w:lang w:eastAsia="zh-CN"/>
        </w:rPr>
        <w:t xml:space="preserve"> </w:t>
      </w:r>
      <w:r w:rsidRPr="00D01C84">
        <w:rPr>
          <w:rFonts w:ascii="Arial" w:eastAsiaTheme="minorHAnsi" w:hAnsi="Arial" w:cs="Arial"/>
          <w:b/>
          <w:bCs/>
          <w:lang w:eastAsia="zh-CN"/>
        </w:rPr>
        <w:t>Ephemeris information for GSO satellites (maximum negative Doppler)</w:t>
      </w: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8"/>
        <w:gridCol w:w="1502"/>
        <w:gridCol w:w="1149"/>
        <w:gridCol w:w="1051"/>
        <w:gridCol w:w="10"/>
      </w:tblGrid>
      <w:tr w:rsidR="009B32D1" w:rsidRPr="00D01C84" w14:paraId="7DA85B8A" w14:textId="77777777" w:rsidTr="009B32D1">
        <w:trPr>
          <w:gridAfter w:val="1"/>
          <w:wAfter w:w="10" w:type="dxa"/>
        </w:trPr>
        <w:tc>
          <w:tcPr>
            <w:tcW w:w="9750" w:type="dxa"/>
            <w:gridSpan w:val="4"/>
            <w:tcBorders>
              <w:top w:val="single" w:sz="4" w:space="0" w:color="auto"/>
              <w:left w:val="single" w:sz="4" w:space="0" w:color="auto"/>
              <w:bottom w:val="single" w:sz="4" w:space="0" w:color="auto"/>
              <w:right w:val="single" w:sz="4" w:space="0" w:color="auto"/>
            </w:tcBorders>
            <w:hideMark/>
          </w:tcPr>
          <w:p w14:paraId="354A4791" w14:textId="3ADBC405" w:rsidR="009B32D1" w:rsidRPr="00D01C84" w:rsidRDefault="009B32D1" w:rsidP="009F406B">
            <w:pPr>
              <w:pStyle w:val="TAH"/>
              <w:jc w:val="left"/>
              <w:rPr>
                <w:b w:val="0"/>
              </w:rPr>
            </w:pPr>
            <w:r w:rsidRPr="00D01C84">
              <w:rPr>
                <w:b w:val="0"/>
              </w:rPr>
              <w:t xml:space="preserve">Derivation Path: Table </w:t>
            </w:r>
            <w:r w:rsidR="00B351ED" w:rsidRPr="00B44334">
              <w:rPr>
                <w:b w:val="0"/>
              </w:rPr>
              <w:t>7.6.3.1-1</w:t>
            </w:r>
          </w:p>
        </w:tc>
      </w:tr>
      <w:tr w:rsidR="0035280F" w:rsidRPr="00D01C84" w14:paraId="11C9CD8A"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0827347D" w14:textId="77777777" w:rsidR="0035280F" w:rsidRPr="00D01C84" w:rsidRDefault="0035280F" w:rsidP="00E0392F">
            <w:pPr>
              <w:pStyle w:val="TAH"/>
            </w:pPr>
            <w:r w:rsidRPr="00D01C84">
              <w:t>Information Element</w:t>
            </w:r>
          </w:p>
        </w:tc>
        <w:tc>
          <w:tcPr>
            <w:tcW w:w="1502" w:type="dxa"/>
            <w:tcBorders>
              <w:top w:val="single" w:sz="4" w:space="0" w:color="auto"/>
              <w:left w:val="single" w:sz="4" w:space="0" w:color="auto"/>
              <w:bottom w:val="single" w:sz="4" w:space="0" w:color="auto"/>
              <w:right w:val="single" w:sz="4" w:space="0" w:color="auto"/>
            </w:tcBorders>
            <w:hideMark/>
          </w:tcPr>
          <w:p w14:paraId="63154566" w14:textId="77777777" w:rsidR="0035280F" w:rsidRPr="00D01C84" w:rsidRDefault="0035280F" w:rsidP="00E0392F">
            <w:pPr>
              <w:pStyle w:val="TAH"/>
            </w:pPr>
            <w:r w:rsidRPr="00D01C84">
              <w:t>Value/remark</w:t>
            </w:r>
          </w:p>
        </w:tc>
        <w:tc>
          <w:tcPr>
            <w:tcW w:w="1149" w:type="dxa"/>
            <w:tcBorders>
              <w:top w:val="single" w:sz="4" w:space="0" w:color="auto"/>
              <w:left w:val="single" w:sz="4" w:space="0" w:color="auto"/>
              <w:bottom w:val="single" w:sz="4" w:space="0" w:color="auto"/>
              <w:right w:val="single" w:sz="4" w:space="0" w:color="auto"/>
            </w:tcBorders>
            <w:hideMark/>
          </w:tcPr>
          <w:p w14:paraId="4214376A" w14:textId="77777777" w:rsidR="0035280F" w:rsidRPr="00D01C84" w:rsidRDefault="0035280F" w:rsidP="00E0392F">
            <w:pPr>
              <w:pStyle w:val="TAH"/>
            </w:pPr>
            <w:r w:rsidRPr="00D01C84">
              <w:t>Comment</w:t>
            </w:r>
          </w:p>
        </w:tc>
        <w:tc>
          <w:tcPr>
            <w:tcW w:w="1061" w:type="dxa"/>
            <w:gridSpan w:val="2"/>
            <w:tcBorders>
              <w:top w:val="single" w:sz="4" w:space="0" w:color="auto"/>
              <w:left w:val="single" w:sz="4" w:space="0" w:color="auto"/>
              <w:bottom w:val="single" w:sz="4" w:space="0" w:color="auto"/>
              <w:right w:val="single" w:sz="4" w:space="0" w:color="auto"/>
            </w:tcBorders>
            <w:hideMark/>
          </w:tcPr>
          <w:p w14:paraId="1C9EC3CA" w14:textId="77777777" w:rsidR="0035280F" w:rsidRPr="00D01C84" w:rsidRDefault="0035280F" w:rsidP="00E0392F">
            <w:pPr>
              <w:pStyle w:val="TAH"/>
            </w:pPr>
            <w:r w:rsidRPr="00D01C84">
              <w:t>Condition</w:t>
            </w:r>
          </w:p>
        </w:tc>
      </w:tr>
      <w:tr w:rsidR="0035280F" w:rsidRPr="00D01C84" w14:paraId="68FCD993"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05DEE09B" w14:textId="77777777" w:rsidR="0035280F" w:rsidRPr="00D01C84" w:rsidRDefault="0035280F" w:rsidP="00E0392F">
            <w:pPr>
              <w:pStyle w:val="TAL"/>
            </w:pPr>
            <w:r w:rsidRPr="00D01C84">
              <w:t>SIB19-r17 ::= SEQUENCE {</w:t>
            </w:r>
          </w:p>
        </w:tc>
        <w:tc>
          <w:tcPr>
            <w:tcW w:w="1502" w:type="dxa"/>
            <w:tcBorders>
              <w:top w:val="single" w:sz="4" w:space="0" w:color="auto"/>
              <w:left w:val="single" w:sz="4" w:space="0" w:color="auto"/>
              <w:bottom w:val="single" w:sz="4" w:space="0" w:color="auto"/>
              <w:right w:val="single" w:sz="4" w:space="0" w:color="auto"/>
            </w:tcBorders>
          </w:tcPr>
          <w:p w14:paraId="525B59FF"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1598749D"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14BE70DF" w14:textId="77777777" w:rsidR="0035280F" w:rsidRPr="00D01C84" w:rsidRDefault="0035280F" w:rsidP="00E0392F">
            <w:pPr>
              <w:pStyle w:val="TAL"/>
            </w:pPr>
          </w:p>
        </w:tc>
      </w:tr>
      <w:tr w:rsidR="0035280F" w:rsidRPr="00D01C84" w14:paraId="281F98E2"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4733CFF1" w14:textId="1BFBC1F8" w:rsidR="0035280F" w:rsidRPr="00D01C84" w:rsidRDefault="0035280F" w:rsidP="00E0392F">
            <w:pPr>
              <w:pStyle w:val="TAL"/>
            </w:pPr>
            <w:r w:rsidRPr="00D01C84">
              <w:t xml:space="preserve">  ntn-Config-r17 SEQUENCE {</w:t>
            </w:r>
          </w:p>
        </w:tc>
        <w:tc>
          <w:tcPr>
            <w:tcW w:w="1502" w:type="dxa"/>
            <w:tcBorders>
              <w:top w:val="single" w:sz="4" w:space="0" w:color="auto"/>
              <w:left w:val="single" w:sz="4" w:space="0" w:color="auto"/>
              <w:bottom w:val="single" w:sz="4" w:space="0" w:color="auto"/>
              <w:right w:val="single" w:sz="4" w:space="0" w:color="auto"/>
            </w:tcBorders>
          </w:tcPr>
          <w:p w14:paraId="29BD2DD7"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59944A0D"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8E9B05D" w14:textId="77777777" w:rsidR="0035280F" w:rsidRPr="00D01C84" w:rsidRDefault="0035280F" w:rsidP="00E0392F">
            <w:pPr>
              <w:pStyle w:val="TAL"/>
            </w:pPr>
          </w:p>
        </w:tc>
      </w:tr>
      <w:tr w:rsidR="0035280F" w:rsidRPr="00D01C84" w14:paraId="033C1805" w14:textId="77777777" w:rsidTr="009B32D1">
        <w:tc>
          <w:tcPr>
            <w:tcW w:w="6048" w:type="dxa"/>
            <w:tcBorders>
              <w:top w:val="single" w:sz="4" w:space="0" w:color="auto"/>
              <w:left w:val="single" w:sz="4" w:space="0" w:color="auto"/>
              <w:bottom w:val="single" w:sz="4" w:space="0" w:color="auto"/>
              <w:right w:val="single" w:sz="4" w:space="0" w:color="auto"/>
            </w:tcBorders>
          </w:tcPr>
          <w:p w14:paraId="5F38D950" w14:textId="77777777" w:rsidR="0035280F" w:rsidRPr="00D01C84" w:rsidRDefault="0035280F" w:rsidP="00E0392F">
            <w:pPr>
              <w:pStyle w:val="TAL"/>
            </w:pPr>
            <w:r w:rsidRPr="00D01C84">
              <w:t xml:space="preserve">     epochTime-r17</w:t>
            </w:r>
          </w:p>
        </w:tc>
        <w:tc>
          <w:tcPr>
            <w:tcW w:w="1502" w:type="dxa"/>
            <w:tcBorders>
              <w:top w:val="single" w:sz="4" w:space="0" w:color="auto"/>
              <w:left w:val="single" w:sz="4" w:space="0" w:color="auto"/>
              <w:bottom w:val="single" w:sz="4" w:space="0" w:color="auto"/>
              <w:right w:val="single" w:sz="4" w:space="0" w:color="auto"/>
            </w:tcBorders>
          </w:tcPr>
          <w:p w14:paraId="22F5A948" w14:textId="77777777" w:rsidR="0035280F" w:rsidRPr="00D01C84" w:rsidRDefault="0035280F" w:rsidP="00E0392F">
            <w:pPr>
              <w:pStyle w:val="TAL"/>
            </w:pPr>
            <w:r w:rsidRPr="00D01C84">
              <w:rPr>
                <w:lang w:eastAsia="zh-CN"/>
              </w:rPr>
              <w:t>Not present</w:t>
            </w:r>
          </w:p>
        </w:tc>
        <w:tc>
          <w:tcPr>
            <w:tcW w:w="1149" w:type="dxa"/>
            <w:tcBorders>
              <w:top w:val="single" w:sz="4" w:space="0" w:color="auto"/>
              <w:left w:val="single" w:sz="4" w:space="0" w:color="auto"/>
              <w:bottom w:val="single" w:sz="4" w:space="0" w:color="auto"/>
              <w:right w:val="single" w:sz="4" w:space="0" w:color="auto"/>
            </w:tcBorders>
          </w:tcPr>
          <w:p w14:paraId="456BF31E"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95A9612" w14:textId="77777777" w:rsidR="0035280F" w:rsidRPr="00D01C84" w:rsidRDefault="0035280F" w:rsidP="00E0392F">
            <w:pPr>
              <w:pStyle w:val="TAL"/>
            </w:pPr>
          </w:p>
        </w:tc>
      </w:tr>
      <w:tr w:rsidR="0035280F" w:rsidRPr="00D01C84" w14:paraId="6AC8A614" w14:textId="77777777" w:rsidTr="009B32D1">
        <w:tc>
          <w:tcPr>
            <w:tcW w:w="6048" w:type="dxa"/>
            <w:tcBorders>
              <w:top w:val="single" w:sz="4" w:space="0" w:color="auto"/>
              <w:left w:val="single" w:sz="4" w:space="0" w:color="auto"/>
              <w:bottom w:val="single" w:sz="4" w:space="0" w:color="auto"/>
              <w:right w:val="single" w:sz="4" w:space="0" w:color="auto"/>
            </w:tcBorders>
          </w:tcPr>
          <w:p w14:paraId="33722560" w14:textId="244D0BE1" w:rsidR="0035280F" w:rsidRPr="00D01C84" w:rsidRDefault="0035280F" w:rsidP="00E0392F">
            <w:pPr>
              <w:pStyle w:val="TAL"/>
            </w:pPr>
            <w:r w:rsidRPr="00D01C84">
              <w:t xml:space="preserve">     ephemerisInfo-r17 CHOICE {</w:t>
            </w:r>
          </w:p>
        </w:tc>
        <w:tc>
          <w:tcPr>
            <w:tcW w:w="1502" w:type="dxa"/>
            <w:tcBorders>
              <w:top w:val="single" w:sz="4" w:space="0" w:color="auto"/>
              <w:left w:val="single" w:sz="4" w:space="0" w:color="auto"/>
              <w:bottom w:val="single" w:sz="4" w:space="0" w:color="auto"/>
              <w:right w:val="single" w:sz="4" w:space="0" w:color="auto"/>
            </w:tcBorders>
          </w:tcPr>
          <w:p w14:paraId="40A95367"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3AF16458"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9A35A36" w14:textId="77777777" w:rsidR="0035280F" w:rsidRPr="00D01C84" w:rsidRDefault="0035280F" w:rsidP="00E0392F">
            <w:pPr>
              <w:pStyle w:val="TAL"/>
            </w:pPr>
          </w:p>
        </w:tc>
      </w:tr>
      <w:tr w:rsidR="0035280F" w:rsidRPr="00D01C84" w14:paraId="48F2AA40" w14:textId="77777777" w:rsidTr="009B32D1">
        <w:tc>
          <w:tcPr>
            <w:tcW w:w="6048" w:type="dxa"/>
            <w:tcBorders>
              <w:top w:val="single" w:sz="4" w:space="0" w:color="auto"/>
              <w:left w:val="single" w:sz="4" w:space="0" w:color="auto"/>
              <w:bottom w:val="single" w:sz="4" w:space="0" w:color="auto"/>
              <w:right w:val="single" w:sz="4" w:space="0" w:color="auto"/>
            </w:tcBorders>
          </w:tcPr>
          <w:p w14:paraId="2E982CA7" w14:textId="77777777" w:rsidR="0035280F" w:rsidRPr="00D01C84" w:rsidRDefault="0035280F" w:rsidP="00E0392F">
            <w:pPr>
              <w:pStyle w:val="TAL"/>
            </w:pPr>
            <w:r w:rsidRPr="00D01C84">
              <w:t xml:space="preserve">        positionVelocity-r17 SEQUENCE {</w:t>
            </w:r>
          </w:p>
        </w:tc>
        <w:tc>
          <w:tcPr>
            <w:tcW w:w="1502" w:type="dxa"/>
            <w:tcBorders>
              <w:top w:val="single" w:sz="4" w:space="0" w:color="auto"/>
              <w:left w:val="single" w:sz="4" w:space="0" w:color="auto"/>
              <w:bottom w:val="single" w:sz="4" w:space="0" w:color="auto"/>
              <w:right w:val="single" w:sz="4" w:space="0" w:color="auto"/>
            </w:tcBorders>
          </w:tcPr>
          <w:p w14:paraId="1EF5BEFD"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54ACABDA"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F49B005" w14:textId="77777777" w:rsidR="0035280F" w:rsidRPr="00D01C84" w:rsidRDefault="0035280F" w:rsidP="00E0392F">
            <w:pPr>
              <w:pStyle w:val="TAL"/>
            </w:pPr>
          </w:p>
        </w:tc>
      </w:tr>
      <w:tr w:rsidR="0035280F" w:rsidRPr="00D01C84" w14:paraId="4E322493" w14:textId="77777777" w:rsidTr="009B32D1">
        <w:tc>
          <w:tcPr>
            <w:tcW w:w="6048" w:type="dxa"/>
            <w:tcBorders>
              <w:top w:val="single" w:sz="4" w:space="0" w:color="auto"/>
              <w:left w:val="single" w:sz="4" w:space="0" w:color="auto"/>
              <w:bottom w:val="single" w:sz="4" w:space="0" w:color="auto"/>
              <w:right w:val="single" w:sz="4" w:space="0" w:color="auto"/>
            </w:tcBorders>
          </w:tcPr>
          <w:p w14:paraId="207A2B99" w14:textId="77777777" w:rsidR="0035280F" w:rsidRPr="00D01C84" w:rsidRDefault="0035280F" w:rsidP="00E0392F">
            <w:pPr>
              <w:pStyle w:val="TAL"/>
            </w:pPr>
            <w:r w:rsidRPr="00D01C84">
              <w:t xml:space="preserve">          positionX-r17</w:t>
            </w:r>
          </w:p>
        </w:tc>
        <w:tc>
          <w:tcPr>
            <w:tcW w:w="1502" w:type="dxa"/>
            <w:tcBorders>
              <w:top w:val="single" w:sz="4" w:space="0" w:color="auto"/>
              <w:left w:val="single" w:sz="4" w:space="0" w:color="auto"/>
              <w:bottom w:val="single" w:sz="4" w:space="0" w:color="auto"/>
              <w:right w:val="single" w:sz="4" w:space="0" w:color="auto"/>
            </w:tcBorders>
            <w:vAlign w:val="bottom"/>
          </w:tcPr>
          <w:p w14:paraId="09E757F7" w14:textId="77777777" w:rsidR="0035280F" w:rsidRPr="00D01C84" w:rsidRDefault="0035280F" w:rsidP="00E0392F">
            <w:pPr>
              <w:pStyle w:val="TAL"/>
              <w:rPr>
                <w:lang w:eastAsia="zh-CN"/>
              </w:rPr>
            </w:pPr>
            <w:r w:rsidRPr="00D01C84">
              <w:rPr>
                <w:rFonts w:eastAsiaTheme="minorHAnsi"/>
                <w:lang w:eastAsia="fr-FR"/>
              </w:rPr>
              <w:t>-17129898</w:t>
            </w:r>
          </w:p>
        </w:tc>
        <w:tc>
          <w:tcPr>
            <w:tcW w:w="1149" w:type="dxa"/>
            <w:tcBorders>
              <w:top w:val="single" w:sz="4" w:space="0" w:color="auto"/>
              <w:left w:val="single" w:sz="4" w:space="0" w:color="auto"/>
              <w:bottom w:val="single" w:sz="4" w:space="0" w:color="auto"/>
              <w:right w:val="single" w:sz="4" w:space="0" w:color="auto"/>
            </w:tcBorders>
          </w:tcPr>
          <w:p w14:paraId="0B2647DF"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69FDEC6" w14:textId="77777777" w:rsidR="0035280F" w:rsidRPr="00D01C84" w:rsidRDefault="0035280F" w:rsidP="00E0392F">
            <w:pPr>
              <w:pStyle w:val="TAL"/>
            </w:pPr>
          </w:p>
        </w:tc>
      </w:tr>
      <w:tr w:rsidR="0035280F" w:rsidRPr="00D01C84" w14:paraId="26C95921" w14:textId="77777777" w:rsidTr="009B32D1">
        <w:tc>
          <w:tcPr>
            <w:tcW w:w="6048" w:type="dxa"/>
            <w:tcBorders>
              <w:top w:val="single" w:sz="4" w:space="0" w:color="auto"/>
              <w:left w:val="single" w:sz="4" w:space="0" w:color="auto"/>
              <w:bottom w:val="single" w:sz="4" w:space="0" w:color="auto"/>
              <w:right w:val="single" w:sz="4" w:space="0" w:color="auto"/>
            </w:tcBorders>
          </w:tcPr>
          <w:p w14:paraId="74B202A7" w14:textId="77777777" w:rsidR="0035280F" w:rsidRPr="00D01C84" w:rsidRDefault="0035280F" w:rsidP="00E0392F">
            <w:pPr>
              <w:pStyle w:val="TAL"/>
            </w:pPr>
            <w:r w:rsidRPr="00D01C84">
              <w:t xml:space="preserve">          positionY-r17</w:t>
            </w:r>
          </w:p>
        </w:tc>
        <w:tc>
          <w:tcPr>
            <w:tcW w:w="1502" w:type="dxa"/>
            <w:tcBorders>
              <w:top w:val="single" w:sz="4" w:space="0" w:color="auto"/>
              <w:left w:val="single" w:sz="4" w:space="0" w:color="auto"/>
              <w:bottom w:val="single" w:sz="4" w:space="0" w:color="auto"/>
              <w:right w:val="single" w:sz="4" w:space="0" w:color="auto"/>
            </w:tcBorders>
            <w:vAlign w:val="bottom"/>
          </w:tcPr>
          <w:p w14:paraId="6C1CA60B" w14:textId="77777777" w:rsidR="0035280F" w:rsidRPr="00D01C84" w:rsidRDefault="0035280F" w:rsidP="00E0392F">
            <w:pPr>
              <w:pStyle w:val="TAL"/>
              <w:rPr>
                <w:lang w:eastAsia="zh-CN"/>
              </w:rPr>
            </w:pPr>
            <w:r w:rsidRPr="00D01C84">
              <w:rPr>
                <w:rFonts w:eastAsiaTheme="minorHAnsi"/>
                <w:lang w:eastAsia="fr-FR"/>
              </w:rPr>
              <w:t>27505094</w:t>
            </w:r>
          </w:p>
        </w:tc>
        <w:tc>
          <w:tcPr>
            <w:tcW w:w="1149" w:type="dxa"/>
            <w:tcBorders>
              <w:top w:val="single" w:sz="4" w:space="0" w:color="auto"/>
              <w:left w:val="single" w:sz="4" w:space="0" w:color="auto"/>
              <w:bottom w:val="single" w:sz="4" w:space="0" w:color="auto"/>
              <w:right w:val="single" w:sz="4" w:space="0" w:color="auto"/>
            </w:tcBorders>
          </w:tcPr>
          <w:p w14:paraId="221AEB0F"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DB86A0C" w14:textId="77777777" w:rsidR="0035280F" w:rsidRPr="00D01C84" w:rsidRDefault="0035280F" w:rsidP="00E0392F">
            <w:pPr>
              <w:pStyle w:val="TAL"/>
            </w:pPr>
          </w:p>
        </w:tc>
      </w:tr>
      <w:tr w:rsidR="0035280F" w:rsidRPr="00D01C84" w14:paraId="719E4A1F" w14:textId="77777777" w:rsidTr="009B32D1">
        <w:tc>
          <w:tcPr>
            <w:tcW w:w="6048" w:type="dxa"/>
            <w:tcBorders>
              <w:top w:val="single" w:sz="4" w:space="0" w:color="auto"/>
              <w:left w:val="single" w:sz="4" w:space="0" w:color="auto"/>
              <w:bottom w:val="single" w:sz="4" w:space="0" w:color="auto"/>
              <w:right w:val="single" w:sz="4" w:space="0" w:color="auto"/>
            </w:tcBorders>
          </w:tcPr>
          <w:p w14:paraId="156D09C1" w14:textId="77777777" w:rsidR="0035280F" w:rsidRPr="00D01C84" w:rsidRDefault="0035280F" w:rsidP="00E0392F">
            <w:pPr>
              <w:pStyle w:val="TAL"/>
            </w:pPr>
            <w:r w:rsidRPr="00D01C84">
              <w:t xml:space="preserve">          positionZ-r17</w:t>
            </w:r>
          </w:p>
        </w:tc>
        <w:tc>
          <w:tcPr>
            <w:tcW w:w="1502" w:type="dxa"/>
            <w:tcBorders>
              <w:top w:val="single" w:sz="4" w:space="0" w:color="auto"/>
              <w:left w:val="single" w:sz="4" w:space="0" w:color="auto"/>
              <w:bottom w:val="single" w:sz="4" w:space="0" w:color="auto"/>
              <w:right w:val="single" w:sz="4" w:space="0" w:color="auto"/>
            </w:tcBorders>
            <w:vAlign w:val="bottom"/>
          </w:tcPr>
          <w:p w14:paraId="131BDE86" w14:textId="77777777" w:rsidR="0035280F" w:rsidRPr="00D01C84" w:rsidRDefault="0035280F" w:rsidP="00E0392F">
            <w:pPr>
              <w:pStyle w:val="TAL"/>
              <w:rPr>
                <w:lang w:eastAsia="zh-CN"/>
              </w:rPr>
            </w:pPr>
            <w:r w:rsidRPr="00D01C84">
              <w:rPr>
                <w:rFonts w:eastAsiaTheme="minorHAnsi"/>
                <w:lang w:eastAsia="fr-FR"/>
              </w:rPr>
              <w:t>1413939</w:t>
            </w:r>
          </w:p>
        </w:tc>
        <w:tc>
          <w:tcPr>
            <w:tcW w:w="1149" w:type="dxa"/>
            <w:tcBorders>
              <w:top w:val="single" w:sz="4" w:space="0" w:color="auto"/>
              <w:left w:val="single" w:sz="4" w:space="0" w:color="auto"/>
              <w:bottom w:val="single" w:sz="4" w:space="0" w:color="auto"/>
              <w:right w:val="single" w:sz="4" w:space="0" w:color="auto"/>
            </w:tcBorders>
          </w:tcPr>
          <w:p w14:paraId="2F347101"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09E0014B" w14:textId="77777777" w:rsidR="0035280F" w:rsidRPr="00D01C84" w:rsidRDefault="0035280F" w:rsidP="00E0392F">
            <w:pPr>
              <w:pStyle w:val="TAL"/>
            </w:pPr>
          </w:p>
        </w:tc>
      </w:tr>
      <w:tr w:rsidR="0035280F" w:rsidRPr="00D01C84" w14:paraId="0E27DA2D" w14:textId="77777777" w:rsidTr="009B32D1">
        <w:tc>
          <w:tcPr>
            <w:tcW w:w="6048" w:type="dxa"/>
            <w:tcBorders>
              <w:top w:val="single" w:sz="4" w:space="0" w:color="auto"/>
              <w:left w:val="single" w:sz="4" w:space="0" w:color="auto"/>
              <w:bottom w:val="single" w:sz="4" w:space="0" w:color="auto"/>
              <w:right w:val="single" w:sz="4" w:space="0" w:color="auto"/>
            </w:tcBorders>
          </w:tcPr>
          <w:p w14:paraId="608E8A16" w14:textId="77777777" w:rsidR="0035280F" w:rsidRPr="00D01C84" w:rsidRDefault="0035280F" w:rsidP="00E0392F">
            <w:pPr>
              <w:pStyle w:val="TAL"/>
            </w:pPr>
            <w:r w:rsidRPr="00D01C84">
              <w:t xml:space="preserve">          velocityVX-r17</w:t>
            </w:r>
          </w:p>
        </w:tc>
        <w:tc>
          <w:tcPr>
            <w:tcW w:w="1502" w:type="dxa"/>
            <w:tcBorders>
              <w:top w:val="single" w:sz="4" w:space="0" w:color="auto"/>
              <w:left w:val="single" w:sz="4" w:space="0" w:color="auto"/>
              <w:bottom w:val="single" w:sz="4" w:space="0" w:color="auto"/>
              <w:right w:val="single" w:sz="4" w:space="0" w:color="auto"/>
            </w:tcBorders>
            <w:vAlign w:val="bottom"/>
          </w:tcPr>
          <w:p w14:paraId="57544D86" w14:textId="77777777" w:rsidR="0035280F" w:rsidRPr="00D01C84" w:rsidRDefault="0035280F" w:rsidP="00E0392F">
            <w:pPr>
              <w:pStyle w:val="TAL"/>
              <w:rPr>
                <w:lang w:eastAsia="zh-CN"/>
              </w:rPr>
            </w:pPr>
            <w:r w:rsidRPr="00D01C84">
              <w:rPr>
                <w:rFonts w:eastAsiaTheme="minorHAnsi"/>
                <w:lang w:eastAsia="fr-FR"/>
              </w:rPr>
              <w:t>116</w:t>
            </w:r>
          </w:p>
        </w:tc>
        <w:tc>
          <w:tcPr>
            <w:tcW w:w="1149" w:type="dxa"/>
            <w:tcBorders>
              <w:top w:val="single" w:sz="4" w:space="0" w:color="auto"/>
              <w:left w:val="single" w:sz="4" w:space="0" w:color="auto"/>
              <w:bottom w:val="single" w:sz="4" w:space="0" w:color="auto"/>
              <w:right w:val="single" w:sz="4" w:space="0" w:color="auto"/>
            </w:tcBorders>
          </w:tcPr>
          <w:p w14:paraId="582EFE39"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1DDBA3CE" w14:textId="77777777" w:rsidR="0035280F" w:rsidRPr="00D01C84" w:rsidRDefault="0035280F" w:rsidP="00E0392F">
            <w:pPr>
              <w:pStyle w:val="TAL"/>
            </w:pPr>
          </w:p>
        </w:tc>
      </w:tr>
      <w:tr w:rsidR="0035280F" w:rsidRPr="00D01C84" w14:paraId="7648ED7A" w14:textId="77777777" w:rsidTr="009B32D1">
        <w:tc>
          <w:tcPr>
            <w:tcW w:w="6048" w:type="dxa"/>
            <w:tcBorders>
              <w:top w:val="single" w:sz="4" w:space="0" w:color="auto"/>
              <w:left w:val="single" w:sz="4" w:space="0" w:color="auto"/>
              <w:bottom w:val="single" w:sz="4" w:space="0" w:color="auto"/>
              <w:right w:val="single" w:sz="4" w:space="0" w:color="auto"/>
            </w:tcBorders>
          </w:tcPr>
          <w:p w14:paraId="29E996A3" w14:textId="77777777" w:rsidR="0035280F" w:rsidRPr="00D01C84" w:rsidRDefault="0035280F" w:rsidP="00E0392F">
            <w:pPr>
              <w:pStyle w:val="TAL"/>
            </w:pPr>
            <w:r w:rsidRPr="00D01C84">
              <w:t xml:space="preserve">          velocityVY-r17</w:t>
            </w:r>
          </w:p>
        </w:tc>
        <w:tc>
          <w:tcPr>
            <w:tcW w:w="1502" w:type="dxa"/>
            <w:tcBorders>
              <w:top w:val="single" w:sz="4" w:space="0" w:color="auto"/>
              <w:left w:val="single" w:sz="4" w:space="0" w:color="auto"/>
              <w:bottom w:val="single" w:sz="4" w:space="0" w:color="auto"/>
              <w:right w:val="single" w:sz="4" w:space="0" w:color="auto"/>
            </w:tcBorders>
            <w:vAlign w:val="bottom"/>
          </w:tcPr>
          <w:p w14:paraId="0144BE17" w14:textId="77777777" w:rsidR="0035280F" w:rsidRPr="00D01C84" w:rsidRDefault="0035280F" w:rsidP="00E0392F">
            <w:pPr>
              <w:pStyle w:val="TAL"/>
              <w:rPr>
                <w:lang w:eastAsia="zh-CN"/>
              </w:rPr>
            </w:pPr>
            <w:r w:rsidRPr="00D01C84">
              <w:rPr>
                <w:rFonts w:eastAsiaTheme="minorHAnsi"/>
                <w:lang w:eastAsia="fr-FR"/>
              </w:rPr>
              <w:t>378</w:t>
            </w:r>
          </w:p>
        </w:tc>
        <w:tc>
          <w:tcPr>
            <w:tcW w:w="1149" w:type="dxa"/>
            <w:tcBorders>
              <w:top w:val="single" w:sz="4" w:space="0" w:color="auto"/>
              <w:left w:val="single" w:sz="4" w:space="0" w:color="auto"/>
              <w:bottom w:val="single" w:sz="4" w:space="0" w:color="auto"/>
              <w:right w:val="single" w:sz="4" w:space="0" w:color="auto"/>
            </w:tcBorders>
          </w:tcPr>
          <w:p w14:paraId="453D27C9"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62C2309" w14:textId="77777777" w:rsidR="0035280F" w:rsidRPr="00D01C84" w:rsidRDefault="0035280F" w:rsidP="00E0392F">
            <w:pPr>
              <w:pStyle w:val="TAL"/>
            </w:pPr>
          </w:p>
        </w:tc>
      </w:tr>
      <w:tr w:rsidR="0035280F" w:rsidRPr="00D01C84" w14:paraId="631753FE" w14:textId="77777777" w:rsidTr="009B32D1">
        <w:tc>
          <w:tcPr>
            <w:tcW w:w="6048" w:type="dxa"/>
            <w:tcBorders>
              <w:top w:val="single" w:sz="4" w:space="0" w:color="auto"/>
              <w:left w:val="single" w:sz="4" w:space="0" w:color="auto"/>
              <w:bottom w:val="single" w:sz="4" w:space="0" w:color="auto"/>
              <w:right w:val="single" w:sz="4" w:space="0" w:color="auto"/>
            </w:tcBorders>
          </w:tcPr>
          <w:p w14:paraId="66CB6006" w14:textId="77777777" w:rsidR="0035280F" w:rsidRPr="00D01C84" w:rsidRDefault="0035280F" w:rsidP="00E0392F">
            <w:pPr>
              <w:pStyle w:val="TAL"/>
            </w:pPr>
            <w:r w:rsidRPr="00D01C84">
              <w:t xml:space="preserve">          velocityVZ-r17</w:t>
            </w:r>
          </w:p>
        </w:tc>
        <w:tc>
          <w:tcPr>
            <w:tcW w:w="1502" w:type="dxa"/>
            <w:tcBorders>
              <w:top w:val="single" w:sz="4" w:space="0" w:color="auto"/>
              <w:left w:val="single" w:sz="4" w:space="0" w:color="auto"/>
              <w:bottom w:val="single" w:sz="4" w:space="0" w:color="auto"/>
              <w:right w:val="single" w:sz="4" w:space="0" w:color="auto"/>
            </w:tcBorders>
            <w:vAlign w:val="bottom"/>
          </w:tcPr>
          <w:p w14:paraId="232FA604" w14:textId="77777777" w:rsidR="0035280F" w:rsidRPr="00D01C84" w:rsidRDefault="0035280F" w:rsidP="00E0392F">
            <w:pPr>
              <w:pStyle w:val="TAL"/>
              <w:rPr>
                <w:lang w:eastAsia="zh-CN"/>
              </w:rPr>
            </w:pPr>
            <w:r w:rsidRPr="00D01C84">
              <w:rPr>
                <w:rFonts w:eastAsiaTheme="minorHAnsi"/>
                <w:lang w:eastAsia="fr-FR"/>
              </w:rPr>
              <w:t>-5944</w:t>
            </w:r>
          </w:p>
        </w:tc>
        <w:tc>
          <w:tcPr>
            <w:tcW w:w="1149" w:type="dxa"/>
            <w:tcBorders>
              <w:top w:val="single" w:sz="4" w:space="0" w:color="auto"/>
              <w:left w:val="single" w:sz="4" w:space="0" w:color="auto"/>
              <w:bottom w:val="single" w:sz="4" w:space="0" w:color="auto"/>
              <w:right w:val="single" w:sz="4" w:space="0" w:color="auto"/>
            </w:tcBorders>
          </w:tcPr>
          <w:p w14:paraId="7600A724"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1218F90E" w14:textId="77777777" w:rsidR="0035280F" w:rsidRPr="00D01C84" w:rsidRDefault="0035280F" w:rsidP="00E0392F">
            <w:pPr>
              <w:pStyle w:val="TAL"/>
            </w:pPr>
          </w:p>
        </w:tc>
      </w:tr>
      <w:tr w:rsidR="0035280F" w:rsidRPr="00D01C84" w14:paraId="602DBDC4" w14:textId="77777777" w:rsidTr="009B32D1">
        <w:tc>
          <w:tcPr>
            <w:tcW w:w="6048" w:type="dxa"/>
            <w:tcBorders>
              <w:top w:val="single" w:sz="4" w:space="0" w:color="auto"/>
              <w:left w:val="single" w:sz="4" w:space="0" w:color="auto"/>
              <w:bottom w:val="single" w:sz="4" w:space="0" w:color="auto"/>
              <w:right w:val="single" w:sz="4" w:space="0" w:color="auto"/>
            </w:tcBorders>
          </w:tcPr>
          <w:p w14:paraId="10FE232C" w14:textId="77777777" w:rsidR="0035280F" w:rsidRPr="00D01C84" w:rsidRDefault="0035280F" w:rsidP="00E0392F">
            <w:pPr>
              <w:pStyle w:val="TAL"/>
            </w:pPr>
            <w:r w:rsidRPr="00D01C84">
              <w:t xml:space="preserve">        }</w:t>
            </w:r>
          </w:p>
        </w:tc>
        <w:tc>
          <w:tcPr>
            <w:tcW w:w="1502" w:type="dxa"/>
            <w:tcBorders>
              <w:top w:val="single" w:sz="4" w:space="0" w:color="auto"/>
              <w:left w:val="single" w:sz="4" w:space="0" w:color="auto"/>
              <w:bottom w:val="single" w:sz="4" w:space="0" w:color="auto"/>
              <w:right w:val="single" w:sz="4" w:space="0" w:color="auto"/>
            </w:tcBorders>
          </w:tcPr>
          <w:p w14:paraId="0098180B"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65DF154B"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3A40BA09" w14:textId="77777777" w:rsidR="0035280F" w:rsidRPr="00D01C84" w:rsidRDefault="0035280F" w:rsidP="00E0392F">
            <w:pPr>
              <w:pStyle w:val="TAL"/>
            </w:pPr>
          </w:p>
        </w:tc>
      </w:tr>
      <w:tr w:rsidR="00B351ED" w:rsidRPr="00D01C84" w14:paraId="6CE15A6C" w14:textId="77777777" w:rsidTr="009F406B">
        <w:tc>
          <w:tcPr>
            <w:tcW w:w="6048" w:type="dxa"/>
            <w:tcBorders>
              <w:top w:val="single" w:sz="4" w:space="0" w:color="auto"/>
              <w:left w:val="single" w:sz="4" w:space="0" w:color="auto"/>
              <w:bottom w:val="single" w:sz="4" w:space="0" w:color="auto"/>
              <w:right w:val="single" w:sz="4" w:space="0" w:color="auto"/>
            </w:tcBorders>
          </w:tcPr>
          <w:p w14:paraId="0078B916" w14:textId="77777777" w:rsidR="00B351ED" w:rsidRPr="00D01C84" w:rsidRDefault="00B351ED" w:rsidP="009F406B">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3261390A" w14:textId="77777777" w:rsidR="00B351ED" w:rsidRPr="00D01C84" w:rsidRDefault="00B351ED" w:rsidP="009F406B">
            <w:pPr>
              <w:pStyle w:val="TAL"/>
            </w:pPr>
          </w:p>
        </w:tc>
        <w:tc>
          <w:tcPr>
            <w:tcW w:w="1149" w:type="dxa"/>
            <w:tcBorders>
              <w:top w:val="single" w:sz="4" w:space="0" w:color="auto"/>
              <w:left w:val="single" w:sz="4" w:space="0" w:color="auto"/>
              <w:bottom w:val="single" w:sz="4" w:space="0" w:color="auto"/>
              <w:right w:val="single" w:sz="4" w:space="0" w:color="auto"/>
            </w:tcBorders>
          </w:tcPr>
          <w:p w14:paraId="56D60960" w14:textId="77777777" w:rsidR="00B351ED" w:rsidRPr="00D01C84" w:rsidRDefault="00B351ED" w:rsidP="009F406B">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6C329DEC" w14:textId="77777777" w:rsidR="00B351ED" w:rsidRPr="00D01C84" w:rsidRDefault="00B351ED" w:rsidP="009F406B">
            <w:pPr>
              <w:pStyle w:val="TAL"/>
            </w:pPr>
          </w:p>
        </w:tc>
      </w:tr>
      <w:tr w:rsidR="00B351ED" w:rsidRPr="00D01C84" w14:paraId="61572C05" w14:textId="77777777" w:rsidTr="009F406B">
        <w:tc>
          <w:tcPr>
            <w:tcW w:w="6048" w:type="dxa"/>
            <w:tcBorders>
              <w:top w:val="single" w:sz="4" w:space="0" w:color="auto"/>
              <w:left w:val="single" w:sz="4" w:space="0" w:color="auto"/>
              <w:bottom w:val="single" w:sz="4" w:space="0" w:color="auto"/>
              <w:right w:val="single" w:sz="4" w:space="0" w:color="auto"/>
            </w:tcBorders>
          </w:tcPr>
          <w:p w14:paraId="1C56CC76" w14:textId="77777777" w:rsidR="00B351ED" w:rsidRPr="00D01C84" w:rsidRDefault="00B351ED" w:rsidP="009F406B">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48EE7BA5" w14:textId="77777777" w:rsidR="00B351ED" w:rsidRPr="00D01C84" w:rsidRDefault="00B351ED" w:rsidP="009F406B">
            <w:pPr>
              <w:pStyle w:val="TAL"/>
            </w:pPr>
          </w:p>
        </w:tc>
        <w:tc>
          <w:tcPr>
            <w:tcW w:w="1149" w:type="dxa"/>
            <w:tcBorders>
              <w:top w:val="single" w:sz="4" w:space="0" w:color="auto"/>
              <w:left w:val="single" w:sz="4" w:space="0" w:color="auto"/>
              <w:bottom w:val="single" w:sz="4" w:space="0" w:color="auto"/>
              <w:right w:val="single" w:sz="4" w:space="0" w:color="auto"/>
            </w:tcBorders>
          </w:tcPr>
          <w:p w14:paraId="000A4C4D" w14:textId="77777777" w:rsidR="00B351ED" w:rsidRPr="00D01C84" w:rsidRDefault="00B351ED" w:rsidP="009F406B">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61DD3E8" w14:textId="77777777" w:rsidR="00B351ED" w:rsidRPr="00D01C84" w:rsidRDefault="00B351ED" w:rsidP="009F406B">
            <w:pPr>
              <w:pStyle w:val="TAL"/>
            </w:pPr>
          </w:p>
        </w:tc>
      </w:tr>
      <w:tr w:rsidR="0035280F" w:rsidRPr="00D01C84" w14:paraId="625E632B"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55D5E184" w14:textId="77777777" w:rsidR="0035280F" w:rsidRPr="00D01C84" w:rsidRDefault="0035280F" w:rsidP="009B32D1">
            <w:pPr>
              <w:pStyle w:val="TAL"/>
            </w:pPr>
            <w:r w:rsidRPr="00D01C84">
              <w:t>}</w:t>
            </w:r>
          </w:p>
        </w:tc>
        <w:tc>
          <w:tcPr>
            <w:tcW w:w="1502" w:type="dxa"/>
            <w:tcBorders>
              <w:top w:val="single" w:sz="4" w:space="0" w:color="auto"/>
              <w:left w:val="single" w:sz="4" w:space="0" w:color="auto"/>
              <w:bottom w:val="single" w:sz="4" w:space="0" w:color="auto"/>
              <w:right w:val="single" w:sz="4" w:space="0" w:color="auto"/>
            </w:tcBorders>
          </w:tcPr>
          <w:p w14:paraId="09397294" w14:textId="77777777" w:rsidR="0035280F" w:rsidRPr="00D01C84" w:rsidRDefault="0035280F" w:rsidP="009B32D1">
            <w:pPr>
              <w:pStyle w:val="TAL"/>
            </w:pPr>
          </w:p>
        </w:tc>
        <w:tc>
          <w:tcPr>
            <w:tcW w:w="1149" w:type="dxa"/>
            <w:tcBorders>
              <w:top w:val="single" w:sz="4" w:space="0" w:color="auto"/>
              <w:left w:val="single" w:sz="4" w:space="0" w:color="auto"/>
              <w:bottom w:val="single" w:sz="4" w:space="0" w:color="auto"/>
              <w:right w:val="single" w:sz="4" w:space="0" w:color="auto"/>
            </w:tcBorders>
          </w:tcPr>
          <w:p w14:paraId="7BED4146" w14:textId="77777777" w:rsidR="0035280F" w:rsidRPr="00D01C84" w:rsidRDefault="0035280F" w:rsidP="009B32D1">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7EE0C65" w14:textId="77777777" w:rsidR="0035280F" w:rsidRPr="00D01C84" w:rsidRDefault="0035280F" w:rsidP="009B32D1">
            <w:pPr>
              <w:pStyle w:val="TAL"/>
            </w:pPr>
          </w:p>
        </w:tc>
      </w:tr>
      <w:tr w:rsidR="0035280F" w:rsidRPr="00D01C84" w14:paraId="239BB30D" w14:textId="77777777" w:rsidTr="009B32D1">
        <w:tc>
          <w:tcPr>
            <w:tcW w:w="9760" w:type="dxa"/>
            <w:gridSpan w:val="5"/>
            <w:tcBorders>
              <w:top w:val="single" w:sz="4" w:space="0" w:color="auto"/>
              <w:left w:val="single" w:sz="4" w:space="0" w:color="auto"/>
              <w:bottom w:val="single" w:sz="4" w:space="0" w:color="auto"/>
              <w:right w:val="single" w:sz="4" w:space="0" w:color="auto"/>
            </w:tcBorders>
          </w:tcPr>
          <w:p w14:paraId="5A0F58B6" w14:textId="3ACD86D6" w:rsidR="0035280F" w:rsidRPr="00D01C84" w:rsidRDefault="0035280F" w:rsidP="00E0392F">
            <w:pPr>
              <w:pStyle w:val="TAN"/>
              <w:rPr>
                <w:rFonts w:eastAsiaTheme="minorHAnsi"/>
              </w:rPr>
            </w:pPr>
            <w:r w:rsidRPr="00D01C84">
              <w:rPr>
                <w:rFonts w:eastAsiaTheme="minorHAnsi"/>
              </w:rPr>
              <w:t>NOTE 1:</w:t>
            </w:r>
            <w:r w:rsidR="009B32D1">
              <w:tab/>
            </w:r>
            <w:r w:rsidRPr="00D01C84">
              <w:rPr>
                <w:rFonts w:eastAsiaTheme="minorHAnsi"/>
              </w:rPr>
              <w:t>Satellite-UE elevation angle equal to 30 degrees, one-way delay equal to 128.77 ms and Doppler equal to -0.15 ppm.</w:t>
            </w:r>
          </w:p>
          <w:p w14:paraId="19CB3422" w14:textId="79BAA03F" w:rsidR="0035280F" w:rsidRPr="00D01C84" w:rsidRDefault="0035280F" w:rsidP="00E0392F">
            <w:pPr>
              <w:pStyle w:val="TAN"/>
            </w:pPr>
            <w:r w:rsidRPr="00D01C84">
              <w:rPr>
                <w:rFonts w:eastAsiaTheme="minorHAnsi"/>
              </w:rPr>
              <w:t>NOTE 2:</w:t>
            </w:r>
            <w:r w:rsidR="009B32D1">
              <w:tab/>
            </w:r>
            <w:r w:rsidRPr="00D01C84">
              <w:rPr>
                <w:rFonts w:eastAsiaTheme="minorHAnsi"/>
              </w:rPr>
              <w:t>This configuration can be skipped as it is the same as default 30º elevation angle.</w:t>
            </w:r>
          </w:p>
        </w:tc>
      </w:tr>
    </w:tbl>
    <w:p w14:paraId="701EEA7C" w14:textId="77777777" w:rsidR="007E244E" w:rsidRDefault="007E244E" w:rsidP="007E244E">
      <w:pPr>
        <w:rPr>
          <w:rFonts w:eastAsiaTheme="minorHAnsi"/>
        </w:rPr>
      </w:pPr>
    </w:p>
    <w:p w14:paraId="2730C421" w14:textId="794B2FE1" w:rsidR="0035280F" w:rsidRPr="00D01C84" w:rsidRDefault="0035280F" w:rsidP="0035280F">
      <w:pPr>
        <w:pStyle w:val="th0"/>
        <w:jc w:val="center"/>
        <w:rPr>
          <w:rFonts w:ascii="Arial" w:eastAsiaTheme="minorHAnsi" w:hAnsi="Arial" w:cs="Arial"/>
          <w:b/>
          <w:bCs/>
          <w:lang w:eastAsia="zh-CN"/>
        </w:rPr>
      </w:pPr>
      <w:r w:rsidRPr="00D01C84">
        <w:rPr>
          <w:rFonts w:ascii="Arial" w:eastAsiaTheme="minorHAnsi" w:hAnsi="Arial" w:cs="Arial"/>
          <w:b/>
          <w:bCs/>
          <w:lang w:eastAsia="en-GB"/>
        </w:rPr>
        <w:t>Table 7.6.2.2-6:</w:t>
      </w:r>
      <w:r w:rsidRPr="00D01C84">
        <w:rPr>
          <w:rFonts w:ascii="Arial" w:eastAsiaTheme="minorHAnsi" w:hAnsi="Arial" w:cs="Arial"/>
          <w:lang w:eastAsia="en-GB"/>
        </w:rPr>
        <w:t xml:space="preserve"> </w:t>
      </w:r>
      <w:r w:rsidRPr="00D01C84">
        <w:rPr>
          <w:rFonts w:ascii="Arial" w:eastAsiaTheme="minorHAnsi" w:hAnsi="Arial" w:cs="Arial"/>
          <w:b/>
          <w:bCs/>
          <w:lang w:eastAsia="zh-CN"/>
        </w:rPr>
        <w:t xml:space="preserve">SIB19- NR NTN </w:t>
      </w:r>
      <w:r w:rsidR="009B32D1" w:rsidRPr="00D01192">
        <w:rPr>
          <w:rFonts w:ascii="Arial" w:eastAsiaTheme="minorHAnsi" w:hAnsi="Arial" w:cs="Arial"/>
          <w:b/>
          <w:bCs/>
          <w:lang w:eastAsia="zh-CN"/>
        </w:rPr>
        <w:t>serving cell</w:t>
      </w:r>
      <w:r w:rsidR="009B32D1" w:rsidRPr="00D01C84">
        <w:rPr>
          <w:rFonts w:ascii="Arial" w:eastAsiaTheme="minorHAnsi" w:hAnsi="Arial" w:cs="Arial"/>
          <w:b/>
          <w:bCs/>
          <w:lang w:eastAsia="zh-CN"/>
        </w:rPr>
        <w:t xml:space="preserve"> </w:t>
      </w:r>
      <w:r w:rsidRPr="00D01C84">
        <w:rPr>
          <w:rFonts w:ascii="Arial" w:eastAsiaTheme="minorHAnsi" w:hAnsi="Arial" w:cs="Arial"/>
          <w:b/>
          <w:bCs/>
          <w:lang w:eastAsia="zh-CN"/>
        </w:rPr>
        <w:t>Ephemeris information for NGSO (LEO-600) satellites (maximum negative Doppler)</w:t>
      </w: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8"/>
        <w:gridCol w:w="1502"/>
        <w:gridCol w:w="1149"/>
        <w:gridCol w:w="1051"/>
        <w:gridCol w:w="10"/>
      </w:tblGrid>
      <w:tr w:rsidR="009B32D1" w:rsidRPr="00D01C84" w14:paraId="3E710E0A" w14:textId="77777777" w:rsidTr="009B32D1">
        <w:trPr>
          <w:gridAfter w:val="1"/>
          <w:wAfter w:w="10" w:type="dxa"/>
        </w:trPr>
        <w:tc>
          <w:tcPr>
            <w:tcW w:w="9750" w:type="dxa"/>
            <w:gridSpan w:val="4"/>
            <w:tcBorders>
              <w:top w:val="single" w:sz="4" w:space="0" w:color="auto"/>
              <w:left w:val="single" w:sz="4" w:space="0" w:color="auto"/>
              <w:bottom w:val="single" w:sz="4" w:space="0" w:color="auto"/>
              <w:right w:val="single" w:sz="4" w:space="0" w:color="auto"/>
            </w:tcBorders>
            <w:hideMark/>
          </w:tcPr>
          <w:p w14:paraId="76E4B141" w14:textId="025FF436" w:rsidR="009B32D1" w:rsidRPr="00D01C84" w:rsidRDefault="009B32D1" w:rsidP="009F406B">
            <w:pPr>
              <w:pStyle w:val="TAH"/>
              <w:jc w:val="left"/>
              <w:rPr>
                <w:b w:val="0"/>
              </w:rPr>
            </w:pPr>
            <w:r w:rsidRPr="00D01C84">
              <w:rPr>
                <w:b w:val="0"/>
              </w:rPr>
              <w:t xml:space="preserve">Derivation Path: Table </w:t>
            </w:r>
            <w:r w:rsidR="00B351ED" w:rsidRPr="00B44334">
              <w:rPr>
                <w:b w:val="0"/>
              </w:rPr>
              <w:t>7.6.3.1-1</w:t>
            </w:r>
          </w:p>
        </w:tc>
      </w:tr>
      <w:tr w:rsidR="0035280F" w:rsidRPr="00D01C84" w14:paraId="139DD210"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37B153A5" w14:textId="77777777" w:rsidR="0035280F" w:rsidRPr="00D01C84" w:rsidRDefault="0035280F" w:rsidP="00E0392F">
            <w:pPr>
              <w:pStyle w:val="TAH"/>
            </w:pPr>
            <w:r w:rsidRPr="00D01C84">
              <w:t>Information Element</w:t>
            </w:r>
          </w:p>
        </w:tc>
        <w:tc>
          <w:tcPr>
            <w:tcW w:w="1502" w:type="dxa"/>
            <w:tcBorders>
              <w:top w:val="single" w:sz="4" w:space="0" w:color="auto"/>
              <w:left w:val="single" w:sz="4" w:space="0" w:color="auto"/>
              <w:bottom w:val="single" w:sz="4" w:space="0" w:color="auto"/>
              <w:right w:val="single" w:sz="4" w:space="0" w:color="auto"/>
            </w:tcBorders>
            <w:hideMark/>
          </w:tcPr>
          <w:p w14:paraId="28E2A940" w14:textId="77777777" w:rsidR="0035280F" w:rsidRPr="00D01C84" w:rsidRDefault="0035280F" w:rsidP="00E0392F">
            <w:pPr>
              <w:pStyle w:val="TAH"/>
            </w:pPr>
            <w:r w:rsidRPr="00D01C84">
              <w:t>Value/remark</w:t>
            </w:r>
          </w:p>
        </w:tc>
        <w:tc>
          <w:tcPr>
            <w:tcW w:w="1149" w:type="dxa"/>
            <w:tcBorders>
              <w:top w:val="single" w:sz="4" w:space="0" w:color="auto"/>
              <w:left w:val="single" w:sz="4" w:space="0" w:color="auto"/>
              <w:bottom w:val="single" w:sz="4" w:space="0" w:color="auto"/>
              <w:right w:val="single" w:sz="4" w:space="0" w:color="auto"/>
            </w:tcBorders>
            <w:hideMark/>
          </w:tcPr>
          <w:p w14:paraId="1A83BA98" w14:textId="77777777" w:rsidR="0035280F" w:rsidRPr="00D01C84" w:rsidRDefault="0035280F" w:rsidP="00E0392F">
            <w:pPr>
              <w:pStyle w:val="TAH"/>
            </w:pPr>
            <w:r w:rsidRPr="00D01C84">
              <w:t>Comment</w:t>
            </w:r>
          </w:p>
        </w:tc>
        <w:tc>
          <w:tcPr>
            <w:tcW w:w="1061" w:type="dxa"/>
            <w:gridSpan w:val="2"/>
            <w:tcBorders>
              <w:top w:val="single" w:sz="4" w:space="0" w:color="auto"/>
              <w:left w:val="single" w:sz="4" w:space="0" w:color="auto"/>
              <w:bottom w:val="single" w:sz="4" w:space="0" w:color="auto"/>
              <w:right w:val="single" w:sz="4" w:space="0" w:color="auto"/>
            </w:tcBorders>
            <w:hideMark/>
          </w:tcPr>
          <w:p w14:paraId="4A9A117D" w14:textId="77777777" w:rsidR="0035280F" w:rsidRPr="00D01C84" w:rsidRDefault="0035280F" w:rsidP="00E0392F">
            <w:pPr>
              <w:pStyle w:val="TAH"/>
            </w:pPr>
            <w:r w:rsidRPr="00D01C84">
              <w:t>Condition</w:t>
            </w:r>
          </w:p>
        </w:tc>
      </w:tr>
      <w:tr w:rsidR="0035280F" w:rsidRPr="00D01C84" w14:paraId="54D8EF83"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289067A3" w14:textId="77777777" w:rsidR="0035280F" w:rsidRPr="00D01C84" w:rsidRDefault="0035280F" w:rsidP="00E0392F">
            <w:pPr>
              <w:pStyle w:val="TAL"/>
            </w:pPr>
            <w:r w:rsidRPr="00D01C84">
              <w:t>SIB19-r17 ::= SEQUENCE {</w:t>
            </w:r>
          </w:p>
        </w:tc>
        <w:tc>
          <w:tcPr>
            <w:tcW w:w="1502" w:type="dxa"/>
            <w:tcBorders>
              <w:top w:val="single" w:sz="4" w:space="0" w:color="auto"/>
              <w:left w:val="single" w:sz="4" w:space="0" w:color="auto"/>
              <w:bottom w:val="single" w:sz="4" w:space="0" w:color="auto"/>
              <w:right w:val="single" w:sz="4" w:space="0" w:color="auto"/>
            </w:tcBorders>
          </w:tcPr>
          <w:p w14:paraId="46E4980E"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4AAA21A2"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BD927CD" w14:textId="77777777" w:rsidR="0035280F" w:rsidRPr="00D01C84" w:rsidRDefault="0035280F" w:rsidP="00E0392F">
            <w:pPr>
              <w:pStyle w:val="TAL"/>
            </w:pPr>
          </w:p>
        </w:tc>
      </w:tr>
      <w:tr w:rsidR="0035280F" w:rsidRPr="00D01C84" w14:paraId="13ADEAC1"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2169612A" w14:textId="3628656E" w:rsidR="0035280F" w:rsidRPr="00D01C84" w:rsidRDefault="0035280F" w:rsidP="00E0392F">
            <w:pPr>
              <w:pStyle w:val="TAL"/>
            </w:pPr>
            <w:r w:rsidRPr="00D01C84">
              <w:t xml:space="preserve">  ntn-Config-r17 SEQUENCE {</w:t>
            </w:r>
          </w:p>
        </w:tc>
        <w:tc>
          <w:tcPr>
            <w:tcW w:w="1502" w:type="dxa"/>
            <w:tcBorders>
              <w:top w:val="single" w:sz="4" w:space="0" w:color="auto"/>
              <w:left w:val="single" w:sz="4" w:space="0" w:color="auto"/>
              <w:bottom w:val="single" w:sz="4" w:space="0" w:color="auto"/>
              <w:right w:val="single" w:sz="4" w:space="0" w:color="auto"/>
            </w:tcBorders>
          </w:tcPr>
          <w:p w14:paraId="62C1434D"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2B3FBFE9"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7B20671" w14:textId="77777777" w:rsidR="0035280F" w:rsidRPr="00D01C84" w:rsidRDefault="0035280F" w:rsidP="00E0392F">
            <w:pPr>
              <w:pStyle w:val="TAL"/>
            </w:pPr>
          </w:p>
        </w:tc>
      </w:tr>
      <w:tr w:rsidR="0035280F" w:rsidRPr="00D01C84" w14:paraId="38FA9F3D" w14:textId="77777777" w:rsidTr="009B32D1">
        <w:tc>
          <w:tcPr>
            <w:tcW w:w="6048" w:type="dxa"/>
            <w:tcBorders>
              <w:top w:val="single" w:sz="4" w:space="0" w:color="auto"/>
              <w:left w:val="single" w:sz="4" w:space="0" w:color="auto"/>
              <w:bottom w:val="single" w:sz="4" w:space="0" w:color="auto"/>
              <w:right w:val="single" w:sz="4" w:space="0" w:color="auto"/>
            </w:tcBorders>
          </w:tcPr>
          <w:p w14:paraId="1213AF74" w14:textId="77777777" w:rsidR="0035280F" w:rsidRPr="00D01C84" w:rsidRDefault="0035280F" w:rsidP="00E0392F">
            <w:pPr>
              <w:pStyle w:val="TAL"/>
            </w:pPr>
            <w:r w:rsidRPr="00D01C84">
              <w:t xml:space="preserve">     epochTime-r17</w:t>
            </w:r>
          </w:p>
        </w:tc>
        <w:tc>
          <w:tcPr>
            <w:tcW w:w="1502" w:type="dxa"/>
            <w:tcBorders>
              <w:top w:val="single" w:sz="4" w:space="0" w:color="auto"/>
              <w:left w:val="single" w:sz="4" w:space="0" w:color="auto"/>
              <w:bottom w:val="single" w:sz="4" w:space="0" w:color="auto"/>
              <w:right w:val="single" w:sz="4" w:space="0" w:color="auto"/>
            </w:tcBorders>
          </w:tcPr>
          <w:p w14:paraId="183EB79B" w14:textId="77777777" w:rsidR="0035280F" w:rsidRPr="00D01C84" w:rsidRDefault="0035280F" w:rsidP="00E0392F">
            <w:pPr>
              <w:pStyle w:val="TAL"/>
            </w:pPr>
            <w:r w:rsidRPr="00D01C84">
              <w:rPr>
                <w:lang w:eastAsia="zh-CN"/>
              </w:rPr>
              <w:t>Not present</w:t>
            </w:r>
          </w:p>
        </w:tc>
        <w:tc>
          <w:tcPr>
            <w:tcW w:w="1149" w:type="dxa"/>
            <w:tcBorders>
              <w:top w:val="single" w:sz="4" w:space="0" w:color="auto"/>
              <w:left w:val="single" w:sz="4" w:space="0" w:color="auto"/>
              <w:bottom w:val="single" w:sz="4" w:space="0" w:color="auto"/>
              <w:right w:val="single" w:sz="4" w:space="0" w:color="auto"/>
            </w:tcBorders>
          </w:tcPr>
          <w:p w14:paraId="39166D35"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C685110" w14:textId="77777777" w:rsidR="0035280F" w:rsidRPr="00D01C84" w:rsidRDefault="0035280F" w:rsidP="00E0392F">
            <w:pPr>
              <w:pStyle w:val="TAL"/>
            </w:pPr>
          </w:p>
        </w:tc>
      </w:tr>
      <w:tr w:rsidR="0035280F" w:rsidRPr="00D01C84" w14:paraId="5E47357D" w14:textId="77777777" w:rsidTr="009B32D1">
        <w:tc>
          <w:tcPr>
            <w:tcW w:w="6048" w:type="dxa"/>
            <w:tcBorders>
              <w:top w:val="single" w:sz="4" w:space="0" w:color="auto"/>
              <w:left w:val="single" w:sz="4" w:space="0" w:color="auto"/>
              <w:bottom w:val="single" w:sz="4" w:space="0" w:color="auto"/>
              <w:right w:val="single" w:sz="4" w:space="0" w:color="auto"/>
            </w:tcBorders>
          </w:tcPr>
          <w:p w14:paraId="01BBCB7E" w14:textId="46C7EE13" w:rsidR="0035280F" w:rsidRPr="00D01C84" w:rsidRDefault="0035280F" w:rsidP="00E0392F">
            <w:pPr>
              <w:pStyle w:val="TAL"/>
            </w:pPr>
            <w:r w:rsidRPr="00D01C84">
              <w:t xml:space="preserve">     ephemerisInfo-r17 CHOICE {</w:t>
            </w:r>
          </w:p>
        </w:tc>
        <w:tc>
          <w:tcPr>
            <w:tcW w:w="1502" w:type="dxa"/>
            <w:tcBorders>
              <w:top w:val="single" w:sz="4" w:space="0" w:color="auto"/>
              <w:left w:val="single" w:sz="4" w:space="0" w:color="auto"/>
              <w:bottom w:val="single" w:sz="4" w:space="0" w:color="auto"/>
              <w:right w:val="single" w:sz="4" w:space="0" w:color="auto"/>
            </w:tcBorders>
          </w:tcPr>
          <w:p w14:paraId="1D3DFE92" w14:textId="77777777" w:rsidR="0035280F" w:rsidRPr="00D01C84" w:rsidRDefault="0035280F" w:rsidP="00E0392F">
            <w:pPr>
              <w:pStyle w:val="TAL"/>
            </w:pPr>
          </w:p>
        </w:tc>
        <w:tc>
          <w:tcPr>
            <w:tcW w:w="1149" w:type="dxa"/>
            <w:tcBorders>
              <w:top w:val="single" w:sz="4" w:space="0" w:color="auto"/>
              <w:left w:val="single" w:sz="4" w:space="0" w:color="auto"/>
              <w:bottom w:val="single" w:sz="4" w:space="0" w:color="auto"/>
              <w:right w:val="single" w:sz="4" w:space="0" w:color="auto"/>
            </w:tcBorders>
          </w:tcPr>
          <w:p w14:paraId="6E5BF3FD"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8AC1FA7" w14:textId="77777777" w:rsidR="0035280F" w:rsidRPr="00D01C84" w:rsidRDefault="0035280F" w:rsidP="00E0392F">
            <w:pPr>
              <w:pStyle w:val="TAL"/>
            </w:pPr>
          </w:p>
        </w:tc>
      </w:tr>
      <w:tr w:rsidR="0035280F" w:rsidRPr="00D01C84" w14:paraId="55CC6FCB" w14:textId="77777777" w:rsidTr="009B32D1">
        <w:tc>
          <w:tcPr>
            <w:tcW w:w="6048" w:type="dxa"/>
            <w:tcBorders>
              <w:top w:val="single" w:sz="4" w:space="0" w:color="auto"/>
              <w:left w:val="single" w:sz="4" w:space="0" w:color="auto"/>
              <w:bottom w:val="single" w:sz="4" w:space="0" w:color="auto"/>
              <w:right w:val="single" w:sz="4" w:space="0" w:color="auto"/>
            </w:tcBorders>
          </w:tcPr>
          <w:p w14:paraId="6CDBE4DC" w14:textId="77777777" w:rsidR="0035280F" w:rsidRPr="00D01C84" w:rsidRDefault="0035280F" w:rsidP="00E0392F">
            <w:pPr>
              <w:pStyle w:val="TAL"/>
            </w:pPr>
            <w:r w:rsidRPr="00D01C84">
              <w:t xml:space="preserve">        positionVelocity-r17 SEQUENCE {</w:t>
            </w:r>
          </w:p>
        </w:tc>
        <w:tc>
          <w:tcPr>
            <w:tcW w:w="1502" w:type="dxa"/>
            <w:tcBorders>
              <w:top w:val="single" w:sz="4" w:space="0" w:color="auto"/>
              <w:left w:val="single" w:sz="4" w:space="0" w:color="auto"/>
              <w:bottom w:val="single" w:sz="4" w:space="0" w:color="auto"/>
              <w:right w:val="single" w:sz="4" w:space="0" w:color="auto"/>
            </w:tcBorders>
          </w:tcPr>
          <w:p w14:paraId="4AE7ADB4"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34FFADE1"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FBE6242" w14:textId="77777777" w:rsidR="0035280F" w:rsidRPr="00D01C84" w:rsidRDefault="0035280F" w:rsidP="00E0392F">
            <w:pPr>
              <w:pStyle w:val="TAL"/>
            </w:pPr>
          </w:p>
        </w:tc>
      </w:tr>
      <w:tr w:rsidR="0035280F" w:rsidRPr="00D01C84" w14:paraId="1CE8768F" w14:textId="77777777" w:rsidTr="009B32D1">
        <w:tc>
          <w:tcPr>
            <w:tcW w:w="6048" w:type="dxa"/>
            <w:tcBorders>
              <w:top w:val="single" w:sz="4" w:space="0" w:color="auto"/>
              <w:left w:val="single" w:sz="4" w:space="0" w:color="auto"/>
              <w:bottom w:val="single" w:sz="4" w:space="0" w:color="auto"/>
              <w:right w:val="single" w:sz="4" w:space="0" w:color="auto"/>
            </w:tcBorders>
          </w:tcPr>
          <w:p w14:paraId="1EE99537" w14:textId="77777777" w:rsidR="0035280F" w:rsidRPr="00D01C84" w:rsidRDefault="0035280F" w:rsidP="00E0392F">
            <w:pPr>
              <w:pStyle w:val="TAL"/>
            </w:pPr>
            <w:r w:rsidRPr="00D01C84">
              <w:t xml:space="preserve">          positionX-r17</w:t>
            </w:r>
          </w:p>
        </w:tc>
        <w:tc>
          <w:tcPr>
            <w:tcW w:w="1502" w:type="dxa"/>
            <w:tcBorders>
              <w:top w:val="single" w:sz="4" w:space="0" w:color="auto"/>
              <w:left w:val="single" w:sz="4" w:space="0" w:color="auto"/>
              <w:bottom w:val="single" w:sz="4" w:space="0" w:color="auto"/>
              <w:right w:val="single" w:sz="4" w:space="0" w:color="auto"/>
            </w:tcBorders>
            <w:vAlign w:val="bottom"/>
          </w:tcPr>
          <w:p w14:paraId="020E29FD" w14:textId="77777777" w:rsidR="0035280F" w:rsidRPr="00D01C84" w:rsidRDefault="0035280F" w:rsidP="00E0392F">
            <w:pPr>
              <w:pStyle w:val="TAL"/>
              <w:rPr>
                <w:lang w:eastAsia="zh-CN"/>
              </w:rPr>
            </w:pPr>
            <w:r w:rsidRPr="00D01C84">
              <w:rPr>
                <w:rFonts w:eastAsiaTheme="minorHAnsi"/>
              </w:rPr>
              <w:t>-2401021</w:t>
            </w:r>
          </w:p>
        </w:tc>
        <w:tc>
          <w:tcPr>
            <w:tcW w:w="1149" w:type="dxa"/>
            <w:tcBorders>
              <w:top w:val="single" w:sz="4" w:space="0" w:color="auto"/>
              <w:left w:val="single" w:sz="4" w:space="0" w:color="auto"/>
              <w:bottom w:val="single" w:sz="4" w:space="0" w:color="auto"/>
              <w:right w:val="single" w:sz="4" w:space="0" w:color="auto"/>
            </w:tcBorders>
          </w:tcPr>
          <w:p w14:paraId="746D7B91"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72A4D69" w14:textId="77777777" w:rsidR="0035280F" w:rsidRPr="00D01C84" w:rsidRDefault="0035280F" w:rsidP="00E0392F">
            <w:pPr>
              <w:pStyle w:val="TAL"/>
            </w:pPr>
          </w:p>
        </w:tc>
      </w:tr>
      <w:tr w:rsidR="0035280F" w:rsidRPr="00D01C84" w14:paraId="62B830CD" w14:textId="77777777" w:rsidTr="009B32D1">
        <w:tc>
          <w:tcPr>
            <w:tcW w:w="6048" w:type="dxa"/>
            <w:tcBorders>
              <w:top w:val="single" w:sz="4" w:space="0" w:color="auto"/>
              <w:left w:val="single" w:sz="4" w:space="0" w:color="auto"/>
              <w:bottom w:val="single" w:sz="4" w:space="0" w:color="auto"/>
              <w:right w:val="single" w:sz="4" w:space="0" w:color="auto"/>
            </w:tcBorders>
          </w:tcPr>
          <w:p w14:paraId="1D191562" w14:textId="77777777" w:rsidR="0035280F" w:rsidRPr="00D01C84" w:rsidRDefault="0035280F" w:rsidP="00E0392F">
            <w:pPr>
              <w:pStyle w:val="TAL"/>
            </w:pPr>
            <w:r w:rsidRPr="00D01C84">
              <w:t xml:space="preserve">          positionY-r17</w:t>
            </w:r>
          </w:p>
        </w:tc>
        <w:tc>
          <w:tcPr>
            <w:tcW w:w="1502" w:type="dxa"/>
            <w:tcBorders>
              <w:top w:val="single" w:sz="4" w:space="0" w:color="auto"/>
              <w:left w:val="single" w:sz="4" w:space="0" w:color="auto"/>
              <w:bottom w:val="single" w:sz="4" w:space="0" w:color="auto"/>
              <w:right w:val="single" w:sz="4" w:space="0" w:color="auto"/>
            </w:tcBorders>
            <w:vAlign w:val="bottom"/>
          </w:tcPr>
          <w:p w14:paraId="66560460" w14:textId="77777777" w:rsidR="0035280F" w:rsidRPr="00D01C84" w:rsidRDefault="0035280F" w:rsidP="00E0392F">
            <w:pPr>
              <w:pStyle w:val="TAL"/>
              <w:rPr>
                <w:lang w:eastAsia="zh-CN"/>
              </w:rPr>
            </w:pPr>
            <w:r w:rsidRPr="00D01C84">
              <w:rPr>
                <w:rFonts w:eastAsiaTheme="minorHAnsi"/>
              </w:rPr>
              <w:t>3830217</w:t>
            </w:r>
          </w:p>
        </w:tc>
        <w:tc>
          <w:tcPr>
            <w:tcW w:w="1149" w:type="dxa"/>
            <w:tcBorders>
              <w:top w:val="single" w:sz="4" w:space="0" w:color="auto"/>
              <w:left w:val="single" w:sz="4" w:space="0" w:color="auto"/>
              <w:bottom w:val="single" w:sz="4" w:space="0" w:color="auto"/>
              <w:right w:val="single" w:sz="4" w:space="0" w:color="auto"/>
            </w:tcBorders>
          </w:tcPr>
          <w:p w14:paraId="0CF2C46C"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58662C23" w14:textId="77777777" w:rsidR="0035280F" w:rsidRPr="00D01C84" w:rsidRDefault="0035280F" w:rsidP="00E0392F">
            <w:pPr>
              <w:pStyle w:val="TAL"/>
            </w:pPr>
          </w:p>
        </w:tc>
      </w:tr>
      <w:tr w:rsidR="0035280F" w:rsidRPr="00D01C84" w14:paraId="15FBCC32" w14:textId="77777777" w:rsidTr="009B32D1">
        <w:tc>
          <w:tcPr>
            <w:tcW w:w="6048" w:type="dxa"/>
            <w:tcBorders>
              <w:top w:val="single" w:sz="4" w:space="0" w:color="auto"/>
              <w:left w:val="single" w:sz="4" w:space="0" w:color="auto"/>
              <w:bottom w:val="single" w:sz="4" w:space="0" w:color="auto"/>
              <w:right w:val="single" w:sz="4" w:space="0" w:color="auto"/>
            </w:tcBorders>
          </w:tcPr>
          <w:p w14:paraId="4F350C80" w14:textId="77777777" w:rsidR="0035280F" w:rsidRPr="00D01C84" w:rsidRDefault="0035280F" w:rsidP="00E0392F">
            <w:pPr>
              <w:pStyle w:val="TAL"/>
            </w:pPr>
            <w:r w:rsidRPr="00D01C84">
              <w:t xml:space="preserve">          positionZ-r17</w:t>
            </w:r>
          </w:p>
        </w:tc>
        <w:tc>
          <w:tcPr>
            <w:tcW w:w="1502" w:type="dxa"/>
            <w:tcBorders>
              <w:top w:val="single" w:sz="4" w:space="0" w:color="auto"/>
              <w:left w:val="single" w:sz="4" w:space="0" w:color="auto"/>
              <w:bottom w:val="single" w:sz="4" w:space="0" w:color="auto"/>
              <w:right w:val="single" w:sz="4" w:space="0" w:color="auto"/>
            </w:tcBorders>
            <w:vAlign w:val="bottom"/>
          </w:tcPr>
          <w:p w14:paraId="412D7725" w14:textId="77777777" w:rsidR="0035280F" w:rsidRPr="00D01C84" w:rsidRDefault="0035280F" w:rsidP="00E0392F">
            <w:pPr>
              <w:pStyle w:val="TAL"/>
              <w:rPr>
                <w:lang w:eastAsia="zh-CN"/>
              </w:rPr>
            </w:pPr>
            <w:r w:rsidRPr="00D01C84">
              <w:rPr>
                <w:rFonts w:eastAsiaTheme="minorHAnsi"/>
              </w:rPr>
              <w:t>2907041</w:t>
            </w:r>
          </w:p>
        </w:tc>
        <w:tc>
          <w:tcPr>
            <w:tcW w:w="1149" w:type="dxa"/>
            <w:tcBorders>
              <w:top w:val="single" w:sz="4" w:space="0" w:color="auto"/>
              <w:left w:val="single" w:sz="4" w:space="0" w:color="auto"/>
              <w:bottom w:val="single" w:sz="4" w:space="0" w:color="auto"/>
              <w:right w:val="single" w:sz="4" w:space="0" w:color="auto"/>
            </w:tcBorders>
          </w:tcPr>
          <w:p w14:paraId="0840AED2"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347F62BD" w14:textId="77777777" w:rsidR="0035280F" w:rsidRPr="00D01C84" w:rsidRDefault="0035280F" w:rsidP="00E0392F">
            <w:pPr>
              <w:pStyle w:val="TAL"/>
            </w:pPr>
          </w:p>
        </w:tc>
      </w:tr>
      <w:tr w:rsidR="0035280F" w:rsidRPr="00D01C84" w14:paraId="74DB0048" w14:textId="77777777" w:rsidTr="009B32D1">
        <w:tc>
          <w:tcPr>
            <w:tcW w:w="6048" w:type="dxa"/>
            <w:tcBorders>
              <w:top w:val="single" w:sz="4" w:space="0" w:color="auto"/>
              <w:left w:val="single" w:sz="4" w:space="0" w:color="auto"/>
              <w:bottom w:val="single" w:sz="4" w:space="0" w:color="auto"/>
              <w:right w:val="single" w:sz="4" w:space="0" w:color="auto"/>
            </w:tcBorders>
          </w:tcPr>
          <w:p w14:paraId="77D56457" w14:textId="77777777" w:rsidR="0035280F" w:rsidRPr="00D01C84" w:rsidRDefault="0035280F" w:rsidP="00E0392F">
            <w:pPr>
              <w:pStyle w:val="TAL"/>
            </w:pPr>
            <w:r w:rsidRPr="00D01C84">
              <w:t xml:space="preserve">          velocityVX-r17</w:t>
            </w:r>
          </w:p>
        </w:tc>
        <w:tc>
          <w:tcPr>
            <w:tcW w:w="1502" w:type="dxa"/>
            <w:tcBorders>
              <w:top w:val="single" w:sz="4" w:space="0" w:color="auto"/>
              <w:left w:val="single" w:sz="4" w:space="0" w:color="auto"/>
              <w:bottom w:val="single" w:sz="4" w:space="0" w:color="auto"/>
              <w:right w:val="single" w:sz="4" w:space="0" w:color="auto"/>
            </w:tcBorders>
            <w:vAlign w:val="bottom"/>
          </w:tcPr>
          <w:p w14:paraId="50775710" w14:textId="77777777" w:rsidR="0035280F" w:rsidRPr="00D01C84" w:rsidRDefault="0035280F" w:rsidP="00E0392F">
            <w:pPr>
              <w:pStyle w:val="TAL"/>
              <w:rPr>
                <w:lang w:eastAsia="zh-CN"/>
              </w:rPr>
            </w:pPr>
            <w:r w:rsidRPr="00D01C84">
              <w:rPr>
                <w:rFonts w:eastAsiaTheme="minorHAnsi"/>
              </w:rPr>
              <w:t>28879</w:t>
            </w:r>
          </w:p>
        </w:tc>
        <w:tc>
          <w:tcPr>
            <w:tcW w:w="1149" w:type="dxa"/>
            <w:tcBorders>
              <w:top w:val="single" w:sz="4" w:space="0" w:color="auto"/>
              <w:left w:val="single" w:sz="4" w:space="0" w:color="auto"/>
              <w:bottom w:val="single" w:sz="4" w:space="0" w:color="auto"/>
              <w:right w:val="single" w:sz="4" w:space="0" w:color="auto"/>
            </w:tcBorders>
          </w:tcPr>
          <w:p w14:paraId="0D53EB97"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6781AD1C" w14:textId="77777777" w:rsidR="0035280F" w:rsidRPr="00D01C84" w:rsidRDefault="0035280F" w:rsidP="00E0392F">
            <w:pPr>
              <w:pStyle w:val="TAL"/>
            </w:pPr>
          </w:p>
        </w:tc>
      </w:tr>
      <w:tr w:rsidR="0035280F" w:rsidRPr="00D01C84" w14:paraId="2F39EF22" w14:textId="77777777" w:rsidTr="009B32D1">
        <w:tc>
          <w:tcPr>
            <w:tcW w:w="6048" w:type="dxa"/>
            <w:tcBorders>
              <w:top w:val="single" w:sz="4" w:space="0" w:color="auto"/>
              <w:left w:val="single" w:sz="4" w:space="0" w:color="auto"/>
              <w:bottom w:val="single" w:sz="4" w:space="0" w:color="auto"/>
              <w:right w:val="single" w:sz="4" w:space="0" w:color="auto"/>
            </w:tcBorders>
          </w:tcPr>
          <w:p w14:paraId="10A6C6B1" w14:textId="77777777" w:rsidR="0035280F" w:rsidRPr="00D01C84" w:rsidRDefault="0035280F" w:rsidP="00E0392F">
            <w:pPr>
              <w:pStyle w:val="TAL"/>
            </w:pPr>
            <w:r w:rsidRPr="00D01C84">
              <w:t xml:space="preserve">          velocityVY-r17</w:t>
            </w:r>
          </w:p>
        </w:tc>
        <w:tc>
          <w:tcPr>
            <w:tcW w:w="1502" w:type="dxa"/>
            <w:tcBorders>
              <w:top w:val="single" w:sz="4" w:space="0" w:color="auto"/>
              <w:left w:val="single" w:sz="4" w:space="0" w:color="auto"/>
              <w:bottom w:val="single" w:sz="4" w:space="0" w:color="auto"/>
              <w:right w:val="single" w:sz="4" w:space="0" w:color="auto"/>
            </w:tcBorders>
            <w:vAlign w:val="bottom"/>
          </w:tcPr>
          <w:p w14:paraId="69212394" w14:textId="77777777" w:rsidR="0035280F" w:rsidRPr="00D01C84" w:rsidRDefault="0035280F" w:rsidP="00E0392F">
            <w:pPr>
              <w:pStyle w:val="TAL"/>
              <w:rPr>
                <w:lang w:eastAsia="zh-CN"/>
              </w:rPr>
            </w:pPr>
            <w:r w:rsidRPr="00D01C84">
              <w:rPr>
                <w:rFonts w:eastAsiaTheme="minorHAnsi"/>
              </w:rPr>
              <w:t>-61410</w:t>
            </w:r>
          </w:p>
        </w:tc>
        <w:tc>
          <w:tcPr>
            <w:tcW w:w="1149" w:type="dxa"/>
            <w:tcBorders>
              <w:top w:val="single" w:sz="4" w:space="0" w:color="auto"/>
              <w:left w:val="single" w:sz="4" w:space="0" w:color="auto"/>
              <w:bottom w:val="single" w:sz="4" w:space="0" w:color="auto"/>
              <w:right w:val="single" w:sz="4" w:space="0" w:color="auto"/>
            </w:tcBorders>
          </w:tcPr>
          <w:p w14:paraId="375ED635"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4C4C893E" w14:textId="77777777" w:rsidR="0035280F" w:rsidRPr="00D01C84" w:rsidRDefault="0035280F" w:rsidP="00E0392F">
            <w:pPr>
              <w:pStyle w:val="TAL"/>
            </w:pPr>
          </w:p>
        </w:tc>
      </w:tr>
      <w:tr w:rsidR="0035280F" w:rsidRPr="00D01C84" w14:paraId="1E516BE7" w14:textId="77777777" w:rsidTr="009B32D1">
        <w:tc>
          <w:tcPr>
            <w:tcW w:w="6048" w:type="dxa"/>
            <w:tcBorders>
              <w:top w:val="single" w:sz="4" w:space="0" w:color="auto"/>
              <w:left w:val="single" w:sz="4" w:space="0" w:color="auto"/>
              <w:bottom w:val="single" w:sz="4" w:space="0" w:color="auto"/>
              <w:right w:val="single" w:sz="4" w:space="0" w:color="auto"/>
            </w:tcBorders>
          </w:tcPr>
          <w:p w14:paraId="5C97BC7F" w14:textId="77777777" w:rsidR="0035280F" w:rsidRPr="00D01C84" w:rsidRDefault="0035280F" w:rsidP="00E0392F">
            <w:pPr>
              <w:pStyle w:val="TAL"/>
            </w:pPr>
            <w:r w:rsidRPr="00D01C84">
              <w:t xml:space="preserve">          velocityVZ-r17</w:t>
            </w:r>
          </w:p>
        </w:tc>
        <w:tc>
          <w:tcPr>
            <w:tcW w:w="1502" w:type="dxa"/>
            <w:tcBorders>
              <w:top w:val="single" w:sz="4" w:space="0" w:color="auto"/>
              <w:left w:val="single" w:sz="4" w:space="0" w:color="auto"/>
              <w:bottom w:val="single" w:sz="4" w:space="0" w:color="auto"/>
              <w:right w:val="single" w:sz="4" w:space="0" w:color="auto"/>
            </w:tcBorders>
            <w:vAlign w:val="bottom"/>
          </w:tcPr>
          <w:p w14:paraId="44274979" w14:textId="77777777" w:rsidR="0035280F" w:rsidRPr="00D01C84" w:rsidRDefault="0035280F" w:rsidP="00E0392F">
            <w:pPr>
              <w:pStyle w:val="TAL"/>
              <w:rPr>
                <w:lang w:eastAsia="zh-CN"/>
              </w:rPr>
            </w:pPr>
            <w:r w:rsidRPr="00D01C84">
              <w:rPr>
                <w:rFonts w:eastAsiaTheme="minorHAnsi"/>
              </w:rPr>
              <w:t>105774</w:t>
            </w:r>
          </w:p>
        </w:tc>
        <w:tc>
          <w:tcPr>
            <w:tcW w:w="1149" w:type="dxa"/>
            <w:tcBorders>
              <w:top w:val="single" w:sz="4" w:space="0" w:color="auto"/>
              <w:left w:val="single" w:sz="4" w:space="0" w:color="auto"/>
              <w:bottom w:val="single" w:sz="4" w:space="0" w:color="auto"/>
              <w:right w:val="single" w:sz="4" w:space="0" w:color="auto"/>
            </w:tcBorders>
          </w:tcPr>
          <w:p w14:paraId="323A9208"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0C01060A" w14:textId="77777777" w:rsidR="0035280F" w:rsidRPr="00D01C84" w:rsidRDefault="0035280F" w:rsidP="00E0392F">
            <w:pPr>
              <w:pStyle w:val="TAL"/>
            </w:pPr>
          </w:p>
        </w:tc>
      </w:tr>
      <w:tr w:rsidR="0035280F" w:rsidRPr="00D01C84" w14:paraId="08910E75" w14:textId="77777777" w:rsidTr="009B32D1">
        <w:tc>
          <w:tcPr>
            <w:tcW w:w="6048" w:type="dxa"/>
            <w:tcBorders>
              <w:top w:val="single" w:sz="4" w:space="0" w:color="auto"/>
              <w:left w:val="single" w:sz="4" w:space="0" w:color="auto"/>
              <w:bottom w:val="single" w:sz="4" w:space="0" w:color="auto"/>
              <w:right w:val="single" w:sz="4" w:space="0" w:color="auto"/>
            </w:tcBorders>
          </w:tcPr>
          <w:p w14:paraId="34A52E39" w14:textId="77777777" w:rsidR="0035280F" w:rsidRPr="00D01C84" w:rsidRDefault="0035280F" w:rsidP="00E0392F">
            <w:pPr>
              <w:pStyle w:val="TAL"/>
            </w:pPr>
            <w:r w:rsidRPr="00D01C84">
              <w:t xml:space="preserve">        }</w:t>
            </w:r>
          </w:p>
        </w:tc>
        <w:tc>
          <w:tcPr>
            <w:tcW w:w="1502" w:type="dxa"/>
            <w:tcBorders>
              <w:top w:val="single" w:sz="4" w:space="0" w:color="auto"/>
              <w:left w:val="single" w:sz="4" w:space="0" w:color="auto"/>
              <w:bottom w:val="single" w:sz="4" w:space="0" w:color="auto"/>
              <w:right w:val="single" w:sz="4" w:space="0" w:color="auto"/>
            </w:tcBorders>
          </w:tcPr>
          <w:p w14:paraId="3FEB081D" w14:textId="77777777" w:rsidR="0035280F" w:rsidRPr="00D01C84" w:rsidRDefault="0035280F" w:rsidP="00E0392F">
            <w:pPr>
              <w:pStyle w:val="TAL"/>
              <w:rPr>
                <w:lang w:eastAsia="zh-CN"/>
              </w:rPr>
            </w:pPr>
          </w:p>
        </w:tc>
        <w:tc>
          <w:tcPr>
            <w:tcW w:w="1149" w:type="dxa"/>
            <w:tcBorders>
              <w:top w:val="single" w:sz="4" w:space="0" w:color="auto"/>
              <w:left w:val="single" w:sz="4" w:space="0" w:color="auto"/>
              <w:bottom w:val="single" w:sz="4" w:space="0" w:color="auto"/>
              <w:right w:val="single" w:sz="4" w:space="0" w:color="auto"/>
            </w:tcBorders>
          </w:tcPr>
          <w:p w14:paraId="36A31E59" w14:textId="77777777" w:rsidR="0035280F" w:rsidRPr="00D01C84" w:rsidRDefault="0035280F" w:rsidP="00E0392F">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2ACFFFB2" w14:textId="77777777" w:rsidR="0035280F" w:rsidRPr="00D01C84" w:rsidRDefault="0035280F" w:rsidP="00E0392F">
            <w:pPr>
              <w:pStyle w:val="TAL"/>
            </w:pPr>
          </w:p>
        </w:tc>
      </w:tr>
      <w:tr w:rsidR="00B351ED" w:rsidRPr="00D01C84" w14:paraId="40889D8D" w14:textId="77777777" w:rsidTr="009F406B">
        <w:tc>
          <w:tcPr>
            <w:tcW w:w="6048" w:type="dxa"/>
            <w:tcBorders>
              <w:top w:val="single" w:sz="4" w:space="0" w:color="auto"/>
              <w:left w:val="single" w:sz="4" w:space="0" w:color="auto"/>
              <w:bottom w:val="single" w:sz="4" w:space="0" w:color="auto"/>
              <w:right w:val="single" w:sz="4" w:space="0" w:color="auto"/>
            </w:tcBorders>
          </w:tcPr>
          <w:p w14:paraId="60D2F0D8" w14:textId="77777777" w:rsidR="00B351ED" w:rsidRPr="00D01C84" w:rsidRDefault="00B351ED" w:rsidP="009F406B">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176E6876" w14:textId="77777777" w:rsidR="00B351ED" w:rsidRPr="00D01C84" w:rsidRDefault="00B351ED" w:rsidP="009F406B">
            <w:pPr>
              <w:pStyle w:val="TAL"/>
            </w:pPr>
          </w:p>
        </w:tc>
        <w:tc>
          <w:tcPr>
            <w:tcW w:w="1149" w:type="dxa"/>
            <w:tcBorders>
              <w:top w:val="single" w:sz="4" w:space="0" w:color="auto"/>
              <w:left w:val="single" w:sz="4" w:space="0" w:color="auto"/>
              <w:bottom w:val="single" w:sz="4" w:space="0" w:color="auto"/>
              <w:right w:val="single" w:sz="4" w:space="0" w:color="auto"/>
            </w:tcBorders>
          </w:tcPr>
          <w:p w14:paraId="01AA301E" w14:textId="77777777" w:rsidR="00B351ED" w:rsidRPr="00D01C84" w:rsidRDefault="00B351ED" w:rsidP="009F406B">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790499AE" w14:textId="77777777" w:rsidR="00B351ED" w:rsidRPr="00D01C84" w:rsidRDefault="00B351ED" w:rsidP="009F406B">
            <w:pPr>
              <w:pStyle w:val="TAL"/>
            </w:pPr>
          </w:p>
        </w:tc>
      </w:tr>
      <w:tr w:rsidR="00B351ED" w:rsidRPr="00D01C84" w14:paraId="546F6087" w14:textId="77777777" w:rsidTr="009F406B">
        <w:tc>
          <w:tcPr>
            <w:tcW w:w="6048" w:type="dxa"/>
            <w:tcBorders>
              <w:top w:val="single" w:sz="4" w:space="0" w:color="auto"/>
              <w:left w:val="single" w:sz="4" w:space="0" w:color="auto"/>
              <w:bottom w:val="single" w:sz="4" w:space="0" w:color="auto"/>
              <w:right w:val="single" w:sz="4" w:space="0" w:color="auto"/>
            </w:tcBorders>
          </w:tcPr>
          <w:p w14:paraId="5410FA78" w14:textId="77777777" w:rsidR="00B351ED" w:rsidRPr="00D01C84" w:rsidRDefault="00B351ED" w:rsidP="009F406B">
            <w:pPr>
              <w:pStyle w:val="TAL"/>
            </w:pPr>
            <w:r w:rsidRPr="00B44334">
              <w:t xml:space="preserve">   }</w:t>
            </w:r>
          </w:p>
        </w:tc>
        <w:tc>
          <w:tcPr>
            <w:tcW w:w="1502" w:type="dxa"/>
            <w:tcBorders>
              <w:top w:val="single" w:sz="4" w:space="0" w:color="auto"/>
              <w:left w:val="single" w:sz="4" w:space="0" w:color="auto"/>
              <w:bottom w:val="single" w:sz="4" w:space="0" w:color="auto"/>
              <w:right w:val="single" w:sz="4" w:space="0" w:color="auto"/>
            </w:tcBorders>
          </w:tcPr>
          <w:p w14:paraId="2A65BC0A" w14:textId="77777777" w:rsidR="00B351ED" w:rsidRPr="00D01C84" w:rsidRDefault="00B351ED" w:rsidP="009F406B">
            <w:pPr>
              <w:pStyle w:val="TAL"/>
            </w:pPr>
          </w:p>
        </w:tc>
        <w:tc>
          <w:tcPr>
            <w:tcW w:w="1149" w:type="dxa"/>
            <w:tcBorders>
              <w:top w:val="single" w:sz="4" w:space="0" w:color="auto"/>
              <w:left w:val="single" w:sz="4" w:space="0" w:color="auto"/>
              <w:bottom w:val="single" w:sz="4" w:space="0" w:color="auto"/>
              <w:right w:val="single" w:sz="4" w:space="0" w:color="auto"/>
            </w:tcBorders>
          </w:tcPr>
          <w:p w14:paraId="1BEB9B6F" w14:textId="77777777" w:rsidR="00B351ED" w:rsidRPr="00D01C84" w:rsidRDefault="00B351ED" w:rsidP="009F406B">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38B6B5F6" w14:textId="77777777" w:rsidR="00B351ED" w:rsidRPr="00D01C84" w:rsidRDefault="00B351ED" w:rsidP="009F406B">
            <w:pPr>
              <w:pStyle w:val="TAL"/>
            </w:pPr>
          </w:p>
        </w:tc>
      </w:tr>
      <w:tr w:rsidR="0035280F" w:rsidRPr="00D01C84" w14:paraId="44B3C435" w14:textId="77777777" w:rsidTr="009B32D1">
        <w:tc>
          <w:tcPr>
            <w:tcW w:w="6048" w:type="dxa"/>
            <w:tcBorders>
              <w:top w:val="single" w:sz="4" w:space="0" w:color="auto"/>
              <w:left w:val="single" w:sz="4" w:space="0" w:color="auto"/>
              <w:bottom w:val="single" w:sz="4" w:space="0" w:color="auto"/>
              <w:right w:val="single" w:sz="4" w:space="0" w:color="auto"/>
            </w:tcBorders>
            <w:hideMark/>
          </w:tcPr>
          <w:p w14:paraId="3FE45A39" w14:textId="77777777" w:rsidR="0035280F" w:rsidRPr="00D01C84" w:rsidRDefault="0035280F" w:rsidP="009B32D1">
            <w:pPr>
              <w:pStyle w:val="TAL"/>
            </w:pPr>
            <w:r w:rsidRPr="00D01C84">
              <w:t>}</w:t>
            </w:r>
          </w:p>
        </w:tc>
        <w:tc>
          <w:tcPr>
            <w:tcW w:w="1502" w:type="dxa"/>
            <w:tcBorders>
              <w:top w:val="single" w:sz="4" w:space="0" w:color="auto"/>
              <w:left w:val="single" w:sz="4" w:space="0" w:color="auto"/>
              <w:bottom w:val="single" w:sz="4" w:space="0" w:color="auto"/>
              <w:right w:val="single" w:sz="4" w:space="0" w:color="auto"/>
            </w:tcBorders>
          </w:tcPr>
          <w:p w14:paraId="36660DA1" w14:textId="77777777" w:rsidR="0035280F" w:rsidRPr="00D01C84" w:rsidRDefault="0035280F" w:rsidP="009B32D1">
            <w:pPr>
              <w:pStyle w:val="TAL"/>
            </w:pPr>
          </w:p>
        </w:tc>
        <w:tc>
          <w:tcPr>
            <w:tcW w:w="1149" w:type="dxa"/>
            <w:tcBorders>
              <w:top w:val="single" w:sz="4" w:space="0" w:color="auto"/>
              <w:left w:val="single" w:sz="4" w:space="0" w:color="auto"/>
              <w:bottom w:val="single" w:sz="4" w:space="0" w:color="auto"/>
              <w:right w:val="single" w:sz="4" w:space="0" w:color="auto"/>
            </w:tcBorders>
          </w:tcPr>
          <w:p w14:paraId="0425B9ED" w14:textId="77777777" w:rsidR="0035280F" w:rsidRPr="00D01C84" w:rsidRDefault="0035280F" w:rsidP="009B32D1">
            <w:pPr>
              <w:pStyle w:val="TAL"/>
            </w:pPr>
          </w:p>
        </w:tc>
        <w:tc>
          <w:tcPr>
            <w:tcW w:w="1061" w:type="dxa"/>
            <w:gridSpan w:val="2"/>
            <w:tcBorders>
              <w:top w:val="single" w:sz="4" w:space="0" w:color="auto"/>
              <w:left w:val="single" w:sz="4" w:space="0" w:color="auto"/>
              <w:bottom w:val="single" w:sz="4" w:space="0" w:color="auto"/>
              <w:right w:val="single" w:sz="4" w:space="0" w:color="auto"/>
            </w:tcBorders>
          </w:tcPr>
          <w:p w14:paraId="365A63CF" w14:textId="77777777" w:rsidR="0035280F" w:rsidRPr="00D01C84" w:rsidRDefault="0035280F" w:rsidP="009B32D1">
            <w:pPr>
              <w:pStyle w:val="TAL"/>
            </w:pPr>
          </w:p>
        </w:tc>
      </w:tr>
      <w:tr w:rsidR="0035280F" w:rsidRPr="00D01C84" w14:paraId="6A0C8ABF" w14:textId="77777777" w:rsidTr="009B32D1">
        <w:tc>
          <w:tcPr>
            <w:tcW w:w="9760" w:type="dxa"/>
            <w:gridSpan w:val="5"/>
            <w:tcBorders>
              <w:top w:val="single" w:sz="4" w:space="0" w:color="auto"/>
              <w:left w:val="single" w:sz="4" w:space="0" w:color="auto"/>
              <w:bottom w:val="single" w:sz="4" w:space="0" w:color="auto"/>
              <w:right w:val="single" w:sz="4" w:space="0" w:color="auto"/>
            </w:tcBorders>
          </w:tcPr>
          <w:p w14:paraId="3F7AEE16" w14:textId="7F0539D2" w:rsidR="0035280F" w:rsidRPr="00D01C84" w:rsidRDefault="0035280F" w:rsidP="00E0392F">
            <w:pPr>
              <w:pStyle w:val="TAN"/>
            </w:pPr>
            <w:r w:rsidRPr="00D01C84">
              <w:rPr>
                <w:rFonts w:eastAsiaTheme="minorHAnsi" w:cs="Arial"/>
                <w:szCs w:val="18"/>
              </w:rPr>
              <w:t>NOTE 1:</w:t>
            </w:r>
            <w:r w:rsidR="009B32D1">
              <w:tab/>
            </w:r>
            <w:r w:rsidRPr="00D01C84">
              <w:rPr>
                <w:rFonts w:eastAsiaTheme="minorHAnsi" w:cs="Arial"/>
                <w:szCs w:val="18"/>
              </w:rPr>
              <w:t>Satellite-UE elevation angle equal to 149.91 degrees, one-way delay equal to 3.66 ms and Doppler equal to -0-19.95 ppm</w:t>
            </w:r>
          </w:p>
        </w:tc>
      </w:tr>
    </w:tbl>
    <w:p w14:paraId="7E33A989" w14:textId="77777777" w:rsidR="0035280F" w:rsidRPr="00D01C84" w:rsidRDefault="0035280F" w:rsidP="007E244E"/>
    <w:p w14:paraId="1EFBD90B" w14:textId="77777777" w:rsidR="0035280F" w:rsidRPr="00D01C84" w:rsidRDefault="0035280F" w:rsidP="0035280F">
      <w:pPr>
        <w:pStyle w:val="Heading3"/>
      </w:pPr>
      <w:r w:rsidRPr="00D01C84">
        <w:t>7.6.3</w:t>
      </w:r>
      <w:r w:rsidRPr="00D01C84">
        <w:tab/>
        <w:t>NR NTN message contents for RRM tests</w:t>
      </w:r>
    </w:p>
    <w:p w14:paraId="3EC2409B" w14:textId="06883536" w:rsidR="0035280F" w:rsidRPr="00D01C84" w:rsidRDefault="0035280F" w:rsidP="0035280F">
      <w:pPr>
        <w:pStyle w:val="Heading4"/>
      </w:pPr>
      <w:r w:rsidRPr="00D01C84">
        <w:t>7.6.3.1</w:t>
      </w:r>
      <w:r w:rsidRPr="00D01C84">
        <w:tab/>
      </w:r>
      <w:r w:rsidR="00AB5172" w:rsidRPr="00602A4D">
        <w:t>SIB19 IE values</w:t>
      </w:r>
    </w:p>
    <w:p w14:paraId="3D354A55" w14:textId="77777777" w:rsidR="0035280F" w:rsidRDefault="0035280F" w:rsidP="0035280F">
      <w:r w:rsidRPr="00D01C84">
        <w:t>The ntn-config-r17 values including the EphemerisInfo-r17 values in SIB19 shall be periodically signalled to the UE during test based on the Ephemeris information in clause 7.6.2 (kept constant throughout the duration of each the test).</w:t>
      </w:r>
    </w:p>
    <w:p w14:paraId="654C802C" w14:textId="77777777" w:rsidR="00AB5172" w:rsidRPr="00AB5172" w:rsidRDefault="00AB5172" w:rsidP="00AB5172">
      <w:pPr>
        <w:pStyle w:val="TH"/>
        <w:rPr>
          <w:lang w:eastAsia="en-US"/>
        </w:rPr>
      </w:pPr>
      <w:r w:rsidRPr="00AB5172">
        <w:rPr>
          <w:lang w:eastAsia="en-US"/>
        </w:rPr>
        <w:t>Table 7.6.3.1-1: SIB19 for RRM tests (single cell test case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5"/>
        <w:gridCol w:w="1620"/>
        <w:gridCol w:w="1260"/>
        <w:gridCol w:w="1295"/>
      </w:tblGrid>
      <w:tr w:rsidR="00AB5172" w:rsidRPr="00AB5172" w14:paraId="5A4D7DE6" w14:textId="77777777" w:rsidTr="009F406B">
        <w:tc>
          <w:tcPr>
            <w:tcW w:w="9750" w:type="dxa"/>
            <w:gridSpan w:val="4"/>
            <w:tcBorders>
              <w:top w:val="single" w:sz="4" w:space="0" w:color="auto"/>
              <w:left w:val="single" w:sz="4" w:space="0" w:color="auto"/>
              <w:bottom w:val="single" w:sz="4" w:space="0" w:color="auto"/>
              <w:right w:val="single" w:sz="4" w:space="0" w:color="auto"/>
            </w:tcBorders>
            <w:hideMark/>
          </w:tcPr>
          <w:p w14:paraId="42DE0408"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Derivation Path: Table 4.6.2-18C</w:t>
            </w:r>
          </w:p>
        </w:tc>
      </w:tr>
      <w:tr w:rsidR="00AB5172" w:rsidRPr="00AB5172" w14:paraId="234C7B63" w14:textId="77777777" w:rsidTr="009F406B">
        <w:tc>
          <w:tcPr>
            <w:tcW w:w="5575" w:type="dxa"/>
            <w:tcBorders>
              <w:top w:val="single" w:sz="4" w:space="0" w:color="auto"/>
              <w:left w:val="single" w:sz="4" w:space="0" w:color="auto"/>
              <w:bottom w:val="single" w:sz="4" w:space="0" w:color="auto"/>
              <w:right w:val="single" w:sz="4" w:space="0" w:color="auto"/>
            </w:tcBorders>
            <w:hideMark/>
          </w:tcPr>
          <w:p w14:paraId="69E3B5F9" w14:textId="77777777" w:rsidR="00AB5172" w:rsidRPr="00AB5172" w:rsidRDefault="00AB5172" w:rsidP="00AB5172">
            <w:pPr>
              <w:keepNext/>
              <w:keepLines/>
              <w:overflowPunct/>
              <w:autoSpaceDE/>
              <w:autoSpaceDN/>
              <w:adjustRightInd/>
              <w:spacing w:after="0"/>
              <w:jc w:val="center"/>
              <w:textAlignment w:val="auto"/>
              <w:rPr>
                <w:rFonts w:ascii="Arial" w:hAnsi="Arial"/>
                <w:b/>
                <w:sz w:val="18"/>
              </w:rPr>
            </w:pPr>
            <w:r w:rsidRPr="00AB5172">
              <w:rPr>
                <w:rFonts w:ascii="Arial" w:hAnsi="Arial"/>
                <w:b/>
                <w:sz w:val="18"/>
              </w:rPr>
              <w:t>Information Element</w:t>
            </w:r>
          </w:p>
        </w:tc>
        <w:tc>
          <w:tcPr>
            <w:tcW w:w="1620" w:type="dxa"/>
            <w:tcBorders>
              <w:top w:val="single" w:sz="4" w:space="0" w:color="auto"/>
              <w:left w:val="single" w:sz="4" w:space="0" w:color="auto"/>
              <w:bottom w:val="single" w:sz="4" w:space="0" w:color="auto"/>
              <w:right w:val="single" w:sz="4" w:space="0" w:color="auto"/>
            </w:tcBorders>
            <w:hideMark/>
          </w:tcPr>
          <w:p w14:paraId="5FC8EDFE" w14:textId="77777777" w:rsidR="00AB5172" w:rsidRPr="00AB5172" w:rsidRDefault="00AB5172" w:rsidP="00AB5172">
            <w:pPr>
              <w:keepNext/>
              <w:keepLines/>
              <w:overflowPunct/>
              <w:autoSpaceDE/>
              <w:autoSpaceDN/>
              <w:adjustRightInd/>
              <w:spacing w:after="0"/>
              <w:jc w:val="center"/>
              <w:textAlignment w:val="auto"/>
              <w:rPr>
                <w:rFonts w:ascii="Arial" w:hAnsi="Arial"/>
                <w:b/>
                <w:sz w:val="18"/>
              </w:rPr>
            </w:pPr>
            <w:r w:rsidRPr="00AB5172">
              <w:rPr>
                <w:rFonts w:ascii="Arial" w:hAnsi="Arial"/>
                <w:b/>
                <w:sz w:val="18"/>
              </w:rPr>
              <w:t>Value/remark</w:t>
            </w:r>
          </w:p>
        </w:tc>
        <w:tc>
          <w:tcPr>
            <w:tcW w:w="1260" w:type="dxa"/>
            <w:tcBorders>
              <w:top w:val="single" w:sz="4" w:space="0" w:color="auto"/>
              <w:left w:val="single" w:sz="4" w:space="0" w:color="auto"/>
              <w:bottom w:val="single" w:sz="4" w:space="0" w:color="auto"/>
              <w:right w:val="single" w:sz="4" w:space="0" w:color="auto"/>
            </w:tcBorders>
            <w:hideMark/>
          </w:tcPr>
          <w:p w14:paraId="3A5F0FA0" w14:textId="77777777" w:rsidR="00AB5172" w:rsidRPr="00AB5172" w:rsidRDefault="00AB5172" w:rsidP="00AB5172">
            <w:pPr>
              <w:keepNext/>
              <w:keepLines/>
              <w:overflowPunct/>
              <w:autoSpaceDE/>
              <w:autoSpaceDN/>
              <w:adjustRightInd/>
              <w:spacing w:after="0"/>
              <w:jc w:val="center"/>
              <w:textAlignment w:val="auto"/>
              <w:rPr>
                <w:rFonts w:ascii="Arial" w:hAnsi="Arial"/>
                <w:b/>
                <w:sz w:val="18"/>
              </w:rPr>
            </w:pPr>
            <w:r w:rsidRPr="00AB5172">
              <w:rPr>
                <w:rFonts w:ascii="Arial" w:hAnsi="Arial"/>
                <w:b/>
                <w:sz w:val="18"/>
              </w:rPr>
              <w:t>Comment</w:t>
            </w:r>
          </w:p>
        </w:tc>
        <w:tc>
          <w:tcPr>
            <w:tcW w:w="1295" w:type="dxa"/>
            <w:tcBorders>
              <w:top w:val="single" w:sz="4" w:space="0" w:color="auto"/>
              <w:left w:val="single" w:sz="4" w:space="0" w:color="auto"/>
              <w:bottom w:val="single" w:sz="4" w:space="0" w:color="auto"/>
              <w:right w:val="single" w:sz="4" w:space="0" w:color="auto"/>
            </w:tcBorders>
            <w:hideMark/>
          </w:tcPr>
          <w:p w14:paraId="6BE74B9B" w14:textId="77777777" w:rsidR="00AB5172" w:rsidRPr="00AB5172" w:rsidRDefault="00AB5172" w:rsidP="00AB5172">
            <w:pPr>
              <w:keepNext/>
              <w:keepLines/>
              <w:overflowPunct/>
              <w:autoSpaceDE/>
              <w:autoSpaceDN/>
              <w:adjustRightInd/>
              <w:spacing w:after="0"/>
              <w:jc w:val="center"/>
              <w:textAlignment w:val="auto"/>
              <w:rPr>
                <w:rFonts w:ascii="Arial" w:hAnsi="Arial"/>
                <w:b/>
                <w:sz w:val="18"/>
              </w:rPr>
            </w:pPr>
            <w:r w:rsidRPr="00AB5172">
              <w:rPr>
                <w:rFonts w:ascii="Arial" w:hAnsi="Arial"/>
                <w:b/>
                <w:sz w:val="18"/>
              </w:rPr>
              <w:t>Condition</w:t>
            </w:r>
          </w:p>
        </w:tc>
      </w:tr>
      <w:tr w:rsidR="00AB5172" w:rsidRPr="00AB5172" w14:paraId="206E0FD1" w14:textId="77777777" w:rsidTr="009F406B">
        <w:tc>
          <w:tcPr>
            <w:tcW w:w="5575" w:type="dxa"/>
            <w:tcBorders>
              <w:top w:val="single" w:sz="4" w:space="0" w:color="auto"/>
              <w:left w:val="single" w:sz="4" w:space="0" w:color="auto"/>
              <w:bottom w:val="single" w:sz="4" w:space="0" w:color="auto"/>
              <w:right w:val="single" w:sz="4" w:space="0" w:color="auto"/>
            </w:tcBorders>
          </w:tcPr>
          <w:p w14:paraId="4826450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SIB19-r17 ::= SEQUENCE {</w:t>
            </w:r>
          </w:p>
        </w:tc>
        <w:tc>
          <w:tcPr>
            <w:tcW w:w="1620" w:type="dxa"/>
            <w:tcBorders>
              <w:top w:val="single" w:sz="4" w:space="0" w:color="auto"/>
              <w:left w:val="single" w:sz="4" w:space="0" w:color="auto"/>
              <w:bottom w:val="single" w:sz="4" w:space="0" w:color="auto"/>
              <w:right w:val="single" w:sz="4" w:space="0" w:color="auto"/>
            </w:tcBorders>
          </w:tcPr>
          <w:p w14:paraId="7F3302FE"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6306C83A"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163C3FF3"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083BCBC0" w14:textId="77777777" w:rsidTr="009F406B">
        <w:tc>
          <w:tcPr>
            <w:tcW w:w="5575" w:type="dxa"/>
            <w:tcBorders>
              <w:top w:val="single" w:sz="4" w:space="0" w:color="auto"/>
              <w:left w:val="single" w:sz="4" w:space="0" w:color="auto"/>
              <w:bottom w:val="single" w:sz="4" w:space="0" w:color="auto"/>
              <w:right w:val="single" w:sz="4" w:space="0" w:color="auto"/>
            </w:tcBorders>
            <w:hideMark/>
          </w:tcPr>
          <w:p w14:paraId="396183CB"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ntn-Config-r17::= SEQUENCE {</w:t>
            </w:r>
          </w:p>
        </w:tc>
        <w:tc>
          <w:tcPr>
            <w:tcW w:w="1620" w:type="dxa"/>
            <w:tcBorders>
              <w:top w:val="single" w:sz="4" w:space="0" w:color="auto"/>
              <w:left w:val="single" w:sz="4" w:space="0" w:color="auto"/>
              <w:bottom w:val="single" w:sz="4" w:space="0" w:color="auto"/>
              <w:right w:val="single" w:sz="4" w:space="0" w:color="auto"/>
            </w:tcBorders>
          </w:tcPr>
          <w:p w14:paraId="6D09C56E"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2AE80021"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2159AC82"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1D034352" w14:textId="77777777" w:rsidTr="009F406B">
        <w:tc>
          <w:tcPr>
            <w:tcW w:w="5575" w:type="dxa"/>
            <w:tcBorders>
              <w:top w:val="single" w:sz="4" w:space="0" w:color="auto"/>
              <w:left w:val="single" w:sz="4" w:space="0" w:color="auto"/>
              <w:bottom w:val="single" w:sz="4" w:space="0" w:color="auto"/>
              <w:right w:val="single" w:sz="4" w:space="0" w:color="auto"/>
            </w:tcBorders>
            <w:hideMark/>
          </w:tcPr>
          <w:p w14:paraId="7904340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epochTime-r17</w:t>
            </w:r>
          </w:p>
        </w:tc>
        <w:tc>
          <w:tcPr>
            <w:tcW w:w="1620" w:type="dxa"/>
            <w:tcBorders>
              <w:top w:val="single" w:sz="4" w:space="0" w:color="auto"/>
              <w:left w:val="single" w:sz="4" w:space="0" w:color="auto"/>
              <w:bottom w:val="single" w:sz="4" w:space="0" w:color="auto"/>
              <w:right w:val="single" w:sz="4" w:space="0" w:color="auto"/>
            </w:tcBorders>
            <w:hideMark/>
          </w:tcPr>
          <w:p w14:paraId="314CE1FC"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lang w:eastAsia="zh-CN"/>
              </w:rPr>
              <w:t>Not present</w:t>
            </w:r>
          </w:p>
        </w:tc>
        <w:tc>
          <w:tcPr>
            <w:tcW w:w="1260" w:type="dxa"/>
            <w:tcBorders>
              <w:top w:val="single" w:sz="4" w:space="0" w:color="auto"/>
              <w:left w:val="single" w:sz="4" w:space="0" w:color="auto"/>
              <w:bottom w:val="single" w:sz="4" w:space="0" w:color="auto"/>
              <w:right w:val="single" w:sz="4" w:space="0" w:color="auto"/>
            </w:tcBorders>
          </w:tcPr>
          <w:p w14:paraId="6D865AAF"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5651D91E"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15655E09" w14:textId="77777777" w:rsidTr="009F406B">
        <w:tc>
          <w:tcPr>
            <w:tcW w:w="5575" w:type="dxa"/>
            <w:tcBorders>
              <w:top w:val="single" w:sz="4" w:space="0" w:color="auto"/>
              <w:left w:val="single" w:sz="4" w:space="0" w:color="auto"/>
              <w:bottom w:val="nil"/>
              <w:right w:val="single" w:sz="4" w:space="0" w:color="auto"/>
            </w:tcBorders>
          </w:tcPr>
          <w:p w14:paraId="213A581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ntn-UlSyncValidityDuration-r17</w:t>
            </w:r>
          </w:p>
        </w:tc>
        <w:tc>
          <w:tcPr>
            <w:tcW w:w="1620" w:type="dxa"/>
            <w:tcBorders>
              <w:top w:val="single" w:sz="4" w:space="0" w:color="auto"/>
              <w:left w:val="single" w:sz="4" w:space="0" w:color="auto"/>
              <w:bottom w:val="single" w:sz="4" w:space="0" w:color="auto"/>
              <w:right w:val="single" w:sz="4" w:space="0" w:color="auto"/>
            </w:tcBorders>
          </w:tcPr>
          <w:p w14:paraId="56521FC7"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s900</w:t>
            </w:r>
          </w:p>
        </w:tc>
        <w:tc>
          <w:tcPr>
            <w:tcW w:w="1260" w:type="dxa"/>
            <w:tcBorders>
              <w:top w:val="single" w:sz="4" w:space="0" w:color="auto"/>
              <w:left w:val="single" w:sz="4" w:space="0" w:color="auto"/>
              <w:bottom w:val="single" w:sz="4" w:space="0" w:color="auto"/>
              <w:right w:val="single" w:sz="4" w:space="0" w:color="auto"/>
            </w:tcBorders>
          </w:tcPr>
          <w:p w14:paraId="279A02B1"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5A65FB45"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GSO</w:t>
            </w:r>
          </w:p>
        </w:tc>
      </w:tr>
      <w:tr w:rsidR="00AB5172" w:rsidRPr="00AB5172" w14:paraId="24579620" w14:textId="77777777" w:rsidTr="009F406B">
        <w:tc>
          <w:tcPr>
            <w:tcW w:w="5575" w:type="dxa"/>
            <w:tcBorders>
              <w:top w:val="nil"/>
              <w:left w:val="single" w:sz="4" w:space="0" w:color="auto"/>
              <w:bottom w:val="single" w:sz="4" w:space="0" w:color="auto"/>
              <w:right w:val="single" w:sz="4" w:space="0" w:color="auto"/>
            </w:tcBorders>
          </w:tcPr>
          <w:p w14:paraId="6CD53C2F"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620" w:type="dxa"/>
            <w:tcBorders>
              <w:top w:val="single" w:sz="4" w:space="0" w:color="auto"/>
              <w:left w:val="single" w:sz="4" w:space="0" w:color="auto"/>
              <w:bottom w:val="single" w:sz="4" w:space="0" w:color="auto"/>
              <w:right w:val="single" w:sz="4" w:space="0" w:color="auto"/>
            </w:tcBorders>
          </w:tcPr>
          <w:p w14:paraId="4B72CAC3"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s5</w:t>
            </w:r>
          </w:p>
        </w:tc>
        <w:tc>
          <w:tcPr>
            <w:tcW w:w="1260" w:type="dxa"/>
            <w:tcBorders>
              <w:top w:val="single" w:sz="4" w:space="0" w:color="auto"/>
              <w:left w:val="single" w:sz="4" w:space="0" w:color="auto"/>
              <w:bottom w:val="single" w:sz="4" w:space="0" w:color="auto"/>
              <w:right w:val="single" w:sz="4" w:space="0" w:color="auto"/>
            </w:tcBorders>
          </w:tcPr>
          <w:p w14:paraId="0DD98611"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6CF8EAE0"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NGSO</w:t>
            </w:r>
          </w:p>
        </w:tc>
      </w:tr>
      <w:tr w:rsidR="00AB5172" w:rsidRPr="00AB5172" w14:paraId="599DFF35" w14:textId="77777777" w:rsidTr="009F406B">
        <w:tc>
          <w:tcPr>
            <w:tcW w:w="5575" w:type="dxa"/>
            <w:tcBorders>
              <w:top w:val="single" w:sz="4" w:space="0" w:color="auto"/>
              <w:left w:val="single" w:sz="4" w:space="0" w:color="auto"/>
              <w:bottom w:val="nil"/>
              <w:right w:val="single" w:sz="4" w:space="0" w:color="auto"/>
            </w:tcBorders>
          </w:tcPr>
          <w:p w14:paraId="4F27221D"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cellSpecificKoffset-r17</w:t>
            </w:r>
          </w:p>
        </w:tc>
        <w:tc>
          <w:tcPr>
            <w:tcW w:w="1620" w:type="dxa"/>
            <w:tcBorders>
              <w:top w:val="single" w:sz="4" w:space="0" w:color="auto"/>
              <w:left w:val="single" w:sz="4" w:space="0" w:color="auto"/>
              <w:bottom w:val="single" w:sz="4" w:space="0" w:color="auto"/>
              <w:right w:val="single" w:sz="4" w:space="0" w:color="auto"/>
            </w:tcBorders>
          </w:tcPr>
          <w:p w14:paraId="2B54A03B"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258</w:t>
            </w:r>
          </w:p>
        </w:tc>
        <w:tc>
          <w:tcPr>
            <w:tcW w:w="1260" w:type="dxa"/>
            <w:tcBorders>
              <w:top w:val="single" w:sz="4" w:space="0" w:color="auto"/>
              <w:left w:val="single" w:sz="4" w:space="0" w:color="auto"/>
              <w:bottom w:val="single" w:sz="4" w:space="0" w:color="auto"/>
              <w:right w:val="single" w:sz="4" w:space="0" w:color="auto"/>
            </w:tcBorders>
          </w:tcPr>
          <w:p w14:paraId="6893CE46"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095D414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GSO</w:t>
            </w:r>
          </w:p>
        </w:tc>
      </w:tr>
      <w:tr w:rsidR="00AB5172" w:rsidRPr="00AB5172" w14:paraId="2A31ED4D" w14:textId="77777777" w:rsidTr="009F406B">
        <w:tc>
          <w:tcPr>
            <w:tcW w:w="5575" w:type="dxa"/>
            <w:tcBorders>
              <w:top w:val="nil"/>
              <w:left w:val="single" w:sz="4" w:space="0" w:color="auto"/>
              <w:bottom w:val="single" w:sz="4" w:space="0" w:color="auto"/>
              <w:right w:val="single" w:sz="4" w:space="0" w:color="auto"/>
            </w:tcBorders>
          </w:tcPr>
          <w:p w14:paraId="1D5479DC"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620" w:type="dxa"/>
            <w:tcBorders>
              <w:top w:val="single" w:sz="4" w:space="0" w:color="auto"/>
              <w:left w:val="single" w:sz="4" w:space="0" w:color="auto"/>
              <w:bottom w:val="single" w:sz="4" w:space="0" w:color="auto"/>
              <w:right w:val="single" w:sz="4" w:space="0" w:color="auto"/>
            </w:tcBorders>
          </w:tcPr>
          <w:p w14:paraId="4CD3AC16"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14</w:t>
            </w:r>
          </w:p>
        </w:tc>
        <w:tc>
          <w:tcPr>
            <w:tcW w:w="1260" w:type="dxa"/>
            <w:tcBorders>
              <w:top w:val="single" w:sz="4" w:space="0" w:color="auto"/>
              <w:left w:val="single" w:sz="4" w:space="0" w:color="auto"/>
              <w:bottom w:val="single" w:sz="4" w:space="0" w:color="auto"/>
              <w:right w:val="single" w:sz="4" w:space="0" w:color="auto"/>
            </w:tcBorders>
          </w:tcPr>
          <w:p w14:paraId="6F7DA68D" w14:textId="77777777" w:rsidR="00AB5172" w:rsidRPr="00AB5172" w:rsidRDefault="00AB5172" w:rsidP="00AB5172">
            <w:pPr>
              <w:keepNext/>
              <w:keepLines/>
              <w:overflowPunct/>
              <w:autoSpaceDE/>
              <w:autoSpaceDN/>
              <w:adjustRightInd/>
              <w:spacing w:after="0"/>
              <w:textAlignment w:val="auto"/>
              <w:rPr>
                <w:rFonts w:ascii="Arial" w:hAnsi="Arial"/>
                <w:color w:val="993366"/>
                <w:sz w:val="18"/>
                <w:lang w:eastAsia="en-US"/>
              </w:rPr>
            </w:pPr>
          </w:p>
        </w:tc>
        <w:tc>
          <w:tcPr>
            <w:tcW w:w="1295" w:type="dxa"/>
            <w:tcBorders>
              <w:top w:val="single" w:sz="4" w:space="0" w:color="auto"/>
              <w:left w:val="single" w:sz="4" w:space="0" w:color="auto"/>
              <w:bottom w:val="single" w:sz="4" w:space="0" w:color="auto"/>
              <w:right w:val="single" w:sz="4" w:space="0" w:color="auto"/>
            </w:tcBorders>
          </w:tcPr>
          <w:p w14:paraId="426B51E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NGSO</w:t>
            </w:r>
          </w:p>
        </w:tc>
      </w:tr>
      <w:tr w:rsidR="00AB5172" w:rsidRPr="00AB5172" w14:paraId="0CF0FFF2" w14:textId="77777777" w:rsidTr="009F406B">
        <w:tc>
          <w:tcPr>
            <w:tcW w:w="5575" w:type="dxa"/>
            <w:tcBorders>
              <w:top w:val="single" w:sz="4" w:space="0" w:color="auto"/>
              <w:left w:val="single" w:sz="4" w:space="0" w:color="auto"/>
              <w:bottom w:val="single" w:sz="4" w:space="0" w:color="auto"/>
              <w:right w:val="single" w:sz="4" w:space="0" w:color="auto"/>
            </w:tcBorders>
          </w:tcPr>
          <w:p w14:paraId="5869696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kmac-r17</w:t>
            </w:r>
          </w:p>
        </w:tc>
        <w:tc>
          <w:tcPr>
            <w:tcW w:w="1620" w:type="dxa"/>
            <w:tcBorders>
              <w:top w:val="single" w:sz="4" w:space="0" w:color="auto"/>
              <w:left w:val="single" w:sz="4" w:space="0" w:color="auto"/>
              <w:bottom w:val="single" w:sz="4" w:space="0" w:color="auto"/>
              <w:right w:val="single" w:sz="4" w:space="0" w:color="auto"/>
            </w:tcBorders>
          </w:tcPr>
          <w:p w14:paraId="5EFD8ABA"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Not present</w:t>
            </w:r>
          </w:p>
        </w:tc>
        <w:tc>
          <w:tcPr>
            <w:tcW w:w="1260" w:type="dxa"/>
            <w:tcBorders>
              <w:top w:val="single" w:sz="4" w:space="0" w:color="auto"/>
              <w:left w:val="single" w:sz="4" w:space="0" w:color="auto"/>
              <w:bottom w:val="single" w:sz="4" w:space="0" w:color="auto"/>
              <w:right w:val="single" w:sz="4" w:space="0" w:color="auto"/>
            </w:tcBorders>
          </w:tcPr>
          <w:p w14:paraId="3FBFFA81"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42FA0725"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7D4BE71B" w14:textId="77777777" w:rsidTr="009F406B">
        <w:tc>
          <w:tcPr>
            <w:tcW w:w="5575" w:type="dxa"/>
            <w:tcBorders>
              <w:top w:val="single" w:sz="4" w:space="0" w:color="auto"/>
              <w:left w:val="single" w:sz="4" w:space="0" w:color="auto"/>
              <w:bottom w:val="single" w:sz="4" w:space="0" w:color="auto"/>
              <w:right w:val="single" w:sz="4" w:space="0" w:color="auto"/>
            </w:tcBorders>
          </w:tcPr>
          <w:p w14:paraId="149790CD"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ta-Info-r17 SEQUENCE {</w:t>
            </w:r>
          </w:p>
        </w:tc>
        <w:tc>
          <w:tcPr>
            <w:tcW w:w="1620" w:type="dxa"/>
            <w:tcBorders>
              <w:top w:val="single" w:sz="4" w:space="0" w:color="auto"/>
              <w:left w:val="single" w:sz="4" w:space="0" w:color="auto"/>
              <w:bottom w:val="single" w:sz="4" w:space="0" w:color="auto"/>
              <w:right w:val="single" w:sz="4" w:space="0" w:color="auto"/>
            </w:tcBorders>
          </w:tcPr>
          <w:p w14:paraId="159AD08E"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6F3FA762"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78054599"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0D23024D" w14:textId="77777777" w:rsidTr="009F406B">
        <w:tc>
          <w:tcPr>
            <w:tcW w:w="5575" w:type="dxa"/>
            <w:tcBorders>
              <w:top w:val="single" w:sz="4" w:space="0" w:color="auto"/>
              <w:left w:val="single" w:sz="4" w:space="0" w:color="auto"/>
              <w:bottom w:val="single" w:sz="4" w:space="0" w:color="auto"/>
              <w:right w:val="single" w:sz="4" w:space="0" w:color="auto"/>
            </w:tcBorders>
          </w:tcPr>
          <w:p w14:paraId="63EDDFA2"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ta-Common-r17</w:t>
            </w:r>
          </w:p>
        </w:tc>
        <w:tc>
          <w:tcPr>
            <w:tcW w:w="1620" w:type="dxa"/>
            <w:tcBorders>
              <w:top w:val="single" w:sz="4" w:space="0" w:color="auto"/>
              <w:left w:val="single" w:sz="4" w:space="0" w:color="auto"/>
              <w:bottom w:val="single" w:sz="4" w:space="0" w:color="auto"/>
              <w:right w:val="single" w:sz="4" w:space="0" w:color="auto"/>
            </w:tcBorders>
          </w:tcPr>
          <w:p w14:paraId="37A92830"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0</w:t>
            </w:r>
          </w:p>
        </w:tc>
        <w:tc>
          <w:tcPr>
            <w:tcW w:w="1260" w:type="dxa"/>
            <w:tcBorders>
              <w:top w:val="single" w:sz="4" w:space="0" w:color="auto"/>
              <w:left w:val="single" w:sz="4" w:space="0" w:color="auto"/>
              <w:bottom w:val="single" w:sz="4" w:space="0" w:color="auto"/>
              <w:right w:val="single" w:sz="4" w:space="0" w:color="auto"/>
            </w:tcBorders>
          </w:tcPr>
          <w:p w14:paraId="6F778736"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578B1149"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7B3CAD97" w14:textId="77777777" w:rsidTr="009F406B">
        <w:tc>
          <w:tcPr>
            <w:tcW w:w="5575" w:type="dxa"/>
            <w:tcBorders>
              <w:top w:val="single" w:sz="4" w:space="0" w:color="auto"/>
              <w:left w:val="single" w:sz="4" w:space="0" w:color="auto"/>
              <w:bottom w:val="single" w:sz="4" w:space="0" w:color="auto"/>
              <w:right w:val="single" w:sz="4" w:space="0" w:color="auto"/>
            </w:tcBorders>
          </w:tcPr>
          <w:p w14:paraId="131C033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ta-CommonDrift-r17</w:t>
            </w:r>
          </w:p>
        </w:tc>
        <w:tc>
          <w:tcPr>
            <w:tcW w:w="1620" w:type="dxa"/>
            <w:tcBorders>
              <w:top w:val="single" w:sz="4" w:space="0" w:color="auto"/>
              <w:left w:val="single" w:sz="4" w:space="0" w:color="auto"/>
              <w:bottom w:val="single" w:sz="4" w:space="0" w:color="auto"/>
              <w:right w:val="single" w:sz="4" w:space="0" w:color="auto"/>
            </w:tcBorders>
          </w:tcPr>
          <w:p w14:paraId="34B41425"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0</w:t>
            </w:r>
          </w:p>
        </w:tc>
        <w:tc>
          <w:tcPr>
            <w:tcW w:w="1260" w:type="dxa"/>
            <w:tcBorders>
              <w:top w:val="single" w:sz="4" w:space="0" w:color="auto"/>
              <w:left w:val="single" w:sz="4" w:space="0" w:color="auto"/>
              <w:bottom w:val="single" w:sz="4" w:space="0" w:color="auto"/>
              <w:right w:val="single" w:sz="4" w:space="0" w:color="auto"/>
            </w:tcBorders>
          </w:tcPr>
          <w:p w14:paraId="7B75ADFF"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6CA118AE"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410340F2" w14:textId="77777777" w:rsidTr="009F406B">
        <w:tc>
          <w:tcPr>
            <w:tcW w:w="5575" w:type="dxa"/>
            <w:tcBorders>
              <w:top w:val="single" w:sz="4" w:space="0" w:color="auto"/>
              <w:left w:val="single" w:sz="4" w:space="0" w:color="auto"/>
              <w:bottom w:val="single" w:sz="4" w:space="0" w:color="auto"/>
              <w:right w:val="single" w:sz="4" w:space="0" w:color="auto"/>
            </w:tcBorders>
          </w:tcPr>
          <w:p w14:paraId="61DC66B9"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ta-CommonDriftVariant-r17</w:t>
            </w:r>
          </w:p>
        </w:tc>
        <w:tc>
          <w:tcPr>
            <w:tcW w:w="1620" w:type="dxa"/>
            <w:tcBorders>
              <w:top w:val="single" w:sz="4" w:space="0" w:color="auto"/>
              <w:left w:val="single" w:sz="4" w:space="0" w:color="auto"/>
              <w:bottom w:val="single" w:sz="4" w:space="0" w:color="auto"/>
              <w:right w:val="single" w:sz="4" w:space="0" w:color="auto"/>
            </w:tcBorders>
          </w:tcPr>
          <w:p w14:paraId="5F5DC48F"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0</w:t>
            </w:r>
          </w:p>
        </w:tc>
        <w:tc>
          <w:tcPr>
            <w:tcW w:w="1260" w:type="dxa"/>
            <w:tcBorders>
              <w:top w:val="single" w:sz="4" w:space="0" w:color="auto"/>
              <w:left w:val="single" w:sz="4" w:space="0" w:color="auto"/>
              <w:bottom w:val="single" w:sz="4" w:space="0" w:color="auto"/>
              <w:right w:val="single" w:sz="4" w:space="0" w:color="auto"/>
            </w:tcBorders>
          </w:tcPr>
          <w:p w14:paraId="2B4A9DBB"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6891EB78"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74FF8902" w14:textId="77777777" w:rsidTr="009F406B">
        <w:tc>
          <w:tcPr>
            <w:tcW w:w="5575" w:type="dxa"/>
            <w:tcBorders>
              <w:top w:val="single" w:sz="4" w:space="0" w:color="auto"/>
              <w:left w:val="single" w:sz="4" w:space="0" w:color="auto"/>
              <w:bottom w:val="single" w:sz="4" w:space="0" w:color="auto"/>
              <w:right w:val="single" w:sz="4" w:space="0" w:color="auto"/>
            </w:tcBorders>
          </w:tcPr>
          <w:p w14:paraId="34DF6266"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w:t>
            </w:r>
          </w:p>
        </w:tc>
        <w:tc>
          <w:tcPr>
            <w:tcW w:w="1620" w:type="dxa"/>
            <w:tcBorders>
              <w:top w:val="single" w:sz="4" w:space="0" w:color="auto"/>
              <w:left w:val="single" w:sz="4" w:space="0" w:color="auto"/>
              <w:bottom w:val="single" w:sz="4" w:space="0" w:color="auto"/>
              <w:right w:val="single" w:sz="4" w:space="0" w:color="auto"/>
            </w:tcBorders>
          </w:tcPr>
          <w:p w14:paraId="78CEBEC4"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2E794BA2"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7E574503"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2AC2F890" w14:textId="77777777" w:rsidTr="009F406B">
        <w:tc>
          <w:tcPr>
            <w:tcW w:w="5575" w:type="dxa"/>
            <w:tcBorders>
              <w:top w:val="single" w:sz="4" w:space="0" w:color="auto"/>
              <w:left w:val="single" w:sz="4" w:space="0" w:color="auto"/>
              <w:bottom w:val="single" w:sz="4" w:space="0" w:color="auto"/>
              <w:right w:val="single" w:sz="4" w:space="0" w:color="auto"/>
            </w:tcBorders>
          </w:tcPr>
          <w:p w14:paraId="0A381AED"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ntn-PolarizationDL-r17</w:t>
            </w:r>
          </w:p>
        </w:tc>
        <w:tc>
          <w:tcPr>
            <w:tcW w:w="1620" w:type="dxa"/>
            <w:tcBorders>
              <w:top w:val="single" w:sz="4" w:space="0" w:color="auto"/>
              <w:left w:val="single" w:sz="4" w:space="0" w:color="auto"/>
              <w:bottom w:val="single" w:sz="4" w:space="0" w:color="auto"/>
              <w:right w:val="single" w:sz="4" w:space="0" w:color="auto"/>
            </w:tcBorders>
          </w:tcPr>
          <w:p w14:paraId="256D99B1"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Not present</w:t>
            </w:r>
          </w:p>
        </w:tc>
        <w:tc>
          <w:tcPr>
            <w:tcW w:w="1260" w:type="dxa"/>
            <w:tcBorders>
              <w:top w:val="single" w:sz="4" w:space="0" w:color="auto"/>
              <w:left w:val="single" w:sz="4" w:space="0" w:color="auto"/>
              <w:bottom w:val="single" w:sz="4" w:space="0" w:color="auto"/>
              <w:right w:val="single" w:sz="4" w:space="0" w:color="auto"/>
            </w:tcBorders>
          </w:tcPr>
          <w:p w14:paraId="78ADD97D"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407D8779"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5BA967A4" w14:textId="77777777" w:rsidTr="009F406B">
        <w:tc>
          <w:tcPr>
            <w:tcW w:w="5575" w:type="dxa"/>
            <w:tcBorders>
              <w:top w:val="single" w:sz="4" w:space="0" w:color="auto"/>
              <w:left w:val="single" w:sz="4" w:space="0" w:color="auto"/>
              <w:bottom w:val="single" w:sz="4" w:space="0" w:color="auto"/>
              <w:right w:val="single" w:sz="4" w:space="0" w:color="auto"/>
            </w:tcBorders>
          </w:tcPr>
          <w:p w14:paraId="14C66A5B"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ntn-PolarizationUL-r17</w:t>
            </w:r>
          </w:p>
        </w:tc>
        <w:tc>
          <w:tcPr>
            <w:tcW w:w="1620" w:type="dxa"/>
            <w:tcBorders>
              <w:top w:val="single" w:sz="4" w:space="0" w:color="auto"/>
              <w:left w:val="single" w:sz="4" w:space="0" w:color="auto"/>
              <w:bottom w:val="single" w:sz="4" w:space="0" w:color="auto"/>
              <w:right w:val="single" w:sz="4" w:space="0" w:color="auto"/>
            </w:tcBorders>
          </w:tcPr>
          <w:p w14:paraId="1AEAE7D3"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Not present</w:t>
            </w:r>
          </w:p>
        </w:tc>
        <w:tc>
          <w:tcPr>
            <w:tcW w:w="1260" w:type="dxa"/>
            <w:tcBorders>
              <w:top w:val="single" w:sz="4" w:space="0" w:color="auto"/>
              <w:left w:val="single" w:sz="4" w:space="0" w:color="auto"/>
              <w:bottom w:val="single" w:sz="4" w:space="0" w:color="auto"/>
              <w:right w:val="single" w:sz="4" w:space="0" w:color="auto"/>
            </w:tcBorders>
          </w:tcPr>
          <w:p w14:paraId="40CC370F"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75691722"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0C25588F" w14:textId="77777777" w:rsidTr="009F406B">
        <w:tc>
          <w:tcPr>
            <w:tcW w:w="5575" w:type="dxa"/>
            <w:tcBorders>
              <w:top w:val="single" w:sz="4" w:space="0" w:color="auto"/>
              <w:left w:val="single" w:sz="4" w:space="0" w:color="auto"/>
              <w:bottom w:val="single" w:sz="4" w:space="0" w:color="auto"/>
              <w:right w:val="single" w:sz="4" w:space="0" w:color="auto"/>
            </w:tcBorders>
            <w:hideMark/>
          </w:tcPr>
          <w:p w14:paraId="0CF9D4D3"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ephemerisInfo-r17 CHOICE {</w:t>
            </w:r>
          </w:p>
        </w:tc>
        <w:tc>
          <w:tcPr>
            <w:tcW w:w="1620" w:type="dxa"/>
            <w:tcBorders>
              <w:top w:val="single" w:sz="4" w:space="0" w:color="auto"/>
              <w:left w:val="single" w:sz="4" w:space="0" w:color="auto"/>
              <w:bottom w:val="single" w:sz="4" w:space="0" w:color="auto"/>
              <w:right w:val="single" w:sz="4" w:space="0" w:color="auto"/>
            </w:tcBorders>
          </w:tcPr>
          <w:p w14:paraId="5C679D22"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0E0403F6"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4B18A957"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7A71EF6D" w14:textId="77777777" w:rsidTr="009F406B">
        <w:tc>
          <w:tcPr>
            <w:tcW w:w="5575" w:type="dxa"/>
            <w:tcBorders>
              <w:top w:val="single" w:sz="4" w:space="0" w:color="auto"/>
              <w:left w:val="single" w:sz="4" w:space="0" w:color="auto"/>
              <w:bottom w:val="single" w:sz="4" w:space="0" w:color="auto"/>
              <w:right w:val="single" w:sz="4" w:space="0" w:color="auto"/>
            </w:tcBorders>
          </w:tcPr>
          <w:p w14:paraId="0FC31349"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positionVelocity-r17 SEQUENCE {</w:t>
            </w:r>
          </w:p>
        </w:tc>
        <w:tc>
          <w:tcPr>
            <w:tcW w:w="1620" w:type="dxa"/>
            <w:tcBorders>
              <w:top w:val="single" w:sz="4" w:space="0" w:color="auto"/>
              <w:left w:val="single" w:sz="4" w:space="0" w:color="auto"/>
              <w:bottom w:val="single" w:sz="4" w:space="0" w:color="auto"/>
              <w:right w:val="single" w:sz="4" w:space="0" w:color="auto"/>
            </w:tcBorders>
          </w:tcPr>
          <w:p w14:paraId="49C786E0"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068E116D"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133F321B"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lang w:eastAsia="en-US"/>
              </w:rPr>
              <w:t>[TC_EF_SV]</w:t>
            </w:r>
          </w:p>
        </w:tc>
      </w:tr>
      <w:tr w:rsidR="00AB5172" w:rsidRPr="00AB5172" w14:paraId="17C861F5" w14:textId="77777777" w:rsidTr="009F406B">
        <w:tc>
          <w:tcPr>
            <w:tcW w:w="5575" w:type="dxa"/>
            <w:tcBorders>
              <w:top w:val="single" w:sz="4" w:space="0" w:color="auto"/>
              <w:left w:val="single" w:sz="4" w:space="0" w:color="auto"/>
              <w:bottom w:val="single" w:sz="4" w:space="0" w:color="auto"/>
              <w:right w:val="single" w:sz="4" w:space="0" w:color="auto"/>
            </w:tcBorders>
          </w:tcPr>
          <w:p w14:paraId="7FFB1C95"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positionX-r17</w:t>
            </w:r>
          </w:p>
        </w:tc>
        <w:tc>
          <w:tcPr>
            <w:tcW w:w="1620" w:type="dxa"/>
            <w:tcBorders>
              <w:top w:val="single" w:sz="4" w:space="0" w:color="auto"/>
              <w:left w:val="single" w:sz="4" w:space="0" w:color="auto"/>
              <w:bottom w:val="single" w:sz="4" w:space="0" w:color="auto"/>
              <w:right w:val="single" w:sz="4" w:space="0" w:color="auto"/>
            </w:tcBorders>
            <w:vAlign w:val="bottom"/>
          </w:tcPr>
          <w:p w14:paraId="5F848739"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7A4482B9"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3157FE6D"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40B963E9" w14:textId="77777777" w:rsidTr="009F406B">
        <w:tc>
          <w:tcPr>
            <w:tcW w:w="5575" w:type="dxa"/>
            <w:tcBorders>
              <w:top w:val="single" w:sz="4" w:space="0" w:color="auto"/>
              <w:left w:val="single" w:sz="4" w:space="0" w:color="auto"/>
              <w:bottom w:val="single" w:sz="4" w:space="0" w:color="auto"/>
              <w:right w:val="single" w:sz="4" w:space="0" w:color="auto"/>
            </w:tcBorders>
          </w:tcPr>
          <w:p w14:paraId="7D62BCFB"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positionY-r17</w:t>
            </w:r>
          </w:p>
        </w:tc>
        <w:tc>
          <w:tcPr>
            <w:tcW w:w="1620" w:type="dxa"/>
            <w:tcBorders>
              <w:top w:val="single" w:sz="4" w:space="0" w:color="auto"/>
              <w:left w:val="single" w:sz="4" w:space="0" w:color="auto"/>
              <w:bottom w:val="single" w:sz="4" w:space="0" w:color="auto"/>
              <w:right w:val="single" w:sz="4" w:space="0" w:color="auto"/>
            </w:tcBorders>
          </w:tcPr>
          <w:p w14:paraId="4FF8E63D"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1AA59225"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5CE46311"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2ABE0D2D" w14:textId="77777777" w:rsidTr="009F406B">
        <w:tc>
          <w:tcPr>
            <w:tcW w:w="5575" w:type="dxa"/>
            <w:tcBorders>
              <w:top w:val="single" w:sz="4" w:space="0" w:color="auto"/>
              <w:left w:val="single" w:sz="4" w:space="0" w:color="auto"/>
              <w:bottom w:val="single" w:sz="4" w:space="0" w:color="auto"/>
              <w:right w:val="single" w:sz="4" w:space="0" w:color="auto"/>
            </w:tcBorders>
          </w:tcPr>
          <w:p w14:paraId="233AA83B"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positionZ-r17</w:t>
            </w:r>
          </w:p>
        </w:tc>
        <w:tc>
          <w:tcPr>
            <w:tcW w:w="1620" w:type="dxa"/>
            <w:tcBorders>
              <w:top w:val="single" w:sz="4" w:space="0" w:color="auto"/>
              <w:left w:val="single" w:sz="4" w:space="0" w:color="auto"/>
              <w:bottom w:val="single" w:sz="4" w:space="0" w:color="auto"/>
              <w:right w:val="single" w:sz="4" w:space="0" w:color="auto"/>
            </w:tcBorders>
          </w:tcPr>
          <w:p w14:paraId="1C5496F5"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742FFF54"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706340E9"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57D33430" w14:textId="77777777" w:rsidTr="009F406B">
        <w:tc>
          <w:tcPr>
            <w:tcW w:w="5575" w:type="dxa"/>
            <w:tcBorders>
              <w:top w:val="single" w:sz="4" w:space="0" w:color="auto"/>
              <w:left w:val="single" w:sz="4" w:space="0" w:color="auto"/>
              <w:bottom w:val="single" w:sz="4" w:space="0" w:color="auto"/>
              <w:right w:val="single" w:sz="4" w:space="0" w:color="auto"/>
            </w:tcBorders>
          </w:tcPr>
          <w:p w14:paraId="580C4BCA"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velocityVX-r17</w:t>
            </w:r>
          </w:p>
        </w:tc>
        <w:tc>
          <w:tcPr>
            <w:tcW w:w="1620" w:type="dxa"/>
            <w:tcBorders>
              <w:top w:val="single" w:sz="4" w:space="0" w:color="auto"/>
              <w:left w:val="single" w:sz="4" w:space="0" w:color="auto"/>
              <w:bottom w:val="single" w:sz="4" w:space="0" w:color="auto"/>
              <w:right w:val="single" w:sz="4" w:space="0" w:color="auto"/>
            </w:tcBorders>
          </w:tcPr>
          <w:p w14:paraId="6AC4796B"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0E72F370"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6AF1C303"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72A9B709" w14:textId="77777777" w:rsidTr="009F406B">
        <w:tc>
          <w:tcPr>
            <w:tcW w:w="5575" w:type="dxa"/>
            <w:tcBorders>
              <w:top w:val="single" w:sz="4" w:space="0" w:color="auto"/>
              <w:left w:val="single" w:sz="4" w:space="0" w:color="auto"/>
              <w:bottom w:val="single" w:sz="4" w:space="0" w:color="auto"/>
              <w:right w:val="single" w:sz="4" w:space="0" w:color="auto"/>
            </w:tcBorders>
          </w:tcPr>
          <w:p w14:paraId="5C85F711"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velocityVY-r17</w:t>
            </w:r>
          </w:p>
        </w:tc>
        <w:tc>
          <w:tcPr>
            <w:tcW w:w="1620" w:type="dxa"/>
            <w:tcBorders>
              <w:top w:val="single" w:sz="4" w:space="0" w:color="auto"/>
              <w:left w:val="single" w:sz="4" w:space="0" w:color="auto"/>
              <w:bottom w:val="single" w:sz="4" w:space="0" w:color="auto"/>
              <w:right w:val="single" w:sz="4" w:space="0" w:color="auto"/>
            </w:tcBorders>
          </w:tcPr>
          <w:p w14:paraId="1A643B04"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1238DB41"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2A3FF514"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74104DF3" w14:textId="77777777" w:rsidTr="009F406B">
        <w:tc>
          <w:tcPr>
            <w:tcW w:w="5575" w:type="dxa"/>
            <w:tcBorders>
              <w:top w:val="single" w:sz="4" w:space="0" w:color="auto"/>
              <w:left w:val="single" w:sz="4" w:space="0" w:color="auto"/>
              <w:bottom w:val="single" w:sz="4" w:space="0" w:color="auto"/>
              <w:right w:val="single" w:sz="4" w:space="0" w:color="auto"/>
            </w:tcBorders>
          </w:tcPr>
          <w:p w14:paraId="73DFCC01"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velocityVZ-r17</w:t>
            </w:r>
          </w:p>
        </w:tc>
        <w:tc>
          <w:tcPr>
            <w:tcW w:w="1620" w:type="dxa"/>
            <w:tcBorders>
              <w:top w:val="single" w:sz="4" w:space="0" w:color="auto"/>
              <w:left w:val="single" w:sz="4" w:space="0" w:color="auto"/>
              <w:bottom w:val="single" w:sz="4" w:space="0" w:color="auto"/>
              <w:right w:val="single" w:sz="4" w:space="0" w:color="auto"/>
            </w:tcBorders>
          </w:tcPr>
          <w:p w14:paraId="6BA22664"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46A7B70D"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2B2636C8"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3BA932EA" w14:textId="77777777" w:rsidTr="009F406B">
        <w:tc>
          <w:tcPr>
            <w:tcW w:w="5575" w:type="dxa"/>
            <w:tcBorders>
              <w:top w:val="single" w:sz="4" w:space="0" w:color="auto"/>
              <w:left w:val="single" w:sz="4" w:space="0" w:color="auto"/>
              <w:bottom w:val="single" w:sz="4" w:space="0" w:color="auto"/>
              <w:right w:val="single" w:sz="4" w:space="0" w:color="auto"/>
            </w:tcBorders>
          </w:tcPr>
          <w:p w14:paraId="308B656E"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w:t>
            </w:r>
          </w:p>
        </w:tc>
        <w:tc>
          <w:tcPr>
            <w:tcW w:w="1620" w:type="dxa"/>
            <w:tcBorders>
              <w:top w:val="single" w:sz="4" w:space="0" w:color="auto"/>
              <w:left w:val="single" w:sz="4" w:space="0" w:color="auto"/>
              <w:bottom w:val="single" w:sz="4" w:space="0" w:color="auto"/>
              <w:right w:val="single" w:sz="4" w:space="0" w:color="auto"/>
            </w:tcBorders>
          </w:tcPr>
          <w:p w14:paraId="6EBEF411"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2EA6187A"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3505D42B"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277799E5" w14:textId="77777777" w:rsidTr="009F406B">
        <w:tc>
          <w:tcPr>
            <w:tcW w:w="5575" w:type="dxa"/>
            <w:tcBorders>
              <w:top w:val="single" w:sz="4" w:space="0" w:color="auto"/>
              <w:left w:val="single" w:sz="4" w:space="0" w:color="auto"/>
              <w:bottom w:val="single" w:sz="4" w:space="0" w:color="auto"/>
              <w:right w:val="single" w:sz="4" w:space="0" w:color="auto"/>
            </w:tcBorders>
          </w:tcPr>
          <w:p w14:paraId="651304CF"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orbital-r17 SEQUENCE {</w:t>
            </w:r>
          </w:p>
        </w:tc>
        <w:tc>
          <w:tcPr>
            <w:tcW w:w="1620" w:type="dxa"/>
            <w:tcBorders>
              <w:top w:val="single" w:sz="4" w:space="0" w:color="auto"/>
              <w:left w:val="single" w:sz="4" w:space="0" w:color="auto"/>
              <w:bottom w:val="single" w:sz="4" w:space="0" w:color="auto"/>
              <w:right w:val="single" w:sz="4" w:space="0" w:color="auto"/>
            </w:tcBorders>
          </w:tcPr>
          <w:p w14:paraId="25AC762E"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643E9BA6"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50E62072"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lang w:eastAsia="en-US"/>
              </w:rPr>
              <w:t>[TC_EF_OP]</w:t>
            </w:r>
          </w:p>
        </w:tc>
      </w:tr>
      <w:tr w:rsidR="00AB5172" w:rsidRPr="00AB5172" w14:paraId="3C266CF8" w14:textId="77777777" w:rsidTr="009F406B">
        <w:tc>
          <w:tcPr>
            <w:tcW w:w="5575" w:type="dxa"/>
            <w:tcBorders>
              <w:top w:val="single" w:sz="4" w:space="0" w:color="auto"/>
              <w:left w:val="single" w:sz="4" w:space="0" w:color="auto"/>
              <w:bottom w:val="single" w:sz="4" w:space="0" w:color="auto"/>
              <w:right w:val="single" w:sz="4" w:space="0" w:color="auto"/>
            </w:tcBorders>
          </w:tcPr>
          <w:p w14:paraId="3257AFEC"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semiMajorAxis-r17</w:t>
            </w:r>
          </w:p>
        </w:tc>
        <w:tc>
          <w:tcPr>
            <w:tcW w:w="1620" w:type="dxa"/>
            <w:tcBorders>
              <w:top w:val="single" w:sz="4" w:space="0" w:color="auto"/>
              <w:left w:val="single" w:sz="4" w:space="0" w:color="auto"/>
              <w:bottom w:val="single" w:sz="4" w:space="0" w:color="auto"/>
              <w:right w:val="single" w:sz="4" w:space="0" w:color="auto"/>
            </w:tcBorders>
          </w:tcPr>
          <w:p w14:paraId="6904C062"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76554CA9"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416AE029"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16216147" w14:textId="77777777" w:rsidTr="009F406B">
        <w:tc>
          <w:tcPr>
            <w:tcW w:w="5575" w:type="dxa"/>
            <w:tcBorders>
              <w:top w:val="single" w:sz="4" w:space="0" w:color="auto"/>
              <w:left w:val="single" w:sz="4" w:space="0" w:color="auto"/>
              <w:bottom w:val="single" w:sz="4" w:space="0" w:color="auto"/>
              <w:right w:val="single" w:sz="4" w:space="0" w:color="auto"/>
            </w:tcBorders>
          </w:tcPr>
          <w:p w14:paraId="292F4B66"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eccentricity-r17</w:t>
            </w:r>
          </w:p>
        </w:tc>
        <w:tc>
          <w:tcPr>
            <w:tcW w:w="1620" w:type="dxa"/>
            <w:tcBorders>
              <w:top w:val="single" w:sz="4" w:space="0" w:color="auto"/>
              <w:left w:val="single" w:sz="4" w:space="0" w:color="auto"/>
              <w:bottom w:val="single" w:sz="4" w:space="0" w:color="auto"/>
              <w:right w:val="single" w:sz="4" w:space="0" w:color="auto"/>
            </w:tcBorders>
          </w:tcPr>
          <w:p w14:paraId="166C51B6"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54877BCC"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6CA5224A"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3008A91D" w14:textId="77777777" w:rsidTr="009F406B">
        <w:tc>
          <w:tcPr>
            <w:tcW w:w="5575" w:type="dxa"/>
            <w:tcBorders>
              <w:top w:val="single" w:sz="4" w:space="0" w:color="auto"/>
              <w:left w:val="single" w:sz="4" w:space="0" w:color="auto"/>
              <w:bottom w:val="single" w:sz="4" w:space="0" w:color="auto"/>
              <w:right w:val="single" w:sz="4" w:space="0" w:color="auto"/>
            </w:tcBorders>
          </w:tcPr>
          <w:p w14:paraId="199DA5F4"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periapsis-r17</w:t>
            </w:r>
          </w:p>
        </w:tc>
        <w:tc>
          <w:tcPr>
            <w:tcW w:w="1620" w:type="dxa"/>
            <w:tcBorders>
              <w:top w:val="single" w:sz="4" w:space="0" w:color="auto"/>
              <w:left w:val="single" w:sz="4" w:space="0" w:color="auto"/>
              <w:bottom w:val="single" w:sz="4" w:space="0" w:color="auto"/>
              <w:right w:val="single" w:sz="4" w:space="0" w:color="auto"/>
            </w:tcBorders>
          </w:tcPr>
          <w:p w14:paraId="4FF44E37"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6A69863E"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6D4FF8CC"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451109EF" w14:textId="77777777" w:rsidTr="009F406B">
        <w:tc>
          <w:tcPr>
            <w:tcW w:w="5575" w:type="dxa"/>
            <w:tcBorders>
              <w:top w:val="single" w:sz="4" w:space="0" w:color="auto"/>
              <w:left w:val="single" w:sz="4" w:space="0" w:color="auto"/>
              <w:bottom w:val="single" w:sz="4" w:space="0" w:color="auto"/>
              <w:right w:val="single" w:sz="4" w:space="0" w:color="auto"/>
            </w:tcBorders>
          </w:tcPr>
          <w:p w14:paraId="574C92E1"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longitude-r17</w:t>
            </w:r>
          </w:p>
        </w:tc>
        <w:tc>
          <w:tcPr>
            <w:tcW w:w="1620" w:type="dxa"/>
            <w:tcBorders>
              <w:top w:val="single" w:sz="4" w:space="0" w:color="auto"/>
              <w:left w:val="single" w:sz="4" w:space="0" w:color="auto"/>
              <w:bottom w:val="single" w:sz="4" w:space="0" w:color="auto"/>
              <w:right w:val="single" w:sz="4" w:space="0" w:color="auto"/>
            </w:tcBorders>
          </w:tcPr>
          <w:p w14:paraId="2FAB974F"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64D875CF"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5F2C644F"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4A015207" w14:textId="77777777" w:rsidTr="009F406B">
        <w:tc>
          <w:tcPr>
            <w:tcW w:w="5575" w:type="dxa"/>
            <w:tcBorders>
              <w:top w:val="single" w:sz="4" w:space="0" w:color="auto"/>
              <w:left w:val="single" w:sz="4" w:space="0" w:color="auto"/>
              <w:bottom w:val="single" w:sz="4" w:space="0" w:color="auto"/>
              <w:right w:val="single" w:sz="4" w:space="0" w:color="auto"/>
            </w:tcBorders>
            <w:vAlign w:val="bottom"/>
          </w:tcPr>
          <w:p w14:paraId="39B6EA7E"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inclination-r17</w:t>
            </w:r>
          </w:p>
        </w:tc>
        <w:tc>
          <w:tcPr>
            <w:tcW w:w="1620" w:type="dxa"/>
            <w:tcBorders>
              <w:top w:val="single" w:sz="4" w:space="0" w:color="auto"/>
              <w:left w:val="single" w:sz="4" w:space="0" w:color="auto"/>
              <w:bottom w:val="single" w:sz="4" w:space="0" w:color="auto"/>
              <w:right w:val="single" w:sz="4" w:space="0" w:color="auto"/>
            </w:tcBorders>
          </w:tcPr>
          <w:p w14:paraId="394EC75B"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1E42B0E6"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7F891BED"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438FDC9E" w14:textId="77777777" w:rsidTr="009F406B">
        <w:tc>
          <w:tcPr>
            <w:tcW w:w="5575" w:type="dxa"/>
            <w:tcBorders>
              <w:top w:val="single" w:sz="4" w:space="0" w:color="auto"/>
              <w:left w:val="single" w:sz="4" w:space="0" w:color="auto"/>
              <w:bottom w:val="single" w:sz="4" w:space="0" w:color="auto"/>
              <w:right w:val="single" w:sz="4" w:space="0" w:color="auto"/>
            </w:tcBorders>
            <w:vAlign w:val="bottom"/>
          </w:tcPr>
          <w:p w14:paraId="2FB4A4FF"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meanAnomaly-r17</w:t>
            </w:r>
          </w:p>
        </w:tc>
        <w:tc>
          <w:tcPr>
            <w:tcW w:w="1620" w:type="dxa"/>
            <w:tcBorders>
              <w:top w:val="single" w:sz="4" w:space="0" w:color="auto"/>
              <w:left w:val="single" w:sz="4" w:space="0" w:color="auto"/>
              <w:bottom w:val="single" w:sz="4" w:space="0" w:color="auto"/>
              <w:right w:val="single" w:sz="4" w:space="0" w:color="auto"/>
            </w:tcBorders>
          </w:tcPr>
          <w:p w14:paraId="402A84EE"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rPr>
              <w:t>See cl. 7.6.2</w:t>
            </w:r>
          </w:p>
        </w:tc>
        <w:tc>
          <w:tcPr>
            <w:tcW w:w="1260" w:type="dxa"/>
            <w:tcBorders>
              <w:top w:val="single" w:sz="4" w:space="0" w:color="auto"/>
              <w:left w:val="single" w:sz="4" w:space="0" w:color="auto"/>
              <w:bottom w:val="single" w:sz="4" w:space="0" w:color="auto"/>
              <w:right w:val="single" w:sz="4" w:space="0" w:color="auto"/>
            </w:tcBorders>
          </w:tcPr>
          <w:p w14:paraId="3A3A8470"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71F79EB1"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2F9FDFD9" w14:textId="77777777" w:rsidTr="009F406B">
        <w:tc>
          <w:tcPr>
            <w:tcW w:w="5575" w:type="dxa"/>
            <w:tcBorders>
              <w:top w:val="single" w:sz="4" w:space="0" w:color="auto"/>
              <w:left w:val="single" w:sz="4" w:space="0" w:color="auto"/>
              <w:bottom w:val="single" w:sz="4" w:space="0" w:color="auto"/>
              <w:right w:val="single" w:sz="4" w:space="0" w:color="auto"/>
            </w:tcBorders>
          </w:tcPr>
          <w:p w14:paraId="010F7E08"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w:t>
            </w:r>
          </w:p>
        </w:tc>
        <w:tc>
          <w:tcPr>
            <w:tcW w:w="1620" w:type="dxa"/>
            <w:tcBorders>
              <w:top w:val="single" w:sz="4" w:space="0" w:color="auto"/>
              <w:left w:val="single" w:sz="4" w:space="0" w:color="auto"/>
              <w:bottom w:val="single" w:sz="4" w:space="0" w:color="auto"/>
              <w:right w:val="single" w:sz="4" w:space="0" w:color="auto"/>
            </w:tcBorders>
          </w:tcPr>
          <w:p w14:paraId="4A62AA35"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4628A106"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1FB64C75"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107EC48F" w14:textId="77777777" w:rsidTr="009F406B">
        <w:tc>
          <w:tcPr>
            <w:tcW w:w="5575" w:type="dxa"/>
            <w:tcBorders>
              <w:top w:val="single" w:sz="4" w:space="0" w:color="auto"/>
              <w:left w:val="single" w:sz="4" w:space="0" w:color="auto"/>
              <w:bottom w:val="single" w:sz="4" w:space="0" w:color="auto"/>
              <w:right w:val="single" w:sz="4" w:space="0" w:color="auto"/>
            </w:tcBorders>
          </w:tcPr>
          <w:p w14:paraId="235B5C4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w:t>
            </w:r>
          </w:p>
        </w:tc>
        <w:tc>
          <w:tcPr>
            <w:tcW w:w="1620" w:type="dxa"/>
            <w:tcBorders>
              <w:top w:val="single" w:sz="4" w:space="0" w:color="auto"/>
              <w:left w:val="single" w:sz="4" w:space="0" w:color="auto"/>
              <w:bottom w:val="single" w:sz="4" w:space="0" w:color="auto"/>
              <w:right w:val="single" w:sz="4" w:space="0" w:color="auto"/>
            </w:tcBorders>
          </w:tcPr>
          <w:p w14:paraId="02EFDE79"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473670CB"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0E91F55E"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2FEFDFB6" w14:textId="77777777" w:rsidTr="009F406B">
        <w:tc>
          <w:tcPr>
            <w:tcW w:w="5575" w:type="dxa"/>
            <w:tcBorders>
              <w:top w:val="single" w:sz="4" w:space="0" w:color="auto"/>
              <w:left w:val="single" w:sz="4" w:space="0" w:color="auto"/>
              <w:bottom w:val="single" w:sz="4" w:space="0" w:color="auto"/>
              <w:right w:val="single" w:sz="4" w:space="0" w:color="auto"/>
            </w:tcBorders>
          </w:tcPr>
          <w:p w14:paraId="6A475845"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ta-Report-r17</w:t>
            </w:r>
          </w:p>
        </w:tc>
        <w:tc>
          <w:tcPr>
            <w:tcW w:w="1620" w:type="dxa"/>
            <w:tcBorders>
              <w:top w:val="single" w:sz="4" w:space="0" w:color="auto"/>
              <w:left w:val="single" w:sz="4" w:space="0" w:color="auto"/>
              <w:bottom w:val="single" w:sz="4" w:space="0" w:color="auto"/>
              <w:right w:val="single" w:sz="4" w:space="0" w:color="auto"/>
            </w:tcBorders>
          </w:tcPr>
          <w:p w14:paraId="4E12435B"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Not present</w:t>
            </w:r>
          </w:p>
        </w:tc>
        <w:tc>
          <w:tcPr>
            <w:tcW w:w="1260" w:type="dxa"/>
            <w:tcBorders>
              <w:top w:val="single" w:sz="4" w:space="0" w:color="auto"/>
              <w:left w:val="single" w:sz="4" w:space="0" w:color="auto"/>
              <w:bottom w:val="single" w:sz="4" w:space="0" w:color="auto"/>
              <w:right w:val="single" w:sz="4" w:space="0" w:color="auto"/>
            </w:tcBorders>
          </w:tcPr>
          <w:p w14:paraId="2DAED04D"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2679F670"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42BB1CF7" w14:textId="77777777" w:rsidTr="009F406B">
        <w:tc>
          <w:tcPr>
            <w:tcW w:w="5575" w:type="dxa"/>
            <w:tcBorders>
              <w:top w:val="single" w:sz="4" w:space="0" w:color="auto"/>
              <w:left w:val="single" w:sz="4" w:space="0" w:color="auto"/>
              <w:bottom w:val="single" w:sz="4" w:space="0" w:color="auto"/>
              <w:right w:val="single" w:sz="4" w:space="0" w:color="auto"/>
            </w:tcBorders>
          </w:tcPr>
          <w:p w14:paraId="2066055D"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w:t>
            </w:r>
          </w:p>
        </w:tc>
        <w:tc>
          <w:tcPr>
            <w:tcW w:w="1620" w:type="dxa"/>
            <w:tcBorders>
              <w:top w:val="single" w:sz="4" w:space="0" w:color="auto"/>
              <w:left w:val="single" w:sz="4" w:space="0" w:color="auto"/>
              <w:bottom w:val="single" w:sz="4" w:space="0" w:color="auto"/>
              <w:right w:val="single" w:sz="4" w:space="0" w:color="auto"/>
            </w:tcBorders>
          </w:tcPr>
          <w:p w14:paraId="04E875C3"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64FA7D6C"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78AA924A"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r w:rsidR="00AB5172" w:rsidRPr="00AB5172" w14:paraId="15E15E85" w14:textId="77777777" w:rsidTr="009F406B">
        <w:tc>
          <w:tcPr>
            <w:tcW w:w="5575" w:type="dxa"/>
            <w:tcBorders>
              <w:top w:val="single" w:sz="4" w:space="0" w:color="auto"/>
              <w:left w:val="single" w:sz="4" w:space="0" w:color="auto"/>
              <w:bottom w:val="nil"/>
              <w:right w:val="single" w:sz="4" w:space="0" w:color="auto"/>
            </w:tcBorders>
          </w:tcPr>
          <w:p w14:paraId="1F5301C7"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 xml:space="preserve">  ntn-NeighCellConfig-r17</w:t>
            </w:r>
          </w:p>
        </w:tc>
        <w:tc>
          <w:tcPr>
            <w:tcW w:w="1620" w:type="dxa"/>
            <w:tcBorders>
              <w:top w:val="single" w:sz="4" w:space="0" w:color="auto"/>
              <w:left w:val="single" w:sz="4" w:space="0" w:color="auto"/>
              <w:bottom w:val="single" w:sz="4" w:space="0" w:color="auto"/>
              <w:right w:val="single" w:sz="4" w:space="0" w:color="auto"/>
            </w:tcBorders>
          </w:tcPr>
          <w:p w14:paraId="4E780529"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Not present</w:t>
            </w:r>
          </w:p>
        </w:tc>
        <w:tc>
          <w:tcPr>
            <w:tcW w:w="1260" w:type="dxa"/>
            <w:tcBorders>
              <w:top w:val="single" w:sz="4" w:space="0" w:color="auto"/>
              <w:left w:val="single" w:sz="4" w:space="0" w:color="auto"/>
              <w:bottom w:val="single" w:sz="4" w:space="0" w:color="auto"/>
              <w:right w:val="single" w:sz="4" w:space="0" w:color="auto"/>
            </w:tcBorders>
          </w:tcPr>
          <w:p w14:paraId="6D6AD5E0"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369BE65D"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1CELL]</w:t>
            </w:r>
          </w:p>
        </w:tc>
      </w:tr>
      <w:tr w:rsidR="00AB5172" w:rsidRPr="00AB5172" w14:paraId="5245E9D0" w14:textId="77777777" w:rsidTr="009F406B">
        <w:tc>
          <w:tcPr>
            <w:tcW w:w="5575" w:type="dxa"/>
            <w:tcBorders>
              <w:top w:val="nil"/>
              <w:left w:val="single" w:sz="4" w:space="0" w:color="auto"/>
              <w:bottom w:val="nil"/>
              <w:right w:val="single" w:sz="4" w:space="0" w:color="auto"/>
            </w:tcBorders>
          </w:tcPr>
          <w:p w14:paraId="01F3DAE7"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620" w:type="dxa"/>
            <w:tcBorders>
              <w:top w:val="single" w:sz="4" w:space="0" w:color="auto"/>
              <w:left w:val="single" w:sz="4" w:space="0" w:color="auto"/>
              <w:bottom w:val="single" w:sz="4" w:space="0" w:color="auto"/>
              <w:right w:val="single" w:sz="4" w:space="0" w:color="auto"/>
            </w:tcBorders>
          </w:tcPr>
          <w:p w14:paraId="03218772"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See cl. 7.6.3.2</w:t>
            </w:r>
          </w:p>
        </w:tc>
        <w:tc>
          <w:tcPr>
            <w:tcW w:w="1260" w:type="dxa"/>
            <w:tcBorders>
              <w:top w:val="single" w:sz="4" w:space="0" w:color="auto"/>
              <w:left w:val="single" w:sz="4" w:space="0" w:color="auto"/>
              <w:bottom w:val="single" w:sz="4" w:space="0" w:color="auto"/>
              <w:right w:val="single" w:sz="4" w:space="0" w:color="auto"/>
            </w:tcBorders>
          </w:tcPr>
          <w:p w14:paraId="3855C462"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4D5BB545"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2CELLS]</w:t>
            </w:r>
          </w:p>
        </w:tc>
      </w:tr>
      <w:tr w:rsidR="00AB5172" w:rsidRPr="00AB5172" w14:paraId="2E4F0EF7" w14:textId="77777777" w:rsidTr="009F406B">
        <w:tc>
          <w:tcPr>
            <w:tcW w:w="5575" w:type="dxa"/>
            <w:tcBorders>
              <w:top w:val="nil"/>
              <w:left w:val="single" w:sz="4" w:space="0" w:color="auto"/>
              <w:bottom w:val="single" w:sz="4" w:space="0" w:color="auto"/>
              <w:right w:val="single" w:sz="4" w:space="0" w:color="auto"/>
            </w:tcBorders>
          </w:tcPr>
          <w:p w14:paraId="5F27B0EB"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620" w:type="dxa"/>
            <w:tcBorders>
              <w:top w:val="single" w:sz="4" w:space="0" w:color="auto"/>
              <w:left w:val="single" w:sz="4" w:space="0" w:color="auto"/>
              <w:bottom w:val="single" w:sz="4" w:space="0" w:color="auto"/>
              <w:right w:val="single" w:sz="4" w:space="0" w:color="auto"/>
            </w:tcBorders>
          </w:tcPr>
          <w:p w14:paraId="10BB17D7"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See cl. 7.6.3.2</w:t>
            </w:r>
          </w:p>
        </w:tc>
        <w:tc>
          <w:tcPr>
            <w:tcW w:w="1260" w:type="dxa"/>
            <w:tcBorders>
              <w:top w:val="single" w:sz="4" w:space="0" w:color="auto"/>
              <w:left w:val="single" w:sz="4" w:space="0" w:color="auto"/>
              <w:bottom w:val="single" w:sz="4" w:space="0" w:color="auto"/>
              <w:right w:val="single" w:sz="4" w:space="0" w:color="auto"/>
            </w:tcBorders>
          </w:tcPr>
          <w:p w14:paraId="748E5F3B"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14E84941"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3CELLS]</w:t>
            </w:r>
          </w:p>
        </w:tc>
      </w:tr>
      <w:tr w:rsidR="00AB5172" w:rsidRPr="00AB5172" w14:paraId="386F713D" w14:textId="77777777" w:rsidTr="009F406B">
        <w:tc>
          <w:tcPr>
            <w:tcW w:w="5575" w:type="dxa"/>
            <w:tcBorders>
              <w:top w:val="single" w:sz="4" w:space="0" w:color="auto"/>
              <w:left w:val="single" w:sz="4" w:space="0" w:color="auto"/>
              <w:bottom w:val="single" w:sz="4" w:space="0" w:color="auto"/>
              <w:right w:val="single" w:sz="4" w:space="0" w:color="auto"/>
            </w:tcBorders>
          </w:tcPr>
          <w:p w14:paraId="29FDF718" w14:textId="77777777" w:rsidR="00AB5172" w:rsidRPr="00AB5172" w:rsidRDefault="00AB5172" w:rsidP="00AB5172">
            <w:pPr>
              <w:keepNext/>
              <w:keepLines/>
              <w:overflowPunct/>
              <w:autoSpaceDE/>
              <w:autoSpaceDN/>
              <w:adjustRightInd/>
              <w:spacing w:after="0"/>
              <w:textAlignment w:val="auto"/>
              <w:rPr>
                <w:rFonts w:ascii="Arial" w:hAnsi="Arial"/>
                <w:sz w:val="18"/>
              </w:rPr>
            </w:pPr>
            <w:r w:rsidRPr="00AB5172">
              <w:rPr>
                <w:rFonts w:ascii="Arial" w:hAnsi="Arial"/>
                <w:sz w:val="18"/>
              </w:rPr>
              <w:t>}</w:t>
            </w:r>
          </w:p>
        </w:tc>
        <w:tc>
          <w:tcPr>
            <w:tcW w:w="1620" w:type="dxa"/>
            <w:tcBorders>
              <w:top w:val="single" w:sz="4" w:space="0" w:color="auto"/>
              <w:left w:val="single" w:sz="4" w:space="0" w:color="auto"/>
              <w:bottom w:val="single" w:sz="4" w:space="0" w:color="auto"/>
              <w:right w:val="single" w:sz="4" w:space="0" w:color="auto"/>
            </w:tcBorders>
          </w:tcPr>
          <w:p w14:paraId="0EFD13A3"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p>
        </w:tc>
        <w:tc>
          <w:tcPr>
            <w:tcW w:w="1260" w:type="dxa"/>
            <w:tcBorders>
              <w:top w:val="single" w:sz="4" w:space="0" w:color="auto"/>
              <w:left w:val="single" w:sz="4" w:space="0" w:color="auto"/>
              <w:bottom w:val="single" w:sz="4" w:space="0" w:color="auto"/>
              <w:right w:val="single" w:sz="4" w:space="0" w:color="auto"/>
            </w:tcBorders>
          </w:tcPr>
          <w:p w14:paraId="1DE7055F" w14:textId="77777777" w:rsidR="00AB5172" w:rsidRPr="00AB5172" w:rsidRDefault="00AB5172" w:rsidP="00AB5172">
            <w:pPr>
              <w:keepNext/>
              <w:keepLines/>
              <w:overflowPunct/>
              <w:autoSpaceDE/>
              <w:autoSpaceDN/>
              <w:adjustRightInd/>
              <w:spacing w:after="0"/>
              <w:textAlignment w:val="auto"/>
              <w:rPr>
                <w:rFonts w:ascii="Arial" w:hAnsi="Arial"/>
                <w:sz w:val="18"/>
              </w:rPr>
            </w:pPr>
          </w:p>
        </w:tc>
        <w:tc>
          <w:tcPr>
            <w:tcW w:w="1295" w:type="dxa"/>
            <w:tcBorders>
              <w:top w:val="single" w:sz="4" w:space="0" w:color="auto"/>
              <w:left w:val="single" w:sz="4" w:space="0" w:color="auto"/>
              <w:bottom w:val="single" w:sz="4" w:space="0" w:color="auto"/>
              <w:right w:val="single" w:sz="4" w:space="0" w:color="auto"/>
            </w:tcBorders>
          </w:tcPr>
          <w:p w14:paraId="42C5C6FB" w14:textId="77777777" w:rsidR="00AB5172" w:rsidRPr="00AB5172" w:rsidRDefault="00AB5172" w:rsidP="00AB5172">
            <w:pPr>
              <w:keepNext/>
              <w:keepLines/>
              <w:overflowPunct/>
              <w:autoSpaceDE/>
              <w:autoSpaceDN/>
              <w:adjustRightInd/>
              <w:spacing w:after="0"/>
              <w:textAlignment w:val="auto"/>
              <w:rPr>
                <w:rFonts w:ascii="Arial" w:hAnsi="Arial"/>
                <w:sz w:val="18"/>
              </w:rPr>
            </w:pPr>
          </w:p>
        </w:tc>
      </w:tr>
    </w:tbl>
    <w:p w14:paraId="2657F3C6" w14:textId="2E50D268" w:rsidR="00AB5172" w:rsidRPr="00AB5172" w:rsidRDefault="00AB5172" w:rsidP="00AB5172">
      <w:pPr>
        <w:overflowPunct/>
        <w:autoSpaceDE/>
        <w:autoSpaceDN/>
        <w:adjustRightInd/>
        <w:textAlignment w:val="auto"/>
        <w:rPr>
          <w:rFonts w:eastAsia="Calibri"/>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AB5172" w:rsidRPr="00AB5172" w14:paraId="711453BD"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172FB8C4" w14:textId="77777777" w:rsidR="00AB5172" w:rsidRPr="00AB5172" w:rsidRDefault="00AB5172" w:rsidP="00AB5172">
            <w:pPr>
              <w:overflowPunct/>
              <w:autoSpaceDE/>
              <w:autoSpaceDN/>
              <w:adjustRightInd/>
              <w:spacing w:after="0"/>
              <w:jc w:val="center"/>
              <w:textAlignment w:val="auto"/>
              <w:rPr>
                <w:rFonts w:ascii="Arial" w:hAnsi="Arial"/>
                <w:b/>
                <w:sz w:val="18"/>
                <w:lang w:eastAsia="en-US"/>
              </w:rPr>
            </w:pPr>
            <w:r w:rsidRPr="00AB5172">
              <w:rPr>
                <w:rFonts w:ascii="Arial" w:hAnsi="Arial"/>
                <w:b/>
                <w:sz w:val="18"/>
                <w:lang w:eastAsia="en-US"/>
              </w:rPr>
              <w:t>Condition</w:t>
            </w:r>
          </w:p>
        </w:tc>
        <w:tc>
          <w:tcPr>
            <w:tcW w:w="7229" w:type="dxa"/>
            <w:tcBorders>
              <w:top w:val="single" w:sz="4" w:space="0" w:color="auto"/>
              <w:left w:val="single" w:sz="4" w:space="0" w:color="auto"/>
              <w:bottom w:val="single" w:sz="4" w:space="0" w:color="auto"/>
              <w:right w:val="single" w:sz="4" w:space="0" w:color="auto"/>
            </w:tcBorders>
            <w:hideMark/>
          </w:tcPr>
          <w:p w14:paraId="1CCFF5C5" w14:textId="77777777" w:rsidR="00AB5172" w:rsidRPr="00AB5172" w:rsidRDefault="00AB5172" w:rsidP="00AB5172">
            <w:pPr>
              <w:overflowPunct/>
              <w:autoSpaceDE/>
              <w:autoSpaceDN/>
              <w:adjustRightInd/>
              <w:spacing w:after="0"/>
              <w:jc w:val="center"/>
              <w:textAlignment w:val="auto"/>
              <w:rPr>
                <w:rFonts w:ascii="Arial" w:hAnsi="Arial"/>
                <w:b/>
                <w:sz w:val="18"/>
                <w:lang w:eastAsia="en-US"/>
              </w:rPr>
            </w:pPr>
            <w:r w:rsidRPr="00AB5172">
              <w:rPr>
                <w:rFonts w:ascii="Arial" w:hAnsi="Arial"/>
                <w:b/>
                <w:sz w:val="18"/>
                <w:lang w:eastAsia="en-US"/>
              </w:rPr>
              <w:t>Explanation</w:t>
            </w:r>
          </w:p>
        </w:tc>
      </w:tr>
      <w:tr w:rsidR="00AB5172" w:rsidRPr="00AB5172" w14:paraId="1F3E4B3D"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33DD7D4F" w14:textId="77777777" w:rsidR="00AB5172" w:rsidRPr="00AB5172" w:rsidRDefault="00AB5172" w:rsidP="00AB5172">
            <w:pPr>
              <w:overflowPunct/>
              <w:autoSpaceDE/>
              <w:autoSpaceDN/>
              <w:adjustRightInd/>
              <w:spacing w:after="0"/>
              <w:textAlignment w:val="auto"/>
              <w:rPr>
                <w:rFonts w:ascii="Arial" w:hAnsi="Arial"/>
                <w:sz w:val="18"/>
                <w:lang w:eastAsia="en-US"/>
              </w:rPr>
            </w:pPr>
            <w:r w:rsidRPr="00AB5172">
              <w:rPr>
                <w:rFonts w:ascii="Arial" w:hAnsi="Arial"/>
                <w:sz w:val="18"/>
                <w:lang w:eastAsia="en-US"/>
              </w:rPr>
              <w:t>TC_EF_SV</w:t>
            </w:r>
          </w:p>
        </w:tc>
        <w:tc>
          <w:tcPr>
            <w:tcW w:w="7229" w:type="dxa"/>
            <w:tcBorders>
              <w:top w:val="single" w:sz="4" w:space="0" w:color="auto"/>
              <w:left w:val="single" w:sz="4" w:space="0" w:color="auto"/>
              <w:bottom w:val="single" w:sz="4" w:space="0" w:color="auto"/>
              <w:right w:val="single" w:sz="4" w:space="0" w:color="auto"/>
            </w:tcBorders>
          </w:tcPr>
          <w:p w14:paraId="531D1F15" w14:textId="77777777" w:rsidR="00AB5172" w:rsidRPr="00AB5172" w:rsidRDefault="00AB5172" w:rsidP="00AB5172">
            <w:pPr>
              <w:overflowPunct/>
              <w:autoSpaceDE/>
              <w:autoSpaceDN/>
              <w:adjustRightInd/>
              <w:spacing w:after="0"/>
              <w:textAlignment w:val="auto"/>
              <w:rPr>
                <w:rFonts w:ascii="Arial" w:hAnsi="Arial"/>
                <w:sz w:val="18"/>
                <w:lang w:eastAsia="en-US"/>
              </w:rPr>
            </w:pPr>
            <w:r w:rsidRPr="00AB5172">
              <w:rPr>
                <w:rFonts w:ascii="Arial" w:hAnsi="Arial"/>
                <w:sz w:val="18"/>
                <w:lang w:eastAsia="en-US"/>
              </w:rPr>
              <w:t>Test cases using ephemeris with Position Velocity format according to section 7.6.2</w:t>
            </w:r>
          </w:p>
        </w:tc>
      </w:tr>
      <w:tr w:rsidR="00AB5172" w:rsidRPr="00AB5172" w14:paraId="011AEFAC"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33D91823" w14:textId="77777777" w:rsidR="00AB5172" w:rsidRPr="00AB5172" w:rsidRDefault="00AB5172" w:rsidP="00AB5172">
            <w:pPr>
              <w:overflowPunct/>
              <w:autoSpaceDE/>
              <w:autoSpaceDN/>
              <w:adjustRightInd/>
              <w:spacing w:after="0"/>
              <w:textAlignment w:val="auto"/>
              <w:rPr>
                <w:rFonts w:ascii="Arial" w:hAnsi="Arial"/>
                <w:sz w:val="18"/>
                <w:lang w:eastAsia="en-US"/>
              </w:rPr>
            </w:pPr>
            <w:r w:rsidRPr="00AB5172">
              <w:rPr>
                <w:rFonts w:ascii="Arial" w:hAnsi="Arial"/>
                <w:sz w:val="18"/>
                <w:lang w:eastAsia="en-US"/>
              </w:rPr>
              <w:t>TC_EF_OP</w:t>
            </w:r>
          </w:p>
        </w:tc>
        <w:tc>
          <w:tcPr>
            <w:tcW w:w="7229" w:type="dxa"/>
            <w:tcBorders>
              <w:top w:val="single" w:sz="4" w:space="0" w:color="auto"/>
              <w:left w:val="single" w:sz="4" w:space="0" w:color="auto"/>
              <w:bottom w:val="single" w:sz="4" w:space="0" w:color="auto"/>
              <w:right w:val="single" w:sz="4" w:space="0" w:color="auto"/>
            </w:tcBorders>
          </w:tcPr>
          <w:p w14:paraId="2A7FBA4D" w14:textId="77777777" w:rsidR="00AB5172" w:rsidRPr="00AB5172" w:rsidRDefault="00AB5172" w:rsidP="00AB5172">
            <w:pPr>
              <w:overflowPunct/>
              <w:autoSpaceDE/>
              <w:autoSpaceDN/>
              <w:adjustRightInd/>
              <w:spacing w:after="0"/>
              <w:textAlignment w:val="auto"/>
              <w:rPr>
                <w:rFonts w:ascii="Arial" w:hAnsi="Arial"/>
                <w:sz w:val="18"/>
                <w:lang w:eastAsia="en-US"/>
              </w:rPr>
            </w:pPr>
            <w:r w:rsidRPr="00AB5172">
              <w:rPr>
                <w:rFonts w:ascii="Arial" w:hAnsi="Arial"/>
                <w:sz w:val="18"/>
                <w:lang w:eastAsia="en-US"/>
              </w:rPr>
              <w:t>Test cases using ephemeris with Orbital format according to section 7.6.2</w:t>
            </w:r>
          </w:p>
        </w:tc>
      </w:tr>
      <w:tr w:rsidR="00AB5172" w:rsidRPr="00AB5172" w14:paraId="37BCE389"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016948D8"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GSO</w:t>
            </w:r>
          </w:p>
        </w:tc>
        <w:tc>
          <w:tcPr>
            <w:tcW w:w="7229" w:type="dxa"/>
            <w:tcBorders>
              <w:top w:val="single" w:sz="4" w:space="0" w:color="auto"/>
              <w:left w:val="single" w:sz="4" w:space="0" w:color="auto"/>
              <w:bottom w:val="single" w:sz="4" w:space="0" w:color="auto"/>
              <w:right w:val="single" w:sz="4" w:space="0" w:color="auto"/>
            </w:tcBorders>
            <w:hideMark/>
          </w:tcPr>
          <w:p w14:paraId="3F1C3227" w14:textId="77777777" w:rsidR="00AB5172" w:rsidRPr="00AB5172" w:rsidRDefault="00AB5172" w:rsidP="00AB5172">
            <w:pPr>
              <w:keepNext/>
              <w:keepLines/>
              <w:tabs>
                <w:tab w:val="left" w:pos="3582"/>
              </w:tabs>
              <w:overflowPunct/>
              <w:autoSpaceDE/>
              <w:autoSpaceDN/>
              <w:adjustRightInd/>
              <w:spacing w:after="0"/>
              <w:textAlignment w:val="auto"/>
              <w:rPr>
                <w:rFonts w:ascii="Arial" w:hAnsi="Arial"/>
                <w:sz w:val="18"/>
                <w:lang w:eastAsia="en-US"/>
              </w:rPr>
            </w:pPr>
            <w:r w:rsidRPr="00AB5172">
              <w:rPr>
                <w:rFonts w:ascii="Arial" w:hAnsi="Arial"/>
                <w:sz w:val="18"/>
                <w:lang w:eastAsia="en-US"/>
              </w:rPr>
              <w:t>Geosynchronous Orbit scenario</w:t>
            </w:r>
          </w:p>
        </w:tc>
      </w:tr>
      <w:tr w:rsidR="00AB5172" w:rsidRPr="00AB5172" w14:paraId="6A8CCC87"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hideMark/>
          </w:tcPr>
          <w:p w14:paraId="6471D66F"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NGSO</w:t>
            </w:r>
          </w:p>
        </w:tc>
        <w:tc>
          <w:tcPr>
            <w:tcW w:w="7229" w:type="dxa"/>
            <w:tcBorders>
              <w:top w:val="single" w:sz="4" w:space="0" w:color="auto"/>
              <w:left w:val="single" w:sz="4" w:space="0" w:color="auto"/>
              <w:bottom w:val="single" w:sz="4" w:space="0" w:color="auto"/>
              <w:right w:val="single" w:sz="4" w:space="0" w:color="auto"/>
            </w:tcBorders>
            <w:hideMark/>
          </w:tcPr>
          <w:p w14:paraId="7E3C4E17" w14:textId="77777777" w:rsidR="00AB5172" w:rsidRPr="00AB5172" w:rsidRDefault="00AB5172" w:rsidP="00AB5172">
            <w:pPr>
              <w:keepNext/>
              <w:keepLines/>
              <w:tabs>
                <w:tab w:val="left" w:pos="3582"/>
              </w:tabs>
              <w:overflowPunct/>
              <w:autoSpaceDE/>
              <w:autoSpaceDN/>
              <w:adjustRightInd/>
              <w:spacing w:after="0"/>
              <w:textAlignment w:val="auto"/>
              <w:rPr>
                <w:rFonts w:ascii="Arial" w:hAnsi="Arial"/>
                <w:sz w:val="18"/>
                <w:lang w:eastAsia="en-US"/>
              </w:rPr>
            </w:pPr>
            <w:r w:rsidRPr="00AB5172">
              <w:rPr>
                <w:rFonts w:ascii="Arial" w:hAnsi="Arial"/>
                <w:sz w:val="18"/>
                <w:lang w:eastAsia="en-US"/>
              </w:rPr>
              <w:t>Non-geosynchronous Orbit scenario</w:t>
            </w:r>
          </w:p>
        </w:tc>
      </w:tr>
      <w:tr w:rsidR="00AB5172" w:rsidRPr="00AB5172" w14:paraId="18467924"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368F40C5"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1CELL</w:t>
            </w:r>
          </w:p>
        </w:tc>
        <w:tc>
          <w:tcPr>
            <w:tcW w:w="7229" w:type="dxa"/>
            <w:tcBorders>
              <w:top w:val="single" w:sz="4" w:space="0" w:color="auto"/>
              <w:left w:val="single" w:sz="4" w:space="0" w:color="auto"/>
              <w:bottom w:val="single" w:sz="4" w:space="0" w:color="auto"/>
              <w:right w:val="single" w:sz="4" w:space="0" w:color="auto"/>
            </w:tcBorders>
          </w:tcPr>
          <w:p w14:paraId="30B4845C" w14:textId="77777777" w:rsidR="00AB5172" w:rsidRPr="00AB5172" w:rsidRDefault="00AB5172" w:rsidP="00AB5172">
            <w:pPr>
              <w:keepNext/>
              <w:keepLines/>
              <w:tabs>
                <w:tab w:val="left" w:pos="3582"/>
              </w:tabs>
              <w:overflowPunct/>
              <w:autoSpaceDE/>
              <w:autoSpaceDN/>
              <w:adjustRightInd/>
              <w:spacing w:after="0"/>
              <w:textAlignment w:val="auto"/>
              <w:rPr>
                <w:rFonts w:ascii="Arial" w:hAnsi="Arial"/>
                <w:sz w:val="18"/>
                <w:lang w:eastAsia="en-US"/>
              </w:rPr>
            </w:pPr>
            <w:r w:rsidRPr="00AB5172">
              <w:rPr>
                <w:rFonts w:ascii="Arial" w:hAnsi="Arial"/>
                <w:sz w:val="18"/>
                <w:lang w:eastAsia="en-US"/>
              </w:rPr>
              <w:t>Test cases where only one cell (serving cell) is required</w:t>
            </w:r>
          </w:p>
        </w:tc>
      </w:tr>
      <w:tr w:rsidR="00AB5172" w:rsidRPr="00AB5172" w14:paraId="181D9666"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62A22B00"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2CELLS</w:t>
            </w:r>
          </w:p>
        </w:tc>
        <w:tc>
          <w:tcPr>
            <w:tcW w:w="7229" w:type="dxa"/>
            <w:tcBorders>
              <w:top w:val="single" w:sz="4" w:space="0" w:color="auto"/>
              <w:left w:val="single" w:sz="4" w:space="0" w:color="auto"/>
              <w:bottom w:val="single" w:sz="4" w:space="0" w:color="auto"/>
              <w:right w:val="single" w:sz="4" w:space="0" w:color="auto"/>
            </w:tcBorders>
          </w:tcPr>
          <w:p w14:paraId="02587F70" w14:textId="77777777" w:rsidR="00AB5172" w:rsidRPr="00AB5172" w:rsidRDefault="00AB5172" w:rsidP="00AB5172">
            <w:pPr>
              <w:keepNext/>
              <w:keepLines/>
              <w:tabs>
                <w:tab w:val="left" w:pos="3582"/>
              </w:tabs>
              <w:overflowPunct/>
              <w:autoSpaceDE/>
              <w:autoSpaceDN/>
              <w:adjustRightInd/>
              <w:spacing w:after="0"/>
              <w:textAlignment w:val="auto"/>
              <w:rPr>
                <w:rFonts w:ascii="Arial" w:hAnsi="Arial"/>
                <w:sz w:val="18"/>
                <w:lang w:eastAsia="en-US"/>
              </w:rPr>
            </w:pPr>
            <w:r w:rsidRPr="00AB5172">
              <w:rPr>
                <w:rFonts w:ascii="Arial" w:hAnsi="Arial"/>
                <w:sz w:val="18"/>
                <w:lang w:eastAsia="en-US"/>
              </w:rPr>
              <w:t>Test cases where one serving cell and one neighbour cell are required</w:t>
            </w:r>
          </w:p>
        </w:tc>
      </w:tr>
      <w:tr w:rsidR="00AB5172" w:rsidRPr="00AB5172" w14:paraId="1C49F7FF" w14:textId="77777777" w:rsidTr="009F406B">
        <w:trPr>
          <w:jc w:val="center"/>
        </w:trPr>
        <w:tc>
          <w:tcPr>
            <w:tcW w:w="1701" w:type="dxa"/>
            <w:tcBorders>
              <w:top w:val="single" w:sz="4" w:space="0" w:color="auto"/>
              <w:left w:val="single" w:sz="4" w:space="0" w:color="auto"/>
              <w:bottom w:val="single" w:sz="4" w:space="0" w:color="auto"/>
              <w:right w:val="single" w:sz="4" w:space="0" w:color="auto"/>
            </w:tcBorders>
          </w:tcPr>
          <w:p w14:paraId="421F8F10" w14:textId="77777777" w:rsidR="00AB5172" w:rsidRPr="00AB5172" w:rsidRDefault="00AB5172" w:rsidP="00AB5172">
            <w:pPr>
              <w:keepNext/>
              <w:keepLines/>
              <w:overflowPunct/>
              <w:autoSpaceDE/>
              <w:autoSpaceDN/>
              <w:adjustRightInd/>
              <w:spacing w:after="0"/>
              <w:textAlignment w:val="auto"/>
              <w:rPr>
                <w:rFonts w:ascii="Arial" w:hAnsi="Arial"/>
                <w:sz w:val="18"/>
                <w:lang w:eastAsia="zh-CN"/>
              </w:rPr>
            </w:pPr>
            <w:r w:rsidRPr="00AB5172">
              <w:rPr>
                <w:rFonts w:ascii="Arial" w:hAnsi="Arial"/>
                <w:sz w:val="18"/>
                <w:lang w:eastAsia="zh-CN"/>
              </w:rPr>
              <w:t>3CELLS</w:t>
            </w:r>
          </w:p>
        </w:tc>
        <w:tc>
          <w:tcPr>
            <w:tcW w:w="7229" w:type="dxa"/>
            <w:tcBorders>
              <w:top w:val="single" w:sz="4" w:space="0" w:color="auto"/>
              <w:left w:val="single" w:sz="4" w:space="0" w:color="auto"/>
              <w:bottom w:val="single" w:sz="4" w:space="0" w:color="auto"/>
              <w:right w:val="single" w:sz="4" w:space="0" w:color="auto"/>
            </w:tcBorders>
          </w:tcPr>
          <w:p w14:paraId="4FC038A5" w14:textId="77777777" w:rsidR="00AB5172" w:rsidRPr="00AB5172" w:rsidRDefault="00AB5172" w:rsidP="00AB5172">
            <w:pPr>
              <w:keepNext/>
              <w:keepLines/>
              <w:tabs>
                <w:tab w:val="left" w:pos="3582"/>
              </w:tabs>
              <w:overflowPunct/>
              <w:autoSpaceDE/>
              <w:autoSpaceDN/>
              <w:adjustRightInd/>
              <w:spacing w:after="0"/>
              <w:textAlignment w:val="auto"/>
              <w:rPr>
                <w:rFonts w:ascii="Arial" w:hAnsi="Arial"/>
                <w:sz w:val="18"/>
                <w:lang w:eastAsia="en-US"/>
              </w:rPr>
            </w:pPr>
            <w:r w:rsidRPr="00AB5172">
              <w:rPr>
                <w:rFonts w:ascii="Arial" w:hAnsi="Arial"/>
                <w:sz w:val="18"/>
                <w:lang w:eastAsia="en-US"/>
              </w:rPr>
              <w:t>Test cases where one serving cell and two neighbour cells are required</w:t>
            </w:r>
          </w:p>
        </w:tc>
      </w:tr>
    </w:tbl>
    <w:p w14:paraId="6D9AE73C" w14:textId="77777777" w:rsidR="00AB5172" w:rsidRPr="00D01C84" w:rsidRDefault="00AB5172" w:rsidP="0035280F"/>
    <w:p w14:paraId="783AD1F7" w14:textId="77777777" w:rsidR="00993D3E" w:rsidRPr="00993D3E" w:rsidRDefault="00993D3E" w:rsidP="00993D3E">
      <w:pPr>
        <w:pStyle w:val="Heading2"/>
        <w:rPr>
          <w:rFonts w:eastAsia="SimSun"/>
          <w:lang w:eastAsia="en-US"/>
        </w:rPr>
      </w:pPr>
      <w:r w:rsidRPr="00993D3E">
        <w:rPr>
          <w:rFonts w:eastAsia="SimSun" w:hint="eastAsia"/>
          <w:lang w:val="en-US" w:eastAsia="zh-CN"/>
        </w:rPr>
        <w:t>7</w:t>
      </w:r>
      <w:r w:rsidRPr="00993D3E">
        <w:rPr>
          <w:rFonts w:eastAsia="SimSun"/>
          <w:lang w:eastAsia="en-US"/>
        </w:rPr>
        <w:t>.</w:t>
      </w:r>
      <w:r w:rsidRPr="00993D3E">
        <w:rPr>
          <w:rFonts w:eastAsia="SimSun" w:hint="eastAsia"/>
          <w:lang w:val="en-US" w:eastAsia="zh-CN"/>
        </w:rPr>
        <w:t>7</w:t>
      </w:r>
      <w:r w:rsidRPr="00993D3E">
        <w:rPr>
          <w:rFonts w:eastAsia="SimSun"/>
          <w:lang w:eastAsia="en-US"/>
        </w:rPr>
        <w:tab/>
        <w:t xml:space="preserve">Test environment for </w:t>
      </w:r>
      <w:r w:rsidRPr="00993D3E">
        <w:rPr>
          <w:rFonts w:eastAsia="SimSun" w:hint="eastAsia"/>
          <w:lang w:val="en-US" w:eastAsia="zh-CN"/>
        </w:rPr>
        <w:t>ATG</w:t>
      </w:r>
      <w:r w:rsidRPr="00993D3E">
        <w:rPr>
          <w:rFonts w:eastAsia="SimSun"/>
          <w:lang w:eastAsia="en-US"/>
        </w:rPr>
        <w:t xml:space="preserve"> testing</w:t>
      </w:r>
    </w:p>
    <w:p w14:paraId="0395E6BF" w14:textId="77777777" w:rsidR="00993D3E" w:rsidRPr="00993D3E" w:rsidRDefault="00993D3E" w:rsidP="00993D3E">
      <w:pPr>
        <w:overflowPunct/>
        <w:autoSpaceDE/>
        <w:autoSpaceDN/>
        <w:adjustRightInd/>
        <w:textAlignment w:val="auto"/>
        <w:rPr>
          <w:rFonts w:eastAsia="SimSun"/>
          <w:lang w:eastAsia="en-US"/>
        </w:rPr>
      </w:pPr>
      <w:r w:rsidRPr="00993D3E">
        <w:rPr>
          <w:rFonts w:eastAsia="SimSun"/>
          <w:lang w:eastAsia="en-US"/>
        </w:rPr>
        <w:t>This section defines the test environment which applies to all R</w:t>
      </w:r>
      <w:r w:rsidRPr="00993D3E">
        <w:rPr>
          <w:rFonts w:eastAsia="SimSun" w:hint="eastAsia"/>
          <w:lang w:val="en-US" w:eastAsia="zh-CN"/>
        </w:rPr>
        <w:t>RM</w:t>
      </w:r>
      <w:r w:rsidRPr="00993D3E">
        <w:rPr>
          <w:rFonts w:eastAsia="SimSun"/>
          <w:lang w:eastAsia="en-US"/>
        </w:rPr>
        <w:t xml:space="preserve"> test cases executed for NR </w:t>
      </w:r>
      <w:r w:rsidRPr="00993D3E">
        <w:rPr>
          <w:rFonts w:eastAsia="SimSun" w:hint="eastAsia"/>
          <w:lang w:val="en-US" w:eastAsia="zh-CN"/>
        </w:rPr>
        <w:t>ATG</w:t>
      </w:r>
      <w:r w:rsidRPr="00993D3E">
        <w:rPr>
          <w:rFonts w:eastAsia="SimSun"/>
          <w:lang w:eastAsia="en-US"/>
        </w:rPr>
        <w:t xml:space="preserve"> UEs, unless otherwise specified.</w:t>
      </w:r>
    </w:p>
    <w:p w14:paraId="28C1E429" w14:textId="77777777" w:rsidR="00993D3E" w:rsidRPr="00993D3E" w:rsidRDefault="00993D3E" w:rsidP="00993D3E">
      <w:pPr>
        <w:pStyle w:val="Heading3"/>
        <w:rPr>
          <w:rFonts w:eastAsia="SimSun"/>
          <w:lang w:eastAsia="en-US"/>
        </w:rPr>
      </w:pPr>
      <w:r w:rsidRPr="00993D3E">
        <w:rPr>
          <w:rFonts w:eastAsia="SimSun" w:hint="eastAsia"/>
          <w:lang w:val="en-US" w:eastAsia="zh-CN"/>
        </w:rPr>
        <w:t>7</w:t>
      </w:r>
      <w:r w:rsidRPr="00993D3E">
        <w:rPr>
          <w:rFonts w:eastAsia="SimSun"/>
          <w:lang w:eastAsia="en-US"/>
        </w:rPr>
        <w:t>.</w:t>
      </w:r>
      <w:r w:rsidRPr="00993D3E">
        <w:rPr>
          <w:rFonts w:eastAsia="SimSun" w:hint="eastAsia"/>
          <w:lang w:val="en-US" w:eastAsia="zh-CN"/>
        </w:rPr>
        <w:t>7</w:t>
      </w:r>
      <w:r w:rsidRPr="00993D3E">
        <w:rPr>
          <w:rFonts w:eastAsia="SimSun"/>
          <w:lang w:eastAsia="en-US"/>
        </w:rPr>
        <w:t>.1</w:t>
      </w:r>
      <w:r w:rsidRPr="00993D3E">
        <w:rPr>
          <w:rFonts w:eastAsia="SimSun"/>
          <w:lang w:eastAsia="en-US"/>
        </w:rPr>
        <w:tab/>
      </w:r>
      <w:r w:rsidRPr="00993D3E">
        <w:rPr>
          <w:rFonts w:eastAsia="SimSun"/>
          <w:lang w:eastAsia="en-US"/>
        </w:rPr>
        <w:tab/>
        <w:t xml:space="preserve">NR </w:t>
      </w:r>
      <w:r w:rsidRPr="00993D3E">
        <w:rPr>
          <w:rFonts w:eastAsia="SimSun" w:hint="eastAsia"/>
          <w:lang w:val="en-US" w:eastAsia="zh-CN"/>
        </w:rPr>
        <w:t>ATG</w:t>
      </w:r>
      <w:r w:rsidRPr="00993D3E">
        <w:rPr>
          <w:rFonts w:eastAsia="SimSun"/>
          <w:lang w:eastAsia="en-US"/>
        </w:rPr>
        <w:t xml:space="preserve"> message contents for R</w:t>
      </w:r>
      <w:r w:rsidRPr="00993D3E">
        <w:rPr>
          <w:rFonts w:eastAsia="SimSun" w:hint="eastAsia"/>
          <w:lang w:val="en-US" w:eastAsia="zh-CN"/>
        </w:rPr>
        <w:t>RM</w:t>
      </w:r>
      <w:r w:rsidRPr="00993D3E">
        <w:rPr>
          <w:rFonts w:eastAsia="SimSun"/>
          <w:lang w:eastAsia="en-US"/>
        </w:rPr>
        <w:t xml:space="preserve"> tests</w:t>
      </w:r>
    </w:p>
    <w:p w14:paraId="315ACA45" w14:textId="77777777" w:rsidR="00993D3E" w:rsidRPr="00993D3E" w:rsidRDefault="00993D3E" w:rsidP="00993D3E">
      <w:pPr>
        <w:pStyle w:val="Heading4"/>
        <w:rPr>
          <w:rFonts w:eastAsia="SimSun"/>
          <w:lang w:val="en-US" w:eastAsia="zh-CN"/>
        </w:rPr>
      </w:pPr>
      <w:r w:rsidRPr="00993D3E">
        <w:rPr>
          <w:rFonts w:eastAsia="SimSun" w:hint="eastAsia"/>
          <w:lang w:val="en-US" w:eastAsia="zh-CN"/>
        </w:rPr>
        <w:t>7</w:t>
      </w:r>
      <w:r w:rsidRPr="00993D3E">
        <w:rPr>
          <w:rFonts w:eastAsia="SimSun"/>
          <w:lang w:eastAsia="en-US"/>
        </w:rPr>
        <w:t>.</w:t>
      </w:r>
      <w:r w:rsidRPr="00993D3E">
        <w:rPr>
          <w:rFonts w:eastAsia="SimSun" w:hint="eastAsia"/>
          <w:lang w:val="en-US" w:eastAsia="zh-CN"/>
        </w:rPr>
        <w:t>7</w:t>
      </w:r>
      <w:r w:rsidRPr="00993D3E">
        <w:rPr>
          <w:rFonts w:eastAsia="SimSun"/>
          <w:lang w:eastAsia="en-US"/>
        </w:rPr>
        <w:t>.</w:t>
      </w:r>
      <w:r w:rsidRPr="00993D3E">
        <w:rPr>
          <w:rFonts w:eastAsia="SimSun" w:hint="eastAsia"/>
          <w:lang w:val="en-US" w:eastAsia="zh-CN"/>
        </w:rPr>
        <w:t>1</w:t>
      </w:r>
      <w:r w:rsidRPr="00993D3E">
        <w:rPr>
          <w:rFonts w:eastAsia="SimSun"/>
          <w:lang w:eastAsia="en-US"/>
        </w:rPr>
        <w:t>.1</w:t>
      </w:r>
      <w:r w:rsidRPr="00993D3E">
        <w:rPr>
          <w:rFonts w:eastAsia="SimSun"/>
          <w:lang w:eastAsia="en-US"/>
        </w:rPr>
        <w:tab/>
      </w:r>
      <w:r w:rsidRPr="00993D3E">
        <w:rPr>
          <w:rFonts w:eastAsia="SimSun" w:hint="eastAsia"/>
          <w:lang w:val="en-US" w:eastAsia="zh-CN"/>
        </w:rPr>
        <w:t>[</w:t>
      </w:r>
      <w:r w:rsidRPr="00993D3E">
        <w:rPr>
          <w:rFonts w:eastAsia="SimSun" w:hint="eastAsia"/>
          <w:i/>
          <w:iCs/>
          <w:lang w:val="en-US" w:eastAsia="zh-CN"/>
        </w:rPr>
        <w:t>atg</w:t>
      </w:r>
      <w:r w:rsidRPr="00993D3E">
        <w:rPr>
          <w:rFonts w:eastAsia="SimSun"/>
          <w:i/>
          <w:iCs/>
          <w:lang w:eastAsia="en-US"/>
        </w:rPr>
        <w:t>-</w:t>
      </w:r>
      <w:r w:rsidRPr="00993D3E">
        <w:rPr>
          <w:rFonts w:eastAsia="SimSun" w:hint="eastAsia"/>
          <w:i/>
          <w:iCs/>
          <w:lang w:val="en-US" w:eastAsia="zh-CN"/>
        </w:rPr>
        <w:t>C</w:t>
      </w:r>
      <w:r w:rsidRPr="00993D3E">
        <w:rPr>
          <w:rFonts w:eastAsia="SimSun"/>
          <w:i/>
          <w:iCs/>
          <w:lang w:eastAsia="en-US"/>
        </w:rPr>
        <w:t>onfig-r1</w:t>
      </w:r>
      <w:r w:rsidRPr="00993D3E">
        <w:rPr>
          <w:rFonts w:eastAsia="SimSun" w:hint="eastAsia"/>
          <w:i/>
          <w:iCs/>
          <w:lang w:val="en-US" w:eastAsia="zh-CN"/>
        </w:rPr>
        <w:t>8</w:t>
      </w:r>
      <w:r w:rsidRPr="00993D3E">
        <w:rPr>
          <w:rFonts w:eastAsia="SimSun" w:hint="eastAsia"/>
          <w:lang w:val="en-US" w:eastAsia="zh-CN"/>
        </w:rPr>
        <w:t>]</w:t>
      </w:r>
      <w:r w:rsidRPr="00993D3E">
        <w:rPr>
          <w:rFonts w:eastAsia="SimSun"/>
          <w:lang w:eastAsia="en-US"/>
        </w:rPr>
        <w:t xml:space="preserve"> values in SIB</w:t>
      </w:r>
      <w:r w:rsidRPr="00993D3E">
        <w:rPr>
          <w:rFonts w:eastAsia="SimSun" w:hint="eastAsia"/>
          <w:lang w:val="en-US" w:eastAsia="zh-CN"/>
        </w:rPr>
        <w:t>22</w:t>
      </w:r>
    </w:p>
    <w:p w14:paraId="030E7696" w14:textId="77777777" w:rsidR="00993D3E" w:rsidRPr="00993D3E" w:rsidRDefault="00993D3E" w:rsidP="00993D3E">
      <w:pPr>
        <w:overflowPunct/>
        <w:autoSpaceDE/>
        <w:autoSpaceDN/>
        <w:adjustRightInd/>
        <w:textAlignment w:val="auto"/>
        <w:rPr>
          <w:rFonts w:eastAsia="SimSun"/>
          <w:lang w:eastAsia="en-US"/>
        </w:rPr>
      </w:pPr>
      <w:r w:rsidRPr="00993D3E">
        <w:rPr>
          <w:rFonts w:eastAsia="SimSun"/>
          <w:lang w:eastAsia="en-US"/>
        </w:rPr>
        <w:t xml:space="preserve">The </w:t>
      </w:r>
      <w:r w:rsidRPr="00993D3E">
        <w:rPr>
          <w:rFonts w:eastAsia="SimSun" w:hint="eastAsia"/>
          <w:lang w:val="en-US" w:eastAsia="zh-CN"/>
        </w:rPr>
        <w:t>[</w:t>
      </w:r>
      <w:r w:rsidRPr="00993D3E">
        <w:rPr>
          <w:rFonts w:eastAsia="SimSun" w:hint="eastAsia"/>
          <w:i/>
          <w:iCs/>
          <w:lang w:eastAsia="en-US"/>
        </w:rPr>
        <w:t>atg-Config-r18</w:t>
      </w:r>
      <w:r w:rsidRPr="00993D3E">
        <w:rPr>
          <w:rFonts w:eastAsia="SimSun" w:hint="eastAsia"/>
          <w:lang w:val="en-US" w:eastAsia="zh-CN"/>
        </w:rPr>
        <w:t>]</w:t>
      </w:r>
      <w:r w:rsidRPr="00993D3E">
        <w:rPr>
          <w:rFonts w:eastAsia="SimSun"/>
          <w:lang w:eastAsia="en-US"/>
        </w:rPr>
        <w:t xml:space="preserve"> values including the </w:t>
      </w:r>
      <w:r w:rsidRPr="00993D3E">
        <w:rPr>
          <w:rFonts w:eastAsia="SimSun" w:hint="eastAsia"/>
          <w:lang w:eastAsia="en-US"/>
        </w:rPr>
        <w:t>atg gNB location information, cell Specific Koffset</w:t>
      </w:r>
      <w:r w:rsidRPr="00993D3E">
        <w:rPr>
          <w:rFonts w:eastAsia="SimSun" w:hint="eastAsia"/>
          <w:lang w:val="en-US" w:eastAsia="zh-CN"/>
        </w:rPr>
        <w:t xml:space="preserve"> and</w:t>
      </w:r>
      <w:r w:rsidRPr="00993D3E">
        <w:rPr>
          <w:rFonts w:eastAsia="SimSun" w:hint="eastAsia"/>
          <w:lang w:eastAsia="en-US"/>
        </w:rPr>
        <w:t xml:space="preserve"> TA Report indication</w:t>
      </w:r>
      <w:r w:rsidRPr="00993D3E">
        <w:rPr>
          <w:rFonts w:eastAsia="SimSun"/>
          <w:lang w:eastAsia="en-US"/>
        </w:rPr>
        <w:t xml:space="preserve"> values in SIB</w:t>
      </w:r>
      <w:r w:rsidRPr="00993D3E">
        <w:rPr>
          <w:rFonts w:eastAsia="SimSun" w:hint="eastAsia"/>
          <w:lang w:val="en-US" w:eastAsia="zh-CN"/>
        </w:rPr>
        <w:t>22</w:t>
      </w:r>
      <w:r w:rsidRPr="00993D3E">
        <w:rPr>
          <w:rFonts w:eastAsia="SimSun"/>
          <w:lang w:eastAsia="en-US"/>
        </w:rPr>
        <w:t xml:space="preserve"> shall be periodically signalled to the UE during test (kept constant throughout the duration of each measurement in the test).</w:t>
      </w:r>
    </w:p>
    <w:p w14:paraId="52E2CEC7" w14:textId="77777777" w:rsidR="0035280F" w:rsidRPr="002C0185" w:rsidRDefault="0035280F" w:rsidP="007D1B7A"/>
    <w:sectPr w:rsidR="0035280F" w:rsidRPr="002C0185" w:rsidSect="00086E6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604" w:author="Huawei-Yaping" w:date="2023-09-18T15:09:00Z" w:initials="HW">
    <w:p w14:paraId="7EA75721" w14:textId="77777777" w:rsidR="00F46A03" w:rsidRDefault="00F46A03" w:rsidP="00F46A03">
      <w:pPr>
        <w:pStyle w:val="CommentText"/>
        <w:rPr>
          <w:lang w:eastAsia="zh-CN"/>
        </w:rPr>
      </w:pPr>
      <w:r>
        <w:rPr>
          <w:rStyle w:val="CommentReference"/>
        </w:rPr>
        <w:annotationRef/>
      </w:r>
      <w:r w:rsidRPr="008A0338">
        <w:rPr>
          <w:rFonts w:hint="eastAsia"/>
        </w:rPr>
        <w:t>4.5.3.7</w:t>
      </w:r>
      <w:r>
        <w:rPr>
          <w:rFonts w:hint="eastAsia"/>
          <w:lang w:eastAsia="zh-CN"/>
        </w:rPr>
        <w:t xml:space="preserve"> and</w:t>
      </w:r>
      <w:r>
        <w:rPr>
          <w:lang w:eastAsia="zh-CN"/>
        </w:rPr>
        <w:t xml:space="preserve"> </w:t>
      </w:r>
      <w:r w:rsidRPr="008A0338">
        <w:rPr>
          <w:rFonts w:hint="eastAsia"/>
          <w:lang w:eastAsia="zh-CN"/>
        </w:rPr>
        <w:t>6.5.3.11</w:t>
      </w:r>
    </w:p>
    <w:p w14:paraId="74C69355" w14:textId="77777777" w:rsidR="00F46A03" w:rsidRDefault="00F46A03" w:rsidP="00F46A03">
      <w:pPr>
        <w:pStyle w:val="CommentText"/>
      </w:pPr>
    </w:p>
    <w:p w14:paraId="010F17F2" w14:textId="77777777" w:rsidR="00F46A03" w:rsidRDefault="00F46A03" w:rsidP="00F46A03">
      <w:pPr>
        <w:pStyle w:val="CommentText"/>
      </w:pPr>
      <w:r w:rsidRPr="00F10B4F">
        <w:t>gapBetweenBursts-r17</w:t>
      </w:r>
      <w:r>
        <w:t xml:space="preserve"> </w:t>
      </w:r>
      <w:r>
        <w:rPr>
          <w:rFonts w:hint="eastAsia"/>
          <w:lang w:eastAsia="zh-CN"/>
        </w:rPr>
        <w:t>=</w:t>
      </w:r>
      <w:r>
        <w:t xml:space="preserve"> 2</w:t>
      </w:r>
    </w:p>
  </w:comment>
  <w:comment w:id="605" w:author="Huawei-Yaping" w:date="2023-09-20T09:35:00Z" w:initials="HW">
    <w:p w14:paraId="3B166054" w14:textId="77777777" w:rsidR="00F46A03" w:rsidRDefault="00F46A03" w:rsidP="00F46A03">
      <w:pPr>
        <w:pStyle w:val="CommentText"/>
        <w:rPr>
          <w:lang w:eastAsia="zh-CN"/>
        </w:rPr>
      </w:pPr>
      <w:r>
        <w:rPr>
          <w:rStyle w:val="CommentReference"/>
        </w:rPr>
        <w:annotationRef/>
      </w:r>
      <w:r>
        <w:rPr>
          <w:lang w:eastAsia="zh-CN"/>
        </w:rPr>
        <w:t xml:space="preserve">The default value in 508-1 is </w:t>
      </w:r>
      <w:r>
        <w:rPr>
          <w:rFonts w:hint="eastAsia"/>
          <w:lang w:eastAsia="zh-CN"/>
        </w:rPr>
        <w:t>S</w:t>
      </w:r>
      <w:r>
        <w:rPr>
          <w:lang w:eastAsia="zh-CN"/>
        </w:rPr>
        <w:t>tate 0</w:t>
      </w:r>
      <w:r>
        <w:rPr>
          <w:rFonts w:hint="eastAsia"/>
          <w:lang w:eastAsia="zh-CN"/>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10F17F2" w15:done="0"/>
  <w15:commentEx w15:paraId="3B16605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10F17F2" w16cid:durableId="28B2E6B3"/>
  <w16cid:commentId w16cid:paraId="3B166054" w16cid:durableId="28B53B5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8505C9" w14:textId="77777777" w:rsidR="00A64D81" w:rsidRPr="002C0185" w:rsidRDefault="00A64D81">
      <w:r w:rsidRPr="002C0185">
        <w:separator/>
      </w:r>
    </w:p>
  </w:endnote>
  <w:endnote w:type="continuationSeparator" w:id="0">
    <w:p w14:paraId="25EC29F1" w14:textId="77777777" w:rsidR="00A64D81" w:rsidRPr="002C0185" w:rsidRDefault="00A64D81">
      <w:r w:rsidRPr="002C018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F17A58" w14:textId="125ECDFD" w:rsidR="0070510D" w:rsidRPr="002C0185" w:rsidRDefault="00F17BDD">
    <w:pPr>
      <w:pStyle w:val="Footer"/>
      <w:rPr>
        <w:noProof w:val="0"/>
      </w:rPr>
    </w:pPr>
    <w:r w:rsidRPr="002C0185">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A9E480" w14:textId="77777777" w:rsidR="00A64D81" w:rsidRPr="002C0185" w:rsidRDefault="00A64D81">
      <w:r w:rsidRPr="002C0185">
        <w:separator/>
      </w:r>
    </w:p>
  </w:footnote>
  <w:footnote w:type="continuationSeparator" w:id="0">
    <w:p w14:paraId="064187E4" w14:textId="77777777" w:rsidR="00A64D81" w:rsidRPr="002C0185" w:rsidRDefault="00A64D81">
      <w:r w:rsidRPr="002C018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15459B" w14:textId="1A523E58" w:rsidR="0070510D" w:rsidRPr="002C0185" w:rsidRDefault="00F17BDD" w:rsidP="00F10FC1">
    <w:pPr>
      <w:framePr w:h="284" w:hRule="exact" w:wrap="around" w:vAnchor="text" w:hAnchor="margin" w:xAlign="right" w:y="1"/>
      <w:rPr>
        <w:rFonts w:ascii="Arial" w:hAnsi="Arial" w:cs="Arial"/>
        <w:b/>
        <w:sz w:val="18"/>
        <w:szCs w:val="18"/>
      </w:rPr>
    </w:pPr>
    <w:bookmarkStart w:id="419" w:name="_Hlk95400824"/>
    <w:r w:rsidRPr="002C0185">
      <w:rPr>
        <w:rFonts w:ascii="Arial" w:hAnsi="Arial" w:cs="Arial"/>
        <w:b/>
        <w:sz w:val="18"/>
        <w:szCs w:val="18"/>
      </w:rPr>
      <w:t>3GPP TS 38.508-1 V1</w:t>
    </w:r>
    <w:r w:rsidR="007E2C27">
      <w:rPr>
        <w:rFonts w:ascii="Arial" w:hAnsi="Arial" w:cs="Arial"/>
        <w:b/>
        <w:sz w:val="18"/>
        <w:szCs w:val="18"/>
      </w:rPr>
      <w:t>8</w:t>
    </w:r>
    <w:r w:rsidRPr="002C0185">
      <w:rPr>
        <w:rFonts w:ascii="Arial" w:hAnsi="Arial" w:cs="Arial"/>
        <w:b/>
        <w:sz w:val="18"/>
        <w:szCs w:val="18"/>
      </w:rPr>
      <w:t>.</w:t>
    </w:r>
    <w:r w:rsidR="006A6286">
      <w:rPr>
        <w:rFonts w:ascii="Arial" w:hAnsi="Arial" w:cs="Arial"/>
        <w:b/>
        <w:sz w:val="18"/>
        <w:szCs w:val="18"/>
      </w:rPr>
      <w:t>2</w:t>
    </w:r>
    <w:r w:rsidRPr="002C0185">
      <w:rPr>
        <w:rFonts w:ascii="Arial" w:hAnsi="Arial" w:cs="Arial"/>
        <w:b/>
        <w:sz w:val="18"/>
        <w:szCs w:val="18"/>
      </w:rPr>
      <w:t>.0 (202</w:t>
    </w:r>
    <w:r w:rsidR="006A6286">
      <w:rPr>
        <w:rFonts w:ascii="Arial" w:hAnsi="Arial" w:cs="Arial"/>
        <w:b/>
        <w:sz w:val="18"/>
        <w:szCs w:val="18"/>
      </w:rPr>
      <w:t>4</w:t>
    </w:r>
    <w:r w:rsidRPr="002C0185">
      <w:rPr>
        <w:rFonts w:ascii="Arial" w:hAnsi="Arial" w:cs="Arial"/>
        <w:b/>
        <w:sz w:val="18"/>
        <w:szCs w:val="18"/>
      </w:rPr>
      <w:t>-</w:t>
    </w:r>
    <w:r w:rsidR="006A6286">
      <w:rPr>
        <w:rFonts w:ascii="Arial" w:hAnsi="Arial" w:cs="Arial"/>
        <w:b/>
        <w:sz w:val="18"/>
        <w:szCs w:val="18"/>
      </w:rPr>
      <w:t>03</w:t>
    </w:r>
    <w:r w:rsidRPr="002C0185">
      <w:rPr>
        <w:rFonts w:ascii="Arial" w:hAnsi="Arial" w:cs="Arial"/>
        <w:b/>
        <w:sz w:val="18"/>
        <w:szCs w:val="18"/>
      </w:rPr>
      <w:t>)</w:t>
    </w:r>
  </w:p>
  <w:bookmarkStart w:id="420" w:name="_Hlk95400834"/>
  <w:bookmarkEnd w:id="419"/>
  <w:p w14:paraId="271C126B" w14:textId="77777777" w:rsidR="0070510D" w:rsidRPr="002C0185" w:rsidRDefault="0070510D">
    <w:pPr>
      <w:framePr w:h="284" w:hRule="exact" w:wrap="around" w:vAnchor="text" w:hAnchor="margin" w:xAlign="center" w:y="7"/>
      <w:rPr>
        <w:rFonts w:ascii="Arial" w:hAnsi="Arial" w:cs="Arial"/>
        <w:b/>
        <w:sz w:val="18"/>
        <w:szCs w:val="18"/>
      </w:rPr>
    </w:pPr>
    <w:r w:rsidRPr="002C0185">
      <w:rPr>
        <w:rFonts w:ascii="Arial" w:hAnsi="Arial" w:cs="Arial"/>
        <w:b/>
        <w:sz w:val="18"/>
        <w:szCs w:val="18"/>
      </w:rPr>
      <w:fldChar w:fldCharType="begin"/>
    </w:r>
    <w:r w:rsidRPr="002C0185">
      <w:rPr>
        <w:rFonts w:ascii="Arial" w:hAnsi="Arial" w:cs="Arial"/>
        <w:b/>
        <w:sz w:val="18"/>
        <w:szCs w:val="18"/>
      </w:rPr>
      <w:instrText xml:space="preserve"> PAGE </w:instrText>
    </w:r>
    <w:r w:rsidRPr="002C0185">
      <w:rPr>
        <w:rFonts w:ascii="Arial" w:hAnsi="Arial" w:cs="Arial"/>
        <w:b/>
        <w:sz w:val="18"/>
        <w:szCs w:val="18"/>
      </w:rPr>
      <w:fldChar w:fldCharType="separate"/>
    </w:r>
    <w:r w:rsidRPr="002C0185">
      <w:rPr>
        <w:rFonts w:ascii="Arial" w:hAnsi="Arial" w:cs="Arial"/>
        <w:b/>
        <w:sz w:val="18"/>
        <w:szCs w:val="18"/>
      </w:rPr>
      <w:t>743</w:t>
    </w:r>
    <w:r w:rsidRPr="002C0185">
      <w:rPr>
        <w:rFonts w:ascii="Arial" w:hAnsi="Arial" w:cs="Arial"/>
        <w:b/>
        <w:sz w:val="18"/>
        <w:szCs w:val="18"/>
      </w:rPr>
      <w:fldChar w:fldCharType="end"/>
    </w:r>
  </w:p>
  <w:p w14:paraId="7AFB54CE" w14:textId="1EA85125" w:rsidR="0070510D" w:rsidRPr="002C0185" w:rsidRDefault="00F17BDD">
    <w:pPr>
      <w:framePr w:h="284" w:hRule="exact" w:wrap="around" w:vAnchor="text" w:hAnchor="margin" w:y="7"/>
      <w:rPr>
        <w:rFonts w:ascii="Arial" w:hAnsi="Arial" w:cs="Arial"/>
        <w:b/>
        <w:sz w:val="18"/>
        <w:szCs w:val="18"/>
      </w:rPr>
    </w:pPr>
    <w:bookmarkStart w:id="421" w:name="_Hlk95400814"/>
    <w:bookmarkEnd w:id="420"/>
    <w:r w:rsidRPr="002C0185">
      <w:rPr>
        <w:rFonts w:ascii="Arial" w:hAnsi="Arial" w:cs="Arial"/>
        <w:b/>
        <w:sz w:val="18"/>
        <w:szCs w:val="18"/>
      </w:rPr>
      <w:t>Release 1</w:t>
    </w:r>
    <w:r w:rsidR="007E2C27">
      <w:rPr>
        <w:rFonts w:ascii="Arial" w:hAnsi="Arial" w:cs="Arial"/>
        <w:b/>
        <w:sz w:val="18"/>
        <w:szCs w:val="18"/>
      </w:rPr>
      <w:t>8</w:t>
    </w:r>
  </w:p>
  <w:bookmarkEnd w:id="421"/>
  <w:p w14:paraId="16F15D0C" w14:textId="33AADDA1" w:rsidR="0070510D" w:rsidRPr="002C0185" w:rsidRDefault="0070510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935880" w14:textId="77777777" w:rsidR="0070510D" w:rsidRPr="002C0185" w:rsidRDefault="0070510D">
    <w:pPr>
      <w:pStyle w:val="Header"/>
      <w:rPr>
        <w:noProof w:val="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31832A" w14:textId="77777777" w:rsidR="0070510D" w:rsidRPr="002C0185" w:rsidRDefault="0070510D">
    <w:pPr>
      <w:pStyle w:val="Header"/>
      <w:rPr>
        <w:noProof w:val="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8D859F" w14:textId="77777777" w:rsidR="0070510D" w:rsidRPr="002C0185" w:rsidRDefault="0070510D">
    <w:pPr>
      <w:pStyle w:val="Header"/>
      <w:rPr>
        <w:noProof w:val="0"/>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5CDDB6" w14:textId="77777777" w:rsidR="0070510D" w:rsidRPr="002C0185" w:rsidRDefault="0070510D">
    <w:pPr>
      <w:pStyle w:val="Header"/>
      <w:rPr>
        <w:noProof w:val="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CC9E92" w14:textId="77777777" w:rsidR="0070510D" w:rsidRPr="002C0185" w:rsidRDefault="0070510D">
    <w:pPr>
      <w:pStyle w:val="Header"/>
      <w:rPr>
        <w:noProof w:val="0"/>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4C1EAC" w14:textId="77777777" w:rsidR="0070510D" w:rsidRPr="002C0185" w:rsidRDefault="0070510D">
    <w:pPr>
      <w:pStyle w:val="Header"/>
      <w:rPr>
        <w:noProof w:val="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9F978E9"/>
    <w:multiLevelType w:val="hybridMultilevel"/>
    <w:tmpl w:val="669A7826"/>
    <w:styleLink w:val="Style11"/>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57330850"/>
    <w:multiLevelType w:val="hybridMultilevel"/>
    <w:tmpl w:val="A45CCA84"/>
    <w:styleLink w:val="SGS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2" w15:restartNumberingAfterBreak="0">
    <w:nsid w:val="5F175213"/>
    <w:multiLevelType w:val="multilevel"/>
    <w:tmpl w:val="100C001D"/>
    <w:styleLink w:val="Style12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638C5117"/>
    <w:multiLevelType w:val="multilevel"/>
    <w:tmpl w:val="100C001D"/>
    <w:styleLink w:val="Style13"/>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682D6275"/>
    <w:multiLevelType w:val="hybridMultilevel"/>
    <w:tmpl w:val="A45CCA84"/>
    <w:styleLink w:val="Style112"/>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5" w15:restartNumberingAfterBreak="0">
    <w:nsid w:val="70BD643C"/>
    <w:multiLevelType w:val="hybridMultilevel"/>
    <w:tmpl w:val="699CF268"/>
    <w:styleLink w:val="SGS21"/>
    <w:lvl w:ilvl="0" w:tplc="20FE05F2">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3F45AD"/>
    <w:multiLevelType w:val="hybridMultilevel"/>
    <w:tmpl w:val="DDE2DB12"/>
    <w:styleLink w:val="SGS1"/>
    <w:lvl w:ilvl="0" w:tplc="1B2A8A94">
      <w:start w:val="15"/>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909806074">
    <w:abstractNumId w:val="3"/>
  </w:num>
  <w:num w:numId="2" w16cid:durableId="174929835">
    <w:abstractNumId w:val="2"/>
  </w:num>
  <w:num w:numId="3" w16cid:durableId="2033218285">
    <w:abstractNumId w:val="5"/>
  </w:num>
  <w:num w:numId="4" w16cid:durableId="1034620995">
    <w:abstractNumId w:val="0"/>
  </w:num>
  <w:num w:numId="5" w16cid:durableId="467284864">
    <w:abstractNumId w:val="6"/>
  </w:num>
  <w:num w:numId="6" w16cid:durableId="2126802280">
    <w:abstractNumId w:val="1"/>
  </w:num>
  <w:num w:numId="7" w16cid:durableId="1363555039">
    <w:abstractNumId w:val="4"/>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Huawei-Yaping">
    <w15:presenceInfo w15:providerId="None" w15:userId="Huawei-Yap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197"/>
    <w:rsid w:val="00000ABE"/>
    <w:rsid w:val="0000335E"/>
    <w:rsid w:val="000071CC"/>
    <w:rsid w:val="00012628"/>
    <w:rsid w:val="00012EB8"/>
    <w:rsid w:val="00014745"/>
    <w:rsid w:val="00014FDD"/>
    <w:rsid w:val="00015B68"/>
    <w:rsid w:val="00016409"/>
    <w:rsid w:val="00016C9F"/>
    <w:rsid w:val="00021B45"/>
    <w:rsid w:val="00021C50"/>
    <w:rsid w:val="00021ED1"/>
    <w:rsid w:val="000232E5"/>
    <w:rsid w:val="00023958"/>
    <w:rsid w:val="000253CB"/>
    <w:rsid w:val="00026748"/>
    <w:rsid w:val="000269CD"/>
    <w:rsid w:val="0002760F"/>
    <w:rsid w:val="00027A4A"/>
    <w:rsid w:val="00032E56"/>
    <w:rsid w:val="00033397"/>
    <w:rsid w:val="000340B3"/>
    <w:rsid w:val="00036A42"/>
    <w:rsid w:val="00040095"/>
    <w:rsid w:val="00040FD0"/>
    <w:rsid w:val="00041773"/>
    <w:rsid w:val="000434F3"/>
    <w:rsid w:val="0004387D"/>
    <w:rsid w:val="00044B5C"/>
    <w:rsid w:val="000462DE"/>
    <w:rsid w:val="0004646E"/>
    <w:rsid w:val="00047EF0"/>
    <w:rsid w:val="000503D3"/>
    <w:rsid w:val="000508FD"/>
    <w:rsid w:val="00051834"/>
    <w:rsid w:val="00054493"/>
    <w:rsid w:val="00054A22"/>
    <w:rsid w:val="00054E74"/>
    <w:rsid w:val="00054EEB"/>
    <w:rsid w:val="00056CE0"/>
    <w:rsid w:val="00057889"/>
    <w:rsid w:val="00060FAF"/>
    <w:rsid w:val="00061046"/>
    <w:rsid w:val="00062CFE"/>
    <w:rsid w:val="0006488F"/>
    <w:rsid w:val="000655A6"/>
    <w:rsid w:val="00077584"/>
    <w:rsid w:val="0007775A"/>
    <w:rsid w:val="00077B80"/>
    <w:rsid w:val="00080512"/>
    <w:rsid w:val="00080DA2"/>
    <w:rsid w:val="00081B22"/>
    <w:rsid w:val="000841CD"/>
    <w:rsid w:val="00084213"/>
    <w:rsid w:val="0008437F"/>
    <w:rsid w:val="000851AD"/>
    <w:rsid w:val="0008549C"/>
    <w:rsid w:val="0008558D"/>
    <w:rsid w:val="00086E41"/>
    <w:rsid w:val="00086E64"/>
    <w:rsid w:val="00091758"/>
    <w:rsid w:val="00094B59"/>
    <w:rsid w:val="00096EAB"/>
    <w:rsid w:val="000977E8"/>
    <w:rsid w:val="000A277D"/>
    <w:rsid w:val="000A2C11"/>
    <w:rsid w:val="000A3109"/>
    <w:rsid w:val="000A3311"/>
    <w:rsid w:val="000A4D20"/>
    <w:rsid w:val="000A64DB"/>
    <w:rsid w:val="000A7899"/>
    <w:rsid w:val="000B07C9"/>
    <w:rsid w:val="000B0ADC"/>
    <w:rsid w:val="000B4B4E"/>
    <w:rsid w:val="000B51E8"/>
    <w:rsid w:val="000B5226"/>
    <w:rsid w:val="000B5523"/>
    <w:rsid w:val="000C1A5E"/>
    <w:rsid w:val="000C48B4"/>
    <w:rsid w:val="000C4DFC"/>
    <w:rsid w:val="000C74B4"/>
    <w:rsid w:val="000D2875"/>
    <w:rsid w:val="000D58AB"/>
    <w:rsid w:val="000D5B7D"/>
    <w:rsid w:val="000E0106"/>
    <w:rsid w:val="000E124D"/>
    <w:rsid w:val="000E13ED"/>
    <w:rsid w:val="000E1B23"/>
    <w:rsid w:val="000E2EDA"/>
    <w:rsid w:val="000E453C"/>
    <w:rsid w:val="000E71F4"/>
    <w:rsid w:val="000E75C3"/>
    <w:rsid w:val="000F0159"/>
    <w:rsid w:val="000F0DEE"/>
    <w:rsid w:val="000F1B35"/>
    <w:rsid w:val="000F21CD"/>
    <w:rsid w:val="000F270D"/>
    <w:rsid w:val="000F2E8E"/>
    <w:rsid w:val="000F3329"/>
    <w:rsid w:val="000F3CDC"/>
    <w:rsid w:val="000F4789"/>
    <w:rsid w:val="000F6A48"/>
    <w:rsid w:val="000F6B21"/>
    <w:rsid w:val="000F70FE"/>
    <w:rsid w:val="001003FD"/>
    <w:rsid w:val="0010059D"/>
    <w:rsid w:val="00101A6F"/>
    <w:rsid w:val="001028A6"/>
    <w:rsid w:val="00102AF5"/>
    <w:rsid w:val="00103606"/>
    <w:rsid w:val="001042E2"/>
    <w:rsid w:val="00104D95"/>
    <w:rsid w:val="00106BB9"/>
    <w:rsid w:val="001078CD"/>
    <w:rsid w:val="00110F89"/>
    <w:rsid w:val="00111070"/>
    <w:rsid w:val="001115FE"/>
    <w:rsid w:val="001125CA"/>
    <w:rsid w:val="001126D1"/>
    <w:rsid w:val="00113A1D"/>
    <w:rsid w:val="00114EA9"/>
    <w:rsid w:val="00117F8A"/>
    <w:rsid w:val="00120642"/>
    <w:rsid w:val="0012189E"/>
    <w:rsid w:val="00122EE3"/>
    <w:rsid w:val="0012434F"/>
    <w:rsid w:val="00125533"/>
    <w:rsid w:val="0012664D"/>
    <w:rsid w:val="00132D0C"/>
    <w:rsid w:val="00132FFE"/>
    <w:rsid w:val="00134D4D"/>
    <w:rsid w:val="00134FCB"/>
    <w:rsid w:val="00137AFA"/>
    <w:rsid w:val="00142194"/>
    <w:rsid w:val="00143ED7"/>
    <w:rsid w:val="00144EAB"/>
    <w:rsid w:val="001474C3"/>
    <w:rsid w:val="00147D5C"/>
    <w:rsid w:val="00150B84"/>
    <w:rsid w:val="001522B3"/>
    <w:rsid w:val="00153005"/>
    <w:rsid w:val="0015343B"/>
    <w:rsid w:val="001535DB"/>
    <w:rsid w:val="001540AA"/>
    <w:rsid w:val="00154F74"/>
    <w:rsid w:val="001563CB"/>
    <w:rsid w:val="001571E7"/>
    <w:rsid w:val="00160C1A"/>
    <w:rsid w:val="00163868"/>
    <w:rsid w:val="00166A4C"/>
    <w:rsid w:val="00166B88"/>
    <w:rsid w:val="00167065"/>
    <w:rsid w:val="0016770F"/>
    <w:rsid w:val="00171CCE"/>
    <w:rsid w:val="00175545"/>
    <w:rsid w:val="00175CEF"/>
    <w:rsid w:val="00176D5D"/>
    <w:rsid w:val="00180583"/>
    <w:rsid w:val="00181201"/>
    <w:rsid w:val="00185218"/>
    <w:rsid w:val="00185AFB"/>
    <w:rsid w:val="0019180F"/>
    <w:rsid w:val="00191857"/>
    <w:rsid w:val="00192957"/>
    <w:rsid w:val="00194BCC"/>
    <w:rsid w:val="00194E5F"/>
    <w:rsid w:val="00195ACB"/>
    <w:rsid w:val="00196C0B"/>
    <w:rsid w:val="00196F92"/>
    <w:rsid w:val="00197B90"/>
    <w:rsid w:val="00197D7D"/>
    <w:rsid w:val="001A0871"/>
    <w:rsid w:val="001A0F1D"/>
    <w:rsid w:val="001A2C2B"/>
    <w:rsid w:val="001A4308"/>
    <w:rsid w:val="001A559E"/>
    <w:rsid w:val="001A58AE"/>
    <w:rsid w:val="001A5A4D"/>
    <w:rsid w:val="001A5F48"/>
    <w:rsid w:val="001A6966"/>
    <w:rsid w:val="001A6E33"/>
    <w:rsid w:val="001B0FD4"/>
    <w:rsid w:val="001B12EF"/>
    <w:rsid w:val="001B256F"/>
    <w:rsid w:val="001B2EFE"/>
    <w:rsid w:val="001B395D"/>
    <w:rsid w:val="001B4960"/>
    <w:rsid w:val="001B54B9"/>
    <w:rsid w:val="001B5D7F"/>
    <w:rsid w:val="001C1763"/>
    <w:rsid w:val="001C214B"/>
    <w:rsid w:val="001C2FBA"/>
    <w:rsid w:val="001C321C"/>
    <w:rsid w:val="001C32E4"/>
    <w:rsid w:val="001C443A"/>
    <w:rsid w:val="001C449F"/>
    <w:rsid w:val="001C7F05"/>
    <w:rsid w:val="001D000F"/>
    <w:rsid w:val="001D02C2"/>
    <w:rsid w:val="001D2D69"/>
    <w:rsid w:val="001D4D34"/>
    <w:rsid w:val="001D4DE0"/>
    <w:rsid w:val="001D4FD8"/>
    <w:rsid w:val="001D5D16"/>
    <w:rsid w:val="001D679E"/>
    <w:rsid w:val="001D77F6"/>
    <w:rsid w:val="001E17EF"/>
    <w:rsid w:val="001E1A42"/>
    <w:rsid w:val="001E2AD8"/>
    <w:rsid w:val="001E2BF7"/>
    <w:rsid w:val="001E4D7B"/>
    <w:rsid w:val="001E5B5B"/>
    <w:rsid w:val="001E5DDA"/>
    <w:rsid w:val="001E743B"/>
    <w:rsid w:val="001E74C5"/>
    <w:rsid w:val="001E75F0"/>
    <w:rsid w:val="001E768B"/>
    <w:rsid w:val="001E7E3E"/>
    <w:rsid w:val="001F0E46"/>
    <w:rsid w:val="001F161B"/>
    <w:rsid w:val="001F168B"/>
    <w:rsid w:val="001F219B"/>
    <w:rsid w:val="001F28C7"/>
    <w:rsid w:val="001F34D9"/>
    <w:rsid w:val="001F39BA"/>
    <w:rsid w:val="001F4A9D"/>
    <w:rsid w:val="001F511B"/>
    <w:rsid w:val="001F6AD5"/>
    <w:rsid w:val="001F7836"/>
    <w:rsid w:val="002000F6"/>
    <w:rsid w:val="00200AD5"/>
    <w:rsid w:val="002017FB"/>
    <w:rsid w:val="00201DCF"/>
    <w:rsid w:val="002024BB"/>
    <w:rsid w:val="00205D62"/>
    <w:rsid w:val="00205F18"/>
    <w:rsid w:val="0020641A"/>
    <w:rsid w:val="0020642F"/>
    <w:rsid w:val="00207D75"/>
    <w:rsid w:val="00207F17"/>
    <w:rsid w:val="00210394"/>
    <w:rsid w:val="00213BA7"/>
    <w:rsid w:val="002156F4"/>
    <w:rsid w:val="00216707"/>
    <w:rsid w:val="002169CD"/>
    <w:rsid w:val="002178A5"/>
    <w:rsid w:val="00217A72"/>
    <w:rsid w:val="002228B8"/>
    <w:rsid w:val="00222F3E"/>
    <w:rsid w:val="0022641B"/>
    <w:rsid w:val="002274D7"/>
    <w:rsid w:val="00227756"/>
    <w:rsid w:val="00227FC1"/>
    <w:rsid w:val="002347A2"/>
    <w:rsid w:val="00237A15"/>
    <w:rsid w:val="00237E44"/>
    <w:rsid w:val="002443FB"/>
    <w:rsid w:val="002458ED"/>
    <w:rsid w:val="0024612D"/>
    <w:rsid w:val="00246A61"/>
    <w:rsid w:val="002476FF"/>
    <w:rsid w:val="00247913"/>
    <w:rsid w:val="00247C3B"/>
    <w:rsid w:val="00251087"/>
    <w:rsid w:val="00252100"/>
    <w:rsid w:val="00256FBE"/>
    <w:rsid w:val="00260199"/>
    <w:rsid w:val="00260558"/>
    <w:rsid w:val="00262274"/>
    <w:rsid w:val="00262C19"/>
    <w:rsid w:val="00263F37"/>
    <w:rsid w:val="00265E20"/>
    <w:rsid w:val="00267125"/>
    <w:rsid w:val="00270062"/>
    <w:rsid w:val="00271146"/>
    <w:rsid w:val="00272165"/>
    <w:rsid w:val="00273090"/>
    <w:rsid w:val="0027533E"/>
    <w:rsid w:val="00275446"/>
    <w:rsid w:val="00277776"/>
    <w:rsid w:val="00277CE5"/>
    <w:rsid w:val="00277F7E"/>
    <w:rsid w:val="002821B3"/>
    <w:rsid w:val="00283C44"/>
    <w:rsid w:val="0028427C"/>
    <w:rsid w:val="002844A5"/>
    <w:rsid w:val="00284735"/>
    <w:rsid w:val="00285F13"/>
    <w:rsid w:val="00286263"/>
    <w:rsid w:val="00286862"/>
    <w:rsid w:val="00286C63"/>
    <w:rsid w:val="002874A0"/>
    <w:rsid w:val="00291FAA"/>
    <w:rsid w:val="0029273F"/>
    <w:rsid w:val="00292C7B"/>
    <w:rsid w:val="00293DE8"/>
    <w:rsid w:val="00294A34"/>
    <w:rsid w:val="0029520C"/>
    <w:rsid w:val="00297B09"/>
    <w:rsid w:val="002A13DC"/>
    <w:rsid w:val="002A1B18"/>
    <w:rsid w:val="002A21F5"/>
    <w:rsid w:val="002A5E98"/>
    <w:rsid w:val="002A735E"/>
    <w:rsid w:val="002A754D"/>
    <w:rsid w:val="002B121B"/>
    <w:rsid w:val="002B32F2"/>
    <w:rsid w:val="002B50A5"/>
    <w:rsid w:val="002B586E"/>
    <w:rsid w:val="002B5D3B"/>
    <w:rsid w:val="002B7A65"/>
    <w:rsid w:val="002C0185"/>
    <w:rsid w:val="002C0D92"/>
    <w:rsid w:val="002C47F6"/>
    <w:rsid w:val="002C4D40"/>
    <w:rsid w:val="002C64EA"/>
    <w:rsid w:val="002C7D5B"/>
    <w:rsid w:val="002D1149"/>
    <w:rsid w:val="002D2209"/>
    <w:rsid w:val="002D4CB4"/>
    <w:rsid w:val="002D7532"/>
    <w:rsid w:val="002D757E"/>
    <w:rsid w:val="002E0B1C"/>
    <w:rsid w:val="002E15EA"/>
    <w:rsid w:val="002E1995"/>
    <w:rsid w:val="002E20D0"/>
    <w:rsid w:val="002E2318"/>
    <w:rsid w:val="002E370E"/>
    <w:rsid w:val="002E47B8"/>
    <w:rsid w:val="002E55B2"/>
    <w:rsid w:val="002F061A"/>
    <w:rsid w:val="002F08BD"/>
    <w:rsid w:val="002F11CD"/>
    <w:rsid w:val="002F2FAA"/>
    <w:rsid w:val="002F31FC"/>
    <w:rsid w:val="002F6BC1"/>
    <w:rsid w:val="002F6EE5"/>
    <w:rsid w:val="003039AD"/>
    <w:rsid w:val="0030514B"/>
    <w:rsid w:val="00305593"/>
    <w:rsid w:val="0030588A"/>
    <w:rsid w:val="003072AE"/>
    <w:rsid w:val="003110D2"/>
    <w:rsid w:val="00314703"/>
    <w:rsid w:val="00315757"/>
    <w:rsid w:val="00315BF4"/>
    <w:rsid w:val="003165E0"/>
    <w:rsid w:val="003172DC"/>
    <w:rsid w:val="003172FC"/>
    <w:rsid w:val="00317588"/>
    <w:rsid w:val="00320926"/>
    <w:rsid w:val="0032242D"/>
    <w:rsid w:val="0032433A"/>
    <w:rsid w:val="0032510F"/>
    <w:rsid w:val="00325C99"/>
    <w:rsid w:val="00326E98"/>
    <w:rsid w:val="0033236F"/>
    <w:rsid w:val="00332E98"/>
    <w:rsid w:val="003334BC"/>
    <w:rsid w:val="0033359D"/>
    <w:rsid w:val="003337F3"/>
    <w:rsid w:val="0033391E"/>
    <w:rsid w:val="00333FE5"/>
    <w:rsid w:val="0033499A"/>
    <w:rsid w:val="003349A6"/>
    <w:rsid w:val="00335473"/>
    <w:rsid w:val="00335A4C"/>
    <w:rsid w:val="00336E06"/>
    <w:rsid w:val="0033702C"/>
    <w:rsid w:val="00337997"/>
    <w:rsid w:val="003410F9"/>
    <w:rsid w:val="00342D0A"/>
    <w:rsid w:val="00342E6D"/>
    <w:rsid w:val="00344F27"/>
    <w:rsid w:val="003452A6"/>
    <w:rsid w:val="00345D5F"/>
    <w:rsid w:val="00346709"/>
    <w:rsid w:val="003467DC"/>
    <w:rsid w:val="00346D23"/>
    <w:rsid w:val="00347242"/>
    <w:rsid w:val="00347CE2"/>
    <w:rsid w:val="00350EE0"/>
    <w:rsid w:val="003518AD"/>
    <w:rsid w:val="00351B5F"/>
    <w:rsid w:val="0035280F"/>
    <w:rsid w:val="00353E82"/>
    <w:rsid w:val="0035462D"/>
    <w:rsid w:val="00354B9A"/>
    <w:rsid w:val="00355457"/>
    <w:rsid w:val="00355515"/>
    <w:rsid w:val="003562C7"/>
    <w:rsid w:val="0036057F"/>
    <w:rsid w:val="0036118C"/>
    <w:rsid w:val="003623AD"/>
    <w:rsid w:val="00362621"/>
    <w:rsid w:val="00365CA0"/>
    <w:rsid w:val="00367496"/>
    <w:rsid w:val="003702DF"/>
    <w:rsid w:val="00370A66"/>
    <w:rsid w:val="00372CCF"/>
    <w:rsid w:val="00374379"/>
    <w:rsid w:val="0037463A"/>
    <w:rsid w:val="003746E5"/>
    <w:rsid w:val="00374825"/>
    <w:rsid w:val="00375023"/>
    <w:rsid w:val="003760F5"/>
    <w:rsid w:val="003765D2"/>
    <w:rsid w:val="00376883"/>
    <w:rsid w:val="00376FBA"/>
    <w:rsid w:val="0037795D"/>
    <w:rsid w:val="003804E6"/>
    <w:rsid w:val="00381259"/>
    <w:rsid w:val="0038162C"/>
    <w:rsid w:val="00381DF8"/>
    <w:rsid w:val="00382816"/>
    <w:rsid w:val="00382FC1"/>
    <w:rsid w:val="00383B33"/>
    <w:rsid w:val="00384563"/>
    <w:rsid w:val="00385037"/>
    <w:rsid w:val="00385741"/>
    <w:rsid w:val="0038682E"/>
    <w:rsid w:val="00387A06"/>
    <w:rsid w:val="003902BC"/>
    <w:rsid w:val="00390F26"/>
    <w:rsid w:val="0039171F"/>
    <w:rsid w:val="0039457A"/>
    <w:rsid w:val="0039683D"/>
    <w:rsid w:val="00396AB4"/>
    <w:rsid w:val="00397837"/>
    <w:rsid w:val="003A0C87"/>
    <w:rsid w:val="003A2413"/>
    <w:rsid w:val="003A405F"/>
    <w:rsid w:val="003A561E"/>
    <w:rsid w:val="003A664F"/>
    <w:rsid w:val="003A66A4"/>
    <w:rsid w:val="003A720B"/>
    <w:rsid w:val="003A76D5"/>
    <w:rsid w:val="003B1E45"/>
    <w:rsid w:val="003B26DE"/>
    <w:rsid w:val="003B2CD8"/>
    <w:rsid w:val="003B348C"/>
    <w:rsid w:val="003B4241"/>
    <w:rsid w:val="003B5ECC"/>
    <w:rsid w:val="003B6A92"/>
    <w:rsid w:val="003B7529"/>
    <w:rsid w:val="003C13BD"/>
    <w:rsid w:val="003C3971"/>
    <w:rsid w:val="003C477A"/>
    <w:rsid w:val="003C55B6"/>
    <w:rsid w:val="003C5CCE"/>
    <w:rsid w:val="003D1B2C"/>
    <w:rsid w:val="003D4735"/>
    <w:rsid w:val="003D4EDD"/>
    <w:rsid w:val="003D6CF8"/>
    <w:rsid w:val="003E07E7"/>
    <w:rsid w:val="003E1158"/>
    <w:rsid w:val="003E1F20"/>
    <w:rsid w:val="003E225E"/>
    <w:rsid w:val="003E22FB"/>
    <w:rsid w:val="003E33B3"/>
    <w:rsid w:val="003E392C"/>
    <w:rsid w:val="003E6415"/>
    <w:rsid w:val="003E7BE5"/>
    <w:rsid w:val="003F0A95"/>
    <w:rsid w:val="003F0C96"/>
    <w:rsid w:val="003F2FF3"/>
    <w:rsid w:val="003F7866"/>
    <w:rsid w:val="004013F2"/>
    <w:rsid w:val="00401555"/>
    <w:rsid w:val="0040289E"/>
    <w:rsid w:val="004032FA"/>
    <w:rsid w:val="00403E06"/>
    <w:rsid w:val="00403E2D"/>
    <w:rsid w:val="0040693C"/>
    <w:rsid w:val="00407C22"/>
    <w:rsid w:val="00411088"/>
    <w:rsid w:val="0041125E"/>
    <w:rsid w:val="00414328"/>
    <w:rsid w:val="00416339"/>
    <w:rsid w:val="00417BDA"/>
    <w:rsid w:val="00420B6F"/>
    <w:rsid w:val="00421D3B"/>
    <w:rsid w:val="0042245B"/>
    <w:rsid w:val="00423143"/>
    <w:rsid w:val="00423D8B"/>
    <w:rsid w:val="00424DD8"/>
    <w:rsid w:val="00425EB1"/>
    <w:rsid w:val="00426231"/>
    <w:rsid w:val="00427861"/>
    <w:rsid w:val="004329B4"/>
    <w:rsid w:val="00432E72"/>
    <w:rsid w:val="004344FB"/>
    <w:rsid w:val="00434A7D"/>
    <w:rsid w:val="00435C3D"/>
    <w:rsid w:val="00435FD3"/>
    <w:rsid w:val="00436716"/>
    <w:rsid w:val="00436F3F"/>
    <w:rsid w:val="0044183C"/>
    <w:rsid w:val="00442835"/>
    <w:rsid w:val="00444D58"/>
    <w:rsid w:val="00445C0A"/>
    <w:rsid w:val="004463FE"/>
    <w:rsid w:val="0044679A"/>
    <w:rsid w:val="00447F31"/>
    <w:rsid w:val="00452506"/>
    <w:rsid w:val="00453501"/>
    <w:rsid w:val="0045445D"/>
    <w:rsid w:val="00454E7A"/>
    <w:rsid w:val="00454EA7"/>
    <w:rsid w:val="0045626C"/>
    <w:rsid w:val="00461673"/>
    <w:rsid w:val="00463A81"/>
    <w:rsid w:val="00463C2A"/>
    <w:rsid w:val="00465888"/>
    <w:rsid w:val="00466311"/>
    <w:rsid w:val="00470993"/>
    <w:rsid w:val="00471A35"/>
    <w:rsid w:val="00471B1E"/>
    <w:rsid w:val="004728AB"/>
    <w:rsid w:val="00473740"/>
    <w:rsid w:val="0047501F"/>
    <w:rsid w:val="00476CF9"/>
    <w:rsid w:val="00477286"/>
    <w:rsid w:val="00477BD5"/>
    <w:rsid w:val="0048097F"/>
    <w:rsid w:val="00481B58"/>
    <w:rsid w:val="0048257F"/>
    <w:rsid w:val="004828FD"/>
    <w:rsid w:val="0048526C"/>
    <w:rsid w:val="00485B41"/>
    <w:rsid w:val="00491E26"/>
    <w:rsid w:val="004948E6"/>
    <w:rsid w:val="00494CE1"/>
    <w:rsid w:val="00496581"/>
    <w:rsid w:val="004966BE"/>
    <w:rsid w:val="00497353"/>
    <w:rsid w:val="00497405"/>
    <w:rsid w:val="00497CCE"/>
    <w:rsid w:val="004A011B"/>
    <w:rsid w:val="004A022A"/>
    <w:rsid w:val="004A1191"/>
    <w:rsid w:val="004A2C88"/>
    <w:rsid w:val="004A41A1"/>
    <w:rsid w:val="004A507D"/>
    <w:rsid w:val="004A698C"/>
    <w:rsid w:val="004A6C6B"/>
    <w:rsid w:val="004B0D4F"/>
    <w:rsid w:val="004B1070"/>
    <w:rsid w:val="004B14C4"/>
    <w:rsid w:val="004B3FF9"/>
    <w:rsid w:val="004B4ADD"/>
    <w:rsid w:val="004B74D6"/>
    <w:rsid w:val="004B790B"/>
    <w:rsid w:val="004C13C5"/>
    <w:rsid w:val="004C142A"/>
    <w:rsid w:val="004C1820"/>
    <w:rsid w:val="004C19D0"/>
    <w:rsid w:val="004C207A"/>
    <w:rsid w:val="004C6762"/>
    <w:rsid w:val="004D2279"/>
    <w:rsid w:val="004D3578"/>
    <w:rsid w:val="004D3ED6"/>
    <w:rsid w:val="004D4064"/>
    <w:rsid w:val="004D5767"/>
    <w:rsid w:val="004D5CE2"/>
    <w:rsid w:val="004D6073"/>
    <w:rsid w:val="004D697C"/>
    <w:rsid w:val="004D7C7E"/>
    <w:rsid w:val="004D7C7F"/>
    <w:rsid w:val="004E12BD"/>
    <w:rsid w:val="004E1958"/>
    <w:rsid w:val="004E213A"/>
    <w:rsid w:val="004E27DE"/>
    <w:rsid w:val="004E39C1"/>
    <w:rsid w:val="004E3E40"/>
    <w:rsid w:val="004E447F"/>
    <w:rsid w:val="004E4563"/>
    <w:rsid w:val="004E4569"/>
    <w:rsid w:val="004E6EE2"/>
    <w:rsid w:val="004E74C5"/>
    <w:rsid w:val="004E7FE2"/>
    <w:rsid w:val="004F0306"/>
    <w:rsid w:val="004F0E78"/>
    <w:rsid w:val="004F2014"/>
    <w:rsid w:val="004F316E"/>
    <w:rsid w:val="004F5694"/>
    <w:rsid w:val="004F5B4A"/>
    <w:rsid w:val="004F5C89"/>
    <w:rsid w:val="00501C55"/>
    <w:rsid w:val="00502CB5"/>
    <w:rsid w:val="005036A5"/>
    <w:rsid w:val="00504FD7"/>
    <w:rsid w:val="005063F5"/>
    <w:rsid w:val="00507BA2"/>
    <w:rsid w:val="005109E5"/>
    <w:rsid w:val="00512589"/>
    <w:rsid w:val="00512CB7"/>
    <w:rsid w:val="00513703"/>
    <w:rsid w:val="00513916"/>
    <w:rsid w:val="005143D5"/>
    <w:rsid w:val="00514CF2"/>
    <w:rsid w:val="005153CD"/>
    <w:rsid w:val="0051560C"/>
    <w:rsid w:val="00517D53"/>
    <w:rsid w:val="00521A7B"/>
    <w:rsid w:val="00523F48"/>
    <w:rsid w:val="00523FFA"/>
    <w:rsid w:val="00527F61"/>
    <w:rsid w:val="0053022B"/>
    <w:rsid w:val="0053050E"/>
    <w:rsid w:val="00531D2D"/>
    <w:rsid w:val="0053523D"/>
    <w:rsid w:val="005368D5"/>
    <w:rsid w:val="00536E34"/>
    <w:rsid w:val="00537B12"/>
    <w:rsid w:val="00537BA6"/>
    <w:rsid w:val="00540F44"/>
    <w:rsid w:val="00543E6C"/>
    <w:rsid w:val="0054533F"/>
    <w:rsid w:val="00545648"/>
    <w:rsid w:val="00550AB0"/>
    <w:rsid w:val="00551444"/>
    <w:rsid w:val="00552271"/>
    <w:rsid w:val="00552445"/>
    <w:rsid w:val="005529DC"/>
    <w:rsid w:val="00554394"/>
    <w:rsid w:val="00555323"/>
    <w:rsid w:val="005606F5"/>
    <w:rsid w:val="00561DA1"/>
    <w:rsid w:val="005623F2"/>
    <w:rsid w:val="00565087"/>
    <w:rsid w:val="005662E9"/>
    <w:rsid w:val="005665D5"/>
    <w:rsid w:val="00566738"/>
    <w:rsid w:val="005671F9"/>
    <w:rsid w:val="005672F5"/>
    <w:rsid w:val="00567D63"/>
    <w:rsid w:val="0057207F"/>
    <w:rsid w:val="005726DC"/>
    <w:rsid w:val="00574BA1"/>
    <w:rsid w:val="00574CF5"/>
    <w:rsid w:val="00576B68"/>
    <w:rsid w:val="0057796F"/>
    <w:rsid w:val="00582410"/>
    <w:rsid w:val="005829DB"/>
    <w:rsid w:val="00582F8F"/>
    <w:rsid w:val="0058326B"/>
    <w:rsid w:val="00585826"/>
    <w:rsid w:val="005863FA"/>
    <w:rsid w:val="0058779F"/>
    <w:rsid w:val="00587A85"/>
    <w:rsid w:val="00587A91"/>
    <w:rsid w:val="00590A48"/>
    <w:rsid w:val="00593FE9"/>
    <w:rsid w:val="005A065E"/>
    <w:rsid w:val="005A2789"/>
    <w:rsid w:val="005A484D"/>
    <w:rsid w:val="005A4E66"/>
    <w:rsid w:val="005B0017"/>
    <w:rsid w:val="005B367B"/>
    <w:rsid w:val="005B4E96"/>
    <w:rsid w:val="005B55A1"/>
    <w:rsid w:val="005B678F"/>
    <w:rsid w:val="005B683E"/>
    <w:rsid w:val="005B7A76"/>
    <w:rsid w:val="005C095A"/>
    <w:rsid w:val="005C1AF0"/>
    <w:rsid w:val="005C3B93"/>
    <w:rsid w:val="005C4191"/>
    <w:rsid w:val="005C45CE"/>
    <w:rsid w:val="005C4BEB"/>
    <w:rsid w:val="005C508C"/>
    <w:rsid w:val="005C540A"/>
    <w:rsid w:val="005C793E"/>
    <w:rsid w:val="005C7C48"/>
    <w:rsid w:val="005D19E1"/>
    <w:rsid w:val="005D1FE2"/>
    <w:rsid w:val="005D2E01"/>
    <w:rsid w:val="005D32C8"/>
    <w:rsid w:val="005E00F2"/>
    <w:rsid w:val="005E015E"/>
    <w:rsid w:val="005E1011"/>
    <w:rsid w:val="005E10A8"/>
    <w:rsid w:val="005E21A6"/>
    <w:rsid w:val="005E26F9"/>
    <w:rsid w:val="005E3801"/>
    <w:rsid w:val="005E5910"/>
    <w:rsid w:val="005E666C"/>
    <w:rsid w:val="005E67EA"/>
    <w:rsid w:val="005E7844"/>
    <w:rsid w:val="005F246A"/>
    <w:rsid w:val="005F2CCB"/>
    <w:rsid w:val="005F31AF"/>
    <w:rsid w:val="005F3438"/>
    <w:rsid w:val="005F5AF8"/>
    <w:rsid w:val="0060145B"/>
    <w:rsid w:val="006015D4"/>
    <w:rsid w:val="00603092"/>
    <w:rsid w:val="00604D38"/>
    <w:rsid w:val="006056FA"/>
    <w:rsid w:val="0060730A"/>
    <w:rsid w:val="006074F1"/>
    <w:rsid w:val="00610AEB"/>
    <w:rsid w:val="00610CC4"/>
    <w:rsid w:val="00611B2D"/>
    <w:rsid w:val="0061263A"/>
    <w:rsid w:val="00612C7D"/>
    <w:rsid w:val="006137E0"/>
    <w:rsid w:val="0061468A"/>
    <w:rsid w:val="00614FDF"/>
    <w:rsid w:val="006152EE"/>
    <w:rsid w:val="00616085"/>
    <w:rsid w:val="00617394"/>
    <w:rsid w:val="006200B2"/>
    <w:rsid w:val="00621360"/>
    <w:rsid w:val="00622DA4"/>
    <w:rsid w:val="006239CF"/>
    <w:rsid w:val="00624888"/>
    <w:rsid w:val="006257FD"/>
    <w:rsid w:val="00626EF0"/>
    <w:rsid w:val="00627D88"/>
    <w:rsid w:val="00630662"/>
    <w:rsid w:val="00630E42"/>
    <w:rsid w:val="00631136"/>
    <w:rsid w:val="00633AE8"/>
    <w:rsid w:val="00634C7A"/>
    <w:rsid w:val="00636203"/>
    <w:rsid w:val="006368F3"/>
    <w:rsid w:val="006409F5"/>
    <w:rsid w:val="00641906"/>
    <w:rsid w:val="006422B3"/>
    <w:rsid w:val="00643FE7"/>
    <w:rsid w:val="00644160"/>
    <w:rsid w:val="006463DB"/>
    <w:rsid w:val="006501D9"/>
    <w:rsid w:val="00650508"/>
    <w:rsid w:val="00651A08"/>
    <w:rsid w:val="00653B16"/>
    <w:rsid w:val="0065400C"/>
    <w:rsid w:val="0065652E"/>
    <w:rsid w:val="00660230"/>
    <w:rsid w:val="00660955"/>
    <w:rsid w:val="0066142B"/>
    <w:rsid w:val="00662655"/>
    <w:rsid w:val="00663728"/>
    <w:rsid w:val="0066391E"/>
    <w:rsid w:val="00664465"/>
    <w:rsid w:val="006644F3"/>
    <w:rsid w:val="00664950"/>
    <w:rsid w:val="00664DDB"/>
    <w:rsid w:val="00665330"/>
    <w:rsid w:val="00666FCE"/>
    <w:rsid w:val="006675F4"/>
    <w:rsid w:val="0067035B"/>
    <w:rsid w:val="00672352"/>
    <w:rsid w:val="0067478A"/>
    <w:rsid w:val="00675160"/>
    <w:rsid w:val="006752DE"/>
    <w:rsid w:val="0067536D"/>
    <w:rsid w:val="006772B1"/>
    <w:rsid w:val="00680629"/>
    <w:rsid w:val="00680AEB"/>
    <w:rsid w:val="00683954"/>
    <w:rsid w:val="00683D17"/>
    <w:rsid w:val="00683D33"/>
    <w:rsid w:val="00685B8A"/>
    <w:rsid w:val="00686A1E"/>
    <w:rsid w:val="0068736E"/>
    <w:rsid w:val="00687711"/>
    <w:rsid w:val="006905C9"/>
    <w:rsid w:val="00693A22"/>
    <w:rsid w:val="0069420C"/>
    <w:rsid w:val="0069593B"/>
    <w:rsid w:val="00696748"/>
    <w:rsid w:val="006A03D4"/>
    <w:rsid w:val="006A1C41"/>
    <w:rsid w:val="006A2AF8"/>
    <w:rsid w:val="006A3BA8"/>
    <w:rsid w:val="006A3DA4"/>
    <w:rsid w:val="006A4F10"/>
    <w:rsid w:val="006A55FF"/>
    <w:rsid w:val="006A5639"/>
    <w:rsid w:val="006A6286"/>
    <w:rsid w:val="006B01CE"/>
    <w:rsid w:val="006B143F"/>
    <w:rsid w:val="006B3AE8"/>
    <w:rsid w:val="006B511C"/>
    <w:rsid w:val="006B511E"/>
    <w:rsid w:val="006B57E2"/>
    <w:rsid w:val="006B5EFD"/>
    <w:rsid w:val="006B6C0D"/>
    <w:rsid w:val="006B6E70"/>
    <w:rsid w:val="006C29CD"/>
    <w:rsid w:val="006C29FC"/>
    <w:rsid w:val="006C2A5A"/>
    <w:rsid w:val="006C32B2"/>
    <w:rsid w:val="006C3FDE"/>
    <w:rsid w:val="006C414A"/>
    <w:rsid w:val="006C4335"/>
    <w:rsid w:val="006C4663"/>
    <w:rsid w:val="006C7208"/>
    <w:rsid w:val="006C7A32"/>
    <w:rsid w:val="006D013F"/>
    <w:rsid w:val="006D0577"/>
    <w:rsid w:val="006D18C7"/>
    <w:rsid w:val="006D1A79"/>
    <w:rsid w:val="006D1E89"/>
    <w:rsid w:val="006D2229"/>
    <w:rsid w:val="006D69DB"/>
    <w:rsid w:val="006D6A68"/>
    <w:rsid w:val="006D700B"/>
    <w:rsid w:val="006E0EFF"/>
    <w:rsid w:val="006E1555"/>
    <w:rsid w:val="006E23CE"/>
    <w:rsid w:val="006E37D3"/>
    <w:rsid w:val="006E4B78"/>
    <w:rsid w:val="006E5C86"/>
    <w:rsid w:val="006E6B7F"/>
    <w:rsid w:val="006E6D90"/>
    <w:rsid w:val="006F034F"/>
    <w:rsid w:val="006F0E20"/>
    <w:rsid w:val="006F1EDA"/>
    <w:rsid w:val="006F2C53"/>
    <w:rsid w:val="006F64F6"/>
    <w:rsid w:val="006F6DC0"/>
    <w:rsid w:val="006F7B68"/>
    <w:rsid w:val="006F7EAF"/>
    <w:rsid w:val="00701514"/>
    <w:rsid w:val="00701583"/>
    <w:rsid w:val="00702382"/>
    <w:rsid w:val="007046C9"/>
    <w:rsid w:val="0070510D"/>
    <w:rsid w:val="00706E7B"/>
    <w:rsid w:val="00710955"/>
    <w:rsid w:val="00710C79"/>
    <w:rsid w:val="00710DC5"/>
    <w:rsid w:val="0071190C"/>
    <w:rsid w:val="007122C6"/>
    <w:rsid w:val="00714507"/>
    <w:rsid w:val="00714AF7"/>
    <w:rsid w:val="00714D54"/>
    <w:rsid w:val="007173A0"/>
    <w:rsid w:val="00717A2E"/>
    <w:rsid w:val="007233BE"/>
    <w:rsid w:val="0072454C"/>
    <w:rsid w:val="007248CB"/>
    <w:rsid w:val="00724D4A"/>
    <w:rsid w:val="00725C58"/>
    <w:rsid w:val="00727DD8"/>
    <w:rsid w:val="007318F4"/>
    <w:rsid w:val="00732810"/>
    <w:rsid w:val="0073375E"/>
    <w:rsid w:val="00734196"/>
    <w:rsid w:val="00734306"/>
    <w:rsid w:val="0073454F"/>
    <w:rsid w:val="00734A5B"/>
    <w:rsid w:val="007354EE"/>
    <w:rsid w:val="00735ECF"/>
    <w:rsid w:val="00737C60"/>
    <w:rsid w:val="007409EB"/>
    <w:rsid w:val="00740BBA"/>
    <w:rsid w:val="007421D4"/>
    <w:rsid w:val="00742ADB"/>
    <w:rsid w:val="00742E91"/>
    <w:rsid w:val="00743690"/>
    <w:rsid w:val="00744E76"/>
    <w:rsid w:val="007454D3"/>
    <w:rsid w:val="00745BF9"/>
    <w:rsid w:val="007476BA"/>
    <w:rsid w:val="007501D9"/>
    <w:rsid w:val="0075155F"/>
    <w:rsid w:val="00752D1C"/>
    <w:rsid w:val="0075328B"/>
    <w:rsid w:val="00754127"/>
    <w:rsid w:val="0075500F"/>
    <w:rsid w:val="00756048"/>
    <w:rsid w:val="00756CD0"/>
    <w:rsid w:val="00757AA4"/>
    <w:rsid w:val="007602A4"/>
    <w:rsid w:val="007603AA"/>
    <w:rsid w:val="00761432"/>
    <w:rsid w:val="00761B69"/>
    <w:rsid w:val="00762D80"/>
    <w:rsid w:val="007636BE"/>
    <w:rsid w:val="007649E6"/>
    <w:rsid w:val="00765ABA"/>
    <w:rsid w:val="00767BC8"/>
    <w:rsid w:val="00770B9F"/>
    <w:rsid w:val="0077167B"/>
    <w:rsid w:val="00771DCE"/>
    <w:rsid w:val="00773534"/>
    <w:rsid w:val="007746D9"/>
    <w:rsid w:val="0077613C"/>
    <w:rsid w:val="00776AF7"/>
    <w:rsid w:val="007777C7"/>
    <w:rsid w:val="00777C28"/>
    <w:rsid w:val="00777FF3"/>
    <w:rsid w:val="00781F0F"/>
    <w:rsid w:val="0078275A"/>
    <w:rsid w:val="00782FE7"/>
    <w:rsid w:val="00783F7E"/>
    <w:rsid w:val="00784A41"/>
    <w:rsid w:val="00785722"/>
    <w:rsid w:val="00786B18"/>
    <w:rsid w:val="007875D3"/>
    <w:rsid w:val="00787AE0"/>
    <w:rsid w:val="00790D7C"/>
    <w:rsid w:val="00790F9A"/>
    <w:rsid w:val="00790FF3"/>
    <w:rsid w:val="0079311B"/>
    <w:rsid w:val="007969DC"/>
    <w:rsid w:val="007A072C"/>
    <w:rsid w:val="007A16DC"/>
    <w:rsid w:val="007A1A0A"/>
    <w:rsid w:val="007A4AA0"/>
    <w:rsid w:val="007A567C"/>
    <w:rsid w:val="007A5A21"/>
    <w:rsid w:val="007A64B7"/>
    <w:rsid w:val="007B4D6E"/>
    <w:rsid w:val="007C0E93"/>
    <w:rsid w:val="007C2336"/>
    <w:rsid w:val="007C275A"/>
    <w:rsid w:val="007C342B"/>
    <w:rsid w:val="007C3EBD"/>
    <w:rsid w:val="007C4026"/>
    <w:rsid w:val="007C619D"/>
    <w:rsid w:val="007D1B7A"/>
    <w:rsid w:val="007D208B"/>
    <w:rsid w:val="007D28A5"/>
    <w:rsid w:val="007D2CE8"/>
    <w:rsid w:val="007D3AE4"/>
    <w:rsid w:val="007D5BC2"/>
    <w:rsid w:val="007D713F"/>
    <w:rsid w:val="007D7344"/>
    <w:rsid w:val="007E14F6"/>
    <w:rsid w:val="007E1BCB"/>
    <w:rsid w:val="007E244E"/>
    <w:rsid w:val="007E29CA"/>
    <w:rsid w:val="007E2C27"/>
    <w:rsid w:val="007E56C6"/>
    <w:rsid w:val="007E5B66"/>
    <w:rsid w:val="007E6557"/>
    <w:rsid w:val="007E6A68"/>
    <w:rsid w:val="007F071A"/>
    <w:rsid w:val="007F4E62"/>
    <w:rsid w:val="007F57CA"/>
    <w:rsid w:val="007F5B63"/>
    <w:rsid w:val="007F760C"/>
    <w:rsid w:val="008028A4"/>
    <w:rsid w:val="00804E9C"/>
    <w:rsid w:val="008059CB"/>
    <w:rsid w:val="00806AA7"/>
    <w:rsid w:val="00807818"/>
    <w:rsid w:val="00810880"/>
    <w:rsid w:val="00810A78"/>
    <w:rsid w:val="008114E9"/>
    <w:rsid w:val="008134EB"/>
    <w:rsid w:val="008137B8"/>
    <w:rsid w:val="00814DC2"/>
    <w:rsid w:val="008150F1"/>
    <w:rsid w:val="00815C0B"/>
    <w:rsid w:val="00816CFD"/>
    <w:rsid w:val="00817C2F"/>
    <w:rsid w:val="008202D4"/>
    <w:rsid w:val="00821004"/>
    <w:rsid w:val="00821E22"/>
    <w:rsid w:val="008226EB"/>
    <w:rsid w:val="00832E26"/>
    <w:rsid w:val="00833A12"/>
    <w:rsid w:val="00833D25"/>
    <w:rsid w:val="008367D5"/>
    <w:rsid w:val="00836D3C"/>
    <w:rsid w:val="0083728D"/>
    <w:rsid w:val="008372C0"/>
    <w:rsid w:val="00837C40"/>
    <w:rsid w:val="008402B9"/>
    <w:rsid w:val="00840650"/>
    <w:rsid w:val="0084072E"/>
    <w:rsid w:val="00840AC2"/>
    <w:rsid w:val="00841C6D"/>
    <w:rsid w:val="00841F8E"/>
    <w:rsid w:val="008437F0"/>
    <w:rsid w:val="00844744"/>
    <w:rsid w:val="0084683E"/>
    <w:rsid w:val="008521C1"/>
    <w:rsid w:val="00852BFB"/>
    <w:rsid w:val="008551BE"/>
    <w:rsid w:val="00855DF1"/>
    <w:rsid w:val="00857B19"/>
    <w:rsid w:val="00860CE4"/>
    <w:rsid w:val="00863D1F"/>
    <w:rsid w:val="008656B6"/>
    <w:rsid w:val="008706CB"/>
    <w:rsid w:val="00871549"/>
    <w:rsid w:val="0087155B"/>
    <w:rsid w:val="00871638"/>
    <w:rsid w:val="0087247F"/>
    <w:rsid w:val="008768CA"/>
    <w:rsid w:val="00877005"/>
    <w:rsid w:val="00877414"/>
    <w:rsid w:val="008805EC"/>
    <w:rsid w:val="008826FE"/>
    <w:rsid w:val="00883932"/>
    <w:rsid w:val="00885328"/>
    <w:rsid w:val="0088554C"/>
    <w:rsid w:val="00886465"/>
    <w:rsid w:val="008876C4"/>
    <w:rsid w:val="00892B80"/>
    <w:rsid w:val="00892E9F"/>
    <w:rsid w:val="0089687C"/>
    <w:rsid w:val="00896CF5"/>
    <w:rsid w:val="00897BD1"/>
    <w:rsid w:val="008A0938"/>
    <w:rsid w:val="008A10F9"/>
    <w:rsid w:val="008A3606"/>
    <w:rsid w:val="008A6E1D"/>
    <w:rsid w:val="008A784E"/>
    <w:rsid w:val="008B2B7E"/>
    <w:rsid w:val="008B308F"/>
    <w:rsid w:val="008B39F6"/>
    <w:rsid w:val="008B4297"/>
    <w:rsid w:val="008B46DA"/>
    <w:rsid w:val="008B5753"/>
    <w:rsid w:val="008B659E"/>
    <w:rsid w:val="008B6B1B"/>
    <w:rsid w:val="008B78B9"/>
    <w:rsid w:val="008C0239"/>
    <w:rsid w:val="008C29FF"/>
    <w:rsid w:val="008C3076"/>
    <w:rsid w:val="008C4DDC"/>
    <w:rsid w:val="008C54DC"/>
    <w:rsid w:val="008C61EB"/>
    <w:rsid w:val="008C6522"/>
    <w:rsid w:val="008D0214"/>
    <w:rsid w:val="008D058A"/>
    <w:rsid w:val="008D13E6"/>
    <w:rsid w:val="008D37EB"/>
    <w:rsid w:val="008D509B"/>
    <w:rsid w:val="008D560B"/>
    <w:rsid w:val="008E1D51"/>
    <w:rsid w:val="008E2660"/>
    <w:rsid w:val="008E2F28"/>
    <w:rsid w:val="008E76DA"/>
    <w:rsid w:val="008F0F13"/>
    <w:rsid w:val="008F2CF2"/>
    <w:rsid w:val="008F5A94"/>
    <w:rsid w:val="00901693"/>
    <w:rsid w:val="0090271F"/>
    <w:rsid w:val="00902E23"/>
    <w:rsid w:val="00904670"/>
    <w:rsid w:val="0090534B"/>
    <w:rsid w:val="00905941"/>
    <w:rsid w:val="0090733D"/>
    <w:rsid w:val="0090740C"/>
    <w:rsid w:val="00907DFA"/>
    <w:rsid w:val="00911B89"/>
    <w:rsid w:val="0091348E"/>
    <w:rsid w:val="009162C7"/>
    <w:rsid w:val="00916E3D"/>
    <w:rsid w:val="00917129"/>
    <w:rsid w:val="0091739A"/>
    <w:rsid w:val="009173C2"/>
    <w:rsid w:val="00917CCB"/>
    <w:rsid w:val="00920A0E"/>
    <w:rsid w:val="009222DE"/>
    <w:rsid w:val="00922C51"/>
    <w:rsid w:val="0092369A"/>
    <w:rsid w:val="0092426F"/>
    <w:rsid w:val="009242A4"/>
    <w:rsid w:val="00927166"/>
    <w:rsid w:val="0092771B"/>
    <w:rsid w:val="00932BF2"/>
    <w:rsid w:val="00933256"/>
    <w:rsid w:val="00934DB1"/>
    <w:rsid w:val="00934F8C"/>
    <w:rsid w:val="009357F1"/>
    <w:rsid w:val="0093592D"/>
    <w:rsid w:val="00940808"/>
    <w:rsid w:val="00942EC2"/>
    <w:rsid w:val="0094303B"/>
    <w:rsid w:val="0094601D"/>
    <w:rsid w:val="00946922"/>
    <w:rsid w:val="0094715A"/>
    <w:rsid w:val="009538D1"/>
    <w:rsid w:val="00953BA2"/>
    <w:rsid w:val="00957134"/>
    <w:rsid w:val="00957617"/>
    <w:rsid w:val="00961304"/>
    <w:rsid w:val="009614B5"/>
    <w:rsid w:val="009618B2"/>
    <w:rsid w:val="009621CD"/>
    <w:rsid w:val="009625AA"/>
    <w:rsid w:val="00964CC8"/>
    <w:rsid w:val="00965273"/>
    <w:rsid w:val="009667EB"/>
    <w:rsid w:val="00970D62"/>
    <w:rsid w:val="00971B95"/>
    <w:rsid w:val="00972027"/>
    <w:rsid w:val="00972062"/>
    <w:rsid w:val="00972C2F"/>
    <w:rsid w:val="00973C4C"/>
    <w:rsid w:val="009744EC"/>
    <w:rsid w:val="0097595E"/>
    <w:rsid w:val="009760D4"/>
    <w:rsid w:val="00980396"/>
    <w:rsid w:val="00980499"/>
    <w:rsid w:val="009806AE"/>
    <w:rsid w:val="00980D87"/>
    <w:rsid w:val="00980E56"/>
    <w:rsid w:val="00981C5D"/>
    <w:rsid w:val="00982186"/>
    <w:rsid w:val="00982318"/>
    <w:rsid w:val="009832F6"/>
    <w:rsid w:val="009833FB"/>
    <w:rsid w:val="009907F3"/>
    <w:rsid w:val="009937BB"/>
    <w:rsid w:val="00993D3E"/>
    <w:rsid w:val="00995F52"/>
    <w:rsid w:val="0099707B"/>
    <w:rsid w:val="009A1966"/>
    <w:rsid w:val="009A3035"/>
    <w:rsid w:val="009A32F8"/>
    <w:rsid w:val="009A5A28"/>
    <w:rsid w:val="009A6B84"/>
    <w:rsid w:val="009A6C99"/>
    <w:rsid w:val="009A6E19"/>
    <w:rsid w:val="009A7077"/>
    <w:rsid w:val="009A75D6"/>
    <w:rsid w:val="009B06BB"/>
    <w:rsid w:val="009B0AF2"/>
    <w:rsid w:val="009B1539"/>
    <w:rsid w:val="009B32D1"/>
    <w:rsid w:val="009B60D2"/>
    <w:rsid w:val="009B6D3F"/>
    <w:rsid w:val="009B7111"/>
    <w:rsid w:val="009B7255"/>
    <w:rsid w:val="009B75AC"/>
    <w:rsid w:val="009B7AA7"/>
    <w:rsid w:val="009C0C4F"/>
    <w:rsid w:val="009C35AD"/>
    <w:rsid w:val="009C46DF"/>
    <w:rsid w:val="009C5842"/>
    <w:rsid w:val="009C7319"/>
    <w:rsid w:val="009C7DEA"/>
    <w:rsid w:val="009D0145"/>
    <w:rsid w:val="009D2E7A"/>
    <w:rsid w:val="009D2F72"/>
    <w:rsid w:val="009D3AD9"/>
    <w:rsid w:val="009D3ED1"/>
    <w:rsid w:val="009D4F24"/>
    <w:rsid w:val="009D5B3F"/>
    <w:rsid w:val="009D6FB1"/>
    <w:rsid w:val="009D7F3F"/>
    <w:rsid w:val="009E0889"/>
    <w:rsid w:val="009E22BC"/>
    <w:rsid w:val="009E3D0D"/>
    <w:rsid w:val="009E41D3"/>
    <w:rsid w:val="009F0448"/>
    <w:rsid w:val="009F051C"/>
    <w:rsid w:val="009F14B7"/>
    <w:rsid w:val="009F204C"/>
    <w:rsid w:val="009F24D3"/>
    <w:rsid w:val="009F37B7"/>
    <w:rsid w:val="009F3945"/>
    <w:rsid w:val="009F43B9"/>
    <w:rsid w:val="009F73BC"/>
    <w:rsid w:val="009F7864"/>
    <w:rsid w:val="00A00018"/>
    <w:rsid w:val="00A00F7A"/>
    <w:rsid w:val="00A014EB"/>
    <w:rsid w:val="00A02DD8"/>
    <w:rsid w:val="00A03D88"/>
    <w:rsid w:val="00A0468D"/>
    <w:rsid w:val="00A04AB5"/>
    <w:rsid w:val="00A0647C"/>
    <w:rsid w:val="00A067E0"/>
    <w:rsid w:val="00A10F02"/>
    <w:rsid w:val="00A11330"/>
    <w:rsid w:val="00A12344"/>
    <w:rsid w:val="00A13411"/>
    <w:rsid w:val="00A1390D"/>
    <w:rsid w:val="00A156A5"/>
    <w:rsid w:val="00A164B4"/>
    <w:rsid w:val="00A17EA6"/>
    <w:rsid w:val="00A205D4"/>
    <w:rsid w:val="00A22131"/>
    <w:rsid w:val="00A22FD8"/>
    <w:rsid w:val="00A234B7"/>
    <w:rsid w:val="00A23958"/>
    <w:rsid w:val="00A241B6"/>
    <w:rsid w:val="00A24670"/>
    <w:rsid w:val="00A25A15"/>
    <w:rsid w:val="00A27CB0"/>
    <w:rsid w:val="00A27D3F"/>
    <w:rsid w:val="00A32DC6"/>
    <w:rsid w:val="00A33AE7"/>
    <w:rsid w:val="00A33DB8"/>
    <w:rsid w:val="00A34333"/>
    <w:rsid w:val="00A356DF"/>
    <w:rsid w:val="00A35C04"/>
    <w:rsid w:val="00A36DBC"/>
    <w:rsid w:val="00A409EF"/>
    <w:rsid w:val="00A40C96"/>
    <w:rsid w:val="00A428FC"/>
    <w:rsid w:val="00A42B52"/>
    <w:rsid w:val="00A438B2"/>
    <w:rsid w:val="00A43C0C"/>
    <w:rsid w:val="00A47EB6"/>
    <w:rsid w:val="00A51E23"/>
    <w:rsid w:val="00A52798"/>
    <w:rsid w:val="00A53724"/>
    <w:rsid w:val="00A5398B"/>
    <w:rsid w:val="00A53D15"/>
    <w:rsid w:val="00A5599E"/>
    <w:rsid w:val="00A55EF3"/>
    <w:rsid w:val="00A56355"/>
    <w:rsid w:val="00A570DF"/>
    <w:rsid w:val="00A60CE8"/>
    <w:rsid w:val="00A6388D"/>
    <w:rsid w:val="00A64493"/>
    <w:rsid w:val="00A64D81"/>
    <w:rsid w:val="00A65056"/>
    <w:rsid w:val="00A65158"/>
    <w:rsid w:val="00A65F53"/>
    <w:rsid w:val="00A6702D"/>
    <w:rsid w:val="00A7038D"/>
    <w:rsid w:val="00A71A7F"/>
    <w:rsid w:val="00A74AA6"/>
    <w:rsid w:val="00A74E12"/>
    <w:rsid w:val="00A75FC9"/>
    <w:rsid w:val="00A760AB"/>
    <w:rsid w:val="00A80C94"/>
    <w:rsid w:val="00A81025"/>
    <w:rsid w:val="00A81873"/>
    <w:rsid w:val="00A82346"/>
    <w:rsid w:val="00A84B0A"/>
    <w:rsid w:val="00A851DB"/>
    <w:rsid w:val="00A851FF"/>
    <w:rsid w:val="00A85A9A"/>
    <w:rsid w:val="00A86C59"/>
    <w:rsid w:val="00A8720C"/>
    <w:rsid w:val="00A87DC0"/>
    <w:rsid w:val="00A90BC1"/>
    <w:rsid w:val="00A91659"/>
    <w:rsid w:val="00A93F58"/>
    <w:rsid w:val="00A942FD"/>
    <w:rsid w:val="00A94EA7"/>
    <w:rsid w:val="00A9598A"/>
    <w:rsid w:val="00A96453"/>
    <w:rsid w:val="00AA1751"/>
    <w:rsid w:val="00AA6631"/>
    <w:rsid w:val="00AA75F4"/>
    <w:rsid w:val="00AA768F"/>
    <w:rsid w:val="00AA7ED0"/>
    <w:rsid w:val="00AB0ACE"/>
    <w:rsid w:val="00AB0D6E"/>
    <w:rsid w:val="00AB276E"/>
    <w:rsid w:val="00AB32DE"/>
    <w:rsid w:val="00AB3EAD"/>
    <w:rsid w:val="00AB5172"/>
    <w:rsid w:val="00AB74F0"/>
    <w:rsid w:val="00AC0D02"/>
    <w:rsid w:val="00AC1043"/>
    <w:rsid w:val="00AC2A75"/>
    <w:rsid w:val="00AC42B5"/>
    <w:rsid w:val="00AC4671"/>
    <w:rsid w:val="00AC529E"/>
    <w:rsid w:val="00AD09D1"/>
    <w:rsid w:val="00AD241A"/>
    <w:rsid w:val="00AD4820"/>
    <w:rsid w:val="00AD747B"/>
    <w:rsid w:val="00AD7ACE"/>
    <w:rsid w:val="00AE0639"/>
    <w:rsid w:val="00AE091A"/>
    <w:rsid w:val="00AE19CC"/>
    <w:rsid w:val="00AE582C"/>
    <w:rsid w:val="00AE7248"/>
    <w:rsid w:val="00AF0E9D"/>
    <w:rsid w:val="00AF1901"/>
    <w:rsid w:val="00AF1CBB"/>
    <w:rsid w:val="00AF22A2"/>
    <w:rsid w:val="00AF5D7C"/>
    <w:rsid w:val="00AF6F09"/>
    <w:rsid w:val="00AF70B5"/>
    <w:rsid w:val="00AF7A2A"/>
    <w:rsid w:val="00B00637"/>
    <w:rsid w:val="00B008AC"/>
    <w:rsid w:val="00B01276"/>
    <w:rsid w:val="00B012D9"/>
    <w:rsid w:val="00B023C0"/>
    <w:rsid w:val="00B024BA"/>
    <w:rsid w:val="00B03156"/>
    <w:rsid w:val="00B03B55"/>
    <w:rsid w:val="00B04132"/>
    <w:rsid w:val="00B05A0D"/>
    <w:rsid w:val="00B05B39"/>
    <w:rsid w:val="00B07365"/>
    <w:rsid w:val="00B0757A"/>
    <w:rsid w:val="00B076FE"/>
    <w:rsid w:val="00B11A44"/>
    <w:rsid w:val="00B127D0"/>
    <w:rsid w:val="00B12E95"/>
    <w:rsid w:val="00B140F5"/>
    <w:rsid w:val="00B14A4A"/>
    <w:rsid w:val="00B15449"/>
    <w:rsid w:val="00B16EB3"/>
    <w:rsid w:val="00B17075"/>
    <w:rsid w:val="00B170E7"/>
    <w:rsid w:val="00B17CEE"/>
    <w:rsid w:val="00B2034B"/>
    <w:rsid w:val="00B233D9"/>
    <w:rsid w:val="00B239B8"/>
    <w:rsid w:val="00B240D1"/>
    <w:rsid w:val="00B25560"/>
    <w:rsid w:val="00B261AF"/>
    <w:rsid w:val="00B309CD"/>
    <w:rsid w:val="00B3306D"/>
    <w:rsid w:val="00B33D20"/>
    <w:rsid w:val="00B3502E"/>
    <w:rsid w:val="00B351ED"/>
    <w:rsid w:val="00B35FB1"/>
    <w:rsid w:val="00B37CCE"/>
    <w:rsid w:val="00B37D77"/>
    <w:rsid w:val="00B40CCA"/>
    <w:rsid w:val="00B414AD"/>
    <w:rsid w:val="00B437E0"/>
    <w:rsid w:val="00B43B78"/>
    <w:rsid w:val="00B45350"/>
    <w:rsid w:val="00B4600B"/>
    <w:rsid w:val="00B4633F"/>
    <w:rsid w:val="00B46CE5"/>
    <w:rsid w:val="00B51741"/>
    <w:rsid w:val="00B51FB1"/>
    <w:rsid w:val="00B523E2"/>
    <w:rsid w:val="00B52833"/>
    <w:rsid w:val="00B52D11"/>
    <w:rsid w:val="00B53102"/>
    <w:rsid w:val="00B53C41"/>
    <w:rsid w:val="00B54983"/>
    <w:rsid w:val="00B54ACA"/>
    <w:rsid w:val="00B54BB7"/>
    <w:rsid w:val="00B622FA"/>
    <w:rsid w:val="00B62B7C"/>
    <w:rsid w:val="00B63AF3"/>
    <w:rsid w:val="00B654D3"/>
    <w:rsid w:val="00B6715F"/>
    <w:rsid w:val="00B70D7E"/>
    <w:rsid w:val="00B7112F"/>
    <w:rsid w:val="00B778D0"/>
    <w:rsid w:val="00B80E7B"/>
    <w:rsid w:val="00B81316"/>
    <w:rsid w:val="00B827B2"/>
    <w:rsid w:val="00B847E2"/>
    <w:rsid w:val="00B8480C"/>
    <w:rsid w:val="00B918CF"/>
    <w:rsid w:val="00B920EC"/>
    <w:rsid w:val="00B92421"/>
    <w:rsid w:val="00B926FF"/>
    <w:rsid w:val="00B933BC"/>
    <w:rsid w:val="00B93C7E"/>
    <w:rsid w:val="00B94D1E"/>
    <w:rsid w:val="00B9595F"/>
    <w:rsid w:val="00B95EA9"/>
    <w:rsid w:val="00B95EBA"/>
    <w:rsid w:val="00B97A32"/>
    <w:rsid w:val="00BA0349"/>
    <w:rsid w:val="00BA099E"/>
    <w:rsid w:val="00BA1242"/>
    <w:rsid w:val="00BA1AD1"/>
    <w:rsid w:val="00BA6F2A"/>
    <w:rsid w:val="00BA71D9"/>
    <w:rsid w:val="00BB1E16"/>
    <w:rsid w:val="00BB1E51"/>
    <w:rsid w:val="00BB2159"/>
    <w:rsid w:val="00BB268B"/>
    <w:rsid w:val="00BB4BB0"/>
    <w:rsid w:val="00BB705B"/>
    <w:rsid w:val="00BC0DB4"/>
    <w:rsid w:val="00BC0F7D"/>
    <w:rsid w:val="00BC19D3"/>
    <w:rsid w:val="00BC2066"/>
    <w:rsid w:val="00BC2E72"/>
    <w:rsid w:val="00BC352F"/>
    <w:rsid w:val="00BC35B3"/>
    <w:rsid w:val="00BC3782"/>
    <w:rsid w:val="00BC43E8"/>
    <w:rsid w:val="00BC524B"/>
    <w:rsid w:val="00BC58CD"/>
    <w:rsid w:val="00BC592E"/>
    <w:rsid w:val="00BD00D8"/>
    <w:rsid w:val="00BD1084"/>
    <w:rsid w:val="00BD1580"/>
    <w:rsid w:val="00BD212F"/>
    <w:rsid w:val="00BD321D"/>
    <w:rsid w:val="00BD3F45"/>
    <w:rsid w:val="00BD44EA"/>
    <w:rsid w:val="00BD6561"/>
    <w:rsid w:val="00BD78D3"/>
    <w:rsid w:val="00BE1067"/>
    <w:rsid w:val="00BE14DF"/>
    <w:rsid w:val="00BE151A"/>
    <w:rsid w:val="00BE2064"/>
    <w:rsid w:val="00BE3F97"/>
    <w:rsid w:val="00BE4074"/>
    <w:rsid w:val="00BE4991"/>
    <w:rsid w:val="00BF059A"/>
    <w:rsid w:val="00BF11D0"/>
    <w:rsid w:val="00BF1A9F"/>
    <w:rsid w:val="00BF1C65"/>
    <w:rsid w:val="00BF1F2D"/>
    <w:rsid w:val="00BF23D3"/>
    <w:rsid w:val="00BF6267"/>
    <w:rsid w:val="00BF6317"/>
    <w:rsid w:val="00BF6EB7"/>
    <w:rsid w:val="00C01247"/>
    <w:rsid w:val="00C0415C"/>
    <w:rsid w:val="00C0474D"/>
    <w:rsid w:val="00C04B67"/>
    <w:rsid w:val="00C04D35"/>
    <w:rsid w:val="00C068D4"/>
    <w:rsid w:val="00C06935"/>
    <w:rsid w:val="00C0701A"/>
    <w:rsid w:val="00C07060"/>
    <w:rsid w:val="00C10978"/>
    <w:rsid w:val="00C122B7"/>
    <w:rsid w:val="00C123F4"/>
    <w:rsid w:val="00C130A9"/>
    <w:rsid w:val="00C13757"/>
    <w:rsid w:val="00C14B5C"/>
    <w:rsid w:val="00C167E5"/>
    <w:rsid w:val="00C1695C"/>
    <w:rsid w:val="00C17867"/>
    <w:rsid w:val="00C200CB"/>
    <w:rsid w:val="00C203DE"/>
    <w:rsid w:val="00C20FC6"/>
    <w:rsid w:val="00C21484"/>
    <w:rsid w:val="00C25BA0"/>
    <w:rsid w:val="00C26BB8"/>
    <w:rsid w:val="00C33079"/>
    <w:rsid w:val="00C34540"/>
    <w:rsid w:val="00C354E9"/>
    <w:rsid w:val="00C36758"/>
    <w:rsid w:val="00C36BEA"/>
    <w:rsid w:val="00C37414"/>
    <w:rsid w:val="00C3795E"/>
    <w:rsid w:val="00C4072D"/>
    <w:rsid w:val="00C408C0"/>
    <w:rsid w:val="00C41216"/>
    <w:rsid w:val="00C423B7"/>
    <w:rsid w:val="00C4364C"/>
    <w:rsid w:val="00C43933"/>
    <w:rsid w:val="00C44CD7"/>
    <w:rsid w:val="00C45231"/>
    <w:rsid w:val="00C457C2"/>
    <w:rsid w:val="00C45B73"/>
    <w:rsid w:val="00C45CAC"/>
    <w:rsid w:val="00C502EB"/>
    <w:rsid w:val="00C5044C"/>
    <w:rsid w:val="00C509C9"/>
    <w:rsid w:val="00C51266"/>
    <w:rsid w:val="00C5132F"/>
    <w:rsid w:val="00C52131"/>
    <w:rsid w:val="00C56024"/>
    <w:rsid w:val="00C565AE"/>
    <w:rsid w:val="00C57102"/>
    <w:rsid w:val="00C602CF"/>
    <w:rsid w:val="00C60B17"/>
    <w:rsid w:val="00C6169B"/>
    <w:rsid w:val="00C617CA"/>
    <w:rsid w:val="00C62092"/>
    <w:rsid w:val="00C63E6B"/>
    <w:rsid w:val="00C6416D"/>
    <w:rsid w:val="00C649A2"/>
    <w:rsid w:val="00C649FF"/>
    <w:rsid w:val="00C6523A"/>
    <w:rsid w:val="00C67202"/>
    <w:rsid w:val="00C6751D"/>
    <w:rsid w:val="00C70794"/>
    <w:rsid w:val="00C71BD6"/>
    <w:rsid w:val="00C72171"/>
    <w:rsid w:val="00C72833"/>
    <w:rsid w:val="00C7492C"/>
    <w:rsid w:val="00C76460"/>
    <w:rsid w:val="00C76DFB"/>
    <w:rsid w:val="00C76E94"/>
    <w:rsid w:val="00C77C2D"/>
    <w:rsid w:val="00C80695"/>
    <w:rsid w:val="00C811FD"/>
    <w:rsid w:val="00C81EF8"/>
    <w:rsid w:val="00C821C2"/>
    <w:rsid w:val="00C845F5"/>
    <w:rsid w:val="00C84B4A"/>
    <w:rsid w:val="00C85B48"/>
    <w:rsid w:val="00C85B80"/>
    <w:rsid w:val="00C90FF9"/>
    <w:rsid w:val="00C91047"/>
    <w:rsid w:val="00C91851"/>
    <w:rsid w:val="00C9208C"/>
    <w:rsid w:val="00C92F45"/>
    <w:rsid w:val="00C93F40"/>
    <w:rsid w:val="00C94259"/>
    <w:rsid w:val="00C97035"/>
    <w:rsid w:val="00CA0D71"/>
    <w:rsid w:val="00CA3D0C"/>
    <w:rsid w:val="00CA4215"/>
    <w:rsid w:val="00CA5EBE"/>
    <w:rsid w:val="00CA75B6"/>
    <w:rsid w:val="00CB1A8D"/>
    <w:rsid w:val="00CB3640"/>
    <w:rsid w:val="00CB3E88"/>
    <w:rsid w:val="00CB55F5"/>
    <w:rsid w:val="00CB6DDB"/>
    <w:rsid w:val="00CB6E38"/>
    <w:rsid w:val="00CC2BAE"/>
    <w:rsid w:val="00CC32D7"/>
    <w:rsid w:val="00CC387F"/>
    <w:rsid w:val="00CC5461"/>
    <w:rsid w:val="00CC57FF"/>
    <w:rsid w:val="00CC5FFA"/>
    <w:rsid w:val="00CC6C6D"/>
    <w:rsid w:val="00CC7335"/>
    <w:rsid w:val="00CD0BC4"/>
    <w:rsid w:val="00CD2161"/>
    <w:rsid w:val="00CD276C"/>
    <w:rsid w:val="00CD46F0"/>
    <w:rsid w:val="00CD48CF"/>
    <w:rsid w:val="00CD517A"/>
    <w:rsid w:val="00CD610F"/>
    <w:rsid w:val="00CD6E99"/>
    <w:rsid w:val="00CD7767"/>
    <w:rsid w:val="00CE1518"/>
    <w:rsid w:val="00CE3582"/>
    <w:rsid w:val="00CE3BA0"/>
    <w:rsid w:val="00CE6354"/>
    <w:rsid w:val="00CE7A83"/>
    <w:rsid w:val="00CF0432"/>
    <w:rsid w:val="00CF0ACF"/>
    <w:rsid w:val="00CF196E"/>
    <w:rsid w:val="00CF1E73"/>
    <w:rsid w:val="00CF2815"/>
    <w:rsid w:val="00CF5D66"/>
    <w:rsid w:val="00CF63B6"/>
    <w:rsid w:val="00CF7269"/>
    <w:rsid w:val="00CF7B47"/>
    <w:rsid w:val="00CF7CFF"/>
    <w:rsid w:val="00CF7E48"/>
    <w:rsid w:val="00D007CB"/>
    <w:rsid w:val="00D01192"/>
    <w:rsid w:val="00D011DB"/>
    <w:rsid w:val="00D01629"/>
    <w:rsid w:val="00D01C99"/>
    <w:rsid w:val="00D03588"/>
    <w:rsid w:val="00D03ACC"/>
    <w:rsid w:val="00D055E5"/>
    <w:rsid w:val="00D0597A"/>
    <w:rsid w:val="00D06845"/>
    <w:rsid w:val="00D06923"/>
    <w:rsid w:val="00D074A2"/>
    <w:rsid w:val="00D076D3"/>
    <w:rsid w:val="00D07910"/>
    <w:rsid w:val="00D07E05"/>
    <w:rsid w:val="00D10E0B"/>
    <w:rsid w:val="00D12DFE"/>
    <w:rsid w:val="00D13CD8"/>
    <w:rsid w:val="00D13E74"/>
    <w:rsid w:val="00D148F9"/>
    <w:rsid w:val="00D14F84"/>
    <w:rsid w:val="00D169D4"/>
    <w:rsid w:val="00D178FC"/>
    <w:rsid w:val="00D22B5F"/>
    <w:rsid w:val="00D22BDD"/>
    <w:rsid w:val="00D23CDD"/>
    <w:rsid w:val="00D26E32"/>
    <w:rsid w:val="00D26E8E"/>
    <w:rsid w:val="00D27025"/>
    <w:rsid w:val="00D3034D"/>
    <w:rsid w:val="00D30F28"/>
    <w:rsid w:val="00D3259E"/>
    <w:rsid w:val="00D341B2"/>
    <w:rsid w:val="00D35521"/>
    <w:rsid w:val="00D36319"/>
    <w:rsid w:val="00D4203C"/>
    <w:rsid w:val="00D459ED"/>
    <w:rsid w:val="00D45A82"/>
    <w:rsid w:val="00D46660"/>
    <w:rsid w:val="00D50394"/>
    <w:rsid w:val="00D50578"/>
    <w:rsid w:val="00D505D7"/>
    <w:rsid w:val="00D50685"/>
    <w:rsid w:val="00D5124F"/>
    <w:rsid w:val="00D51DD1"/>
    <w:rsid w:val="00D55148"/>
    <w:rsid w:val="00D55B8F"/>
    <w:rsid w:val="00D56A90"/>
    <w:rsid w:val="00D57356"/>
    <w:rsid w:val="00D60CD6"/>
    <w:rsid w:val="00D62506"/>
    <w:rsid w:val="00D63462"/>
    <w:rsid w:val="00D63CBE"/>
    <w:rsid w:val="00D6457E"/>
    <w:rsid w:val="00D64D13"/>
    <w:rsid w:val="00D66247"/>
    <w:rsid w:val="00D72D45"/>
    <w:rsid w:val="00D738D6"/>
    <w:rsid w:val="00D755EB"/>
    <w:rsid w:val="00D75874"/>
    <w:rsid w:val="00D76066"/>
    <w:rsid w:val="00D7700A"/>
    <w:rsid w:val="00D7718C"/>
    <w:rsid w:val="00D80977"/>
    <w:rsid w:val="00D82528"/>
    <w:rsid w:val="00D83401"/>
    <w:rsid w:val="00D849EE"/>
    <w:rsid w:val="00D85B5B"/>
    <w:rsid w:val="00D86168"/>
    <w:rsid w:val="00D8673C"/>
    <w:rsid w:val="00D876A8"/>
    <w:rsid w:val="00D87E00"/>
    <w:rsid w:val="00D90940"/>
    <w:rsid w:val="00D910F8"/>
    <w:rsid w:val="00D9134D"/>
    <w:rsid w:val="00D92BBD"/>
    <w:rsid w:val="00D933E6"/>
    <w:rsid w:val="00D94549"/>
    <w:rsid w:val="00D9791B"/>
    <w:rsid w:val="00DA010A"/>
    <w:rsid w:val="00DA0CF3"/>
    <w:rsid w:val="00DA18B6"/>
    <w:rsid w:val="00DA1E7C"/>
    <w:rsid w:val="00DA22D0"/>
    <w:rsid w:val="00DA240E"/>
    <w:rsid w:val="00DA2536"/>
    <w:rsid w:val="00DA370A"/>
    <w:rsid w:val="00DA3DDF"/>
    <w:rsid w:val="00DA5E04"/>
    <w:rsid w:val="00DA7A03"/>
    <w:rsid w:val="00DB064A"/>
    <w:rsid w:val="00DB0D9E"/>
    <w:rsid w:val="00DB1818"/>
    <w:rsid w:val="00DB2FC7"/>
    <w:rsid w:val="00DB30FA"/>
    <w:rsid w:val="00DC0381"/>
    <w:rsid w:val="00DC1206"/>
    <w:rsid w:val="00DC309B"/>
    <w:rsid w:val="00DC39DC"/>
    <w:rsid w:val="00DC4DA2"/>
    <w:rsid w:val="00DC58B4"/>
    <w:rsid w:val="00DD0AF1"/>
    <w:rsid w:val="00DD1155"/>
    <w:rsid w:val="00DD14DE"/>
    <w:rsid w:val="00DD1A13"/>
    <w:rsid w:val="00DD246C"/>
    <w:rsid w:val="00DD364D"/>
    <w:rsid w:val="00DD3D23"/>
    <w:rsid w:val="00DD4473"/>
    <w:rsid w:val="00DD4E0E"/>
    <w:rsid w:val="00DD589D"/>
    <w:rsid w:val="00DD5B33"/>
    <w:rsid w:val="00DD674D"/>
    <w:rsid w:val="00DE0444"/>
    <w:rsid w:val="00DE2627"/>
    <w:rsid w:val="00DE2DA5"/>
    <w:rsid w:val="00DE415F"/>
    <w:rsid w:val="00DE4851"/>
    <w:rsid w:val="00DE66F4"/>
    <w:rsid w:val="00DE7424"/>
    <w:rsid w:val="00DF020D"/>
    <w:rsid w:val="00DF1D4F"/>
    <w:rsid w:val="00DF1E02"/>
    <w:rsid w:val="00DF2B1F"/>
    <w:rsid w:val="00DF331B"/>
    <w:rsid w:val="00DF3491"/>
    <w:rsid w:val="00DF4533"/>
    <w:rsid w:val="00DF4EDE"/>
    <w:rsid w:val="00DF62CD"/>
    <w:rsid w:val="00DF70F8"/>
    <w:rsid w:val="00DF766A"/>
    <w:rsid w:val="00E00225"/>
    <w:rsid w:val="00E0176E"/>
    <w:rsid w:val="00E03CBD"/>
    <w:rsid w:val="00E043FA"/>
    <w:rsid w:val="00E04463"/>
    <w:rsid w:val="00E053CD"/>
    <w:rsid w:val="00E057F4"/>
    <w:rsid w:val="00E163CB"/>
    <w:rsid w:val="00E22647"/>
    <w:rsid w:val="00E2411F"/>
    <w:rsid w:val="00E24E90"/>
    <w:rsid w:val="00E265CB"/>
    <w:rsid w:val="00E3136C"/>
    <w:rsid w:val="00E31CD2"/>
    <w:rsid w:val="00E31E51"/>
    <w:rsid w:val="00E32456"/>
    <w:rsid w:val="00E33E6B"/>
    <w:rsid w:val="00E3450B"/>
    <w:rsid w:val="00E34A0D"/>
    <w:rsid w:val="00E3524E"/>
    <w:rsid w:val="00E3673A"/>
    <w:rsid w:val="00E37F57"/>
    <w:rsid w:val="00E4012A"/>
    <w:rsid w:val="00E405C0"/>
    <w:rsid w:val="00E40D54"/>
    <w:rsid w:val="00E40FAA"/>
    <w:rsid w:val="00E41F58"/>
    <w:rsid w:val="00E450BB"/>
    <w:rsid w:val="00E46814"/>
    <w:rsid w:val="00E52569"/>
    <w:rsid w:val="00E528B5"/>
    <w:rsid w:val="00E542B0"/>
    <w:rsid w:val="00E54595"/>
    <w:rsid w:val="00E55F49"/>
    <w:rsid w:val="00E57112"/>
    <w:rsid w:val="00E57619"/>
    <w:rsid w:val="00E6020B"/>
    <w:rsid w:val="00E6183B"/>
    <w:rsid w:val="00E61E28"/>
    <w:rsid w:val="00E63E3A"/>
    <w:rsid w:val="00E6416E"/>
    <w:rsid w:val="00E65DAF"/>
    <w:rsid w:val="00E65DDC"/>
    <w:rsid w:val="00E671EC"/>
    <w:rsid w:val="00E722E7"/>
    <w:rsid w:val="00E7364B"/>
    <w:rsid w:val="00E73713"/>
    <w:rsid w:val="00E743D0"/>
    <w:rsid w:val="00E76198"/>
    <w:rsid w:val="00E76EA0"/>
    <w:rsid w:val="00E77645"/>
    <w:rsid w:val="00E811EB"/>
    <w:rsid w:val="00E81978"/>
    <w:rsid w:val="00E835C6"/>
    <w:rsid w:val="00E83A67"/>
    <w:rsid w:val="00E84058"/>
    <w:rsid w:val="00E85089"/>
    <w:rsid w:val="00E862BF"/>
    <w:rsid w:val="00E86BB0"/>
    <w:rsid w:val="00E86EA2"/>
    <w:rsid w:val="00E90486"/>
    <w:rsid w:val="00E91779"/>
    <w:rsid w:val="00E91E9F"/>
    <w:rsid w:val="00E96F9C"/>
    <w:rsid w:val="00EA1A47"/>
    <w:rsid w:val="00EA2868"/>
    <w:rsid w:val="00EA40E8"/>
    <w:rsid w:val="00EA4148"/>
    <w:rsid w:val="00EA4563"/>
    <w:rsid w:val="00EA4F49"/>
    <w:rsid w:val="00EA5EBA"/>
    <w:rsid w:val="00EA7E37"/>
    <w:rsid w:val="00EB02C1"/>
    <w:rsid w:val="00EB0DD3"/>
    <w:rsid w:val="00EB11F7"/>
    <w:rsid w:val="00EB25ED"/>
    <w:rsid w:val="00EB3265"/>
    <w:rsid w:val="00EB37AC"/>
    <w:rsid w:val="00EB38EF"/>
    <w:rsid w:val="00EB3EBE"/>
    <w:rsid w:val="00EB443B"/>
    <w:rsid w:val="00EB5749"/>
    <w:rsid w:val="00EC0618"/>
    <w:rsid w:val="00EC06AB"/>
    <w:rsid w:val="00EC2589"/>
    <w:rsid w:val="00EC421D"/>
    <w:rsid w:val="00EC4A25"/>
    <w:rsid w:val="00EC526C"/>
    <w:rsid w:val="00EC73FE"/>
    <w:rsid w:val="00ED0683"/>
    <w:rsid w:val="00ED177B"/>
    <w:rsid w:val="00ED2715"/>
    <w:rsid w:val="00ED27CC"/>
    <w:rsid w:val="00ED4446"/>
    <w:rsid w:val="00ED445F"/>
    <w:rsid w:val="00ED7C2B"/>
    <w:rsid w:val="00EE057E"/>
    <w:rsid w:val="00EE134B"/>
    <w:rsid w:val="00EE1806"/>
    <w:rsid w:val="00EE1FA2"/>
    <w:rsid w:val="00EE3507"/>
    <w:rsid w:val="00EE6093"/>
    <w:rsid w:val="00EF0422"/>
    <w:rsid w:val="00EF0733"/>
    <w:rsid w:val="00EF1438"/>
    <w:rsid w:val="00EF17D7"/>
    <w:rsid w:val="00EF18A4"/>
    <w:rsid w:val="00EF3989"/>
    <w:rsid w:val="00EF39F7"/>
    <w:rsid w:val="00EF5434"/>
    <w:rsid w:val="00EF6178"/>
    <w:rsid w:val="00EF6650"/>
    <w:rsid w:val="00EF7F56"/>
    <w:rsid w:val="00F009E6"/>
    <w:rsid w:val="00F00EE0"/>
    <w:rsid w:val="00F017F0"/>
    <w:rsid w:val="00F01A1A"/>
    <w:rsid w:val="00F01BC1"/>
    <w:rsid w:val="00F025A2"/>
    <w:rsid w:val="00F04712"/>
    <w:rsid w:val="00F10FC1"/>
    <w:rsid w:val="00F14355"/>
    <w:rsid w:val="00F158EF"/>
    <w:rsid w:val="00F172EA"/>
    <w:rsid w:val="00F17749"/>
    <w:rsid w:val="00F17BDD"/>
    <w:rsid w:val="00F17F60"/>
    <w:rsid w:val="00F210AD"/>
    <w:rsid w:val="00F22EC7"/>
    <w:rsid w:val="00F23E7D"/>
    <w:rsid w:val="00F253F0"/>
    <w:rsid w:val="00F26D31"/>
    <w:rsid w:val="00F27888"/>
    <w:rsid w:val="00F31202"/>
    <w:rsid w:val="00F313E8"/>
    <w:rsid w:val="00F31E19"/>
    <w:rsid w:val="00F32944"/>
    <w:rsid w:val="00F32BB8"/>
    <w:rsid w:val="00F32FD9"/>
    <w:rsid w:val="00F32FF0"/>
    <w:rsid w:val="00F33BEB"/>
    <w:rsid w:val="00F346DF"/>
    <w:rsid w:val="00F349D7"/>
    <w:rsid w:val="00F35DA4"/>
    <w:rsid w:val="00F35E79"/>
    <w:rsid w:val="00F361BF"/>
    <w:rsid w:val="00F376EA"/>
    <w:rsid w:val="00F4026D"/>
    <w:rsid w:val="00F414ED"/>
    <w:rsid w:val="00F41D17"/>
    <w:rsid w:val="00F4234D"/>
    <w:rsid w:val="00F439B7"/>
    <w:rsid w:val="00F45DB6"/>
    <w:rsid w:val="00F46A03"/>
    <w:rsid w:val="00F46B28"/>
    <w:rsid w:val="00F51121"/>
    <w:rsid w:val="00F51882"/>
    <w:rsid w:val="00F51974"/>
    <w:rsid w:val="00F55419"/>
    <w:rsid w:val="00F56564"/>
    <w:rsid w:val="00F565CE"/>
    <w:rsid w:val="00F5696B"/>
    <w:rsid w:val="00F57058"/>
    <w:rsid w:val="00F57877"/>
    <w:rsid w:val="00F60900"/>
    <w:rsid w:val="00F60E66"/>
    <w:rsid w:val="00F60ECD"/>
    <w:rsid w:val="00F626F3"/>
    <w:rsid w:val="00F629E4"/>
    <w:rsid w:val="00F65202"/>
    <w:rsid w:val="00F653B8"/>
    <w:rsid w:val="00F65469"/>
    <w:rsid w:val="00F67F42"/>
    <w:rsid w:val="00F700F6"/>
    <w:rsid w:val="00F720BF"/>
    <w:rsid w:val="00F72EAB"/>
    <w:rsid w:val="00F73387"/>
    <w:rsid w:val="00F739AD"/>
    <w:rsid w:val="00F75ACE"/>
    <w:rsid w:val="00F765F6"/>
    <w:rsid w:val="00F76EF3"/>
    <w:rsid w:val="00F80FD3"/>
    <w:rsid w:val="00F81DD1"/>
    <w:rsid w:val="00F8252E"/>
    <w:rsid w:val="00F843F5"/>
    <w:rsid w:val="00F84AF4"/>
    <w:rsid w:val="00F86808"/>
    <w:rsid w:val="00F879E6"/>
    <w:rsid w:val="00F9161A"/>
    <w:rsid w:val="00F916A1"/>
    <w:rsid w:val="00F919AC"/>
    <w:rsid w:val="00F929B7"/>
    <w:rsid w:val="00F92E3F"/>
    <w:rsid w:val="00F931C2"/>
    <w:rsid w:val="00F93780"/>
    <w:rsid w:val="00F93803"/>
    <w:rsid w:val="00F938D9"/>
    <w:rsid w:val="00F93BA1"/>
    <w:rsid w:val="00F9479A"/>
    <w:rsid w:val="00F97391"/>
    <w:rsid w:val="00F97896"/>
    <w:rsid w:val="00FA0334"/>
    <w:rsid w:val="00FA03CA"/>
    <w:rsid w:val="00FA06FA"/>
    <w:rsid w:val="00FA1266"/>
    <w:rsid w:val="00FA22D3"/>
    <w:rsid w:val="00FA2992"/>
    <w:rsid w:val="00FA323A"/>
    <w:rsid w:val="00FA4901"/>
    <w:rsid w:val="00FA54CB"/>
    <w:rsid w:val="00FA5726"/>
    <w:rsid w:val="00FA60DF"/>
    <w:rsid w:val="00FB0B6C"/>
    <w:rsid w:val="00FB12BC"/>
    <w:rsid w:val="00FB2023"/>
    <w:rsid w:val="00FB29B6"/>
    <w:rsid w:val="00FB3082"/>
    <w:rsid w:val="00FB34EA"/>
    <w:rsid w:val="00FB4456"/>
    <w:rsid w:val="00FB4EED"/>
    <w:rsid w:val="00FB5558"/>
    <w:rsid w:val="00FB6608"/>
    <w:rsid w:val="00FB69E9"/>
    <w:rsid w:val="00FC1192"/>
    <w:rsid w:val="00FC1303"/>
    <w:rsid w:val="00FC194B"/>
    <w:rsid w:val="00FC615C"/>
    <w:rsid w:val="00FC6323"/>
    <w:rsid w:val="00FC7074"/>
    <w:rsid w:val="00FC70D2"/>
    <w:rsid w:val="00FC7A89"/>
    <w:rsid w:val="00FD0D09"/>
    <w:rsid w:val="00FD3A23"/>
    <w:rsid w:val="00FD4B5C"/>
    <w:rsid w:val="00FE0B47"/>
    <w:rsid w:val="00FE19E3"/>
    <w:rsid w:val="00FE2261"/>
    <w:rsid w:val="00FE2405"/>
    <w:rsid w:val="00FE3DCE"/>
    <w:rsid w:val="00FE3E16"/>
    <w:rsid w:val="00FE416C"/>
    <w:rsid w:val="00FE444A"/>
    <w:rsid w:val="00FE4AA4"/>
    <w:rsid w:val="00FE4B3F"/>
    <w:rsid w:val="00FE4FEF"/>
    <w:rsid w:val="00FE5306"/>
    <w:rsid w:val="00FE5822"/>
    <w:rsid w:val="00FE5FF9"/>
    <w:rsid w:val="00FE62D7"/>
    <w:rsid w:val="00FF0493"/>
    <w:rsid w:val="00FF0CB6"/>
    <w:rsid w:val="00FF1172"/>
    <w:rsid w:val="00FF4D5C"/>
    <w:rsid w:val="00FF517D"/>
    <w:rsid w:val="00FF52F7"/>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41EEF4"/>
  <w15:chartTrackingRefBased/>
  <w15:docId w15:val="{3E1251FB-8288-4B45-A4E9-0DC2F808CD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5E9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2A5E9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2A5E98"/>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2A5E98"/>
    <w:pPr>
      <w:spacing w:before="120"/>
      <w:outlineLvl w:val="2"/>
    </w:pPr>
    <w:rPr>
      <w:sz w:val="28"/>
    </w:rPr>
  </w:style>
  <w:style w:type="paragraph" w:styleId="Heading4">
    <w:name w:val="heading 4"/>
    <w:aliases w:val="h4,H4,H41,h41,H42,h42,H43,h43,H411,h411,H421,h421,H44,h44,H412,h412,H422,h422,H431,h431,H45,h45,H413,h413,H423,h423,H432,h432,H46,h46,H47,h47,Memo Heading 4,4H,Memo Heading 5,Head4,4,heading 4,41,42,43,411,421,44,412,422,45,413,423,46,414,Memo"/>
    <w:basedOn w:val="Heading3"/>
    <w:next w:val="Normal"/>
    <w:link w:val="Heading4Char"/>
    <w:qFormat/>
    <w:rsid w:val="002A5E98"/>
    <w:pPr>
      <w:ind w:left="1418" w:hanging="1418"/>
      <w:outlineLvl w:val="3"/>
    </w:pPr>
    <w:rPr>
      <w:sz w:val="24"/>
    </w:rPr>
  </w:style>
  <w:style w:type="paragraph" w:styleId="Heading5">
    <w:name w:val="heading 5"/>
    <w:aliases w:val="h5,Heading5,Head5,H5,M5,mh2,Module heading 2,heading 8,Numbered Sub-list,Heading 81,5,标题 81,Heading 811,Level_2,标题 811,Heading 8111,Heading 81111"/>
    <w:basedOn w:val="Heading4"/>
    <w:next w:val="Normal"/>
    <w:link w:val="Heading5Char"/>
    <w:qFormat/>
    <w:rsid w:val="002A5E98"/>
    <w:pPr>
      <w:ind w:left="1701" w:hanging="1701"/>
      <w:outlineLvl w:val="4"/>
    </w:pPr>
    <w:rPr>
      <w:sz w:val="22"/>
    </w:rPr>
  </w:style>
  <w:style w:type="paragraph" w:styleId="Heading6">
    <w:name w:val="heading 6"/>
    <w:basedOn w:val="H6"/>
    <w:next w:val="Normal"/>
    <w:link w:val="Heading6Char"/>
    <w:qFormat/>
    <w:rsid w:val="002A5E98"/>
    <w:pPr>
      <w:outlineLvl w:val="5"/>
    </w:pPr>
  </w:style>
  <w:style w:type="paragraph" w:styleId="Heading7">
    <w:name w:val="heading 7"/>
    <w:basedOn w:val="H6"/>
    <w:next w:val="Normal"/>
    <w:link w:val="Heading7Char"/>
    <w:qFormat/>
    <w:rsid w:val="002A5E98"/>
    <w:pPr>
      <w:outlineLvl w:val="6"/>
    </w:pPr>
  </w:style>
  <w:style w:type="paragraph" w:styleId="Heading8">
    <w:name w:val="heading 8"/>
    <w:basedOn w:val="Heading1"/>
    <w:next w:val="Normal"/>
    <w:link w:val="Heading8Char"/>
    <w:qFormat/>
    <w:rsid w:val="002A5E98"/>
    <w:pPr>
      <w:ind w:left="0" w:firstLine="0"/>
      <w:outlineLvl w:val="7"/>
    </w:pPr>
  </w:style>
  <w:style w:type="paragraph" w:styleId="Heading9">
    <w:name w:val="heading 9"/>
    <w:basedOn w:val="Heading8"/>
    <w:next w:val="Normal"/>
    <w:link w:val="Heading9Char"/>
    <w:qFormat/>
    <w:rsid w:val="002A5E9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1">
    <w:name w:val="B1"/>
    <w:basedOn w:val="List"/>
    <w:link w:val="B1Char"/>
    <w:rsid w:val="002A5E98"/>
  </w:style>
  <w:style w:type="character" w:customStyle="1" w:styleId="B1Char">
    <w:name w:val="B1 Char"/>
    <w:link w:val="B1"/>
    <w:qFormat/>
    <w:locked/>
    <w:rsid w:val="00980B8A"/>
    <w:rPr>
      <w:rFonts w:ascii="Times New Roman" w:eastAsia="Times New Roman" w:hAnsi="Times New Roman"/>
    </w:rPr>
  </w:style>
  <w:style w:type="character" w:customStyle="1" w:styleId="Heading1Char">
    <w:name w:val="Heading 1 Char"/>
    <w:link w:val="Heading1"/>
    <w:rsid w:val="00095006"/>
    <w:rPr>
      <w:rFonts w:ascii="Arial" w:eastAsia="Times New Roman" w:hAnsi="Arial"/>
      <w:sz w:val="36"/>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095006"/>
    <w:rPr>
      <w:rFonts w:ascii="Arial" w:eastAsia="Times New Roman" w:hAnsi="Arial"/>
      <w:sz w:val="32"/>
    </w:rPr>
  </w:style>
  <w:style w:type="character" w:customStyle="1" w:styleId="Heading3Char">
    <w:name w:val="Heading 3 Char"/>
    <w:aliases w:val="Underrubrik2 Char,H3 Char,0H Char,h3 Char,no break Char,l3 Char,3 Char,list 3 Char,Head 3 Char,1.1.1 Char,3rd level Char,Major Section Sub Section Char,PA Minor Section Char,Head3 Char,Level 3 Head Char,31 Char,32 Char,33 Char,311 Char"/>
    <w:link w:val="Heading3"/>
    <w:qFormat/>
    <w:rsid w:val="00095006"/>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095006"/>
    <w:rPr>
      <w:rFonts w:ascii="Arial" w:eastAsia="Times New Roman" w:hAnsi="Arial"/>
      <w:sz w:val="24"/>
    </w:rPr>
  </w:style>
  <w:style w:type="character" w:customStyle="1" w:styleId="Heading5Char">
    <w:name w:val="Heading 5 Char"/>
    <w:aliases w:val="h5 Char,Heading5 Char,Head5 Char,H5 Char,M5 Char,mh2 Char,Module heading 2 Char,heading 8 Char,Numbered Sub-list Char,Heading 81 Char,5 Char,标题 81 Char,Heading 811 Char,Level_2 Char,标题 811 Char,Heading 8111 Char,Heading 81111 Char"/>
    <w:link w:val="Heading5"/>
    <w:rsid w:val="00095006"/>
    <w:rPr>
      <w:rFonts w:ascii="Arial" w:eastAsia="Times New Roman" w:hAnsi="Arial"/>
      <w:sz w:val="22"/>
    </w:rPr>
  </w:style>
  <w:style w:type="character" w:customStyle="1" w:styleId="Heading6Char">
    <w:name w:val="Heading 6 Char"/>
    <w:link w:val="Heading6"/>
    <w:rsid w:val="00095006"/>
    <w:rPr>
      <w:rFonts w:ascii="Arial" w:eastAsia="Times New Roman" w:hAnsi="Arial"/>
    </w:rPr>
  </w:style>
  <w:style w:type="character" w:customStyle="1" w:styleId="Heading7Char">
    <w:name w:val="Heading 7 Char"/>
    <w:link w:val="Heading7"/>
    <w:rsid w:val="00095006"/>
    <w:rPr>
      <w:rFonts w:ascii="Arial" w:eastAsia="Times New Roman" w:hAnsi="Arial"/>
    </w:rPr>
  </w:style>
  <w:style w:type="character" w:customStyle="1" w:styleId="Heading8Char">
    <w:name w:val="Heading 8 Char"/>
    <w:link w:val="Heading8"/>
    <w:rsid w:val="00095006"/>
    <w:rPr>
      <w:rFonts w:ascii="Arial" w:eastAsia="Times New Roman" w:hAnsi="Arial"/>
      <w:sz w:val="36"/>
    </w:rPr>
  </w:style>
  <w:style w:type="character" w:customStyle="1" w:styleId="Heading9Char">
    <w:name w:val="Heading 9 Char"/>
    <w:link w:val="Heading9"/>
    <w:rsid w:val="00095006"/>
    <w:rPr>
      <w:rFonts w:ascii="Arial" w:eastAsia="Times New Roman" w:hAnsi="Arial"/>
      <w:sz w:val="36"/>
    </w:rPr>
  </w:style>
  <w:style w:type="paragraph" w:styleId="TOC8">
    <w:name w:val="toc 8"/>
    <w:basedOn w:val="TOC1"/>
    <w:semiHidden/>
    <w:rsid w:val="002A5E98"/>
    <w:pPr>
      <w:spacing w:before="180"/>
      <w:ind w:left="2693" w:hanging="2693"/>
    </w:pPr>
    <w:rPr>
      <w:b/>
    </w:rPr>
  </w:style>
  <w:style w:type="paragraph" w:styleId="TOC1">
    <w:name w:val="toc 1"/>
    <w:rsid w:val="002A5E9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A5E9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semiHidden/>
    <w:rsid w:val="002A5E98"/>
    <w:pPr>
      <w:ind w:left="1701" w:hanging="1701"/>
    </w:pPr>
  </w:style>
  <w:style w:type="paragraph" w:styleId="TOC4">
    <w:name w:val="toc 4"/>
    <w:basedOn w:val="TOC3"/>
    <w:semiHidden/>
    <w:rsid w:val="002A5E98"/>
    <w:pPr>
      <w:ind w:left="1418" w:hanging="1418"/>
    </w:pPr>
  </w:style>
  <w:style w:type="paragraph" w:styleId="TOC3">
    <w:name w:val="toc 3"/>
    <w:basedOn w:val="TOC2"/>
    <w:rsid w:val="002A5E98"/>
    <w:pPr>
      <w:ind w:left="1134" w:hanging="1134"/>
    </w:pPr>
  </w:style>
  <w:style w:type="paragraph" w:styleId="TOC2">
    <w:name w:val="toc 2"/>
    <w:basedOn w:val="TOC1"/>
    <w:rsid w:val="002A5E98"/>
    <w:pPr>
      <w:keepNext w:val="0"/>
      <w:spacing w:before="0"/>
      <w:ind w:left="851" w:hanging="851"/>
    </w:pPr>
    <w:rPr>
      <w:sz w:val="20"/>
    </w:rPr>
  </w:style>
  <w:style w:type="paragraph" w:styleId="Index2">
    <w:name w:val="index 2"/>
    <w:basedOn w:val="Index1"/>
    <w:semiHidden/>
    <w:rsid w:val="002A5E98"/>
    <w:pPr>
      <w:ind w:left="284"/>
    </w:pPr>
  </w:style>
  <w:style w:type="paragraph" w:styleId="Index1">
    <w:name w:val="index 1"/>
    <w:basedOn w:val="Normal"/>
    <w:semiHidden/>
    <w:rsid w:val="002A5E98"/>
    <w:pPr>
      <w:keepLines/>
      <w:spacing w:after="0"/>
    </w:pPr>
  </w:style>
  <w:style w:type="paragraph" w:customStyle="1" w:styleId="ZH">
    <w:name w:val="ZH"/>
    <w:rsid w:val="002A5E98"/>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A5E98"/>
    <w:pPr>
      <w:outlineLvl w:val="9"/>
    </w:pPr>
  </w:style>
  <w:style w:type="paragraph" w:styleId="ListNumber2">
    <w:name w:val="List Number 2"/>
    <w:basedOn w:val="ListNumber"/>
    <w:rsid w:val="002A5E98"/>
    <w:pPr>
      <w:ind w:left="851"/>
    </w:pPr>
  </w:style>
  <w:style w:type="paragraph" w:styleId="Header">
    <w:name w:val="header"/>
    <w:link w:val="HeaderChar"/>
    <w:rsid w:val="002A5E98"/>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link w:val="Header"/>
    <w:rsid w:val="00095006"/>
    <w:rPr>
      <w:rFonts w:ascii="Arial" w:eastAsia="Times New Roman" w:hAnsi="Arial"/>
      <w:b/>
      <w:noProof/>
      <w:sz w:val="18"/>
    </w:rPr>
  </w:style>
  <w:style w:type="character" w:styleId="FootnoteReference">
    <w:name w:val="footnote reference"/>
    <w:basedOn w:val="DefaultParagraphFont"/>
    <w:semiHidden/>
    <w:rsid w:val="002A5E98"/>
    <w:rPr>
      <w:b/>
      <w:position w:val="6"/>
      <w:sz w:val="16"/>
    </w:rPr>
  </w:style>
  <w:style w:type="paragraph" w:styleId="FootnoteText">
    <w:name w:val="footnote text"/>
    <w:basedOn w:val="Normal"/>
    <w:link w:val="FootnoteTextChar"/>
    <w:semiHidden/>
    <w:rsid w:val="002A5E98"/>
    <w:pPr>
      <w:keepLines/>
      <w:spacing w:after="0"/>
      <w:ind w:left="454" w:hanging="454"/>
    </w:pPr>
    <w:rPr>
      <w:sz w:val="16"/>
    </w:rPr>
  </w:style>
  <w:style w:type="character" w:customStyle="1" w:styleId="FootnoteTextChar">
    <w:name w:val="Footnote Text Char"/>
    <w:link w:val="FootnoteText"/>
    <w:semiHidden/>
    <w:rsid w:val="00095006"/>
    <w:rPr>
      <w:rFonts w:ascii="Times New Roman" w:eastAsia="Times New Roman" w:hAnsi="Times New Roman"/>
      <w:sz w:val="16"/>
    </w:rPr>
  </w:style>
  <w:style w:type="paragraph" w:customStyle="1" w:styleId="TAH">
    <w:name w:val="TAH"/>
    <w:basedOn w:val="TAC"/>
    <w:link w:val="TAHCar"/>
    <w:rsid w:val="002A5E98"/>
    <w:rPr>
      <w:b/>
    </w:rPr>
  </w:style>
  <w:style w:type="paragraph" w:customStyle="1" w:styleId="TAC">
    <w:name w:val="TAC"/>
    <w:basedOn w:val="TAL"/>
    <w:link w:val="TACCar"/>
    <w:rsid w:val="002A5E98"/>
    <w:pPr>
      <w:jc w:val="center"/>
    </w:pPr>
  </w:style>
  <w:style w:type="paragraph" w:customStyle="1" w:styleId="TF">
    <w:name w:val="TF"/>
    <w:basedOn w:val="TH"/>
    <w:rsid w:val="002A5E98"/>
    <w:pPr>
      <w:keepNext w:val="0"/>
      <w:spacing w:before="0" w:after="240"/>
    </w:pPr>
  </w:style>
  <w:style w:type="paragraph" w:customStyle="1" w:styleId="NO">
    <w:name w:val="NO"/>
    <w:basedOn w:val="Normal"/>
    <w:link w:val="NOChar"/>
    <w:rsid w:val="002A5E98"/>
    <w:pPr>
      <w:keepLines/>
      <w:ind w:left="1135" w:hanging="851"/>
    </w:pPr>
  </w:style>
  <w:style w:type="paragraph" w:styleId="TOC9">
    <w:name w:val="toc 9"/>
    <w:basedOn w:val="TOC8"/>
    <w:semiHidden/>
    <w:rsid w:val="002A5E98"/>
    <w:pPr>
      <w:ind w:left="1418" w:hanging="1418"/>
    </w:pPr>
  </w:style>
  <w:style w:type="paragraph" w:customStyle="1" w:styleId="EX">
    <w:name w:val="EX"/>
    <w:basedOn w:val="Normal"/>
    <w:rsid w:val="002A5E98"/>
    <w:pPr>
      <w:keepLines/>
      <w:ind w:left="1702" w:hanging="1418"/>
    </w:pPr>
  </w:style>
  <w:style w:type="paragraph" w:customStyle="1" w:styleId="FP">
    <w:name w:val="FP"/>
    <w:basedOn w:val="Normal"/>
    <w:rsid w:val="002A5E98"/>
    <w:pPr>
      <w:spacing w:after="0"/>
    </w:pPr>
  </w:style>
  <w:style w:type="paragraph" w:customStyle="1" w:styleId="LD">
    <w:name w:val="LD"/>
    <w:rsid w:val="002A5E98"/>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A5E98"/>
    <w:pPr>
      <w:spacing w:after="0"/>
    </w:pPr>
  </w:style>
  <w:style w:type="paragraph" w:customStyle="1" w:styleId="EW">
    <w:name w:val="EW"/>
    <w:basedOn w:val="EX"/>
    <w:rsid w:val="002A5E98"/>
    <w:pPr>
      <w:spacing w:after="0"/>
    </w:pPr>
  </w:style>
  <w:style w:type="paragraph" w:styleId="TOC6">
    <w:name w:val="toc 6"/>
    <w:basedOn w:val="TOC5"/>
    <w:next w:val="Normal"/>
    <w:semiHidden/>
    <w:rsid w:val="002A5E98"/>
    <w:pPr>
      <w:ind w:left="1985" w:hanging="1985"/>
    </w:pPr>
  </w:style>
  <w:style w:type="paragraph" w:styleId="TOC7">
    <w:name w:val="toc 7"/>
    <w:basedOn w:val="TOC6"/>
    <w:next w:val="Normal"/>
    <w:semiHidden/>
    <w:rsid w:val="002A5E98"/>
    <w:pPr>
      <w:ind w:left="2268" w:hanging="2268"/>
    </w:pPr>
  </w:style>
  <w:style w:type="paragraph" w:styleId="ListBullet2">
    <w:name w:val="List Bullet 2"/>
    <w:basedOn w:val="ListBullet"/>
    <w:rsid w:val="002A5E98"/>
    <w:pPr>
      <w:ind w:left="851"/>
    </w:pPr>
  </w:style>
  <w:style w:type="paragraph" w:styleId="ListBullet3">
    <w:name w:val="List Bullet 3"/>
    <w:basedOn w:val="ListBullet2"/>
    <w:link w:val="ListBullet3Char"/>
    <w:rsid w:val="002A5E98"/>
    <w:pPr>
      <w:ind w:left="1135"/>
    </w:pPr>
  </w:style>
  <w:style w:type="paragraph" w:styleId="ListNumber">
    <w:name w:val="List Number"/>
    <w:basedOn w:val="List"/>
    <w:rsid w:val="002A5E98"/>
  </w:style>
  <w:style w:type="paragraph" w:customStyle="1" w:styleId="EQ">
    <w:name w:val="EQ"/>
    <w:basedOn w:val="Normal"/>
    <w:next w:val="Normal"/>
    <w:rsid w:val="002A5E98"/>
    <w:pPr>
      <w:keepLines/>
      <w:tabs>
        <w:tab w:val="center" w:pos="4536"/>
        <w:tab w:val="right" w:pos="9072"/>
      </w:tabs>
    </w:pPr>
    <w:rPr>
      <w:noProof/>
    </w:rPr>
  </w:style>
  <w:style w:type="paragraph" w:customStyle="1" w:styleId="TH">
    <w:name w:val="TH"/>
    <w:basedOn w:val="Normal"/>
    <w:link w:val="THChar"/>
    <w:rsid w:val="002A5E98"/>
    <w:pPr>
      <w:keepNext/>
      <w:keepLines/>
      <w:spacing w:before="60"/>
      <w:jc w:val="center"/>
    </w:pPr>
    <w:rPr>
      <w:rFonts w:ascii="Arial" w:hAnsi="Arial"/>
      <w:b/>
    </w:rPr>
  </w:style>
  <w:style w:type="paragraph" w:customStyle="1" w:styleId="NF">
    <w:name w:val="NF"/>
    <w:basedOn w:val="NO"/>
    <w:rsid w:val="002A5E98"/>
    <w:pPr>
      <w:keepNext/>
      <w:spacing w:after="0"/>
    </w:pPr>
    <w:rPr>
      <w:rFonts w:ascii="Arial" w:hAnsi="Arial"/>
      <w:sz w:val="18"/>
    </w:rPr>
  </w:style>
  <w:style w:type="paragraph" w:customStyle="1" w:styleId="PL">
    <w:name w:val="PL"/>
    <w:link w:val="PLChar"/>
    <w:rsid w:val="002A5E9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A5E98"/>
    <w:pPr>
      <w:jc w:val="right"/>
    </w:pPr>
  </w:style>
  <w:style w:type="paragraph" w:customStyle="1" w:styleId="H6">
    <w:name w:val="H6"/>
    <w:basedOn w:val="Heading5"/>
    <w:next w:val="Normal"/>
    <w:link w:val="H6Char"/>
    <w:rsid w:val="002A5E98"/>
    <w:pPr>
      <w:ind w:left="1985" w:hanging="1985"/>
      <w:outlineLvl w:val="9"/>
    </w:pPr>
    <w:rPr>
      <w:sz w:val="20"/>
    </w:rPr>
  </w:style>
  <w:style w:type="paragraph" w:customStyle="1" w:styleId="TAN">
    <w:name w:val="TAN"/>
    <w:basedOn w:val="TAL"/>
    <w:link w:val="TANChar"/>
    <w:rsid w:val="002A5E98"/>
    <w:pPr>
      <w:ind w:left="851" w:hanging="851"/>
    </w:pPr>
  </w:style>
  <w:style w:type="paragraph" w:customStyle="1" w:styleId="TAL">
    <w:name w:val="TAL"/>
    <w:basedOn w:val="Normal"/>
    <w:link w:val="TALCar"/>
    <w:rsid w:val="002A5E98"/>
    <w:pPr>
      <w:keepNext/>
      <w:keepLines/>
      <w:spacing w:after="0"/>
    </w:pPr>
    <w:rPr>
      <w:rFonts w:ascii="Arial" w:hAnsi="Arial"/>
      <w:sz w:val="18"/>
    </w:rPr>
  </w:style>
  <w:style w:type="paragraph" w:customStyle="1" w:styleId="ZA">
    <w:name w:val="ZA"/>
    <w:rsid w:val="002A5E9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A5E9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A5E98"/>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A5E9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A5E98"/>
    <w:pPr>
      <w:framePr w:wrap="notBeside" w:y="16161"/>
    </w:pPr>
  </w:style>
  <w:style w:type="character" w:customStyle="1" w:styleId="ZGSM">
    <w:name w:val="ZGSM"/>
    <w:rsid w:val="002A5E98"/>
  </w:style>
  <w:style w:type="paragraph" w:styleId="List2">
    <w:name w:val="List 2"/>
    <w:basedOn w:val="List"/>
    <w:rsid w:val="002A5E98"/>
    <w:pPr>
      <w:ind w:left="851"/>
    </w:pPr>
  </w:style>
  <w:style w:type="paragraph" w:customStyle="1" w:styleId="ZG">
    <w:name w:val="ZG"/>
    <w:rsid w:val="002A5E98"/>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A5E98"/>
    <w:pPr>
      <w:ind w:left="1135"/>
    </w:pPr>
  </w:style>
  <w:style w:type="paragraph" w:styleId="List4">
    <w:name w:val="List 4"/>
    <w:basedOn w:val="List3"/>
    <w:rsid w:val="002A5E98"/>
    <w:pPr>
      <w:ind w:left="1418"/>
    </w:pPr>
  </w:style>
  <w:style w:type="paragraph" w:styleId="List5">
    <w:name w:val="List 5"/>
    <w:basedOn w:val="List4"/>
    <w:rsid w:val="002A5E98"/>
    <w:pPr>
      <w:ind w:left="1702"/>
    </w:pPr>
  </w:style>
  <w:style w:type="paragraph" w:customStyle="1" w:styleId="EditorsNote">
    <w:name w:val="Editor's Note"/>
    <w:aliases w:val="EN,Editor's Noteormal"/>
    <w:basedOn w:val="NO"/>
    <w:link w:val="EditorsNoteChar"/>
    <w:rsid w:val="002A5E98"/>
    <w:rPr>
      <w:color w:val="FF0000"/>
    </w:rPr>
  </w:style>
  <w:style w:type="paragraph" w:styleId="List">
    <w:name w:val="List"/>
    <w:basedOn w:val="Normal"/>
    <w:link w:val="ListChar"/>
    <w:rsid w:val="002A5E98"/>
    <w:pPr>
      <w:ind w:left="568" w:hanging="284"/>
    </w:pPr>
  </w:style>
  <w:style w:type="paragraph" w:styleId="ListBullet">
    <w:name w:val="List Bullet"/>
    <w:basedOn w:val="List"/>
    <w:rsid w:val="002A5E98"/>
  </w:style>
  <w:style w:type="paragraph" w:styleId="ListBullet4">
    <w:name w:val="List Bullet 4"/>
    <w:basedOn w:val="ListBullet3"/>
    <w:rsid w:val="002A5E98"/>
    <w:pPr>
      <w:ind w:left="1418"/>
    </w:pPr>
  </w:style>
  <w:style w:type="paragraph" w:styleId="ListBullet5">
    <w:name w:val="List Bullet 5"/>
    <w:basedOn w:val="ListBullet4"/>
    <w:rsid w:val="002A5E98"/>
    <w:pPr>
      <w:ind w:left="1702"/>
    </w:pPr>
  </w:style>
  <w:style w:type="paragraph" w:customStyle="1" w:styleId="B2">
    <w:name w:val="B2"/>
    <w:basedOn w:val="List2"/>
    <w:link w:val="B2Char"/>
    <w:rsid w:val="002A5E98"/>
  </w:style>
  <w:style w:type="paragraph" w:customStyle="1" w:styleId="B3">
    <w:name w:val="B3"/>
    <w:basedOn w:val="List3"/>
    <w:link w:val="B3Char"/>
    <w:rsid w:val="002A5E98"/>
  </w:style>
  <w:style w:type="paragraph" w:customStyle="1" w:styleId="B4">
    <w:name w:val="B4"/>
    <w:basedOn w:val="List4"/>
    <w:link w:val="B4Char"/>
    <w:rsid w:val="002A5E98"/>
  </w:style>
  <w:style w:type="paragraph" w:customStyle="1" w:styleId="B5">
    <w:name w:val="B5"/>
    <w:basedOn w:val="List5"/>
    <w:rsid w:val="002A5E98"/>
  </w:style>
  <w:style w:type="paragraph" w:styleId="Footer">
    <w:name w:val="footer"/>
    <w:basedOn w:val="Header"/>
    <w:link w:val="FooterChar"/>
    <w:rsid w:val="002A5E98"/>
    <w:pPr>
      <w:jc w:val="center"/>
    </w:pPr>
    <w:rPr>
      <w:i/>
    </w:rPr>
  </w:style>
  <w:style w:type="character" w:customStyle="1" w:styleId="FooterChar">
    <w:name w:val="Footer Char"/>
    <w:link w:val="Footer"/>
    <w:rsid w:val="00095006"/>
    <w:rPr>
      <w:rFonts w:ascii="Arial" w:eastAsia="Times New Roman" w:hAnsi="Arial"/>
      <w:b/>
      <w:i/>
      <w:noProof/>
      <w:sz w:val="18"/>
    </w:rPr>
  </w:style>
  <w:style w:type="paragraph" w:customStyle="1" w:styleId="ZTD">
    <w:name w:val="ZTD"/>
    <w:basedOn w:val="ZB"/>
    <w:rsid w:val="002A5E98"/>
    <w:pPr>
      <w:framePr w:hRule="auto" w:wrap="notBeside" w:y="852"/>
    </w:pPr>
    <w:rPr>
      <w:i w:val="0"/>
      <w:sz w:val="40"/>
    </w:rPr>
  </w:style>
  <w:style w:type="character" w:customStyle="1" w:styleId="THChar">
    <w:name w:val="TH Char"/>
    <w:link w:val="TH"/>
    <w:qFormat/>
    <w:rsid w:val="00F17BDD"/>
    <w:rPr>
      <w:rFonts w:ascii="Arial" w:eastAsia="Times New Roman" w:hAnsi="Arial"/>
      <w:b/>
    </w:rPr>
  </w:style>
  <w:style w:type="numbering" w:customStyle="1" w:styleId="SGS1">
    <w:name w:val="SGS1"/>
    <w:pPr>
      <w:numPr>
        <w:numId w:val="5"/>
      </w:numPr>
    </w:pPr>
  </w:style>
  <w:style w:type="numbering" w:customStyle="1" w:styleId="Style11">
    <w:name w:val="Style11"/>
    <w:pPr>
      <w:numPr>
        <w:numId w:val="4"/>
      </w:numPr>
    </w:pPr>
  </w:style>
  <w:style w:type="numbering" w:customStyle="1" w:styleId="Style121">
    <w:name w:val="Style121"/>
    <w:pPr>
      <w:numPr>
        <w:numId w:val="2"/>
      </w:numPr>
    </w:pPr>
  </w:style>
  <w:style w:type="numbering" w:customStyle="1" w:styleId="Style13">
    <w:name w:val="Style13"/>
    <w:pPr>
      <w:numPr>
        <w:numId w:val="1"/>
      </w:numPr>
    </w:pPr>
  </w:style>
  <w:style w:type="numbering" w:customStyle="1" w:styleId="SGS21">
    <w:name w:val="SGS21"/>
    <w:pPr>
      <w:numPr>
        <w:numId w:val="3"/>
      </w:numPr>
    </w:pPr>
  </w:style>
  <w:style w:type="character" w:customStyle="1" w:styleId="TAHCar">
    <w:name w:val="TAH Car"/>
    <w:link w:val="TAH"/>
    <w:qFormat/>
    <w:rsid w:val="00EE1FA2"/>
    <w:rPr>
      <w:rFonts w:ascii="Arial" w:eastAsia="Times New Roman" w:hAnsi="Arial"/>
      <w:b/>
      <w:sz w:val="18"/>
    </w:rPr>
  </w:style>
  <w:style w:type="character" w:customStyle="1" w:styleId="TALCar">
    <w:name w:val="TAL Car"/>
    <w:link w:val="TAL"/>
    <w:qFormat/>
    <w:rsid w:val="00EE1FA2"/>
    <w:rPr>
      <w:rFonts w:ascii="Arial" w:eastAsia="Times New Roman" w:hAnsi="Arial"/>
      <w:sz w:val="18"/>
    </w:rPr>
  </w:style>
  <w:style w:type="character" w:customStyle="1" w:styleId="TALChar">
    <w:name w:val="TAL Char"/>
    <w:qFormat/>
    <w:rsid w:val="0048257F"/>
    <w:rPr>
      <w:rFonts w:ascii="Arial" w:hAnsi="Arial"/>
      <w:sz w:val="18"/>
      <w:lang w:val="en-GB" w:eastAsia="en-US"/>
    </w:rPr>
  </w:style>
  <w:style w:type="paragraph" w:customStyle="1" w:styleId="CRCoverPage">
    <w:name w:val="CR Cover Page"/>
    <w:link w:val="CRCoverPageChar"/>
    <w:qFormat/>
    <w:rsid w:val="006A2AF8"/>
    <w:pPr>
      <w:spacing w:after="120"/>
    </w:pPr>
    <w:rPr>
      <w:rFonts w:ascii="Arial" w:eastAsiaTheme="minorEastAsia" w:hAnsi="Arial"/>
      <w:lang w:eastAsia="en-US"/>
    </w:rPr>
  </w:style>
  <w:style w:type="paragraph" w:customStyle="1" w:styleId="tdoc-header">
    <w:name w:val="tdoc-header"/>
    <w:rsid w:val="006A2AF8"/>
    <w:rPr>
      <w:rFonts w:ascii="Arial" w:eastAsiaTheme="minorEastAsia" w:hAnsi="Arial"/>
      <w:noProof/>
      <w:sz w:val="24"/>
      <w:lang w:eastAsia="en-US"/>
    </w:rPr>
  </w:style>
  <w:style w:type="character" w:styleId="Hyperlink">
    <w:name w:val="Hyperlink"/>
    <w:rsid w:val="006A2AF8"/>
    <w:rPr>
      <w:color w:val="0000FF"/>
      <w:u w:val="single"/>
    </w:rPr>
  </w:style>
  <w:style w:type="character" w:styleId="CommentReference">
    <w:name w:val="annotation reference"/>
    <w:rsid w:val="006A2AF8"/>
    <w:rPr>
      <w:sz w:val="16"/>
    </w:rPr>
  </w:style>
  <w:style w:type="paragraph" w:styleId="CommentText">
    <w:name w:val="annotation text"/>
    <w:basedOn w:val="Normal"/>
    <w:link w:val="CommentTextChar"/>
    <w:rsid w:val="006A2AF8"/>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6A2AF8"/>
    <w:rPr>
      <w:rFonts w:ascii="Times New Roman" w:eastAsiaTheme="minorEastAsia" w:hAnsi="Times New Roman"/>
      <w:lang w:eastAsia="en-US"/>
    </w:rPr>
  </w:style>
  <w:style w:type="character" w:styleId="FollowedHyperlink">
    <w:name w:val="FollowedHyperlink"/>
    <w:rsid w:val="006A2AF8"/>
    <w:rPr>
      <w:color w:val="800080"/>
      <w:u w:val="single"/>
    </w:rPr>
  </w:style>
  <w:style w:type="paragraph" w:styleId="BalloonText">
    <w:name w:val="Balloon Text"/>
    <w:basedOn w:val="Normal"/>
    <w:link w:val="BalloonTextChar"/>
    <w:semiHidden/>
    <w:rsid w:val="006A2AF8"/>
    <w:pPr>
      <w:overflowPunct/>
      <w:autoSpaceDE/>
      <w:autoSpaceDN/>
      <w:adjustRightInd/>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semiHidden/>
    <w:rsid w:val="006A2AF8"/>
    <w:rPr>
      <w:rFonts w:ascii="Tahoma" w:eastAsiaTheme="minorEastAsia" w:hAnsi="Tahoma" w:cs="Tahoma"/>
      <w:sz w:val="16"/>
      <w:szCs w:val="16"/>
      <w:lang w:eastAsia="en-US"/>
    </w:rPr>
  </w:style>
  <w:style w:type="paragraph" w:styleId="CommentSubject">
    <w:name w:val="annotation subject"/>
    <w:basedOn w:val="CommentText"/>
    <w:next w:val="CommentText"/>
    <w:link w:val="CommentSubjectChar"/>
    <w:semiHidden/>
    <w:rsid w:val="006A2AF8"/>
    <w:rPr>
      <w:b/>
      <w:bCs/>
    </w:rPr>
  </w:style>
  <w:style w:type="character" w:customStyle="1" w:styleId="CommentSubjectChar">
    <w:name w:val="Comment Subject Char"/>
    <w:basedOn w:val="CommentTextChar"/>
    <w:link w:val="CommentSubject"/>
    <w:semiHidden/>
    <w:rsid w:val="006A2AF8"/>
    <w:rPr>
      <w:rFonts w:ascii="Times New Roman" w:eastAsiaTheme="minorEastAsia" w:hAnsi="Times New Roman"/>
      <w:b/>
      <w:bCs/>
      <w:lang w:eastAsia="en-US"/>
    </w:rPr>
  </w:style>
  <w:style w:type="paragraph" w:styleId="DocumentMap">
    <w:name w:val="Document Map"/>
    <w:basedOn w:val="Normal"/>
    <w:link w:val="DocumentMapChar"/>
    <w:semiHidden/>
    <w:rsid w:val="006A2AF8"/>
    <w:pPr>
      <w:shd w:val="clear" w:color="auto" w:fill="000080"/>
      <w:overflowPunct/>
      <w:autoSpaceDE/>
      <w:autoSpaceDN/>
      <w:adjustRightInd/>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semiHidden/>
    <w:rsid w:val="006A2AF8"/>
    <w:rPr>
      <w:rFonts w:ascii="Tahoma" w:eastAsiaTheme="minorEastAsia" w:hAnsi="Tahoma" w:cs="Tahoma"/>
      <w:shd w:val="clear" w:color="auto" w:fill="000080"/>
      <w:lang w:eastAsia="en-US"/>
    </w:rPr>
  </w:style>
  <w:style w:type="character" w:customStyle="1" w:styleId="TACCar">
    <w:name w:val="TAC Car"/>
    <w:link w:val="TAC"/>
    <w:qFormat/>
    <w:rsid w:val="006A2AF8"/>
    <w:rPr>
      <w:rFonts w:ascii="Arial" w:eastAsia="Times New Roman" w:hAnsi="Arial"/>
      <w:sz w:val="18"/>
    </w:rPr>
  </w:style>
  <w:style w:type="character" w:customStyle="1" w:styleId="TANChar">
    <w:name w:val="TAN Char"/>
    <w:link w:val="TAN"/>
    <w:qFormat/>
    <w:rsid w:val="006A2AF8"/>
    <w:rPr>
      <w:rFonts w:ascii="Arial" w:eastAsia="Times New Roman" w:hAnsi="Arial"/>
      <w:sz w:val="18"/>
    </w:rPr>
  </w:style>
  <w:style w:type="paragraph" w:styleId="Revision">
    <w:name w:val="Revision"/>
    <w:hidden/>
    <w:uiPriority w:val="99"/>
    <w:semiHidden/>
    <w:rsid w:val="006A2AF8"/>
    <w:rPr>
      <w:rFonts w:ascii="Times New Roman" w:eastAsiaTheme="minorEastAsia" w:hAnsi="Times New Roman"/>
      <w:lang w:eastAsia="en-US"/>
    </w:rPr>
  </w:style>
  <w:style w:type="numbering" w:customStyle="1" w:styleId="SGS12">
    <w:name w:val="SGS12"/>
    <w:rsid w:val="006A2AF8"/>
    <w:pPr>
      <w:numPr>
        <w:numId w:val="6"/>
      </w:numPr>
    </w:pPr>
  </w:style>
  <w:style w:type="numbering" w:customStyle="1" w:styleId="Style112">
    <w:name w:val="Style112"/>
    <w:rsid w:val="006A2AF8"/>
    <w:pPr>
      <w:numPr>
        <w:numId w:val="7"/>
      </w:numPr>
    </w:pPr>
  </w:style>
  <w:style w:type="character" w:customStyle="1" w:styleId="ListBullet3Char">
    <w:name w:val="List Bullet 3 Char"/>
    <w:link w:val="ListBullet3"/>
    <w:rsid w:val="006A2AF8"/>
    <w:rPr>
      <w:rFonts w:ascii="Times New Roman" w:eastAsia="Times New Roman" w:hAnsi="Times New Roman"/>
    </w:rPr>
  </w:style>
  <w:style w:type="character" w:customStyle="1" w:styleId="EditorsNoteChar">
    <w:name w:val="Editor's Note Char"/>
    <w:link w:val="EditorsNote"/>
    <w:qFormat/>
    <w:rsid w:val="006A2AF8"/>
    <w:rPr>
      <w:rFonts w:ascii="Times New Roman" w:eastAsia="Times New Roman" w:hAnsi="Times New Roman"/>
      <w:color w:val="FF0000"/>
    </w:rPr>
  </w:style>
  <w:style w:type="character" w:customStyle="1" w:styleId="ListChar">
    <w:name w:val="List Char"/>
    <w:link w:val="List"/>
    <w:rsid w:val="006A2AF8"/>
    <w:rPr>
      <w:rFonts w:ascii="Times New Roman" w:eastAsia="Times New Roman" w:hAnsi="Times New Roman"/>
    </w:rPr>
  </w:style>
  <w:style w:type="character" w:customStyle="1" w:styleId="EditorsNoteCarCar">
    <w:name w:val="Editor's Note Car Car"/>
    <w:qFormat/>
    <w:rsid w:val="006A2AF8"/>
    <w:rPr>
      <w:rFonts w:ascii="Times New Roman" w:hAnsi="Times New Roman"/>
      <w:color w:val="FF0000"/>
      <w:lang w:val="en-GB" w:eastAsia="en-US"/>
    </w:rPr>
  </w:style>
  <w:style w:type="paragraph" w:styleId="TOCHeading">
    <w:name w:val="TOC Heading"/>
    <w:basedOn w:val="Heading1"/>
    <w:next w:val="Normal"/>
    <w:uiPriority w:val="39"/>
    <w:unhideWhenUsed/>
    <w:qFormat/>
    <w:rsid w:val="006A2AF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ja-JP"/>
    </w:rPr>
  </w:style>
  <w:style w:type="paragraph" w:customStyle="1" w:styleId="msonormal0">
    <w:name w:val="msonormal"/>
    <w:basedOn w:val="Normal"/>
    <w:rsid w:val="006A2AF8"/>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character" w:customStyle="1" w:styleId="TACChar">
    <w:name w:val="TAC Char"/>
    <w:qFormat/>
    <w:locked/>
    <w:rsid w:val="008C29FF"/>
    <w:rPr>
      <w:rFonts w:ascii="Arial" w:hAnsi="Arial"/>
      <w:sz w:val="18"/>
      <w:lang w:val="en-GB" w:eastAsia="en-US"/>
    </w:rPr>
  </w:style>
  <w:style w:type="character" w:customStyle="1" w:styleId="B1Zchn">
    <w:name w:val="B1 Zchn"/>
    <w:qFormat/>
    <w:rsid w:val="008C4DDC"/>
    <w:rPr>
      <w:rFonts w:ascii="Times New Roman" w:hAnsi="Times New Roman"/>
      <w:lang w:val="en-GB" w:eastAsia="en-US"/>
    </w:rPr>
  </w:style>
  <w:style w:type="paragraph" w:customStyle="1" w:styleId="Normal1">
    <w:name w:val="Normal 1"/>
    <w:semiHidden/>
    <w:rsid w:val="00FD4B5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6Char">
    <w:name w:val="H6 Char"/>
    <w:link w:val="H6"/>
    <w:qFormat/>
    <w:rsid w:val="00A42B52"/>
    <w:rPr>
      <w:rFonts w:ascii="Arial" w:eastAsia="Times New Roman" w:hAnsi="Arial"/>
    </w:rPr>
  </w:style>
  <w:style w:type="character" w:customStyle="1" w:styleId="NOChar">
    <w:name w:val="NO Char"/>
    <w:link w:val="NO"/>
    <w:qFormat/>
    <w:rsid w:val="00A42B52"/>
    <w:rPr>
      <w:rFonts w:ascii="Times New Roman" w:eastAsia="Times New Roman" w:hAnsi="Times New Roman"/>
    </w:rPr>
  </w:style>
  <w:style w:type="character" w:customStyle="1" w:styleId="PLChar">
    <w:name w:val="PL Char"/>
    <w:link w:val="PL"/>
    <w:qFormat/>
    <w:rsid w:val="00A42B52"/>
    <w:rPr>
      <w:rFonts w:ascii="Courier New" w:eastAsia="Times New Roman" w:hAnsi="Courier New"/>
      <w:noProof/>
      <w:sz w:val="16"/>
    </w:rPr>
  </w:style>
  <w:style w:type="character" w:customStyle="1" w:styleId="B2Char">
    <w:name w:val="B2 Char"/>
    <w:link w:val="B2"/>
    <w:qFormat/>
    <w:rsid w:val="00A42B52"/>
    <w:rPr>
      <w:rFonts w:ascii="Times New Roman" w:eastAsia="Times New Roman" w:hAnsi="Times New Roman"/>
    </w:rPr>
  </w:style>
  <w:style w:type="character" w:customStyle="1" w:styleId="B3Char">
    <w:name w:val="B3 Char"/>
    <w:link w:val="B3"/>
    <w:qFormat/>
    <w:rsid w:val="00A42B52"/>
    <w:rPr>
      <w:rFonts w:ascii="Times New Roman" w:eastAsia="Times New Roman" w:hAnsi="Times New Roman"/>
    </w:rPr>
  </w:style>
  <w:style w:type="character" w:customStyle="1" w:styleId="CRCoverPageChar">
    <w:name w:val="CR Cover Page Char"/>
    <w:link w:val="CRCoverPage"/>
    <w:qFormat/>
    <w:rsid w:val="00A42B52"/>
    <w:rPr>
      <w:rFonts w:ascii="Arial" w:eastAsiaTheme="minorEastAsia" w:hAnsi="Arial"/>
      <w:lang w:eastAsia="en-US"/>
    </w:rPr>
  </w:style>
  <w:style w:type="paragraph" w:customStyle="1" w:styleId="TAHCarNotBold">
    <w:name w:val="TAH Car + Not Bold"/>
    <w:basedOn w:val="Normal"/>
    <w:qFormat/>
    <w:rsid w:val="00A42B52"/>
    <w:pPr>
      <w:keepNext/>
      <w:keepLines/>
      <w:overflowPunct/>
      <w:autoSpaceDE/>
      <w:autoSpaceDN/>
      <w:adjustRightInd/>
      <w:spacing w:after="0"/>
      <w:textAlignment w:val="auto"/>
    </w:pPr>
    <w:rPr>
      <w:rFonts w:ascii="Arial" w:eastAsiaTheme="minorEastAsia" w:hAnsi="Arial"/>
      <w:sz w:val="18"/>
      <w:lang w:eastAsia="zh-CN"/>
    </w:rPr>
  </w:style>
  <w:style w:type="character" w:customStyle="1" w:styleId="NOZchn">
    <w:name w:val="NO Zchn"/>
    <w:qFormat/>
    <w:locked/>
    <w:rsid w:val="00A42B52"/>
    <w:rPr>
      <w:lang w:eastAsia="en-US"/>
    </w:rPr>
  </w:style>
  <w:style w:type="paragraph" w:styleId="Date">
    <w:name w:val="Date"/>
    <w:basedOn w:val="Normal"/>
    <w:next w:val="Normal"/>
    <w:link w:val="DateChar"/>
    <w:rsid w:val="00A42B52"/>
    <w:pPr>
      <w:overflowPunct/>
      <w:autoSpaceDE/>
      <w:autoSpaceDN/>
      <w:adjustRightInd/>
      <w:ind w:leftChars="2500" w:left="100"/>
      <w:textAlignment w:val="auto"/>
    </w:pPr>
    <w:rPr>
      <w:rFonts w:eastAsiaTheme="minorEastAsia"/>
      <w:lang w:eastAsia="en-US"/>
    </w:rPr>
  </w:style>
  <w:style w:type="character" w:customStyle="1" w:styleId="DateChar">
    <w:name w:val="Date Char"/>
    <w:basedOn w:val="DefaultParagraphFont"/>
    <w:link w:val="Date"/>
    <w:rsid w:val="00A42B52"/>
    <w:rPr>
      <w:rFonts w:ascii="Times New Roman" w:eastAsiaTheme="minorEastAsia" w:hAnsi="Times New Roman"/>
      <w:lang w:eastAsia="en-US"/>
    </w:rPr>
  </w:style>
  <w:style w:type="character" w:customStyle="1" w:styleId="B1Char1">
    <w:name w:val="B1 Char1"/>
    <w:qFormat/>
    <w:rsid w:val="00A42B52"/>
    <w:rPr>
      <w:rFonts w:eastAsia="Times New Roman"/>
      <w:lang w:val="en-GB" w:eastAsia="ja-JP"/>
    </w:rPr>
  </w:style>
  <w:style w:type="character" w:customStyle="1" w:styleId="apple-style-span">
    <w:name w:val="apple-style-span"/>
    <w:basedOn w:val="DefaultParagraphFont"/>
    <w:rsid w:val="00A42B52"/>
  </w:style>
  <w:style w:type="character" w:customStyle="1" w:styleId="apple-converted-space">
    <w:name w:val="apple-converted-space"/>
    <w:basedOn w:val="DefaultParagraphFont"/>
    <w:rsid w:val="00A42B52"/>
  </w:style>
  <w:style w:type="character" w:customStyle="1" w:styleId="B3Char2">
    <w:name w:val="B3 Char2"/>
    <w:qFormat/>
    <w:rsid w:val="00A42B52"/>
    <w:rPr>
      <w:rFonts w:eastAsia="Times New Roman"/>
      <w:lang w:val="en-GB" w:eastAsia="ja-JP"/>
    </w:rPr>
  </w:style>
  <w:style w:type="character" w:customStyle="1" w:styleId="B4Char">
    <w:name w:val="B4 Char"/>
    <w:link w:val="B4"/>
    <w:qFormat/>
    <w:rsid w:val="00A42B52"/>
    <w:rPr>
      <w:rFonts w:ascii="Times New Roman" w:eastAsia="Times New Roman" w:hAnsi="Times New Roman"/>
    </w:rPr>
  </w:style>
  <w:style w:type="character" w:customStyle="1" w:styleId="TAL0">
    <w:name w:val="TAL (文字)"/>
    <w:rsid w:val="00DE4851"/>
    <w:rPr>
      <w:rFonts w:ascii="Arial" w:hAnsi="Arial"/>
      <w:sz w:val="18"/>
      <w:lang w:val="en-GB" w:eastAsia="en-US"/>
    </w:rPr>
  </w:style>
  <w:style w:type="paragraph" w:customStyle="1" w:styleId="th0">
    <w:name w:val="th"/>
    <w:basedOn w:val="Normal"/>
    <w:rsid w:val="0035280F"/>
    <w:pPr>
      <w:overflowPunct/>
      <w:autoSpaceDE/>
      <w:autoSpaceDN/>
      <w:adjustRightInd/>
      <w:spacing w:before="100" w:beforeAutospacing="1" w:after="100" w:afterAutospacing="1"/>
      <w:textAlignment w:val="auto"/>
    </w:pPr>
    <w:rPr>
      <w:rFonts w:ascii="Calibri" w:hAnsi="Calibri" w:cs="Calibri"/>
      <w:lang w:val="en-US" w:eastAsia="en-US"/>
    </w:rPr>
  </w:style>
  <w:style w:type="paragraph" w:customStyle="1" w:styleId="tah0">
    <w:name w:val="tah"/>
    <w:basedOn w:val="Normal"/>
    <w:rsid w:val="0035280F"/>
    <w:pPr>
      <w:overflowPunct/>
      <w:autoSpaceDE/>
      <w:autoSpaceDN/>
      <w:adjustRightInd/>
      <w:spacing w:after="0"/>
      <w:textAlignment w:val="auto"/>
    </w:pPr>
    <w:rPr>
      <w:rFonts w:ascii="Calibri" w:hAnsi="Calibri" w:cs="Calibri"/>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515903">
      <w:bodyDiv w:val="1"/>
      <w:marLeft w:val="0"/>
      <w:marRight w:val="0"/>
      <w:marTop w:val="0"/>
      <w:marBottom w:val="0"/>
      <w:divBdr>
        <w:top w:val="none" w:sz="0" w:space="0" w:color="auto"/>
        <w:left w:val="none" w:sz="0" w:space="0" w:color="auto"/>
        <w:bottom w:val="none" w:sz="0" w:space="0" w:color="auto"/>
        <w:right w:val="none" w:sz="0" w:space="0" w:color="auto"/>
      </w:divBdr>
    </w:div>
    <w:div w:id="62069583">
      <w:bodyDiv w:val="1"/>
      <w:marLeft w:val="0"/>
      <w:marRight w:val="0"/>
      <w:marTop w:val="0"/>
      <w:marBottom w:val="0"/>
      <w:divBdr>
        <w:top w:val="none" w:sz="0" w:space="0" w:color="auto"/>
        <w:left w:val="none" w:sz="0" w:space="0" w:color="auto"/>
        <w:bottom w:val="none" w:sz="0" w:space="0" w:color="auto"/>
        <w:right w:val="none" w:sz="0" w:space="0" w:color="auto"/>
      </w:divBdr>
    </w:div>
    <w:div w:id="70467569">
      <w:bodyDiv w:val="1"/>
      <w:marLeft w:val="0"/>
      <w:marRight w:val="0"/>
      <w:marTop w:val="0"/>
      <w:marBottom w:val="0"/>
      <w:divBdr>
        <w:top w:val="none" w:sz="0" w:space="0" w:color="auto"/>
        <w:left w:val="none" w:sz="0" w:space="0" w:color="auto"/>
        <w:bottom w:val="none" w:sz="0" w:space="0" w:color="auto"/>
        <w:right w:val="none" w:sz="0" w:space="0" w:color="auto"/>
      </w:divBdr>
    </w:div>
    <w:div w:id="81294157">
      <w:bodyDiv w:val="1"/>
      <w:marLeft w:val="0"/>
      <w:marRight w:val="0"/>
      <w:marTop w:val="0"/>
      <w:marBottom w:val="0"/>
      <w:divBdr>
        <w:top w:val="none" w:sz="0" w:space="0" w:color="auto"/>
        <w:left w:val="none" w:sz="0" w:space="0" w:color="auto"/>
        <w:bottom w:val="none" w:sz="0" w:space="0" w:color="auto"/>
        <w:right w:val="none" w:sz="0" w:space="0" w:color="auto"/>
      </w:divBdr>
    </w:div>
    <w:div w:id="92212707">
      <w:bodyDiv w:val="1"/>
      <w:marLeft w:val="0"/>
      <w:marRight w:val="0"/>
      <w:marTop w:val="0"/>
      <w:marBottom w:val="0"/>
      <w:divBdr>
        <w:top w:val="none" w:sz="0" w:space="0" w:color="auto"/>
        <w:left w:val="none" w:sz="0" w:space="0" w:color="auto"/>
        <w:bottom w:val="none" w:sz="0" w:space="0" w:color="auto"/>
        <w:right w:val="none" w:sz="0" w:space="0" w:color="auto"/>
      </w:divBdr>
    </w:div>
    <w:div w:id="99955925">
      <w:bodyDiv w:val="1"/>
      <w:marLeft w:val="0"/>
      <w:marRight w:val="0"/>
      <w:marTop w:val="0"/>
      <w:marBottom w:val="0"/>
      <w:divBdr>
        <w:top w:val="none" w:sz="0" w:space="0" w:color="auto"/>
        <w:left w:val="none" w:sz="0" w:space="0" w:color="auto"/>
        <w:bottom w:val="none" w:sz="0" w:space="0" w:color="auto"/>
        <w:right w:val="none" w:sz="0" w:space="0" w:color="auto"/>
      </w:divBdr>
    </w:div>
    <w:div w:id="103548811">
      <w:bodyDiv w:val="1"/>
      <w:marLeft w:val="0"/>
      <w:marRight w:val="0"/>
      <w:marTop w:val="0"/>
      <w:marBottom w:val="0"/>
      <w:divBdr>
        <w:top w:val="none" w:sz="0" w:space="0" w:color="auto"/>
        <w:left w:val="none" w:sz="0" w:space="0" w:color="auto"/>
        <w:bottom w:val="none" w:sz="0" w:space="0" w:color="auto"/>
        <w:right w:val="none" w:sz="0" w:space="0" w:color="auto"/>
      </w:divBdr>
    </w:div>
    <w:div w:id="124394858">
      <w:bodyDiv w:val="1"/>
      <w:marLeft w:val="0"/>
      <w:marRight w:val="0"/>
      <w:marTop w:val="0"/>
      <w:marBottom w:val="0"/>
      <w:divBdr>
        <w:top w:val="none" w:sz="0" w:space="0" w:color="auto"/>
        <w:left w:val="none" w:sz="0" w:space="0" w:color="auto"/>
        <w:bottom w:val="none" w:sz="0" w:space="0" w:color="auto"/>
        <w:right w:val="none" w:sz="0" w:space="0" w:color="auto"/>
      </w:divBdr>
    </w:div>
    <w:div w:id="131405122">
      <w:bodyDiv w:val="1"/>
      <w:marLeft w:val="0"/>
      <w:marRight w:val="0"/>
      <w:marTop w:val="0"/>
      <w:marBottom w:val="0"/>
      <w:divBdr>
        <w:top w:val="none" w:sz="0" w:space="0" w:color="auto"/>
        <w:left w:val="none" w:sz="0" w:space="0" w:color="auto"/>
        <w:bottom w:val="none" w:sz="0" w:space="0" w:color="auto"/>
        <w:right w:val="none" w:sz="0" w:space="0" w:color="auto"/>
      </w:divBdr>
    </w:div>
    <w:div w:id="162471342">
      <w:bodyDiv w:val="1"/>
      <w:marLeft w:val="0"/>
      <w:marRight w:val="0"/>
      <w:marTop w:val="0"/>
      <w:marBottom w:val="0"/>
      <w:divBdr>
        <w:top w:val="none" w:sz="0" w:space="0" w:color="auto"/>
        <w:left w:val="none" w:sz="0" w:space="0" w:color="auto"/>
        <w:bottom w:val="none" w:sz="0" w:space="0" w:color="auto"/>
        <w:right w:val="none" w:sz="0" w:space="0" w:color="auto"/>
      </w:divBdr>
    </w:div>
    <w:div w:id="186918770">
      <w:bodyDiv w:val="1"/>
      <w:marLeft w:val="0"/>
      <w:marRight w:val="0"/>
      <w:marTop w:val="0"/>
      <w:marBottom w:val="0"/>
      <w:divBdr>
        <w:top w:val="none" w:sz="0" w:space="0" w:color="auto"/>
        <w:left w:val="none" w:sz="0" w:space="0" w:color="auto"/>
        <w:bottom w:val="none" w:sz="0" w:space="0" w:color="auto"/>
        <w:right w:val="none" w:sz="0" w:space="0" w:color="auto"/>
      </w:divBdr>
    </w:div>
    <w:div w:id="203443108">
      <w:bodyDiv w:val="1"/>
      <w:marLeft w:val="0"/>
      <w:marRight w:val="0"/>
      <w:marTop w:val="0"/>
      <w:marBottom w:val="0"/>
      <w:divBdr>
        <w:top w:val="none" w:sz="0" w:space="0" w:color="auto"/>
        <w:left w:val="none" w:sz="0" w:space="0" w:color="auto"/>
        <w:bottom w:val="none" w:sz="0" w:space="0" w:color="auto"/>
        <w:right w:val="none" w:sz="0" w:space="0" w:color="auto"/>
      </w:divBdr>
    </w:div>
    <w:div w:id="231963196">
      <w:bodyDiv w:val="1"/>
      <w:marLeft w:val="0"/>
      <w:marRight w:val="0"/>
      <w:marTop w:val="0"/>
      <w:marBottom w:val="0"/>
      <w:divBdr>
        <w:top w:val="none" w:sz="0" w:space="0" w:color="auto"/>
        <w:left w:val="none" w:sz="0" w:space="0" w:color="auto"/>
        <w:bottom w:val="none" w:sz="0" w:space="0" w:color="auto"/>
        <w:right w:val="none" w:sz="0" w:space="0" w:color="auto"/>
      </w:divBdr>
    </w:div>
    <w:div w:id="232006773">
      <w:bodyDiv w:val="1"/>
      <w:marLeft w:val="0"/>
      <w:marRight w:val="0"/>
      <w:marTop w:val="0"/>
      <w:marBottom w:val="0"/>
      <w:divBdr>
        <w:top w:val="none" w:sz="0" w:space="0" w:color="auto"/>
        <w:left w:val="none" w:sz="0" w:space="0" w:color="auto"/>
        <w:bottom w:val="none" w:sz="0" w:space="0" w:color="auto"/>
        <w:right w:val="none" w:sz="0" w:space="0" w:color="auto"/>
      </w:divBdr>
    </w:div>
    <w:div w:id="256402918">
      <w:bodyDiv w:val="1"/>
      <w:marLeft w:val="0"/>
      <w:marRight w:val="0"/>
      <w:marTop w:val="0"/>
      <w:marBottom w:val="0"/>
      <w:divBdr>
        <w:top w:val="none" w:sz="0" w:space="0" w:color="auto"/>
        <w:left w:val="none" w:sz="0" w:space="0" w:color="auto"/>
        <w:bottom w:val="none" w:sz="0" w:space="0" w:color="auto"/>
        <w:right w:val="none" w:sz="0" w:space="0" w:color="auto"/>
      </w:divBdr>
    </w:div>
    <w:div w:id="292636194">
      <w:bodyDiv w:val="1"/>
      <w:marLeft w:val="0"/>
      <w:marRight w:val="0"/>
      <w:marTop w:val="0"/>
      <w:marBottom w:val="0"/>
      <w:divBdr>
        <w:top w:val="none" w:sz="0" w:space="0" w:color="auto"/>
        <w:left w:val="none" w:sz="0" w:space="0" w:color="auto"/>
        <w:bottom w:val="none" w:sz="0" w:space="0" w:color="auto"/>
        <w:right w:val="none" w:sz="0" w:space="0" w:color="auto"/>
      </w:divBdr>
    </w:div>
    <w:div w:id="310257452">
      <w:bodyDiv w:val="1"/>
      <w:marLeft w:val="0"/>
      <w:marRight w:val="0"/>
      <w:marTop w:val="0"/>
      <w:marBottom w:val="0"/>
      <w:divBdr>
        <w:top w:val="none" w:sz="0" w:space="0" w:color="auto"/>
        <w:left w:val="none" w:sz="0" w:space="0" w:color="auto"/>
        <w:bottom w:val="none" w:sz="0" w:space="0" w:color="auto"/>
        <w:right w:val="none" w:sz="0" w:space="0" w:color="auto"/>
      </w:divBdr>
    </w:div>
    <w:div w:id="327175141">
      <w:bodyDiv w:val="1"/>
      <w:marLeft w:val="0"/>
      <w:marRight w:val="0"/>
      <w:marTop w:val="0"/>
      <w:marBottom w:val="0"/>
      <w:divBdr>
        <w:top w:val="none" w:sz="0" w:space="0" w:color="auto"/>
        <w:left w:val="none" w:sz="0" w:space="0" w:color="auto"/>
        <w:bottom w:val="none" w:sz="0" w:space="0" w:color="auto"/>
        <w:right w:val="none" w:sz="0" w:space="0" w:color="auto"/>
      </w:divBdr>
    </w:div>
    <w:div w:id="333798139">
      <w:bodyDiv w:val="1"/>
      <w:marLeft w:val="0"/>
      <w:marRight w:val="0"/>
      <w:marTop w:val="0"/>
      <w:marBottom w:val="0"/>
      <w:divBdr>
        <w:top w:val="none" w:sz="0" w:space="0" w:color="auto"/>
        <w:left w:val="none" w:sz="0" w:space="0" w:color="auto"/>
        <w:bottom w:val="none" w:sz="0" w:space="0" w:color="auto"/>
        <w:right w:val="none" w:sz="0" w:space="0" w:color="auto"/>
      </w:divBdr>
    </w:div>
    <w:div w:id="410272817">
      <w:bodyDiv w:val="1"/>
      <w:marLeft w:val="0"/>
      <w:marRight w:val="0"/>
      <w:marTop w:val="0"/>
      <w:marBottom w:val="0"/>
      <w:divBdr>
        <w:top w:val="none" w:sz="0" w:space="0" w:color="auto"/>
        <w:left w:val="none" w:sz="0" w:space="0" w:color="auto"/>
        <w:bottom w:val="none" w:sz="0" w:space="0" w:color="auto"/>
        <w:right w:val="none" w:sz="0" w:space="0" w:color="auto"/>
      </w:divBdr>
    </w:div>
    <w:div w:id="410590010">
      <w:bodyDiv w:val="1"/>
      <w:marLeft w:val="0"/>
      <w:marRight w:val="0"/>
      <w:marTop w:val="0"/>
      <w:marBottom w:val="0"/>
      <w:divBdr>
        <w:top w:val="none" w:sz="0" w:space="0" w:color="auto"/>
        <w:left w:val="none" w:sz="0" w:space="0" w:color="auto"/>
        <w:bottom w:val="none" w:sz="0" w:space="0" w:color="auto"/>
        <w:right w:val="none" w:sz="0" w:space="0" w:color="auto"/>
      </w:divBdr>
    </w:div>
    <w:div w:id="412552775">
      <w:bodyDiv w:val="1"/>
      <w:marLeft w:val="0"/>
      <w:marRight w:val="0"/>
      <w:marTop w:val="0"/>
      <w:marBottom w:val="0"/>
      <w:divBdr>
        <w:top w:val="none" w:sz="0" w:space="0" w:color="auto"/>
        <w:left w:val="none" w:sz="0" w:space="0" w:color="auto"/>
        <w:bottom w:val="none" w:sz="0" w:space="0" w:color="auto"/>
        <w:right w:val="none" w:sz="0" w:space="0" w:color="auto"/>
      </w:divBdr>
    </w:div>
    <w:div w:id="415791275">
      <w:bodyDiv w:val="1"/>
      <w:marLeft w:val="0"/>
      <w:marRight w:val="0"/>
      <w:marTop w:val="0"/>
      <w:marBottom w:val="0"/>
      <w:divBdr>
        <w:top w:val="none" w:sz="0" w:space="0" w:color="auto"/>
        <w:left w:val="none" w:sz="0" w:space="0" w:color="auto"/>
        <w:bottom w:val="none" w:sz="0" w:space="0" w:color="auto"/>
        <w:right w:val="none" w:sz="0" w:space="0" w:color="auto"/>
      </w:divBdr>
    </w:div>
    <w:div w:id="439641564">
      <w:bodyDiv w:val="1"/>
      <w:marLeft w:val="0"/>
      <w:marRight w:val="0"/>
      <w:marTop w:val="0"/>
      <w:marBottom w:val="0"/>
      <w:divBdr>
        <w:top w:val="none" w:sz="0" w:space="0" w:color="auto"/>
        <w:left w:val="none" w:sz="0" w:space="0" w:color="auto"/>
        <w:bottom w:val="none" w:sz="0" w:space="0" w:color="auto"/>
        <w:right w:val="none" w:sz="0" w:space="0" w:color="auto"/>
      </w:divBdr>
    </w:div>
    <w:div w:id="467668209">
      <w:bodyDiv w:val="1"/>
      <w:marLeft w:val="0"/>
      <w:marRight w:val="0"/>
      <w:marTop w:val="0"/>
      <w:marBottom w:val="0"/>
      <w:divBdr>
        <w:top w:val="none" w:sz="0" w:space="0" w:color="auto"/>
        <w:left w:val="none" w:sz="0" w:space="0" w:color="auto"/>
        <w:bottom w:val="none" w:sz="0" w:space="0" w:color="auto"/>
        <w:right w:val="none" w:sz="0" w:space="0" w:color="auto"/>
      </w:divBdr>
    </w:div>
    <w:div w:id="476268400">
      <w:bodyDiv w:val="1"/>
      <w:marLeft w:val="0"/>
      <w:marRight w:val="0"/>
      <w:marTop w:val="0"/>
      <w:marBottom w:val="0"/>
      <w:divBdr>
        <w:top w:val="none" w:sz="0" w:space="0" w:color="auto"/>
        <w:left w:val="none" w:sz="0" w:space="0" w:color="auto"/>
        <w:bottom w:val="none" w:sz="0" w:space="0" w:color="auto"/>
        <w:right w:val="none" w:sz="0" w:space="0" w:color="auto"/>
      </w:divBdr>
    </w:div>
    <w:div w:id="478033226">
      <w:bodyDiv w:val="1"/>
      <w:marLeft w:val="0"/>
      <w:marRight w:val="0"/>
      <w:marTop w:val="0"/>
      <w:marBottom w:val="0"/>
      <w:divBdr>
        <w:top w:val="none" w:sz="0" w:space="0" w:color="auto"/>
        <w:left w:val="none" w:sz="0" w:space="0" w:color="auto"/>
        <w:bottom w:val="none" w:sz="0" w:space="0" w:color="auto"/>
        <w:right w:val="none" w:sz="0" w:space="0" w:color="auto"/>
      </w:divBdr>
    </w:div>
    <w:div w:id="494300709">
      <w:bodyDiv w:val="1"/>
      <w:marLeft w:val="0"/>
      <w:marRight w:val="0"/>
      <w:marTop w:val="0"/>
      <w:marBottom w:val="0"/>
      <w:divBdr>
        <w:top w:val="none" w:sz="0" w:space="0" w:color="auto"/>
        <w:left w:val="none" w:sz="0" w:space="0" w:color="auto"/>
        <w:bottom w:val="none" w:sz="0" w:space="0" w:color="auto"/>
        <w:right w:val="none" w:sz="0" w:space="0" w:color="auto"/>
      </w:divBdr>
    </w:div>
    <w:div w:id="511648073">
      <w:bodyDiv w:val="1"/>
      <w:marLeft w:val="0"/>
      <w:marRight w:val="0"/>
      <w:marTop w:val="0"/>
      <w:marBottom w:val="0"/>
      <w:divBdr>
        <w:top w:val="none" w:sz="0" w:space="0" w:color="auto"/>
        <w:left w:val="none" w:sz="0" w:space="0" w:color="auto"/>
        <w:bottom w:val="none" w:sz="0" w:space="0" w:color="auto"/>
        <w:right w:val="none" w:sz="0" w:space="0" w:color="auto"/>
      </w:divBdr>
    </w:div>
    <w:div w:id="525217753">
      <w:bodyDiv w:val="1"/>
      <w:marLeft w:val="0"/>
      <w:marRight w:val="0"/>
      <w:marTop w:val="0"/>
      <w:marBottom w:val="0"/>
      <w:divBdr>
        <w:top w:val="none" w:sz="0" w:space="0" w:color="auto"/>
        <w:left w:val="none" w:sz="0" w:space="0" w:color="auto"/>
        <w:bottom w:val="none" w:sz="0" w:space="0" w:color="auto"/>
        <w:right w:val="none" w:sz="0" w:space="0" w:color="auto"/>
      </w:divBdr>
    </w:div>
    <w:div w:id="642663327">
      <w:bodyDiv w:val="1"/>
      <w:marLeft w:val="0"/>
      <w:marRight w:val="0"/>
      <w:marTop w:val="0"/>
      <w:marBottom w:val="0"/>
      <w:divBdr>
        <w:top w:val="none" w:sz="0" w:space="0" w:color="auto"/>
        <w:left w:val="none" w:sz="0" w:space="0" w:color="auto"/>
        <w:bottom w:val="none" w:sz="0" w:space="0" w:color="auto"/>
        <w:right w:val="none" w:sz="0" w:space="0" w:color="auto"/>
      </w:divBdr>
    </w:div>
    <w:div w:id="647589290">
      <w:bodyDiv w:val="1"/>
      <w:marLeft w:val="0"/>
      <w:marRight w:val="0"/>
      <w:marTop w:val="0"/>
      <w:marBottom w:val="0"/>
      <w:divBdr>
        <w:top w:val="none" w:sz="0" w:space="0" w:color="auto"/>
        <w:left w:val="none" w:sz="0" w:space="0" w:color="auto"/>
        <w:bottom w:val="none" w:sz="0" w:space="0" w:color="auto"/>
        <w:right w:val="none" w:sz="0" w:space="0" w:color="auto"/>
      </w:divBdr>
    </w:div>
    <w:div w:id="683675863">
      <w:bodyDiv w:val="1"/>
      <w:marLeft w:val="0"/>
      <w:marRight w:val="0"/>
      <w:marTop w:val="0"/>
      <w:marBottom w:val="0"/>
      <w:divBdr>
        <w:top w:val="none" w:sz="0" w:space="0" w:color="auto"/>
        <w:left w:val="none" w:sz="0" w:space="0" w:color="auto"/>
        <w:bottom w:val="none" w:sz="0" w:space="0" w:color="auto"/>
        <w:right w:val="none" w:sz="0" w:space="0" w:color="auto"/>
      </w:divBdr>
    </w:div>
    <w:div w:id="703209558">
      <w:bodyDiv w:val="1"/>
      <w:marLeft w:val="0"/>
      <w:marRight w:val="0"/>
      <w:marTop w:val="0"/>
      <w:marBottom w:val="0"/>
      <w:divBdr>
        <w:top w:val="none" w:sz="0" w:space="0" w:color="auto"/>
        <w:left w:val="none" w:sz="0" w:space="0" w:color="auto"/>
        <w:bottom w:val="none" w:sz="0" w:space="0" w:color="auto"/>
        <w:right w:val="none" w:sz="0" w:space="0" w:color="auto"/>
      </w:divBdr>
    </w:div>
    <w:div w:id="723138245">
      <w:bodyDiv w:val="1"/>
      <w:marLeft w:val="0"/>
      <w:marRight w:val="0"/>
      <w:marTop w:val="0"/>
      <w:marBottom w:val="0"/>
      <w:divBdr>
        <w:top w:val="none" w:sz="0" w:space="0" w:color="auto"/>
        <w:left w:val="none" w:sz="0" w:space="0" w:color="auto"/>
        <w:bottom w:val="none" w:sz="0" w:space="0" w:color="auto"/>
        <w:right w:val="none" w:sz="0" w:space="0" w:color="auto"/>
      </w:divBdr>
    </w:div>
    <w:div w:id="744305979">
      <w:bodyDiv w:val="1"/>
      <w:marLeft w:val="0"/>
      <w:marRight w:val="0"/>
      <w:marTop w:val="0"/>
      <w:marBottom w:val="0"/>
      <w:divBdr>
        <w:top w:val="none" w:sz="0" w:space="0" w:color="auto"/>
        <w:left w:val="none" w:sz="0" w:space="0" w:color="auto"/>
        <w:bottom w:val="none" w:sz="0" w:space="0" w:color="auto"/>
        <w:right w:val="none" w:sz="0" w:space="0" w:color="auto"/>
      </w:divBdr>
    </w:div>
    <w:div w:id="805778112">
      <w:bodyDiv w:val="1"/>
      <w:marLeft w:val="0"/>
      <w:marRight w:val="0"/>
      <w:marTop w:val="0"/>
      <w:marBottom w:val="0"/>
      <w:divBdr>
        <w:top w:val="none" w:sz="0" w:space="0" w:color="auto"/>
        <w:left w:val="none" w:sz="0" w:space="0" w:color="auto"/>
        <w:bottom w:val="none" w:sz="0" w:space="0" w:color="auto"/>
        <w:right w:val="none" w:sz="0" w:space="0" w:color="auto"/>
      </w:divBdr>
    </w:div>
    <w:div w:id="815072115">
      <w:bodyDiv w:val="1"/>
      <w:marLeft w:val="0"/>
      <w:marRight w:val="0"/>
      <w:marTop w:val="0"/>
      <w:marBottom w:val="0"/>
      <w:divBdr>
        <w:top w:val="none" w:sz="0" w:space="0" w:color="auto"/>
        <w:left w:val="none" w:sz="0" w:space="0" w:color="auto"/>
        <w:bottom w:val="none" w:sz="0" w:space="0" w:color="auto"/>
        <w:right w:val="none" w:sz="0" w:space="0" w:color="auto"/>
      </w:divBdr>
    </w:div>
    <w:div w:id="866675649">
      <w:bodyDiv w:val="1"/>
      <w:marLeft w:val="0"/>
      <w:marRight w:val="0"/>
      <w:marTop w:val="0"/>
      <w:marBottom w:val="0"/>
      <w:divBdr>
        <w:top w:val="none" w:sz="0" w:space="0" w:color="auto"/>
        <w:left w:val="none" w:sz="0" w:space="0" w:color="auto"/>
        <w:bottom w:val="none" w:sz="0" w:space="0" w:color="auto"/>
        <w:right w:val="none" w:sz="0" w:space="0" w:color="auto"/>
      </w:divBdr>
    </w:div>
    <w:div w:id="882331223">
      <w:bodyDiv w:val="1"/>
      <w:marLeft w:val="0"/>
      <w:marRight w:val="0"/>
      <w:marTop w:val="0"/>
      <w:marBottom w:val="0"/>
      <w:divBdr>
        <w:top w:val="none" w:sz="0" w:space="0" w:color="auto"/>
        <w:left w:val="none" w:sz="0" w:space="0" w:color="auto"/>
        <w:bottom w:val="none" w:sz="0" w:space="0" w:color="auto"/>
        <w:right w:val="none" w:sz="0" w:space="0" w:color="auto"/>
      </w:divBdr>
    </w:div>
    <w:div w:id="893346048">
      <w:bodyDiv w:val="1"/>
      <w:marLeft w:val="0"/>
      <w:marRight w:val="0"/>
      <w:marTop w:val="0"/>
      <w:marBottom w:val="0"/>
      <w:divBdr>
        <w:top w:val="none" w:sz="0" w:space="0" w:color="auto"/>
        <w:left w:val="none" w:sz="0" w:space="0" w:color="auto"/>
        <w:bottom w:val="none" w:sz="0" w:space="0" w:color="auto"/>
        <w:right w:val="none" w:sz="0" w:space="0" w:color="auto"/>
      </w:divBdr>
    </w:div>
    <w:div w:id="904488964">
      <w:bodyDiv w:val="1"/>
      <w:marLeft w:val="0"/>
      <w:marRight w:val="0"/>
      <w:marTop w:val="0"/>
      <w:marBottom w:val="0"/>
      <w:divBdr>
        <w:top w:val="none" w:sz="0" w:space="0" w:color="auto"/>
        <w:left w:val="none" w:sz="0" w:space="0" w:color="auto"/>
        <w:bottom w:val="none" w:sz="0" w:space="0" w:color="auto"/>
        <w:right w:val="none" w:sz="0" w:space="0" w:color="auto"/>
      </w:divBdr>
    </w:div>
    <w:div w:id="923100919">
      <w:bodyDiv w:val="1"/>
      <w:marLeft w:val="0"/>
      <w:marRight w:val="0"/>
      <w:marTop w:val="0"/>
      <w:marBottom w:val="0"/>
      <w:divBdr>
        <w:top w:val="none" w:sz="0" w:space="0" w:color="auto"/>
        <w:left w:val="none" w:sz="0" w:space="0" w:color="auto"/>
        <w:bottom w:val="none" w:sz="0" w:space="0" w:color="auto"/>
        <w:right w:val="none" w:sz="0" w:space="0" w:color="auto"/>
      </w:divBdr>
    </w:div>
    <w:div w:id="990207407">
      <w:bodyDiv w:val="1"/>
      <w:marLeft w:val="0"/>
      <w:marRight w:val="0"/>
      <w:marTop w:val="0"/>
      <w:marBottom w:val="0"/>
      <w:divBdr>
        <w:top w:val="none" w:sz="0" w:space="0" w:color="auto"/>
        <w:left w:val="none" w:sz="0" w:space="0" w:color="auto"/>
        <w:bottom w:val="none" w:sz="0" w:space="0" w:color="auto"/>
        <w:right w:val="none" w:sz="0" w:space="0" w:color="auto"/>
      </w:divBdr>
    </w:div>
    <w:div w:id="1036740271">
      <w:bodyDiv w:val="1"/>
      <w:marLeft w:val="0"/>
      <w:marRight w:val="0"/>
      <w:marTop w:val="0"/>
      <w:marBottom w:val="0"/>
      <w:divBdr>
        <w:top w:val="none" w:sz="0" w:space="0" w:color="auto"/>
        <w:left w:val="none" w:sz="0" w:space="0" w:color="auto"/>
        <w:bottom w:val="none" w:sz="0" w:space="0" w:color="auto"/>
        <w:right w:val="none" w:sz="0" w:space="0" w:color="auto"/>
      </w:divBdr>
    </w:div>
    <w:div w:id="1109206541">
      <w:bodyDiv w:val="1"/>
      <w:marLeft w:val="0"/>
      <w:marRight w:val="0"/>
      <w:marTop w:val="0"/>
      <w:marBottom w:val="0"/>
      <w:divBdr>
        <w:top w:val="none" w:sz="0" w:space="0" w:color="auto"/>
        <w:left w:val="none" w:sz="0" w:space="0" w:color="auto"/>
        <w:bottom w:val="none" w:sz="0" w:space="0" w:color="auto"/>
        <w:right w:val="none" w:sz="0" w:space="0" w:color="auto"/>
      </w:divBdr>
    </w:div>
    <w:div w:id="1140422893">
      <w:bodyDiv w:val="1"/>
      <w:marLeft w:val="0"/>
      <w:marRight w:val="0"/>
      <w:marTop w:val="0"/>
      <w:marBottom w:val="0"/>
      <w:divBdr>
        <w:top w:val="none" w:sz="0" w:space="0" w:color="auto"/>
        <w:left w:val="none" w:sz="0" w:space="0" w:color="auto"/>
        <w:bottom w:val="none" w:sz="0" w:space="0" w:color="auto"/>
        <w:right w:val="none" w:sz="0" w:space="0" w:color="auto"/>
      </w:divBdr>
    </w:div>
    <w:div w:id="1140922064">
      <w:bodyDiv w:val="1"/>
      <w:marLeft w:val="0"/>
      <w:marRight w:val="0"/>
      <w:marTop w:val="0"/>
      <w:marBottom w:val="0"/>
      <w:divBdr>
        <w:top w:val="none" w:sz="0" w:space="0" w:color="auto"/>
        <w:left w:val="none" w:sz="0" w:space="0" w:color="auto"/>
        <w:bottom w:val="none" w:sz="0" w:space="0" w:color="auto"/>
        <w:right w:val="none" w:sz="0" w:space="0" w:color="auto"/>
      </w:divBdr>
    </w:div>
    <w:div w:id="1141583167">
      <w:bodyDiv w:val="1"/>
      <w:marLeft w:val="0"/>
      <w:marRight w:val="0"/>
      <w:marTop w:val="0"/>
      <w:marBottom w:val="0"/>
      <w:divBdr>
        <w:top w:val="none" w:sz="0" w:space="0" w:color="auto"/>
        <w:left w:val="none" w:sz="0" w:space="0" w:color="auto"/>
        <w:bottom w:val="none" w:sz="0" w:space="0" w:color="auto"/>
        <w:right w:val="none" w:sz="0" w:space="0" w:color="auto"/>
      </w:divBdr>
    </w:div>
    <w:div w:id="1145663093">
      <w:bodyDiv w:val="1"/>
      <w:marLeft w:val="0"/>
      <w:marRight w:val="0"/>
      <w:marTop w:val="0"/>
      <w:marBottom w:val="0"/>
      <w:divBdr>
        <w:top w:val="none" w:sz="0" w:space="0" w:color="auto"/>
        <w:left w:val="none" w:sz="0" w:space="0" w:color="auto"/>
        <w:bottom w:val="none" w:sz="0" w:space="0" w:color="auto"/>
        <w:right w:val="none" w:sz="0" w:space="0" w:color="auto"/>
      </w:divBdr>
    </w:div>
    <w:div w:id="1177617259">
      <w:bodyDiv w:val="1"/>
      <w:marLeft w:val="0"/>
      <w:marRight w:val="0"/>
      <w:marTop w:val="0"/>
      <w:marBottom w:val="0"/>
      <w:divBdr>
        <w:top w:val="none" w:sz="0" w:space="0" w:color="auto"/>
        <w:left w:val="none" w:sz="0" w:space="0" w:color="auto"/>
        <w:bottom w:val="none" w:sz="0" w:space="0" w:color="auto"/>
        <w:right w:val="none" w:sz="0" w:space="0" w:color="auto"/>
      </w:divBdr>
    </w:div>
    <w:div w:id="1197084577">
      <w:bodyDiv w:val="1"/>
      <w:marLeft w:val="0"/>
      <w:marRight w:val="0"/>
      <w:marTop w:val="0"/>
      <w:marBottom w:val="0"/>
      <w:divBdr>
        <w:top w:val="none" w:sz="0" w:space="0" w:color="auto"/>
        <w:left w:val="none" w:sz="0" w:space="0" w:color="auto"/>
        <w:bottom w:val="none" w:sz="0" w:space="0" w:color="auto"/>
        <w:right w:val="none" w:sz="0" w:space="0" w:color="auto"/>
      </w:divBdr>
    </w:div>
    <w:div w:id="1197423481">
      <w:bodyDiv w:val="1"/>
      <w:marLeft w:val="0"/>
      <w:marRight w:val="0"/>
      <w:marTop w:val="0"/>
      <w:marBottom w:val="0"/>
      <w:divBdr>
        <w:top w:val="none" w:sz="0" w:space="0" w:color="auto"/>
        <w:left w:val="none" w:sz="0" w:space="0" w:color="auto"/>
        <w:bottom w:val="none" w:sz="0" w:space="0" w:color="auto"/>
        <w:right w:val="none" w:sz="0" w:space="0" w:color="auto"/>
      </w:divBdr>
    </w:div>
    <w:div w:id="1222056291">
      <w:bodyDiv w:val="1"/>
      <w:marLeft w:val="0"/>
      <w:marRight w:val="0"/>
      <w:marTop w:val="0"/>
      <w:marBottom w:val="0"/>
      <w:divBdr>
        <w:top w:val="none" w:sz="0" w:space="0" w:color="auto"/>
        <w:left w:val="none" w:sz="0" w:space="0" w:color="auto"/>
        <w:bottom w:val="none" w:sz="0" w:space="0" w:color="auto"/>
        <w:right w:val="none" w:sz="0" w:space="0" w:color="auto"/>
      </w:divBdr>
    </w:div>
    <w:div w:id="1231505230">
      <w:bodyDiv w:val="1"/>
      <w:marLeft w:val="0"/>
      <w:marRight w:val="0"/>
      <w:marTop w:val="0"/>
      <w:marBottom w:val="0"/>
      <w:divBdr>
        <w:top w:val="none" w:sz="0" w:space="0" w:color="auto"/>
        <w:left w:val="none" w:sz="0" w:space="0" w:color="auto"/>
        <w:bottom w:val="none" w:sz="0" w:space="0" w:color="auto"/>
        <w:right w:val="none" w:sz="0" w:space="0" w:color="auto"/>
      </w:divBdr>
    </w:div>
    <w:div w:id="1283655571">
      <w:bodyDiv w:val="1"/>
      <w:marLeft w:val="0"/>
      <w:marRight w:val="0"/>
      <w:marTop w:val="0"/>
      <w:marBottom w:val="0"/>
      <w:divBdr>
        <w:top w:val="none" w:sz="0" w:space="0" w:color="auto"/>
        <w:left w:val="none" w:sz="0" w:space="0" w:color="auto"/>
        <w:bottom w:val="none" w:sz="0" w:space="0" w:color="auto"/>
        <w:right w:val="none" w:sz="0" w:space="0" w:color="auto"/>
      </w:divBdr>
    </w:div>
    <w:div w:id="1325863592">
      <w:bodyDiv w:val="1"/>
      <w:marLeft w:val="0"/>
      <w:marRight w:val="0"/>
      <w:marTop w:val="0"/>
      <w:marBottom w:val="0"/>
      <w:divBdr>
        <w:top w:val="none" w:sz="0" w:space="0" w:color="auto"/>
        <w:left w:val="none" w:sz="0" w:space="0" w:color="auto"/>
        <w:bottom w:val="none" w:sz="0" w:space="0" w:color="auto"/>
        <w:right w:val="none" w:sz="0" w:space="0" w:color="auto"/>
      </w:divBdr>
    </w:div>
    <w:div w:id="1363088563">
      <w:bodyDiv w:val="1"/>
      <w:marLeft w:val="0"/>
      <w:marRight w:val="0"/>
      <w:marTop w:val="0"/>
      <w:marBottom w:val="0"/>
      <w:divBdr>
        <w:top w:val="none" w:sz="0" w:space="0" w:color="auto"/>
        <w:left w:val="none" w:sz="0" w:space="0" w:color="auto"/>
        <w:bottom w:val="none" w:sz="0" w:space="0" w:color="auto"/>
        <w:right w:val="none" w:sz="0" w:space="0" w:color="auto"/>
      </w:divBdr>
    </w:div>
    <w:div w:id="1396900275">
      <w:bodyDiv w:val="1"/>
      <w:marLeft w:val="0"/>
      <w:marRight w:val="0"/>
      <w:marTop w:val="0"/>
      <w:marBottom w:val="0"/>
      <w:divBdr>
        <w:top w:val="none" w:sz="0" w:space="0" w:color="auto"/>
        <w:left w:val="none" w:sz="0" w:space="0" w:color="auto"/>
        <w:bottom w:val="none" w:sz="0" w:space="0" w:color="auto"/>
        <w:right w:val="none" w:sz="0" w:space="0" w:color="auto"/>
      </w:divBdr>
    </w:div>
    <w:div w:id="1409696161">
      <w:bodyDiv w:val="1"/>
      <w:marLeft w:val="0"/>
      <w:marRight w:val="0"/>
      <w:marTop w:val="0"/>
      <w:marBottom w:val="0"/>
      <w:divBdr>
        <w:top w:val="none" w:sz="0" w:space="0" w:color="auto"/>
        <w:left w:val="none" w:sz="0" w:space="0" w:color="auto"/>
        <w:bottom w:val="none" w:sz="0" w:space="0" w:color="auto"/>
        <w:right w:val="none" w:sz="0" w:space="0" w:color="auto"/>
      </w:divBdr>
    </w:div>
    <w:div w:id="1443184983">
      <w:bodyDiv w:val="1"/>
      <w:marLeft w:val="0"/>
      <w:marRight w:val="0"/>
      <w:marTop w:val="0"/>
      <w:marBottom w:val="0"/>
      <w:divBdr>
        <w:top w:val="none" w:sz="0" w:space="0" w:color="auto"/>
        <w:left w:val="none" w:sz="0" w:space="0" w:color="auto"/>
        <w:bottom w:val="none" w:sz="0" w:space="0" w:color="auto"/>
        <w:right w:val="none" w:sz="0" w:space="0" w:color="auto"/>
      </w:divBdr>
    </w:div>
    <w:div w:id="1534490397">
      <w:bodyDiv w:val="1"/>
      <w:marLeft w:val="0"/>
      <w:marRight w:val="0"/>
      <w:marTop w:val="0"/>
      <w:marBottom w:val="0"/>
      <w:divBdr>
        <w:top w:val="none" w:sz="0" w:space="0" w:color="auto"/>
        <w:left w:val="none" w:sz="0" w:space="0" w:color="auto"/>
        <w:bottom w:val="none" w:sz="0" w:space="0" w:color="auto"/>
        <w:right w:val="none" w:sz="0" w:space="0" w:color="auto"/>
      </w:divBdr>
    </w:div>
    <w:div w:id="1542473605">
      <w:bodyDiv w:val="1"/>
      <w:marLeft w:val="0"/>
      <w:marRight w:val="0"/>
      <w:marTop w:val="0"/>
      <w:marBottom w:val="0"/>
      <w:divBdr>
        <w:top w:val="none" w:sz="0" w:space="0" w:color="auto"/>
        <w:left w:val="none" w:sz="0" w:space="0" w:color="auto"/>
        <w:bottom w:val="none" w:sz="0" w:space="0" w:color="auto"/>
        <w:right w:val="none" w:sz="0" w:space="0" w:color="auto"/>
      </w:divBdr>
    </w:div>
    <w:div w:id="1553272453">
      <w:bodyDiv w:val="1"/>
      <w:marLeft w:val="0"/>
      <w:marRight w:val="0"/>
      <w:marTop w:val="0"/>
      <w:marBottom w:val="0"/>
      <w:divBdr>
        <w:top w:val="none" w:sz="0" w:space="0" w:color="auto"/>
        <w:left w:val="none" w:sz="0" w:space="0" w:color="auto"/>
        <w:bottom w:val="none" w:sz="0" w:space="0" w:color="auto"/>
        <w:right w:val="none" w:sz="0" w:space="0" w:color="auto"/>
      </w:divBdr>
    </w:div>
    <w:div w:id="1587304752">
      <w:bodyDiv w:val="1"/>
      <w:marLeft w:val="0"/>
      <w:marRight w:val="0"/>
      <w:marTop w:val="0"/>
      <w:marBottom w:val="0"/>
      <w:divBdr>
        <w:top w:val="none" w:sz="0" w:space="0" w:color="auto"/>
        <w:left w:val="none" w:sz="0" w:space="0" w:color="auto"/>
        <w:bottom w:val="none" w:sz="0" w:space="0" w:color="auto"/>
        <w:right w:val="none" w:sz="0" w:space="0" w:color="auto"/>
      </w:divBdr>
    </w:div>
    <w:div w:id="1588925113">
      <w:bodyDiv w:val="1"/>
      <w:marLeft w:val="0"/>
      <w:marRight w:val="0"/>
      <w:marTop w:val="0"/>
      <w:marBottom w:val="0"/>
      <w:divBdr>
        <w:top w:val="none" w:sz="0" w:space="0" w:color="auto"/>
        <w:left w:val="none" w:sz="0" w:space="0" w:color="auto"/>
        <w:bottom w:val="none" w:sz="0" w:space="0" w:color="auto"/>
        <w:right w:val="none" w:sz="0" w:space="0" w:color="auto"/>
      </w:divBdr>
    </w:div>
    <w:div w:id="1617634263">
      <w:bodyDiv w:val="1"/>
      <w:marLeft w:val="0"/>
      <w:marRight w:val="0"/>
      <w:marTop w:val="0"/>
      <w:marBottom w:val="0"/>
      <w:divBdr>
        <w:top w:val="none" w:sz="0" w:space="0" w:color="auto"/>
        <w:left w:val="none" w:sz="0" w:space="0" w:color="auto"/>
        <w:bottom w:val="none" w:sz="0" w:space="0" w:color="auto"/>
        <w:right w:val="none" w:sz="0" w:space="0" w:color="auto"/>
      </w:divBdr>
    </w:div>
    <w:div w:id="1649941615">
      <w:bodyDiv w:val="1"/>
      <w:marLeft w:val="0"/>
      <w:marRight w:val="0"/>
      <w:marTop w:val="0"/>
      <w:marBottom w:val="0"/>
      <w:divBdr>
        <w:top w:val="none" w:sz="0" w:space="0" w:color="auto"/>
        <w:left w:val="none" w:sz="0" w:space="0" w:color="auto"/>
        <w:bottom w:val="none" w:sz="0" w:space="0" w:color="auto"/>
        <w:right w:val="none" w:sz="0" w:space="0" w:color="auto"/>
      </w:divBdr>
    </w:div>
    <w:div w:id="1652128825">
      <w:bodyDiv w:val="1"/>
      <w:marLeft w:val="0"/>
      <w:marRight w:val="0"/>
      <w:marTop w:val="0"/>
      <w:marBottom w:val="0"/>
      <w:divBdr>
        <w:top w:val="none" w:sz="0" w:space="0" w:color="auto"/>
        <w:left w:val="none" w:sz="0" w:space="0" w:color="auto"/>
        <w:bottom w:val="none" w:sz="0" w:space="0" w:color="auto"/>
        <w:right w:val="none" w:sz="0" w:space="0" w:color="auto"/>
      </w:divBdr>
    </w:div>
    <w:div w:id="1653868034">
      <w:bodyDiv w:val="1"/>
      <w:marLeft w:val="0"/>
      <w:marRight w:val="0"/>
      <w:marTop w:val="0"/>
      <w:marBottom w:val="0"/>
      <w:divBdr>
        <w:top w:val="none" w:sz="0" w:space="0" w:color="auto"/>
        <w:left w:val="none" w:sz="0" w:space="0" w:color="auto"/>
        <w:bottom w:val="none" w:sz="0" w:space="0" w:color="auto"/>
        <w:right w:val="none" w:sz="0" w:space="0" w:color="auto"/>
      </w:divBdr>
    </w:div>
    <w:div w:id="1667125897">
      <w:bodyDiv w:val="1"/>
      <w:marLeft w:val="0"/>
      <w:marRight w:val="0"/>
      <w:marTop w:val="0"/>
      <w:marBottom w:val="0"/>
      <w:divBdr>
        <w:top w:val="none" w:sz="0" w:space="0" w:color="auto"/>
        <w:left w:val="none" w:sz="0" w:space="0" w:color="auto"/>
        <w:bottom w:val="none" w:sz="0" w:space="0" w:color="auto"/>
        <w:right w:val="none" w:sz="0" w:space="0" w:color="auto"/>
      </w:divBdr>
    </w:div>
    <w:div w:id="1674339465">
      <w:bodyDiv w:val="1"/>
      <w:marLeft w:val="0"/>
      <w:marRight w:val="0"/>
      <w:marTop w:val="0"/>
      <w:marBottom w:val="0"/>
      <w:divBdr>
        <w:top w:val="none" w:sz="0" w:space="0" w:color="auto"/>
        <w:left w:val="none" w:sz="0" w:space="0" w:color="auto"/>
        <w:bottom w:val="none" w:sz="0" w:space="0" w:color="auto"/>
        <w:right w:val="none" w:sz="0" w:space="0" w:color="auto"/>
      </w:divBdr>
    </w:div>
    <w:div w:id="1704941154">
      <w:bodyDiv w:val="1"/>
      <w:marLeft w:val="0"/>
      <w:marRight w:val="0"/>
      <w:marTop w:val="0"/>
      <w:marBottom w:val="0"/>
      <w:divBdr>
        <w:top w:val="none" w:sz="0" w:space="0" w:color="auto"/>
        <w:left w:val="none" w:sz="0" w:space="0" w:color="auto"/>
        <w:bottom w:val="none" w:sz="0" w:space="0" w:color="auto"/>
        <w:right w:val="none" w:sz="0" w:space="0" w:color="auto"/>
      </w:divBdr>
    </w:div>
    <w:div w:id="1706826542">
      <w:bodyDiv w:val="1"/>
      <w:marLeft w:val="0"/>
      <w:marRight w:val="0"/>
      <w:marTop w:val="0"/>
      <w:marBottom w:val="0"/>
      <w:divBdr>
        <w:top w:val="none" w:sz="0" w:space="0" w:color="auto"/>
        <w:left w:val="none" w:sz="0" w:space="0" w:color="auto"/>
        <w:bottom w:val="none" w:sz="0" w:space="0" w:color="auto"/>
        <w:right w:val="none" w:sz="0" w:space="0" w:color="auto"/>
      </w:divBdr>
    </w:div>
    <w:div w:id="1713192511">
      <w:bodyDiv w:val="1"/>
      <w:marLeft w:val="0"/>
      <w:marRight w:val="0"/>
      <w:marTop w:val="0"/>
      <w:marBottom w:val="0"/>
      <w:divBdr>
        <w:top w:val="none" w:sz="0" w:space="0" w:color="auto"/>
        <w:left w:val="none" w:sz="0" w:space="0" w:color="auto"/>
        <w:bottom w:val="none" w:sz="0" w:space="0" w:color="auto"/>
        <w:right w:val="none" w:sz="0" w:space="0" w:color="auto"/>
      </w:divBdr>
    </w:div>
    <w:div w:id="1734813880">
      <w:bodyDiv w:val="1"/>
      <w:marLeft w:val="0"/>
      <w:marRight w:val="0"/>
      <w:marTop w:val="0"/>
      <w:marBottom w:val="0"/>
      <w:divBdr>
        <w:top w:val="none" w:sz="0" w:space="0" w:color="auto"/>
        <w:left w:val="none" w:sz="0" w:space="0" w:color="auto"/>
        <w:bottom w:val="none" w:sz="0" w:space="0" w:color="auto"/>
        <w:right w:val="none" w:sz="0" w:space="0" w:color="auto"/>
      </w:divBdr>
    </w:div>
    <w:div w:id="1758747446">
      <w:bodyDiv w:val="1"/>
      <w:marLeft w:val="0"/>
      <w:marRight w:val="0"/>
      <w:marTop w:val="0"/>
      <w:marBottom w:val="0"/>
      <w:divBdr>
        <w:top w:val="none" w:sz="0" w:space="0" w:color="auto"/>
        <w:left w:val="none" w:sz="0" w:space="0" w:color="auto"/>
        <w:bottom w:val="none" w:sz="0" w:space="0" w:color="auto"/>
        <w:right w:val="none" w:sz="0" w:space="0" w:color="auto"/>
      </w:divBdr>
    </w:div>
    <w:div w:id="1761289938">
      <w:bodyDiv w:val="1"/>
      <w:marLeft w:val="0"/>
      <w:marRight w:val="0"/>
      <w:marTop w:val="0"/>
      <w:marBottom w:val="0"/>
      <w:divBdr>
        <w:top w:val="none" w:sz="0" w:space="0" w:color="auto"/>
        <w:left w:val="none" w:sz="0" w:space="0" w:color="auto"/>
        <w:bottom w:val="none" w:sz="0" w:space="0" w:color="auto"/>
        <w:right w:val="none" w:sz="0" w:space="0" w:color="auto"/>
      </w:divBdr>
    </w:div>
    <w:div w:id="1792046022">
      <w:bodyDiv w:val="1"/>
      <w:marLeft w:val="0"/>
      <w:marRight w:val="0"/>
      <w:marTop w:val="0"/>
      <w:marBottom w:val="0"/>
      <w:divBdr>
        <w:top w:val="none" w:sz="0" w:space="0" w:color="auto"/>
        <w:left w:val="none" w:sz="0" w:space="0" w:color="auto"/>
        <w:bottom w:val="none" w:sz="0" w:space="0" w:color="auto"/>
        <w:right w:val="none" w:sz="0" w:space="0" w:color="auto"/>
      </w:divBdr>
    </w:div>
    <w:div w:id="1794202294">
      <w:bodyDiv w:val="1"/>
      <w:marLeft w:val="0"/>
      <w:marRight w:val="0"/>
      <w:marTop w:val="0"/>
      <w:marBottom w:val="0"/>
      <w:divBdr>
        <w:top w:val="none" w:sz="0" w:space="0" w:color="auto"/>
        <w:left w:val="none" w:sz="0" w:space="0" w:color="auto"/>
        <w:bottom w:val="none" w:sz="0" w:space="0" w:color="auto"/>
        <w:right w:val="none" w:sz="0" w:space="0" w:color="auto"/>
      </w:divBdr>
    </w:div>
    <w:div w:id="1864634832">
      <w:bodyDiv w:val="1"/>
      <w:marLeft w:val="0"/>
      <w:marRight w:val="0"/>
      <w:marTop w:val="0"/>
      <w:marBottom w:val="0"/>
      <w:divBdr>
        <w:top w:val="none" w:sz="0" w:space="0" w:color="auto"/>
        <w:left w:val="none" w:sz="0" w:space="0" w:color="auto"/>
        <w:bottom w:val="none" w:sz="0" w:space="0" w:color="auto"/>
        <w:right w:val="none" w:sz="0" w:space="0" w:color="auto"/>
      </w:divBdr>
    </w:div>
    <w:div w:id="1868980240">
      <w:bodyDiv w:val="1"/>
      <w:marLeft w:val="0"/>
      <w:marRight w:val="0"/>
      <w:marTop w:val="0"/>
      <w:marBottom w:val="0"/>
      <w:divBdr>
        <w:top w:val="none" w:sz="0" w:space="0" w:color="auto"/>
        <w:left w:val="none" w:sz="0" w:space="0" w:color="auto"/>
        <w:bottom w:val="none" w:sz="0" w:space="0" w:color="auto"/>
        <w:right w:val="none" w:sz="0" w:space="0" w:color="auto"/>
      </w:divBdr>
    </w:div>
    <w:div w:id="1875389359">
      <w:bodyDiv w:val="1"/>
      <w:marLeft w:val="0"/>
      <w:marRight w:val="0"/>
      <w:marTop w:val="0"/>
      <w:marBottom w:val="0"/>
      <w:divBdr>
        <w:top w:val="none" w:sz="0" w:space="0" w:color="auto"/>
        <w:left w:val="none" w:sz="0" w:space="0" w:color="auto"/>
        <w:bottom w:val="none" w:sz="0" w:space="0" w:color="auto"/>
        <w:right w:val="none" w:sz="0" w:space="0" w:color="auto"/>
      </w:divBdr>
    </w:div>
    <w:div w:id="1904565542">
      <w:bodyDiv w:val="1"/>
      <w:marLeft w:val="0"/>
      <w:marRight w:val="0"/>
      <w:marTop w:val="0"/>
      <w:marBottom w:val="0"/>
      <w:divBdr>
        <w:top w:val="none" w:sz="0" w:space="0" w:color="auto"/>
        <w:left w:val="none" w:sz="0" w:space="0" w:color="auto"/>
        <w:bottom w:val="none" w:sz="0" w:space="0" w:color="auto"/>
        <w:right w:val="none" w:sz="0" w:space="0" w:color="auto"/>
      </w:divBdr>
    </w:div>
    <w:div w:id="1961492611">
      <w:bodyDiv w:val="1"/>
      <w:marLeft w:val="0"/>
      <w:marRight w:val="0"/>
      <w:marTop w:val="0"/>
      <w:marBottom w:val="0"/>
      <w:divBdr>
        <w:top w:val="none" w:sz="0" w:space="0" w:color="auto"/>
        <w:left w:val="none" w:sz="0" w:space="0" w:color="auto"/>
        <w:bottom w:val="none" w:sz="0" w:space="0" w:color="auto"/>
        <w:right w:val="none" w:sz="0" w:space="0" w:color="auto"/>
      </w:divBdr>
    </w:div>
    <w:div w:id="1981107903">
      <w:bodyDiv w:val="1"/>
      <w:marLeft w:val="0"/>
      <w:marRight w:val="0"/>
      <w:marTop w:val="0"/>
      <w:marBottom w:val="0"/>
      <w:divBdr>
        <w:top w:val="none" w:sz="0" w:space="0" w:color="auto"/>
        <w:left w:val="none" w:sz="0" w:space="0" w:color="auto"/>
        <w:bottom w:val="none" w:sz="0" w:space="0" w:color="auto"/>
        <w:right w:val="none" w:sz="0" w:space="0" w:color="auto"/>
      </w:divBdr>
    </w:div>
    <w:div w:id="1985112720">
      <w:bodyDiv w:val="1"/>
      <w:marLeft w:val="0"/>
      <w:marRight w:val="0"/>
      <w:marTop w:val="0"/>
      <w:marBottom w:val="0"/>
      <w:divBdr>
        <w:top w:val="none" w:sz="0" w:space="0" w:color="auto"/>
        <w:left w:val="none" w:sz="0" w:space="0" w:color="auto"/>
        <w:bottom w:val="none" w:sz="0" w:space="0" w:color="auto"/>
        <w:right w:val="none" w:sz="0" w:space="0" w:color="auto"/>
      </w:divBdr>
    </w:div>
    <w:div w:id="2054847091">
      <w:bodyDiv w:val="1"/>
      <w:marLeft w:val="0"/>
      <w:marRight w:val="0"/>
      <w:marTop w:val="0"/>
      <w:marBottom w:val="0"/>
      <w:divBdr>
        <w:top w:val="none" w:sz="0" w:space="0" w:color="auto"/>
        <w:left w:val="none" w:sz="0" w:space="0" w:color="auto"/>
        <w:bottom w:val="none" w:sz="0" w:space="0" w:color="auto"/>
        <w:right w:val="none" w:sz="0" w:space="0" w:color="auto"/>
      </w:divBdr>
    </w:div>
    <w:div w:id="2057704551">
      <w:bodyDiv w:val="1"/>
      <w:marLeft w:val="0"/>
      <w:marRight w:val="0"/>
      <w:marTop w:val="0"/>
      <w:marBottom w:val="0"/>
      <w:divBdr>
        <w:top w:val="none" w:sz="0" w:space="0" w:color="auto"/>
        <w:left w:val="none" w:sz="0" w:space="0" w:color="auto"/>
        <w:bottom w:val="none" w:sz="0" w:space="0" w:color="auto"/>
        <w:right w:val="none" w:sz="0" w:space="0" w:color="auto"/>
      </w:divBdr>
    </w:div>
    <w:div w:id="2072271106">
      <w:bodyDiv w:val="1"/>
      <w:marLeft w:val="0"/>
      <w:marRight w:val="0"/>
      <w:marTop w:val="0"/>
      <w:marBottom w:val="0"/>
      <w:divBdr>
        <w:top w:val="none" w:sz="0" w:space="0" w:color="auto"/>
        <w:left w:val="none" w:sz="0" w:space="0" w:color="auto"/>
        <w:bottom w:val="none" w:sz="0" w:space="0" w:color="auto"/>
        <w:right w:val="none" w:sz="0" w:space="0" w:color="auto"/>
      </w:divBdr>
    </w:div>
    <w:div w:id="2103449963">
      <w:bodyDiv w:val="1"/>
      <w:marLeft w:val="0"/>
      <w:marRight w:val="0"/>
      <w:marTop w:val="0"/>
      <w:marBottom w:val="0"/>
      <w:divBdr>
        <w:top w:val="none" w:sz="0" w:space="0" w:color="auto"/>
        <w:left w:val="none" w:sz="0" w:space="0" w:color="auto"/>
        <w:bottom w:val="none" w:sz="0" w:space="0" w:color="auto"/>
        <w:right w:val="none" w:sz="0" w:space="0" w:color="auto"/>
      </w:divBdr>
    </w:div>
    <w:div w:id="2111270653">
      <w:bodyDiv w:val="1"/>
      <w:marLeft w:val="0"/>
      <w:marRight w:val="0"/>
      <w:marTop w:val="0"/>
      <w:marBottom w:val="0"/>
      <w:divBdr>
        <w:top w:val="none" w:sz="0" w:space="0" w:color="auto"/>
        <w:left w:val="none" w:sz="0" w:space="0" w:color="auto"/>
        <w:bottom w:val="none" w:sz="0" w:space="0" w:color="auto"/>
        <w:right w:val="none" w:sz="0" w:space="0" w:color="auto"/>
      </w:divBdr>
    </w:div>
    <w:div w:id="2126149117">
      <w:bodyDiv w:val="1"/>
      <w:marLeft w:val="0"/>
      <w:marRight w:val="0"/>
      <w:marTop w:val="0"/>
      <w:marBottom w:val="0"/>
      <w:divBdr>
        <w:top w:val="none" w:sz="0" w:space="0" w:color="auto"/>
        <w:left w:val="none" w:sz="0" w:space="0" w:color="auto"/>
        <w:bottom w:val="none" w:sz="0" w:space="0" w:color="auto"/>
        <w:right w:val="none" w:sz="0" w:space="0" w:color="auto"/>
      </w:divBdr>
    </w:div>
    <w:div w:id="2134205671">
      <w:bodyDiv w:val="1"/>
      <w:marLeft w:val="0"/>
      <w:marRight w:val="0"/>
      <w:marTop w:val="0"/>
      <w:marBottom w:val="0"/>
      <w:divBdr>
        <w:top w:val="none" w:sz="0" w:space="0" w:color="auto"/>
        <w:left w:val="none" w:sz="0" w:space="0" w:color="auto"/>
        <w:bottom w:val="none" w:sz="0" w:space="0" w:color="auto"/>
        <w:right w:val="none" w:sz="0" w:space="0" w:color="auto"/>
      </w:divBdr>
    </w:div>
    <w:div w:id="214041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42" Type="http://schemas.openxmlformats.org/officeDocument/2006/relationships/oleObject" Target="embeddings/oleObject29.bin"/><Relationship Id="rId47" Type="http://schemas.openxmlformats.org/officeDocument/2006/relationships/image" Target="media/image5.wmf"/><Relationship Id="rId63" Type="http://schemas.openxmlformats.org/officeDocument/2006/relationships/oleObject" Target="embeddings/oleObject45.bin"/><Relationship Id="rId68" Type="http://schemas.openxmlformats.org/officeDocument/2006/relationships/oleObject" Target="embeddings/oleObject50.bin"/><Relationship Id="rId16" Type="http://schemas.openxmlformats.org/officeDocument/2006/relationships/oleObject" Target="embeddings/oleObject3.bin"/><Relationship Id="rId11" Type="http://schemas.openxmlformats.org/officeDocument/2006/relationships/endnotes" Target="endnotes.xml"/><Relationship Id="rId32" Type="http://schemas.openxmlformats.org/officeDocument/2006/relationships/oleObject" Target="embeddings/oleObject19.bin"/><Relationship Id="rId37" Type="http://schemas.openxmlformats.org/officeDocument/2006/relationships/oleObject" Target="embeddings/oleObject24.bin"/><Relationship Id="rId53" Type="http://schemas.openxmlformats.org/officeDocument/2006/relationships/oleObject" Target="embeddings/oleObject35.bin"/><Relationship Id="rId58" Type="http://schemas.openxmlformats.org/officeDocument/2006/relationships/oleObject" Target="embeddings/oleObject40.bin"/><Relationship Id="rId74" Type="http://schemas.openxmlformats.org/officeDocument/2006/relationships/header" Target="header5.xml"/><Relationship Id="rId79" Type="http://schemas.microsoft.com/office/2016/09/relationships/commentsIds" Target="commentsIds.xml"/><Relationship Id="rId5" Type="http://schemas.openxmlformats.org/officeDocument/2006/relationships/customXml" Target="../customXml/item4.xml"/><Relationship Id="rId61" Type="http://schemas.openxmlformats.org/officeDocument/2006/relationships/oleObject" Target="embeddings/oleObject43.bin"/><Relationship Id="rId8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oleObject" Target="embeddings/oleObject2.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oleObject" Target="embeddings/oleObject32.bin"/><Relationship Id="rId56" Type="http://schemas.openxmlformats.org/officeDocument/2006/relationships/oleObject" Target="embeddings/oleObject38.bin"/><Relationship Id="rId64" Type="http://schemas.openxmlformats.org/officeDocument/2006/relationships/oleObject" Target="embeddings/oleObject46.bin"/><Relationship Id="rId69" Type="http://schemas.openxmlformats.org/officeDocument/2006/relationships/oleObject" Target="embeddings/oleObject51.bin"/><Relationship Id="rId77" Type="http://schemas.openxmlformats.org/officeDocument/2006/relationships/comments" Target="comments.xml"/><Relationship Id="rId8" Type="http://schemas.openxmlformats.org/officeDocument/2006/relationships/settings" Target="settings.xml"/><Relationship Id="rId51" Type="http://schemas.openxmlformats.org/officeDocument/2006/relationships/header" Target="header1.xml"/><Relationship Id="rId72" Type="http://schemas.openxmlformats.org/officeDocument/2006/relationships/header" Target="header3.xml"/><Relationship Id="rId80"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image" Target="media/image4.emf"/><Relationship Id="rId59" Type="http://schemas.openxmlformats.org/officeDocument/2006/relationships/oleObject" Target="embeddings/oleObject41.bin"/><Relationship Id="rId67"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oleObject" Target="embeddings/oleObject28.bin"/><Relationship Id="rId54" Type="http://schemas.openxmlformats.org/officeDocument/2006/relationships/oleObject" Target="embeddings/oleObject36.bin"/><Relationship Id="rId62" Type="http://schemas.openxmlformats.org/officeDocument/2006/relationships/oleObject" Target="embeddings/oleObject44.bin"/><Relationship Id="rId70" Type="http://schemas.openxmlformats.org/officeDocument/2006/relationships/oleObject" Target="embeddings/oleObject52.bin"/><Relationship Id="rId75" Type="http://schemas.openxmlformats.org/officeDocument/2006/relationships/header" Target="header6.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3.bin"/><Relationship Id="rId57" Type="http://schemas.openxmlformats.org/officeDocument/2006/relationships/oleObject" Target="embeddings/oleObject39.bin"/><Relationship Id="rId10" Type="http://schemas.openxmlformats.org/officeDocument/2006/relationships/footnotes" Target="footnotes.xml"/><Relationship Id="rId31" Type="http://schemas.openxmlformats.org/officeDocument/2006/relationships/oleObject" Target="embeddings/oleObject18.bin"/><Relationship Id="rId44" Type="http://schemas.openxmlformats.org/officeDocument/2006/relationships/oleObject" Target="embeddings/oleObject31.bin"/><Relationship Id="rId52" Type="http://schemas.openxmlformats.org/officeDocument/2006/relationships/footer" Target="footer1.xml"/><Relationship Id="rId60" Type="http://schemas.openxmlformats.org/officeDocument/2006/relationships/oleObject" Target="embeddings/oleObject42.bin"/><Relationship Id="rId65" Type="http://schemas.openxmlformats.org/officeDocument/2006/relationships/oleObject" Target="embeddings/oleObject47.bin"/><Relationship Id="rId73" Type="http://schemas.openxmlformats.org/officeDocument/2006/relationships/header" Target="header4.xml"/><Relationship Id="rId78" Type="http://schemas.microsoft.com/office/2011/relationships/commentsExtended" Target="commentsExtended.xml"/><Relationship Id="rId81"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oleObject" Target="embeddings/oleObject5.bin"/><Relationship Id="rId39" Type="http://schemas.openxmlformats.org/officeDocument/2006/relationships/oleObject" Target="embeddings/oleObject26.bin"/><Relationship Id="rId34" Type="http://schemas.openxmlformats.org/officeDocument/2006/relationships/oleObject" Target="embeddings/oleObject21.bin"/><Relationship Id="rId50" Type="http://schemas.openxmlformats.org/officeDocument/2006/relationships/oleObject" Target="embeddings/oleObject34.bin"/><Relationship Id="rId55" Type="http://schemas.openxmlformats.org/officeDocument/2006/relationships/oleObject" Target="embeddings/oleObject37.bin"/><Relationship Id="rId76" Type="http://schemas.openxmlformats.org/officeDocument/2006/relationships/header" Target="header7.xml"/><Relationship Id="rId7" Type="http://schemas.openxmlformats.org/officeDocument/2006/relationships/styles" Target="styles.xml"/><Relationship Id="rId71"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16.bin"/><Relationship Id="rId24" Type="http://schemas.openxmlformats.org/officeDocument/2006/relationships/oleObject" Target="embeddings/oleObject11.bin"/><Relationship Id="rId40" Type="http://schemas.openxmlformats.org/officeDocument/2006/relationships/oleObject" Target="embeddings/oleObject27.bin"/><Relationship Id="rId45" Type="http://schemas.openxmlformats.org/officeDocument/2006/relationships/image" Target="media/image3.wmf"/><Relationship Id="rId66" Type="http://schemas.openxmlformats.org/officeDocument/2006/relationships/oleObject" Target="embeddings/oleObject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4D9A16FB45AF0440AD97ACDF9312D9B2" ma:contentTypeVersion="8" ma:contentTypeDescription="Create a new document." ma:contentTypeScope="" ma:versionID="d823b367b74bf5eb855db678160f8a12">
  <xsd:schema xmlns:xsd="http://www.w3.org/2001/XMLSchema" xmlns:xs="http://www.w3.org/2001/XMLSchema" xmlns:p="http://schemas.microsoft.com/office/2006/metadata/properties" xmlns:ns3="22e4a493-8ed0-4b0f-a54f-b0ef7583b77a" targetNamespace="http://schemas.microsoft.com/office/2006/metadata/properties" ma:root="true" ma:fieldsID="ef512e49f6a22a20eb6ee02b1fc31928" ns3:_="">
    <xsd:import namespace="22e4a493-8ed0-4b0f-a54f-b0ef7583b77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2e4a493-8ed0-4b0f-a54f-b0ef7583b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4999567-9439-42F3-B232-9C2AAC0D9B2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04ADD5A-406C-40FC-8FBF-C2D9343F7A49}">
  <ds:schemaRefs>
    <ds:schemaRef ds:uri="http://schemas.microsoft.com/sharepoint/v3/contenttype/forms"/>
  </ds:schemaRefs>
</ds:datastoreItem>
</file>

<file path=customXml/itemProps3.xml><?xml version="1.0" encoding="utf-8"?>
<ds:datastoreItem xmlns:ds="http://schemas.openxmlformats.org/officeDocument/2006/customXml" ds:itemID="{FFB894DE-015B-4A63-B7D0-7A3E9BDD4640}">
  <ds:schemaRefs>
    <ds:schemaRef ds:uri="http://schemas.openxmlformats.org/officeDocument/2006/bibliography"/>
  </ds:schemaRefs>
</ds:datastoreItem>
</file>

<file path=customXml/itemProps4.xml><?xml version="1.0" encoding="utf-8"?>
<ds:datastoreItem xmlns:ds="http://schemas.openxmlformats.org/officeDocument/2006/customXml" ds:itemID="{F3E594E0-38BB-4F3C-B727-A430495A374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2e4a493-8ed0-4b0f-a54f-b0ef7583b7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58439</Words>
  <Characters>309732</Characters>
  <Application>Microsoft Office Word</Application>
  <DocSecurity>0</DocSecurity>
  <Lines>2581</Lines>
  <Paragraphs>7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674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ilhelm Meding</cp:lastModifiedBy>
  <cp:revision>2</cp:revision>
  <dcterms:created xsi:type="dcterms:W3CDTF">2024-07-04T12:32:00Z</dcterms:created>
  <dcterms:modified xsi:type="dcterms:W3CDTF">2024-07-04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9A16FB45AF0440AD97ACDF9312D9B2</vt:lpwstr>
  </property>
</Properties>
</file>